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4CB9" w:rsidRPr="00ED31E0" w:rsidRDefault="001E4CB9" w:rsidP="00ED31E0">
      <w:pPr>
        <w:jc w:val="center"/>
        <w:rPr>
          <w:b/>
          <w:sz w:val="28"/>
          <w:szCs w:val="28"/>
        </w:rPr>
      </w:pPr>
      <w:bookmarkStart w:id="0" w:name="_GoBack"/>
      <w:bookmarkEnd w:id="0"/>
      <w:r w:rsidRPr="00ED31E0">
        <w:rPr>
          <w:b/>
          <w:sz w:val="28"/>
          <w:szCs w:val="28"/>
        </w:rPr>
        <w:t>Chương I</w:t>
      </w:r>
      <w:r w:rsidRPr="00ED31E0">
        <w:rPr>
          <w:sz w:val="28"/>
          <w:szCs w:val="28"/>
        </w:rPr>
        <w:t xml:space="preserve">: </w:t>
      </w:r>
      <w:r w:rsidRPr="00ED31E0">
        <w:rPr>
          <w:b/>
          <w:sz w:val="28"/>
          <w:szCs w:val="28"/>
        </w:rPr>
        <w:t>DAO ĐỘNG CƠ</w:t>
      </w:r>
    </w:p>
    <w:p w:rsidR="001E4CB9" w:rsidRPr="00ED31E0" w:rsidRDefault="001E4CB9" w:rsidP="00ED31E0">
      <w:pPr>
        <w:jc w:val="center"/>
        <w:rPr>
          <w:b/>
          <w:sz w:val="28"/>
          <w:szCs w:val="28"/>
        </w:rPr>
      </w:pPr>
      <w:r w:rsidRPr="00ED31E0">
        <w:rPr>
          <w:b/>
          <w:sz w:val="28"/>
          <w:szCs w:val="28"/>
        </w:rPr>
        <w:t>Tiết 1</w:t>
      </w:r>
      <w:r w:rsidR="00D91D36" w:rsidRPr="00ED31E0">
        <w:rPr>
          <w:b/>
          <w:sz w:val="28"/>
          <w:szCs w:val="28"/>
        </w:rPr>
        <w:t>,2</w:t>
      </w:r>
      <w:r w:rsidRPr="00ED31E0">
        <w:rPr>
          <w:b/>
          <w:sz w:val="28"/>
          <w:szCs w:val="28"/>
        </w:rPr>
        <w:t>: DAO ĐỘNG ĐIỀU HOÀ</w:t>
      </w:r>
    </w:p>
    <w:p w:rsidR="006948AA" w:rsidRPr="00ED31E0" w:rsidRDefault="00D22D1F" w:rsidP="00ED31E0">
      <w:pPr>
        <w:jc w:val="both"/>
        <w:rPr>
          <w:b/>
          <w:sz w:val="28"/>
          <w:szCs w:val="28"/>
        </w:rPr>
      </w:pPr>
      <w:r w:rsidRPr="00ED31E0">
        <w:rPr>
          <w:b/>
          <w:sz w:val="28"/>
          <w:szCs w:val="28"/>
        </w:rPr>
        <w:t>I. MỤC TIÊU</w:t>
      </w:r>
    </w:p>
    <w:p w:rsidR="006948AA" w:rsidRPr="00ED31E0" w:rsidRDefault="006948AA" w:rsidP="00ED31E0">
      <w:pPr>
        <w:ind w:left="288"/>
        <w:jc w:val="both"/>
        <w:rPr>
          <w:sz w:val="28"/>
          <w:szCs w:val="28"/>
        </w:rPr>
      </w:pPr>
      <w:r w:rsidRPr="00ED31E0">
        <w:rPr>
          <w:b/>
          <w:sz w:val="28"/>
          <w:szCs w:val="28"/>
        </w:rPr>
        <w:t>1. Kiến thức:</w:t>
      </w:r>
      <w:r w:rsidRPr="00ED31E0">
        <w:rPr>
          <w:sz w:val="28"/>
          <w:szCs w:val="28"/>
        </w:rPr>
        <w:t xml:space="preserve"> </w:t>
      </w:r>
    </w:p>
    <w:p w:rsidR="00D91D36" w:rsidRPr="00ED31E0" w:rsidRDefault="00BE1991" w:rsidP="00ED31E0">
      <w:pPr>
        <w:ind w:left="360"/>
        <w:jc w:val="both"/>
        <w:rPr>
          <w:sz w:val="28"/>
          <w:szCs w:val="28"/>
        </w:rPr>
      </w:pPr>
      <w:r w:rsidRPr="00ED31E0">
        <w:rPr>
          <w:sz w:val="28"/>
          <w:szCs w:val="28"/>
        </w:rPr>
        <w:t xml:space="preserve">- </w:t>
      </w:r>
      <w:r w:rsidR="00D91D36" w:rsidRPr="00ED31E0">
        <w:rPr>
          <w:sz w:val="28"/>
          <w:szCs w:val="28"/>
        </w:rPr>
        <w:t xml:space="preserve">Học sinh </w:t>
      </w:r>
      <w:r w:rsidR="00A25741" w:rsidRPr="00ED31E0">
        <w:rPr>
          <w:sz w:val="28"/>
          <w:szCs w:val="28"/>
        </w:rPr>
        <w:t xml:space="preserve">hiểu được </w:t>
      </w:r>
      <w:r w:rsidR="00D91D36" w:rsidRPr="00ED31E0">
        <w:rPr>
          <w:sz w:val="28"/>
          <w:szCs w:val="28"/>
        </w:rPr>
        <w:t xml:space="preserve"> thế nào là: Dao động, dao động tuần hoàn, chu kì dao động, tần số dao động và dao động điều hòa.</w:t>
      </w:r>
    </w:p>
    <w:p w:rsidR="00D91D36" w:rsidRPr="00ED31E0" w:rsidRDefault="00BE1991" w:rsidP="00ED31E0">
      <w:pPr>
        <w:ind w:left="360"/>
        <w:jc w:val="both"/>
        <w:rPr>
          <w:sz w:val="28"/>
          <w:szCs w:val="28"/>
        </w:rPr>
      </w:pPr>
      <w:r w:rsidRPr="00ED31E0">
        <w:rPr>
          <w:sz w:val="28"/>
          <w:szCs w:val="28"/>
        </w:rPr>
        <w:t xml:space="preserve">- </w:t>
      </w:r>
      <w:r w:rsidR="00D91D36" w:rsidRPr="00ED31E0">
        <w:rPr>
          <w:sz w:val="28"/>
          <w:szCs w:val="28"/>
        </w:rPr>
        <w:t>Học sinh biết dạng phương trình</w:t>
      </w:r>
      <w:r w:rsidRPr="00ED31E0">
        <w:rPr>
          <w:sz w:val="28"/>
          <w:szCs w:val="28"/>
        </w:rPr>
        <w:t xml:space="preserve"> dao động, xác định được các đại</w:t>
      </w:r>
      <w:r w:rsidR="00D91D36" w:rsidRPr="00ED31E0">
        <w:rPr>
          <w:sz w:val="28"/>
          <w:szCs w:val="28"/>
        </w:rPr>
        <w:t xml:space="preserve"> lượng đặc trưng của vật dao động điều hòa</w:t>
      </w:r>
      <w:r w:rsidRPr="00ED31E0">
        <w:rPr>
          <w:sz w:val="28"/>
          <w:szCs w:val="28"/>
        </w:rPr>
        <w:t>.</w:t>
      </w:r>
      <w:r w:rsidR="00D91D36" w:rsidRPr="00ED31E0">
        <w:rPr>
          <w:sz w:val="28"/>
          <w:szCs w:val="28"/>
        </w:rPr>
        <w:t xml:space="preserve"> </w:t>
      </w:r>
      <w:r w:rsidRPr="00ED31E0">
        <w:rPr>
          <w:sz w:val="28"/>
          <w:szCs w:val="28"/>
        </w:rPr>
        <w:t>V</w:t>
      </w:r>
      <w:r w:rsidR="00D91D36" w:rsidRPr="00ED31E0">
        <w:rPr>
          <w:sz w:val="28"/>
          <w:szCs w:val="28"/>
        </w:rPr>
        <w:t>iết được phương tri</w:t>
      </w:r>
      <w:r w:rsidRPr="00ED31E0">
        <w:rPr>
          <w:sz w:val="28"/>
          <w:szCs w:val="28"/>
        </w:rPr>
        <w:t>nhg vận tốc, gia tốc</w:t>
      </w:r>
      <w:r w:rsidR="00D91D36" w:rsidRPr="00ED31E0">
        <w:rPr>
          <w:sz w:val="28"/>
          <w:szCs w:val="28"/>
        </w:rPr>
        <w:t xml:space="preserve"> </w:t>
      </w:r>
      <w:r w:rsidRPr="00ED31E0">
        <w:rPr>
          <w:sz w:val="28"/>
          <w:szCs w:val="28"/>
        </w:rPr>
        <w:t xml:space="preserve">và </w:t>
      </w:r>
      <w:r w:rsidR="00A25741" w:rsidRPr="00ED31E0">
        <w:rPr>
          <w:sz w:val="28"/>
          <w:szCs w:val="28"/>
        </w:rPr>
        <w:t xml:space="preserve">hiểu được </w:t>
      </w:r>
      <w:r w:rsidRPr="00ED31E0">
        <w:rPr>
          <w:sz w:val="28"/>
          <w:szCs w:val="28"/>
        </w:rPr>
        <w:t xml:space="preserve"> đặc điểm vận tốc gia tốc của vật DĐĐH.</w:t>
      </w:r>
    </w:p>
    <w:p w:rsidR="00BE1991" w:rsidRPr="00ED31E0" w:rsidRDefault="00BE1991" w:rsidP="00ED31E0">
      <w:pPr>
        <w:ind w:left="360"/>
        <w:jc w:val="both"/>
        <w:rPr>
          <w:sz w:val="28"/>
          <w:szCs w:val="28"/>
        </w:rPr>
      </w:pPr>
      <w:r w:rsidRPr="00ED31E0">
        <w:rPr>
          <w:sz w:val="28"/>
          <w:szCs w:val="28"/>
        </w:rPr>
        <w:t xml:space="preserve">- </w:t>
      </w:r>
      <w:r w:rsidR="00B5647A" w:rsidRPr="00ED31E0">
        <w:rPr>
          <w:sz w:val="28"/>
          <w:szCs w:val="28"/>
        </w:rPr>
        <w:t>V</w:t>
      </w:r>
      <w:r w:rsidRPr="00ED31E0">
        <w:rPr>
          <w:sz w:val="28"/>
          <w:szCs w:val="28"/>
        </w:rPr>
        <w:t xml:space="preserve">ẽ được đồ thị </w:t>
      </w:r>
      <w:r w:rsidR="00B5647A" w:rsidRPr="00ED31E0">
        <w:rPr>
          <w:sz w:val="28"/>
          <w:szCs w:val="28"/>
        </w:rPr>
        <w:t>của vật dao dộng điều hòa. Từ đồ thị xác định được PT vật dao động</w:t>
      </w:r>
    </w:p>
    <w:p w:rsidR="006948AA" w:rsidRPr="00ED31E0" w:rsidRDefault="006948AA" w:rsidP="00ED31E0">
      <w:pPr>
        <w:ind w:left="288"/>
        <w:jc w:val="both"/>
        <w:rPr>
          <w:b/>
          <w:sz w:val="28"/>
          <w:szCs w:val="28"/>
        </w:rPr>
      </w:pPr>
      <w:r w:rsidRPr="00ED31E0">
        <w:rPr>
          <w:b/>
          <w:sz w:val="28"/>
          <w:szCs w:val="28"/>
        </w:rPr>
        <w:t>2. Kĩ năng:</w:t>
      </w:r>
    </w:p>
    <w:p w:rsidR="00321DBA" w:rsidRPr="00ED31E0" w:rsidRDefault="006948AA" w:rsidP="00ED31E0">
      <w:pPr>
        <w:ind w:left="288"/>
        <w:jc w:val="both"/>
        <w:rPr>
          <w:sz w:val="28"/>
          <w:szCs w:val="28"/>
        </w:rPr>
      </w:pPr>
      <w:r w:rsidRPr="00ED31E0">
        <w:rPr>
          <w:sz w:val="28"/>
          <w:szCs w:val="28"/>
        </w:rPr>
        <w:t xml:space="preserve"> </w:t>
      </w:r>
      <w:r w:rsidR="00321DBA" w:rsidRPr="00ED31E0">
        <w:rPr>
          <w:sz w:val="28"/>
          <w:szCs w:val="28"/>
        </w:rPr>
        <w:t>- Viết được</w:t>
      </w:r>
      <w:r w:rsidR="007D6BBA" w:rsidRPr="00ED31E0">
        <w:rPr>
          <w:sz w:val="28"/>
          <w:szCs w:val="28"/>
        </w:rPr>
        <w:t xml:space="preserve"> p</w:t>
      </w:r>
      <w:r w:rsidR="00321DBA" w:rsidRPr="00ED31E0">
        <w:rPr>
          <w:sz w:val="28"/>
          <w:szCs w:val="28"/>
        </w:rPr>
        <w:t>hương trình của dao động điều hoà và giải thích được cá</w:t>
      </w:r>
      <w:r w:rsidR="00B5647A" w:rsidRPr="00ED31E0">
        <w:rPr>
          <w:sz w:val="28"/>
          <w:szCs w:val="28"/>
        </w:rPr>
        <w:t>c</w:t>
      </w:r>
      <w:r w:rsidR="00321DBA" w:rsidRPr="00ED31E0">
        <w:rPr>
          <w:sz w:val="28"/>
          <w:szCs w:val="28"/>
        </w:rPr>
        <w:t xml:space="preserve"> đại lượng trong phương trình.</w:t>
      </w:r>
    </w:p>
    <w:p w:rsidR="00B5647A" w:rsidRPr="00ED31E0" w:rsidRDefault="00B5647A" w:rsidP="00ED31E0">
      <w:pPr>
        <w:ind w:left="288"/>
        <w:jc w:val="both"/>
        <w:rPr>
          <w:sz w:val="28"/>
          <w:szCs w:val="28"/>
        </w:rPr>
      </w:pPr>
      <w:r w:rsidRPr="00ED31E0">
        <w:rPr>
          <w:sz w:val="28"/>
          <w:szCs w:val="28"/>
        </w:rPr>
        <w:t>- Tính được vận tốc và gia tốc vật dđđh</w:t>
      </w:r>
    </w:p>
    <w:p w:rsidR="00B5647A" w:rsidRPr="00ED31E0" w:rsidRDefault="006F6867" w:rsidP="00ED31E0">
      <w:pPr>
        <w:jc w:val="both"/>
        <w:rPr>
          <w:sz w:val="28"/>
          <w:szCs w:val="28"/>
        </w:rPr>
      </w:pPr>
      <w:r w:rsidRPr="00ED31E0">
        <w:rPr>
          <w:sz w:val="28"/>
          <w:szCs w:val="28"/>
        </w:rPr>
        <w:t xml:space="preserve">    </w:t>
      </w:r>
      <w:r w:rsidR="00B5647A" w:rsidRPr="00ED31E0">
        <w:rPr>
          <w:sz w:val="28"/>
          <w:szCs w:val="28"/>
        </w:rPr>
        <w:t>- Vẽ được đồ thị của vật dao dộng điều hòa. Từ đồ thị xác định được PT vật dao động</w:t>
      </w:r>
    </w:p>
    <w:p w:rsidR="006948AA" w:rsidRPr="00ED31E0" w:rsidRDefault="006948AA" w:rsidP="00ED31E0">
      <w:pPr>
        <w:ind w:left="288"/>
        <w:jc w:val="both"/>
        <w:rPr>
          <w:sz w:val="28"/>
          <w:szCs w:val="28"/>
        </w:rPr>
      </w:pPr>
      <w:r w:rsidRPr="00ED31E0">
        <w:rPr>
          <w:b/>
          <w:sz w:val="28"/>
          <w:szCs w:val="28"/>
        </w:rPr>
        <w:t>3. Thái độ:</w:t>
      </w:r>
      <w:r w:rsidRPr="00ED31E0">
        <w:rPr>
          <w:sz w:val="28"/>
          <w:szCs w:val="28"/>
        </w:rPr>
        <w:t xml:space="preserve"> </w:t>
      </w:r>
      <w:r w:rsidR="007D6BBA" w:rsidRPr="00ED31E0">
        <w:rPr>
          <w:sz w:val="28"/>
          <w:szCs w:val="28"/>
        </w:rPr>
        <w:t>Nghiêm túc, hứng thú trong học tập.</w:t>
      </w:r>
    </w:p>
    <w:p w:rsidR="00D91D36" w:rsidRPr="00ED31E0" w:rsidRDefault="00D91D36" w:rsidP="00ED31E0">
      <w:pPr>
        <w:ind w:left="288"/>
        <w:jc w:val="both"/>
        <w:rPr>
          <w:b/>
          <w:sz w:val="28"/>
          <w:szCs w:val="28"/>
        </w:rPr>
      </w:pPr>
      <w:r w:rsidRPr="00ED31E0">
        <w:rPr>
          <w:b/>
          <w:sz w:val="28"/>
          <w:szCs w:val="28"/>
        </w:rPr>
        <w:t>4. Năng lực hướng tới</w:t>
      </w:r>
    </w:p>
    <w:p w:rsidR="00D91D36" w:rsidRPr="00ED31E0" w:rsidRDefault="00D91D36" w:rsidP="00ED31E0">
      <w:pPr>
        <w:ind w:left="288"/>
        <w:jc w:val="both"/>
        <w:rPr>
          <w:b/>
          <w:sz w:val="28"/>
          <w:szCs w:val="28"/>
        </w:rPr>
      </w:pPr>
      <w:r w:rsidRPr="00ED31E0">
        <w:rPr>
          <w:b/>
          <w:sz w:val="28"/>
          <w:szCs w:val="28"/>
        </w:rPr>
        <w:t xml:space="preserve">a, </w:t>
      </w:r>
      <w:r w:rsidR="00CC45E5" w:rsidRPr="00ED31E0">
        <w:rPr>
          <w:b/>
          <w:sz w:val="28"/>
          <w:szCs w:val="28"/>
        </w:rPr>
        <w:t>P</w:t>
      </w:r>
      <w:r w:rsidRPr="00ED31E0">
        <w:rPr>
          <w:b/>
          <w:sz w:val="28"/>
          <w:szCs w:val="28"/>
        </w:rPr>
        <w:t>h</w:t>
      </w:r>
      <w:r w:rsidR="00CC45E5" w:rsidRPr="00ED31E0">
        <w:rPr>
          <w:b/>
          <w:sz w:val="28"/>
          <w:szCs w:val="28"/>
        </w:rPr>
        <w:t>ẩ</w:t>
      </w:r>
      <w:r w:rsidRPr="00ED31E0">
        <w:rPr>
          <w:b/>
          <w:sz w:val="28"/>
          <w:szCs w:val="28"/>
        </w:rPr>
        <w:t>m chất năng lực chung</w:t>
      </w:r>
    </w:p>
    <w:p w:rsidR="00CC45E5" w:rsidRPr="00ED31E0" w:rsidRDefault="00CC45E5" w:rsidP="00ED31E0">
      <w:pPr>
        <w:ind w:left="288"/>
        <w:jc w:val="both"/>
        <w:rPr>
          <w:sz w:val="28"/>
          <w:szCs w:val="28"/>
        </w:rPr>
      </w:pPr>
      <w:r w:rsidRPr="00ED31E0">
        <w:rPr>
          <w:sz w:val="28"/>
          <w:szCs w:val="28"/>
        </w:rPr>
        <w:t>Phẩm chất: Tự lập, tự tin, tự chủ; Có trách nhiệm bản thân và cộng đồng</w:t>
      </w:r>
    </w:p>
    <w:p w:rsidR="00CC45E5" w:rsidRPr="00ED31E0" w:rsidRDefault="00CC45E5" w:rsidP="00ED31E0">
      <w:pPr>
        <w:ind w:left="288"/>
        <w:jc w:val="both"/>
        <w:rPr>
          <w:sz w:val="28"/>
          <w:szCs w:val="28"/>
        </w:rPr>
      </w:pPr>
      <w:r w:rsidRPr="00ED31E0">
        <w:rPr>
          <w:sz w:val="28"/>
          <w:szCs w:val="28"/>
        </w:rPr>
        <w:t>Năng lực chung:</w:t>
      </w:r>
      <w:r w:rsidR="00E011FE" w:rsidRPr="00ED31E0">
        <w:rPr>
          <w:sz w:val="28"/>
          <w:szCs w:val="28"/>
        </w:rPr>
        <w:t xml:space="preserve"> </w:t>
      </w:r>
      <w:r w:rsidRPr="00ED31E0">
        <w:rPr>
          <w:sz w:val="28"/>
          <w:szCs w:val="28"/>
        </w:rPr>
        <w:t>Năng lực tự học; năng lực giải quyết vấn đề; Năng lực giao tiếp; Năng lực hợp tác; Năng lực sử dụng ngôn ngữ; Năng lực tính toán.</w:t>
      </w:r>
    </w:p>
    <w:p w:rsidR="00CC45E5" w:rsidRPr="00ED31E0" w:rsidRDefault="00CC45E5" w:rsidP="00ED31E0">
      <w:pPr>
        <w:ind w:left="288"/>
        <w:jc w:val="both"/>
        <w:rPr>
          <w:b/>
          <w:sz w:val="28"/>
          <w:szCs w:val="28"/>
        </w:rPr>
      </w:pPr>
      <w:r w:rsidRPr="00ED31E0">
        <w:rPr>
          <w:b/>
          <w:sz w:val="28"/>
          <w:szCs w:val="28"/>
        </w:rPr>
        <w:t>b, Năng lực chuyên biệt môn học</w:t>
      </w:r>
    </w:p>
    <w:p w:rsidR="00CC45E5" w:rsidRPr="00ED31E0" w:rsidRDefault="00446D9D" w:rsidP="00ED31E0">
      <w:pPr>
        <w:ind w:left="288"/>
        <w:jc w:val="both"/>
        <w:rPr>
          <w:sz w:val="28"/>
          <w:szCs w:val="28"/>
        </w:rPr>
      </w:pPr>
      <w:r w:rsidRPr="00ED31E0">
        <w:rPr>
          <w:sz w:val="28"/>
          <w:szCs w:val="28"/>
        </w:rPr>
        <w:t xml:space="preserve">Học sinh </w:t>
      </w:r>
      <w:r w:rsidR="00A25741" w:rsidRPr="00ED31E0">
        <w:rPr>
          <w:sz w:val="28"/>
          <w:szCs w:val="28"/>
        </w:rPr>
        <w:t xml:space="preserve">hiểu được </w:t>
      </w:r>
      <w:r w:rsidRPr="00ED31E0">
        <w:rPr>
          <w:sz w:val="28"/>
          <w:szCs w:val="28"/>
        </w:rPr>
        <w:t xml:space="preserve"> phương trình li độ, vận tốc, gia tốc vật dđđh. Đặc điểm tính chất của chúng. </w:t>
      </w:r>
    </w:p>
    <w:p w:rsidR="00E011FE" w:rsidRPr="00ED31E0" w:rsidRDefault="00E011FE" w:rsidP="00ED31E0">
      <w:pPr>
        <w:ind w:left="288"/>
        <w:jc w:val="both"/>
        <w:rPr>
          <w:sz w:val="28"/>
          <w:szCs w:val="28"/>
        </w:rPr>
      </w:pPr>
      <w:r w:rsidRPr="00ED31E0">
        <w:rPr>
          <w:sz w:val="28"/>
          <w:szCs w:val="28"/>
        </w:rPr>
        <w:t>Xác định được các dại lượng đặc trưng vật dao động điều hoa: Biên độ, chu kì tàn số, tần số góc. pha ban đầu, lí độ, vận tốc và gia tốc</w:t>
      </w:r>
    </w:p>
    <w:p w:rsidR="00CD4F86" w:rsidRPr="00ED31E0" w:rsidRDefault="00D22D1F" w:rsidP="00ED31E0">
      <w:pPr>
        <w:jc w:val="both"/>
        <w:rPr>
          <w:b/>
          <w:sz w:val="28"/>
          <w:szCs w:val="28"/>
        </w:rPr>
      </w:pPr>
      <w:r w:rsidRPr="00ED31E0">
        <w:rPr>
          <w:b/>
          <w:sz w:val="28"/>
          <w:szCs w:val="28"/>
        </w:rPr>
        <w:t>II. PHƯƠNG PHÁP-KĨ THUẬT</w:t>
      </w:r>
    </w:p>
    <w:p w:rsidR="00CD4F86" w:rsidRPr="00ED31E0" w:rsidRDefault="00CD4F86" w:rsidP="00ED31E0">
      <w:pPr>
        <w:jc w:val="both"/>
        <w:rPr>
          <w:b/>
          <w:sz w:val="28"/>
          <w:szCs w:val="28"/>
        </w:rPr>
      </w:pPr>
      <w:r w:rsidRPr="00ED31E0">
        <w:rPr>
          <w:b/>
          <w:sz w:val="28"/>
          <w:szCs w:val="28"/>
        </w:rPr>
        <w:tab/>
        <w:t>1. Phương pháp</w:t>
      </w:r>
    </w:p>
    <w:p w:rsidR="00D91D36" w:rsidRPr="00ED31E0" w:rsidRDefault="00414E71" w:rsidP="00ED31E0">
      <w:pPr>
        <w:rPr>
          <w:sz w:val="28"/>
          <w:szCs w:val="28"/>
        </w:rPr>
      </w:pPr>
      <w:r w:rsidRPr="00ED31E0">
        <w:rPr>
          <w:sz w:val="28"/>
          <w:szCs w:val="28"/>
        </w:rPr>
        <w:t>PP</w:t>
      </w:r>
      <w:r w:rsidR="00CD4F86" w:rsidRPr="00ED31E0">
        <w:rPr>
          <w:sz w:val="28"/>
          <w:szCs w:val="28"/>
        </w:rPr>
        <w:t xml:space="preserve"> dạy học Gợi mở - vấn đáp, </w:t>
      </w:r>
      <w:r w:rsidRPr="00ED31E0">
        <w:rPr>
          <w:sz w:val="28"/>
          <w:szCs w:val="28"/>
        </w:rPr>
        <w:t>PP</w:t>
      </w:r>
      <w:r w:rsidR="00CD4F86" w:rsidRPr="00ED31E0">
        <w:rPr>
          <w:sz w:val="28"/>
          <w:szCs w:val="28"/>
        </w:rPr>
        <w:t xml:space="preserve"> thuyết trình</w:t>
      </w:r>
      <w:r w:rsidR="00D91D36" w:rsidRPr="00ED31E0">
        <w:rPr>
          <w:sz w:val="28"/>
          <w:szCs w:val="28"/>
        </w:rPr>
        <w:t>, PP hoạt động nhóm, PP công tác độc lập</w:t>
      </w:r>
    </w:p>
    <w:p w:rsidR="00414E71" w:rsidRPr="00ED31E0" w:rsidRDefault="00414E71" w:rsidP="00ED31E0">
      <w:pPr>
        <w:jc w:val="both"/>
        <w:rPr>
          <w:b/>
          <w:sz w:val="28"/>
          <w:szCs w:val="28"/>
        </w:rPr>
      </w:pPr>
      <w:r w:rsidRPr="00ED31E0">
        <w:rPr>
          <w:b/>
          <w:sz w:val="28"/>
          <w:szCs w:val="28"/>
        </w:rPr>
        <w:tab/>
        <w:t>2. Kĩ thuật dạy học</w:t>
      </w:r>
    </w:p>
    <w:p w:rsidR="00414E71" w:rsidRPr="00ED31E0" w:rsidRDefault="00414E71" w:rsidP="00ED31E0">
      <w:pPr>
        <w:jc w:val="both"/>
        <w:rPr>
          <w:sz w:val="28"/>
          <w:szCs w:val="28"/>
        </w:rPr>
      </w:pPr>
      <w:r w:rsidRPr="00ED31E0">
        <w:rPr>
          <w:sz w:val="28"/>
          <w:szCs w:val="28"/>
        </w:rPr>
        <w:t>Kĩ thật dặt câu hỏi</w:t>
      </w:r>
      <w:r w:rsidR="00D91D36" w:rsidRPr="00ED31E0">
        <w:rPr>
          <w:sz w:val="28"/>
          <w:szCs w:val="28"/>
        </w:rPr>
        <w:t>, kĩ thuật XYZ</w:t>
      </w:r>
    </w:p>
    <w:p w:rsidR="006948AA" w:rsidRPr="00ED31E0" w:rsidRDefault="00D22D1F" w:rsidP="00ED31E0">
      <w:pPr>
        <w:jc w:val="both"/>
        <w:rPr>
          <w:b/>
          <w:sz w:val="28"/>
          <w:szCs w:val="28"/>
        </w:rPr>
      </w:pPr>
      <w:r w:rsidRPr="00ED31E0">
        <w:rPr>
          <w:b/>
          <w:sz w:val="28"/>
          <w:szCs w:val="28"/>
        </w:rPr>
        <w:t>III. CHUẨN BỊ</w:t>
      </w:r>
    </w:p>
    <w:p w:rsidR="00321DBA" w:rsidRPr="00ED31E0" w:rsidRDefault="00321DBA" w:rsidP="00ED31E0">
      <w:pPr>
        <w:ind w:left="288"/>
        <w:jc w:val="both"/>
        <w:rPr>
          <w:b/>
          <w:sz w:val="28"/>
          <w:szCs w:val="28"/>
        </w:rPr>
      </w:pPr>
      <w:r w:rsidRPr="00ED31E0">
        <w:rPr>
          <w:b/>
          <w:sz w:val="28"/>
          <w:szCs w:val="28"/>
        </w:rPr>
        <w:t>1. Giáo viên:</w:t>
      </w:r>
      <w:r w:rsidRPr="00ED31E0">
        <w:rPr>
          <w:sz w:val="28"/>
          <w:szCs w:val="28"/>
        </w:rPr>
        <w:t xml:space="preserve"> Hình vẽ mô tả dao động của hình chiếu P của điểm M trên đường kính P</w:t>
      </w:r>
      <w:r w:rsidRPr="00ED31E0">
        <w:rPr>
          <w:sz w:val="28"/>
          <w:szCs w:val="28"/>
          <w:vertAlign w:val="subscript"/>
        </w:rPr>
        <w:t>1</w:t>
      </w:r>
      <w:r w:rsidRPr="00ED31E0">
        <w:rPr>
          <w:sz w:val="28"/>
          <w:szCs w:val="28"/>
        </w:rPr>
        <w:t>P</w:t>
      </w:r>
      <w:r w:rsidRPr="00ED31E0">
        <w:rPr>
          <w:sz w:val="28"/>
          <w:szCs w:val="28"/>
          <w:vertAlign w:val="subscript"/>
        </w:rPr>
        <w:t>2</w:t>
      </w:r>
      <w:r w:rsidRPr="00ED31E0">
        <w:rPr>
          <w:sz w:val="28"/>
          <w:szCs w:val="28"/>
        </w:rPr>
        <w:t xml:space="preserve"> và thí nghiệm minh hoạ.</w:t>
      </w:r>
    </w:p>
    <w:p w:rsidR="007D6BBA" w:rsidRPr="00ED31E0" w:rsidRDefault="00321DBA" w:rsidP="00ED31E0">
      <w:pPr>
        <w:ind w:left="288"/>
        <w:jc w:val="both"/>
        <w:rPr>
          <w:sz w:val="28"/>
          <w:szCs w:val="28"/>
        </w:rPr>
      </w:pPr>
      <w:r w:rsidRPr="00ED31E0">
        <w:rPr>
          <w:b/>
          <w:sz w:val="28"/>
          <w:szCs w:val="28"/>
        </w:rPr>
        <w:t>2. Học sinh:</w:t>
      </w:r>
      <w:r w:rsidRPr="00ED31E0">
        <w:rPr>
          <w:sz w:val="28"/>
          <w:szCs w:val="28"/>
        </w:rPr>
        <w:t xml:space="preserve"> Ôn lại chuyển động tròn đều</w:t>
      </w:r>
      <w:r w:rsidR="007D6BBA" w:rsidRPr="00ED31E0">
        <w:rPr>
          <w:sz w:val="28"/>
          <w:szCs w:val="28"/>
        </w:rPr>
        <w:t>.</w:t>
      </w:r>
    </w:p>
    <w:p w:rsidR="006948AA" w:rsidRPr="00ED31E0" w:rsidRDefault="00D22D1F" w:rsidP="00ED31E0">
      <w:pPr>
        <w:jc w:val="both"/>
        <w:rPr>
          <w:b/>
          <w:sz w:val="28"/>
          <w:szCs w:val="28"/>
        </w:rPr>
      </w:pPr>
      <w:r w:rsidRPr="00ED31E0">
        <w:rPr>
          <w:b/>
          <w:sz w:val="28"/>
          <w:szCs w:val="28"/>
        </w:rPr>
        <w:t>IV. CÁC HOẠT ĐỘNG DẠY VÀ HỌC</w:t>
      </w:r>
    </w:p>
    <w:p w:rsidR="006948AA" w:rsidRPr="00ED31E0" w:rsidRDefault="006948AA" w:rsidP="00ED31E0">
      <w:pPr>
        <w:jc w:val="both"/>
        <w:rPr>
          <w:b/>
          <w:sz w:val="28"/>
          <w:szCs w:val="28"/>
        </w:rPr>
      </w:pPr>
      <w:r w:rsidRPr="00ED31E0">
        <w:rPr>
          <w:b/>
          <w:sz w:val="28"/>
          <w:szCs w:val="28"/>
        </w:rPr>
        <w:t>1. Tổ chức:</w:t>
      </w:r>
    </w:p>
    <w:p w:rsidR="006948AA" w:rsidRPr="00ED31E0" w:rsidRDefault="004A390C" w:rsidP="00ED31E0">
      <w:pPr>
        <w:jc w:val="both"/>
        <w:rPr>
          <w:b/>
          <w:sz w:val="28"/>
          <w:szCs w:val="28"/>
        </w:rPr>
      </w:pPr>
      <w:r w:rsidRPr="00ED31E0">
        <w:rPr>
          <w:b/>
          <w:sz w:val="28"/>
          <w:szCs w:val="28"/>
        </w:rPr>
        <w:t>2</w:t>
      </w:r>
      <w:r w:rsidR="006948AA" w:rsidRPr="00ED31E0">
        <w:rPr>
          <w:b/>
          <w:sz w:val="28"/>
          <w:szCs w:val="28"/>
        </w:rPr>
        <w:t>. Kiểm tra bài cũ</w:t>
      </w:r>
      <w:r w:rsidR="006948AA" w:rsidRPr="00ED31E0">
        <w:rPr>
          <w:i/>
          <w:sz w:val="28"/>
          <w:szCs w:val="28"/>
        </w:rPr>
        <w:t>:</w:t>
      </w:r>
    </w:p>
    <w:p w:rsidR="0088317D" w:rsidRPr="00ED31E0" w:rsidRDefault="00321DBA" w:rsidP="00ED31E0">
      <w:pPr>
        <w:ind w:left="360"/>
        <w:jc w:val="both"/>
        <w:rPr>
          <w:sz w:val="28"/>
          <w:szCs w:val="28"/>
        </w:rPr>
      </w:pPr>
      <w:r w:rsidRPr="00ED31E0">
        <w:rPr>
          <w:sz w:val="28"/>
          <w:szCs w:val="28"/>
        </w:rPr>
        <w:t>- Kiểm tra vở và sách của học sinh</w:t>
      </w:r>
    </w:p>
    <w:p w:rsidR="0088317D" w:rsidRPr="00ED31E0" w:rsidRDefault="0088317D" w:rsidP="00ED31E0">
      <w:pPr>
        <w:ind w:left="360"/>
        <w:jc w:val="both"/>
        <w:rPr>
          <w:sz w:val="28"/>
          <w:szCs w:val="28"/>
        </w:rPr>
      </w:pPr>
      <w:r w:rsidRPr="00ED31E0">
        <w:rPr>
          <w:sz w:val="28"/>
          <w:szCs w:val="28"/>
        </w:rPr>
        <w:t xml:space="preserve">- Giới thiệu chương I </w:t>
      </w:r>
    </w:p>
    <w:p w:rsidR="006948AA" w:rsidRPr="00ED31E0" w:rsidRDefault="006948AA" w:rsidP="00ED31E0">
      <w:pPr>
        <w:jc w:val="both"/>
        <w:rPr>
          <w:b/>
          <w:sz w:val="28"/>
          <w:szCs w:val="28"/>
        </w:rPr>
      </w:pPr>
      <w:r w:rsidRPr="00ED31E0">
        <w:rPr>
          <w:b/>
          <w:sz w:val="28"/>
          <w:szCs w:val="28"/>
        </w:rPr>
        <w:t>3. Bài mới:</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682"/>
        <w:gridCol w:w="2714"/>
        <w:gridCol w:w="405"/>
        <w:gridCol w:w="3118"/>
      </w:tblGrid>
      <w:tr w:rsidR="0076549E" w:rsidRPr="00ED31E0" w:rsidTr="00D22D1F">
        <w:tc>
          <w:tcPr>
            <w:tcW w:w="3395" w:type="dxa"/>
            <w:shd w:val="clear" w:color="auto" w:fill="auto"/>
          </w:tcPr>
          <w:p w:rsidR="0076549E" w:rsidRPr="00ED31E0" w:rsidRDefault="0076549E" w:rsidP="00ED31E0">
            <w:pPr>
              <w:jc w:val="center"/>
              <w:rPr>
                <w:b/>
                <w:sz w:val="28"/>
                <w:szCs w:val="28"/>
              </w:rPr>
            </w:pPr>
            <w:r w:rsidRPr="00ED31E0">
              <w:rPr>
                <w:b/>
                <w:sz w:val="28"/>
                <w:szCs w:val="28"/>
              </w:rPr>
              <w:t>Họat động của giáo viên</w:t>
            </w:r>
          </w:p>
        </w:tc>
        <w:tc>
          <w:tcPr>
            <w:tcW w:w="3396" w:type="dxa"/>
            <w:gridSpan w:val="2"/>
            <w:shd w:val="clear" w:color="auto" w:fill="auto"/>
          </w:tcPr>
          <w:p w:rsidR="0076549E" w:rsidRPr="00ED31E0" w:rsidRDefault="0076549E"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76549E" w:rsidRPr="00ED31E0" w:rsidRDefault="0076549E" w:rsidP="00ED31E0">
            <w:pPr>
              <w:jc w:val="center"/>
              <w:rPr>
                <w:b/>
                <w:sz w:val="28"/>
                <w:szCs w:val="28"/>
              </w:rPr>
            </w:pPr>
            <w:r w:rsidRPr="00ED31E0">
              <w:rPr>
                <w:b/>
                <w:sz w:val="28"/>
                <w:szCs w:val="28"/>
              </w:rPr>
              <w:t>Nội dung</w:t>
            </w:r>
          </w:p>
        </w:tc>
      </w:tr>
      <w:tr w:rsidR="0076549E" w:rsidRPr="00ED31E0" w:rsidTr="00D22D1F">
        <w:tc>
          <w:tcPr>
            <w:tcW w:w="10314"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1: Khởi động (2’)</w:t>
            </w:r>
          </w:p>
          <w:p w:rsidR="0076549E" w:rsidRPr="00ED31E0" w:rsidRDefault="0076549E" w:rsidP="00ED31E0">
            <w:pPr>
              <w:rPr>
                <w:sz w:val="28"/>
                <w:szCs w:val="28"/>
              </w:rPr>
            </w:pPr>
            <w:r w:rsidRPr="00ED31E0">
              <w:rPr>
                <w:b/>
                <w:sz w:val="28"/>
                <w:szCs w:val="28"/>
              </w:rPr>
              <w:t>Mục tiêu:</w:t>
            </w:r>
            <w:r w:rsidRPr="00ED31E0">
              <w:rPr>
                <w:sz w:val="28"/>
                <w:szCs w:val="28"/>
              </w:rPr>
              <w:t xml:space="preserve">   </w:t>
            </w:r>
            <w:r w:rsidR="006F6867" w:rsidRPr="00ED31E0">
              <w:rPr>
                <w:sz w:val="28"/>
                <w:szCs w:val="28"/>
              </w:rPr>
              <w:t>định hướng nội dung chính của bài: dao động điều hòa</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both"/>
              <w:rPr>
                <w:sz w:val="28"/>
                <w:szCs w:val="28"/>
                <w:lang w:val="nl-NL"/>
              </w:rPr>
            </w:pPr>
            <w:r w:rsidRPr="00ED31E0">
              <w:rPr>
                <w:b/>
                <w:sz w:val="28"/>
                <w:szCs w:val="28"/>
              </w:rPr>
              <w:lastRenderedPageBreak/>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76549E" w:rsidRPr="00ED31E0" w:rsidTr="006F6867">
        <w:tc>
          <w:tcPr>
            <w:tcW w:w="4077" w:type="dxa"/>
            <w:gridSpan w:val="2"/>
            <w:shd w:val="clear" w:color="auto" w:fill="auto"/>
          </w:tcPr>
          <w:p w:rsidR="00063DD7" w:rsidRPr="00ED31E0" w:rsidRDefault="00063DD7" w:rsidP="00ED31E0">
            <w:pPr>
              <w:jc w:val="both"/>
              <w:rPr>
                <w:sz w:val="28"/>
                <w:szCs w:val="28"/>
              </w:rPr>
            </w:pPr>
            <w:r w:rsidRPr="00ED31E0">
              <w:rPr>
                <w:sz w:val="28"/>
                <w:szCs w:val="28"/>
              </w:rPr>
              <w:lastRenderedPageBreak/>
              <w:t>Giởi thiệu về chương</w:t>
            </w:r>
          </w:p>
          <w:p w:rsidR="0076549E" w:rsidRPr="00ED31E0" w:rsidRDefault="00775E6B" w:rsidP="00ED31E0">
            <w:pPr>
              <w:jc w:val="both"/>
              <w:rPr>
                <w:sz w:val="28"/>
                <w:szCs w:val="28"/>
              </w:rPr>
            </w:pPr>
            <w:r w:rsidRPr="00ED31E0">
              <w:rPr>
                <w:sz w:val="28"/>
                <w:szCs w:val="28"/>
              </w:rPr>
              <w:t>Cho học si</w:t>
            </w:r>
            <w:r w:rsidR="006F6867" w:rsidRPr="00ED31E0">
              <w:rPr>
                <w:sz w:val="28"/>
                <w:szCs w:val="28"/>
              </w:rPr>
              <w:t xml:space="preserve">nh quan sát dao động của chiếc đồng hồ quả lắc. </w:t>
            </w:r>
            <w:r w:rsidR="00063DD7" w:rsidRPr="00ED31E0">
              <w:rPr>
                <w:sz w:val="28"/>
                <w:szCs w:val="28"/>
              </w:rPr>
              <w:t>Dao động của quả lắc đồng hồ là dao động như thế nào?</w:t>
            </w:r>
          </w:p>
          <w:p w:rsidR="00063DD7" w:rsidRPr="00ED31E0" w:rsidRDefault="00063DD7" w:rsidP="00ED31E0">
            <w:pPr>
              <w:jc w:val="both"/>
              <w:rPr>
                <w:sz w:val="28"/>
                <w:szCs w:val="28"/>
              </w:rPr>
            </w:pPr>
            <w:r w:rsidRPr="00ED31E0">
              <w:rPr>
                <w:sz w:val="28"/>
                <w:szCs w:val="28"/>
              </w:rPr>
              <w:t>GV đi vào bài</w:t>
            </w:r>
          </w:p>
        </w:tc>
        <w:tc>
          <w:tcPr>
            <w:tcW w:w="3119" w:type="dxa"/>
            <w:gridSpan w:val="2"/>
            <w:shd w:val="clear" w:color="auto" w:fill="auto"/>
          </w:tcPr>
          <w:p w:rsidR="0076549E" w:rsidRPr="00ED31E0" w:rsidRDefault="006F6867" w:rsidP="00ED31E0">
            <w:pPr>
              <w:jc w:val="both"/>
              <w:rPr>
                <w:sz w:val="28"/>
                <w:szCs w:val="28"/>
              </w:rPr>
            </w:pPr>
            <w:r w:rsidRPr="00ED31E0">
              <w:rPr>
                <w:sz w:val="28"/>
                <w:szCs w:val="28"/>
              </w:rPr>
              <w:t>Hs định hướng nội dung của bài</w:t>
            </w:r>
          </w:p>
        </w:tc>
        <w:tc>
          <w:tcPr>
            <w:tcW w:w="3118" w:type="dxa"/>
            <w:shd w:val="clear" w:color="auto" w:fill="auto"/>
          </w:tcPr>
          <w:p w:rsidR="006F6867" w:rsidRPr="00ED31E0" w:rsidRDefault="006F6867" w:rsidP="00ED31E0">
            <w:pPr>
              <w:jc w:val="center"/>
              <w:rPr>
                <w:b/>
                <w:sz w:val="28"/>
                <w:szCs w:val="28"/>
              </w:rPr>
            </w:pPr>
            <w:r w:rsidRPr="00ED31E0">
              <w:rPr>
                <w:b/>
                <w:sz w:val="28"/>
                <w:szCs w:val="28"/>
              </w:rPr>
              <w:t>Chương I</w:t>
            </w:r>
            <w:r w:rsidRPr="00ED31E0">
              <w:rPr>
                <w:sz w:val="28"/>
                <w:szCs w:val="28"/>
              </w:rPr>
              <w:t xml:space="preserve">: </w:t>
            </w:r>
            <w:r w:rsidRPr="00ED31E0">
              <w:rPr>
                <w:b/>
                <w:sz w:val="28"/>
                <w:szCs w:val="28"/>
              </w:rPr>
              <w:t>DAO ĐỘNG CƠ</w:t>
            </w:r>
          </w:p>
          <w:p w:rsidR="006F6867" w:rsidRPr="00ED31E0" w:rsidRDefault="006F6867" w:rsidP="00ED31E0">
            <w:pPr>
              <w:jc w:val="center"/>
              <w:rPr>
                <w:b/>
                <w:sz w:val="28"/>
                <w:szCs w:val="28"/>
              </w:rPr>
            </w:pPr>
            <w:r w:rsidRPr="00ED31E0">
              <w:rPr>
                <w:b/>
                <w:sz w:val="28"/>
                <w:szCs w:val="28"/>
              </w:rPr>
              <w:t>Tiết 1,2: DAO ĐỘNG ĐIỀU HOÀ</w:t>
            </w:r>
          </w:p>
          <w:p w:rsidR="0076549E" w:rsidRPr="00ED31E0" w:rsidRDefault="0076549E" w:rsidP="00ED31E0">
            <w:pPr>
              <w:jc w:val="center"/>
              <w:rPr>
                <w:sz w:val="28"/>
                <w:szCs w:val="28"/>
                <w:lang w:val="pt-BR"/>
              </w:rPr>
            </w:pPr>
          </w:p>
        </w:tc>
      </w:tr>
      <w:tr w:rsidR="0076549E" w:rsidRPr="00ED31E0" w:rsidTr="00D22D1F">
        <w:tc>
          <w:tcPr>
            <w:tcW w:w="10314"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2: Hình thành kiến thức (20’)</w:t>
            </w:r>
          </w:p>
          <w:p w:rsidR="00063DD7" w:rsidRPr="00ED31E0" w:rsidRDefault="0076549E" w:rsidP="00ED31E0">
            <w:pPr>
              <w:jc w:val="both"/>
              <w:rPr>
                <w:sz w:val="28"/>
                <w:szCs w:val="28"/>
              </w:rPr>
            </w:pPr>
            <w:r w:rsidRPr="00ED31E0">
              <w:rPr>
                <w:b/>
                <w:sz w:val="28"/>
                <w:szCs w:val="28"/>
              </w:rPr>
              <w:t>Mục tiêu:</w:t>
            </w:r>
            <w:r w:rsidRPr="00ED31E0">
              <w:rPr>
                <w:sz w:val="28"/>
                <w:szCs w:val="28"/>
              </w:rPr>
              <w:t xml:space="preserve"> </w:t>
            </w:r>
            <w:r w:rsidR="00063DD7" w:rsidRPr="00ED31E0">
              <w:rPr>
                <w:sz w:val="28"/>
                <w:szCs w:val="28"/>
              </w:rPr>
              <w:t>Dao động, dao động tuần hoàn, chu kì dao động, tần số dao động và dao động điều hòa.</w:t>
            </w:r>
          </w:p>
          <w:p w:rsidR="00063DD7" w:rsidRPr="00ED31E0" w:rsidRDefault="00063DD7" w:rsidP="00ED31E0">
            <w:pPr>
              <w:jc w:val="both"/>
              <w:rPr>
                <w:sz w:val="28"/>
                <w:szCs w:val="28"/>
              </w:rPr>
            </w:pPr>
            <w:r w:rsidRPr="00ED31E0">
              <w:rPr>
                <w:sz w:val="28"/>
                <w:szCs w:val="28"/>
              </w:rPr>
              <w:t>- dạng phương trình dao động, xác định được các đại lượng đặc trưng của vật dao động điều hòa. Viết được phương trình vận tốc, gia tốc và hiểu được  đặc điểm vận tốc gia tốc của vật DĐĐH.</w:t>
            </w:r>
          </w:p>
          <w:p w:rsidR="0076549E" w:rsidRPr="00ED31E0" w:rsidRDefault="00063DD7" w:rsidP="00ED31E0">
            <w:pPr>
              <w:jc w:val="both"/>
              <w:rPr>
                <w:sz w:val="28"/>
                <w:szCs w:val="28"/>
              </w:rPr>
            </w:pPr>
            <w:r w:rsidRPr="00ED31E0">
              <w:rPr>
                <w:sz w:val="28"/>
                <w:szCs w:val="28"/>
              </w:rPr>
              <w:t>- Vẽ được đồ thị của vật dao dộng điều hòa. Từ đồ thị xác định được PT vật dao động</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bl>
    <w:p w:rsidR="00043D2A" w:rsidRPr="00043D2A" w:rsidRDefault="00043D2A" w:rsidP="00043D2A">
      <w:pPr>
        <w:rPr>
          <w:vanish/>
        </w:rPr>
      </w:pP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A25741" w:rsidRPr="00ED31E0" w:rsidTr="00043D2A">
        <w:tc>
          <w:tcPr>
            <w:tcW w:w="3022" w:type="dxa"/>
            <w:shd w:val="clear" w:color="auto" w:fill="auto"/>
          </w:tcPr>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Lấy ví dụ về dao động trong thực tế mà hs có thể thấy từ đó yêu cầu hs định nghĩa dao động cơ.</w:t>
            </w:r>
          </w:p>
          <w:p w:rsidR="00A25741" w:rsidRPr="00043D2A" w:rsidRDefault="00A25741" w:rsidP="00043D2A">
            <w:pPr>
              <w:tabs>
                <w:tab w:val="left" w:pos="520"/>
                <w:tab w:val="left" w:pos="558"/>
                <w:tab w:val="left" w:pos="910"/>
              </w:tabs>
              <w:jc w:val="both"/>
              <w:rPr>
                <w:sz w:val="28"/>
                <w:szCs w:val="28"/>
              </w:rPr>
            </w:pPr>
            <w:r w:rsidRPr="00043D2A">
              <w:rPr>
                <w:sz w:val="28"/>
                <w:szCs w:val="28"/>
              </w:rPr>
              <w:t>- Lấy một con lắc đơn cho dao động và chỉ cho hs dao động như vậy là dao động tuần hoàn</w:t>
            </w:r>
          </w:p>
          <w:p w:rsidR="00A25741" w:rsidRPr="00043D2A" w:rsidRDefault="00A25741" w:rsidP="00043D2A">
            <w:pPr>
              <w:tabs>
                <w:tab w:val="left" w:pos="520"/>
                <w:tab w:val="left" w:pos="558"/>
                <w:tab w:val="left" w:pos="910"/>
              </w:tabs>
              <w:jc w:val="both"/>
              <w:rPr>
                <w:sz w:val="28"/>
                <w:szCs w:val="28"/>
              </w:rPr>
            </w:pPr>
            <w:r w:rsidRPr="00043D2A">
              <w:rPr>
                <w:sz w:val="28"/>
                <w:szCs w:val="28"/>
              </w:rPr>
              <w:t>- Dao động tuần hoàn là gì?</w:t>
            </w:r>
          </w:p>
          <w:p w:rsidR="00A25741" w:rsidRPr="00043D2A" w:rsidRDefault="00A25741" w:rsidP="00043D2A">
            <w:pPr>
              <w:tabs>
                <w:tab w:val="left" w:pos="520"/>
                <w:tab w:val="left" w:pos="558"/>
                <w:tab w:val="left" w:pos="910"/>
              </w:tabs>
              <w:jc w:val="both"/>
              <w:rPr>
                <w:sz w:val="28"/>
                <w:szCs w:val="28"/>
              </w:rPr>
            </w:pPr>
            <w:r w:rsidRPr="00043D2A">
              <w:rPr>
                <w:sz w:val="28"/>
                <w:szCs w:val="28"/>
              </w:rPr>
              <w:t>- Kết luận</w:t>
            </w:r>
          </w:p>
        </w:tc>
        <w:tc>
          <w:tcPr>
            <w:tcW w:w="3038" w:type="dxa"/>
            <w:shd w:val="clear" w:color="auto" w:fill="auto"/>
          </w:tcPr>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Theo gợi ý của GV định nghĩa dao động cơ.</w:t>
            </w: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Quan sát và trả lời câu hỏi của GV</w:t>
            </w:r>
          </w:p>
          <w:p w:rsidR="00A25741" w:rsidRPr="00043D2A" w:rsidRDefault="00A25741" w:rsidP="00043D2A">
            <w:pPr>
              <w:tabs>
                <w:tab w:val="left" w:pos="520"/>
                <w:tab w:val="left" w:pos="558"/>
                <w:tab w:val="left" w:pos="910"/>
              </w:tabs>
              <w:jc w:val="both"/>
              <w:rPr>
                <w:sz w:val="28"/>
                <w:szCs w:val="28"/>
              </w:rPr>
            </w:pPr>
            <w:r w:rsidRPr="00043D2A">
              <w:rPr>
                <w:sz w:val="28"/>
                <w:szCs w:val="28"/>
              </w:rPr>
              <w:t>- Đình nghĩa dao động tuần hòan (SGK)</w:t>
            </w: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Ghi t</w:t>
            </w:r>
            <w:r w:rsidR="00775E6B" w:rsidRPr="00043D2A">
              <w:rPr>
                <w:sz w:val="28"/>
                <w:szCs w:val="28"/>
              </w:rPr>
              <w:t>ổ</w:t>
            </w:r>
            <w:r w:rsidRPr="00043D2A">
              <w:rPr>
                <w:sz w:val="28"/>
                <w:szCs w:val="28"/>
              </w:rPr>
              <w:t>ng kết của GV</w:t>
            </w:r>
          </w:p>
        </w:tc>
        <w:tc>
          <w:tcPr>
            <w:tcW w:w="4316" w:type="dxa"/>
            <w:shd w:val="clear" w:color="auto" w:fill="auto"/>
          </w:tcPr>
          <w:p w:rsidR="00A25741" w:rsidRPr="00043D2A" w:rsidRDefault="00A25741" w:rsidP="00043D2A">
            <w:pPr>
              <w:tabs>
                <w:tab w:val="left" w:pos="520"/>
                <w:tab w:val="left" w:pos="558"/>
                <w:tab w:val="left" w:pos="910"/>
              </w:tabs>
              <w:jc w:val="both"/>
              <w:rPr>
                <w:b/>
                <w:sz w:val="28"/>
                <w:szCs w:val="28"/>
              </w:rPr>
            </w:pPr>
            <w:r w:rsidRPr="00043D2A">
              <w:rPr>
                <w:b/>
                <w:sz w:val="28"/>
                <w:szCs w:val="28"/>
              </w:rPr>
              <w:t>I. Dao động cơ</w:t>
            </w:r>
          </w:p>
          <w:p w:rsidR="00A25741" w:rsidRPr="00043D2A" w:rsidRDefault="00A25741" w:rsidP="00043D2A">
            <w:pPr>
              <w:tabs>
                <w:tab w:val="left" w:pos="520"/>
                <w:tab w:val="left" w:pos="558"/>
                <w:tab w:val="left" w:pos="910"/>
              </w:tabs>
              <w:jc w:val="both"/>
              <w:rPr>
                <w:b/>
                <w:sz w:val="28"/>
                <w:szCs w:val="28"/>
              </w:rPr>
            </w:pPr>
            <w:r w:rsidRPr="00043D2A">
              <w:rPr>
                <w:b/>
                <w:sz w:val="28"/>
                <w:szCs w:val="28"/>
              </w:rPr>
              <w:t xml:space="preserve">   1. Thế nào là dao động cơ?</w:t>
            </w:r>
          </w:p>
          <w:p w:rsidR="00A25741" w:rsidRPr="00043D2A" w:rsidRDefault="00A25741" w:rsidP="00043D2A">
            <w:pPr>
              <w:tabs>
                <w:tab w:val="left" w:pos="520"/>
                <w:tab w:val="left" w:pos="558"/>
                <w:tab w:val="left" w:pos="910"/>
              </w:tabs>
              <w:jc w:val="both"/>
              <w:rPr>
                <w:sz w:val="28"/>
                <w:szCs w:val="28"/>
              </w:rPr>
            </w:pPr>
            <w:r w:rsidRPr="00043D2A">
              <w:rPr>
                <w:sz w:val="28"/>
                <w:szCs w:val="28"/>
              </w:rPr>
              <w:t xml:space="preserve">   Dao động cơ là chuyển động là chuyển động qua lại quanh một vị trí đặc biệt gọi là vị trí cân bằng.</w:t>
            </w:r>
          </w:p>
          <w:p w:rsidR="00A25741" w:rsidRPr="00043D2A" w:rsidRDefault="00A25741" w:rsidP="00043D2A">
            <w:pPr>
              <w:tabs>
                <w:tab w:val="left" w:pos="520"/>
                <w:tab w:val="left" w:pos="558"/>
                <w:tab w:val="left" w:pos="910"/>
              </w:tabs>
              <w:jc w:val="both"/>
              <w:rPr>
                <w:b/>
                <w:sz w:val="28"/>
                <w:szCs w:val="28"/>
              </w:rPr>
            </w:pPr>
            <w:r w:rsidRPr="00043D2A">
              <w:rPr>
                <w:b/>
                <w:sz w:val="28"/>
                <w:szCs w:val="28"/>
              </w:rPr>
              <w:t xml:space="preserve">   2. Dao động tuần hoàn</w:t>
            </w:r>
          </w:p>
          <w:p w:rsidR="00A25741" w:rsidRPr="00043D2A" w:rsidRDefault="00A25741" w:rsidP="00043D2A">
            <w:pPr>
              <w:tabs>
                <w:tab w:val="left" w:pos="520"/>
                <w:tab w:val="left" w:pos="558"/>
                <w:tab w:val="left" w:pos="910"/>
              </w:tabs>
              <w:jc w:val="both"/>
              <w:rPr>
                <w:sz w:val="28"/>
                <w:szCs w:val="28"/>
              </w:rPr>
            </w:pPr>
            <w:r w:rsidRPr="00043D2A">
              <w:rPr>
                <w:sz w:val="28"/>
                <w:szCs w:val="28"/>
              </w:rPr>
              <w:t>- Dao động tuần hoàn là dao động mà trạng thái chuyển động của vật được lặp lại như cũ (vị trí cũ và hướng cũ) sau những khoảng thời gian bằng nhau.</w:t>
            </w:r>
          </w:p>
          <w:p w:rsidR="00A25741" w:rsidRPr="00043D2A" w:rsidRDefault="00A25741" w:rsidP="00043D2A">
            <w:pPr>
              <w:tabs>
                <w:tab w:val="left" w:pos="520"/>
                <w:tab w:val="left" w:pos="558"/>
                <w:tab w:val="left" w:pos="910"/>
              </w:tabs>
              <w:jc w:val="both"/>
              <w:rPr>
                <w:sz w:val="28"/>
                <w:szCs w:val="28"/>
              </w:rPr>
            </w:pPr>
            <w:r w:rsidRPr="00043D2A">
              <w:rPr>
                <w:sz w:val="28"/>
                <w:szCs w:val="28"/>
              </w:rPr>
              <w:t>- Dao động tuần hoàn đơn giản nhất là dao động điều hòa</w:t>
            </w:r>
          </w:p>
        </w:tc>
      </w:tr>
      <w:tr w:rsidR="00A25741" w:rsidRPr="00ED31E0" w:rsidTr="00043D2A">
        <w:trPr>
          <w:trHeight w:val="487"/>
        </w:trPr>
        <w:tc>
          <w:tcPr>
            <w:tcW w:w="3022" w:type="dxa"/>
            <w:shd w:val="clear" w:color="auto" w:fill="auto"/>
          </w:tcPr>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Vẽ hình minh họa ví dụ </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Yêu cầu hs xác định góc MOP sau khoảng thời gian t.</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Yêu cầu hs viết phương trình hình chiếu của OM lên x </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Đặt OM = A yêu cầu hs viết lại biểu thức</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Nhận xét tính chất của hàm cosin</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Rút ra P dao động điều hòa</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Yêu cầu hs định nghĩa dựa vào phương trình</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Giới thiệu phương trình dao động điều hòa</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Giải thích các đại lượng</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w:t>
            </w:r>
            <w:r w:rsidRPr="00043D2A">
              <w:rPr>
                <w:sz w:val="28"/>
                <w:szCs w:val="28"/>
                <w:vertAlign w:val="subscript"/>
              </w:rPr>
              <w:softHyphen/>
            </w:r>
            <w:r w:rsidRPr="00043D2A">
              <w:rPr>
                <w:sz w:val="28"/>
                <w:szCs w:val="28"/>
              </w:rPr>
              <w:t>+ A</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 (ωt + φ)</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 φ</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Nhấn mạnh hai chú ý của dao động liên hệ với bài sau.</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Tổng kết </w:t>
            </w:r>
          </w:p>
          <w:p w:rsidR="00A25741" w:rsidRPr="00043D2A" w:rsidRDefault="00A25741" w:rsidP="00043D2A">
            <w:pPr>
              <w:tabs>
                <w:tab w:val="left" w:pos="520"/>
                <w:tab w:val="left" w:pos="558"/>
                <w:tab w:val="left" w:pos="910"/>
                <w:tab w:val="center" w:pos="5070"/>
              </w:tabs>
              <w:jc w:val="both"/>
              <w:rPr>
                <w:b/>
                <w:sz w:val="28"/>
                <w:szCs w:val="28"/>
              </w:rPr>
            </w:pPr>
            <w:r w:rsidRPr="00043D2A">
              <w:rPr>
                <w:b/>
                <w:sz w:val="28"/>
                <w:szCs w:val="28"/>
              </w:rPr>
              <w:t>TIÊT 2</w:t>
            </w:r>
          </w:p>
        </w:tc>
        <w:tc>
          <w:tcPr>
            <w:tcW w:w="3038" w:type="dxa"/>
            <w:shd w:val="clear" w:color="auto" w:fill="auto"/>
          </w:tcPr>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Quan sát</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M có tọa độ góc φ + ωt</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position w:val="-10"/>
                <w:sz w:val="28"/>
                <w:szCs w:val="28"/>
              </w:rPr>
              <w:object w:dxaOrig="1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9pt;height:16.3pt" o:ole="">
                  <v:imagedata r:id="rId8" o:title=""/>
                </v:shape>
                <o:OLEObject Type="Embed" ProgID="Equation.3" ShapeID="_x0000_i1025" DrawAspect="Content" ObjectID="_1629614092" r:id="rId9"/>
              </w:objec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position w:val="-10"/>
                <w:sz w:val="28"/>
                <w:szCs w:val="28"/>
              </w:rPr>
              <w:object w:dxaOrig="1780" w:dyaOrig="320">
                <v:shape id="_x0000_i1026" type="#_x0000_t75" style="width:89.55pt;height:16.3pt" o:ole="">
                  <v:imagedata r:id="rId10" o:title=""/>
                </v:shape>
                <o:OLEObject Type="Embed" ProgID="Equation.3" ShapeID="_x0000_i1026" DrawAspect="Content" ObjectID="_1629614093" r:id="rId11"/>
              </w:objec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Hàm cosin là hàm điều hòa</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Tiếp thu</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Định nghĩa (SGK)</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Tiếp thu và chuẩn bị trả lời các câu hỏi cuảt GV</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Phân tích ví dụ để cùng GV rút ra các chú ý về quỹ đạo dao động  và cách tính pha cho dao động điều hòa</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tc>
        <w:tc>
          <w:tcPr>
            <w:tcW w:w="4316" w:type="dxa"/>
            <w:shd w:val="clear" w:color="auto" w:fill="auto"/>
          </w:tcPr>
          <w:p w:rsidR="00A25741" w:rsidRPr="00043D2A" w:rsidRDefault="00A25741" w:rsidP="00043D2A">
            <w:pPr>
              <w:jc w:val="both"/>
              <w:rPr>
                <w:b/>
                <w:sz w:val="28"/>
                <w:szCs w:val="28"/>
              </w:rPr>
            </w:pPr>
            <w:r w:rsidRPr="00043D2A">
              <w:rPr>
                <w:b/>
                <w:sz w:val="28"/>
                <w:szCs w:val="28"/>
              </w:rPr>
              <w:lastRenderedPageBreak/>
              <w:t>II. Phương trình của dao động điều hòa</w:t>
            </w:r>
          </w:p>
          <w:p w:rsidR="00A25741" w:rsidRPr="00043D2A" w:rsidRDefault="00A25741" w:rsidP="00043D2A">
            <w:pPr>
              <w:jc w:val="both"/>
              <w:rPr>
                <w:b/>
                <w:sz w:val="28"/>
                <w:szCs w:val="28"/>
              </w:rPr>
            </w:pPr>
            <w:r w:rsidRPr="00043D2A">
              <w:rPr>
                <w:b/>
                <w:sz w:val="28"/>
                <w:szCs w:val="28"/>
              </w:rPr>
              <w:t xml:space="preserve">    1. Ví dụ</w:t>
            </w:r>
          </w:p>
          <w:p w:rsidR="00A25741" w:rsidRPr="00043D2A" w:rsidRDefault="00F5559C" w:rsidP="00043D2A">
            <w:pPr>
              <w:tabs>
                <w:tab w:val="left" w:pos="520"/>
                <w:tab w:val="left" w:pos="558"/>
                <w:tab w:val="left" w:pos="910"/>
                <w:tab w:val="center" w:pos="5070"/>
              </w:tabs>
              <w:jc w:val="both"/>
              <w:rPr>
                <w:sz w:val="28"/>
                <w:szCs w:val="28"/>
              </w:rPr>
            </w:pPr>
            <w:r>
              <w:rPr>
                <w:noProof/>
              </w:rPr>
              <w:lastRenderedPageBreak/>
              <w:drawing>
                <wp:anchor distT="0" distB="0" distL="114300" distR="114300" simplePos="0" relativeHeight="251604992" behindDoc="0" locked="0" layoutInCell="1" allowOverlap="1">
                  <wp:simplePos x="0" y="0"/>
                  <wp:positionH relativeFrom="column">
                    <wp:posOffset>90170</wp:posOffset>
                  </wp:positionH>
                  <wp:positionV relativeFrom="paragraph">
                    <wp:posOffset>82550</wp:posOffset>
                  </wp:positionV>
                  <wp:extent cx="2320290" cy="2154555"/>
                  <wp:effectExtent l="0" t="0" r="3810" b="0"/>
                  <wp:wrapSquare wrapText="bothSides"/>
                  <wp:docPr id="4101" name="Picture 795" descr="D:\tham khao\VATLY12\CHUONG\CHUONG2\BAI9\NOI DUNG9\hinh 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descr="D:\tham khao\VATLY12\CHUONG\CHUONG2\BAI9\NOI DUNG9\hinh 9.1.gif"/>
                          <pic:cNvPicPr>
                            <a:picLocks noChangeAspect="1" noChangeArrowheads="1"/>
                          </pic:cNvPicPr>
                        </pic:nvPicPr>
                        <pic:blipFill>
                          <a:blip r:embed="rId12" r:link="rId13">
                            <a:extLst>
                              <a:ext uri="{28A0092B-C50C-407E-A947-70E740481C1C}">
                                <a14:useLocalDpi xmlns:a14="http://schemas.microsoft.com/office/drawing/2010/main" val="0"/>
                              </a:ext>
                            </a:extLst>
                          </a:blip>
                          <a:srcRect/>
                          <a:stretch>
                            <a:fillRect/>
                          </a:stretch>
                        </pic:blipFill>
                        <pic:spPr bwMode="auto">
                          <a:xfrm>
                            <a:off x="0" y="0"/>
                            <a:ext cx="2320290" cy="21545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Giả sử M chuyển động ngược chiều dương vận tốc góc là ω, P là hình chiếu của M lên Ox.</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Tại t = 0, M có tọa độ góc φ</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rPr>
              <w:t xml:space="preserve">    </w:t>
            </w:r>
            <w:r w:rsidRPr="00043D2A">
              <w:rPr>
                <w:sz w:val="28"/>
                <w:szCs w:val="28"/>
                <w:lang w:val="fr-FR"/>
              </w:rPr>
              <w:t xml:space="preserve">Sau t, M có tọa độ góc </w:t>
            </w:r>
            <w:r w:rsidRPr="00043D2A">
              <w:rPr>
                <w:sz w:val="28"/>
                <w:szCs w:val="28"/>
              </w:rPr>
              <w:t>φ</w:t>
            </w:r>
            <w:r w:rsidRPr="00043D2A">
              <w:rPr>
                <w:sz w:val="28"/>
                <w:szCs w:val="28"/>
                <w:lang w:val="fr-FR"/>
              </w:rPr>
              <w:t xml:space="preserve"> + </w:t>
            </w:r>
            <w:r w:rsidRPr="00043D2A">
              <w:rPr>
                <w:sz w:val="28"/>
                <w:szCs w:val="28"/>
              </w:rPr>
              <w:t>ω</w:t>
            </w:r>
            <w:r w:rsidRPr="00043D2A">
              <w:rPr>
                <w:sz w:val="28"/>
                <w:szCs w:val="28"/>
                <w:lang w:val="fr-FR"/>
              </w:rPr>
              <w:t>t</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Khi đó: </w:t>
            </w:r>
            <w:r w:rsidRPr="00043D2A">
              <w:rPr>
                <w:position w:val="-6"/>
                <w:sz w:val="28"/>
                <w:szCs w:val="28"/>
              </w:rPr>
              <w:object w:dxaOrig="780" w:dyaOrig="340">
                <v:shape id="_x0000_i1027" type="#_x0000_t75" style="width:38.8pt;height:17.55pt" o:ole="">
                  <v:imagedata r:id="rId14" o:title=""/>
                </v:shape>
                <o:OLEObject Type="Embed" ProgID="Equation.3" ShapeID="_x0000_i1027" DrawAspect="Content" ObjectID="_1629614094" r:id="rId15"/>
              </w:object>
            </w:r>
            <w:r w:rsidRPr="00043D2A">
              <w:rPr>
                <w:position w:val="-6"/>
                <w:sz w:val="28"/>
                <w:szCs w:val="28"/>
              </w:rPr>
              <w:object w:dxaOrig="300" w:dyaOrig="240">
                <v:shape id="_x0000_i1028" type="#_x0000_t75" style="width:15.05pt;height:11.9pt" o:ole="">
                  <v:imagedata r:id="rId16" o:title=""/>
                </v:shape>
                <o:OLEObject Type="Embed" ProgID="Equation.3" ShapeID="_x0000_i1028" DrawAspect="Content" ObjectID="_1629614095" r:id="rId17"/>
              </w:object>
            </w:r>
            <w:r w:rsidRPr="00043D2A">
              <w:rPr>
                <w:sz w:val="28"/>
                <w:szCs w:val="28"/>
                <w:lang w:val="fr-FR"/>
              </w:rPr>
              <w:t xml:space="preserve"> điểm P có phương trình là: </w:t>
            </w:r>
            <w:r w:rsidRPr="00043D2A">
              <w:rPr>
                <w:position w:val="-10"/>
                <w:sz w:val="28"/>
                <w:szCs w:val="28"/>
              </w:rPr>
              <w:object w:dxaOrig="1980" w:dyaOrig="320">
                <v:shape id="_x0000_i1029" type="#_x0000_t75" style="width:98.9pt;height:16.3pt" o:ole="">
                  <v:imagedata r:id="rId8" o:title=""/>
                </v:shape>
                <o:OLEObject Type="Embed" ProgID="Equation.3" ShapeID="_x0000_i1029" DrawAspect="Content" ObjectID="_1629614096" r:id="rId18"/>
              </w:objec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 Đặt A = OM ta có:</w:t>
            </w:r>
          </w:p>
          <w:p w:rsidR="00A25741" w:rsidRPr="00043D2A" w:rsidRDefault="00A25741" w:rsidP="00043D2A">
            <w:pPr>
              <w:tabs>
                <w:tab w:val="left" w:pos="520"/>
                <w:tab w:val="left" w:pos="558"/>
                <w:tab w:val="left" w:pos="910"/>
                <w:tab w:val="center" w:pos="5070"/>
              </w:tabs>
              <w:jc w:val="center"/>
              <w:rPr>
                <w:sz w:val="28"/>
                <w:szCs w:val="28"/>
              </w:rPr>
            </w:pPr>
            <w:r w:rsidRPr="00043D2A">
              <w:rPr>
                <w:position w:val="-10"/>
                <w:sz w:val="28"/>
                <w:szCs w:val="28"/>
              </w:rPr>
              <w:object w:dxaOrig="1780" w:dyaOrig="320">
                <v:shape id="_x0000_i1030" type="#_x0000_t75" style="width:89.55pt;height:16.3pt" o:ole="">
                  <v:imagedata r:id="rId10" o:title=""/>
                </v:shape>
                <o:OLEObject Type="Embed" ProgID="Equation.3" ShapeID="_x0000_i1030" DrawAspect="Content" ObjectID="_1629614097" r:id="rId19"/>
              </w:objec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Trong đó A, </w:t>
            </w:r>
            <w:r w:rsidRPr="00043D2A">
              <w:rPr>
                <w:sz w:val="28"/>
                <w:szCs w:val="28"/>
              </w:rPr>
              <w:t>ω</w:t>
            </w:r>
            <w:r w:rsidRPr="00043D2A">
              <w:rPr>
                <w:sz w:val="28"/>
                <w:szCs w:val="28"/>
                <w:lang w:val="fr-FR"/>
              </w:rPr>
              <w:t xml:space="preserve">, </w:t>
            </w:r>
            <w:r w:rsidRPr="00043D2A">
              <w:rPr>
                <w:sz w:val="28"/>
                <w:szCs w:val="28"/>
              </w:rPr>
              <w:t>φ</w:t>
            </w:r>
            <w:r w:rsidRPr="00043D2A">
              <w:rPr>
                <w:sz w:val="28"/>
                <w:szCs w:val="28"/>
                <w:lang w:val="fr-FR"/>
              </w:rPr>
              <w:t xml:space="preserve"> là hằng số</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 Do hàm cosin là hàm điều hòa nên điểm P được gọi là dao động điều hòa</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w:t>
            </w:r>
            <w:r w:rsidRPr="00043D2A">
              <w:rPr>
                <w:b/>
                <w:sz w:val="28"/>
                <w:szCs w:val="28"/>
                <w:lang w:val="fr-FR"/>
              </w:rPr>
              <w:t>2. Định nghĩa</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Dao động điều hòa là dao động trong đó li độ của vật là một hàm cosin (hay sin) của thời gian.</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w:t>
            </w:r>
            <w:r w:rsidRPr="00043D2A">
              <w:rPr>
                <w:b/>
                <w:sz w:val="28"/>
                <w:szCs w:val="28"/>
                <w:lang w:val="fr-FR"/>
              </w:rPr>
              <w:t>3. Phương trình</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 Phương trình x = A cos(</w:t>
            </w:r>
            <w:r w:rsidRPr="00043D2A">
              <w:rPr>
                <w:sz w:val="28"/>
                <w:szCs w:val="28"/>
              </w:rPr>
              <w:t>ω</w:t>
            </w:r>
            <w:r w:rsidRPr="00043D2A">
              <w:rPr>
                <w:sz w:val="28"/>
                <w:szCs w:val="28"/>
                <w:lang w:val="fr-FR"/>
              </w:rPr>
              <w:t xml:space="preserve">t + </w:t>
            </w:r>
            <w:r w:rsidRPr="00043D2A">
              <w:rPr>
                <w:sz w:val="28"/>
                <w:szCs w:val="28"/>
              </w:rPr>
              <w:t>φ</w:t>
            </w:r>
            <w:r w:rsidRPr="00043D2A">
              <w:rPr>
                <w:sz w:val="28"/>
                <w:szCs w:val="28"/>
                <w:lang w:val="fr-FR"/>
              </w:rPr>
              <w:t>) gọi là phương trình của dao động điều hòa</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lang w:val="fr-FR"/>
              </w:rPr>
              <w:t xml:space="preserve">   </w:t>
            </w:r>
            <w:r w:rsidRPr="00043D2A">
              <w:rPr>
                <w:sz w:val="28"/>
                <w:szCs w:val="28"/>
              </w:rPr>
              <w:t>*  A là biên độ dao động, là li độ cực đại của vật. A &gt; 0.</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 (ωt + φ) là pha của dao động tại thời điểm t</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rPr>
              <w:t xml:space="preserve">   </w:t>
            </w:r>
            <w:r w:rsidRPr="00043D2A">
              <w:rPr>
                <w:sz w:val="28"/>
                <w:szCs w:val="28"/>
                <w:lang w:val="fr-FR"/>
              </w:rPr>
              <w:t xml:space="preserve">* </w:t>
            </w:r>
            <w:r w:rsidRPr="00043D2A">
              <w:rPr>
                <w:sz w:val="28"/>
                <w:szCs w:val="28"/>
              </w:rPr>
              <w:t>φ</w:t>
            </w:r>
            <w:r w:rsidRPr="00043D2A">
              <w:rPr>
                <w:sz w:val="28"/>
                <w:szCs w:val="28"/>
                <w:lang w:val="fr-FR"/>
              </w:rPr>
              <w:t xml:space="preserve"> là pha ban đầu tại t = 0 (</w:t>
            </w:r>
            <w:r w:rsidRPr="00043D2A">
              <w:rPr>
                <w:sz w:val="28"/>
                <w:szCs w:val="28"/>
              </w:rPr>
              <w:t>φ</w:t>
            </w:r>
            <w:r w:rsidRPr="00043D2A">
              <w:rPr>
                <w:sz w:val="28"/>
                <w:szCs w:val="28"/>
                <w:lang w:val="fr-FR"/>
              </w:rPr>
              <w:t xml:space="preserve"> &lt; 0, </w:t>
            </w:r>
            <w:r w:rsidRPr="00043D2A">
              <w:rPr>
                <w:sz w:val="28"/>
                <w:szCs w:val="28"/>
              </w:rPr>
              <w:t>φ</w:t>
            </w:r>
            <w:r w:rsidRPr="00043D2A">
              <w:rPr>
                <w:sz w:val="28"/>
                <w:szCs w:val="28"/>
                <w:lang w:val="fr-FR"/>
              </w:rPr>
              <w:t xml:space="preserve">&gt;0, </w:t>
            </w:r>
            <w:r w:rsidRPr="00043D2A">
              <w:rPr>
                <w:sz w:val="28"/>
                <w:szCs w:val="28"/>
              </w:rPr>
              <w:t>φ</w:t>
            </w:r>
            <w:r w:rsidRPr="00043D2A">
              <w:rPr>
                <w:sz w:val="28"/>
                <w:szCs w:val="28"/>
                <w:lang w:val="fr-FR"/>
              </w:rPr>
              <w:t xml:space="preserve"> = 0)</w:t>
            </w:r>
          </w:p>
          <w:p w:rsidR="00A25741" w:rsidRPr="00043D2A" w:rsidRDefault="00A25741" w:rsidP="00043D2A">
            <w:pPr>
              <w:tabs>
                <w:tab w:val="left" w:pos="520"/>
                <w:tab w:val="left" w:pos="558"/>
                <w:tab w:val="left" w:pos="910"/>
                <w:tab w:val="center" w:pos="5070"/>
              </w:tabs>
              <w:jc w:val="both"/>
              <w:rPr>
                <w:b/>
                <w:sz w:val="28"/>
                <w:szCs w:val="28"/>
                <w:lang w:val="fr-FR"/>
              </w:rPr>
            </w:pPr>
            <w:r w:rsidRPr="00043D2A">
              <w:rPr>
                <w:sz w:val="28"/>
                <w:szCs w:val="28"/>
                <w:lang w:val="fr-FR"/>
              </w:rPr>
              <w:t xml:space="preserve">    </w:t>
            </w:r>
            <w:r w:rsidRPr="00043D2A">
              <w:rPr>
                <w:b/>
                <w:sz w:val="28"/>
                <w:szCs w:val="28"/>
                <w:lang w:val="fr-FR"/>
              </w:rPr>
              <w:t>4. Chú ý</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a) Điểm P dao động điều hòa trên một đoạn thẳng luôn luôn có thể coi là hình chiếu của điểm M chuyển động tròn đều lên đường kính là đoạn thẳng đó.</w:t>
            </w:r>
          </w:p>
          <w:p w:rsidR="00A25741" w:rsidRPr="00043D2A" w:rsidRDefault="00A25741" w:rsidP="00043D2A">
            <w:pPr>
              <w:tabs>
                <w:tab w:val="left" w:pos="520"/>
                <w:tab w:val="left" w:pos="558"/>
                <w:tab w:val="left" w:pos="910"/>
                <w:tab w:val="center" w:pos="5070"/>
              </w:tabs>
              <w:jc w:val="both"/>
              <w:rPr>
                <w:sz w:val="28"/>
                <w:szCs w:val="28"/>
                <w:lang w:val="fr-FR"/>
              </w:rPr>
            </w:pPr>
          </w:p>
        </w:tc>
      </w:tr>
      <w:tr w:rsidR="00A25741" w:rsidRPr="00ED31E0" w:rsidTr="00043D2A">
        <w:tc>
          <w:tcPr>
            <w:tcW w:w="3022" w:type="dxa"/>
            <w:shd w:val="clear" w:color="auto" w:fill="auto"/>
          </w:tcPr>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xml:space="preserve">- Giới thiệu cho hs </w:t>
            </w:r>
            <w:r w:rsidR="00700059" w:rsidRPr="00043D2A">
              <w:rPr>
                <w:sz w:val="28"/>
                <w:szCs w:val="28"/>
              </w:rPr>
              <w:t xml:space="preserve">Hiểu được </w:t>
            </w:r>
            <w:r w:rsidRPr="00043D2A">
              <w:rPr>
                <w:sz w:val="28"/>
                <w:szCs w:val="28"/>
              </w:rPr>
              <w:t>thế nào là dao động tòn phần.</w:t>
            </w: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Yêu cầu hs nhắc lại cách định nghĩa chu kì và tần số của chuyển động tròn?</w:t>
            </w: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Liên hệ dắt hs đi đến định nghĩa chu kì và tần số, tần số góc của dao động điều hòa.</w:t>
            </w:r>
          </w:p>
          <w:p w:rsidR="00A25741" w:rsidRPr="00043D2A" w:rsidRDefault="00A25741" w:rsidP="00043D2A">
            <w:pPr>
              <w:tabs>
                <w:tab w:val="left" w:pos="520"/>
                <w:tab w:val="left" w:pos="558"/>
                <w:tab w:val="left" w:pos="910"/>
              </w:tabs>
              <w:jc w:val="both"/>
              <w:rPr>
                <w:sz w:val="28"/>
                <w:szCs w:val="28"/>
              </w:rPr>
            </w:pPr>
            <w:r w:rsidRPr="00043D2A">
              <w:rPr>
                <w:sz w:val="28"/>
                <w:szCs w:val="28"/>
              </w:rPr>
              <w:t>- Nhận xét chung</w:t>
            </w:r>
          </w:p>
        </w:tc>
        <w:tc>
          <w:tcPr>
            <w:tcW w:w="3038" w:type="dxa"/>
            <w:shd w:val="clear" w:color="auto" w:fill="auto"/>
          </w:tcPr>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Tiếp thu</w:t>
            </w: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i/>
                <w:sz w:val="28"/>
                <w:szCs w:val="28"/>
              </w:rPr>
            </w:pPr>
            <w:r w:rsidRPr="00043D2A">
              <w:rPr>
                <w:sz w:val="28"/>
                <w:szCs w:val="28"/>
              </w:rPr>
              <w:t>- Nhắc lại kiến thức lớp 10: “</w:t>
            </w:r>
            <w:r w:rsidRPr="00043D2A">
              <w:rPr>
                <w:i/>
                <w:sz w:val="28"/>
                <w:szCs w:val="28"/>
              </w:rPr>
              <w:t>chu kì là khoảng thời gian vật chuyển động 1 vòng”</w:t>
            </w:r>
          </w:p>
          <w:p w:rsidR="00A25741" w:rsidRPr="00043D2A" w:rsidRDefault="00A25741" w:rsidP="00043D2A">
            <w:pPr>
              <w:tabs>
                <w:tab w:val="left" w:pos="520"/>
                <w:tab w:val="left" w:pos="558"/>
                <w:tab w:val="left" w:pos="910"/>
              </w:tabs>
              <w:jc w:val="both"/>
              <w:rPr>
                <w:i/>
                <w:sz w:val="28"/>
                <w:szCs w:val="28"/>
              </w:rPr>
            </w:pPr>
            <w:r w:rsidRPr="00043D2A">
              <w:rPr>
                <w:i/>
                <w:sz w:val="28"/>
                <w:szCs w:val="28"/>
              </w:rPr>
              <w:t>“Tần số là số vòng chuyển động trong 1 giây”</w:t>
            </w:r>
          </w:p>
          <w:p w:rsidR="00A25741" w:rsidRPr="00043D2A" w:rsidRDefault="00A25741" w:rsidP="00043D2A">
            <w:pPr>
              <w:tabs>
                <w:tab w:val="left" w:pos="520"/>
                <w:tab w:val="left" w:pos="558"/>
                <w:tab w:val="left" w:pos="910"/>
              </w:tabs>
              <w:jc w:val="both"/>
              <w:rPr>
                <w:i/>
                <w:sz w:val="28"/>
                <w:szCs w:val="28"/>
              </w:rPr>
            </w:pPr>
          </w:p>
          <w:p w:rsidR="00A25741" w:rsidRPr="00043D2A" w:rsidRDefault="00A25741" w:rsidP="00043D2A">
            <w:pPr>
              <w:tabs>
                <w:tab w:val="left" w:pos="520"/>
                <w:tab w:val="left" w:pos="558"/>
                <w:tab w:val="left" w:pos="910"/>
              </w:tabs>
              <w:jc w:val="both"/>
              <w:rPr>
                <w:i/>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Theo gợi ý của GV phát biểu định nghĩa của các đại lượng cần tìm hiểu</w:t>
            </w: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Ghi nhận xét của GV</w:t>
            </w:r>
          </w:p>
        </w:tc>
        <w:tc>
          <w:tcPr>
            <w:tcW w:w="4316" w:type="dxa"/>
            <w:shd w:val="clear" w:color="auto" w:fill="auto"/>
          </w:tcPr>
          <w:p w:rsidR="00A25741" w:rsidRPr="00043D2A" w:rsidRDefault="00A25741" w:rsidP="00043D2A">
            <w:pPr>
              <w:tabs>
                <w:tab w:val="left" w:pos="520"/>
                <w:tab w:val="left" w:pos="558"/>
                <w:tab w:val="left" w:pos="910"/>
              </w:tabs>
              <w:jc w:val="both"/>
              <w:rPr>
                <w:b/>
                <w:sz w:val="28"/>
                <w:szCs w:val="28"/>
              </w:rPr>
            </w:pPr>
            <w:r w:rsidRPr="00043D2A">
              <w:rPr>
                <w:b/>
                <w:sz w:val="28"/>
                <w:szCs w:val="28"/>
              </w:rPr>
              <w:t>III. Chu kì, tần số, tần số góc của dao động điều hòa</w:t>
            </w:r>
          </w:p>
          <w:p w:rsidR="00A25741" w:rsidRPr="00043D2A" w:rsidRDefault="00A25741" w:rsidP="00043D2A">
            <w:pPr>
              <w:tabs>
                <w:tab w:val="left" w:pos="520"/>
                <w:tab w:val="left" w:pos="558"/>
                <w:tab w:val="left" w:pos="910"/>
              </w:tabs>
              <w:jc w:val="both"/>
              <w:rPr>
                <w:sz w:val="28"/>
                <w:szCs w:val="28"/>
              </w:rPr>
            </w:pPr>
            <w:r w:rsidRPr="00043D2A">
              <w:rPr>
                <w:b/>
                <w:sz w:val="28"/>
                <w:szCs w:val="28"/>
              </w:rPr>
              <w:t xml:space="preserve">    </w:t>
            </w:r>
            <w:r w:rsidRPr="00043D2A">
              <w:rPr>
                <w:b/>
                <w:i/>
                <w:sz w:val="28"/>
                <w:szCs w:val="28"/>
              </w:rPr>
              <w:t>1. Chu kì và tần số</w:t>
            </w:r>
          </w:p>
          <w:p w:rsidR="00A25741" w:rsidRPr="00043D2A" w:rsidRDefault="00A25741" w:rsidP="00043D2A">
            <w:pPr>
              <w:tabs>
                <w:tab w:val="left" w:pos="520"/>
                <w:tab w:val="left" w:pos="558"/>
                <w:tab w:val="left" w:pos="910"/>
              </w:tabs>
              <w:jc w:val="both"/>
              <w:rPr>
                <w:sz w:val="28"/>
                <w:szCs w:val="28"/>
              </w:rPr>
            </w:pPr>
            <w:r w:rsidRPr="00043D2A">
              <w:rPr>
                <w:sz w:val="28"/>
                <w:szCs w:val="28"/>
              </w:rPr>
              <w:t xml:space="preserve">    Khi vật trở về vị trí cũ hướng cũ thì ta nói vật thực hiện 1 dao động toàn phần.</w:t>
            </w:r>
          </w:p>
          <w:p w:rsidR="00A25741" w:rsidRPr="00043D2A" w:rsidRDefault="00A25741" w:rsidP="00043D2A">
            <w:pPr>
              <w:tabs>
                <w:tab w:val="left" w:pos="520"/>
                <w:tab w:val="left" w:pos="558"/>
                <w:tab w:val="left" w:pos="910"/>
              </w:tabs>
              <w:jc w:val="both"/>
              <w:rPr>
                <w:sz w:val="28"/>
                <w:szCs w:val="28"/>
              </w:rPr>
            </w:pPr>
            <w:r w:rsidRPr="00043D2A">
              <w:rPr>
                <w:sz w:val="28"/>
                <w:szCs w:val="28"/>
              </w:rPr>
              <w:t xml:space="preserve">    * </w:t>
            </w:r>
            <w:r w:rsidRPr="00043D2A">
              <w:rPr>
                <w:i/>
                <w:sz w:val="28"/>
                <w:szCs w:val="28"/>
              </w:rPr>
              <w:t>Chu kì (T)</w:t>
            </w:r>
            <w:r w:rsidRPr="00043D2A">
              <w:rPr>
                <w:sz w:val="28"/>
                <w:szCs w:val="28"/>
              </w:rPr>
              <w:t>: của dao động điều hòa là khoảng thời gian để vật thực hiện một dao động toàn phần. Đơn vị là s</w:t>
            </w:r>
          </w:p>
          <w:p w:rsidR="00A25741" w:rsidRPr="00043D2A" w:rsidRDefault="00A25741" w:rsidP="00043D2A">
            <w:pPr>
              <w:tabs>
                <w:tab w:val="left" w:pos="520"/>
                <w:tab w:val="left" w:pos="558"/>
                <w:tab w:val="left" w:pos="910"/>
              </w:tabs>
              <w:jc w:val="both"/>
              <w:rPr>
                <w:sz w:val="28"/>
                <w:szCs w:val="28"/>
              </w:rPr>
            </w:pPr>
            <w:r w:rsidRPr="00043D2A">
              <w:rPr>
                <w:i/>
                <w:sz w:val="28"/>
                <w:szCs w:val="28"/>
              </w:rPr>
              <w:t xml:space="preserve">   * Tần số (f)</w:t>
            </w:r>
            <w:r w:rsidRPr="00043D2A">
              <w:rPr>
                <w:sz w:val="28"/>
                <w:szCs w:val="28"/>
              </w:rPr>
              <w:t>: của dao động điều hòa là số dao động tuần hoàn thực hiện trong một s. Đơn vị là 1/s hoặc Hz.</w:t>
            </w:r>
          </w:p>
          <w:p w:rsidR="00A25741" w:rsidRPr="00043D2A" w:rsidRDefault="00A25741" w:rsidP="00043D2A">
            <w:pPr>
              <w:tabs>
                <w:tab w:val="left" w:pos="520"/>
                <w:tab w:val="left" w:pos="558"/>
                <w:tab w:val="left" w:pos="910"/>
              </w:tabs>
              <w:jc w:val="both"/>
              <w:rPr>
                <w:sz w:val="28"/>
                <w:szCs w:val="28"/>
              </w:rPr>
            </w:pPr>
            <w:r w:rsidRPr="00043D2A">
              <w:rPr>
                <w:sz w:val="28"/>
                <w:szCs w:val="28"/>
              </w:rPr>
              <w:t xml:space="preserve">    </w:t>
            </w:r>
            <w:r w:rsidRPr="00043D2A">
              <w:rPr>
                <w:b/>
                <w:i/>
                <w:sz w:val="28"/>
                <w:szCs w:val="28"/>
              </w:rPr>
              <w:t>2. Tần số góc</w:t>
            </w:r>
          </w:p>
          <w:p w:rsidR="00A25741" w:rsidRPr="00043D2A" w:rsidRDefault="00A25741" w:rsidP="00043D2A">
            <w:pPr>
              <w:tabs>
                <w:tab w:val="left" w:pos="520"/>
                <w:tab w:val="left" w:pos="558"/>
                <w:tab w:val="left" w:pos="910"/>
              </w:tabs>
              <w:jc w:val="both"/>
              <w:rPr>
                <w:sz w:val="28"/>
                <w:szCs w:val="28"/>
              </w:rPr>
            </w:pPr>
            <w:r w:rsidRPr="00043D2A">
              <w:rPr>
                <w:sz w:val="28"/>
                <w:szCs w:val="28"/>
              </w:rPr>
              <w:t xml:space="preserve">   Trong dao động điều hòa ω được gọi là tần số góc.</w:t>
            </w:r>
          </w:p>
          <w:p w:rsidR="00A25741" w:rsidRPr="00043D2A" w:rsidRDefault="00A25741" w:rsidP="00043D2A">
            <w:pPr>
              <w:tabs>
                <w:tab w:val="left" w:pos="520"/>
                <w:tab w:val="left" w:pos="558"/>
                <w:tab w:val="left" w:pos="910"/>
              </w:tabs>
              <w:jc w:val="both"/>
              <w:rPr>
                <w:sz w:val="28"/>
                <w:szCs w:val="28"/>
              </w:rPr>
            </w:pPr>
            <w:r w:rsidRPr="00043D2A">
              <w:rPr>
                <w:sz w:val="28"/>
                <w:szCs w:val="28"/>
              </w:rPr>
              <w:t xml:space="preserve">   Giữa tần số góc, chu kì và tần số có mối liên hệ:</w:t>
            </w:r>
          </w:p>
          <w:p w:rsidR="00A25741" w:rsidRPr="00043D2A" w:rsidRDefault="00A25741" w:rsidP="00043D2A">
            <w:pPr>
              <w:tabs>
                <w:tab w:val="left" w:pos="520"/>
                <w:tab w:val="left" w:pos="558"/>
                <w:tab w:val="left" w:pos="910"/>
              </w:tabs>
              <w:jc w:val="center"/>
              <w:rPr>
                <w:sz w:val="28"/>
                <w:szCs w:val="28"/>
              </w:rPr>
            </w:pPr>
            <w:r w:rsidRPr="00043D2A">
              <w:rPr>
                <w:position w:val="-24"/>
                <w:sz w:val="28"/>
                <w:szCs w:val="28"/>
              </w:rPr>
              <w:object w:dxaOrig="1420" w:dyaOrig="620">
                <v:shape id="_x0000_i1031" type="#_x0000_t75" style="width:70.75pt;height:30.7pt" o:ole="">
                  <v:imagedata r:id="rId20" o:title=""/>
                </v:shape>
                <o:OLEObject Type="Embed" ProgID="Equation.3" ShapeID="_x0000_i1031" DrawAspect="Content" ObjectID="_1629614098" r:id="rId21"/>
              </w:object>
            </w:r>
          </w:p>
        </w:tc>
      </w:tr>
      <w:tr w:rsidR="00A25741" w:rsidRPr="00ED31E0" w:rsidTr="00043D2A">
        <w:tc>
          <w:tcPr>
            <w:tcW w:w="3022" w:type="dxa"/>
            <w:shd w:val="clear" w:color="auto" w:fill="auto"/>
          </w:tcPr>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Yêu cầu hs nhắc lại biểu thức của định nghĩ đạo hàm</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Gợi ý cho hs tìm vận tốc tại thời điểm t của vật dao động </w:t>
            </w:r>
            <w:r w:rsidRPr="00043D2A">
              <w:rPr>
                <w:position w:val="-6"/>
                <w:sz w:val="28"/>
                <w:szCs w:val="28"/>
              </w:rPr>
              <w:object w:dxaOrig="900" w:dyaOrig="279">
                <v:shape id="_x0000_i1032" type="#_x0000_t75" style="width:45.1pt;height:13.75pt" o:ole="">
                  <v:imagedata r:id="rId22" o:title=""/>
                </v:shape>
                <o:OLEObject Type="Embed" ProgID="Equation.3" ShapeID="_x0000_i1032" DrawAspect="Content" ObjectID="_1629614099" r:id="rId23"/>
              </w:objec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Hãy xác định giá trị của v tại</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softHyphen/>
              <w:t xml:space="preserve">+ Tại </w:t>
            </w:r>
            <w:r w:rsidRPr="00043D2A">
              <w:rPr>
                <w:position w:val="-6"/>
                <w:sz w:val="28"/>
                <w:szCs w:val="28"/>
              </w:rPr>
              <w:object w:dxaOrig="760" w:dyaOrig="279">
                <v:shape id="_x0000_i1033" type="#_x0000_t75" style="width:38.2pt;height:13.75pt" o:ole="">
                  <v:imagedata r:id="rId24" o:title=""/>
                </v:shape>
                <o:OLEObject Type="Embed" ProgID="Equation.3" ShapeID="_x0000_i1033" DrawAspect="Content" ObjectID="_1629614100" r:id="rId25"/>
              </w:objec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Tại x = 0</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Tương tự cho cách tìm hiểu gia tốc</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Nhận xét tổng quát</w:t>
            </w:r>
          </w:p>
        </w:tc>
        <w:tc>
          <w:tcPr>
            <w:tcW w:w="3038" w:type="dxa"/>
            <w:shd w:val="clear" w:color="auto" w:fill="auto"/>
          </w:tcPr>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position w:val="-24"/>
                <w:sz w:val="28"/>
                <w:szCs w:val="28"/>
              </w:rPr>
              <w:object w:dxaOrig="1840" w:dyaOrig="620">
                <v:shape id="_x0000_i1034" type="#_x0000_t75" style="width:92.05pt;height:30.7pt" o:ole="">
                  <v:imagedata r:id="rId26" o:title=""/>
                </v:shape>
                <o:OLEObject Type="Embed" ProgID="Equation.3" ShapeID="_x0000_i1034" DrawAspect="Content" ObjectID="_1629614101" r:id="rId27"/>
              </w:objec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Khi Δt </w:t>
            </w:r>
            <w:r w:rsidRPr="00043D2A">
              <w:rPr>
                <w:position w:val="-6"/>
                <w:sz w:val="28"/>
                <w:szCs w:val="28"/>
              </w:rPr>
              <w:object w:dxaOrig="300" w:dyaOrig="220">
                <v:shape id="_x0000_i1035" type="#_x0000_t75" style="width:15.05pt;height:11.25pt" o:ole="">
                  <v:imagedata r:id="rId28" o:title=""/>
                </v:shape>
                <o:OLEObject Type="Embed" ProgID="Equation.3" ShapeID="_x0000_i1035" DrawAspect="Content" ObjectID="_1629614102" r:id="rId29"/>
              </w:object>
            </w:r>
            <w:r w:rsidRPr="00043D2A">
              <w:rPr>
                <w:sz w:val="28"/>
                <w:szCs w:val="28"/>
              </w:rPr>
              <w:t xml:space="preserve"> 0 thì v = x’</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Tiến hành lấy đạo hàm </w:t>
            </w:r>
          </w:p>
          <w:p w:rsidR="00A25741" w:rsidRPr="00043D2A" w:rsidRDefault="00A25741" w:rsidP="00043D2A">
            <w:pPr>
              <w:tabs>
                <w:tab w:val="left" w:pos="520"/>
                <w:tab w:val="left" w:pos="558"/>
                <w:tab w:val="left" w:pos="910"/>
                <w:tab w:val="center" w:pos="5070"/>
              </w:tabs>
              <w:jc w:val="center"/>
              <w:rPr>
                <w:sz w:val="28"/>
                <w:szCs w:val="28"/>
              </w:rPr>
            </w:pPr>
            <w:r w:rsidRPr="00043D2A">
              <w:rPr>
                <w:sz w:val="28"/>
                <w:szCs w:val="28"/>
              </w:rPr>
              <w:t>v = x’ = -ωA sin(ωt + φ)</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Tại </w:t>
            </w:r>
            <w:r w:rsidRPr="00043D2A">
              <w:rPr>
                <w:position w:val="-6"/>
                <w:sz w:val="28"/>
                <w:szCs w:val="28"/>
              </w:rPr>
              <w:object w:dxaOrig="760" w:dyaOrig="279">
                <v:shape id="_x0000_i1036" type="#_x0000_t75" style="width:38.2pt;height:13.75pt" o:ole="">
                  <v:imagedata r:id="rId24" o:title=""/>
                </v:shape>
                <o:OLEObject Type="Embed" ProgID="Equation.3" ShapeID="_x0000_i1036" DrawAspect="Content" ObjectID="_1629614103" r:id="rId30"/>
              </w:object>
            </w:r>
            <w:r w:rsidRPr="00043D2A">
              <w:rPr>
                <w:sz w:val="28"/>
                <w:szCs w:val="28"/>
              </w:rPr>
              <w:t xml:space="preserve"> thì v = 0</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Tại x = 0</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thì v = v</w:t>
            </w:r>
            <w:r w:rsidRPr="00043D2A">
              <w:rPr>
                <w:sz w:val="28"/>
                <w:szCs w:val="28"/>
                <w:vertAlign w:val="subscript"/>
              </w:rPr>
              <w:t>max</w:t>
            </w:r>
            <w:r w:rsidRPr="00043D2A">
              <w:rPr>
                <w:sz w:val="28"/>
                <w:szCs w:val="28"/>
              </w:rPr>
              <w:t xml:space="preserve"> = ω.A</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Theo sự gợi ý của GV tìm hiểu gia tốc của dao động điều hòa.</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Ghi nhận xét của GV</w:t>
            </w:r>
          </w:p>
        </w:tc>
        <w:tc>
          <w:tcPr>
            <w:tcW w:w="4316" w:type="dxa"/>
            <w:shd w:val="clear" w:color="auto" w:fill="auto"/>
          </w:tcPr>
          <w:p w:rsidR="00A25741" w:rsidRPr="00043D2A" w:rsidRDefault="00A25741" w:rsidP="00043D2A">
            <w:pPr>
              <w:jc w:val="both"/>
              <w:rPr>
                <w:b/>
                <w:sz w:val="28"/>
                <w:szCs w:val="28"/>
              </w:rPr>
            </w:pPr>
            <w:r w:rsidRPr="00043D2A">
              <w:rPr>
                <w:b/>
                <w:sz w:val="28"/>
                <w:szCs w:val="28"/>
              </w:rPr>
              <w:t>IV. Vận tốc và gia tốc của dao động điều hòa</w:t>
            </w:r>
          </w:p>
          <w:p w:rsidR="00A25741" w:rsidRPr="00043D2A" w:rsidRDefault="00A25741" w:rsidP="00043D2A">
            <w:pPr>
              <w:tabs>
                <w:tab w:val="left" w:pos="520"/>
                <w:tab w:val="left" w:pos="558"/>
                <w:tab w:val="left" w:pos="910"/>
                <w:tab w:val="center" w:pos="5070"/>
              </w:tabs>
              <w:jc w:val="both"/>
              <w:rPr>
                <w:sz w:val="28"/>
                <w:szCs w:val="28"/>
              </w:rPr>
            </w:pPr>
            <w:r w:rsidRPr="00043D2A">
              <w:rPr>
                <w:b/>
                <w:sz w:val="28"/>
                <w:szCs w:val="28"/>
              </w:rPr>
              <w:t xml:space="preserve">    </w:t>
            </w:r>
            <w:r w:rsidRPr="00043D2A">
              <w:rPr>
                <w:b/>
                <w:i/>
                <w:sz w:val="28"/>
                <w:szCs w:val="28"/>
              </w:rPr>
              <w:t>1. Vận tốc</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Vận tốc là đạo hàm của li độ theo thời gian.</w:t>
            </w:r>
          </w:p>
          <w:p w:rsidR="00A25741" w:rsidRPr="00043D2A" w:rsidRDefault="00A25741" w:rsidP="00043D2A">
            <w:pPr>
              <w:tabs>
                <w:tab w:val="left" w:pos="520"/>
                <w:tab w:val="left" w:pos="558"/>
                <w:tab w:val="left" w:pos="910"/>
                <w:tab w:val="center" w:pos="5070"/>
              </w:tabs>
              <w:jc w:val="center"/>
              <w:rPr>
                <w:sz w:val="28"/>
                <w:szCs w:val="28"/>
              </w:rPr>
            </w:pPr>
            <w:r w:rsidRPr="00043D2A">
              <w:rPr>
                <w:sz w:val="28"/>
                <w:szCs w:val="28"/>
              </w:rPr>
              <w:t>v = x’ = -ωA sin(ωt + φ)</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Vận tốc cũng biến thiên theo thời gian</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Tại </w:t>
            </w:r>
            <w:r w:rsidRPr="00043D2A">
              <w:rPr>
                <w:position w:val="-6"/>
                <w:sz w:val="28"/>
                <w:szCs w:val="28"/>
              </w:rPr>
              <w:object w:dxaOrig="760" w:dyaOrig="279">
                <v:shape id="_x0000_i1037" type="#_x0000_t75" style="width:38.2pt;height:13.75pt" o:ole="">
                  <v:imagedata r:id="rId24" o:title=""/>
                </v:shape>
                <o:OLEObject Type="Embed" ProgID="Equation.3" ShapeID="_x0000_i1037" DrawAspect="Content" ObjectID="_1629614104" r:id="rId31"/>
              </w:object>
            </w:r>
            <w:r w:rsidRPr="00043D2A">
              <w:rPr>
                <w:sz w:val="28"/>
                <w:szCs w:val="28"/>
              </w:rPr>
              <w:t xml:space="preserve"> thì v = 0</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Tại x = 0 thì v = v</w:t>
            </w:r>
            <w:r w:rsidRPr="00043D2A">
              <w:rPr>
                <w:sz w:val="28"/>
                <w:szCs w:val="28"/>
                <w:vertAlign w:val="subscript"/>
              </w:rPr>
              <w:t>max</w:t>
            </w:r>
            <w:r w:rsidRPr="00043D2A">
              <w:rPr>
                <w:sz w:val="28"/>
                <w:szCs w:val="28"/>
              </w:rPr>
              <w:t xml:space="preserve"> = ω.A</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w:t>
            </w:r>
            <w:r w:rsidRPr="00043D2A">
              <w:rPr>
                <w:b/>
                <w:i/>
                <w:sz w:val="28"/>
                <w:szCs w:val="28"/>
              </w:rPr>
              <w:t>2. Gia tốc</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Gia tốc là đạo hàm của vận tốc theo thời gian</w:t>
            </w:r>
          </w:p>
          <w:p w:rsidR="00A25741" w:rsidRPr="00043D2A" w:rsidRDefault="00A25741" w:rsidP="00043D2A">
            <w:pPr>
              <w:tabs>
                <w:tab w:val="left" w:pos="520"/>
                <w:tab w:val="left" w:pos="558"/>
                <w:tab w:val="left" w:pos="910"/>
                <w:tab w:val="center" w:pos="5070"/>
              </w:tabs>
              <w:jc w:val="center"/>
              <w:rPr>
                <w:sz w:val="28"/>
                <w:szCs w:val="28"/>
              </w:rPr>
            </w:pPr>
            <w:r w:rsidRPr="00043D2A">
              <w:rPr>
                <w:sz w:val="28"/>
                <w:szCs w:val="28"/>
              </w:rPr>
              <w:t>a = v’ = x” = -ω</w:t>
            </w:r>
            <w:r w:rsidRPr="00043D2A">
              <w:rPr>
                <w:sz w:val="28"/>
                <w:szCs w:val="28"/>
                <w:vertAlign w:val="superscript"/>
              </w:rPr>
              <w:t>2</w:t>
            </w:r>
            <w:r w:rsidRPr="00043D2A">
              <w:rPr>
                <w:sz w:val="28"/>
                <w:szCs w:val="28"/>
              </w:rPr>
              <w:t>A cos(ωt + φ)</w:t>
            </w:r>
          </w:p>
          <w:p w:rsidR="00A25741" w:rsidRPr="00043D2A" w:rsidRDefault="00A25741" w:rsidP="00043D2A">
            <w:pPr>
              <w:tabs>
                <w:tab w:val="left" w:pos="520"/>
                <w:tab w:val="left" w:pos="558"/>
                <w:tab w:val="left" w:pos="910"/>
                <w:tab w:val="center" w:pos="5070"/>
              </w:tabs>
              <w:jc w:val="center"/>
              <w:rPr>
                <w:sz w:val="28"/>
                <w:szCs w:val="28"/>
              </w:rPr>
            </w:pPr>
            <w:r w:rsidRPr="00043D2A">
              <w:rPr>
                <w:sz w:val="28"/>
                <w:szCs w:val="28"/>
              </w:rPr>
              <w:t>a = - ω</w:t>
            </w:r>
            <w:r w:rsidRPr="00043D2A">
              <w:rPr>
                <w:sz w:val="28"/>
                <w:szCs w:val="28"/>
                <w:vertAlign w:val="superscript"/>
              </w:rPr>
              <w:t>2</w:t>
            </w:r>
            <w:r w:rsidRPr="00043D2A">
              <w:rPr>
                <w:sz w:val="28"/>
                <w:szCs w:val="28"/>
              </w:rPr>
              <w:t>x</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Tại x = 0 thì a = 0</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Tại </w:t>
            </w:r>
            <w:r w:rsidRPr="00043D2A">
              <w:rPr>
                <w:position w:val="-6"/>
                <w:sz w:val="28"/>
                <w:szCs w:val="28"/>
              </w:rPr>
              <w:object w:dxaOrig="760" w:dyaOrig="279">
                <v:shape id="_x0000_i1038" type="#_x0000_t75" style="width:38.2pt;height:13.75pt" o:ole="">
                  <v:imagedata r:id="rId24" o:title=""/>
                </v:shape>
                <o:OLEObject Type="Embed" ProgID="Equation.3" ShapeID="_x0000_i1038" DrawAspect="Content" ObjectID="_1629614105" r:id="rId32"/>
              </w:object>
            </w:r>
            <w:r w:rsidRPr="00043D2A">
              <w:rPr>
                <w:sz w:val="28"/>
                <w:szCs w:val="28"/>
              </w:rPr>
              <w:t xml:space="preserve"> thì a = a</w:t>
            </w:r>
            <w:r w:rsidRPr="00043D2A">
              <w:rPr>
                <w:sz w:val="28"/>
                <w:szCs w:val="28"/>
                <w:vertAlign w:val="subscript"/>
              </w:rPr>
              <w:t>max</w:t>
            </w:r>
            <w:r w:rsidRPr="00043D2A">
              <w:rPr>
                <w:sz w:val="28"/>
                <w:szCs w:val="28"/>
              </w:rPr>
              <w:t xml:space="preserve"> = ω</w:t>
            </w:r>
            <w:r w:rsidRPr="00043D2A">
              <w:rPr>
                <w:sz w:val="28"/>
                <w:szCs w:val="28"/>
                <w:vertAlign w:val="superscript"/>
              </w:rPr>
              <w:t>2</w:t>
            </w:r>
            <w:r w:rsidRPr="00043D2A">
              <w:rPr>
                <w:sz w:val="28"/>
                <w:szCs w:val="28"/>
              </w:rPr>
              <w:t>A</w:t>
            </w:r>
          </w:p>
        </w:tc>
      </w:tr>
      <w:tr w:rsidR="00C87861" w:rsidRPr="00ED31E0" w:rsidTr="00043D2A">
        <w:tblPrEx>
          <w:tblLook w:val="04A0" w:firstRow="1" w:lastRow="0" w:firstColumn="1" w:lastColumn="0" w:noHBand="0" w:noVBand="1"/>
        </w:tblPrEx>
        <w:tc>
          <w:tcPr>
            <w:tcW w:w="3022"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lập bảng giá trị của li độ với đk pha ban đầu bằng không</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Nhận xét gọi hs lên bản vẽ đồ thị.</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Củng cố bài học</w:t>
            </w:r>
          </w:p>
        </w:tc>
        <w:tc>
          <w:tcPr>
            <w:tcW w:w="3038"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lastRenderedPageBreak/>
              <w:t>- Khi φ = 0</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x = A cosω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
              <w:gridCol w:w="936"/>
              <w:gridCol w:w="936"/>
            </w:tblGrid>
            <w:tr w:rsidR="00C87861" w:rsidRPr="00ED31E0" w:rsidTr="00043D2A">
              <w:tc>
                <w:tcPr>
                  <w:tcW w:w="935"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t</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ωt</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x</w:t>
                  </w:r>
                </w:p>
              </w:tc>
            </w:tr>
            <w:tr w:rsidR="00C87861" w:rsidRPr="00ED31E0" w:rsidTr="00043D2A">
              <w:tc>
                <w:tcPr>
                  <w:tcW w:w="935"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0</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0</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A</w:t>
                  </w:r>
                </w:p>
              </w:tc>
            </w:tr>
            <w:tr w:rsidR="00C87861" w:rsidRPr="00ED31E0" w:rsidTr="00043D2A">
              <w:tc>
                <w:tcPr>
                  <w:tcW w:w="935"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T/4</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π/2</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0</w:t>
                  </w:r>
                </w:p>
              </w:tc>
            </w:tr>
            <w:tr w:rsidR="00C87861" w:rsidRPr="00ED31E0" w:rsidTr="00043D2A">
              <w:tc>
                <w:tcPr>
                  <w:tcW w:w="935"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T/2</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π</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A</w:t>
                  </w:r>
                </w:p>
              </w:tc>
            </w:tr>
            <w:tr w:rsidR="00C87861" w:rsidRPr="00ED31E0" w:rsidTr="00043D2A">
              <w:tc>
                <w:tcPr>
                  <w:tcW w:w="935"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3T/4</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3π/2</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0</w:t>
                  </w:r>
                </w:p>
              </w:tc>
            </w:tr>
            <w:tr w:rsidR="00C87861" w:rsidRPr="00ED31E0" w:rsidTr="00043D2A">
              <w:tc>
                <w:tcPr>
                  <w:tcW w:w="935"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T</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2π</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A</w:t>
                  </w:r>
                </w:p>
              </w:tc>
            </w:tr>
          </w:tbl>
          <w:p w:rsidR="00C87861" w:rsidRPr="00043D2A" w:rsidRDefault="00C87861" w:rsidP="00043D2A">
            <w:pPr>
              <w:tabs>
                <w:tab w:val="left" w:pos="520"/>
                <w:tab w:val="left" w:pos="558"/>
                <w:tab w:val="left" w:pos="910"/>
                <w:tab w:val="center" w:pos="5070"/>
              </w:tabs>
              <w:jc w:val="both"/>
              <w:rPr>
                <w:sz w:val="28"/>
                <w:szCs w:val="28"/>
              </w:rPr>
            </w:pPr>
          </w:p>
        </w:tc>
        <w:tc>
          <w:tcPr>
            <w:tcW w:w="4316" w:type="dxa"/>
            <w:shd w:val="clear" w:color="auto" w:fill="auto"/>
          </w:tcPr>
          <w:p w:rsidR="00C87861" w:rsidRPr="00043D2A" w:rsidRDefault="00F5559C" w:rsidP="00043D2A">
            <w:pPr>
              <w:tabs>
                <w:tab w:val="left" w:pos="520"/>
                <w:tab w:val="left" w:pos="558"/>
                <w:tab w:val="left" w:pos="910"/>
                <w:tab w:val="center" w:pos="5070"/>
              </w:tabs>
              <w:jc w:val="both"/>
              <w:rPr>
                <w:b/>
                <w:sz w:val="28"/>
                <w:szCs w:val="28"/>
              </w:rPr>
            </w:pPr>
            <w:r>
              <w:rPr>
                <w:b/>
                <w:noProof/>
                <w:sz w:val="28"/>
                <w:szCs w:val="28"/>
              </w:rPr>
              <mc:AlternateContent>
                <mc:Choice Requires="wpg">
                  <w:drawing>
                    <wp:anchor distT="0" distB="0" distL="114300" distR="114300" simplePos="0" relativeHeight="251606016" behindDoc="0" locked="0" layoutInCell="1" allowOverlap="1">
                      <wp:simplePos x="0" y="0"/>
                      <wp:positionH relativeFrom="column">
                        <wp:posOffset>69215</wp:posOffset>
                      </wp:positionH>
                      <wp:positionV relativeFrom="paragraph">
                        <wp:posOffset>130175</wp:posOffset>
                      </wp:positionV>
                      <wp:extent cx="2402840" cy="990600"/>
                      <wp:effectExtent l="59690" t="6350" r="4445" b="12700"/>
                      <wp:wrapNone/>
                      <wp:docPr id="2479" name="Group 7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2840" cy="990600"/>
                                <a:chOff x="7303" y="13074"/>
                                <a:chExt cx="3784" cy="1560"/>
                              </a:xfrm>
                            </wpg:grpSpPr>
                            <wps:wsp>
                              <wps:cNvPr id="2480" name="Text Box 797"/>
                              <wps:cNvSpPr txBox="1">
                                <a:spLocks noChangeArrowheads="1"/>
                              </wps:cNvSpPr>
                              <wps:spPr bwMode="auto">
                                <a:xfrm>
                                  <a:off x="8917" y="13228"/>
                                  <a:ext cx="664" cy="7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00CC" w:rsidRPr="00C403B4" w:rsidRDefault="002600CC" w:rsidP="00C87861">
                                    <w:r w:rsidRPr="00C403B4">
                                      <w:rPr>
                                        <w:position w:val="-24"/>
                                      </w:rPr>
                                      <w:object w:dxaOrig="380" w:dyaOrig="620">
                                        <v:shape id="_x0000_i1784" type="#_x0000_t75" style="width:18.8pt;height:30.7pt" o:ole="">
                                          <v:imagedata r:id="rId33" o:title=""/>
                                        </v:shape>
                                        <o:OLEObject Type="Embed" ProgID="Equation.3" ShapeID="_x0000_i1784" DrawAspect="Content" ObjectID="_1629614851" r:id="rId34"/>
                                      </w:object>
                                    </w:r>
                                  </w:p>
                                </w:txbxContent>
                              </wps:txbx>
                              <wps:bodyPr rot="0" vert="horz" wrap="none" lIns="91440" tIns="45720" rIns="91440" bIns="45720" anchor="t" anchorCtr="0" upright="1">
                                <a:spAutoFit/>
                              </wps:bodyPr>
                            </wps:wsp>
                            <wps:wsp>
                              <wps:cNvPr id="2481" name="Text Box 798"/>
                              <wps:cNvSpPr txBox="1">
                                <a:spLocks noChangeArrowheads="1"/>
                              </wps:cNvSpPr>
                              <wps:spPr bwMode="auto">
                                <a:xfrm>
                                  <a:off x="7677" y="13213"/>
                                  <a:ext cx="564" cy="7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00CC" w:rsidRPr="00C403B4" w:rsidRDefault="002600CC" w:rsidP="00C87861">
                                    <w:r w:rsidRPr="00C403B4">
                                      <w:rPr>
                                        <w:position w:val="-24"/>
                                      </w:rPr>
                                      <w:object w:dxaOrig="260" w:dyaOrig="620">
                                        <v:shape id="_x0000_i1785" type="#_x0000_t75" style="width:13.75pt;height:30.7pt" o:ole="">
                                          <v:imagedata r:id="rId35" o:title=""/>
                                        </v:shape>
                                        <o:OLEObject Type="Embed" ProgID="Equation.3" ShapeID="_x0000_i1785" DrawAspect="Content" ObjectID="_1629614852" r:id="rId36"/>
                                      </w:object>
                                    </w:r>
                                  </w:p>
                                </w:txbxContent>
                              </wps:txbx>
                              <wps:bodyPr rot="0" vert="horz" wrap="none" lIns="91440" tIns="45720" rIns="91440" bIns="45720" anchor="t" anchorCtr="0" upright="1">
                                <a:spAutoFit/>
                              </wps:bodyPr>
                            </wps:wsp>
                            <wps:wsp>
                              <wps:cNvPr id="2482" name="Text Box 799"/>
                              <wps:cNvSpPr txBox="1">
                                <a:spLocks noChangeArrowheads="1"/>
                              </wps:cNvSpPr>
                              <wps:spPr bwMode="auto">
                                <a:xfrm>
                                  <a:off x="10653" y="13558"/>
                                  <a:ext cx="43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C87861">
                                    <w:r>
                                      <w:t>t</w:t>
                                    </w:r>
                                  </w:p>
                                </w:txbxContent>
                              </wps:txbx>
                              <wps:bodyPr rot="0" vert="horz" wrap="square" lIns="91440" tIns="45720" rIns="91440" bIns="45720" anchor="t" anchorCtr="0" upright="1">
                                <a:noAutofit/>
                              </wps:bodyPr>
                            </wps:wsp>
                            <wps:wsp>
                              <wps:cNvPr id="2483" name="Line 800"/>
                              <wps:cNvCnPr/>
                              <wps:spPr bwMode="auto">
                                <a:xfrm>
                                  <a:off x="7334" y="13914"/>
                                  <a:ext cx="3689"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484" name="Line 801"/>
                              <wps:cNvCnPr/>
                              <wps:spPr bwMode="auto">
                                <a:xfrm>
                                  <a:off x="7305" y="13194"/>
                                  <a:ext cx="0" cy="1440"/>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2485" name="Freeform 802"/>
                              <wps:cNvSpPr>
                                <a:spLocks/>
                              </wps:cNvSpPr>
                              <wps:spPr bwMode="auto">
                                <a:xfrm>
                                  <a:off x="7303" y="13074"/>
                                  <a:ext cx="2697" cy="1560"/>
                                </a:xfrm>
                                <a:custGeom>
                                  <a:avLst/>
                                  <a:gdLst>
                                    <a:gd name="T0" fmla="*/ 0 w 2697"/>
                                    <a:gd name="T1" fmla="*/ 120 h 1560"/>
                                    <a:gd name="T2" fmla="*/ 93 w 2697"/>
                                    <a:gd name="T3" fmla="*/ 120 h 1560"/>
                                    <a:gd name="T4" fmla="*/ 341 w 2697"/>
                                    <a:gd name="T5" fmla="*/ 840 h 1560"/>
                                    <a:gd name="T6" fmla="*/ 620 w 2697"/>
                                    <a:gd name="T7" fmla="*/ 1560 h 1560"/>
                                    <a:gd name="T8" fmla="*/ 930 w 2697"/>
                                    <a:gd name="T9" fmla="*/ 840 h 1560"/>
                                    <a:gd name="T10" fmla="*/ 1240 w 2697"/>
                                    <a:gd name="T11" fmla="*/ 120 h 1560"/>
                                    <a:gd name="T12" fmla="*/ 1612 w 2697"/>
                                    <a:gd name="T13" fmla="*/ 840 h 1560"/>
                                    <a:gd name="T14" fmla="*/ 1922 w 2697"/>
                                    <a:gd name="T15" fmla="*/ 1560 h 1560"/>
                                    <a:gd name="T16" fmla="*/ 2325 w 2697"/>
                                    <a:gd name="T17" fmla="*/ 840 h 1560"/>
                                    <a:gd name="T18" fmla="*/ 2697 w 2697"/>
                                    <a:gd name="T19" fmla="*/ 120 h 1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97" h="1560">
                                      <a:moveTo>
                                        <a:pt x="0" y="120"/>
                                      </a:moveTo>
                                      <a:cubicBezTo>
                                        <a:pt x="18" y="60"/>
                                        <a:pt x="36" y="0"/>
                                        <a:pt x="93" y="120"/>
                                      </a:cubicBezTo>
                                      <a:cubicBezTo>
                                        <a:pt x="150" y="240"/>
                                        <a:pt x="253" y="600"/>
                                        <a:pt x="341" y="840"/>
                                      </a:cubicBezTo>
                                      <a:cubicBezTo>
                                        <a:pt x="429" y="1080"/>
                                        <a:pt x="522" y="1560"/>
                                        <a:pt x="620" y="1560"/>
                                      </a:cubicBezTo>
                                      <a:cubicBezTo>
                                        <a:pt x="718" y="1560"/>
                                        <a:pt x="827" y="1080"/>
                                        <a:pt x="930" y="840"/>
                                      </a:cubicBezTo>
                                      <a:cubicBezTo>
                                        <a:pt x="1033" y="600"/>
                                        <a:pt x="1126" y="120"/>
                                        <a:pt x="1240" y="120"/>
                                      </a:cubicBezTo>
                                      <a:cubicBezTo>
                                        <a:pt x="1354" y="120"/>
                                        <a:pt x="1498" y="600"/>
                                        <a:pt x="1612" y="840"/>
                                      </a:cubicBezTo>
                                      <a:cubicBezTo>
                                        <a:pt x="1726" y="1080"/>
                                        <a:pt x="1803" y="1560"/>
                                        <a:pt x="1922" y="1560"/>
                                      </a:cubicBezTo>
                                      <a:cubicBezTo>
                                        <a:pt x="2041" y="1560"/>
                                        <a:pt x="2196" y="1080"/>
                                        <a:pt x="2325" y="840"/>
                                      </a:cubicBezTo>
                                      <a:cubicBezTo>
                                        <a:pt x="2454" y="600"/>
                                        <a:pt x="2575" y="360"/>
                                        <a:pt x="2697" y="1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6" name="Text Box 803"/>
                              <wps:cNvSpPr txBox="1">
                                <a:spLocks noChangeArrowheads="1"/>
                              </wps:cNvSpPr>
                              <wps:spPr bwMode="auto">
                                <a:xfrm>
                                  <a:off x="8357" y="13914"/>
                                  <a:ext cx="43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C87861">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6" o:spid="_x0000_s1026" style="position:absolute;left:0;text-align:left;margin-left:5.45pt;margin-top:10.25pt;width:189.2pt;height:78pt;z-index:251606016" coordorigin="7303,13074" coordsize="3784,15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Oum38QYAAIMiAAAOAAAAZHJzL2Uyb0RvYy54bWzsWm1v2zYQ/j5g/4HQxwGuRb3LqDM0cVwM 6LYCzX4ALcmWMEnUKCV2O+y/746kZFmxHCdFswZLP6SSeTrdy/Mcj2e//XlX5OQuEXXGy7lB35gG ScqIx1m5mRt/3CwngUHqhpUxy3mZzI3PSW38fPHjD2+31SyxeMrzOBEElJT1bFvNjbRpqtl0Wkdp UrD6Da+SEhbXXBSsgVuxmcaCbUF7kU8t0/SmWy7iSvAoqWv4dKEWjQupf71Ooub39bpOGpLPDbCt kX+F/LvCv9OLt2y2EaxKs0ibwZ5gRcGyEl7aqVqwhpFbkd1TVWSR4DVfN28iXkz5ep1FifQBvKHm wJv3gt9W0pfNbLupujBBaAdxerLa6Le7j4Jk8dywHD80SMkKyJJ8MfFDD+OzrTYzEHsvqk/VR6Gc hMsPPPqzhuXpcB3vN0qYrLa/8hgUstuGy/js1qJAFeA52ck0fO7SkOwaEsGHlmNagQPZimAtDE3P 1HmKUkgmPubbpm0QWKW26TsqiVF6rZ+3/cBRD1PXk49O2Uy9WBqrjUPPAHT1Pq7118X1U8qqRKar xoB1cQ3AFRXXG3Txku8gtL4KrZTEuJJmBwvgkQxTrcJLSn6VsnKTvBOCb9OExWAixSfBke5R5UiN Sh6KdxBSXwfOsgIVuDbsnqej5rtypQsam1Wibt4nvCB4MTcE0Eqaye4+1A1asxfB5NY8z+Jllufy RmxWV7kgdwwouJT/pAMDsbxE4ZLjY0qj+gSsg3fgGtopKfV3SAEil1Y4WXqBP3GWjjsJfTOYmDS8 DD3TCZ3F8h80kDqzNIvjpPyQlUlLb+qcl2ZdaBQxJcHJFvDoWq5K0aiTpvx3zMkia6Da5VkxN4JO iM0wsddlDG6zWcOyXF1PD82XUYYYtP/LqEgYYOYVBprdagdaEBsrHn8GQAgO+QL8QYmGi5SLLwbZ QrmbGyXUY4Pkv5QAqZA6yLdG3jiub8GN6K+s+iusjEDR3GgMoi6vGlVRbyuRbVJ4Twvid0D7ZSYR srdJgxeI93wMpEcYKEHeo9HzMND3/I6B1D5koPvKwIN98YUyUG6nskrvQf9KxBg39sA6QsQQWfDs RKSm57ZNhKt2PLXHYAvi2HovdKEuqu2o7Vxe98KXsxeqxraF14NbYv3XLRPfeFMsOW6K6+9hUwT0 q7ZUdkfQkLSBgub1qvwoNCvPaix9GxkjO3JoJlDRnky2F8DJApv5B7iUQ5d2qq/sukM2y8uvbsbg cKV7riP9F2k+V3BuqZuE5U0KPdPcKJIY+qUEjrl4pYrCiR7VDK+D68CZOJZ3PXHMxWLybnnlTLwl 9d2Fvbi6WtDDHhU736/vUTHwXZx6LaRqx6FRf6CFVCRB77AiP2uTBgA6wGO3hT4Jj6ar8UjDAR6h uUUwyp5XpXGktv/HeDwHg4cHBqCFJt79M9MrHmFSdGzKMnpsBwApPC5FkuAIigSm1auReGzHcOvD essZQKtaQQKdWTzvjzPwtCuHIR6MChReh8MMNotu1bkcrWjP4jCDinX2N3E7dwDIr4scJls/TYlJ tsRCrWAwCrcycEbqZKhlkpS045O+FDRwnVRoj6iCnaUTGlcFfO+kbIeO6IIsdFIwFRoxy+tJeWD8 cRchkp0udG5EGcwsO7HQHlMGe1onNW4Y7Yce5xYjptHzwk/78acetcbU9VNwwrp+DmhojarrZ+FE 5Gg/D5ZtuWPm9TNxwrx+JhCzY+r6uTgEHOx4HR9YCsSQqI92peYIXMEUAyaqpuw8Kl7jgPEGsgZb xI2atQHRdrKwjghDTlBYnubhfaeFIeIo7OoO4rQwhBOFJVcf1AzBQmF5nHpQGHGJ0oA7tQeeNgRx J8XPcxJaQCV+npsIG6n9PEep9pQeuKpc1mnFEeVw5i8MAjP/lap7FWsQDVgC8RIbPFkUSQqdAVZa XCn4XXLDpUyzH1cDwHTM9uvR7SqLLpMvfWltphpBw2ukClu5KjW0n4X6HNrpPdR2eKfUUFflDwqK 9kdqt/SRthuZ65c6UF0gwMC0NtsH9h57g2MBqeAZasL8WpJG6XItBYX95qA+h6qr5Pfb1KHawzv1 kK9jNFQWWHpINng5VONHO0JNW8V3EBRKLZULnc82G1iklSePyYftKsgPlTmhAuvw5VC6H++J31o8 CAsN2gZCB7/zBUr647NimRovw7RYFL4SOgYKLPWPdsdydMwGsbFcXymzD6mj+ImQPJoY4D8yWc7H O3ZjUeg1Sd3J6NufIFVV/T4b8sd/QfPkk+SJwef/bNwCzBl8C4isBZg8++gzsF1dXu17w5rXyefh d/Mv+TuIDl0vZfIpv56HXzrIGq5/lYE/pejfy8nU/rcjF/8CAAD//wMAUEsDBBQABgAIAAAAIQAc 9tcf3wAAAAkBAAAPAAAAZHJzL2Rvd25yZXYueG1sTI9BS8NAEIXvgv9hGcGb3U1DahuzKaWopyK0 FcTbNJkmodndkN0m6b93POnx8T3efJOtJ9OKgXrfOKshmikQZAtXNrbS8Hl8e1qC8AFtia2zpOFG Htb5/V2GaelGu6fhECrBI9anqKEOoUul9EVNBv3MdWSZnV1vMHDsK1n2OPK4aeVcqYU02Fi+UGNH 25qKy+FqNLyPOG7i6HXYXc7b2/cx+fjaRaT148O0eQERaAp/ZfjVZ3XI2enkrrb0ouWsVtzUMFcJ CObxchWDODF4XiQg80z+/yD/AQAA//8DAFBLAQItABQABgAIAAAAIQC2gziS/gAAAOEBAAATAAAA AAAAAAAAAAAAAAAAAABbQ29udGVudF9UeXBlc10ueG1sUEsBAi0AFAAGAAgAAAAhADj9If/WAAAA lAEAAAsAAAAAAAAAAAAAAAAALwEAAF9yZWxzLy5yZWxzUEsBAi0AFAAGAAgAAAAhAIs66bfxBgAA gyIAAA4AAAAAAAAAAAAAAAAALgIAAGRycy9lMm9Eb2MueG1sUEsBAi0AFAAGAAgAAAAhABz21x/f AAAACQEAAA8AAAAAAAAAAAAAAAAASwkAAGRycy9kb3ducmV2LnhtbFBLBQYAAAAABAAEAPMAAABX CgAAAAA= ">
                      <v:shapetype id="_x0000_t202" coordsize="21600,21600" o:spt="202" path="m,l,21600r21600,l21600,xe">
                        <v:stroke joinstyle="miter"/>
                        <v:path gradientshapeok="t" o:connecttype="rect"/>
                      </v:shapetype>
                      <v:shape id="Text Box 797" o:spid="_x0000_s1027" type="#_x0000_t202" style="position:absolute;left:8917;top:13228;width:664;height:75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5sz8MA AADdAAAADwAAAGRycy9kb3ducmV2LnhtbERPy2oCMRTdF/yHcIXuakZbfIxGEaVgKQg+PuCaXGcG JzdjkjrTv28WBZeH816sOluLB/lQOVYwHGQgiLUzFRcKzqfPtymIEJEN1o5JwS8FWC17LwvMjWv5 QI9jLEQK4ZCjgjLGJpcy6JIshoFriBN3dd5iTNAX0nhsU7it5SjLxtJixamhxIY2Jenb8ccq2Fb+ ctfufTeefM/0/hCu7ddeKvXa79ZzEJG6+BT/u3dGwehjmvanN+kJyOUfAAAA//8DAFBLAQItABQA BgAIAAAAIQDw94q7/QAAAOIBAAATAAAAAAAAAAAAAAAAAAAAAABbQ29udGVudF9UeXBlc10ueG1s UEsBAi0AFAAGAAgAAAAhADHdX2HSAAAAjwEAAAsAAAAAAAAAAAAAAAAALgEAAF9yZWxzLy5yZWxz UEsBAi0AFAAGAAgAAAAhADMvBZ5BAAAAOQAAABAAAAAAAAAAAAAAAAAAKQIAAGRycy9zaGFwZXht bC54bWxQSwECLQAUAAYACAAAACEAvu5sz8MAAADdAAAADwAAAAAAAAAAAAAAAACYAgAAZHJzL2Rv d25yZXYueG1sUEsFBgAAAAAEAAQA9QAAAIgDAAAAAA== " stroked="f">
                        <v:textbox style="mso-fit-shape-to-text:t">
                          <w:txbxContent>
                            <w:p w:rsidR="002600CC" w:rsidRPr="00C403B4" w:rsidRDefault="002600CC" w:rsidP="00C87861">
                              <w:r w:rsidRPr="00C403B4">
                                <w:rPr>
                                  <w:position w:val="-24"/>
                                </w:rPr>
                                <w:object w:dxaOrig="380" w:dyaOrig="620">
                                  <v:shape id="_x0000_i1784" type="#_x0000_t75" style="width:18.8pt;height:30.7pt" o:ole="">
                                    <v:imagedata r:id="rId33" o:title=""/>
                                  </v:shape>
                                  <o:OLEObject Type="Embed" ProgID="Equation.3" ShapeID="_x0000_i1784" DrawAspect="Content" ObjectID="_1629614851" r:id="rId37"/>
                                </w:object>
                              </w:r>
                            </w:p>
                          </w:txbxContent>
                        </v:textbox>
                      </v:shape>
                      <v:shape id="Text Box 798" o:spid="_x0000_s1028" type="#_x0000_t202" style="position:absolute;left:7677;top:13213;width:564;height:75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LJVMYA AADdAAAADwAAAGRycy9kb3ducmV2LnhtbESP3WoCMRSE7wt9h3AKvatZbfFnNUppKSiC4M8DHJPj 7tLNyTZJ3fXtjSB4OczMN8xs0dlanMmHyrGCfi8DQaydqbhQcNj/vI1BhIhssHZMCi4UYDF/fpph blzLWzrvYiEShEOOCsoYm1zKoEuyGHquIU7eyXmLMUlfSOOxTXBby0GWDaXFitNCiQ19laR/d/9W wXflj3/avS+Ho/VEb7bh1K42UqnXl+5zCiJSFx/he3tpFAw+xn24vUlPQM6vAAAA//8DAFBLAQIt ABQABgAIAAAAIQDw94q7/QAAAOIBAAATAAAAAAAAAAAAAAAAAAAAAABbQ29udGVudF9UeXBlc10u eG1sUEsBAi0AFAAGAAgAAAAhADHdX2HSAAAAjwEAAAsAAAAAAAAAAAAAAAAALgEAAF9yZWxzLy5y ZWxzUEsBAi0AFAAGAAgAAAAhADMvBZ5BAAAAOQAAABAAAAAAAAAAAAAAAAAAKQIAAGRycy9zaGFw ZXhtbC54bWxQSwECLQAUAAYACAAAACEA0aLJVMYAAADdAAAADwAAAAAAAAAAAAAAAACYAgAAZHJz L2Rvd25yZXYueG1sUEsFBgAAAAAEAAQA9QAAAIsDAAAAAA== " stroked="f">
                        <v:textbox style="mso-fit-shape-to-text:t">
                          <w:txbxContent>
                            <w:p w:rsidR="002600CC" w:rsidRPr="00C403B4" w:rsidRDefault="002600CC" w:rsidP="00C87861">
                              <w:r w:rsidRPr="00C403B4">
                                <w:rPr>
                                  <w:position w:val="-24"/>
                                </w:rPr>
                                <w:object w:dxaOrig="260" w:dyaOrig="620">
                                  <v:shape id="_x0000_i1785" type="#_x0000_t75" style="width:13.75pt;height:30.7pt" o:ole="">
                                    <v:imagedata r:id="rId35" o:title=""/>
                                  </v:shape>
                                  <o:OLEObject Type="Embed" ProgID="Equation.3" ShapeID="_x0000_i1785" DrawAspect="Content" ObjectID="_1629614852" r:id="rId38"/>
                                </w:object>
                              </w:r>
                            </w:p>
                          </w:txbxContent>
                        </v:textbox>
                      </v:shape>
                      <v:shape id="Text Box 799" o:spid="_x0000_s1029" type="#_x0000_t202" style="position:absolute;left:10653;top:13558;width:43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Og2sMA AADdAAAADwAAAGRycy9kb3ducmV2LnhtbESP3YrCMBSE7wXfIRxhb0RTi7/VKO6C4q0/D3Bsjm2x OSlNtPXtN4Lg5TAz3zCrTWtK8aTaFZYVjIYRCOLU6oIzBZfzbjAH4TyyxtIyKXiRg82621lhom3D R3qefCYChF2CCnLvq0RKl+Zk0A1tRRy8m60N+iDrTOoamwA3pYyjaCoNFhwWcqzoL6f0fnoYBbdD 058smuveX2bH8fQXi9nVvpT66bXbJQhPrf+GP+2DVhCP5zG834QnINf/AAAA//8DAFBLAQItABQA BgAIAAAAIQDw94q7/QAAAOIBAAATAAAAAAAAAAAAAAAAAAAAAABbQ29udGVudF9UeXBlc10ueG1s UEsBAi0AFAAGAAgAAAAhADHdX2HSAAAAjwEAAAsAAAAAAAAAAAAAAAAALgEAAF9yZWxzLy5yZWxz UEsBAi0AFAAGAAgAAAAhADMvBZ5BAAAAOQAAABAAAAAAAAAAAAAAAAAAKQIAAGRycy9zaGFwZXht bC54bWxQSwECLQAUAAYACAAAACEAviOg2sMAAADdAAAADwAAAAAAAAAAAAAAAACYAgAAZHJzL2Rv d25yZXYueG1sUEsFBgAAAAAEAAQA9QAAAIgDAAAAAA== " stroked="f">
                        <v:textbox>
                          <w:txbxContent>
                            <w:p w:rsidR="002600CC" w:rsidRDefault="002600CC" w:rsidP="00C87861">
                              <w:r>
                                <w:t>t</w:t>
                              </w:r>
                            </w:p>
                          </w:txbxContent>
                        </v:textbox>
                      </v:shape>
                      <v:line id="Line 800" o:spid="_x0000_s1030" style="position:absolute;visibility:visible;mso-wrap-style:square" from="7334,13914" to="11023,13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MiKsIAAADdAAAADwAAAGRycy9kb3ducmV2LnhtbESP0YrCMBRE3wX/IdyFfdN03VKkGkVc BH0Sqx9waa5tsbkpSdbWvzeC4OMwM2eY5XowrbiT841lBT/TBARxaXXDlYLLeTeZg/ABWWNrmRQ8 yMN6NR4tMde25xPdi1CJCGGfo4I6hC6X0pc1GfRT2xFH72qdwRClq6R22Ee4aeUsSTJpsOG4UGNH 25rKW/FvFJwuvTkO2SEJTIUs/7L0lrq9Ut9fw2YBItAQPuF3e68VzNL5L7zexCcgV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oMiKsIAAADdAAAADwAAAAAAAAAAAAAA AAChAgAAZHJzL2Rvd25yZXYueG1sUEsFBgAAAAAEAAQA+QAAAJADAAAAAA== ">
                        <v:stroke endarrow="classic"/>
                      </v:line>
                      <v:line id="Line 801" o:spid="_x0000_s1031" style="position:absolute;visibility:visible;mso-wrap-style:square" from="7305,13194" to="7305,14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q7L8AAADdAAAADwAAAGRycy9kb3ducmV2LnhtbESPzQrCMBCE74LvEFbwIpoqIlKNIqKi R38eYGnWNthsShO1+vRGEDwOM/MNM182thQPqr1xrGA4SEAQZ04bzhVcztv+FIQPyBpLx6TgRR6W i3Zrjql2Tz7S4xRyESHsU1RQhFClUvqsIIt+4Cri6F1dbTFEWedS1/iMcFvKUZJMpEXDcaHAitYF ZbfT3Srwu8O7R9Zv3tLwmszF5Um2V6rbaVYzEIGa8A//2nutYDSejuH7Jj4Bufg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cQ+q7L8AAADdAAAADwAAAAAAAAAAAAAAAACh AgAAZHJzL2Rvd25yZXYueG1sUEsFBgAAAAAEAAQA+QAAAI0DAAAAAA== ">
                        <v:stroke startarrow="classic"/>
                      </v:line>
                      <v:shape id="Freeform 802" o:spid="_x0000_s1032" style="position:absolute;left:7303;top:13074;width:2697;height:1560;visibility:visible;mso-wrap-style:square;v-text-anchor:top" coordsize="2697,15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hotMYA AADdAAAADwAAAGRycy9kb3ducmV2LnhtbESPQWvCQBSE7wX/w/KE3pqNoiWkriKKWAqlGHvI8ZF9 TWKzb8PuqrG/vlsoeBxm5htmsRpMJy7kfGtZwSRJQRBXVrdcK/g87p4yED4ga+wsk4IbeVgtRw8L zLW98oEuRahFhLDPUUETQp9L6auGDPrE9sTR+7LOYIjS1VI7vEa46eQ0TZ+lwZbjQoM9bRqqvouz UVDb9+HtZ49bc/rw5fwkb2WfFUo9jof1C4hAQ7iH/9uvWsF0ls3h7018AnL5CwAA//8DAFBLAQIt ABQABgAIAAAAIQDw94q7/QAAAOIBAAATAAAAAAAAAAAAAAAAAAAAAABbQ29udGVudF9UeXBlc10u eG1sUEsBAi0AFAAGAAgAAAAhADHdX2HSAAAAjwEAAAsAAAAAAAAAAAAAAAAALgEAAF9yZWxzLy5y ZWxzUEsBAi0AFAAGAAgAAAAhADMvBZ5BAAAAOQAAABAAAAAAAAAAAAAAAAAAKQIAAGRycy9zaGFw ZXhtbC54bWxQSwECLQAUAAYACAAAACEAPShotMYAAADdAAAADwAAAAAAAAAAAAAAAACYAgAAZHJz L2Rvd25yZXYueG1sUEsFBgAAAAAEAAQA9QAAAIsDAAAAAA== " path="m,120c18,60,36,,93,120v57,120,160,480,248,720c429,1080,522,1560,620,1560v98,,207,-480,310,-720c1033,600,1126,120,1240,120v114,,258,480,372,720c1726,1080,1803,1560,1922,1560v119,,274,-480,403,-720c2454,600,2575,360,2697,120e" filled="f">
                        <v:path arrowok="t" o:connecttype="custom" o:connectlocs="0,120;93,120;341,840;620,1560;930,840;1240,120;1612,840;1922,1560;2325,840;2697,120" o:connectangles="0,0,0,0,0,0,0,0,0,0"/>
                      </v:shape>
                      <v:shape id="Text Box 803" o:spid="_x0000_s1033" type="#_x0000_t202" style="position:absolute;left:8357;top:13914;width:43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im2cMA AADdAAAADwAAAGRycy9kb3ducmV2LnhtbESP3YrCMBSE7wXfIRxhb0RTRatWo7gLirf+PMCxObbF 5qQ00da33wiCl8PMfMOsNq0pxZNqV1hWMBpGIIhTqwvOFFzOu8EchPPIGkvLpOBFDjbrbmeFibYN H+l58pkIEHYJKsi9rxIpXZqTQTe0FXHwbrY26IOsM6lrbALclHIcRbE0WHBYyLGiv5zS++lhFNwO TX+6aK57f5kdJ/EvFrOrfSn102u3SxCeWv8Nf9oHrWA8mcfwfhOegFz/AwAA//8DAFBLAQItABQA BgAIAAAAIQDw94q7/QAAAOIBAAATAAAAAAAAAAAAAAAAAAAAAABbQ29udGVudF9UeXBlc10ueG1s UEsBAi0AFAAGAAgAAAAhADHdX2HSAAAAjwEAAAsAAAAAAAAAAAAAAAAALgEAAF9yZWxzLy5yZWxz UEsBAi0AFAAGAAgAAAAhADMvBZ5BAAAAOQAAABAAAAAAAAAAAAAAAAAAKQIAAGRycy9zaGFwZXht bC54bWxQSwECLQAUAAYACAAAACEAwRim2cMAAADdAAAADwAAAAAAAAAAAAAAAACYAgAAZHJzL2Rv d25yZXYueG1sUEsFBgAAAAAEAAQA9QAAAIgDAAAAAA== " stroked="f">
                        <v:textbox>
                          <w:txbxContent>
                            <w:p w:rsidR="002600CC" w:rsidRDefault="002600CC" w:rsidP="00C87861">
                              <w:r>
                                <w:t>T</w:t>
                              </w:r>
                            </w:p>
                          </w:txbxContent>
                        </v:textbox>
                      </v:shape>
                    </v:group>
                  </w:pict>
                </mc:Fallback>
              </mc:AlternateContent>
            </w:r>
            <w:r w:rsidR="00C87861" w:rsidRPr="00043D2A">
              <w:rPr>
                <w:b/>
                <w:sz w:val="28"/>
                <w:szCs w:val="28"/>
              </w:rPr>
              <w:t>V. Đồ thị của dao động điều hòa</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right"/>
              <w:rPr>
                <w:sz w:val="28"/>
                <w:szCs w:val="28"/>
              </w:rPr>
            </w:pPr>
          </w:p>
          <w:p w:rsidR="00C87861" w:rsidRPr="00043D2A" w:rsidRDefault="00C87861" w:rsidP="00043D2A">
            <w:pPr>
              <w:tabs>
                <w:tab w:val="left" w:pos="520"/>
                <w:tab w:val="left" w:pos="558"/>
                <w:tab w:val="left" w:pos="910"/>
                <w:tab w:val="center" w:pos="5070"/>
              </w:tabs>
              <w:jc w:val="right"/>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Đồ thị của dao động điều hòa với φ = 0 có dạng hình sin nên người ta </w:t>
            </w:r>
            <w:r w:rsidRPr="00043D2A">
              <w:rPr>
                <w:sz w:val="28"/>
                <w:szCs w:val="28"/>
              </w:rPr>
              <w:lastRenderedPageBreak/>
              <w:t>còn gọi là dao động hình sin.</w:t>
            </w:r>
          </w:p>
        </w:tc>
      </w:tr>
    </w:tbl>
    <w:p w:rsidR="00043D2A" w:rsidRPr="00043D2A" w:rsidRDefault="00043D2A" w:rsidP="00043D2A">
      <w:pPr>
        <w:rPr>
          <w:vanish/>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4"/>
      </w:tblGrid>
      <w:tr w:rsidR="006E16BA" w:rsidRPr="00ED31E0" w:rsidTr="00D22D1F">
        <w:tc>
          <w:tcPr>
            <w:tcW w:w="10314" w:type="dxa"/>
            <w:shd w:val="clear" w:color="auto" w:fill="auto"/>
            <w:vAlign w:val="center"/>
          </w:tcPr>
          <w:p w:rsidR="006E16BA" w:rsidRPr="00ED31E0" w:rsidRDefault="006E16BA" w:rsidP="00ED31E0">
            <w:pPr>
              <w:jc w:val="center"/>
              <w:rPr>
                <w:b/>
                <w:sz w:val="28"/>
                <w:szCs w:val="28"/>
              </w:rPr>
            </w:pPr>
            <w:r w:rsidRPr="00ED31E0">
              <w:rPr>
                <w:b/>
                <w:sz w:val="28"/>
                <w:szCs w:val="28"/>
              </w:rPr>
              <w:t>HOẠT ĐỘNG 3:  Hoạt động luyện tập (10')</w:t>
            </w:r>
          </w:p>
          <w:p w:rsidR="006E16BA" w:rsidRPr="00ED31E0" w:rsidRDefault="006E16BA" w:rsidP="00ED31E0">
            <w:pPr>
              <w:rPr>
                <w:sz w:val="28"/>
                <w:szCs w:val="28"/>
              </w:rPr>
            </w:pPr>
            <w:r w:rsidRPr="00ED31E0">
              <w:rPr>
                <w:b/>
                <w:sz w:val="28"/>
                <w:szCs w:val="28"/>
              </w:rPr>
              <w:t>Mục tiêu:</w:t>
            </w:r>
            <w:r w:rsidRPr="00ED31E0">
              <w:rPr>
                <w:sz w:val="28"/>
                <w:szCs w:val="28"/>
              </w:rPr>
              <w:t xml:space="preserve"> Lu</w:t>
            </w:r>
            <w:r w:rsidR="00063DD7" w:rsidRPr="00ED31E0">
              <w:rPr>
                <w:sz w:val="28"/>
                <w:szCs w:val="28"/>
              </w:rPr>
              <w:t>yện tập củng cố nội dung  về dao động điều hòa</w:t>
            </w:r>
          </w:p>
          <w:p w:rsidR="006E16BA" w:rsidRPr="00ED31E0" w:rsidRDefault="006E16BA"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D22D1F">
        <w:tc>
          <w:tcPr>
            <w:tcW w:w="10314" w:type="dxa"/>
            <w:shd w:val="clear" w:color="auto" w:fill="auto"/>
            <w:vAlign w:val="center"/>
          </w:tcPr>
          <w:p w:rsidR="002600CC" w:rsidRPr="00ED31E0" w:rsidRDefault="002600CC" w:rsidP="00ED31E0">
            <w:pPr>
              <w:ind w:firstLine="144"/>
              <w:jc w:val="both"/>
              <w:rPr>
                <w:b/>
                <w:sz w:val="28"/>
                <w:szCs w:val="28"/>
              </w:rPr>
            </w:pPr>
            <w:r w:rsidRPr="00ED31E0">
              <w:rPr>
                <w:sz w:val="28"/>
                <w:szCs w:val="28"/>
              </w:rPr>
              <w:t xml:space="preserve">1. Chọn câu </w:t>
            </w:r>
            <w:r w:rsidRPr="00ED31E0">
              <w:rPr>
                <w:b/>
                <w:i/>
                <w:sz w:val="28"/>
                <w:szCs w:val="28"/>
              </w:rPr>
              <w:t>đúng</w:t>
            </w:r>
            <w:r w:rsidRPr="00ED31E0">
              <w:rPr>
                <w:sz w:val="28"/>
                <w:szCs w:val="28"/>
              </w:rPr>
              <w:t>. Dao động điều hoà là dao động có:</w:t>
            </w:r>
          </w:p>
          <w:p w:rsidR="002600CC" w:rsidRPr="00ED31E0" w:rsidRDefault="002600CC" w:rsidP="00ED31E0">
            <w:pPr>
              <w:ind w:firstLine="144"/>
              <w:jc w:val="both"/>
              <w:rPr>
                <w:sz w:val="28"/>
                <w:szCs w:val="28"/>
              </w:rPr>
            </w:pPr>
            <w:r w:rsidRPr="00ED31E0">
              <w:rPr>
                <w:sz w:val="28"/>
                <w:szCs w:val="28"/>
              </w:rPr>
              <w:t>A. Li độ được mô tả bằng định luật dạng sin (hay cosin) theo thời gian.</w:t>
            </w:r>
          </w:p>
          <w:p w:rsidR="002600CC" w:rsidRPr="00ED31E0" w:rsidRDefault="002600CC" w:rsidP="00ED31E0">
            <w:pPr>
              <w:ind w:firstLine="144"/>
              <w:jc w:val="both"/>
              <w:rPr>
                <w:sz w:val="28"/>
                <w:szCs w:val="28"/>
              </w:rPr>
            </w:pPr>
            <w:r w:rsidRPr="00ED31E0">
              <w:rPr>
                <w:sz w:val="28"/>
                <w:szCs w:val="28"/>
              </w:rPr>
              <w:t>B. Vận tốc của vật biến thiên theo hàm bậc nhất đối với thời gian.</w:t>
            </w:r>
          </w:p>
          <w:p w:rsidR="002600CC" w:rsidRPr="00ED31E0" w:rsidRDefault="002600CC" w:rsidP="00ED31E0">
            <w:pPr>
              <w:ind w:firstLine="144"/>
              <w:jc w:val="both"/>
              <w:rPr>
                <w:sz w:val="28"/>
                <w:szCs w:val="28"/>
              </w:rPr>
            </w:pPr>
            <w:r w:rsidRPr="00ED31E0">
              <w:rPr>
                <w:sz w:val="28"/>
                <w:szCs w:val="28"/>
              </w:rPr>
              <w:t>C. Sự chuyển hoá qua lại giữa thế năng và động năng nhưng cơ năng luôn luôn bảo toàn.</w:t>
            </w:r>
            <w:r w:rsidRPr="00ED31E0">
              <w:rPr>
                <w:sz w:val="28"/>
                <w:szCs w:val="28"/>
              </w:rPr>
              <w:tab/>
            </w:r>
          </w:p>
          <w:p w:rsidR="002600CC" w:rsidRPr="00ED31E0" w:rsidRDefault="002600CC" w:rsidP="00ED31E0">
            <w:pPr>
              <w:ind w:firstLine="144"/>
              <w:jc w:val="both"/>
              <w:rPr>
                <w:sz w:val="28"/>
                <w:szCs w:val="28"/>
              </w:rPr>
            </w:pPr>
            <w:r w:rsidRPr="00ED31E0">
              <w:rPr>
                <w:sz w:val="28"/>
                <w:szCs w:val="28"/>
              </w:rPr>
              <w:t>D. A và C đúng.</w:t>
            </w:r>
          </w:p>
          <w:p w:rsidR="002600CC" w:rsidRPr="00ED31E0" w:rsidRDefault="002600CC" w:rsidP="00ED31E0">
            <w:pPr>
              <w:ind w:firstLine="144"/>
              <w:jc w:val="both"/>
              <w:rPr>
                <w:b/>
                <w:sz w:val="28"/>
                <w:szCs w:val="28"/>
              </w:rPr>
            </w:pPr>
            <w:r w:rsidRPr="00ED31E0">
              <w:rPr>
                <w:sz w:val="28"/>
                <w:szCs w:val="28"/>
              </w:rPr>
              <w:t xml:space="preserve">2. Chọn câu </w:t>
            </w:r>
            <w:r w:rsidRPr="00ED31E0">
              <w:rPr>
                <w:b/>
                <w:i/>
                <w:sz w:val="28"/>
                <w:szCs w:val="28"/>
              </w:rPr>
              <w:t>đúng</w:t>
            </w:r>
            <w:r w:rsidRPr="00ED31E0">
              <w:rPr>
                <w:sz w:val="28"/>
                <w:szCs w:val="28"/>
              </w:rPr>
              <w:t xml:space="preserve">. Chu kỳ của dao động tuần hoàn là </w:t>
            </w:r>
          </w:p>
          <w:p w:rsidR="002600CC" w:rsidRPr="00ED31E0" w:rsidRDefault="002600CC" w:rsidP="00ED31E0">
            <w:pPr>
              <w:ind w:firstLine="144"/>
              <w:jc w:val="both"/>
              <w:rPr>
                <w:sz w:val="28"/>
                <w:szCs w:val="28"/>
              </w:rPr>
            </w:pPr>
            <w:r w:rsidRPr="00ED31E0">
              <w:rPr>
                <w:sz w:val="28"/>
                <w:szCs w:val="28"/>
              </w:rPr>
              <w:t>A. khoảng thời gian mà trạng thái dao động được lặp lại như cũ.</w:t>
            </w:r>
          </w:p>
          <w:p w:rsidR="002600CC" w:rsidRPr="00ED31E0" w:rsidRDefault="002600CC" w:rsidP="00ED31E0">
            <w:pPr>
              <w:ind w:firstLine="144"/>
              <w:jc w:val="both"/>
              <w:rPr>
                <w:sz w:val="28"/>
                <w:szCs w:val="28"/>
              </w:rPr>
            </w:pPr>
            <w:r w:rsidRPr="00ED31E0">
              <w:rPr>
                <w:sz w:val="28"/>
                <w:szCs w:val="28"/>
              </w:rPr>
              <w:t>B. khoảng thời gian ngắn nhất mà trạng thái dao động được lặp lại như cũ.</w:t>
            </w:r>
          </w:p>
          <w:p w:rsidR="002600CC" w:rsidRPr="00ED31E0" w:rsidRDefault="002600CC" w:rsidP="00ED31E0">
            <w:pPr>
              <w:ind w:firstLine="144"/>
              <w:jc w:val="both"/>
              <w:rPr>
                <w:sz w:val="28"/>
                <w:szCs w:val="28"/>
              </w:rPr>
            </w:pPr>
            <w:r w:rsidRPr="00ED31E0">
              <w:rPr>
                <w:sz w:val="28"/>
                <w:szCs w:val="28"/>
              </w:rPr>
              <w:t>C. khoảng thời gian vật thực hiện dao động.</w:t>
            </w:r>
            <w:r w:rsidRPr="00ED31E0">
              <w:rPr>
                <w:sz w:val="28"/>
                <w:szCs w:val="28"/>
              </w:rPr>
              <w:tab/>
            </w:r>
            <w:r w:rsidRPr="00ED31E0">
              <w:rPr>
                <w:sz w:val="28"/>
                <w:szCs w:val="28"/>
              </w:rPr>
              <w:tab/>
              <w:t>D. B và C đều đúng</w:t>
            </w:r>
          </w:p>
          <w:p w:rsidR="002600CC" w:rsidRPr="00ED31E0" w:rsidRDefault="002600CC" w:rsidP="00ED31E0">
            <w:pPr>
              <w:ind w:firstLine="144"/>
              <w:jc w:val="both"/>
              <w:rPr>
                <w:sz w:val="28"/>
                <w:szCs w:val="28"/>
              </w:rPr>
            </w:pPr>
            <w:r w:rsidRPr="00ED31E0">
              <w:rPr>
                <w:sz w:val="28"/>
                <w:szCs w:val="28"/>
              </w:rPr>
              <w:t xml:space="preserve">3. Chọn câu </w:t>
            </w:r>
            <w:r w:rsidRPr="00ED31E0">
              <w:rPr>
                <w:b/>
                <w:i/>
                <w:sz w:val="28"/>
                <w:szCs w:val="28"/>
              </w:rPr>
              <w:t>đúng</w:t>
            </w:r>
            <w:r w:rsidRPr="00ED31E0">
              <w:rPr>
                <w:sz w:val="28"/>
                <w:szCs w:val="28"/>
              </w:rPr>
              <w:t>. Chu kỳ dao động của con lắc lò xo là:</w:t>
            </w:r>
          </w:p>
          <w:p w:rsidR="002600CC" w:rsidRPr="00ED31E0" w:rsidRDefault="002600CC" w:rsidP="00ED31E0">
            <w:pPr>
              <w:ind w:firstLine="144"/>
              <w:jc w:val="both"/>
              <w:rPr>
                <w:sz w:val="28"/>
                <w:szCs w:val="28"/>
              </w:rPr>
            </w:pPr>
            <w:r w:rsidRPr="00ED31E0">
              <w:rPr>
                <w:sz w:val="28"/>
                <w:szCs w:val="28"/>
              </w:rPr>
              <w:t xml:space="preserve">A. </w:t>
            </w:r>
            <w:r w:rsidRPr="00ED31E0">
              <w:rPr>
                <w:position w:val="-26"/>
                <w:sz w:val="28"/>
                <w:szCs w:val="28"/>
              </w:rPr>
              <w:object w:dxaOrig="1140" w:dyaOrig="700">
                <v:shape id="_x0000_i1039" type="#_x0000_t75" style="width:56.95pt;height:35.05pt" o:ole="">
                  <v:imagedata r:id="rId39" o:title=""/>
                </v:shape>
                <o:OLEObject Type="Embed" ProgID="Equation.DSMT4" ShapeID="_x0000_i1039" DrawAspect="Content" ObjectID="_1629614106" r:id="rId40"/>
              </w:object>
            </w:r>
            <w:r w:rsidRPr="00ED31E0">
              <w:rPr>
                <w:sz w:val="28"/>
                <w:szCs w:val="28"/>
              </w:rPr>
              <w:tab/>
            </w:r>
            <w:r w:rsidRPr="00ED31E0">
              <w:rPr>
                <w:sz w:val="28"/>
                <w:szCs w:val="28"/>
              </w:rPr>
              <w:tab/>
              <w:t xml:space="preserve">B. </w:t>
            </w:r>
            <w:r w:rsidRPr="00ED31E0">
              <w:rPr>
                <w:position w:val="-26"/>
                <w:sz w:val="28"/>
                <w:szCs w:val="28"/>
              </w:rPr>
              <w:object w:dxaOrig="1219" w:dyaOrig="700">
                <v:shape id="_x0000_i1040" type="#_x0000_t75" style="width:60.75pt;height:35.05pt" o:ole="">
                  <v:imagedata r:id="rId41" o:title=""/>
                </v:shape>
                <o:OLEObject Type="Embed" ProgID="Equation.DSMT4" ShapeID="_x0000_i1040" DrawAspect="Content" ObjectID="_1629614107" r:id="rId42"/>
              </w:object>
            </w:r>
            <w:r w:rsidRPr="00ED31E0">
              <w:rPr>
                <w:sz w:val="28"/>
                <w:szCs w:val="28"/>
              </w:rPr>
              <w:t xml:space="preserve"> </w:t>
            </w:r>
            <w:r w:rsidRPr="00ED31E0">
              <w:rPr>
                <w:sz w:val="28"/>
                <w:szCs w:val="28"/>
              </w:rPr>
              <w:tab/>
              <w:t xml:space="preserve">C. </w:t>
            </w:r>
            <w:r w:rsidRPr="00ED31E0">
              <w:rPr>
                <w:position w:val="-26"/>
                <w:sz w:val="28"/>
                <w:szCs w:val="28"/>
              </w:rPr>
              <w:object w:dxaOrig="1140" w:dyaOrig="700">
                <v:shape id="_x0000_i1041" type="#_x0000_t75" style="width:56.95pt;height:35.05pt" o:ole="">
                  <v:imagedata r:id="rId43" o:title=""/>
                </v:shape>
                <o:OLEObject Type="Embed" ProgID="Equation.DSMT4" ShapeID="_x0000_i1041" DrawAspect="Content" ObjectID="_1629614108" r:id="rId44"/>
              </w:object>
            </w:r>
            <w:r w:rsidRPr="00ED31E0">
              <w:rPr>
                <w:sz w:val="28"/>
                <w:szCs w:val="28"/>
              </w:rPr>
              <w:tab/>
            </w:r>
            <w:r w:rsidRPr="00ED31E0">
              <w:rPr>
                <w:sz w:val="28"/>
                <w:szCs w:val="28"/>
              </w:rPr>
              <w:tab/>
            </w:r>
            <w:r w:rsidRPr="00ED31E0">
              <w:rPr>
                <w:sz w:val="28"/>
                <w:szCs w:val="28"/>
              </w:rPr>
              <w:tab/>
              <w:t xml:space="preserve">D. </w:t>
            </w:r>
            <w:r w:rsidRPr="00ED31E0">
              <w:rPr>
                <w:position w:val="-26"/>
                <w:sz w:val="28"/>
                <w:szCs w:val="28"/>
              </w:rPr>
              <w:object w:dxaOrig="1219" w:dyaOrig="700">
                <v:shape id="_x0000_i1042" type="#_x0000_t75" style="width:60.75pt;height:35.05pt" o:ole="">
                  <v:imagedata r:id="rId45" o:title=""/>
                </v:shape>
                <o:OLEObject Type="Embed" ProgID="Equation.DSMT4" ShapeID="_x0000_i1042" DrawAspect="Content" ObjectID="_1629614109" r:id="rId46"/>
              </w:object>
            </w:r>
          </w:p>
          <w:p w:rsidR="002600CC" w:rsidRPr="00ED31E0" w:rsidRDefault="002600CC" w:rsidP="00ED31E0">
            <w:pPr>
              <w:ind w:firstLine="144"/>
              <w:jc w:val="both"/>
              <w:rPr>
                <w:sz w:val="28"/>
                <w:szCs w:val="28"/>
              </w:rPr>
            </w:pPr>
            <w:r w:rsidRPr="00ED31E0">
              <w:rPr>
                <w:sz w:val="28"/>
                <w:szCs w:val="28"/>
              </w:rPr>
              <w:t xml:space="preserve">4. Chọn câu </w:t>
            </w:r>
            <w:r w:rsidRPr="00ED31E0">
              <w:rPr>
                <w:b/>
                <w:i/>
                <w:sz w:val="28"/>
                <w:szCs w:val="28"/>
              </w:rPr>
              <w:t>đúng</w:t>
            </w:r>
            <w:r w:rsidRPr="00ED31E0">
              <w:rPr>
                <w:sz w:val="28"/>
                <w:szCs w:val="28"/>
              </w:rPr>
              <w:t xml:space="preserve">. Một vật thực hiện đồng thời hai dao động điều hoà có phương trình dao động: </w:t>
            </w:r>
            <w:r w:rsidRPr="00ED31E0">
              <w:rPr>
                <w:position w:val="-12"/>
                <w:sz w:val="28"/>
                <w:szCs w:val="28"/>
              </w:rPr>
              <w:object w:dxaOrig="1840" w:dyaOrig="360">
                <v:shape id="_x0000_i1043" type="#_x0000_t75" style="width:92.05pt;height:18.15pt" o:ole="">
                  <v:imagedata r:id="rId47" o:title=""/>
                </v:shape>
                <o:OLEObject Type="Embed" ProgID="Equation.DSMT4" ShapeID="_x0000_i1043" DrawAspect="Content" ObjectID="_1629614110" r:id="rId48"/>
              </w:object>
            </w:r>
            <w:r w:rsidRPr="00ED31E0">
              <w:rPr>
                <w:sz w:val="28"/>
                <w:szCs w:val="28"/>
              </w:rPr>
              <w:t xml:space="preserve"> và  </w:t>
            </w:r>
            <w:r w:rsidRPr="00ED31E0">
              <w:rPr>
                <w:position w:val="-12"/>
                <w:sz w:val="28"/>
                <w:szCs w:val="28"/>
              </w:rPr>
              <w:object w:dxaOrig="1920" w:dyaOrig="360">
                <v:shape id="_x0000_i1044" type="#_x0000_t75" style="width:95.8pt;height:18.15pt" o:ole="">
                  <v:imagedata r:id="rId49" o:title=""/>
                </v:shape>
                <o:OLEObject Type="Embed" ProgID="Equation.DSMT4" ShapeID="_x0000_i1044" DrawAspect="Content" ObjectID="_1629614111" r:id="rId50"/>
              </w:object>
            </w:r>
            <w:r w:rsidRPr="00ED31E0">
              <w:rPr>
                <w:sz w:val="28"/>
                <w:szCs w:val="28"/>
              </w:rPr>
              <w:t xml:space="preserve"> thì biên độ dao động tổng hợp là:</w:t>
            </w:r>
          </w:p>
          <w:p w:rsidR="002600CC" w:rsidRPr="00ED31E0" w:rsidRDefault="002600CC" w:rsidP="00ED31E0">
            <w:pPr>
              <w:ind w:firstLine="144"/>
              <w:jc w:val="both"/>
              <w:rPr>
                <w:sz w:val="28"/>
                <w:szCs w:val="28"/>
              </w:rPr>
            </w:pPr>
            <w:r w:rsidRPr="00ED31E0">
              <w:rPr>
                <w:sz w:val="28"/>
                <w:szCs w:val="28"/>
              </w:rPr>
              <w:t>A. A = A</w:t>
            </w:r>
            <w:r w:rsidRPr="00ED31E0">
              <w:rPr>
                <w:sz w:val="28"/>
                <w:szCs w:val="28"/>
                <w:vertAlign w:val="subscript"/>
              </w:rPr>
              <w:t>1</w:t>
            </w:r>
            <w:r w:rsidRPr="00ED31E0">
              <w:rPr>
                <w:sz w:val="28"/>
                <w:szCs w:val="28"/>
              </w:rPr>
              <w:t xml:space="preserve"> + A</w:t>
            </w:r>
            <w:r w:rsidRPr="00ED31E0">
              <w:rPr>
                <w:sz w:val="28"/>
                <w:szCs w:val="28"/>
                <w:vertAlign w:val="subscript"/>
              </w:rPr>
              <w:t>2</w:t>
            </w:r>
            <w:r w:rsidRPr="00ED31E0">
              <w:rPr>
                <w:sz w:val="28"/>
                <w:szCs w:val="28"/>
              </w:rPr>
              <w:t xml:space="preserve">  nếu hai dao động cùng pha</w:t>
            </w:r>
            <w:r w:rsidRPr="00ED31E0">
              <w:rPr>
                <w:sz w:val="28"/>
                <w:szCs w:val="28"/>
              </w:rPr>
              <w:tab/>
            </w:r>
            <w:r w:rsidRPr="00ED31E0">
              <w:rPr>
                <w:sz w:val="28"/>
                <w:szCs w:val="28"/>
              </w:rPr>
              <w:tab/>
              <w:t xml:space="preserve">B. A = </w:t>
            </w:r>
            <w:r w:rsidRPr="00ED31E0">
              <w:rPr>
                <w:position w:val="-14"/>
                <w:sz w:val="28"/>
                <w:szCs w:val="28"/>
              </w:rPr>
              <w:object w:dxaOrig="820" w:dyaOrig="400">
                <v:shape id="_x0000_i1045" type="#_x0000_t75" style="width:41.3pt;height:20.05pt" o:ole="">
                  <v:imagedata r:id="rId51" o:title=""/>
                </v:shape>
                <o:OLEObject Type="Embed" ProgID="Equation.DSMT4" ShapeID="_x0000_i1045" DrawAspect="Content" ObjectID="_1629614112" r:id="rId52"/>
              </w:object>
            </w:r>
            <w:r w:rsidRPr="00ED31E0">
              <w:rPr>
                <w:sz w:val="28"/>
                <w:szCs w:val="28"/>
              </w:rPr>
              <w:t xml:space="preserve">   nếu hai dao động ngược pha</w:t>
            </w:r>
          </w:p>
          <w:p w:rsidR="002600CC" w:rsidRPr="00ED31E0" w:rsidRDefault="002600CC" w:rsidP="00ED31E0">
            <w:pPr>
              <w:ind w:firstLine="144"/>
              <w:jc w:val="both"/>
              <w:rPr>
                <w:sz w:val="28"/>
                <w:szCs w:val="28"/>
              </w:rPr>
            </w:pPr>
            <w:r w:rsidRPr="00ED31E0">
              <w:rPr>
                <w:sz w:val="28"/>
                <w:szCs w:val="28"/>
              </w:rPr>
              <w:t xml:space="preserve">C. </w:t>
            </w:r>
            <w:r w:rsidRPr="00ED31E0">
              <w:rPr>
                <w:position w:val="-14"/>
                <w:sz w:val="28"/>
                <w:szCs w:val="28"/>
              </w:rPr>
              <w:object w:dxaOrig="820" w:dyaOrig="400">
                <v:shape id="_x0000_i1046" type="#_x0000_t75" style="width:41.3pt;height:20.05pt" o:ole="">
                  <v:imagedata r:id="rId51" o:title=""/>
                </v:shape>
                <o:OLEObject Type="Embed" ProgID="Equation.DSMT4" ShapeID="_x0000_i1046" DrawAspect="Content" ObjectID="_1629614113" r:id="rId53"/>
              </w:object>
            </w:r>
            <w:r w:rsidRPr="00ED31E0">
              <w:rPr>
                <w:sz w:val="28"/>
                <w:szCs w:val="28"/>
              </w:rPr>
              <w:t xml:space="preserve"> &lt; A &lt; A</w:t>
            </w:r>
            <w:r w:rsidRPr="00ED31E0">
              <w:rPr>
                <w:sz w:val="28"/>
                <w:szCs w:val="28"/>
                <w:vertAlign w:val="subscript"/>
              </w:rPr>
              <w:t>1</w:t>
            </w:r>
            <w:r w:rsidRPr="00ED31E0">
              <w:rPr>
                <w:sz w:val="28"/>
                <w:szCs w:val="28"/>
              </w:rPr>
              <w:t xml:space="preserve"> + A</w:t>
            </w:r>
            <w:r w:rsidRPr="00ED31E0">
              <w:rPr>
                <w:sz w:val="28"/>
                <w:szCs w:val="28"/>
                <w:vertAlign w:val="subscript"/>
              </w:rPr>
              <w:t>2</w:t>
            </w:r>
            <w:r w:rsidRPr="00ED31E0">
              <w:rPr>
                <w:sz w:val="28"/>
                <w:szCs w:val="28"/>
              </w:rPr>
              <w:t xml:space="preserve">   nếu hai dao động có độ lệch pha bất kỳ.</w:t>
            </w:r>
            <w:r w:rsidRPr="00ED31E0">
              <w:rPr>
                <w:sz w:val="28"/>
                <w:szCs w:val="28"/>
              </w:rPr>
              <w:tab/>
            </w:r>
            <w:r w:rsidRPr="00ED31E0">
              <w:rPr>
                <w:sz w:val="28"/>
                <w:szCs w:val="28"/>
              </w:rPr>
              <w:tab/>
              <w:t>D. A, B, C đều đúng.</w:t>
            </w:r>
          </w:p>
          <w:p w:rsidR="002600CC" w:rsidRPr="00ED31E0" w:rsidRDefault="002600CC" w:rsidP="00ED31E0">
            <w:pPr>
              <w:ind w:firstLine="144"/>
              <w:jc w:val="both"/>
              <w:rPr>
                <w:i/>
                <w:color w:val="FF0000"/>
                <w:sz w:val="28"/>
                <w:szCs w:val="28"/>
              </w:rPr>
            </w:pPr>
            <w:r w:rsidRPr="00ED31E0">
              <w:rPr>
                <w:sz w:val="28"/>
                <w:szCs w:val="28"/>
              </w:rPr>
              <w:t xml:space="preserve">5. Chọn câu </w:t>
            </w:r>
            <w:r w:rsidRPr="00ED31E0">
              <w:rPr>
                <w:b/>
                <w:i/>
                <w:sz w:val="28"/>
                <w:szCs w:val="28"/>
              </w:rPr>
              <w:t>đúng</w:t>
            </w:r>
            <w:r w:rsidRPr="00ED31E0">
              <w:rPr>
                <w:sz w:val="28"/>
                <w:szCs w:val="28"/>
              </w:rPr>
              <w:t>. Dao động của con lắc đơn được xem là dao động điều hoà khi:</w:t>
            </w:r>
          </w:p>
          <w:p w:rsidR="002600CC" w:rsidRPr="00ED31E0" w:rsidRDefault="002600CC" w:rsidP="00ED31E0">
            <w:pPr>
              <w:ind w:firstLine="144"/>
              <w:rPr>
                <w:sz w:val="28"/>
                <w:szCs w:val="28"/>
              </w:rPr>
            </w:pPr>
            <w:r w:rsidRPr="00ED31E0">
              <w:rPr>
                <w:sz w:val="28"/>
                <w:szCs w:val="28"/>
              </w:rPr>
              <w:t>A. Chu kỳ dao động không đổi</w:t>
            </w:r>
            <w:r w:rsidRPr="00ED31E0">
              <w:rPr>
                <w:sz w:val="28"/>
                <w:szCs w:val="28"/>
              </w:rPr>
              <w:tab/>
              <w:t>B. Biên độ dao động nhỏ.</w:t>
            </w:r>
          </w:p>
          <w:p w:rsidR="002600CC" w:rsidRPr="00ED31E0" w:rsidRDefault="002600CC" w:rsidP="00ED31E0">
            <w:pPr>
              <w:ind w:firstLine="144"/>
              <w:rPr>
                <w:sz w:val="28"/>
                <w:szCs w:val="28"/>
              </w:rPr>
            </w:pPr>
            <w:r w:rsidRPr="00ED31E0">
              <w:rPr>
                <w:sz w:val="28"/>
                <w:szCs w:val="28"/>
              </w:rPr>
              <w:t>C. Khi không có ma sát.</w:t>
            </w:r>
            <w:r w:rsidRPr="00ED31E0">
              <w:rPr>
                <w:sz w:val="28"/>
                <w:szCs w:val="28"/>
              </w:rPr>
              <w:tab/>
            </w:r>
            <w:r w:rsidRPr="00ED31E0">
              <w:rPr>
                <w:sz w:val="28"/>
                <w:szCs w:val="28"/>
              </w:rPr>
              <w:tab/>
              <w:t>D. Không có ma sát và dao động với biên độ nhỏ.</w:t>
            </w:r>
          </w:p>
          <w:p w:rsidR="002600CC" w:rsidRPr="00ED31E0" w:rsidRDefault="002600CC" w:rsidP="00ED31E0">
            <w:pPr>
              <w:ind w:firstLine="144"/>
              <w:rPr>
                <w:sz w:val="28"/>
                <w:szCs w:val="28"/>
              </w:rPr>
            </w:pPr>
            <w:r w:rsidRPr="00ED31E0">
              <w:rPr>
                <w:sz w:val="28"/>
                <w:szCs w:val="28"/>
              </w:rPr>
              <w:t xml:space="preserve">6. Chọn câu </w:t>
            </w:r>
            <w:r w:rsidRPr="00ED31E0">
              <w:rPr>
                <w:b/>
                <w:i/>
                <w:sz w:val="28"/>
                <w:szCs w:val="28"/>
              </w:rPr>
              <w:t>đúng</w:t>
            </w:r>
            <w:r w:rsidRPr="00ED31E0">
              <w:rPr>
                <w:sz w:val="28"/>
                <w:szCs w:val="28"/>
              </w:rPr>
              <w:t>. Dao động tự do là dao động có:</w:t>
            </w:r>
          </w:p>
          <w:p w:rsidR="002600CC" w:rsidRPr="00ED31E0" w:rsidRDefault="002600CC" w:rsidP="00ED31E0">
            <w:pPr>
              <w:ind w:firstLine="144"/>
              <w:rPr>
                <w:sz w:val="28"/>
                <w:szCs w:val="28"/>
              </w:rPr>
            </w:pPr>
            <w:r w:rsidRPr="00ED31E0">
              <w:rPr>
                <w:sz w:val="28"/>
                <w:szCs w:val="28"/>
              </w:rPr>
              <w:t>A. Tần số không đổi.</w:t>
            </w:r>
            <w:r w:rsidRPr="00ED31E0">
              <w:rPr>
                <w:sz w:val="28"/>
                <w:szCs w:val="28"/>
              </w:rPr>
              <w:tab/>
              <w:t>B. Biên độ không đổi.</w:t>
            </w:r>
            <w:r w:rsidRPr="00ED31E0">
              <w:rPr>
                <w:sz w:val="28"/>
                <w:szCs w:val="28"/>
              </w:rPr>
              <w:tab/>
              <w:t>C. Tần số và biên độ không đổi.</w:t>
            </w:r>
          </w:p>
          <w:p w:rsidR="002600CC" w:rsidRPr="00ED31E0" w:rsidRDefault="002600CC" w:rsidP="00ED31E0">
            <w:pPr>
              <w:ind w:firstLine="144"/>
              <w:rPr>
                <w:sz w:val="28"/>
                <w:szCs w:val="28"/>
              </w:rPr>
            </w:pPr>
            <w:r w:rsidRPr="00ED31E0">
              <w:rPr>
                <w:sz w:val="28"/>
                <w:szCs w:val="28"/>
              </w:rPr>
              <w:t>D. Tần số chỉ phụ thuộc vào các đặc tính của hệ và không phụ thuộc các yếu tố bên ngoài.</w:t>
            </w:r>
          </w:p>
          <w:p w:rsidR="002600CC" w:rsidRPr="00ED31E0" w:rsidRDefault="002600CC" w:rsidP="00ED31E0">
            <w:pPr>
              <w:ind w:firstLine="144"/>
              <w:jc w:val="both"/>
              <w:rPr>
                <w:sz w:val="28"/>
                <w:szCs w:val="28"/>
              </w:rPr>
            </w:pPr>
            <w:r w:rsidRPr="00ED31E0">
              <w:rPr>
                <w:sz w:val="28"/>
                <w:szCs w:val="28"/>
              </w:rPr>
              <w:t xml:space="preserve">7. Chọn câu </w:t>
            </w:r>
            <w:r w:rsidRPr="00ED31E0">
              <w:rPr>
                <w:b/>
                <w:i/>
                <w:sz w:val="28"/>
                <w:szCs w:val="28"/>
              </w:rPr>
              <w:t>đúng</w:t>
            </w:r>
            <w:r w:rsidRPr="00ED31E0">
              <w:rPr>
                <w:sz w:val="28"/>
                <w:szCs w:val="28"/>
              </w:rPr>
              <w:t>. Trong dao động điều hoà giá trị gia tốc của vật:</w:t>
            </w:r>
          </w:p>
          <w:p w:rsidR="002600CC" w:rsidRPr="00ED31E0" w:rsidRDefault="002600CC" w:rsidP="00ED31E0">
            <w:pPr>
              <w:ind w:firstLine="144"/>
              <w:jc w:val="both"/>
              <w:rPr>
                <w:sz w:val="28"/>
                <w:szCs w:val="28"/>
              </w:rPr>
            </w:pPr>
            <w:r w:rsidRPr="00ED31E0">
              <w:rPr>
                <w:sz w:val="28"/>
                <w:szCs w:val="28"/>
              </w:rPr>
              <w:t>A. Tăng khi giá trị vận tốc của vật tăng.</w:t>
            </w:r>
            <w:r w:rsidRPr="00ED31E0">
              <w:rPr>
                <w:sz w:val="28"/>
                <w:szCs w:val="28"/>
              </w:rPr>
              <w:tab/>
              <w:t>B. Giảm khi giá trị vận tốc của vật tăng.</w:t>
            </w:r>
          </w:p>
          <w:p w:rsidR="002600CC" w:rsidRPr="00ED31E0" w:rsidRDefault="002600CC" w:rsidP="00ED31E0">
            <w:pPr>
              <w:ind w:firstLine="144"/>
              <w:jc w:val="both"/>
              <w:rPr>
                <w:sz w:val="28"/>
                <w:szCs w:val="28"/>
              </w:rPr>
            </w:pPr>
            <w:r w:rsidRPr="00ED31E0">
              <w:rPr>
                <w:sz w:val="28"/>
                <w:szCs w:val="28"/>
              </w:rPr>
              <w:t>C. Không thay đổi.</w:t>
            </w:r>
            <w:r w:rsidRPr="00ED31E0">
              <w:rPr>
                <w:sz w:val="28"/>
                <w:szCs w:val="28"/>
              </w:rPr>
              <w:tab/>
            </w:r>
            <w:r w:rsidRPr="00ED31E0">
              <w:rPr>
                <w:sz w:val="28"/>
                <w:szCs w:val="28"/>
              </w:rPr>
              <w:tab/>
            </w:r>
            <w:r w:rsidRPr="00ED31E0">
              <w:rPr>
                <w:sz w:val="28"/>
                <w:szCs w:val="28"/>
              </w:rPr>
              <w:tab/>
            </w:r>
            <w:r w:rsidRPr="00ED31E0">
              <w:rPr>
                <w:sz w:val="28"/>
                <w:szCs w:val="28"/>
              </w:rPr>
              <w:tab/>
              <w:t>D. Tăng hay giảm tuỳ thuộc vào giá trị vận tốc đầu của vật lớn hay nhỏ.</w:t>
            </w:r>
          </w:p>
          <w:p w:rsidR="002600CC" w:rsidRPr="00ED31E0" w:rsidRDefault="002600CC" w:rsidP="00ED31E0">
            <w:pPr>
              <w:ind w:firstLine="144"/>
              <w:jc w:val="both"/>
              <w:rPr>
                <w:sz w:val="28"/>
                <w:szCs w:val="28"/>
              </w:rPr>
            </w:pPr>
            <w:r w:rsidRPr="00ED31E0">
              <w:rPr>
                <w:sz w:val="28"/>
                <w:szCs w:val="28"/>
              </w:rPr>
              <w:t xml:space="preserve">8. Chọn câu </w:t>
            </w:r>
            <w:r w:rsidRPr="00ED31E0">
              <w:rPr>
                <w:b/>
                <w:i/>
                <w:sz w:val="28"/>
                <w:szCs w:val="28"/>
              </w:rPr>
              <w:t>đúng</w:t>
            </w:r>
            <w:r w:rsidRPr="00ED31E0">
              <w:rPr>
                <w:sz w:val="28"/>
                <w:szCs w:val="28"/>
              </w:rPr>
              <w:t xml:space="preserve">. Trong phương trình dao động điều hoà </w:t>
            </w:r>
            <w:r w:rsidRPr="00ED31E0">
              <w:rPr>
                <w:position w:val="-10"/>
                <w:sz w:val="28"/>
                <w:szCs w:val="28"/>
              </w:rPr>
              <w:object w:dxaOrig="1700" w:dyaOrig="320">
                <v:shape id="_x0000_i1047" type="#_x0000_t75" style="width:84.5pt;height:15.65pt" o:ole="">
                  <v:imagedata r:id="rId54" o:title=""/>
                </v:shape>
                <o:OLEObject Type="Embed" ProgID="Equation.DSMT4" ShapeID="_x0000_i1047" DrawAspect="Content" ObjectID="_1629614114" r:id="rId55"/>
              </w:object>
            </w:r>
            <w:r w:rsidRPr="00ED31E0">
              <w:rPr>
                <w:sz w:val="28"/>
                <w:szCs w:val="28"/>
              </w:rPr>
              <w:t xml:space="preserve">, các đại lượng </w:t>
            </w:r>
            <w:r w:rsidRPr="00ED31E0">
              <w:rPr>
                <w:position w:val="-10"/>
                <w:sz w:val="28"/>
                <w:szCs w:val="28"/>
              </w:rPr>
              <w:object w:dxaOrig="1140" w:dyaOrig="300">
                <v:shape id="_x0000_i1048" type="#_x0000_t75" style="width:56.95pt;height:15.05pt" o:ole="">
                  <v:imagedata r:id="rId56" o:title=""/>
                </v:shape>
                <o:OLEObject Type="Embed" ProgID="Equation.DSMT4" ShapeID="_x0000_i1048" DrawAspect="Content" ObjectID="_1629614115" r:id="rId57"/>
              </w:object>
            </w:r>
            <w:r w:rsidRPr="00ED31E0">
              <w:rPr>
                <w:sz w:val="28"/>
                <w:szCs w:val="28"/>
              </w:rPr>
              <w:t>là những đại lượng trung gian cho phép xác định:</w:t>
            </w:r>
          </w:p>
          <w:p w:rsidR="002600CC" w:rsidRPr="00ED31E0" w:rsidRDefault="002600CC" w:rsidP="00ED31E0">
            <w:pPr>
              <w:ind w:firstLine="144"/>
              <w:jc w:val="both"/>
              <w:rPr>
                <w:sz w:val="28"/>
                <w:szCs w:val="28"/>
              </w:rPr>
            </w:pPr>
            <w:r w:rsidRPr="00ED31E0">
              <w:rPr>
                <w:sz w:val="28"/>
                <w:szCs w:val="28"/>
              </w:rPr>
              <w:t>A. Ly độ và pha ban đầu</w:t>
            </w:r>
            <w:r w:rsidRPr="00ED31E0">
              <w:rPr>
                <w:sz w:val="28"/>
                <w:szCs w:val="28"/>
              </w:rPr>
              <w:tab/>
              <w:t>B. Biên độ và trạng thái dao động.</w:t>
            </w:r>
            <w:r w:rsidRPr="00ED31E0">
              <w:rPr>
                <w:sz w:val="28"/>
                <w:szCs w:val="28"/>
              </w:rPr>
              <w:tab/>
              <w:t>C. Tần số và pha dao động.       D. Tần số và trạng thái dao động.</w:t>
            </w:r>
          </w:p>
          <w:p w:rsidR="002600CC" w:rsidRPr="00ED31E0" w:rsidRDefault="002600CC" w:rsidP="00ED31E0">
            <w:pPr>
              <w:ind w:firstLine="144"/>
              <w:jc w:val="both"/>
              <w:rPr>
                <w:sz w:val="28"/>
                <w:szCs w:val="28"/>
              </w:rPr>
            </w:pPr>
            <w:r w:rsidRPr="00ED31E0">
              <w:rPr>
                <w:sz w:val="28"/>
                <w:szCs w:val="28"/>
              </w:rPr>
              <w:t xml:space="preserve">9. Chọn câu </w:t>
            </w:r>
            <w:r w:rsidRPr="00ED31E0">
              <w:rPr>
                <w:b/>
                <w:i/>
                <w:sz w:val="28"/>
                <w:szCs w:val="28"/>
              </w:rPr>
              <w:t>đúng</w:t>
            </w:r>
            <w:r w:rsidRPr="00ED31E0">
              <w:rPr>
                <w:sz w:val="28"/>
                <w:szCs w:val="28"/>
              </w:rPr>
              <w:t>. Trong quá trình dao động, năng lượng của hệ dao động điều hoà biến đổi như sau:</w:t>
            </w:r>
          </w:p>
          <w:p w:rsidR="002600CC" w:rsidRPr="00ED31E0" w:rsidRDefault="002600CC" w:rsidP="00ED31E0">
            <w:pPr>
              <w:ind w:firstLine="144"/>
              <w:jc w:val="both"/>
              <w:rPr>
                <w:sz w:val="28"/>
                <w:szCs w:val="28"/>
              </w:rPr>
            </w:pPr>
            <w:r w:rsidRPr="00ED31E0">
              <w:rPr>
                <w:sz w:val="28"/>
                <w:szCs w:val="28"/>
              </w:rPr>
              <w:lastRenderedPageBreak/>
              <w:t>A. Thế năng của hệ dao động giảm khi động năng tăng và ngược lại.</w:t>
            </w:r>
          </w:p>
          <w:p w:rsidR="002600CC" w:rsidRPr="00ED31E0" w:rsidRDefault="002600CC" w:rsidP="00ED31E0">
            <w:pPr>
              <w:ind w:firstLine="144"/>
              <w:jc w:val="both"/>
              <w:rPr>
                <w:sz w:val="28"/>
                <w:szCs w:val="28"/>
              </w:rPr>
            </w:pPr>
            <w:r w:rsidRPr="00ED31E0">
              <w:rPr>
                <w:sz w:val="28"/>
                <w:szCs w:val="28"/>
              </w:rPr>
              <w:t>B. Cơ năng của hệ dao động là hằng số và tỷ lệ với biên độ dao động.</w:t>
            </w:r>
          </w:p>
          <w:p w:rsidR="002600CC" w:rsidRPr="00ED31E0" w:rsidRDefault="002600CC" w:rsidP="00ED31E0">
            <w:pPr>
              <w:ind w:firstLine="144"/>
              <w:jc w:val="both"/>
              <w:rPr>
                <w:sz w:val="28"/>
                <w:szCs w:val="28"/>
              </w:rPr>
            </w:pPr>
            <w:r w:rsidRPr="00ED31E0">
              <w:rPr>
                <w:sz w:val="28"/>
                <w:szCs w:val="28"/>
              </w:rPr>
              <w:t>C. Năng lượng của hệ được bảo toàn. Cơ năng của hệ giảm bao nhiêu thì nội năng tăng bấy nhiêu.</w:t>
            </w:r>
          </w:p>
          <w:p w:rsidR="002600CC" w:rsidRPr="00ED31E0" w:rsidRDefault="002600CC" w:rsidP="00ED31E0">
            <w:pPr>
              <w:ind w:firstLine="144"/>
              <w:jc w:val="both"/>
              <w:rPr>
                <w:sz w:val="28"/>
                <w:szCs w:val="28"/>
              </w:rPr>
            </w:pPr>
            <w:r w:rsidRPr="00ED31E0">
              <w:rPr>
                <w:sz w:val="28"/>
                <w:szCs w:val="28"/>
              </w:rPr>
              <w:t xml:space="preserve">D. Năng lượng của hệ dao động nhận được từ bên ngoài trong mỗi chu kỳ đúng bằng phần cơ năng của hệ bị giảm do sinh công để thắng lực cản.  </w:t>
            </w:r>
          </w:p>
          <w:p w:rsidR="002600CC" w:rsidRPr="00ED31E0" w:rsidRDefault="002600CC" w:rsidP="00ED31E0">
            <w:pPr>
              <w:ind w:firstLine="144"/>
              <w:jc w:val="both"/>
              <w:rPr>
                <w:sz w:val="28"/>
                <w:szCs w:val="28"/>
              </w:rPr>
            </w:pPr>
            <w:r w:rsidRPr="00ED31E0">
              <w:rPr>
                <w:sz w:val="28"/>
                <w:szCs w:val="28"/>
              </w:rPr>
              <w:t xml:space="preserve">10. Cho dao động điều hoà có phương trình dao động: </w:t>
            </w:r>
            <w:r w:rsidRPr="00ED31E0">
              <w:rPr>
                <w:position w:val="-10"/>
                <w:sz w:val="28"/>
                <w:szCs w:val="28"/>
              </w:rPr>
              <w:object w:dxaOrig="1700" w:dyaOrig="320">
                <v:shape id="_x0000_i1049" type="#_x0000_t75" style="width:84.5pt;height:15.65pt" o:ole="">
                  <v:imagedata r:id="rId54" o:title=""/>
                </v:shape>
                <o:OLEObject Type="Embed" ProgID="Equation.DSMT4" ShapeID="_x0000_i1049" DrawAspect="Content" ObjectID="_1629614116" r:id="rId58"/>
              </w:object>
            </w:r>
            <w:r w:rsidRPr="00ED31E0">
              <w:rPr>
                <w:sz w:val="28"/>
                <w:szCs w:val="28"/>
              </w:rPr>
              <w:t xml:space="preserve"> trong đó A, </w:t>
            </w:r>
            <w:r w:rsidRPr="00ED31E0">
              <w:rPr>
                <w:position w:val="-10"/>
                <w:sz w:val="28"/>
                <w:szCs w:val="28"/>
              </w:rPr>
              <w:object w:dxaOrig="460" w:dyaOrig="260">
                <v:shape id="_x0000_i1050" type="#_x0000_t75" style="width:23.15pt;height:12.5pt" o:ole="">
                  <v:imagedata r:id="rId59" o:title=""/>
                </v:shape>
                <o:OLEObject Type="Embed" ProgID="Equation.DSMT4" ShapeID="_x0000_i1050" DrawAspect="Content" ObjectID="_1629614117" r:id="rId60"/>
              </w:object>
            </w:r>
            <w:r w:rsidRPr="00ED31E0">
              <w:rPr>
                <w:sz w:val="28"/>
                <w:szCs w:val="28"/>
              </w:rPr>
              <w:t xml:space="preserve">là các hằng số. Chọn câu </w:t>
            </w:r>
            <w:r w:rsidRPr="00ED31E0">
              <w:rPr>
                <w:b/>
                <w:i/>
                <w:sz w:val="28"/>
                <w:szCs w:val="28"/>
              </w:rPr>
              <w:t>đúng</w:t>
            </w:r>
            <w:r w:rsidRPr="00ED31E0">
              <w:rPr>
                <w:sz w:val="28"/>
                <w:szCs w:val="28"/>
              </w:rPr>
              <w:t xml:space="preserve"> trong các câu sau:</w:t>
            </w:r>
          </w:p>
          <w:p w:rsidR="002600CC" w:rsidRPr="00ED31E0" w:rsidRDefault="002600CC" w:rsidP="00ED31E0">
            <w:pPr>
              <w:ind w:firstLine="144"/>
              <w:jc w:val="both"/>
              <w:rPr>
                <w:sz w:val="28"/>
                <w:szCs w:val="28"/>
              </w:rPr>
            </w:pPr>
            <w:r w:rsidRPr="00ED31E0">
              <w:rPr>
                <w:sz w:val="28"/>
                <w:szCs w:val="28"/>
              </w:rPr>
              <w:t xml:space="preserve">A. Đại lượng </w:t>
            </w:r>
            <w:r w:rsidRPr="00ED31E0">
              <w:rPr>
                <w:position w:val="-10"/>
                <w:sz w:val="28"/>
                <w:szCs w:val="28"/>
              </w:rPr>
              <w:object w:dxaOrig="220" w:dyaOrig="260">
                <v:shape id="_x0000_i1051" type="#_x0000_t75" style="width:11.25pt;height:12.5pt" o:ole="">
                  <v:imagedata r:id="rId61" o:title=""/>
                </v:shape>
                <o:OLEObject Type="Embed" ProgID="Equation.DSMT4" ShapeID="_x0000_i1051" DrawAspect="Content" ObjectID="_1629614118" r:id="rId62"/>
              </w:object>
            </w:r>
            <w:r w:rsidRPr="00ED31E0">
              <w:rPr>
                <w:sz w:val="28"/>
                <w:szCs w:val="28"/>
              </w:rPr>
              <w:t>gọi là pha dao động.</w:t>
            </w:r>
          </w:p>
          <w:p w:rsidR="002600CC" w:rsidRPr="00ED31E0" w:rsidRDefault="002600CC" w:rsidP="00ED31E0">
            <w:pPr>
              <w:ind w:firstLine="144"/>
              <w:jc w:val="both"/>
              <w:rPr>
                <w:sz w:val="28"/>
                <w:szCs w:val="28"/>
              </w:rPr>
            </w:pPr>
            <w:r w:rsidRPr="00ED31E0">
              <w:rPr>
                <w:sz w:val="28"/>
                <w:szCs w:val="28"/>
              </w:rPr>
              <w:t xml:space="preserve">B. Biên độ A không phụ thuộc vào </w:t>
            </w:r>
            <w:r w:rsidRPr="00ED31E0">
              <w:rPr>
                <w:position w:val="-6"/>
                <w:sz w:val="28"/>
                <w:szCs w:val="28"/>
              </w:rPr>
              <w:object w:dxaOrig="220" w:dyaOrig="220">
                <v:shape id="_x0000_i1052" type="#_x0000_t75" style="width:11.25pt;height:11.25pt" o:ole="">
                  <v:imagedata r:id="rId63" o:title=""/>
                </v:shape>
                <o:OLEObject Type="Embed" ProgID="Equation.DSMT4" ShapeID="_x0000_i1052" DrawAspect="Content" ObjectID="_1629614119" r:id="rId64"/>
              </w:object>
            </w:r>
            <w:r w:rsidRPr="00ED31E0">
              <w:rPr>
                <w:sz w:val="28"/>
                <w:szCs w:val="28"/>
              </w:rPr>
              <w:t xml:space="preserve"> và </w:t>
            </w:r>
            <w:r w:rsidRPr="00ED31E0">
              <w:rPr>
                <w:position w:val="-10"/>
                <w:sz w:val="28"/>
                <w:szCs w:val="28"/>
              </w:rPr>
              <w:object w:dxaOrig="220" w:dyaOrig="260">
                <v:shape id="_x0000_i1053" type="#_x0000_t75" style="width:11.25pt;height:12.5pt" o:ole="">
                  <v:imagedata r:id="rId65" o:title=""/>
                </v:shape>
                <o:OLEObject Type="Embed" ProgID="Equation.DSMT4" ShapeID="_x0000_i1053" DrawAspect="Content" ObjectID="_1629614120" r:id="rId66"/>
              </w:object>
            </w:r>
            <w:r w:rsidRPr="00ED31E0">
              <w:rPr>
                <w:sz w:val="28"/>
                <w:szCs w:val="28"/>
              </w:rPr>
              <w:t>, nó chỉ phụ thuộc vào tác dụng của ngoại lực kích thích ban đầu lên hệ dao động.</w:t>
            </w:r>
          </w:p>
          <w:p w:rsidR="002600CC" w:rsidRPr="00ED31E0" w:rsidRDefault="002600CC" w:rsidP="00ED31E0">
            <w:pPr>
              <w:ind w:firstLine="144"/>
              <w:jc w:val="both"/>
              <w:rPr>
                <w:sz w:val="28"/>
                <w:szCs w:val="28"/>
              </w:rPr>
            </w:pPr>
            <w:r w:rsidRPr="00ED31E0">
              <w:rPr>
                <w:sz w:val="28"/>
                <w:szCs w:val="28"/>
              </w:rPr>
              <w:t xml:space="preserve">C. Đại lượng </w:t>
            </w:r>
            <w:r w:rsidRPr="00ED31E0">
              <w:rPr>
                <w:position w:val="-6"/>
                <w:sz w:val="28"/>
                <w:szCs w:val="28"/>
              </w:rPr>
              <w:object w:dxaOrig="220" w:dyaOrig="220">
                <v:shape id="_x0000_i1054" type="#_x0000_t75" style="width:11.25pt;height:11.25pt" o:ole="">
                  <v:imagedata r:id="rId63" o:title=""/>
                </v:shape>
                <o:OLEObject Type="Embed" ProgID="Equation.DSMT4" ShapeID="_x0000_i1054" DrawAspect="Content" ObjectID="_1629614121" r:id="rId67"/>
              </w:object>
            </w:r>
            <w:r w:rsidRPr="00ED31E0">
              <w:rPr>
                <w:sz w:val="28"/>
                <w:szCs w:val="28"/>
              </w:rPr>
              <w:t xml:space="preserve"> gọi là tần số dao động, </w:t>
            </w:r>
            <w:r w:rsidRPr="00ED31E0">
              <w:rPr>
                <w:position w:val="-6"/>
                <w:sz w:val="28"/>
                <w:szCs w:val="28"/>
              </w:rPr>
              <w:object w:dxaOrig="220" w:dyaOrig="220">
                <v:shape id="_x0000_i1055" type="#_x0000_t75" style="width:11.25pt;height:11.25pt" o:ole="">
                  <v:imagedata r:id="rId63" o:title=""/>
                </v:shape>
                <o:OLEObject Type="Embed" ProgID="Equation.DSMT4" ShapeID="_x0000_i1055" DrawAspect="Content" ObjectID="_1629614122" r:id="rId68"/>
              </w:object>
            </w:r>
            <w:r w:rsidRPr="00ED31E0">
              <w:rPr>
                <w:sz w:val="28"/>
                <w:szCs w:val="28"/>
              </w:rPr>
              <w:t xml:space="preserve"> không phụ thuộc vào các đặc điểm của hệ dao động.</w:t>
            </w:r>
          </w:p>
          <w:p w:rsidR="002600CC" w:rsidRPr="00ED31E0" w:rsidRDefault="002600CC" w:rsidP="00ED31E0">
            <w:pPr>
              <w:ind w:firstLine="144"/>
              <w:jc w:val="both"/>
              <w:rPr>
                <w:sz w:val="28"/>
                <w:szCs w:val="28"/>
              </w:rPr>
            </w:pPr>
            <w:r w:rsidRPr="00ED31E0">
              <w:rPr>
                <w:sz w:val="28"/>
                <w:szCs w:val="28"/>
              </w:rPr>
              <w:t>D. Chu kỳ dao động được tính bởi T = 2</w:t>
            </w:r>
            <w:r w:rsidRPr="00ED31E0">
              <w:rPr>
                <w:sz w:val="28"/>
                <w:szCs w:val="28"/>
              </w:rPr>
              <w:sym w:font="Symbol" w:char="F070"/>
            </w:r>
            <w:r w:rsidRPr="00ED31E0">
              <w:rPr>
                <w:sz w:val="28"/>
                <w:szCs w:val="28"/>
              </w:rPr>
              <w:sym w:font="Symbol" w:char="F077"/>
            </w:r>
            <w:r w:rsidRPr="00ED31E0">
              <w:rPr>
                <w:sz w:val="28"/>
                <w:szCs w:val="28"/>
              </w:rPr>
              <w:t>.</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thời gian.</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D. Luôn ngược chiều chuyển động của vật.</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296"/>
              <w:gridCol w:w="510"/>
              <w:gridCol w:w="488"/>
              <w:gridCol w:w="488"/>
              <w:gridCol w:w="510"/>
              <w:gridCol w:w="510"/>
              <w:gridCol w:w="510"/>
              <w:gridCol w:w="510"/>
              <w:gridCol w:w="488"/>
              <w:gridCol w:w="488"/>
              <w:gridCol w:w="611"/>
            </w:tblGrid>
            <w:tr w:rsidR="00063DD7" w:rsidRPr="00ED31E0" w:rsidTr="00063DD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9</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10</w:t>
                  </w:r>
                </w:p>
              </w:tc>
            </w:tr>
            <w:tr w:rsidR="00063DD7" w:rsidRPr="00ED31E0" w:rsidTr="00063DD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D</w:t>
                  </w:r>
                </w:p>
              </w:tc>
            </w:tr>
          </w:tbl>
          <w:p w:rsidR="006E16BA" w:rsidRPr="00ED31E0" w:rsidRDefault="006E16BA" w:rsidP="00ED31E0">
            <w:pPr>
              <w:ind w:left="48" w:right="48"/>
              <w:jc w:val="both"/>
              <w:rPr>
                <w:sz w:val="28"/>
                <w:szCs w:val="28"/>
              </w:rPr>
            </w:pPr>
          </w:p>
        </w:tc>
      </w:tr>
      <w:tr w:rsidR="006E16BA" w:rsidRPr="00ED31E0" w:rsidTr="00D22D1F">
        <w:tc>
          <w:tcPr>
            <w:tcW w:w="10314" w:type="dxa"/>
            <w:shd w:val="clear" w:color="auto" w:fill="auto"/>
            <w:vAlign w:val="center"/>
          </w:tcPr>
          <w:p w:rsidR="006E16BA" w:rsidRPr="00ED31E0" w:rsidRDefault="006E16BA" w:rsidP="00ED31E0">
            <w:pPr>
              <w:jc w:val="center"/>
              <w:rPr>
                <w:b/>
                <w:sz w:val="28"/>
                <w:szCs w:val="28"/>
              </w:rPr>
            </w:pPr>
            <w:r w:rsidRPr="00ED31E0">
              <w:rPr>
                <w:b/>
                <w:sz w:val="28"/>
                <w:szCs w:val="28"/>
              </w:rPr>
              <w:lastRenderedPageBreak/>
              <w:t>HOẠT ĐỘNG 4: Hoạt động vận dụng (8’)</w:t>
            </w:r>
          </w:p>
          <w:p w:rsidR="006E16BA" w:rsidRPr="00ED31E0" w:rsidRDefault="006E16BA" w:rsidP="00ED31E0">
            <w:pPr>
              <w:rPr>
                <w:sz w:val="28"/>
                <w:szCs w:val="28"/>
              </w:rPr>
            </w:pPr>
            <w:r w:rsidRPr="00ED31E0">
              <w:rPr>
                <w:b/>
                <w:sz w:val="28"/>
                <w:szCs w:val="28"/>
              </w:rPr>
              <w:t>Mục tiêu:</w:t>
            </w:r>
            <w:r w:rsidRPr="00ED31E0">
              <w:rPr>
                <w:sz w:val="28"/>
                <w:szCs w:val="28"/>
              </w:rPr>
              <w:t xml:space="preserve"> Vận dụng làm bài tập </w:t>
            </w:r>
          </w:p>
          <w:p w:rsidR="006E16BA" w:rsidRPr="00ED31E0" w:rsidRDefault="006E16BA"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B369D" w:rsidRPr="00ED31E0" w:rsidTr="006B369D">
        <w:tc>
          <w:tcPr>
            <w:tcW w:w="10314" w:type="dxa"/>
            <w:shd w:val="clear" w:color="auto" w:fill="auto"/>
          </w:tcPr>
          <w:p w:rsidR="006B369D" w:rsidRPr="00ED31E0" w:rsidRDefault="006B369D" w:rsidP="00ED31E0">
            <w:pPr>
              <w:jc w:val="both"/>
              <w:rPr>
                <w:b/>
                <w:sz w:val="28"/>
                <w:szCs w:val="28"/>
                <w:lang w:val="en-CA"/>
              </w:rPr>
            </w:pPr>
            <w:r w:rsidRPr="00ED31E0">
              <w:rPr>
                <w:b/>
                <w:sz w:val="28"/>
                <w:szCs w:val="28"/>
                <w:lang w:val="en-CA"/>
              </w:rPr>
              <w:t>1. Chuyển giao nhiệm vụ học tập</w:t>
            </w:r>
          </w:p>
          <w:p w:rsidR="006B369D" w:rsidRPr="00ED31E0" w:rsidRDefault="006B369D" w:rsidP="00ED31E0">
            <w:pPr>
              <w:jc w:val="both"/>
              <w:rPr>
                <w:sz w:val="28"/>
                <w:szCs w:val="28"/>
                <w:lang w:val="en-CA"/>
              </w:rPr>
            </w:pPr>
            <w:r w:rsidRPr="00ED31E0">
              <w:rPr>
                <w:sz w:val="28"/>
                <w:szCs w:val="28"/>
                <w:lang w:val="en-CA"/>
              </w:rPr>
              <w:t xml:space="preserve">GV chia lớp thành nhiều nhóm </w:t>
            </w:r>
          </w:p>
          <w:p w:rsidR="006B369D" w:rsidRPr="00ED31E0" w:rsidRDefault="006B369D" w:rsidP="00ED31E0">
            <w:pPr>
              <w:jc w:val="both"/>
              <w:rPr>
                <w:sz w:val="28"/>
                <w:szCs w:val="28"/>
                <w:lang w:val="en-CA"/>
              </w:rPr>
            </w:pPr>
            <w:r w:rsidRPr="00ED31E0">
              <w:rPr>
                <w:sz w:val="28"/>
                <w:szCs w:val="28"/>
                <w:lang w:val="en-CA"/>
              </w:rPr>
              <w:t xml:space="preserve">( mỗi nhóm gồm các HS trong 1 bàn) và giao các nhiệm vụ: thảo luận trả lời các câu hỏi sau và ghi chép lại câu trả lời vào vở bài tập </w:t>
            </w:r>
          </w:p>
          <w:p w:rsidR="006B369D" w:rsidRPr="00ED31E0" w:rsidRDefault="006B369D" w:rsidP="00ED31E0">
            <w:pPr>
              <w:jc w:val="both"/>
              <w:rPr>
                <w:sz w:val="28"/>
                <w:szCs w:val="28"/>
                <w:shd w:val="clear" w:color="auto" w:fill="FFFFFF"/>
              </w:rPr>
            </w:pPr>
            <w:r w:rsidRPr="00ED31E0">
              <w:rPr>
                <w:b/>
                <w:bCs/>
                <w:sz w:val="28"/>
                <w:szCs w:val="28"/>
                <w:shd w:val="clear" w:color="auto" w:fill="FFFFFF"/>
              </w:rPr>
              <w:t>Bài 3 (trang 9 SGK Vật Lý 12):</w:t>
            </w:r>
            <w:r w:rsidRPr="00ED31E0">
              <w:rPr>
                <w:sz w:val="28"/>
                <w:szCs w:val="28"/>
                <w:shd w:val="clear" w:color="auto" w:fill="FFFFFF"/>
              </w:rPr>
              <w:t> Mối liên hệ giữa dao động điều hòa và chuyển động tròn đều thể hiện ở chỗ nào ?</w:t>
            </w:r>
          </w:p>
          <w:p w:rsidR="006B369D" w:rsidRPr="00ED31E0" w:rsidRDefault="006B369D" w:rsidP="00ED31E0">
            <w:pPr>
              <w:jc w:val="both"/>
              <w:rPr>
                <w:sz w:val="28"/>
                <w:szCs w:val="28"/>
                <w:shd w:val="clear" w:color="auto" w:fill="FFFFFF"/>
              </w:rPr>
            </w:pPr>
            <w:r w:rsidRPr="00ED31E0">
              <w:rPr>
                <w:b/>
                <w:bCs/>
                <w:sz w:val="28"/>
                <w:szCs w:val="28"/>
                <w:shd w:val="clear" w:color="auto" w:fill="FFFFFF"/>
              </w:rPr>
              <w:t>Bài 4 (trang 9 SGK Vật Lý 12):</w:t>
            </w:r>
            <w:r w:rsidRPr="00ED31E0">
              <w:rPr>
                <w:sz w:val="28"/>
                <w:szCs w:val="28"/>
                <w:shd w:val="clear" w:color="auto" w:fill="FFFFFF"/>
              </w:rPr>
              <w:t> Nêu định nghĩa chu kì và tần số của dao động điều hòa.</w:t>
            </w:r>
          </w:p>
          <w:p w:rsidR="006B369D" w:rsidRPr="00ED31E0" w:rsidRDefault="006B369D" w:rsidP="00ED31E0">
            <w:pPr>
              <w:jc w:val="both"/>
              <w:rPr>
                <w:b/>
                <w:sz w:val="28"/>
                <w:szCs w:val="28"/>
              </w:rPr>
            </w:pPr>
            <w:r w:rsidRPr="00ED31E0">
              <w:rPr>
                <w:b/>
                <w:sz w:val="28"/>
                <w:szCs w:val="28"/>
                <w:lang w:val="en-CA"/>
              </w:rPr>
              <w:t>2. Báo cáo kết quả hoạt  động và thảo luận</w:t>
            </w:r>
          </w:p>
          <w:p w:rsidR="006B369D" w:rsidRPr="00ED31E0" w:rsidRDefault="006B369D" w:rsidP="00ED31E0">
            <w:pPr>
              <w:jc w:val="both"/>
              <w:rPr>
                <w:sz w:val="28"/>
                <w:szCs w:val="28"/>
              </w:rPr>
            </w:pPr>
            <w:r w:rsidRPr="00ED31E0">
              <w:rPr>
                <w:sz w:val="28"/>
                <w:szCs w:val="28"/>
              </w:rPr>
              <w:t>- HS trả lời.</w:t>
            </w:r>
          </w:p>
          <w:p w:rsidR="006B369D" w:rsidRPr="00ED31E0" w:rsidRDefault="006B369D" w:rsidP="00ED31E0">
            <w:pPr>
              <w:jc w:val="both"/>
              <w:rPr>
                <w:sz w:val="28"/>
                <w:szCs w:val="28"/>
              </w:rPr>
            </w:pPr>
            <w:r w:rsidRPr="00ED31E0">
              <w:rPr>
                <w:sz w:val="28"/>
                <w:szCs w:val="28"/>
              </w:rPr>
              <w:t>- HS nộp vở bài tập.</w:t>
            </w:r>
          </w:p>
          <w:p w:rsidR="006B369D" w:rsidRPr="00ED31E0" w:rsidRDefault="006B369D" w:rsidP="00ED31E0">
            <w:pPr>
              <w:jc w:val="both"/>
              <w:rPr>
                <w:sz w:val="28"/>
                <w:szCs w:val="28"/>
              </w:rPr>
            </w:pPr>
            <w:r w:rsidRPr="00ED31E0">
              <w:rPr>
                <w:sz w:val="28"/>
                <w:szCs w:val="28"/>
              </w:rPr>
              <w:t>- HS tự ghi nhớ nội dung trả lời đã hoàn thiện.</w:t>
            </w:r>
          </w:p>
          <w:p w:rsidR="006B369D" w:rsidRPr="00ED31E0" w:rsidRDefault="006B369D" w:rsidP="00ED31E0">
            <w:pPr>
              <w:jc w:val="both"/>
              <w:rPr>
                <w:sz w:val="28"/>
                <w:szCs w:val="28"/>
                <w:shd w:val="clear" w:color="auto" w:fill="FFFFFF"/>
              </w:rPr>
            </w:pPr>
            <w:r w:rsidRPr="00ED31E0">
              <w:rPr>
                <w:b/>
                <w:bCs/>
                <w:sz w:val="28"/>
                <w:szCs w:val="28"/>
                <w:shd w:val="clear" w:color="auto" w:fill="FFFFFF"/>
              </w:rPr>
              <w:t>Bài 3 (trang 9 SGK Vật Lý 12):</w:t>
            </w:r>
            <w:r w:rsidRPr="00ED31E0">
              <w:rPr>
                <w:sz w:val="28"/>
                <w:szCs w:val="28"/>
                <w:shd w:val="clear" w:color="auto" w:fill="FFFFFF"/>
              </w:rPr>
              <w:t> Một điểm P dao động điều hòa trên một đoạn thẳng luôn luôn có thể được coi là hình chiếu của một điểm M tương ứng chuyển động tròn đều lên đường kính là đoạn thẳng đó.</w:t>
            </w:r>
          </w:p>
          <w:p w:rsidR="006B369D" w:rsidRPr="00ED31E0" w:rsidRDefault="006B369D" w:rsidP="00ED31E0">
            <w:pPr>
              <w:pStyle w:val="NormalWeb"/>
              <w:spacing w:before="0" w:beforeAutospacing="0" w:after="0" w:afterAutospacing="0"/>
              <w:ind w:left="48" w:right="48"/>
              <w:jc w:val="both"/>
              <w:rPr>
                <w:sz w:val="28"/>
                <w:szCs w:val="28"/>
              </w:rPr>
            </w:pPr>
            <w:r w:rsidRPr="00ED31E0">
              <w:rPr>
                <w:b/>
                <w:bCs/>
                <w:sz w:val="28"/>
                <w:szCs w:val="28"/>
                <w:shd w:val="clear" w:color="auto" w:fill="FFFFFF"/>
              </w:rPr>
              <w:t>Bài 4 (trang 9 SGK Vật Lý 12</w:t>
            </w:r>
            <w:r w:rsidRPr="00ED31E0">
              <w:rPr>
                <w:rFonts w:ascii="Cambria Math" w:hAnsi="Cambria Math"/>
                <w:sz w:val="28"/>
                <w:szCs w:val="28"/>
              </w:rPr>
              <w:t>∗</w:t>
            </w:r>
            <w:r w:rsidRPr="00ED31E0">
              <w:rPr>
                <w:sz w:val="28"/>
                <w:szCs w:val="28"/>
              </w:rPr>
              <w:t xml:space="preserve"> Chu kì T (đo bằng giây (s)) là khoảng thời gian ngắn nhất sau đó trạng thái dao động lập lại như cũ hoặc là thời gian để vật thực hiện một dao động.</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T = t/N = 2π/ω (t là thời gian vật thực hiện được N dao động)</w:t>
            </w:r>
          </w:p>
          <w:p w:rsidR="006B369D" w:rsidRPr="00ED31E0" w:rsidRDefault="006B369D" w:rsidP="00ED31E0">
            <w:pPr>
              <w:pStyle w:val="NormalWeb"/>
              <w:spacing w:before="0" w:beforeAutospacing="0" w:after="0" w:afterAutospacing="0"/>
              <w:ind w:left="48" w:right="48"/>
              <w:jc w:val="both"/>
              <w:rPr>
                <w:sz w:val="28"/>
                <w:szCs w:val="28"/>
              </w:rPr>
            </w:pPr>
            <w:r w:rsidRPr="00ED31E0">
              <w:rPr>
                <w:rFonts w:ascii="Cambria Math" w:hAnsi="Cambria Math"/>
                <w:sz w:val="28"/>
                <w:szCs w:val="28"/>
              </w:rPr>
              <w:t>∗</w:t>
            </w:r>
            <w:r w:rsidRPr="00ED31E0">
              <w:rPr>
                <w:sz w:val="28"/>
                <w:szCs w:val="28"/>
              </w:rPr>
              <w:t xml:space="preserve"> Tần số f (đo bằng héc: Hz) là số chu kì (hay số dao động) vật thực hiện trong một đơn vị thời gian:</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lastRenderedPageBreak/>
              <w:t>f = N/t = 1/T = ω/2π (1Hz = 1 dao động/giây)</w:t>
            </w:r>
          </w:p>
        </w:tc>
      </w:tr>
      <w:tr w:rsidR="006B369D" w:rsidRPr="00ED31E0" w:rsidTr="00D22D1F">
        <w:tc>
          <w:tcPr>
            <w:tcW w:w="10314" w:type="dxa"/>
            <w:shd w:val="clear" w:color="auto" w:fill="auto"/>
            <w:vAlign w:val="center"/>
          </w:tcPr>
          <w:p w:rsidR="006B369D" w:rsidRPr="00ED31E0" w:rsidRDefault="006B369D" w:rsidP="00ED31E0">
            <w:pPr>
              <w:jc w:val="center"/>
              <w:rPr>
                <w:b/>
                <w:sz w:val="28"/>
                <w:szCs w:val="28"/>
              </w:rPr>
            </w:pPr>
            <w:r w:rsidRPr="00ED31E0">
              <w:rPr>
                <w:b/>
                <w:sz w:val="28"/>
                <w:szCs w:val="28"/>
              </w:rPr>
              <w:lastRenderedPageBreak/>
              <w:t>HOẠT ĐỘNG 5: Hoạt động tìm tòi và mở rộng (2’)</w:t>
            </w:r>
          </w:p>
          <w:p w:rsidR="006B369D" w:rsidRPr="00ED31E0" w:rsidRDefault="006B369D"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6B369D" w:rsidRPr="00ED31E0" w:rsidRDefault="006B369D"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6B369D" w:rsidRPr="00ED31E0" w:rsidRDefault="006B369D"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B369D" w:rsidRPr="00ED31E0" w:rsidTr="00D22D1F">
        <w:tc>
          <w:tcPr>
            <w:tcW w:w="10314" w:type="dxa"/>
            <w:shd w:val="clear" w:color="auto" w:fill="auto"/>
          </w:tcPr>
          <w:p w:rsidR="006B369D" w:rsidRPr="00ED31E0" w:rsidRDefault="006B369D" w:rsidP="00ED31E0">
            <w:pPr>
              <w:jc w:val="both"/>
              <w:rPr>
                <w:bCs/>
                <w:sz w:val="28"/>
                <w:szCs w:val="28"/>
                <w:lang w:val="de-AT"/>
              </w:rPr>
            </w:pPr>
            <w:r w:rsidRPr="00ED31E0">
              <w:rPr>
                <w:bCs/>
                <w:sz w:val="28"/>
                <w:szCs w:val="28"/>
                <w:lang w:val="de-AT"/>
              </w:rPr>
              <w:t>Tìm hiểu các vì dụ thực tế về dao động điều hòa mà em gặp</w:t>
            </w:r>
          </w:p>
        </w:tc>
      </w:tr>
    </w:tbl>
    <w:p w:rsidR="00A25741" w:rsidRPr="00ED31E0" w:rsidRDefault="00A25741" w:rsidP="00ED31E0">
      <w:pPr>
        <w:jc w:val="both"/>
        <w:rPr>
          <w:b/>
          <w:sz w:val="28"/>
          <w:szCs w:val="28"/>
        </w:rPr>
      </w:pPr>
    </w:p>
    <w:p w:rsidR="00C4355C" w:rsidRPr="00ED31E0" w:rsidRDefault="000C69C6" w:rsidP="00ED31E0">
      <w:pPr>
        <w:jc w:val="both"/>
        <w:rPr>
          <w:b/>
          <w:sz w:val="28"/>
          <w:szCs w:val="28"/>
        </w:rPr>
      </w:pPr>
      <w:r w:rsidRPr="00ED31E0">
        <w:rPr>
          <w:b/>
          <w:sz w:val="28"/>
          <w:szCs w:val="28"/>
        </w:rPr>
        <w:t>4</w:t>
      </w:r>
      <w:r w:rsidR="00C4355C" w:rsidRPr="00ED31E0">
        <w:rPr>
          <w:b/>
          <w:sz w:val="28"/>
          <w:szCs w:val="28"/>
        </w:rPr>
        <w:t>. Hướng dẫn về nhà:</w:t>
      </w:r>
    </w:p>
    <w:p w:rsidR="00C4355C" w:rsidRPr="00ED31E0" w:rsidRDefault="00C4355C" w:rsidP="00ED31E0">
      <w:pPr>
        <w:jc w:val="both"/>
        <w:rPr>
          <w:sz w:val="28"/>
          <w:szCs w:val="28"/>
        </w:rPr>
      </w:pPr>
      <w:r w:rsidRPr="00ED31E0">
        <w:rPr>
          <w:b/>
          <w:sz w:val="28"/>
          <w:szCs w:val="28"/>
        </w:rPr>
        <w:t xml:space="preserve">     - </w:t>
      </w:r>
      <w:r w:rsidRPr="00ED31E0">
        <w:rPr>
          <w:sz w:val="28"/>
          <w:szCs w:val="28"/>
        </w:rPr>
        <w:t>Về nhà học bài và đọc nốt phần còn lại</w:t>
      </w:r>
    </w:p>
    <w:p w:rsidR="00C4355C" w:rsidRPr="00ED31E0" w:rsidRDefault="00C4355C" w:rsidP="00ED31E0">
      <w:pPr>
        <w:ind w:left="288"/>
        <w:jc w:val="both"/>
        <w:rPr>
          <w:sz w:val="28"/>
          <w:szCs w:val="28"/>
        </w:rPr>
      </w:pPr>
      <w:r w:rsidRPr="00ED31E0">
        <w:rPr>
          <w:sz w:val="28"/>
          <w:szCs w:val="28"/>
        </w:rPr>
        <w:t>- Làm bài tập 16,17 SGK/ 4</w:t>
      </w:r>
    </w:p>
    <w:tbl>
      <w:tblPr>
        <w:tblW w:w="0" w:type="auto"/>
        <w:tblLook w:val="04A0" w:firstRow="1" w:lastRow="0" w:firstColumn="1" w:lastColumn="0" w:noHBand="0" w:noVBand="1"/>
      </w:tblPr>
      <w:tblGrid>
        <w:gridCol w:w="6799"/>
        <w:gridCol w:w="3481"/>
      </w:tblGrid>
      <w:tr w:rsidR="00223022" w:rsidRPr="00ED31E0" w:rsidTr="00223022">
        <w:tc>
          <w:tcPr>
            <w:tcW w:w="6893" w:type="dxa"/>
            <w:shd w:val="clear" w:color="auto" w:fill="auto"/>
          </w:tcPr>
          <w:p w:rsidR="00223022" w:rsidRPr="00ED31E0" w:rsidRDefault="00223022" w:rsidP="00ED31E0">
            <w:pPr>
              <w:rPr>
                <w:sz w:val="28"/>
                <w:szCs w:val="28"/>
              </w:rPr>
            </w:pPr>
          </w:p>
        </w:tc>
        <w:tc>
          <w:tcPr>
            <w:tcW w:w="3528" w:type="dxa"/>
            <w:shd w:val="clear" w:color="auto" w:fill="auto"/>
          </w:tcPr>
          <w:p w:rsidR="00223022" w:rsidRPr="00ED31E0" w:rsidRDefault="00223022" w:rsidP="00ED31E0">
            <w:pPr>
              <w:jc w:val="center"/>
              <w:rPr>
                <w:sz w:val="28"/>
                <w:szCs w:val="28"/>
              </w:rPr>
            </w:pPr>
          </w:p>
        </w:tc>
      </w:tr>
    </w:tbl>
    <w:p w:rsidR="00C4355C" w:rsidRPr="00ED31E0" w:rsidRDefault="00C4355C" w:rsidP="00ED31E0">
      <w:pPr>
        <w:rPr>
          <w:sz w:val="28"/>
          <w:szCs w:val="28"/>
        </w:rPr>
      </w:pPr>
    </w:p>
    <w:p w:rsidR="0060111B" w:rsidRPr="00ED31E0" w:rsidRDefault="0060111B" w:rsidP="00ED31E0">
      <w:pPr>
        <w:rPr>
          <w:sz w:val="28"/>
          <w:szCs w:val="28"/>
        </w:rPr>
      </w:pPr>
    </w:p>
    <w:p w:rsidR="0060111B" w:rsidRPr="00ED31E0" w:rsidRDefault="0060111B" w:rsidP="00ED31E0">
      <w:pPr>
        <w:rPr>
          <w:sz w:val="28"/>
          <w:szCs w:val="28"/>
        </w:rPr>
      </w:pPr>
    </w:p>
    <w:p w:rsidR="005C1DCE" w:rsidRPr="00ED31E0" w:rsidRDefault="005C1DCE" w:rsidP="00ED31E0">
      <w:pPr>
        <w:jc w:val="center"/>
        <w:rPr>
          <w:b/>
          <w:sz w:val="28"/>
          <w:szCs w:val="28"/>
          <w:lang w:val="pt-PT"/>
        </w:rPr>
      </w:pPr>
    </w:p>
    <w:p w:rsidR="005C1DCE" w:rsidRPr="00ED31E0" w:rsidRDefault="005C1DCE" w:rsidP="00ED31E0">
      <w:pPr>
        <w:jc w:val="center"/>
        <w:rPr>
          <w:b/>
          <w:sz w:val="28"/>
          <w:szCs w:val="28"/>
          <w:lang w:val="pt-PT"/>
        </w:rPr>
      </w:pPr>
    </w:p>
    <w:p w:rsidR="005C1DCE" w:rsidRPr="00ED31E0" w:rsidRDefault="005C1DCE" w:rsidP="00ED31E0">
      <w:pPr>
        <w:jc w:val="center"/>
        <w:rPr>
          <w:b/>
          <w:sz w:val="28"/>
          <w:szCs w:val="28"/>
          <w:lang w:val="pt-PT"/>
        </w:rPr>
      </w:pPr>
    </w:p>
    <w:p w:rsidR="005C1DCE" w:rsidRPr="00ED31E0" w:rsidRDefault="005C1DCE" w:rsidP="00ED31E0">
      <w:pPr>
        <w:jc w:val="center"/>
        <w:rPr>
          <w:b/>
          <w:sz w:val="28"/>
          <w:szCs w:val="28"/>
          <w:lang w:val="pt-PT"/>
        </w:rPr>
      </w:pPr>
    </w:p>
    <w:p w:rsidR="005C1DCE" w:rsidRPr="00ED31E0" w:rsidRDefault="005C1DCE" w:rsidP="00ED31E0">
      <w:pPr>
        <w:jc w:val="center"/>
        <w:rPr>
          <w:b/>
          <w:sz w:val="28"/>
          <w:szCs w:val="28"/>
          <w:lang w:val="pt-PT"/>
        </w:rPr>
      </w:pPr>
    </w:p>
    <w:p w:rsidR="006B369D" w:rsidRPr="00ED31E0" w:rsidRDefault="006B369D" w:rsidP="00ED31E0">
      <w:pPr>
        <w:jc w:val="center"/>
        <w:rPr>
          <w:b/>
          <w:sz w:val="28"/>
          <w:szCs w:val="28"/>
          <w:lang w:val="pt-PT"/>
        </w:rPr>
      </w:pPr>
    </w:p>
    <w:p w:rsidR="006B369D" w:rsidRPr="00ED31E0" w:rsidRDefault="006B369D" w:rsidP="00ED31E0">
      <w:pPr>
        <w:jc w:val="center"/>
        <w:rPr>
          <w:b/>
          <w:sz w:val="28"/>
          <w:szCs w:val="28"/>
          <w:lang w:val="pt-PT"/>
        </w:rPr>
      </w:pPr>
    </w:p>
    <w:p w:rsidR="006B369D" w:rsidRPr="00ED31E0" w:rsidRDefault="006B369D" w:rsidP="00ED31E0">
      <w:pPr>
        <w:jc w:val="center"/>
        <w:rPr>
          <w:b/>
          <w:sz w:val="28"/>
          <w:szCs w:val="28"/>
          <w:lang w:val="pt-PT"/>
        </w:rPr>
      </w:pPr>
    </w:p>
    <w:p w:rsidR="000C69C6" w:rsidRPr="00ED31E0" w:rsidRDefault="000C69C6" w:rsidP="00ED31E0">
      <w:pPr>
        <w:jc w:val="center"/>
        <w:rPr>
          <w:b/>
          <w:sz w:val="28"/>
          <w:szCs w:val="28"/>
          <w:lang w:val="pt-PT"/>
        </w:rPr>
      </w:pPr>
    </w:p>
    <w:p w:rsidR="000C69C6" w:rsidRPr="00ED31E0" w:rsidRDefault="000C69C6" w:rsidP="00ED31E0">
      <w:pPr>
        <w:jc w:val="center"/>
        <w:rPr>
          <w:b/>
          <w:sz w:val="28"/>
          <w:szCs w:val="28"/>
          <w:lang w:val="pt-PT"/>
        </w:rPr>
      </w:pPr>
    </w:p>
    <w:p w:rsidR="000C69C6" w:rsidRPr="00ED31E0" w:rsidRDefault="000C69C6" w:rsidP="00ED31E0">
      <w:pPr>
        <w:jc w:val="center"/>
        <w:rPr>
          <w:b/>
          <w:sz w:val="28"/>
          <w:szCs w:val="28"/>
          <w:lang w:val="pt-PT"/>
        </w:rPr>
      </w:pPr>
    </w:p>
    <w:p w:rsidR="000C69C6" w:rsidRPr="00ED31E0" w:rsidRDefault="000C69C6" w:rsidP="00ED31E0">
      <w:pPr>
        <w:jc w:val="center"/>
        <w:rPr>
          <w:b/>
          <w:sz w:val="28"/>
          <w:szCs w:val="28"/>
          <w:lang w:val="pt-PT"/>
        </w:rPr>
      </w:pPr>
    </w:p>
    <w:p w:rsidR="000C69C6" w:rsidRPr="00ED31E0" w:rsidRDefault="000C69C6" w:rsidP="00ED31E0">
      <w:pPr>
        <w:jc w:val="center"/>
        <w:rPr>
          <w:b/>
          <w:sz w:val="28"/>
          <w:szCs w:val="28"/>
          <w:lang w:val="pt-PT"/>
        </w:rPr>
      </w:pPr>
    </w:p>
    <w:p w:rsidR="000C69C6" w:rsidRPr="00ED31E0" w:rsidRDefault="000C69C6" w:rsidP="00ED31E0">
      <w:pPr>
        <w:jc w:val="center"/>
        <w:rPr>
          <w:b/>
          <w:sz w:val="28"/>
          <w:szCs w:val="28"/>
          <w:lang w:val="pt-PT"/>
        </w:rPr>
      </w:pPr>
    </w:p>
    <w:p w:rsidR="000C69C6" w:rsidRPr="00ED31E0" w:rsidRDefault="000C69C6" w:rsidP="00ED31E0">
      <w:pPr>
        <w:jc w:val="center"/>
        <w:rPr>
          <w:b/>
          <w:sz w:val="28"/>
          <w:szCs w:val="28"/>
          <w:lang w:val="pt-PT"/>
        </w:rPr>
      </w:pPr>
    </w:p>
    <w:p w:rsidR="000C69C6" w:rsidRPr="00ED31E0" w:rsidRDefault="000C69C6" w:rsidP="00ED31E0">
      <w:pPr>
        <w:jc w:val="center"/>
        <w:rPr>
          <w:b/>
          <w:sz w:val="28"/>
          <w:szCs w:val="28"/>
          <w:lang w:val="pt-PT"/>
        </w:rPr>
      </w:pPr>
    </w:p>
    <w:p w:rsidR="006B369D" w:rsidRPr="00ED31E0" w:rsidRDefault="006B369D" w:rsidP="00ED31E0">
      <w:pPr>
        <w:jc w:val="center"/>
        <w:rPr>
          <w:b/>
          <w:sz w:val="28"/>
          <w:szCs w:val="28"/>
          <w:lang w:val="pt-PT"/>
        </w:rPr>
      </w:pPr>
    </w:p>
    <w:p w:rsidR="005C1DCE" w:rsidRPr="00ED31E0" w:rsidRDefault="005C1DCE" w:rsidP="00ED31E0">
      <w:pPr>
        <w:jc w:val="center"/>
        <w:rPr>
          <w:b/>
          <w:sz w:val="28"/>
          <w:szCs w:val="28"/>
          <w:lang w:val="pt-PT"/>
        </w:rPr>
      </w:pPr>
    </w:p>
    <w:p w:rsidR="00C4355C" w:rsidRPr="00ED31E0" w:rsidRDefault="00C4355C" w:rsidP="00ED31E0">
      <w:pPr>
        <w:jc w:val="center"/>
        <w:rPr>
          <w:b/>
          <w:sz w:val="28"/>
          <w:szCs w:val="28"/>
          <w:lang w:val="pt-PT"/>
        </w:rPr>
      </w:pPr>
      <w:r w:rsidRPr="00ED31E0">
        <w:rPr>
          <w:b/>
          <w:sz w:val="28"/>
          <w:szCs w:val="28"/>
          <w:lang w:val="pt-PT"/>
        </w:rPr>
        <w:t>Tiết 3: BÀI TẬP</w:t>
      </w:r>
    </w:p>
    <w:p w:rsidR="00C4355C" w:rsidRPr="00ED31E0" w:rsidRDefault="00D22D1F" w:rsidP="00ED31E0">
      <w:pPr>
        <w:jc w:val="both"/>
        <w:rPr>
          <w:b/>
          <w:sz w:val="28"/>
          <w:szCs w:val="28"/>
          <w:lang w:val="pt-PT"/>
        </w:rPr>
      </w:pPr>
      <w:r w:rsidRPr="00ED31E0">
        <w:rPr>
          <w:b/>
          <w:sz w:val="28"/>
          <w:szCs w:val="28"/>
          <w:lang w:val="pt-PT"/>
        </w:rPr>
        <w:t>I. MỤC TIÊU</w:t>
      </w:r>
      <w:r w:rsidR="00C4355C" w:rsidRPr="00ED31E0">
        <w:rPr>
          <w:b/>
          <w:sz w:val="28"/>
          <w:szCs w:val="28"/>
          <w:lang w:val="pt-PT"/>
        </w:rPr>
        <w:t>:</w:t>
      </w:r>
    </w:p>
    <w:p w:rsidR="00C4355C" w:rsidRPr="00ED31E0" w:rsidRDefault="00C4355C" w:rsidP="00ED31E0">
      <w:pPr>
        <w:ind w:left="288"/>
        <w:jc w:val="both"/>
        <w:rPr>
          <w:sz w:val="28"/>
          <w:szCs w:val="28"/>
          <w:lang w:val="pt-PT"/>
        </w:rPr>
      </w:pPr>
      <w:r w:rsidRPr="00ED31E0">
        <w:rPr>
          <w:b/>
          <w:sz w:val="28"/>
          <w:szCs w:val="28"/>
          <w:lang w:val="pt-PT"/>
        </w:rPr>
        <w:t>1. Kiến thức:</w:t>
      </w:r>
      <w:r w:rsidRPr="00ED31E0">
        <w:rPr>
          <w:sz w:val="28"/>
          <w:szCs w:val="28"/>
          <w:lang w:val="pt-PT"/>
        </w:rPr>
        <w:t xml:space="preserve"> </w:t>
      </w:r>
    </w:p>
    <w:p w:rsidR="00C4355C" w:rsidRPr="00ED31E0" w:rsidRDefault="00C4355C" w:rsidP="00ED31E0">
      <w:pPr>
        <w:ind w:left="288"/>
        <w:jc w:val="both"/>
        <w:rPr>
          <w:sz w:val="28"/>
          <w:szCs w:val="28"/>
          <w:lang w:val="pt-PT"/>
        </w:rPr>
      </w:pPr>
      <w:r w:rsidRPr="00ED31E0">
        <w:rPr>
          <w:sz w:val="28"/>
          <w:szCs w:val="28"/>
          <w:lang w:val="pt-PT"/>
        </w:rPr>
        <w:t>- Biết vận dụng các công thức đã học để tính T, f, a, v, của vật dao động điều hoà</w:t>
      </w:r>
    </w:p>
    <w:p w:rsidR="00C4355C" w:rsidRPr="00ED31E0" w:rsidRDefault="00C4355C" w:rsidP="00ED31E0">
      <w:pPr>
        <w:ind w:left="288"/>
        <w:jc w:val="both"/>
        <w:rPr>
          <w:sz w:val="28"/>
          <w:szCs w:val="28"/>
          <w:lang w:val="pt-PT"/>
        </w:rPr>
      </w:pPr>
      <w:r w:rsidRPr="00ED31E0">
        <w:rPr>
          <w:sz w:val="28"/>
          <w:szCs w:val="28"/>
          <w:lang w:val="pt-PT"/>
        </w:rPr>
        <w:t>- Biết viết phương trình  dao động cho 2 loại con lắc.</w:t>
      </w:r>
    </w:p>
    <w:p w:rsidR="004E4F45" w:rsidRPr="00ED31E0" w:rsidRDefault="00C4355C" w:rsidP="00ED31E0">
      <w:pPr>
        <w:ind w:left="288"/>
        <w:jc w:val="both"/>
        <w:rPr>
          <w:sz w:val="28"/>
          <w:szCs w:val="28"/>
          <w:lang w:val="pt-PT"/>
        </w:rPr>
      </w:pPr>
      <w:r w:rsidRPr="00ED31E0">
        <w:rPr>
          <w:b/>
          <w:sz w:val="28"/>
          <w:szCs w:val="28"/>
          <w:lang w:val="pt-PT"/>
        </w:rPr>
        <w:t>2. Kĩ năng:</w:t>
      </w:r>
      <w:r w:rsidRPr="00ED31E0">
        <w:rPr>
          <w:sz w:val="28"/>
          <w:szCs w:val="28"/>
          <w:lang w:val="pt-PT"/>
        </w:rPr>
        <w:t xml:space="preserve"> </w:t>
      </w:r>
    </w:p>
    <w:p w:rsidR="004E4F45" w:rsidRPr="00ED31E0" w:rsidRDefault="004E4F45" w:rsidP="00ED31E0">
      <w:pPr>
        <w:ind w:left="288"/>
        <w:jc w:val="both"/>
        <w:rPr>
          <w:sz w:val="28"/>
          <w:szCs w:val="28"/>
          <w:lang w:val="pt-PT"/>
        </w:rPr>
      </w:pPr>
      <w:r w:rsidRPr="00ED31E0">
        <w:rPr>
          <w:sz w:val="28"/>
          <w:szCs w:val="28"/>
          <w:lang w:val="pt-PT"/>
        </w:rPr>
        <w:t>Vận dụng kiến thức vật dao động điều hòa giải 1 số bài tập cơ bản: Xác điịnh các đại lương cơ bản của vật dao động điều ho</w:t>
      </w:r>
      <w:r w:rsidR="00E14422" w:rsidRPr="00ED31E0">
        <w:rPr>
          <w:sz w:val="28"/>
          <w:szCs w:val="28"/>
          <w:lang w:val="pt-PT"/>
        </w:rPr>
        <w:t>à</w:t>
      </w:r>
      <w:r w:rsidRPr="00ED31E0">
        <w:rPr>
          <w:sz w:val="28"/>
          <w:szCs w:val="28"/>
          <w:lang w:val="pt-PT"/>
        </w:rPr>
        <w:t>.</w:t>
      </w:r>
    </w:p>
    <w:p w:rsidR="00C4355C" w:rsidRPr="00ED31E0" w:rsidRDefault="00C4355C" w:rsidP="00ED31E0">
      <w:pPr>
        <w:ind w:left="288"/>
        <w:jc w:val="both"/>
        <w:rPr>
          <w:sz w:val="28"/>
          <w:szCs w:val="28"/>
          <w:lang w:val="pt-PT"/>
        </w:rPr>
      </w:pPr>
      <w:r w:rsidRPr="00ED31E0">
        <w:rPr>
          <w:sz w:val="28"/>
          <w:szCs w:val="28"/>
          <w:lang w:val="pt-PT"/>
        </w:rPr>
        <w:t>Rèn kĩ năng tính toán , tư duy logic và kĩ năng trình bày bài toán</w:t>
      </w:r>
    </w:p>
    <w:p w:rsidR="00051F1B" w:rsidRPr="00ED31E0" w:rsidRDefault="00051F1B" w:rsidP="00ED31E0">
      <w:pPr>
        <w:ind w:left="288"/>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051F1B" w:rsidRPr="00ED31E0" w:rsidRDefault="00051F1B" w:rsidP="00ED31E0">
      <w:pPr>
        <w:ind w:left="288"/>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051F1B" w:rsidRPr="00ED31E0" w:rsidRDefault="00051F1B" w:rsidP="00ED31E0">
      <w:pPr>
        <w:ind w:left="288"/>
        <w:jc w:val="both"/>
        <w:rPr>
          <w:b/>
          <w:sz w:val="28"/>
          <w:szCs w:val="28"/>
          <w:lang w:val="pt-PT"/>
        </w:rPr>
      </w:pPr>
      <w:r w:rsidRPr="00ED31E0">
        <w:rPr>
          <w:b/>
          <w:sz w:val="28"/>
          <w:szCs w:val="28"/>
          <w:lang w:val="pt-PT"/>
        </w:rPr>
        <w:t>a, Phẩm chất năng lực chung</w:t>
      </w:r>
    </w:p>
    <w:p w:rsidR="00051F1B" w:rsidRPr="00ED31E0" w:rsidRDefault="00051F1B"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051F1B" w:rsidRPr="00ED31E0" w:rsidRDefault="00051F1B" w:rsidP="00ED31E0">
      <w:pPr>
        <w:ind w:left="288"/>
        <w:jc w:val="both"/>
        <w:rPr>
          <w:sz w:val="28"/>
          <w:szCs w:val="28"/>
          <w:lang w:val="pt-PT"/>
        </w:rPr>
      </w:pPr>
      <w:r w:rsidRPr="00ED31E0">
        <w:rPr>
          <w:sz w:val="28"/>
          <w:szCs w:val="28"/>
          <w:lang w:val="pt-PT"/>
        </w:rPr>
        <w:lastRenderedPageBreak/>
        <w:t xml:space="preserve">Năng lực chung: Năng lực tự học; năng lực giải quyết vấn đề; </w:t>
      </w:r>
      <w:r w:rsidR="00D54224" w:rsidRPr="00ED31E0">
        <w:rPr>
          <w:sz w:val="28"/>
          <w:szCs w:val="28"/>
          <w:lang w:val="pt-PT"/>
        </w:rPr>
        <w:t xml:space="preserve">năng lực hợp tac; </w:t>
      </w:r>
      <w:r w:rsidRPr="00ED31E0">
        <w:rPr>
          <w:sz w:val="28"/>
          <w:szCs w:val="28"/>
          <w:lang w:val="pt-PT"/>
        </w:rPr>
        <w:t>Năng lực tính toán.</w:t>
      </w:r>
    </w:p>
    <w:p w:rsidR="00051F1B" w:rsidRPr="00ED31E0" w:rsidRDefault="00051F1B" w:rsidP="00ED31E0">
      <w:pPr>
        <w:ind w:left="288"/>
        <w:jc w:val="both"/>
        <w:rPr>
          <w:b/>
          <w:sz w:val="28"/>
          <w:szCs w:val="28"/>
          <w:lang w:val="pt-PT"/>
        </w:rPr>
      </w:pPr>
      <w:r w:rsidRPr="00ED31E0">
        <w:rPr>
          <w:b/>
          <w:sz w:val="28"/>
          <w:szCs w:val="28"/>
          <w:lang w:val="pt-PT"/>
        </w:rPr>
        <w:t>b, Năng lực chuyên biệt môn học</w:t>
      </w:r>
    </w:p>
    <w:p w:rsidR="00D54224" w:rsidRPr="00ED31E0" w:rsidRDefault="00FF11D7" w:rsidP="00ED31E0">
      <w:pPr>
        <w:ind w:left="284"/>
        <w:jc w:val="both"/>
        <w:rPr>
          <w:sz w:val="28"/>
          <w:szCs w:val="28"/>
          <w:lang w:val="pt-PT"/>
        </w:rPr>
      </w:pPr>
      <w:r w:rsidRPr="00ED31E0">
        <w:rPr>
          <w:sz w:val="28"/>
          <w:szCs w:val="28"/>
          <w:lang w:val="pt-PT"/>
        </w:rPr>
        <w:t xml:space="preserve">Học sinh xác định được các đại lượng: x, A, a,v, </w:t>
      </w:r>
      <w:r w:rsidRPr="00ED31E0">
        <w:rPr>
          <w:sz w:val="28"/>
          <w:szCs w:val="28"/>
          <w:lang w:val="pt-PT"/>
        </w:rPr>
        <w:sym w:font="Symbol" w:char="F06A"/>
      </w:r>
      <w:r w:rsidR="00E14422" w:rsidRPr="00ED31E0">
        <w:rPr>
          <w:sz w:val="28"/>
          <w:szCs w:val="28"/>
          <w:lang w:val="pt-PT"/>
        </w:rPr>
        <w:t>,</w:t>
      </w:r>
      <w:r w:rsidRPr="00ED31E0">
        <w:rPr>
          <w:sz w:val="28"/>
          <w:szCs w:val="28"/>
          <w:lang w:val="pt-PT"/>
        </w:rPr>
        <w:t>T,f,</w:t>
      </w:r>
      <w:r w:rsidRPr="00ED31E0">
        <w:rPr>
          <w:sz w:val="28"/>
          <w:szCs w:val="28"/>
          <w:lang w:val="pt-PT"/>
        </w:rPr>
        <w:sym w:font="Symbol" w:char="F077"/>
      </w:r>
      <w:r w:rsidRPr="00ED31E0">
        <w:rPr>
          <w:sz w:val="28"/>
          <w:szCs w:val="28"/>
          <w:lang w:val="pt-PT"/>
        </w:rPr>
        <w:t>...</w:t>
      </w:r>
    </w:p>
    <w:p w:rsidR="00FF11D7" w:rsidRPr="00ED31E0" w:rsidRDefault="00FF11D7" w:rsidP="00ED31E0">
      <w:pPr>
        <w:ind w:left="284"/>
        <w:jc w:val="both"/>
        <w:rPr>
          <w:sz w:val="28"/>
          <w:szCs w:val="28"/>
          <w:lang w:val="pt-PT"/>
        </w:rPr>
      </w:pPr>
      <w:r w:rsidRPr="00ED31E0">
        <w:rPr>
          <w:sz w:val="28"/>
          <w:szCs w:val="28"/>
          <w:lang w:val="pt-PT"/>
        </w:rPr>
        <w:t>Biết sử dụng mối quan hệ chuyển động tròn đều và dđđh vào gải 1 số bài tập tí</w:t>
      </w:r>
      <w:r w:rsidR="007057D4" w:rsidRPr="00ED31E0">
        <w:rPr>
          <w:sz w:val="28"/>
          <w:szCs w:val="28"/>
          <w:lang w:val="pt-PT"/>
        </w:rPr>
        <w:t>nh</w:t>
      </w:r>
      <w:r w:rsidRPr="00ED31E0">
        <w:rPr>
          <w:sz w:val="28"/>
          <w:szCs w:val="28"/>
          <w:lang w:val="pt-PT"/>
        </w:rPr>
        <w:t xml:space="preserve"> thời gi</w:t>
      </w:r>
      <w:r w:rsidR="00E14422" w:rsidRPr="00ED31E0">
        <w:rPr>
          <w:sz w:val="28"/>
          <w:szCs w:val="28"/>
          <w:lang w:val="pt-PT"/>
        </w:rPr>
        <w:t>a</w:t>
      </w:r>
      <w:r w:rsidRPr="00ED31E0">
        <w:rPr>
          <w:sz w:val="28"/>
          <w:szCs w:val="28"/>
          <w:lang w:val="pt-PT"/>
        </w:rPr>
        <w:t>n và quang đường của vật dđđh</w:t>
      </w:r>
    </w:p>
    <w:p w:rsidR="00383A61" w:rsidRPr="00ED31E0" w:rsidRDefault="00D22D1F" w:rsidP="00ED31E0">
      <w:pPr>
        <w:jc w:val="both"/>
        <w:rPr>
          <w:b/>
          <w:sz w:val="28"/>
          <w:szCs w:val="28"/>
          <w:lang w:val="pt-PT"/>
        </w:rPr>
      </w:pPr>
      <w:r w:rsidRPr="00ED31E0">
        <w:rPr>
          <w:b/>
          <w:sz w:val="28"/>
          <w:szCs w:val="28"/>
          <w:lang w:val="pt-PT"/>
        </w:rPr>
        <w:t>II. PHƯƠNG PHÁP-KĨ THUẬT</w:t>
      </w:r>
    </w:p>
    <w:p w:rsidR="007B17A2" w:rsidRPr="00ED31E0" w:rsidRDefault="007B17A2" w:rsidP="00ED31E0">
      <w:pPr>
        <w:rPr>
          <w:b/>
          <w:sz w:val="28"/>
          <w:szCs w:val="28"/>
          <w:lang w:val="pt-PT"/>
        </w:rPr>
      </w:pPr>
      <w:r w:rsidRPr="00ED31E0">
        <w:rPr>
          <w:b/>
          <w:sz w:val="28"/>
          <w:szCs w:val="28"/>
          <w:lang w:val="pt-PT"/>
        </w:rPr>
        <w:t xml:space="preserve">    1. Phương pháp</w:t>
      </w:r>
    </w:p>
    <w:p w:rsidR="007B17A2" w:rsidRPr="00ED31E0" w:rsidRDefault="007B17A2" w:rsidP="00ED31E0">
      <w:pPr>
        <w:rPr>
          <w:sz w:val="28"/>
          <w:szCs w:val="28"/>
          <w:lang w:val="pt-PT"/>
        </w:rPr>
      </w:pPr>
      <w:r w:rsidRPr="00ED31E0">
        <w:rPr>
          <w:sz w:val="28"/>
          <w:szCs w:val="28"/>
          <w:lang w:val="pt-PT"/>
        </w:rPr>
        <w:t>Dạy học nhóm, PP gợi mở - Vấn đáp</w:t>
      </w:r>
    </w:p>
    <w:p w:rsidR="007B17A2" w:rsidRPr="00ED31E0" w:rsidRDefault="007B17A2" w:rsidP="00ED31E0">
      <w:pPr>
        <w:rPr>
          <w:b/>
          <w:sz w:val="28"/>
          <w:szCs w:val="28"/>
          <w:lang w:val="pt-PT"/>
        </w:rPr>
      </w:pPr>
      <w:r w:rsidRPr="00ED31E0">
        <w:rPr>
          <w:b/>
          <w:sz w:val="28"/>
          <w:szCs w:val="28"/>
          <w:lang w:val="pt-PT"/>
        </w:rPr>
        <w:t xml:space="preserve">     2. Kĩ thuật dạy học</w:t>
      </w:r>
    </w:p>
    <w:p w:rsidR="007B17A2" w:rsidRPr="00ED31E0" w:rsidRDefault="007B17A2" w:rsidP="00ED31E0">
      <w:pPr>
        <w:rPr>
          <w:sz w:val="28"/>
          <w:szCs w:val="28"/>
          <w:lang w:val="pt-PT"/>
        </w:rPr>
      </w:pPr>
      <w:r w:rsidRPr="00ED31E0">
        <w:rPr>
          <w:sz w:val="28"/>
          <w:szCs w:val="28"/>
          <w:lang w:val="pt-PT"/>
        </w:rPr>
        <w:t>kĩ thuật động não công khai, kĩ thuật đặt câu hỏi</w:t>
      </w:r>
    </w:p>
    <w:p w:rsidR="00C4355C" w:rsidRPr="00ED31E0" w:rsidRDefault="00D22D1F" w:rsidP="00ED31E0">
      <w:pPr>
        <w:jc w:val="both"/>
        <w:rPr>
          <w:b/>
          <w:sz w:val="28"/>
          <w:szCs w:val="28"/>
          <w:lang w:val="pt-PT"/>
        </w:rPr>
      </w:pPr>
      <w:r w:rsidRPr="00ED31E0">
        <w:rPr>
          <w:b/>
          <w:sz w:val="28"/>
          <w:szCs w:val="28"/>
          <w:lang w:val="pt-PT"/>
        </w:rPr>
        <w:t>III. CHUẨN BỊ</w:t>
      </w:r>
    </w:p>
    <w:p w:rsidR="00C4355C" w:rsidRPr="00ED31E0" w:rsidRDefault="00C4355C" w:rsidP="00ED31E0">
      <w:pPr>
        <w:ind w:firstLine="187"/>
        <w:rPr>
          <w:sz w:val="28"/>
          <w:szCs w:val="28"/>
          <w:lang w:val="pt-PT"/>
        </w:rPr>
      </w:pPr>
      <w:r w:rsidRPr="00ED31E0">
        <w:rPr>
          <w:b/>
          <w:bCs/>
          <w:sz w:val="28"/>
          <w:szCs w:val="28"/>
          <w:lang w:val="pt-PT"/>
        </w:rPr>
        <w:t>1. Giáo viên:</w:t>
      </w:r>
      <w:r w:rsidRPr="00ED31E0">
        <w:rPr>
          <w:sz w:val="28"/>
          <w:szCs w:val="28"/>
          <w:lang w:val="pt-PT"/>
        </w:rPr>
        <w:t xml:space="preserve"> một số bài tập trắc nghiệm và tự luận</w:t>
      </w:r>
    </w:p>
    <w:p w:rsidR="00C4355C" w:rsidRPr="00ED31E0" w:rsidRDefault="00C4355C" w:rsidP="00ED31E0">
      <w:pPr>
        <w:ind w:firstLine="187"/>
        <w:rPr>
          <w:sz w:val="28"/>
          <w:szCs w:val="28"/>
          <w:lang w:val="pt-PT"/>
        </w:rPr>
      </w:pPr>
      <w:r w:rsidRPr="00ED31E0">
        <w:rPr>
          <w:b/>
          <w:bCs/>
          <w:sz w:val="28"/>
          <w:szCs w:val="28"/>
          <w:lang w:val="pt-PT"/>
        </w:rPr>
        <w:t xml:space="preserve">2. Học sinh: </w:t>
      </w:r>
      <w:r w:rsidRPr="00ED31E0">
        <w:rPr>
          <w:sz w:val="28"/>
          <w:szCs w:val="28"/>
          <w:lang w:val="pt-PT"/>
        </w:rPr>
        <w:t xml:space="preserve">ôn lại kiến thức về dao động điều hoà, </w:t>
      </w:r>
    </w:p>
    <w:p w:rsidR="00C4355C" w:rsidRPr="00ED31E0" w:rsidRDefault="00D22D1F" w:rsidP="00ED31E0">
      <w:pPr>
        <w:rPr>
          <w:sz w:val="28"/>
          <w:szCs w:val="28"/>
          <w:lang w:val="pt-PT"/>
        </w:rPr>
      </w:pPr>
      <w:r w:rsidRPr="00ED31E0">
        <w:rPr>
          <w:b/>
          <w:sz w:val="28"/>
          <w:szCs w:val="28"/>
          <w:lang w:val="pt-PT"/>
        </w:rPr>
        <w:t>IV. CÁC HOẠT ĐỘNG DẠY VÀ HỌC</w:t>
      </w:r>
    </w:p>
    <w:p w:rsidR="00C4355C" w:rsidRPr="00ED31E0" w:rsidRDefault="00C4355C" w:rsidP="00ED31E0">
      <w:pPr>
        <w:jc w:val="both"/>
        <w:rPr>
          <w:b/>
          <w:sz w:val="28"/>
          <w:szCs w:val="28"/>
          <w:lang w:val="pt-PT"/>
        </w:rPr>
      </w:pPr>
      <w:r w:rsidRPr="00ED31E0">
        <w:rPr>
          <w:b/>
          <w:sz w:val="28"/>
          <w:szCs w:val="28"/>
          <w:lang w:val="pt-PT"/>
        </w:rPr>
        <w:t>1. Tổ chức:</w:t>
      </w:r>
    </w:p>
    <w:p w:rsidR="00C4355C" w:rsidRPr="00ED31E0" w:rsidRDefault="00C4355C" w:rsidP="00ED31E0">
      <w:pPr>
        <w:jc w:val="both"/>
        <w:rPr>
          <w:b/>
          <w:sz w:val="28"/>
          <w:szCs w:val="28"/>
        </w:rPr>
      </w:pPr>
      <w:r w:rsidRPr="00ED31E0">
        <w:rPr>
          <w:b/>
          <w:sz w:val="28"/>
          <w:szCs w:val="28"/>
        </w:rPr>
        <w:t xml:space="preserve">2. Kiểm tra bài cũ: </w:t>
      </w:r>
      <w:r w:rsidRPr="00ED31E0">
        <w:rPr>
          <w:bCs/>
          <w:sz w:val="28"/>
          <w:szCs w:val="28"/>
        </w:rPr>
        <w:t>Xen kẽ trong giờ học</w:t>
      </w:r>
    </w:p>
    <w:p w:rsidR="00C4355C" w:rsidRPr="00ED31E0" w:rsidRDefault="00C4355C" w:rsidP="00ED31E0">
      <w:pPr>
        <w:jc w:val="both"/>
        <w:rPr>
          <w:b/>
          <w:sz w:val="28"/>
          <w:szCs w:val="28"/>
        </w:rPr>
      </w:pPr>
      <w:r w:rsidRPr="00ED31E0">
        <w:rPr>
          <w:b/>
          <w:sz w:val="28"/>
          <w:szCs w:val="28"/>
        </w:rPr>
        <w:t>3. Bài mới:</w:t>
      </w:r>
    </w:p>
    <w:p w:rsidR="00C87861" w:rsidRPr="00ED31E0" w:rsidRDefault="00C87861" w:rsidP="00ED31E0">
      <w:pPr>
        <w:jc w:val="both"/>
        <w:rPr>
          <w:b/>
          <w:i/>
          <w:sz w:val="28"/>
          <w:szCs w:val="28"/>
        </w:rPr>
      </w:pPr>
      <w:r w:rsidRPr="00ED31E0">
        <w:rPr>
          <w:b/>
          <w:sz w:val="28"/>
          <w:szCs w:val="28"/>
        </w:rPr>
        <w:tab/>
      </w:r>
      <w:r w:rsidRPr="00ED31E0">
        <w:rPr>
          <w:b/>
          <w:i/>
          <w:sz w:val="28"/>
          <w:szCs w:val="28"/>
        </w:rPr>
        <w:t>* Vào bài</w:t>
      </w:r>
    </w:p>
    <w:p w:rsidR="00C87861" w:rsidRPr="00ED31E0" w:rsidRDefault="00C87861"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C87861" w:rsidRPr="00ED31E0" w:rsidRDefault="00C87861" w:rsidP="00ED31E0">
      <w:pPr>
        <w:ind w:firstLine="720"/>
        <w:jc w:val="both"/>
        <w:rPr>
          <w:sz w:val="28"/>
          <w:szCs w:val="28"/>
        </w:rPr>
      </w:pPr>
      <w:r w:rsidRPr="00ED31E0">
        <w:rPr>
          <w:b/>
          <w:i/>
          <w:sz w:val="28"/>
          <w:szCs w:val="28"/>
        </w:rPr>
        <w:t>* Tiến trình giảng dạy</w:t>
      </w:r>
    </w:p>
    <w:p w:rsidR="00C87861" w:rsidRPr="00ED31E0" w:rsidRDefault="00C87861" w:rsidP="00ED31E0">
      <w:pPr>
        <w:ind w:firstLine="720"/>
        <w:jc w:val="both"/>
        <w:rPr>
          <w:sz w:val="28"/>
          <w:szCs w:val="28"/>
        </w:rPr>
      </w:pPr>
      <w:r w:rsidRPr="00ED31E0">
        <w:rPr>
          <w:b/>
          <w:sz w:val="28"/>
          <w:szCs w:val="28"/>
        </w:rPr>
        <w:t xml:space="preserve">Hoạt động 1: Bài tập trắc nghiệm </w:t>
      </w:r>
      <w:r w:rsidRPr="00ED31E0">
        <w:rPr>
          <w:sz w:val="28"/>
          <w:szCs w:val="28"/>
        </w:rPr>
        <w:t>(10 phút)</w:t>
      </w:r>
    </w:p>
    <w:p w:rsidR="00C87861" w:rsidRPr="00ED31E0" w:rsidRDefault="00C87861" w:rsidP="00ED31E0">
      <w:pPr>
        <w:pBdr>
          <w:top w:val="single" w:sz="4" w:space="1" w:color="auto"/>
          <w:left w:val="single" w:sz="4" w:space="4" w:color="auto"/>
          <w:bottom w:val="single" w:sz="4" w:space="1" w:color="auto"/>
          <w:right w:val="single" w:sz="4" w:space="4" w:color="auto"/>
        </w:pBdr>
        <w:ind w:firstLine="720"/>
        <w:jc w:val="center"/>
        <w:rPr>
          <w:b/>
          <w:sz w:val="28"/>
          <w:szCs w:val="28"/>
        </w:rPr>
      </w:pPr>
      <w:r w:rsidRPr="00ED31E0">
        <w:rPr>
          <w:b/>
          <w:sz w:val="28"/>
          <w:szCs w:val="28"/>
        </w:rPr>
        <w:t>PHIẾU HỌC TẬP</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1. Tích của tần số và chu kì của một dao động điều hòa bằng hằng số nào sau đây:</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ab/>
        <w:t>A. 1</w:t>
      </w:r>
      <w:r w:rsidRPr="00ED31E0">
        <w:rPr>
          <w:sz w:val="28"/>
          <w:szCs w:val="28"/>
        </w:rPr>
        <w:tab/>
      </w:r>
      <w:r w:rsidRPr="00ED31E0">
        <w:rPr>
          <w:sz w:val="28"/>
          <w:szCs w:val="28"/>
        </w:rPr>
        <w:tab/>
      </w:r>
      <w:r w:rsidRPr="00ED31E0">
        <w:rPr>
          <w:sz w:val="28"/>
          <w:szCs w:val="28"/>
        </w:rPr>
        <w:tab/>
      </w:r>
      <w:r w:rsidRPr="00ED31E0">
        <w:rPr>
          <w:sz w:val="28"/>
          <w:szCs w:val="28"/>
        </w:rPr>
        <w:tab/>
      </w:r>
      <w:r w:rsidRPr="00ED31E0">
        <w:rPr>
          <w:sz w:val="28"/>
          <w:szCs w:val="28"/>
        </w:rPr>
        <w:tab/>
      </w:r>
      <w:r w:rsidRPr="00ED31E0">
        <w:rPr>
          <w:sz w:val="28"/>
          <w:szCs w:val="28"/>
        </w:rPr>
        <w:tab/>
      </w:r>
      <w:r w:rsidRPr="00ED31E0">
        <w:rPr>
          <w:sz w:val="28"/>
          <w:szCs w:val="28"/>
        </w:rPr>
        <w:tab/>
        <w:t>B. π</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ab/>
        <w:t>C. – π</w:t>
      </w:r>
      <w:r w:rsidRPr="00ED31E0">
        <w:rPr>
          <w:sz w:val="28"/>
          <w:szCs w:val="28"/>
        </w:rPr>
        <w:tab/>
      </w:r>
      <w:r w:rsidRPr="00ED31E0">
        <w:rPr>
          <w:sz w:val="28"/>
          <w:szCs w:val="28"/>
        </w:rPr>
        <w:tab/>
      </w:r>
      <w:r w:rsidRPr="00ED31E0">
        <w:rPr>
          <w:sz w:val="28"/>
          <w:szCs w:val="28"/>
        </w:rPr>
        <w:tab/>
      </w:r>
      <w:r w:rsidRPr="00ED31E0">
        <w:rPr>
          <w:sz w:val="28"/>
          <w:szCs w:val="28"/>
        </w:rPr>
        <w:tab/>
      </w:r>
      <w:r w:rsidRPr="00ED31E0">
        <w:rPr>
          <w:sz w:val="28"/>
          <w:szCs w:val="28"/>
        </w:rPr>
        <w:tab/>
      </w:r>
      <w:r w:rsidRPr="00ED31E0">
        <w:rPr>
          <w:sz w:val="28"/>
          <w:szCs w:val="28"/>
        </w:rPr>
        <w:tab/>
      </w:r>
      <w:r w:rsidRPr="00ED31E0">
        <w:rPr>
          <w:sz w:val="28"/>
          <w:szCs w:val="28"/>
        </w:rPr>
        <w:tab/>
        <w:t>D. Biên độ của dao động</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2. Vận tốc đạt giá trị cực đại của một dao động điều hòa khi:</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ab/>
        <w:t>A. vật ở vị trí biên dương</w:t>
      </w:r>
      <w:r w:rsidRPr="00ED31E0">
        <w:rPr>
          <w:sz w:val="28"/>
          <w:szCs w:val="28"/>
        </w:rPr>
        <w:tab/>
      </w:r>
      <w:r w:rsidRPr="00ED31E0">
        <w:rPr>
          <w:sz w:val="28"/>
          <w:szCs w:val="28"/>
        </w:rPr>
        <w:tab/>
        <w:t>B. vật qua vị trí cân bằng</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ab/>
        <w:t>C. vật ở vị trí biên âm</w:t>
      </w:r>
      <w:r w:rsidRPr="00ED31E0">
        <w:rPr>
          <w:sz w:val="28"/>
          <w:szCs w:val="28"/>
        </w:rPr>
        <w:tab/>
      </w:r>
      <w:r w:rsidRPr="00ED31E0">
        <w:rPr>
          <w:sz w:val="28"/>
          <w:szCs w:val="28"/>
        </w:rPr>
        <w:tab/>
        <w:t>D. vật nằm có li độ bất kì khác không</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lang w:val="fr-FR"/>
        </w:rPr>
      </w:pPr>
      <w:r w:rsidRPr="00ED31E0">
        <w:rPr>
          <w:sz w:val="28"/>
          <w:szCs w:val="28"/>
        </w:rPr>
        <w:t xml:space="preserve">3. Một vật dao động điều hòa có quỹ đạo là một đoạn thẳng dài 12 cm. </w:t>
      </w:r>
      <w:r w:rsidRPr="00ED31E0">
        <w:rPr>
          <w:sz w:val="28"/>
          <w:szCs w:val="28"/>
          <w:lang w:val="fr-FR"/>
        </w:rPr>
        <w:t>Biên độ dao động là:</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lang w:val="fr-FR"/>
        </w:rPr>
      </w:pPr>
      <w:r w:rsidRPr="00ED31E0">
        <w:rPr>
          <w:sz w:val="28"/>
          <w:szCs w:val="28"/>
          <w:lang w:val="fr-FR"/>
        </w:rPr>
        <w:tab/>
        <w:t>A. 12cm</w:t>
      </w:r>
      <w:r w:rsidRPr="00ED31E0">
        <w:rPr>
          <w:sz w:val="28"/>
          <w:szCs w:val="28"/>
          <w:lang w:val="fr-FR"/>
        </w:rPr>
        <w:tab/>
      </w:r>
      <w:r w:rsidRPr="00ED31E0">
        <w:rPr>
          <w:sz w:val="28"/>
          <w:szCs w:val="28"/>
          <w:lang w:val="fr-FR"/>
        </w:rPr>
        <w:tab/>
      </w:r>
      <w:r w:rsidRPr="00ED31E0">
        <w:rPr>
          <w:sz w:val="28"/>
          <w:szCs w:val="28"/>
          <w:lang w:val="fr-FR"/>
        </w:rPr>
        <w:tab/>
      </w:r>
      <w:r w:rsidRPr="00ED31E0">
        <w:rPr>
          <w:sz w:val="28"/>
          <w:szCs w:val="28"/>
          <w:lang w:val="fr-FR"/>
        </w:rPr>
        <w:tab/>
        <w:t>B. -6 cm</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lang w:val="fr-FR"/>
        </w:rPr>
      </w:pPr>
      <w:r w:rsidRPr="00ED31E0">
        <w:rPr>
          <w:sz w:val="28"/>
          <w:szCs w:val="28"/>
          <w:lang w:val="fr-FR"/>
        </w:rPr>
        <w:tab/>
        <w:t>C. 6 cm</w:t>
      </w:r>
      <w:r w:rsidRPr="00ED31E0">
        <w:rPr>
          <w:sz w:val="28"/>
          <w:szCs w:val="28"/>
          <w:lang w:val="fr-FR"/>
        </w:rPr>
        <w:tab/>
      </w:r>
      <w:r w:rsidRPr="00ED31E0">
        <w:rPr>
          <w:sz w:val="28"/>
          <w:szCs w:val="28"/>
          <w:lang w:val="fr-FR"/>
        </w:rPr>
        <w:tab/>
      </w:r>
      <w:r w:rsidRPr="00ED31E0">
        <w:rPr>
          <w:sz w:val="28"/>
          <w:szCs w:val="28"/>
          <w:lang w:val="fr-FR"/>
        </w:rPr>
        <w:tab/>
      </w:r>
      <w:r w:rsidRPr="00ED31E0">
        <w:rPr>
          <w:sz w:val="28"/>
          <w:szCs w:val="28"/>
          <w:lang w:val="fr-FR"/>
        </w:rPr>
        <w:tab/>
        <w:t>D. -12 cm</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 xml:space="preserve">4. Cho phương trình dao động điều hòa </w:t>
      </w:r>
      <w:r w:rsidRPr="00ED31E0">
        <w:rPr>
          <w:position w:val="-10"/>
          <w:sz w:val="28"/>
          <w:szCs w:val="28"/>
        </w:rPr>
        <w:object w:dxaOrig="1540" w:dyaOrig="320">
          <v:shape id="_x0000_i1056" type="#_x0000_t75" style="width:77pt;height:16.3pt" o:ole="">
            <v:imagedata r:id="rId69" o:title=""/>
          </v:shape>
          <o:OLEObject Type="Embed" ProgID="Equation.3" ShapeID="_x0000_i1056" DrawAspect="Content" ObjectID="_1629614123" r:id="rId70"/>
        </w:object>
      </w:r>
      <w:r w:rsidRPr="00ED31E0">
        <w:rPr>
          <w:sz w:val="28"/>
          <w:szCs w:val="28"/>
        </w:rPr>
        <w:t>cm. Biên độ và pha ban đầu là bao nhiêu?</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ab/>
        <w:t>A. 5 cm; 0 rad</w:t>
      </w:r>
      <w:r w:rsidRPr="00ED31E0">
        <w:rPr>
          <w:sz w:val="28"/>
          <w:szCs w:val="28"/>
        </w:rPr>
        <w:tab/>
      </w:r>
      <w:r w:rsidRPr="00ED31E0">
        <w:rPr>
          <w:sz w:val="28"/>
          <w:szCs w:val="28"/>
        </w:rPr>
        <w:tab/>
      </w:r>
      <w:r w:rsidRPr="00ED31E0">
        <w:rPr>
          <w:sz w:val="28"/>
          <w:szCs w:val="28"/>
        </w:rPr>
        <w:tab/>
        <w:t>B. 5 cm; 4π rad</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ab/>
        <w:t>C. 5 cm; (4πt) rad</w:t>
      </w:r>
      <w:r w:rsidRPr="00ED31E0">
        <w:rPr>
          <w:sz w:val="28"/>
          <w:szCs w:val="28"/>
        </w:rPr>
        <w:tab/>
      </w:r>
      <w:r w:rsidRPr="00ED31E0">
        <w:rPr>
          <w:sz w:val="28"/>
          <w:szCs w:val="28"/>
        </w:rPr>
        <w:tab/>
      </w:r>
      <w:r w:rsidRPr="00ED31E0">
        <w:rPr>
          <w:sz w:val="28"/>
          <w:szCs w:val="28"/>
        </w:rPr>
        <w:tab/>
        <w:t>D. 5 cm; π rad</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5. Viết phương trình dđđh của 1 vật có thời gian thực hiện 1 dao động là 0,5s. Tại thời điểm ban đầu, vật đi qua vị trí cân bằng theo chiều dương với vận tốc 12</w:t>
      </w:r>
      <w:r w:rsidRPr="00ED31E0">
        <w:rPr>
          <w:position w:val="-6"/>
          <w:sz w:val="28"/>
          <w:szCs w:val="28"/>
        </w:rPr>
        <w:object w:dxaOrig="220" w:dyaOrig="220">
          <v:shape id="_x0000_i1057" type="#_x0000_t75" style="width:11.25pt;height:11.25pt" o:ole="">
            <v:imagedata r:id="rId71" o:title=""/>
          </v:shape>
          <o:OLEObject Type="Embed" ProgID="Equation.DSMT4" ShapeID="_x0000_i1057" DrawAspect="Content" ObjectID="_1629614124" r:id="rId72"/>
        </w:object>
      </w:r>
      <w:r w:rsidRPr="00ED31E0">
        <w:rPr>
          <w:sz w:val="28"/>
          <w:szCs w:val="28"/>
        </w:rPr>
        <w:t xml:space="preserve">(cm/s)  </w:t>
      </w:r>
    </w:p>
    <w:tbl>
      <w:tblPr>
        <w:tblpPr w:leftFromText="180" w:rightFromText="180" w:vertAnchor="text" w:horzAnchor="margin" w:tblpY="6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8"/>
        <w:gridCol w:w="3162"/>
        <w:gridCol w:w="4080"/>
      </w:tblGrid>
      <w:tr w:rsidR="00C87861" w:rsidRPr="00ED31E0" w:rsidTr="00043D2A">
        <w:tc>
          <w:tcPr>
            <w:tcW w:w="2898" w:type="dxa"/>
            <w:shd w:val="clear" w:color="auto" w:fill="auto"/>
          </w:tcPr>
          <w:p w:rsidR="00C87861" w:rsidRPr="00043D2A" w:rsidRDefault="00C87861" w:rsidP="00043D2A">
            <w:pPr>
              <w:tabs>
                <w:tab w:val="left" w:pos="520"/>
                <w:tab w:val="left" w:pos="558"/>
                <w:tab w:val="left" w:pos="910"/>
                <w:tab w:val="center" w:pos="5070"/>
              </w:tabs>
              <w:jc w:val="center"/>
              <w:rPr>
                <w:b/>
                <w:sz w:val="28"/>
                <w:szCs w:val="28"/>
              </w:rPr>
            </w:pPr>
            <w:r w:rsidRPr="00043D2A">
              <w:rPr>
                <w:b/>
                <w:sz w:val="28"/>
                <w:szCs w:val="28"/>
              </w:rPr>
              <w:t>Hoạt động của giáo viên</w:t>
            </w:r>
          </w:p>
        </w:tc>
        <w:tc>
          <w:tcPr>
            <w:tcW w:w="3162" w:type="dxa"/>
            <w:shd w:val="clear" w:color="auto" w:fill="auto"/>
          </w:tcPr>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Hoạt động của học sinh</w:t>
            </w:r>
          </w:p>
        </w:tc>
        <w:tc>
          <w:tcPr>
            <w:tcW w:w="4080" w:type="dxa"/>
            <w:shd w:val="clear" w:color="auto" w:fill="auto"/>
          </w:tcPr>
          <w:p w:rsidR="00C87861" w:rsidRPr="00043D2A" w:rsidRDefault="00C87861" w:rsidP="00043D2A">
            <w:pPr>
              <w:tabs>
                <w:tab w:val="left" w:pos="520"/>
                <w:tab w:val="left" w:pos="558"/>
                <w:tab w:val="left" w:pos="910"/>
                <w:tab w:val="center" w:pos="5070"/>
              </w:tabs>
              <w:jc w:val="center"/>
              <w:rPr>
                <w:b/>
                <w:sz w:val="28"/>
                <w:szCs w:val="28"/>
              </w:rPr>
            </w:pPr>
            <w:r w:rsidRPr="00043D2A">
              <w:rPr>
                <w:b/>
                <w:sz w:val="28"/>
                <w:szCs w:val="28"/>
              </w:rPr>
              <w:t>Nội dung</w:t>
            </w:r>
          </w:p>
        </w:tc>
      </w:tr>
      <w:tr w:rsidR="00C87861" w:rsidRPr="00ED31E0" w:rsidTr="00043D2A">
        <w:tc>
          <w:tcPr>
            <w:tcW w:w="2898"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Phát phiếu học tập</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Hướng dẫn học sinh làm bài</w:t>
            </w:r>
          </w:p>
        </w:tc>
        <w:tc>
          <w:tcPr>
            <w:tcW w:w="3162"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Nhận phiếu học tập và thảo luận trả lời theo yêu cầu của GV</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Ghi nhận kết quả của </w:t>
            </w:r>
            <w:r w:rsidRPr="00043D2A">
              <w:rPr>
                <w:sz w:val="28"/>
                <w:szCs w:val="28"/>
              </w:rPr>
              <w:lastRenderedPageBreak/>
              <w:t>GV sửa</w:t>
            </w:r>
          </w:p>
        </w:tc>
        <w:tc>
          <w:tcPr>
            <w:tcW w:w="4080" w:type="dxa"/>
            <w:shd w:val="clear" w:color="auto" w:fill="auto"/>
          </w:tcPr>
          <w:tbl>
            <w:tblPr>
              <w:tblpPr w:leftFromText="180" w:rightFromText="180" w:vertAnchor="page" w:horzAnchor="margin" w:tblpXSpec="center" w:tblpY="31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801"/>
              <w:gridCol w:w="801"/>
              <w:gridCol w:w="801"/>
            </w:tblGrid>
            <w:tr w:rsidR="00C87861" w:rsidRPr="00ED31E0" w:rsidTr="00043D2A">
              <w:tc>
                <w:tcPr>
                  <w:tcW w:w="800"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lastRenderedPageBreak/>
                    <w:t>1</w:t>
                  </w:r>
                </w:p>
              </w:tc>
              <w:tc>
                <w:tcPr>
                  <w:tcW w:w="801"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2</w:t>
                  </w:r>
                </w:p>
              </w:tc>
              <w:tc>
                <w:tcPr>
                  <w:tcW w:w="801"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3</w:t>
                  </w:r>
                </w:p>
              </w:tc>
              <w:tc>
                <w:tcPr>
                  <w:tcW w:w="801"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4</w:t>
                  </w:r>
                </w:p>
              </w:tc>
            </w:tr>
            <w:tr w:rsidR="00C87861" w:rsidRPr="00ED31E0" w:rsidTr="00043D2A">
              <w:tc>
                <w:tcPr>
                  <w:tcW w:w="800"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A</w:t>
                  </w:r>
                </w:p>
              </w:tc>
              <w:tc>
                <w:tcPr>
                  <w:tcW w:w="801"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B</w:t>
                  </w:r>
                </w:p>
              </w:tc>
              <w:tc>
                <w:tcPr>
                  <w:tcW w:w="801"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C</w:t>
                  </w:r>
                </w:p>
              </w:tc>
              <w:tc>
                <w:tcPr>
                  <w:tcW w:w="801"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D</w:t>
                  </w:r>
                </w:p>
              </w:tc>
            </w:tr>
          </w:tbl>
          <w:p w:rsidR="00C87861" w:rsidRPr="00043D2A" w:rsidRDefault="00C87861" w:rsidP="00043D2A">
            <w:pPr>
              <w:tabs>
                <w:tab w:val="left" w:pos="520"/>
                <w:tab w:val="left" w:pos="558"/>
                <w:tab w:val="left" w:pos="910"/>
                <w:tab w:val="center" w:pos="5070"/>
              </w:tabs>
              <w:jc w:val="center"/>
              <w:rPr>
                <w:sz w:val="28"/>
                <w:szCs w:val="28"/>
              </w:rPr>
            </w:pPr>
          </w:p>
        </w:tc>
      </w:tr>
    </w:tbl>
    <w:p w:rsidR="00C87861" w:rsidRPr="00ED31E0" w:rsidRDefault="00C87861" w:rsidP="00ED31E0">
      <w:pPr>
        <w:jc w:val="both"/>
        <w:rPr>
          <w:sz w:val="28"/>
          <w:szCs w:val="28"/>
        </w:rPr>
      </w:pPr>
      <w:r w:rsidRPr="00ED31E0">
        <w:rPr>
          <w:b/>
          <w:sz w:val="28"/>
          <w:szCs w:val="28"/>
        </w:rPr>
        <w:lastRenderedPageBreak/>
        <w:tab/>
        <w:t xml:space="preserve">Hoạt động 2: Bài tập SGK </w:t>
      </w:r>
      <w:r w:rsidRPr="00ED31E0">
        <w:rPr>
          <w:sz w:val="28"/>
          <w:szCs w:val="28"/>
        </w:rPr>
        <w:t xml:space="preserve"> (30phút)</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C87861" w:rsidRPr="00ED31E0" w:rsidTr="00043D2A">
        <w:tc>
          <w:tcPr>
            <w:tcW w:w="3022"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đọc các bài tập 7, 8, 9 SGK thảo luận theo nhóm 2 đến 3 hs trả lời.</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đọc bài 10 và tiến hành giải</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giải bài 11</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Kết luận chung</w:t>
            </w:r>
          </w:p>
        </w:tc>
        <w:tc>
          <w:tcPr>
            <w:tcW w:w="3038"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Đọc SGK thảo luận đai diện lên trả lời và giải thích.</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Dựa vào phương trình</w:t>
            </w:r>
          </w:p>
          <w:p w:rsidR="00C87861" w:rsidRPr="00043D2A" w:rsidRDefault="00C87861" w:rsidP="00043D2A">
            <w:pPr>
              <w:tabs>
                <w:tab w:val="left" w:pos="520"/>
                <w:tab w:val="left" w:pos="558"/>
                <w:tab w:val="left" w:pos="910"/>
                <w:tab w:val="center" w:pos="5070"/>
              </w:tabs>
              <w:jc w:val="both"/>
              <w:rPr>
                <w:sz w:val="28"/>
                <w:szCs w:val="28"/>
              </w:rPr>
            </w:pPr>
            <w:r w:rsidRPr="00043D2A">
              <w:rPr>
                <w:position w:val="-10"/>
                <w:sz w:val="28"/>
                <w:szCs w:val="28"/>
              </w:rPr>
              <w:object w:dxaOrig="1700" w:dyaOrig="320">
                <v:shape id="_x0000_i1058" type="#_x0000_t75" style="width:85.75pt;height:16.3pt" o:ole="">
                  <v:imagedata r:id="rId73" o:title=""/>
                </v:shape>
                <o:OLEObject Type="Embed" ProgID="Equation.3" ShapeID="_x0000_i1058" DrawAspect="Content" ObjectID="_1629614125" r:id="rId74"/>
              </w:object>
            </w:r>
            <w:r w:rsidRPr="00043D2A">
              <w:rPr>
                <w:sz w:val="28"/>
                <w:szCs w:val="28"/>
              </w:rPr>
              <w:t xml:space="preserve"> cm</w:t>
            </w:r>
          </w:p>
          <w:p w:rsidR="00C87861" w:rsidRPr="00043D2A" w:rsidRDefault="00C87861" w:rsidP="00043D2A">
            <w:pPr>
              <w:tabs>
                <w:tab w:val="left" w:pos="520"/>
                <w:tab w:val="left" w:pos="558"/>
                <w:tab w:val="left" w:pos="910"/>
                <w:tab w:val="center" w:pos="5070"/>
              </w:tabs>
              <w:jc w:val="both"/>
              <w:rPr>
                <w:sz w:val="28"/>
                <w:szCs w:val="28"/>
              </w:rPr>
            </w:pPr>
            <w:r w:rsidRPr="00043D2A">
              <w:rPr>
                <w:position w:val="-10"/>
                <w:sz w:val="28"/>
                <w:szCs w:val="28"/>
              </w:rPr>
              <w:object w:dxaOrig="760" w:dyaOrig="320">
                <v:shape id="_x0000_i1059" type="#_x0000_t75" style="width:38.2pt;height:16.3pt" o:ole="">
                  <v:imagedata r:id="rId75" o:title=""/>
                </v:shape>
                <o:OLEObject Type="Embed" ProgID="Equation.3" ShapeID="_x0000_i1059" DrawAspect="Content" ObjectID="_1629614126" r:id="rId76"/>
              </w:object>
            </w:r>
            <w:r w:rsidRPr="00043D2A">
              <w:rPr>
                <w:sz w:val="28"/>
                <w:szCs w:val="28"/>
              </w:rPr>
              <w:t>, pha tại t</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AB = 36cm </w:t>
            </w:r>
            <w:r w:rsidRPr="00043D2A">
              <w:rPr>
                <w:position w:val="-6"/>
                <w:sz w:val="28"/>
                <w:szCs w:val="28"/>
              </w:rPr>
              <w:object w:dxaOrig="300" w:dyaOrig="240">
                <v:shape id="_x0000_i1060" type="#_x0000_t75" style="width:15.05pt;height:11.9pt" o:ole="">
                  <v:imagedata r:id="rId77" o:title=""/>
                </v:shape>
                <o:OLEObject Type="Embed" ProgID="Equation.3" ShapeID="_x0000_i1060" DrawAspect="Content" ObjectID="_1629614127" r:id="rId78"/>
              </w:object>
            </w:r>
            <w:r w:rsidRPr="00043D2A">
              <w:rPr>
                <w:sz w:val="28"/>
                <w:szCs w:val="28"/>
              </w:rPr>
              <w:t>A = 18cm</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 = 0,5 s</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f = 2 Hz</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Ghi nhận kết luận của GV</w:t>
            </w:r>
          </w:p>
        </w:tc>
        <w:tc>
          <w:tcPr>
            <w:tcW w:w="4316" w:type="dxa"/>
            <w:shd w:val="clear" w:color="auto" w:fill="auto"/>
          </w:tcPr>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Bài 7</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C</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w: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Bài 8</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A</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w: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Bài 9</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D</w:t>
            </w:r>
          </w:p>
          <w:p w:rsidR="00C87861" w:rsidRPr="00043D2A" w:rsidRDefault="00C87861" w:rsidP="00043D2A">
            <w:pPr>
              <w:tabs>
                <w:tab w:val="left" w:pos="520"/>
                <w:tab w:val="left" w:pos="558"/>
                <w:tab w:val="left" w:pos="910"/>
                <w:tab w:val="center" w:pos="5070"/>
              </w:tabs>
              <w:jc w:val="center"/>
              <w:rPr>
                <w:sz w:val="28"/>
                <w:szCs w:val="28"/>
                <w:lang w:val="fr-FR"/>
              </w:rPr>
            </w:pPr>
            <w:r w:rsidRPr="00043D2A">
              <w:rPr>
                <w:sz w:val="28"/>
                <w:szCs w:val="28"/>
                <w:lang w:val="fr-FR"/>
              </w:rPr>
              <w:t>--------//---------</w:t>
            </w:r>
          </w:p>
          <w:p w:rsidR="00C87861" w:rsidRPr="00043D2A" w:rsidRDefault="00C87861" w:rsidP="00043D2A">
            <w:pPr>
              <w:tabs>
                <w:tab w:val="left" w:pos="520"/>
                <w:tab w:val="left" w:pos="558"/>
                <w:tab w:val="left" w:pos="910"/>
                <w:tab w:val="center" w:pos="5070"/>
              </w:tabs>
              <w:jc w:val="both"/>
              <w:rPr>
                <w:b/>
                <w:sz w:val="28"/>
                <w:szCs w:val="28"/>
                <w:lang w:val="fr-FR"/>
              </w:rPr>
            </w:pPr>
            <w:r w:rsidRPr="00043D2A">
              <w:rPr>
                <w:b/>
                <w:sz w:val="28"/>
                <w:szCs w:val="28"/>
                <w:lang w:val="fr-FR"/>
              </w:rPr>
              <w:t>Bài 10</w:t>
            </w: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A = 2 cm</w:t>
            </w: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w:t>
            </w:r>
            <w:r w:rsidRPr="00043D2A">
              <w:rPr>
                <w:sz w:val="28"/>
                <w:szCs w:val="28"/>
              </w:rPr>
              <w:t>φ</w:t>
            </w:r>
            <w:r w:rsidRPr="00043D2A">
              <w:rPr>
                <w:sz w:val="28"/>
                <w:szCs w:val="28"/>
                <w:lang w:val="fr-FR"/>
              </w:rPr>
              <w:t xml:space="preserve"> =  - </w:t>
            </w:r>
            <w:r w:rsidRPr="00043D2A">
              <w:rPr>
                <w:position w:val="-24"/>
                <w:sz w:val="28"/>
                <w:szCs w:val="28"/>
              </w:rPr>
              <w:object w:dxaOrig="260" w:dyaOrig="620">
                <v:shape id="_x0000_i1061" type="#_x0000_t75" style="width:13.75pt;height:30.7pt" o:ole="">
                  <v:imagedata r:id="rId79" o:title=""/>
                </v:shape>
                <o:OLEObject Type="Embed" ProgID="Equation.3" ShapeID="_x0000_i1061" DrawAspect="Content" ObjectID="_1629614128" r:id="rId80"/>
              </w:object>
            </w:r>
            <w:r w:rsidRPr="00043D2A">
              <w:rPr>
                <w:sz w:val="28"/>
                <w:szCs w:val="28"/>
                <w:lang w:val="fr-FR"/>
              </w:rPr>
              <w:t xml:space="preserve"> rad</w:t>
            </w: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pha ở thời điểm t: (5t - </w:t>
            </w:r>
            <w:r w:rsidRPr="00043D2A">
              <w:rPr>
                <w:position w:val="-24"/>
                <w:sz w:val="28"/>
                <w:szCs w:val="28"/>
              </w:rPr>
              <w:object w:dxaOrig="260" w:dyaOrig="620">
                <v:shape id="_x0000_i1062" type="#_x0000_t75" style="width:13.75pt;height:30.7pt" o:ole="">
                  <v:imagedata r:id="rId81" o:title=""/>
                </v:shape>
                <o:OLEObject Type="Embed" ProgID="Equation.3" ShapeID="_x0000_i1062" DrawAspect="Content" ObjectID="_1629614129" r:id="rId82"/>
              </w:object>
            </w:r>
            <w:r w:rsidRPr="00043D2A">
              <w:rPr>
                <w:sz w:val="28"/>
                <w:szCs w:val="28"/>
                <w:lang w:val="fr-FR"/>
              </w:rPr>
              <w:t>) rad</w:t>
            </w:r>
          </w:p>
          <w:p w:rsidR="00C87861" w:rsidRPr="00043D2A" w:rsidRDefault="00C87861" w:rsidP="00043D2A">
            <w:pPr>
              <w:tabs>
                <w:tab w:val="left" w:pos="520"/>
                <w:tab w:val="left" w:pos="558"/>
                <w:tab w:val="left" w:pos="910"/>
                <w:tab w:val="center" w:pos="5070"/>
              </w:tabs>
              <w:jc w:val="center"/>
              <w:rPr>
                <w:sz w:val="28"/>
                <w:szCs w:val="28"/>
                <w:lang w:val="fr-FR"/>
              </w:rPr>
            </w:pPr>
            <w:r w:rsidRPr="00043D2A">
              <w:rPr>
                <w:sz w:val="28"/>
                <w:szCs w:val="28"/>
                <w:lang w:val="fr-FR"/>
              </w:rPr>
              <w:t>-------//-------</w:t>
            </w:r>
          </w:p>
          <w:p w:rsidR="00C87861" w:rsidRPr="00043D2A" w:rsidRDefault="00C87861" w:rsidP="00043D2A">
            <w:pPr>
              <w:tabs>
                <w:tab w:val="left" w:pos="520"/>
                <w:tab w:val="left" w:pos="558"/>
                <w:tab w:val="left" w:pos="910"/>
                <w:tab w:val="center" w:pos="5070"/>
              </w:tabs>
              <w:jc w:val="both"/>
              <w:rPr>
                <w:sz w:val="28"/>
                <w:szCs w:val="28"/>
                <w:lang w:val="fr-FR"/>
              </w:rPr>
            </w:pPr>
            <w:r w:rsidRPr="00043D2A">
              <w:rPr>
                <w:b/>
                <w:sz w:val="28"/>
                <w:szCs w:val="28"/>
                <w:lang w:val="fr-FR"/>
              </w:rPr>
              <w:t>Bài 11</w:t>
            </w: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Biên độ A = 18 cm</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lang w:val="fr-FR"/>
              </w:rPr>
              <w:t xml:space="preserve">T = 2. </w:t>
            </w:r>
            <w:r w:rsidRPr="00043D2A">
              <w:rPr>
                <w:sz w:val="28"/>
                <w:szCs w:val="28"/>
              </w:rPr>
              <w:t>0,25 s = 0,5 s</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f = </w:t>
            </w:r>
            <w:r w:rsidRPr="00043D2A">
              <w:rPr>
                <w:position w:val="-28"/>
                <w:sz w:val="28"/>
                <w:szCs w:val="28"/>
              </w:rPr>
              <w:object w:dxaOrig="780" w:dyaOrig="660">
                <v:shape id="_x0000_i1063" type="#_x0000_t75" style="width:38.8pt;height:33.2pt" o:ole="">
                  <v:imagedata r:id="rId83" o:title=""/>
                </v:shape>
                <o:OLEObject Type="Embed" ProgID="Equation.3" ShapeID="_x0000_i1063" DrawAspect="Content" ObjectID="_1629614130" r:id="rId84"/>
              </w:object>
            </w:r>
            <w:r w:rsidRPr="00043D2A">
              <w:rPr>
                <w:sz w:val="28"/>
                <w:szCs w:val="28"/>
              </w:rPr>
              <w:t xml:space="preserve"> Hz</w:t>
            </w:r>
          </w:p>
        </w:tc>
      </w:tr>
    </w:tbl>
    <w:p w:rsidR="00C87861" w:rsidRPr="00ED31E0" w:rsidRDefault="00C87861" w:rsidP="00ED31E0">
      <w:pPr>
        <w:rPr>
          <w:b/>
          <w:sz w:val="28"/>
          <w:szCs w:val="28"/>
        </w:rPr>
      </w:pPr>
    </w:p>
    <w:p w:rsidR="00C4355C" w:rsidRPr="00ED31E0" w:rsidRDefault="00C4355C" w:rsidP="00ED31E0">
      <w:pPr>
        <w:rPr>
          <w:b/>
          <w:i/>
          <w:sz w:val="28"/>
          <w:szCs w:val="28"/>
        </w:rPr>
      </w:pPr>
      <w:r w:rsidRPr="00ED31E0">
        <w:rPr>
          <w:b/>
          <w:sz w:val="28"/>
          <w:szCs w:val="28"/>
        </w:rPr>
        <w:t>4. Củng cố</w:t>
      </w:r>
      <w:r w:rsidRPr="00ED31E0">
        <w:rPr>
          <w:i/>
          <w:sz w:val="28"/>
          <w:szCs w:val="28"/>
        </w:rPr>
        <w:t>:</w:t>
      </w:r>
      <w:r w:rsidRPr="00ED31E0">
        <w:rPr>
          <w:b/>
          <w:sz w:val="28"/>
          <w:szCs w:val="28"/>
        </w:rPr>
        <w:t xml:space="preserve"> </w:t>
      </w:r>
      <w:r w:rsidRPr="00ED31E0">
        <w:rPr>
          <w:b/>
          <w:i/>
          <w:sz w:val="28"/>
          <w:szCs w:val="28"/>
        </w:rPr>
        <w:t xml:space="preserve">Qua bài này chúng ta cần </w:t>
      </w:r>
      <w:r w:rsidR="00A25741" w:rsidRPr="00ED31E0">
        <w:rPr>
          <w:b/>
          <w:i/>
          <w:sz w:val="28"/>
          <w:szCs w:val="28"/>
        </w:rPr>
        <w:t xml:space="preserve">hiểu được </w:t>
      </w:r>
      <w:r w:rsidRPr="00ED31E0">
        <w:rPr>
          <w:b/>
          <w:i/>
          <w:sz w:val="28"/>
          <w:szCs w:val="28"/>
        </w:rPr>
        <w:t>?</w:t>
      </w:r>
    </w:p>
    <w:p w:rsidR="00C4355C" w:rsidRPr="00ED31E0" w:rsidRDefault="00C4355C" w:rsidP="00ED31E0">
      <w:pPr>
        <w:ind w:left="288"/>
        <w:jc w:val="both"/>
        <w:rPr>
          <w:sz w:val="28"/>
          <w:szCs w:val="28"/>
        </w:rPr>
      </w:pPr>
      <w:r w:rsidRPr="00ED31E0">
        <w:rPr>
          <w:sz w:val="28"/>
          <w:szCs w:val="28"/>
        </w:rPr>
        <w:t>- GV hướng dẫn lại cách viết phương trình dao động điều hoà.</w:t>
      </w:r>
    </w:p>
    <w:p w:rsidR="00C4355C" w:rsidRPr="00ED31E0" w:rsidRDefault="00C4355C" w:rsidP="00ED31E0">
      <w:pPr>
        <w:ind w:left="288"/>
        <w:jc w:val="both"/>
        <w:rPr>
          <w:sz w:val="28"/>
          <w:szCs w:val="28"/>
        </w:rPr>
      </w:pPr>
      <w:r w:rsidRPr="00ED31E0">
        <w:rPr>
          <w:sz w:val="28"/>
          <w:szCs w:val="28"/>
        </w:rPr>
        <w:t>- Cách tìm thời gian vật dao đông đi qua điểm M có li độ x</w:t>
      </w:r>
      <w:r w:rsidRPr="00ED31E0">
        <w:rPr>
          <w:sz w:val="28"/>
          <w:szCs w:val="28"/>
          <w:vertAlign w:val="subscript"/>
        </w:rPr>
        <w:t>o </w:t>
      </w:r>
      <w:r w:rsidRPr="00ED31E0">
        <w:rPr>
          <w:sz w:val="28"/>
          <w:szCs w:val="28"/>
        </w:rPr>
        <w:t xml:space="preserve">: </w:t>
      </w:r>
    </w:p>
    <w:p w:rsidR="00C4355C" w:rsidRPr="00ED31E0" w:rsidRDefault="00C4355C" w:rsidP="00ED31E0">
      <w:pPr>
        <w:ind w:left="288"/>
        <w:jc w:val="both"/>
        <w:rPr>
          <w:sz w:val="28"/>
          <w:szCs w:val="28"/>
        </w:rPr>
      </w:pPr>
      <w:r w:rsidRPr="00ED31E0">
        <w:rPr>
          <w:sz w:val="28"/>
          <w:szCs w:val="28"/>
        </w:rPr>
        <w:t xml:space="preserve">Giải phương trình :  A cos( </w:t>
      </w:r>
      <w:r w:rsidRPr="00ED31E0">
        <w:rPr>
          <w:position w:val="-12"/>
          <w:sz w:val="28"/>
          <w:szCs w:val="28"/>
          <w:lang w:val="fr-FR"/>
        </w:rPr>
        <w:object w:dxaOrig="1219" w:dyaOrig="360">
          <v:shape id="_x0000_i1064" type="#_x0000_t75" style="width:60.75pt;height:18.15pt" o:ole="">
            <v:imagedata r:id="rId85" o:title=""/>
          </v:shape>
          <o:OLEObject Type="Embed" ProgID="Equation.3" ShapeID="_x0000_i1064" DrawAspect="Content" ObjectID="_1629614131" r:id="rId86"/>
        </w:object>
      </w:r>
      <w:r w:rsidRPr="00ED31E0">
        <w:rPr>
          <w:sz w:val="28"/>
          <w:szCs w:val="28"/>
        </w:rPr>
        <w:t xml:space="preserve"> tìm t hoặc nếu biết rõ vật đi qua M theo chiều nào thì giải hệ phương trình: x = x</w:t>
      </w:r>
      <w:r w:rsidRPr="00ED31E0">
        <w:rPr>
          <w:sz w:val="28"/>
          <w:szCs w:val="28"/>
          <w:vertAlign w:val="subscript"/>
        </w:rPr>
        <w:t>o</w:t>
      </w:r>
      <w:r w:rsidRPr="00ED31E0">
        <w:rPr>
          <w:sz w:val="28"/>
          <w:szCs w:val="28"/>
        </w:rPr>
        <w:t xml:space="preserve"> và v&lt; 0 (hoặc v &gt; 0)</w:t>
      </w:r>
    </w:p>
    <w:p w:rsidR="00C4355C" w:rsidRPr="00ED31E0" w:rsidRDefault="00C4355C" w:rsidP="00ED31E0">
      <w:pPr>
        <w:jc w:val="both"/>
        <w:rPr>
          <w:b/>
          <w:sz w:val="28"/>
          <w:szCs w:val="28"/>
        </w:rPr>
      </w:pPr>
      <w:r w:rsidRPr="00ED31E0">
        <w:rPr>
          <w:b/>
          <w:sz w:val="28"/>
          <w:szCs w:val="28"/>
        </w:rPr>
        <w:t>5. Hướng dẫn về nhà:</w:t>
      </w:r>
    </w:p>
    <w:p w:rsidR="00C4355C" w:rsidRPr="00ED31E0" w:rsidRDefault="00C4355C" w:rsidP="00ED31E0">
      <w:pPr>
        <w:ind w:left="288"/>
        <w:jc w:val="both"/>
        <w:rPr>
          <w:sz w:val="28"/>
          <w:szCs w:val="28"/>
        </w:rPr>
      </w:pPr>
      <w:r w:rsidRPr="00ED31E0">
        <w:rPr>
          <w:b/>
          <w:sz w:val="28"/>
          <w:szCs w:val="28"/>
        </w:rPr>
        <w:t xml:space="preserve">     - </w:t>
      </w:r>
      <w:r w:rsidRPr="00ED31E0">
        <w:rPr>
          <w:sz w:val="28"/>
          <w:szCs w:val="28"/>
        </w:rPr>
        <w:t>Về nhà học bài và làm các bài tập trong sách bài tập</w:t>
      </w:r>
    </w:p>
    <w:p w:rsidR="00C4355C" w:rsidRPr="00ED31E0" w:rsidRDefault="00C4355C" w:rsidP="00ED31E0">
      <w:pPr>
        <w:ind w:left="288"/>
        <w:jc w:val="both"/>
        <w:rPr>
          <w:sz w:val="28"/>
          <w:szCs w:val="28"/>
        </w:rPr>
      </w:pPr>
      <w:r w:rsidRPr="00ED31E0">
        <w:rPr>
          <w:sz w:val="28"/>
          <w:szCs w:val="28"/>
        </w:rPr>
        <w:t xml:space="preserve">     - Đọc trước bài 3 SGK/ 14.</w:t>
      </w:r>
    </w:p>
    <w:p w:rsidR="00C4355C" w:rsidRPr="00ED31E0" w:rsidRDefault="00C4355C" w:rsidP="00ED31E0">
      <w:pPr>
        <w:rPr>
          <w:sz w:val="28"/>
          <w:szCs w:val="28"/>
        </w:rPr>
      </w:pPr>
    </w:p>
    <w:p w:rsidR="00C4355C" w:rsidRPr="00ED31E0" w:rsidRDefault="00C4355C" w:rsidP="00ED31E0">
      <w:pPr>
        <w:rPr>
          <w:sz w:val="28"/>
          <w:szCs w:val="28"/>
        </w:rPr>
      </w:pPr>
    </w:p>
    <w:p w:rsidR="00E14422" w:rsidRPr="00ED31E0" w:rsidRDefault="00E14422" w:rsidP="00ED31E0">
      <w:pPr>
        <w:rPr>
          <w:sz w:val="28"/>
          <w:szCs w:val="28"/>
        </w:rPr>
      </w:pPr>
    </w:p>
    <w:p w:rsidR="00C4355C" w:rsidRPr="00ED31E0" w:rsidRDefault="00C4355C" w:rsidP="00ED31E0">
      <w:pPr>
        <w:jc w:val="center"/>
        <w:rPr>
          <w:b/>
          <w:sz w:val="28"/>
          <w:szCs w:val="28"/>
        </w:rPr>
      </w:pPr>
      <w:r w:rsidRPr="00ED31E0">
        <w:rPr>
          <w:b/>
          <w:sz w:val="28"/>
          <w:szCs w:val="28"/>
        </w:rPr>
        <w:t>Tiết 4: CON LẮC LÒ XO</w:t>
      </w:r>
    </w:p>
    <w:p w:rsidR="00C4355C" w:rsidRPr="00ED31E0" w:rsidRDefault="00D22D1F" w:rsidP="00ED31E0">
      <w:pPr>
        <w:jc w:val="both"/>
        <w:rPr>
          <w:b/>
          <w:sz w:val="28"/>
          <w:szCs w:val="28"/>
        </w:rPr>
      </w:pPr>
      <w:r w:rsidRPr="00ED31E0">
        <w:rPr>
          <w:b/>
          <w:sz w:val="28"/>
          <w:szCs w:val="28"/>
        </w:rPr>
        <w:t>I. MỤC TIÊU</w:t>
      </w:r>
    </w:p>
    <w:p w:rsidR="00C4355C" w:rsidRPr="00ED31E0" w:rsidRDefault="00C4355C" w:rsidP="00ED31E0">
      <w:pPr>
        <w:ind w:left="288"/>
        <w:jc w:val="both"/>
        <w:rPr>
          <w:sz w:val="28"/>
          <w:szCs w:val="28"/>
        </w:rPr>
      </w:pPr>
      <w:r w:rsidRPr="00ED31E0">
        <w:rPr>
          <w:b/>
          <w:sz w:val="28"/>
          <w:szCs w:val="28"/>
        </w:rPr>
        <w:t>1. Kiến thức:</w:t>
      </w:r>
      <w:r w:rsidRPr="00ED31E0">
        <w:rPr>
          <w:sz w:val="28"/>
          <w:szCs w:val="28"/>
        </w:rPr>
        <w:t xml:space="preserve"> </w:t>
      </w:r>
    </w:p>
    <w:p w:rsidR="00C4355C" w:rsidRPr="00ED31E0" w:rsidRDefault="00C4355C" w:rsidP="00ED31E0">
      <w:pPr>
        <w:ind w:left="288"/>
        <w:jc w:val="both"/>
        <w:rPr>
          <w:sz w:val="28"/>
          <w:szCs w:val="28"/>
        </w:rPr>
      </w:pPr>
      <w:r w:rsidRPr="00ED31E0">
        <w:rPr>
          <w:sz w:val="28"/>
          <w:szCs w:val="28"/>
        </w:rPr>
        <w:t>- Viết được:</w:t>
      </w:r>
    </w:p>
    <w:p w:rsidR="00C4355C" w:rsidRPr="00ED31E0" w:rsidRDefault="00C4355C" w:rsidP="00ED31E0">
      <w:pPr>
        <w:ind w:left="360"/>
        <w:jc w:val="both"/>
        <w:rPr>
          <w:sz w:val="28"/>
          <w:szCs w:val="28"/>
        </w:rPr>
      </w:pPr>
      <w:r w:rsidRPr="00ED31E0">
        <w:rPr>
          <w:sz w:val="28"/>
          <w:szCs w:val="28"/>
        </w:rPr>
        <w:t>+ Công thức của lực kéo về tác dụng vào vật dao động điều hoà.</w:t>
      </w:r>
    </w:p>
    <w:p w:rsidR="00C4355C" w:rsidRPr="00ED31E0" w:rsidRDefault="00C4355C" w:rsidP="00ED31E0">
      <w:pPr>
        <w:ind w:left="360"/>
        <w:jc w:val="both"/>
        <w:rPr>
          <w:sz w:val="28"/>
          <w:szCs w:val="28"/>
        </w:rPr>
      </w:pPr>
      <w:r w:rsidRPr="00ED31E0">
        <w:rPr>
          <w:sz w:val="28"/>
          <w:szCs w:val="28"/>
        </w:rPr>
        <w:t>+ Công thức tính chu kì của con lắc lò xo.</w:t>
      </w:r>
    </w:p>
    <w:p w:rsidR="00C4355C" w:rsidRPr="00ED31E0" w:rsidRDefault="00C4355C" w:rsidP="00ED31E0">
      <w:pPr>
        <w:ind w:left="360"/>
        <w:jc w:val="both"/>
        <w:rPr>
          <w:sz w:val="28"/>
          <w:szCs w:val="28"/>
        </w:rPr>
      </w:pPr>
      <w:r w:rsidRPr="00ED31E0">
        <w:rPr>
          <w:sz w:val="28"/>
          <w:szCs w:val="28"/>
        </w:rPr>
        <w:t>+ Công thức tính thế năng, động năng và cơ năng của con lắc lò xo.</w:t>
      </w:r>
    </w:p>
    <w:p w:rsidR="00C4355C" w:rsidRPr="00ED31E0" w:rsidRDefault="00C4355C" w:rsidP="00ED31E0">
      <w:pPr>
        <w:ind w:left="288"/>
        <w:jc w:val="both"/>
        <w:rPr>
          <w:sz w:val="28"/>
          <w:szCs w:val="28"/>
        </w:rPr>
      </w:pPr>
      <w:r w:rsidRPr="00ED31E0">
        <w:rPr>
          <w:sz w:val="28"/>
          <w:szCs w:val="28"/>
        </w:rPr>
        <w:t>- Giải thích được tại sao dao động của con lắc lò xo là dao động điều hoà.</w:t>
      </w:r>
    </w:p>
    <w:p w:rsidR="00C4355C" w:rsidRPr="00ED31E0" w:rsidRDefault="00C4355C" w:rsidP="00ED31E0">
      <w:pPr>
        <w:ind w:left="288"/>
        <w:jc w:val="both"/>
        <w:rPr>
          <w:sz w:val="28"/>
          <w:szCs w:val="28"/>
        </w:rPr>
      </w:pPr>
      <w:r w:rsidRPr="00ED31E0">
        <w:rPr>
          <w:sz w:val="28"/>
          <w:szCs w:val="28"/>
        </w:rPr>
        <w:t>- Nêu được nhận xét định tính về sự biến thiên động năng và thế năng khi con lắc dao động.</w:t>
      </w:r>
    </w:p>
    <w:p w:rsidR="00C4355C" w:rsidRPr="00ED31E0" w:rsidRDefault="00C4355C" w:rsidP="00ED31E0">
      <w:pPr>
        <w:ind w:left="288"/>
        <w:jc w:val="both"/>
        <w:rPr>
          <w:b/>
          <w:sz w:val="28"/>
          <w:szCs w:val="28"/>
        </w:rPr>
      </w:pPr>
      <w:r w:rsidRPr="00ED31E0">
        <w:rPr>
          <w:b/>
          <w:sz w:val="28"/>
          <w:szCs w:val="28"/>
        </w:rPr>
        <w:lastRenderedPageBreak/>
        <w:t>2. Kĩ năng:</w:t>
      </w:r>
    </w:p>
    <w:p w:rsidR="00C4355C" w:rsidRPr="00ED31E0" w:rsidRDefault="00C4355C" w:rsidP="00ED31E0">
      <w:pPr>
        <w:ind w:left="288"/>
        <w:jc w:val="both"/>
        <w:rPr>
          <w:sz w:val="28"/>
          <w:szCs w:val="28"/>
        </w:rPr>
      </w:pPr>
      <w:r w:rsidRPr="00ED31E0">
        <w:rPr>
          <w:sz w:val="28"/>
          <w:szCs w:val="28"/>
        </w:rPr>
        <w:t xml:space="preserve"> - Áp dụng được các công thức và định luật có trong bài để giải bài tập tương tự trong phần bài tập.</w:t>
      </w:r>
    </w:p>
    <w:p w:rsidR="00C4355C" w:rsidRPr="00ED31E0" w:rsidRDefault="00C4355C" w:rsidP="00ED31E0">
      <w:pPr>
        <w:ind w:left="288"/>
        <w:jc w:val="both"/>
        <w:rPr>
          <w:sz w:val="28"/>
          <w:szCs w:val="28"/>
        </w:rPr>
      </w:pPr>
      <w:r w:rsidRPr="00ED31E0">
        <w:rPr>
          <w:sz w:val="28"/>
          <w:szCs w:val="28"/>
        </w:rPr>
        <w:t>- Viết được phương trình động lực học của con lắc lò xo.</w:t>
      </w:r>
    </w:p>
    <w:p w:rsidR="00051F1B" w:rsidRPr="00ED31E0" w:rsidRDefault="00051F1B" w:rsidP="00ED31E0">
      <w:pPr>
        <w:ind w:left="288"/>
        <w:jc w:val="both"/>
        <w:rPr>
          <w:sz w:val="28"/>
          <w:szCs w:val="28"/>
        </w:rPr>
      </w:pPr>
      <w:r w:rsidRPr="00ED31E0">
        <w:rPr>
          <w:b/>
          <w:sz w:val="28"/>
          <w:szCs w:val="28"/>
        </w:rPr>
        <w:t>3. Thái độ:</w:t>
      </w:r>
      <w:r w:rsidRPr="00ED31E0">
        <w:rPr>
          <w:sz w:val="28"/>
          <w:szCs w:val="28"/>
        </w:rPr>
        <w:t xml:space="preserve"> Nghiêm túc, hứng thú trong học tập.</w:t>
      </w:r>
    </w:p>
    <w:p w:rsidR="00051F1B" w:rsidRPr="00ED31E0" w:rsidRDefault="00051F1B" w:rsidP="00ED31E0">
      <w:pPr>
        <w:ind w:left="288"/>
        <w:jc w:val="both"/>
        <w:rPr>
          <w:sz w:val="28"/>
          <w:szCs w:val="28"/>
        </w:rPr>
      </w:pPr>
      <w:r w:rsidRPr="00ED31E0">
        <w:rPr>
          <w:b/>
          <w:sz w:val="28"/>
          <w:szCs w:val="28"/>
        </w:rPr>
        <w:t>4.</w:t>
      </w:r>
      <w:r w:rsidRPr="00ED31E0">
        <w:rPr>
          <w:sz w:val="28"/>
          <w:szCs w:val="28"/>
        </w:rPr>
        <w:t xml:space="preserve"> Năng lực hướng tới</w:t>
      </w:r>
    </w:p>
    <w:p w:rsidR="00051F1B" w:rsidRPr="00ED31E0" w:rsidRDefault="00051F1B" w:rsidP="00ED31E0">
      <w:pPr>
        <w:ind w:left="288"/>
        <w:jc w:val="both"/>
        <w:rPr>
          <w:b/>
          <w:sz w:val="28"/>
          <w:szCs w:val="28"/>
        </w:rPr>
      </w:pPr>
      <w:r w:rsidRPr="00ED31E0">
        <w:rPr>
          <w:b/>
          <w:sz w:val="28"/>
          <w:szCs w:val="28"/>
        </w:rPr>
        <w:t>a, Phẩm chất năng lực chung</w:t>
      </w:r>
    </w:p>
    <w:p w:rsidR="00051F1B" w:rsidRPr="00ED31E0" w:rsidRDefault="00051F1B" w:rsidP="00ED31E0">
      <w:pPr>
        <w:ind w:left="288"/>
        <w:jc w:val="both"/>
        <w:rPr>
          <w:sz w:val="28"/>
          <w:szCs w:val="28"/>
        </w:rPr>
      </w:pPr>
      <w:r w:rsidRPr="00ED31E0">
        <w:rPr>
          <w:sz w:val="28"/>
          <w:szCs w:val="28"/>
        </w:rPr>
        <w:t>Phẩm chất: Tự lập, tự tin, tự chủ; Có trách nhiệm bản thân và cộng đồng</w:t>
      </w:r>
      <w:r w:rsidR="005C1DCE" w:rsidRPr="00ED31E0">
        <w:rPr>
          <w:sz w:val="28"/>
          <w:szCs w:val="28"/>
        </w:rPr>
        <w:t>; chấp hành kỉ luật</w:t>
      </w:r>
    </w:p>
    <w:p w:rsidR="00051F1B" w:rsidRPr="00ED31E0" w:rsidRDefault="00051F1B" w:rsidP="00ED31E0">
      <w:pPr>
        <w:ind w:left="288"/>
        <w:jc w:val="both"/>
        <w:rPr>
          <w:sz w:val="28"/>
          <w:szCs w:val="28"/>
        </w:rPr>
      </w:pPr>
      <w:r w:rsidRPr="00ED31E0">
        <w:rPr>
          <w:sz w:val="28"/>
          <w:szCs w:val="28"/>
        </w:rPr>
        <w:t>Năng lực chung: Năng lực tự học; năng lực giải quyết vấn đề; Năng lực giao tiếp; Năng lực hợp tác; Năng lực sử dụng ngôn ngữ; Năng lực tính toán.</w:t>
      </w:r>
    </w:p>
    <w:p w:rsidR="00051F1B" w:rsidRPr="00ED31E0" w:rsidRDefault="00051F1B" w:rsidP="00ED31E0">
      <w:pPr>
        <w:ind w:left="288"/>
        <w:jc w:val="both"/>
        <w:rPr>
          <w:b/>
          <w:sz w:val="28"/>
          <w:szCs w:val="28"/>
        </w:rPr>
      </w:pPr>
      <w:r w:rsidRPr="00ED31E0">
        <w:rPr>
          <w:b/>
          <w:sz w:val="28"/>
          <w:szCs w:val="28"/>
        </w:rPr>
        <w:t>b, Năng lực chuyên biệt môn học</w:t>
      </w:r>
    </w:p>
    <w:p w:rsidR="00051F1B" w:rsidRPr="00ED31E0" w:rsidRDefault="005C1DCE" w:rsidP="00ED31E0">
      <w:pPr>
        <w:ind w:left="288"/>
        <w:jc w:val="both"/>
        <w:rPr>
          <w:sz w:val="28"/>
          <w:szCs w:val="28"/>
        </w:rPr>
      </w:pPr>
      <w:r w:rsidRPr="00ED31E0">
        <w:rPr>
          <w:sz w:val="28"/>
          <w:szCs w:val="28"/>
        </w:rPr>
        <w:t>Học sinh hiểu con lác lò xo: Câ</w:t>
      </w:r>
      <w:r w:rsidR="006D6F50" w:rsidRPr="00ED31E0">
        <w:rPr>
          <w:sz w:val="28"/>
          <w:szCs w:val="28"/>
        </w:rPr>
        <w:t>ú</w:t>
      </w:r>
      <w:r w:rsidRPr="00ED31E0">
        <w:rPr>
          <w:sz w:val="28"/>
          <w:szCs w:val="28"/>
        </w:rPr>
        <w:t xml:space="preserve"> tạo , điều hiện con lắc dđđh...</w:t>
      </w:r>
    </w:p>
    <w:p w:rsidR="00126887" w:rsidRPr="00ED31E0" w:rsidRDefault="00D22D1F" w:rsidP="00ED31E0">
      <w:pPr>
        <w:jc w:val="both"/>
        <w:rPr>
          <w:b/>
          <w:sz w:val="28"/>
          <w:szCs w:val="28"/>
        </w:rPr>
      </w:pPr>
      <w:r w:rsidRPr="00ED31E0">
        <w:rPr>
          <w:b/>
          <w:sz w:val="28"/>
          <w:szCs w:val="28"/>
        </w:rPr>
        <w:t>II. PHƯƠNG PHÁP-KĨ THUẬT</w:t>
      </w:r>
    </w:p>
    <w:p w:rsidR="00126887" w:rsidRPr="00ED31E0" w:rsidRDefault="00126887" w:rsidP="00ED31E0">
      <w:pPr>
        <w:jc w:val="both"/>
        <w:rPr>
          <w:b/>
          <w:sz w:val="28"/>
          <w:szCs w:val="28"/>
        </w:rPr>
      </w:pPr>
      <w:r w:rsidRPr="00ED31E0">
        <w:rPr>
          <w:b/>
          <w:sz w:val="28"/>
          <w:szCs w:val="28"/>
        </w:rPr>
        <w:t xml:space="preserve">     1. Phương pháp</w:t>
      </w:r>
    </w:p>
    <w:p w:rsidR="00126887" w:rsidRPr="00ED31E0" w:rsidRDefault="00380D3D" w:rsidP="00ED31E0">
      <w:pPr>
        <w:jc w:val="both"/>
        <w:rPr>
          <w:sz w:val="28"/>
          <w:szCs w:val="28"/>
        </w:rPr>
      </w:pPr>
      <w:r w:rsidRPr="00ED31E0">
        <w:rPr>
          <w:sz w:val="28"/>
          <w:szCs w:val="28"/>
        </w:rPr>
        <w:t xml:space="preserve">PP đặt và giải quyết vấn đề. </w:t>
      </w:r>
      <w:r w:rsidR="00126887" w:rsidRPr="00ED31E0">
        <w:rPr>
          <w:sz w:val="28"/>
          <w:szCs w:val="28"/>
        </w:rPr>
        <w:t>PP hoạt động nhóm</w:t>
      </w:r>
    </w:p>
    <w:p w:rsidR="00126887" w:rsidRPr="00ED31E0" w:rsidRDefault="00126887" w:rsidP="00ED31E0">
      <w:pPr>
        <w:jc w:val="both"/>
        <w:rPr>
          <w:b/>
          <w:sz w:val="28"/>
          <w:szCs w:val="28"/>
        </w:rPr>
      </w:pPr>
      <w:r w:rsidRPr="00ED31E0">
        <w:rPr>
          <w:b/>
          <w:sz w:val="28"/>
          <w:szCs w:val="28"/>
        </w:rPr>
        <w:t xml:space="preserve">     2. Kĩ thuật dạy học</w:t>
      </w:r>
    </w:p>
    <w:p w:rsidR="002403B6" w:rsidRPr="00ED31E0" w:rsidRDefault="00380D3D" w:rsidP="00ED31E0">
      <w:pPr>
        <w:jc w:val="both"/>
        <w:rPr>
          <w:sz w:val="28"/>
          <w:szCs w:val="28"/>
        </w:rPr>
      </w:pPr>
      <w:r w:rsidRPr="00ED31E0">
        <w:rPr>
          <w:sz w:val="28"/>
          <w:szCs w:val="28"/>
        </w:rPr>
        <w:t>Kĩ thuật đặt câu hỏi. kĩ thuật giao nhiệm vụ, Lược đồ tư duy</w:t>
      </w:r>
    </w:p>
    <w:p w:rsidR="00C4355C" w:rsidRPr="00ED31E0" w:rsidRDefault="00D22D1F" w:rsidP="00ED31E0">
      <w:pPr>
        <w:jc w:val="both"/>
        <w:rPr>
          <w:b/>
          <w:sz w:val="28"/>
          <w:szCs w:val="28"/>
        </w:rPr>
      </w:pPr>
      <w:r w:rsidRPr="00ED31E0">
        <w:rPr>
          <w:b/>
          <w:sz w:val="28"/>
          <w:szCs w:val="28"/>
        </w:rPr>
        <w:t>III. CHUẨN BỊ</w:t>
      </w:r>
    </w:p>
    <w:p w:rsidR="00C4355C" w:rsidRPr="00ED31E0" w:rsidRDefault="00C4355C" w:rsidP="00ED31E0">
      <w:pPr>
        <w:ind w:left="288"/>
        <w:jc w:val="both"/>
        <w:rPr>
          <w:b/>
          <w:sz w:val="28"/>
          <w:szCs w:val="28"/>
        </w:rPr>
      </w:pPr>
      <w:r w:rsidRPr="00ED31E0">
        <w:rPr>
          <w:b/>
          <w:sz w:val="28"/>
          <w:szCs w:val="28"/>
        </w:rPr>
        <w:t>1. Giáo viên:</w:t>
      </w:r>
      <w:r w:rsidRPr="00ED31E0">
        <w:rPr>
          <w:sz w:val="28"/>
          <w:szCs w:val="28"/>
        </w:rPr>
        <w:t xml:space="preserve"> Con lắc lò xo theo phương ngang. Vật m có thể là một vật hình chữ “V” ngược chuyển động trên đêm không khí.</w:t>
      </w:r>
    </w:p>
    <w:p w:rsidR="00C4355C" w:rsidRPr="00ED31E0" w:rsidRDefault="00C4355C" w:rsidP="00ED31E0">
      <w:pPr>
        <w:ind w:left="288"/>
        <w:jc w:val="both"/>
        <w:rPr>
          <w:b/>
          <w:sz w:val="28"/>
          <w:szCs w:val="28"/>
        </w:rPr>
      </w:pPr>
      <w:r w:rsidRPr="00ED31E0">
        <w:rPr>
          <w:b/>
          <w:sz w:val="28"/>
          <w:szCs w:val="28"/>
        </w:rPr>
        <w:t>2. Học sinh:</w:t>
      </w:r>
      <w:r w:rsidRPr="00ED31E0">
        <w:rPr>
          <w:sz w:val="28"/>
          <w:szCs w:val="28"/>
        </w:rPr>
        <w:t xml:space="preserve"> Ôn lại khái niệm lực đàn hồi và thế năng đàn hồi ở lớp 10.</w:t>
      </w:r>
    </w:p>
    <w:p w:rsidR="00C4355C" w:rsidRPr="00ED31E0" w:rsidRDefault="00D22D1F" w:rsidP="00ED31E0">
      <w:pPr>
        <w:jc w:val="both"/>
        <w:rPr>
          <w:b/>
          <w:sz w:val="28"/>
          <w:szCs w:val="28"/>
        </w:rPr>
      </w:pPr>
      <w:r w:rsidRPr="00ED31E0">
        <w:rPr>
          <w:b/>
          <w:sz w:val="28"/>
          <w:szCs w:val="28"/>
        </w:rPr>
        <w:t>IV. CÁC HOẠT ĐỘNG DẠY VÀ HỌC</w:t>
      </w:r>
    </w:p>
    <w:p w:rsidR="00C4355C" w:rsidRPr="00ED31E0" w:rsidRDefault="00C4355C" w:rsidP="00ED31E0">
      <w:pPr>
        <w:jc w:val="both"/>
        <w:rPr>
          <w:b/>
          <w:sz w:val="28"/>
          <w:szCs w:val="28"/>
        </w:rPr>
      </w:pPr>
      <w:r w:rsidRPr="00ED31E0">
        <w:rPr>
          <w:b/>
          <w:sz w:val="28"/>
          <w:szCs w:val="28"/>
        </w:rPr>
        <w:t>1. Tổ chức:</w:t>
      </w:r>
    </w:p>
    <w:p w:rsidR="00C4355C" w:rsidRPr="00ED31E0" w:rsidRDefault="00C4355C" w:rsidP="00ED31E0">
      <w:pPr>
        <w:jc w:val="both"/>
        <w:rPr>
          <w:b/>
          <w:sz w:val="28"/>
          <w:szCs w:val="28"/>
        </w:rPr>
      </w:pPr>
      <w:r w:rsidRPr="00ED31E0">
        <w:rPr>
          <w:b/>
          <w:sz w:val="28"/>
          <w:szCs w:val="28"/>
        </w:rPr>
        <w:t>2. Kiểm tra bài cũ</w:t>
      </w:r>
      <w:r w:rsidRPr="00ED31E0">
        <w:rPr>
          <w:i/>
          <w:sz w:val="28"/>
          <w:szCs w:val="28"/>
        </w:rPr>
        <w:t>:</w:t>
      </w:r>
    </w:p>
    <w:p w:rsidR="00C4355C" w:rsidRPr="00ED31E0" w:rsidRDefault="00C4355C" w:rsidP="00ED31E0">
      <w:pPr>
        <w:jc w:val="both"/>
        <w:rPr>
          <w:b/>
          <w:sz w:val="28"/>
          <w:szCs w:val="28"/>
        </w:rPr>
      </w:pPr>
      <w:r w:rsidRPr="00ED31E0">
        <w:rPr>
          <w:b/>
          <w:sz w:val="28"/>
          <w:szCs w:val="28"/>
        </w:rPr>
        <w:t>3. Bài mới:</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1391"/>
        <w:gridCol w:w="2005"/>
        <w:gridCol w:w="1114"/>
        <w:gridCol w:w="2409"/>
      </w:tblGrid>
      <w:tr w:rsidR="0076549E" w:rsidRPr="00ED31E0" w:rsidTr="00063DD7">
        <w:tc>
          <w:tcPr>
            <w:tcW w:w="3395" w:type="dxa"/>
            <w:shd w:val="clear" w:color="auto" w:fill="auto"/>
          </w:tcPr>
          <w:p w:rsidR="0076549E" w:rsidRPr="00ED31E0" w:rsidRDefault="0076549E" w:rsidP="00ED31E0">
            <w:pPr>
              <w:jc w:val="center"/>
              <w:rPr>
                <w:b/>
                <w:sz w:val="28"/>
                <w:szCs w:val="28"/>
              </w:rPr>
            </w:pPr>
            <w:r w:rsidRPr="00ED31E0">
              <w:rPr>
                <w:b/>
                <w:sz w:val="28"/>
                <w:szCs w:val="28"/>
              </w:rPr>
              <w:t>Họat động của giáo viên</w:t>
            </w:r>
          </w:p>
        </w:tc>
        <w:tc>
          <w:tcPr>
            <w:tcW w:w="3396" w:type="dxa"/>
            <w:gridSpan w:val="2"/>
            <w:shd w:val="clear" w:color="auto" w:fill="auto"/>
          </w:tcPr>
          <w:p w:rsidR="0076549E" w:rsidRPr="00ED31E0" w:rsidRDefault="0076549E"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76549E" w:rsidRPr="00ED31E0" w:rsidRDefault="0076549E" w:rsidP="00ED31E0">
            <w:pPr>
              <w:jc w:val="center"/>
              <w:rPr>
                <w:b/>
                <w:sz w:val="28"/>
                <w:szCs w:val="28"/>
              </w:rPr>
            </w:pPr>
            <w:r w:rsidRPr="00ED31E0">
              <w:rPr>
                <w:b/>
                <w:sz w:val="28"/>
                <w:szCs w:val="28"/>
              </w:rPr>
              <w:t>Nội dung</w:t>
            </w:r>
          </w:p>
        </w:tc>
      </w:tr>
      <w:tr w:rsidR="0076549E" w:rsidRPr="00ED31E0" w:rsidTr="00063DD7">
        <w:tc>
          <w:tcPr>
            <w:tcW w:w="10314"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1: Khởi động (2’)</w:t>
            </w:r>
          </w:p>
          <w:p w:rsidR="0076549E" w:rsidRPr="00ED31E0" w:rsidRDefault="0076549E"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w:t>
            </w:r>
            <w:r w:rsidR="00063DD7" w:rsidRPr="00ED31E0">
              <w:rPr>
                <w:sz w:val="28"/>
                <w:szCs w:val="28"/>
              </w:rPr>
              <w:t>ọc sinh đi vào tìm hiểu bài mới: Con lắc lò xo</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76549E" w:rsidRPr="00ED31E0" w:rsidTr="00063DD7">
        <w:tc>
          <w:tcPr>
            <w:tcW w:w="4786" w:type="dxa"/>
            <w:gridSpan w:val="2"/>
            <w:shd w:val="clear" w:color="auto" w:fill="auto"/>
          </w:tcPr>
          <w:p w:rsidR="00063DD7" w:rsidRPr="00ED31E0" w:rsidRDefault="00063DD7" w:rsidP="00ED31E0">
            <w:pPr>
              <w:ind w:firstLine="720"/>
              <w:jc w:val="both"/>
              <w:rPr>
                <w:sz w:val="28"/>
                <w:szCs w:val="28"/>
              </w:rPr>
            </w:pPr>
            <w:r w:rsidRPr="00ED31E0">
              <w:rPr>
                <w:sz w:val="28"/>
                <w:szCs w:val="28"/>
              </w:rPr>
              <w:t xml:space="preserve">- Ta đã tìm hiểu xong dao động điều hòa  về mặt động học.Bây giờ ta sẽ tìm hiểu tiếp về mặt động học và năng lượng. Để làm được điều đó ta dùng con lắc lò xo làm mô hình để nghiên cứu. </w:t>
            </w:r>
          </w:p>
          <w:p w:rsidR="0076549E" w:rsidRPr="00ED31E0" w:rsidRDefault="0076549E" w:rsidP="00ED31E0">
            <w:pPr>
              <w:jc w:val="both"/>
              <w:rPr>
                <w:sz w:val="28"/>
                <w:szCs w:val="28"/>
              </w:rPr>
            </w:pPr>
          </w:p>
        </w:tc>
        <w:tc>
          <w:tcPr>
            <w:tcW w:w="3119" w:type="dxa"/>
            <w:gridSpan w:val="2"/>
            <w:shd w:val="clear" w:color="auto" w:fill="auto"/>
          </w:tcPr>
          <w:p w:rsidR="0076549E" w:rsidRPr="00ED31E0" w:rsidRDefault="0076549E" w:rsidP="00ED31E0">
            <w:pPr>
              <w:jc w:val="both"/>
              <w:rPr>
                <w:sz w:val="28"/>
                <w:szCs w:val="28"/>
              </w:rPr>
            </w:pPr>
            <w:r w:rsidRPr="00ED31E0">
              <w:rPr>
                <w:sz w:val="28"/>
                <w:szCs w:val="28"/>
              </w:rPr>
              <w:t xml:space="preserve">- HS ghi nhớ </w:t>
            </w:r>
          </w:p>
          <w:p w:rsidR="0076549E" w:rsidRPr="00ED31E0" w:rsidRDefault="0076549E" w:rsidP="00ED31E0">
            <w:pPr>
              <w:jc w:val="both"/>
              <w:rPr>
                <w:sz w:val="28"/>
                <w:szCs w:val="28"/>
              </w:rPr>
            </w:pPr>
          </w:p>
          <w:p w:rsidR="0076549E" w:rsidRPr="00ED31E0" w:rsidRDefault="0076549E" w:rsidP="00ED31E0">
            <w:pPr>
              <w:jc w:val="both"/>
              <w:rPr>
                <w:sz w:val="28"/>
                <w:szCs w:val="28"/>
              </w:rPr>
            </w:pPr>
          </w:p>
          <w:p w:rsidR="00063DD7" w:rsidRPr="00ED31E0" w:rsidRDefault="0076549E" w:rsidP="00ED31E0">
            <w:pPr>
              <w:jc w:val="both"/>
              <w:rPr>
                <w:sz w:val="28"/>
                <w:szCs w:val="28"/>
              </w:rPr>
            </w:pPr>
            <w:r w:rsidRPr="00ED31E0">
              <w:rPr>
                <w:sz w:val="28"/>
                <w:szCs w:val="28"/>
              </w:rPr>
              <w:t xml:space="preserve">- HS </w:t>
            </w:r>
            <w:r w:rsidR="00063DD7" w:rsidRPr="00ED31E0">
              <w:rPr>
                <w:sz w:val="28"/>
                <w:szCs w:val="28"/>
              </w:rPr>
              <w:t>định hướng ND</w:t>
            </w:r>
            <w:r w:rsidRPr="00ED31E0">
              <w:rPr>
                <w:sz w:val="28"/>
                <w:szCs w:val="28"/>
              </w:rPr>
              <w:t xml:space="preserve"> </w:t>
            </w:r>
          </w:p>
          <w:p w:rsidR="0076549E" w:rsidRPr="00ED31E0" w:rsidRDefault="0076549E" w:rsidP="00ED31E0">
            <w:pPr>
              <w:jc w:val="both"/>
              <w:rPr>
                <w:sz w:val="28"/>
                <w:szCs w:val="28"/>
              </w:rPr>
            </w:pPr>
          </w:p>
        </w:tc>
        <w:tc>
          <w:tcPr>
            <w:tcW w:w="2409" w:type="dxa"/>
            <w:shd w:val="clear" w:color="auto" w:fill="auto"/>
          </w:tcPr>
          <w:p w:rsidR="00063DD7" w:rsidRPr="00ED31E0" w:rsidRDefault="00063DD7" w:rsidP="00ED31E0">
            <w:pPr>
              <w:jc w:val="center"/>
              <w:rPr>
                <w:b/>
                <w:sz w:val="28"/>
                <w:szCs w:val="28"/>
              </w:rPr>
            </w:pPr>
            <w:r w:rsidRPr="00ED31E0">
              <w:rPr>
                <w:b/>
                <w:sz w:val="28"/>
                <w:szCs w:val="28"/>
              </w:rPr>
              <w:t>Tiết 4: CON LẮC LÒ XO</w:t>
            </w:r>
          </w:p>
          <w:p w:rsidR="0076549E" w:rsidRPr="00ED31E0" w:rsidRDefault="0076549E" w:rsidP="00ED31E0">
            <w:pPr>
              <w:jc w:val="center"/>
              <w:rPr>
                <w:sz w:val="28"/>
                <w:szCs w:val="28"/>
                <w:lang w:val="pt-BR"/>
              </w:rPr>
            </w:pPr>
          </w:p>
        </w:tc>
      </w:tr>
      <w:tr w:rsidR="0076549E" w:rsidRPr="00ED31E0" w:rsidTr="00063DD7">
        <w:tc>
          <w:tcPr>
            <w:tcW w:w="10314"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2: Hình thành kiến thức (20’)</w:t>
            </w:r>
          </w:p>
          <w:p w:rsidR="0076549E" w:rsidRPr="00ED31E0" w:rsidRDefault="0076549E" w:rsidP="00ED31E0">
            <w:pPr>
              <w:jc w:val="both"/>
              <w:rPr>
                <w:sz w:val="28"/>
                <w:szCs w:val="28"/>
              </w:rPr>
            </w:pPr>
            <w:r w:rsidRPr="00ED31E0">
              <w:rPr>
                <w:b/>
                <w:sz w:val="28"/>
                <w:szCs w:val="28"/>
              </w:rPr>
              <w:t>Mục tiêu:</w:t>
            </w:r>
            <w:r w:rsidRPr="00ED31E0">
              <w:rPr>
                <w:sz w:val="28"/>
                <w:szCs w:val="28"/>
              </w:rPr>
              <w:t xml:space="preserve"> </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bl>
    <w:p w:rsidR="00043D2A" w:rsidRPr="00043D2A" w:rsidRDefault="00043D2A" w:rsidP="00043D2A">
      <w:pPr>
        <w:rPr>
          <w:vanish/>
        </w:rPr>
      </w:pP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C87861" w:rsidRPr="00ED31E0" w:rsidTr="00043D2A">
        <w:tc>
          <w:tcPr>
            <w:tcW w:w="3022" w:type="dxa"/>
            <w:shd w:val="clear" w:color="auto" w:fill="auto"/>
          </w:tcPr>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Vẽ hình hoặc cho hs quan sát con lắc lò xo yêu cầu hs mô tả con lắc?</w:t>
            </w:r>
          </w:p>
          <w:p w:rsidR="00C87861" w:rsidRPr="00043D2A" w:rsidRDefault="00C87861" w:rsidP="00043D2A">
            <w:pPr>
              <w:tabs>
                <w:tab w:val="left" w:pos="520"/>
                <w:tab w:val="left" w:pos="558"/>
                <w:tab w:val="left" w:pos="910"/>
              </w:tabs>
              <w:jc w:val="both"/>
              <w:rPr>
                <w:sz w:val="28"/>
                <w:szCs w:val="28"/>
              </w:rPr>
            </w:pPr>
            <w:r w:rsidRPr="00043D2A">
              <w:rPr>
                <w:sz w:val="28"/>
                <w:szCs w:val="28"/>
              </w:rPr>
              <w:t>- Quan sát con lắc khi cân bằng. Nhận xét?</w:t>
            </w:r>
          </w:p>
          <w:p w:rsidR="00C87861" w:rsidRPr="00043D2A" w:rsidRDefault="00C87861" w:rsidP="00043D2A">
            <w:pPr>
              <w:tabs>
                <w:tab w:val="left" w:pos="520"/>
                <w:tab w:val="left" w:pos="558"/>
                <w:tab w:val="left" w:pos="910"/>
              </w:tabs>
              <w:jc w:val="both"/>
              <w:rPr>
                <w:sz w:val="28"/>
                <w:szCs w:val="28"/>
              </w:rPr>
            </w:pPr>
            <w:r w:rsidRPr="00043D2A">
              <w:rPr>
                <w:sz w:val="28"/>
                <w:szCs w:val="28"/>
              </w:rPr>
              <w:t>- Nếu kéo ra yêu cầu hs dự doán chuyển động của nó.</w:t>
            </w:r>
          </w:p>
          <w:p w:rsidR="00C87861" w:rsidRPr="00043D2A" w:rsidRDefault="00C87861" w:rsidP="00043D2A">
            <w:pPr>
              <w:tabs>
                <w:tab w:val="left" w:pos="520"/>
                <w:tab w:val="left" w:pos="558"/>
                <w:tab w:val="left" w:pos="910"/>
              </w:tabs>
              <w:jc w:val="both"/>
              <w:rPr>
                <w:sz w:val="28"/>
                <w:szCs w:val="28"/>
              </w:rPr>
            </w:pPr>
            <w:r w:rsidRPr="00043D2A">
              <w:rPr>
                <w:sz w:val="28"/>
                <w:szCs w:val="28"/>
              </w:rPr>
              <w:t>- Kết luận</w:t>
            </w:r>
          </w:p>
        </w:tc>
        <w:tc>
          <w:tcPr>
            <w:tcW w:w="3038" w:type="dxa"/>
            <w:shd w:val="clear" w:color="auto" w:fill="auto"/>
          </w:tcPr>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Mô tả con lắc lò xo</w:t>
            </w: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Có một vị trí cân bằng</w:t>
            </w: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Chuyển động qua lại quanh vị trí cân bằng</w:t>
            </w:r>
          </w:p>
          <w:p w:rsidR="00C87861" w:rsidRPr="00043D2A" w:rsidRDefault="00C87861" w:rsidP="00043D2A">
            <w:pPr>
              <w:tabs>
                <w:tab w:val="left" w:pos="520"/>
                <w:tab w:val="left" w:pos="558"/>
                <w:tab w:val="left" w:pos="910"/>
              </w:tabs>
              <w:jc w:val="both"/>
              <w:rPr>
                <w:sz w:val="28"/>
                <w:szCs w:val="28"/>
              </w:rPr>
            </w:pPr>
            <w:r w:rsidRPr="00043D2A">
              <w:rPr>
                <w:sz w:val="28"/>
                <w:szCs w:val="28"/>
              </w:rPr>
              <w:t>- Ghi chép kết luận</w:t>
            </w:r>
          </w:p>
        </w:tc>
        <w:tc>
          <w:tcPr>
            <w:tcW w:w="4316" w:type="dxa"/>
            <w:shd w:val="clear" w:color="auto" w:fill="auto"/>
          </w:tcPr>
          <w:p w:rsidR="00C87861" w:rsidRPr="00043D2A" w:rsidRDefault="00C87861" w:rsidP="00043D2A">
            <w:pPr>
              <w:tabs>
                <w:tab w:val="left" w:pos="520"/>
                <w:tab w:val="left" w:pos="558"/>
                <w:tab w:val="left" w:pos="910"/>
              </w:tabs>
              <w:jc w:val="both"/>
              <w:rPr>
                <w:sz w:val="28"/>
                <w:szCs w:val="28"/>
              </w:rPr>
            </w:pPr>
            <w:r w:rsidRPr="00043D2A">
              <w:rPr>
                <w:b/>
                <w:sz w:val="28"/>
                <w:szCs w:val="28"/>
              </w:rPr>
              <w:t>I. Con lắc lò xo</w:t>
            </w:r>
          </w:p>
          <w:p w:rsidR="00C87861" w:rsidRPr="00043D2A" w:rsidRDefault="00C87861" w:rsidP="00043D2A">
            <w:pPr>
              <w:tabs>
                <w:tab w:val="left" w:pos="520"/>
                <w:tab w:val="left" w:pos="558"/>
                <w:tab w:val="left" w:pos="910"/>
              </w:tabs>
              <w:jc w:val="both"/>
              <w:rPr>
                <w:sz w:val="28"/>
                <w:szCs w:val="28"/>
              </w:rPr>
            </w:pPr>
            <w:r w:rsidRPr="00043D2A">
              <w:rPr>
                <w:sz w:val="28"/>
                <w:szCs w:val="28"/>
              </w:rPr>
              <w:t xml:space="preserve">    Con lắc lò xo gồm một vật nặng m gắn vào 1 đầu của lò xo có độ cứng k và khối lượng không đáng kể. Đầu còn lại của lò xo cố định.</w:t>
            </w:r>
          </w:p>
          <w:p w:rsidR="00C87861" w:rsidRPr="00043D2A" w:rsidRDefault="00C87861" w:rsidP="00043D2A">
            <w:pPr>
              <w:tabs>
                <w:tab w:val="left" w:pos="520"/>
                <w:tab w:val="left" w:pos="558"/>
                <w:tab w:val="left" w:pos="910"/>
              </w:tabs>
              <w:jc w:val="both"/>
              <w:rPr>
                <w:sz w:val="28"/>
                <w:szCs w:val="28"/>
              </w:rPr>
            </w:pPr>
            <w:r w:rsidRPr="00043D2A">
              <w:rPr>
                <w:sz w:val="28"/>
                <w:szCs w:val="28"/>
              </w:rPr>
              <w:t xml:space="preserve">    Con lắc có 1 vị trí cân bằng mà khi ta thả vật ra vật sẽ đứng yên mãi.</w:t>
            </w:r>
          </w:p>
          <w:p w:rsidR="00C87861" w:rsidRPr="00043D2A" w:rsidRDefault="00C87861" w:rsidP="00043D2A">
            <w:pPr>
              <w:tabs>
                <w:tab w:val="left" w:pos="520"/>
                <w:tab w:val="left" w:pos="558"/>
                <w:tab w:val="left" w:pos="910"/>
              </w:tabs>
              <w:jc w:val="both"/>
              <w:rPr>
                <w:sz w:val="28"/>
                <w:szCs w:val="28"/>
              </w:rPr>
            </w:pPr>
            <w:r w:rsidRPr="00043D2A">
              <w:rPr>
                <w:sz w:val="28"/>
                <w:szCs w:val="28"/>
              </w:rPr>
              <w:t xml:space="preserve">     Nếu kéo vật khỏi vị trí cân bằng buông ra vật sẽ dao động quanh vị trí cân bằng, giữa hai vị trí biên</w:t>
            </w:r>
          </w:p>
        </w:tc>
      </w:tr>
      <w:tr w:rsidR="00C87861" w:rsidRPr="00ED31E0" w:rsidTr="00043D2A">
        <w:tblPrEx>
          <w:tblLook w:val="04A0" w:firstRow="1" w:lastRow="0" w:firstColumn="1" w:lastColumn="0" w:noHBand="0" w:noVBand="1"/>
        </w:tblPrEx>
        <w:tc>
          <w:tcPr>
            <w:tcW w:w="3022"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Nêu giả thuyết về con lắc lò xo. Chọn trục tọa độ, vẽ hình.</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phân tích các lực tác dụng lên con vật m?</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Gợi ý cho hs tiến hành tìm phương trình động lực học của con lắc lò xo.</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kết luận về dao động của con lắc lò xo?</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tìm tần số góc và chu kì.</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ừ phương trình lực làm cho vật chuyển động rút ra khái niệm lực kéo về.</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Kết luận chung</w:t>
            </w:r>
          </w:p>
        </w:tc>
        <w:tc>
          <w:tcPr>
            <w:tcW w:w="3038"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iếp thu</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Lên bảng tiến hành phân tích lực</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Áp dụng định luật II NT</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tiến hành tính toán theo gợi ý của GV</w:t>
            </w:r>
          </w:p>
          <w:p w:rsidR="00C87861" w:rsidRPr="00043D2A" w:rsidRDefault="00C87861" w:rsidP="00043D2A">
            <w:pPr>
              <w:tabs>
                <w:tab w:val="left" w:pos="520"/>
                <w:tab w:val="left" w:pos="558"/>
                <w:tab w:val="left" w:pos="910"/>
                <w:tab w:val="center" w:pos="5070"/>
              </w:tabs>
              <w:jc w:val="both"/>
              <w:rPr>
                <w:sz w:val="28"/>
                <w:szCs w:val="28"/>
              </w:rPr>
            </w:pPr>
            <w:r w:rsidRPr="00043D2A">
              <w:rPr>
                <w:position w:val="-6"/>
                <w:sz w:val="28"/>
                <w:szCs w:val="28"/>
              </w:rPr>
              <w:object w:dxaOrig="300" w:dyaOrig="240">
                <v:shape id="_x0000_i1065" type="#_x0000_t75" style="width:15.05pt;height:11.9pt" o:ole="">
                  <v:imagedata r:id="rId87" o:title=""/>
                </v:shape>
                <o:OLEObject Type="Embed" ProgID="Equation.3" ShapeID="_x0000_i1065" DrawAspect="Content" ObjectID="_1629614132" r:id="rId88"/>
              </w:object>
            </w:r>
            <w:r w:rsidRPr="00043D2A">
              <w:rPr>
                <w:sz w:val="28"/>
                <w:szCs w:val="28"/>
              </w:rPr>
              <w:t xml:space="preserve"> a + ω</w:t>
            </w:r>
            <w:r w:rsidRPr="00043D2A">
              <w:rPr>
                <w:sz w:val="28"/>
                <w:szCs w:val="28"/>
                <w:vertAlign w:val="superscript"/>
              </w:rPr>
              <w:t>2</w:t>
            </w:r>
            <w:r w:rsidRPr="00043D2A">
              <w:rPr>
                <w:sz w:val="28"/>
                <w:szCs w:val="28"/>
              </w:rPr>
              <w:t>x = 0</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Dao độngcủa con lắc lò xo là dao động điều hòa.</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Tần số góc:  </w:t>
            </w:r>
            <w:r w:rsidRPr="00043D2A">
              <w:rPr>
                <w:position w:val="-26"/>
                <w:sz w:val="28"/>
                <w:szCs w:val="28"/>
              </w:rPr>
              <w:object w:dxaOrig="900" w:dyaOrig="700">
                <v:shape id="_x0000_i1066" type="#_x0000_t75" style="width:45.1pt;height:35.05pt" o:ole="">
                  <v:imagedata r:id="rId89" o:title=""/>
                </v:shape>
                <o:OLEObject Type="Embed" ProgID="Equation.3" ShapeID="_x0000_i1066" DrawAspect="Content" ObjectID="_1629614133" r:id="rId90"/>
              </w:object>
            </w:r>
          </w:p>
          <w:p w:rsidR="00C87861" w:rsidRPr="00043D2A" w:rsidRDefault="00C87861" w:rsidP="00043D2A">
            <w:pPr>
              <w:tabs>
                <w:tab w:val="left" w:pos="520"/>
                <w:tab w:val="left" w:pos="558"/>
                <w:tab w:val="left" w:pos="910"/>
                <w:tab w:val="center" w:pos="5070"/>
              </w:tabs>
              <w:ind w:left="520" w:hanging="520"/>
              <w:jc w:val="both"/>
              <w:rPr>
                <w:sz w:val="28"/>
                <w:szCs w:val="28"/>
                <w:lang w:val="fr-FR"/>
              </w:rPr>
            </w:pPr>
            <w:r w:rsidRPr="00043D2A">
              <w:rPr>
                <w:sz w:val="28"/>
                <w:szCs w:val="28"/>
                <w:lang w:val="fr-FR"/>
              </w:rPr>
              <w:t>* Chu kì:    T =</w:t>
            </w:r>
            <w:r w:rsidRPr="00043D2A">
              <w:rPr>
                <w:position w:val="-26"/>
                <w:sz w:val="28"/>
                <w:szCs w:val="28"/>
              </w:rPr>
              <w:object w:dxaOrig="760" w:dyaOrig="700">
                <v:shape id="_x0000_i1067" type="#_x0000_t75" style="width:38.2pt;height:35.05pt" o:ole="">
                  <v:imagedata r:id="rId91" o:title=""/>
                </v:shape>
                <o:OLEObject Type="Embed" ProgID="Equation.3" ShapeID="_x0000_i1067" DrawAspect="Content" ObjectID="_1629614134" r:id="rId92"/>
              </w:object>
            </w: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Nhận xét về dấu và độ lớn của lực kéo về</w:t>
            </w: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Ghi kết luận</w:t>
            </w:r>
          </w:p>
          <w:p w:rsidR="00C87861" w:rsidRPr="00043D2A" w:rsidRDefault="00C87861" w:rsidP="00043D2A">
            <w:pPr>
              <w:tabs>
                <w:tab w:val="left" w:pos="520"/>
                <w:tab w:val="left" w:pos="558"/>
                <w:tab w:val="left" w:pos="910"/>
                <w:tab w:val="center" w:pos="5070"/>
              </w:tabs>
              <w:jc w:val="both"/>
              <w:rPr>
                <w:sz w:val="28"/>
                <w:szCs w:val="28"/>
              </w:rPr>
            </w:pPr>
          </w:p>
        </w:tc>
        <w:tc>
          <w:tcPr>
            <w:tcW w:w="4316" w:type="dxa"/>
            <w:shd w:val="clear" w:color="auto" w:fill="auto"/>
          </w:tcPr>
          <w:p w:rsidR="00C87861" w:rsidRPr="00043D2A" w:rsidRDefault="00C87861" w:rsidP="00043D2A">
            <w:pPr>
              <w:jc w:val="both"/>
              <w:rPr>
                <w:b/>
                <w:sz w:val="28"/>
                <w:szCs w:val="28"/>
              </w:rPr>
            </w:pPr>
            <w:r w:rsidRPr="00043D2A">
              <w:rPr>
                <w:b/>
                <w:sz w:val="28"/>
                <w:szCs w:val="28"/>
              </w:rPr>
              <w:t>II. Khảo sát dao động của con lắc lò xo về mặt động lực học</w: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 xml:space="preserve">    </w:t>
            </w:r>
          </w:p>
          <w:p w:rsidR="00C87861" w:rsidRPr="00043D2A" w:rsidRDefault="00C87861" w:rsidP="00043D2A">
            <w:pPr>
              <w:tabs>
                <w:tab w:val="left" w:pos="520"/>
                <w:tab w:val="left" w:pos="558"/>
                <w:tab w:val="left" w:pos="910"/>
                <w:tab w:val="center" w:pos="5070"/>
              </w:tabs>
              <w:jc w:val="both"/>
              <w:rPr>
                <w:b/>
                <w:sz w:val="28"/>
                <w:szCs w:val="28"/>
              </w:rPr>
            </w:pPr>
            <w:r w:rsidRPr="00043D2A">
              <w:rPr>
                <w:sz w:val="28"/>
                <w:szCs w:val="28"/>
              </w:rPr>
              <w:object w:dxaOrig="7485" w:dyaOrig="3150">
                <v:shape id="_x0000_i1068" type="#_x0000_t75" style="width:203.5pt;height:80.75pt" o:ole="">
                  <v:imagedata r:id="rId93" o:title=""/>
                </v:shape>
                <o:OLEObject Type="Embed" ProgID="PBrush" ShapeID="_x0000_i1068" DrawAspect="Content" ObjectID="_1629614135" r:id="rId94"/>
              </w:objec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 xml:space="preserve">      </w:t>
            </w:r>
            <w:r w:rsidRPr="00043D2A">
              <w:rPr>
                <w:sz w:val="28"/>
                <w:szCs w:val="28"/>
              </w:rPr>
              <w:t>Xét vật ở li độ x, lò xo giản một đoạn Δl = x. Lực đàn hồi F = - kΔl</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Tổng lực tác dụng lên vật</w:t>
            </w:r>
          </w:p>
          <w:p w:rsidR="00C87861" w:rsidRPr="00043D2A" w:rsidRDefault="00C87861" w:rsidP="00043D2A">
            <w:pPr>
              <w:tabs>
                <w:tab w:val="left" w:pos="520"/>
                <w:tab w:val="left" w:pos="558"/>
                <w:tab w:val="left" w:pos="910"/>
                <w:tab w:val="center" w:pos="5070"/>
              </w:tabs>
              <w:jc w:val="center"/>
              <w:rPr>
                <w:b/>
                <w:sz w:val="28"/>
                <w:szCs w:val="28"/>
              </w:rPr>
            </w:pPr>
            <w:r w:rsidRPr="00043D2A">
              <w:rPr>
                <w:b/>
                <w:sz w:val="28"/>
                <w:szCs w:val="28"/>
              </w:rPr>
              <w:t>F = - kx</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Theo định luật II Niu tơn</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999" w:dyaOrig="620">
                <v:shape id="_x0000_i1069" type="#_x0000_t75" style="width:50.1pt;height:30.7pt" o:ole="">
                  <v:imagedata r:id="rId95" o:title=""/>
                </v:shape>
                <o:OLEObject Type="Embed" ProgID="Equation.3" ShapeID="_x0000_i1069" DrawAspect="Content" ObjectID="_1629614136" r:id="rId96"/>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Đặt ω</w:t>
            </w:r>
            <w:r w:rsidRPr="00043D2A">
              <w:rPr>
                <w:sz w:val="28"/>
                <w:szCs w:val="28"/>
                <w:vertAlign w:val="superscript"/>
              </w:rPr>
              <w:t>2</w:t>
            </w:r>
            <w:r w:rsidRPr="00043D2A">
              <w:rPr>
                <w:sz w:val="28"/>
                <w:szCs w:val="28"/>
              </w:rPr>
              <w:t xml:space="preserve"> = k/m</w:t>
            </w:r>
          </w:p>
          <w:p w:rsidR="00C87861" w:rsidRPr="00043D2A" w:rsidRDefault="00C87861" w:rsidP="00043D2A">
            <w:pPr>
              <w:tabs>
                <w:tab w:val="left" w:pos="520"/>
                <w:tab w:val="left" w:pos="558"/>
                <w:tab w:val="left" w:pos="910"/>
                <w:tab w:val="center" w:pos="5070"/>
              </w:tabs>
              <w:jc w:val="both"/>
              <w:rPr>
                <w:sz w:val="28"/>
                <w:szCs w:val="28"/>
              </w:rPr>
            </w:pPr>
            <w:r w:rsidRPr="00043D2A">
              <w:rPr>
                <w:position w:val="-6"/>
                <w:sz w:val="28"/>
                <w:szCs w:val="28"/>
              </w:rPr>
              <w:object w:dxaOrig="300" w:dyaOrig="240">
                <v:shape id="_x0000_i1070" type="#_x0000_t75" style="width:15.05pt;height:11.9pt" o:ole="">
                  <v:imagedata r:id="rId87" o:title=""/>
                </v:shape>
                <o:OLEObject Type="Embed" ProgID="Equation.3" ShapeID="_x0000_i1070" DrawAspect="Content" ObjectID="_1629614137" r:id="rId97"/>
              </w:object>
            </w:r>
            <w:r w:rsidRPr="00043D2A">
              <w:rPr>
                <w:sz w:val="28"/>
                <w:szCs w:val="28"/>
              </w:rPr>
              <w:t xml:space="preserve"> a + ω</w:t>
            </w:r>
            <w:r w:rsidRPr="00043D2A">
              <w:rPr>
                <w:sz w:val="28"/>
                <w:szCs w:val="28"/>
                <w:vertAlign w:val="superscript"/>
              </w:rPr>
              <w:t>2</w:t>
            </w:r>
            <w:r w:rsidRPr="00043D2A">
              <w:rPr>
                <w:sz w:val="28"/>
                <w:szCs w:val="28"/>
              </w:rPr>
              <w:t>x = 0</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Vậy dao động của con lắc lò xo là dao động điều hòa.</w:t>
            </w:r>
          </w:p>
          <w:p w:rsidR="00C87861" w:rsidRPr="00043D2A" w:rsidRDefault="00C87861" w:rsidP="00043D2A">
            <w:pPr>
              <w:tabs>
                <w:tab w:val="left" w:pos="520"/>
                <w:tab w:val="left" w:pos="558"/>
                <w:tab w:val="left" w:pos="910"/>
                <w:tab w:val="center" w:pos="5070"/>
              </w:tabs>
              <w:jc w:val="both"/>
              <w:rPr>
                <w:sz w:val="28"/>
                <w:szCs w:val="28"/>
                <w:lang w:val="fr-FR"/>
              </w:rPr>
            </w:pPr>
            <w:r w:rsidRPr="00043D2A">
              <w:rPr>
                <w:b/>
                <w:sz w:val="28"/>
                <w:szCs w:val="28"/>
                <w:lang w:val="fr-FR"/>
              </w:rPr>
              <w:t>* Tần số góc</w:t>
            </w:r>
            <w:r w:rsidRPr="00043D2A">
              <w:rPr>
                <w:sz w:val="28"/>
                <w:szCs w:val="28"/>
                <w:lang w:val="fr-FR"/>
              </w:rPr>
              <w:t xml:space="preserve">:  </w:t>
            </w:r>
            <w:r w:rsidRPr="00043D2A">
              <w:rPr>
                <w:position w:val="-26"/>
                <w:sz w:val="28"/>
                <w:szCs w:val="28"/>
              </w:rPr>
              <w:object w:dxaOrig="900" w:dyaOrig="700">
                <v:shape id="_x0000_i1071" type="#_x0000_t75" style="width:45.1pt;height:35.05pt" o:ole="">
                  <v:imagedata r:id="rId89" o:title=""/>
                </v:shape>
                <o:OLEObject Type="Embed" ProgID="Equation.3" ShapeID="_x0000_i1071" DrawAspect="Content" ObjectID="_1629614138" r:id="rId98"/>
              </w:object>
            </w:r>
          </w:p>
          <w:p w:rsidR="00C87861" w:rsidRPr="00043D2A" w:rsidRDefault="00C87861" w:rsidP="00043D2A">
            <w:pPr>
              <w:tabs>
                <w:tab w:val="left" w:pos="520"/>
                <w:tab w:val="left" w:pos="558"/>
                <w:tab w:val="left" w:pos="910"/>
                <w:tab w:val="center" w:pos="5070"/>
              </w:tabs>
              <w:jc w:val="both"/>
              <w:rPr>
                <w:sz w:val="28"/>
                <w:szCs w:val="28"/>
                <w:lang w:val="fr-FR"/>
              </w:rPr>
            </w:pPr>
            <w:r w:rsidRPr="00043D2A">
              <w:rPr>
                <w:b/>
                <w:sz w:val="28"/>
                <w:szCs w:val="28"/>
                <w:lang w:val="fr-FR"/>
              </w:rPr>
              <w:t>* Chu kì</w:t>
            </w:r>
            <w:r w:rsidRPr="00043D2A">
              <w:rPr>
                <w:sz w:val="28"/>
                <w:szCs w:val="28"/>
                <w:lang w:val="fr-FR"/>
              </w:rPr>
              <w:t xml:space="preserve">:     T = </w:t>
            </w:r>
            <w:r w:rsidRPr="00043D2A">
              <w:rPr>
                <w:position w:val="-26"/>
                <w:sz w:val="28"/>
                <w:szCs w:val="28"/>
              </w:rPr>
              <w:object w:dxaOrig="760" w:dyaOrig="700">
                <v:shape id="_x0000_i1072" type="#_x0000_t75" style="width:38.2pt;height:35.05pt" o:ole="">
                  <v:imagedata r:id="rId91" o:title=""/>
                </v:shape>
                <o:OLEObject Type="Embed" ProgID="Equation.3" ShapeID="_x0000_i1072" DrawAspect="Content" ObjectID="_1629614139" r:id="rId99"/>
              </w:object>
            </w:r>
          </w:p>
          <w:p w:rsidR="00C87861" w:rsidRPr="00043D2A" w:rsidRDefault="00C87861" w:rsidP="00043D2A">
            <w:pPr>
              <w:tabs>
                <w:tab w:val="left" w:pos="520"/>
                <w:tab w:val="left" w:pos="558"/>
                <w:tab w:val="left" w:pos="910"/>
                <w:tab w:val="center" w:pos="5070"/>
              </w:tabs>
              <w:jc w:val="both"/>
              <w:rPr>
                <w:b/>
                <w:sz w:val="28"/>
                <w:szCs w:val="28"/>
                <w:lang w:val="fr-FR"/>
              </w:rPr>
            </w:pPr>
            <w:r w:rsidRPr="00043D2A">
              <w:rPr>
                <w:b/>
                <w:sz w:val="28"/>
                <w:szCs w:val="28"/>
                <w:lang w:val="fr-FR"/>
              </w:rPr>
              <w:t>* Lực kéo về</w:t>
            </w: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Lực hướng về vị trí cân bằng gọi là lực kéo về. Lực kứo vè có độ lớn tỉ lệ với li độ và gây gia tốc cho vật dao động điều hòa.</w:t>
            </w:r>
          </w:p>
        </w:tc>
      </w:tr>
      <w:tr w:rsidR="00C87861" w:rsidRPr="00ED31E0" w:rsidTr="00043D2A">
        <w:tblPrEx>
          <w:tblLook w:val="04A0" w:firstRow="1" w:lastRow="0" w:firstColumn="1" w:lastColumn="0" w:noHBand="0" w:noVBand="1"/>
        </w:tblPrEx>
        <w:tc>
          <w:tcPr>
            <w:tcW w:w="3022" w:type="dxa"/>
            <w:shd w:val="clear" w:color="auto" w:fill="auto"/>
          </w:tcPr>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Yêu cầu hs viết biêu thức tính động năng, thế năng của con lắc?</w:t>
            </w: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Nhận xét sự biến thiên của thế năng và đông năng?</w:t>
            </w: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Viết biểu thức tính cơ năng và yêu cầu hs nhận xét?</w:t>
            </w: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Kết luận</w:t>
            </w:r>
          </w:p>
        </w:tc>
        <w:tc>
          <w:tcPr>
            <w:tcW w:w="3038"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Động năng</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1380" w:dyaOrig="620">
                <v:shape id="_x0000_i1073" type="#_x0000_t75" style="width:68.85pt;height:30.7pt" o:ole="">
                  <v:imagedata r:id="rId100" o:title=""/>
                </v:shape>
                <o:OLEObject Type="Embed" ProgID="Equation.3" ShapeID="_x0000_i1073" DrawAspect="Content" ObjectID="_1629614140" r:id="rId101"/>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hế năng</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1260" w:dyaOrig="620">
                <v:shape id="_x0000_i1074" type="#_x0000_t75" style="width:63.25pt;height:30.7pt" o:ole="">
                  <v:imagedata r:id="rId102" o:title=""/>
                </v:shape>
                <o:OLEObject Type="Embed" ProgID="Equation.3" ShapeID="_x0000_i1074" DrawAspect="Content" ObjectID="_1629614141" r:id="rId103"/>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hế năng và động năng của con lắc lò xo biến thiên điều hòa với chu kì T/2.</w:t>
            </w:r>
          </w:p>
          <w:p w:rsidR="00C87861" w:rsidRPr="00043D2A" w:rsidRDefault="00C87861" w:rsidP="00043D2A">
            <w:pPr>
              <w:tabs>
                <w:tab w:val="left" w:pos="520"/>
                <w:tab w:val="left" w:pos="558"/>
                <w:tab w:val="left" w:pos="910"/>
                <w:tab w:val="center" w:pos="5070"/>
              </w:tabs>
              <w:jc w:val="both"/>
              <w:rPr>
                <w:b/>
                <w:i/>
                <w:sz w:val="28"/>
                <w:szCs w:val="28"/>
              </w:rPr>
            </w:pPr>
            <w:r w:rsidRPr="00043D2A">
              <w:rPr>
                <w:b/>
                <w:i/>
                <w:position w:val="-58"/>
                <w:sz w:val="28"/>
                <w:szCs w:val="28"/>
              </w:rPr>
              <w:object w:dxaOrig="2740" w:dyaOrig="1280">
                <v:shape id="_x0000_i1075" type="#_x0000_t75" style="width:137.1pt;height:63.85pt" o:ole="">
                  <v:imagedata r:id="rId104" o:title=""/>
                </v:shape>
                <o:OLEObject Type="Embed" ProgID="Equation.3" ShapeID="_x0000_i1075" DrawAspect="Content" ObjectID="_1629614142" r:id="rId105"/>
              </w:object>
            </w:r>
          </w:p>
          <w:p w:rsidR="00C87861" w:rsidRPr="00043D2A" w:rsidRDefault="00C87861" w:rsidP="00043D2A">
            <w:pPr>
              <w:tabs>
                <w:tab w:val="left" w:pos="520"/>
                <w:tab w:val="left" w:pos="558"/>
                <w:tab w:val="left" w:pos="910"/>
                <w:tab w:val="center" w:pos="5070"/>
              </w:tabs>
              <w:jc w:val="both"/>
              <w:rPr>
                <w:b/>
                <w:i/>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Nhận xét và kết luận (SGK)</w:t>
            </w:r>
          </w:p>
        </w:tc>
        <w:tc>
          <w:tcPr>
            <w:tcW w:w="4316" w:type="dxa"/>
            <w:shd w:val="clear" w:color="auto" w:fill="auto"/>
          </w:tcPr>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lastRenderedPageBreak/>
              <w:t>III. Khảo sát dao động của lò xo về mặt năng lượng</w:t>
            </w:r>
          </w:p>
          <w:p w:rsidR="00C87861" w:rsidRPr="00043D2A" w:rsidRDefault="00C87861" w:rsidP="00043D2A">
            <w:pPr>
              <w:tabs>
                <w:tab w:val="left" w:pos="520"/>
                <w:tab w:val="left" w:pos="558"/>
                <w:tab w:val="left" w:pos="910"/>
                <w:tab w:val="center" w:pos="5070"/>
              </w:tabs>
              <w:jc w:val="both"/>
              <w:rPr>
                <w:sz w:val="28"/>
                <w:szCs w:val="28"/>
              </w:rPr>
            </w:pPr>
            <w:r w:rsidRPr="00043D2A">
              <w:rPr>
                <w:b/>
                <w:sz w:val="28"/>
                <w:szCs w:val="28"/>
              </w:rPr>
              <w:t xml:space="preserve">    </w:t>
            </w:r>
            <w:r w:rsidRPr="00043D2A">
              <w:rPr>
                <w:b/>
                <w:i/>
                <w:sz w:val="28"/>
                <w:szCs w:val="28"/>
              </w:rPr>
              <w:t>1. Động năng của con lắc lò xo</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1380" w:dyaOrig="620">
                <v:shape id="_x0000_i1076" type="#_x0000_t75" style="width:68.85pt;height:30.7pt" o:ole="">
                  <v:imagedata r:id="rId100" o:title=""/>
                </v:shape>
                <o:OLEObject Type="Embed" ProgID="Equation.3" ShapeID="_x0000_i1076" DrawAspect="Content" ObjectID="_1629614143" r:id="rId106"/>
              </w:object>
            </w:r>
          </w:p>
          <w:p w:rsidR="00C87861" w:rsidRPr="00043D2A" w:rsidRDefault="00C87861" w:rsidP="00043D2A">
            <w:pPr>
              <w:tabs>
                <w:tab w:val="left" w:pos="520"/>
                <w:tab w:val="left" w:pos="558"/>
                <w:tab w:val="left" w:pos="910"/>
                <w:tab w:val="center" w:pos="5070"/>
              </w:tabs>
              <w:jc w:val="both"/>
              <w:rPr>
                <w:b/>
                <w:i/>
                <w:sz w:val="28"/>
                <w:szCs w:val="28"/>
              </w:rPr>
            </w:pPr>
            <w:r w:rsidRPr="00043D2A">
              <w:rPr>
                <w:b/>
                <w:i/>
                <w:sz w:val="28"/>
                <w:szCs w:val="28"/>
              </w:rPr>
              <w:lastRenderedPageBreak/>
              <w:t xml:space="preserve">    2. Thế năng của con lắc lò xo</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1260" w:dyaOrig="620">
                <v:shape id="_x0000_i1077" type="#_x0000_t75" style="width:63.25pt;height:30.7pt" o:ole="">
                  <v:imagedata r:id="rId102" o:title=""/>
                </v:shape>
                <o:OLEObject Type="Embed" ProgID="Equation.3" ShapeID="_x0000_i1077" DrawAspect="Content" ObjectID="_1629614144" r:id="rId107"/>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hế năng và động năng của con lắc lò xo biến thiên điều hòa với chu kì T/2.</w:t>
            </w:r>
          </w:p>
          <w:p w:rsidR="00C87861" w:rsidRPr="00043D2A" w:rsidRDefault="00C87861" w:rsidP="00043D2A">
            <w:pPr>
              <w:tabs>
                <w:tab w:val="left" w:pos="520"/>
                <w:tab w:val="left" w:pos="558"/>
                <w:tab w:val="left" w:pos="910"/>
                <w:tab w:val="center" w:pos="5070"/>
              </w:tabs>
              <w:jc w:val="both"/>
              <w:rPr>
                <w:b/>
                <w:i/>
                <w:sz w:val="28"/>
                <w:szCs w:val="28"/>
              </w:rPr>
            </w:pPr>
            <w:r w:rsidRPr="00043D2A">
              <w:rPr>
                <w:b/>
                <w:i/>
                <w:sz w:val="28"/>
                <w:szCs w:val="28"/>
              </w:rPr>
              <w:t xml:space="preserve">    3. Cơ năng của con lắc lò xo. Sự bảo toàn cơ năng</w:t>
            </w:r>
          </w:p>
          <w:p w:rsidR="00C87861" w:rsidRPr="00043D2A" w:rsidRDefault="00C87861" w:rsidP="00043D2A">
            <w:pPr>
              <w:tabs>
                <w:tab w:val="left" w:pos="520"/>
                <w:tab w:val="left" w:pos="558"/>
                <w:tab w:val="left" w:pos="910"/>
                <w:tab w:val="center" w:pos="5070"/>
              </w:tabs>
              <w:jc w:val="center"/>
              <w:rPr>
                <w:b/>
                <w:i/>
                <w:sz w:val="28"/>
                <w:szCs w:val="28"/>
              </w:rPr>
            </w:pPr>
            <w:r w:rsidRPr="00043D2A">
              <w:rPr>
                <w:b/>
                <w:i/>
                <w:position w:val="-58"/>
                <w:sz w:val="28"/>
                <w:szCs w:val="28"/>
              </w:rPr>
              <w:object w:dxaOrig="2740" w:dyaOrig="1280">
                <v:shape id="_x0000_i1078" type="#_x0000_t75" style="width:137.1pt;height:63.85pt" o:ole="">
                  <v:imagedata r:id="rId104" o:title=""/>
                </v:shape>
                <o:OLEObject Type="Embed" ProgID="Equation.3" ShapeID="_x0000_i1078" DrawAspect="Content" ObjectID="_1629614145" r:id="rId108"/>
              </w:object>
            </w:r>
          </w:p>
          <w:p w:rsidR="00C87861" w:rsidRPr="00043D2A" w:rsidRDefault="00C87861" w:rsidP="00043D2A">
            <w:pPr>
              <w:tabs>
                <w:tab w:val="left" w:pos="520"/>
                <w:tab w:val="left" w:pos="558"/>
                <w:tab w:val="left" w:pos="910"/>
                <w:tab w:val="center" w:pos="5070"/>
              </w:tabs>
              <w:jc w:val="both"/>
              <w:rPr>
                <w:i/>
                <w:sz w:val="28"/>
                <w:szCs w:val="28"/>
              </w:rPr>
            </w:pPr>
            <w:r w:rsidRPr="00043D2A">
              <w:rPr>
                <w:b/>
                <w:i/>
                <w:sz w:val="28"/>
                <w:szCs w:val="28"/>
              </w:rPr>
              <w:t xml:space="preserve">  </w:t>
            </w:r>
            <w:r w:rsidRPr="00043D2A">
              <w:rPr>
                <w:i/>
                <w:sz w:val="28"/>
                <w:szCs w:val="28"/>
              </w:rPr>
              <w:t xml:space="preserve">  Cơ năng của con lắc tỉ lệ với bình phương với biên độ dao động</w:t>
            </w:r>
          </w:p>
          <w:p w:rsidR="00C87861" w:rsidRPr="00043D2A" w:rsidRDefault="00C87861" w:rsidP="00043D2A">
            <w:pPr>
              <w:tabs>
                <w:tab w:val="left" w:pos="520"/>
                <w:tab w:val="left" w:pos="558"/>
                <w:tab w:val="left" w:pos="910"/>
                <w:tab w:val="center" w:pos="5070"/>
              </w:tabs>
              <w:jc w:val="both"/>
              <w:rPr>
                <w:i/>
                <w:sz w:val="28"/>
                <w:szCs w:val="28"/>
              </w:rPr>
            </w:pPr>
            <w:r w:rsidRPr="00043D2A">
              <w:rPr>
                <w:i/>
                <w:sz w:val="28"/>
                <w:szCs w:val="28"/>
              </w:rPr>
              <w:t xml:space="preserve">    Cơ năng của con lắc lò xo được bảo toàn nếu bỏ qua mọi ma sát.</w:t>
            </w:r>
          </w:p>
        </w:tc>
      </w:tr>
    </w:tbl>
    <w:p w:rsidR="00043D2A" w:rsidRPr="00043D2A" w:rsidRDefault="00043D2A" w:rsidP="00043D2A">
      <w:pPr>
        <w:rPr>
          <w:vanish/>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3119"/>
        <w:gridCol w:w="4252"/>
      </w:tblGrid>
      <w:tr w:rsidR="006E16BA" w:rsidRPr="00ED31E0" w:rsidTr="00063DD7">
        <w:tc>
          <w:tcPr>
            <w:tcW w:w="10314" w:type="dxa"/>
            <w:gridSpan w:val="3"/>
            <w:shd w:val="clear" w:color="auto" w:fill="auto"/>
            <w:vAlign w:val="center"/>
          </w:tcPr>
          <w:p w:rsidR="006E16BA" w:rsidRPr="00ED31E0" w:rsidRDefault="006E16BA" w:rsidP="00ED31E0">
            <w:pPr>
              <w:jc w:val="center"/>
              <w:rPr>
                <w:b/>
                <w:sz w:val="28"/>
                <w:szCs w:val="28"/>
              </w:rPr>
            </w:pPr>
            <w:r w:rsidRPr="00ED31E0">
              <w:rPr>
                <w:b/>
                <w:sz w:val="28"/>
                <w:szCs w:val="28"/>
              </w:rPr>
              <w:t>HOẠT ĐỘNG 3:  Hoạt động luyện tập (10')</w:t>
            </w:r>
          </w:p>
          <w:p w:rsidR="006E16BA" w:rsidRPr="00ED31E0" w:rsidRDefault="006E16BA" w:rsidP="00ED31E0">
            <w:pPr>
              <w:rPr>
                <w:sz w:val="28"/>
                <w:szCs w:val="28"/>
              </w:rPr>
            </w:pPr>
            <w:r w:rsidRPr="00ED31E0">
              <w:rPr>
                <w:b/>
                <w:sz w:val="28"/>
                <w:szCs w:val="28"/>
              </w:rPr>
              <w:t>Mục tiêu:</w:t>
            </w:r>
            <w:r w:rsidRPr="00ED31E0">
              <w:rPr>
                <w:sz w:val="28"/>
                <w:szCs w:val="28"/>
              </w:rPr>
              <w:t xml:space="preserve"> Luyện tập củng cố nội dung bài học</w:t>
            </w:r>
          </w:p>
          <w:p w:rsidR="006E16BA" w:rsidRPr="00ED31E0" w:rsidRDefault="006E16BA"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063DD7">
        <w:tc>
          <w:tcPr>
            <w:tcW w:w="10314" w:type="dxa"/>
            <w:gridSpan w:val="3"/>
            <w:shd w:val="clear" w:color="auto" w:fill="auto"/>
            <w:vAlign w:val="center"/>
          </w:tcPr>
          <w:p w:rsidR="00063DD7" w:rsidRPr="00ED31E0" w:rsidRDefault="00063DD7"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Tìm phát biểu sai về con lắc lò xo dao động trên mặt phẳng nằm ngang.</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A. Vật có gia tốc bằng 0 khi lò xo có độ dài tự nhiên.</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B. Vật có gia tốc cực đại khi độ lớn vận tốc cực tiểu.</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C. Vật có độ lớn vận tốc nhỏ nhất khi lò xo không biến dạng.</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D. Vật đổi chiều chuyển động khi lò xo biến dạng lớn nhất.</w:t>
            </w:r>
          </w:p>
          <w:p w:rsidR="00063DD7" w:rsidRPr="00ED31E0" w:rsidRDefault="00063DD7"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Một con lắc lò xo dao động điều hòa. Muốn tần số tăng lên ba lần thì</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A. Tăng k ba lần, giảm m chín lần.</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B. Tăng k ba lần, giảm m ba lần.</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C. Giảm k b lần, tăng m ba lần.</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D. Giảm k ba lần, tăng m chín lần.</w:t>
            </w:r>
          </w:p>
          <w:p w:rsidR="00063DD7" w:rsidRPr="00ED31E0" w:rsidRDefault="00063DD7"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ại nơi có gia tốc trọng trường g = 9,81 m/s</w:t>
            </w:r>
            <w:r w:rsidRPr="00ED31E0">
              <w:rPr>
                <w:sz w:val="28"/>
                <w:szCs w:val="28"/>
                <w:vertAlign w:val="superscript"/>
              </w:rPr>
              <w:t>2</w:t>
            </w:r>
            <w:r w:rsidRPr="00ED31E0">
              <w:rPr>
                <w:sz w:val="28"/>
                <w:szCs w:val="28"/>
              </w:rPr>
              <w:t>, một vật nặng khi treo vào một lò xo làm lò xo dãn ra Δl = 2,4 cm. Chu kì dao động của con lắc lò xo này là</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A. 0,18 s       B. 0,31 s      C. 0,22 s      D. 0,90 s</w:t>
            </w:r>
          </w:p>
          <w:p w:rsidR="00063DD7" w:rsidRPr="00ED31E0" w:rsidRDefault="00063DD7"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Một con lắc lò xo dao động trên mặt phẳng nằm ngang có quả nặng khối lượng m = 100 g và độ cứng lò xo k = 100 N/m. Lấy gần đúng π</w:t>
            </w:r>
            <w:r w:rsidRPr="00ED31E0">
              <w:rPr>
                <w:sz w:val="28"/>
                <w:szCs w:val="28"/>
                <w:vertAlign w:val="superscript"/>
              </w:rPr>
              <w:t>2</w:t>
            </w:r>
            <w:r w:rsidRPr="00ED31E0">
              <w:rPr>
                <w:sz w:val="28"/>
                <w:szCs w:val="28"/>
              </w:rPr>
              <w:t>≈ 10. Kéo quả nặng ra cách vị trí cân bằng +5 cm rồi thả tay nhẹ. Phương trình dao động của con lắc là</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A. x = 5cos(πt) (cm).       B. x = 10cos(10πt) (cm).</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C. x = 5cos(πt+π/2) (cm).      D. x = 5cos(10πt) (cm).</w:t>
            </w:r>
          </w:p>
          <w:p w:rsidR="00063DD7" w:rsidRPr="00ED31E0" w:rsidRDefault="00063DD7"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Một con lắc lò xo có quả nặng khối lượng m và lò xo độ cứng k thì chu kì dao động T = 0,5 s. Để có tần số dao động của con lắc f = 1 Hz thì phải thay quả nặng m bằng quả nặng có khối lượng m’ là</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A. 4m       B. 16m       C. 2m       D. m/2</w:t>
            </w:r>
          </w:p>
          <w:p w:rsidR="00063DD7" w:rsidRPr="00ED31E0" w:rsidRDefault="00063DD7"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Vật m</w:t>
            </w:r>
            <w:r w:rsidRPr="00ED31E0">
              <w:rPr>
                <w:sz w:val="28"/>
                <w:szCs w:val="28"/>
                <w:vertAlign w:val="subscript"/>
              </w:rPr>
              <w:t>1</w:t>
            </w:r>
            <w:r w:rsidRPr="00ED31E0">
              <w:rPr>
                <w:sz w:val="28"/>
                <w:szCs w:val="28"/>
              </w:rPr>
              <w:t> gắn với một lò xo dao động với chu kì T</w:t>
            </w:r>
            <w:r w:rsidRPr="00ED31E0">
              <w:rPr>
                <w:sz w:val="28"/>
                <w:szCs w:val="28"/>
                <w:vertAlign w:val="subscript"/>
              </w:rPr>
              <w:t>1</w:t>
            </w:r>
            <w:r w:rsidRPr="00ED31E0">
              <w:rPr>
                <w:sz w:val="28"/>
                <w:szCs w:val="28"/>
              </w:rPr>
              <w:t> = 0,9 s. Vật m</w:t>
            </w:r>
            <w:r w:rsidRPr="00ED31E0">
              <w:rPr>
                <w:sz w:val="28"/>
                <w:szCs w:val="28"/>
                <w:vertAlign w:val="subscript"/>
              </w:rPr>
              <w:t>2</w:t>
            </w:r>
            <w:r w:rsidRPr="00ED31E0">
              <w:rPr>
                <w:sz w:val="28"/>
                <w:szCs w:val="28"/>
              </w:rPr>
              <w:t> gắn với lò xo đó thì dao động với chu kì T</w:t>
            </w:r>
            <w:r w:rsidRPr="00ED31E0">
              <w:rPr>
                <w:sz w:val="28"/>
                <w:szCs w:val="28"/>
                <w:vertAlign w:val="subscript"/>
              </w:rPr>
              <w:t>2</w:t>
            </w:r>
            <w:r w:rsidRPr="00ED31E0">
              <w:rPr>
                <w:sz w:val="28"/>
                <w:szCs w:val="28"/>
              </w:rPr>
              <w:t> = 1,2 s. Gắn đồng thời cả hai vật m</w:t>
            </w:r>
            <w:r w:rsidRPr="00ED31E0">
              <w:rPr>
                <w:sz w:val="28"/>
                <w:szCs w:val="28"/>
                <w:vertAlign w:val="subscript"/>
              </w:rPr>
              <w:t>1</w:t>
            </w:r>
            <w:r w:rsidRPr="00ED31E0">
              <w:rPr>
                <w:sz w:val="28"/>
                <w:szCs w:val="28"/>
              </w:rPr>
              <w:t>, m</w:t>
            </w:r>
            <w:r w:rsidRPr="00ED31E0">
              <w:rPr>
                <w:sz w:val="28"/>
                <w:szCs w:val="28"/>
                <w:vertAlign w:val="subscript"/>
              </w:rPr>
              <w:t>2</w:t>
            </w:r>
            <w:r w:rsidRPr="00ED31E0">
              <w:rPr>
                <w:sz w:val="28"/>
                <w:szCs w:val="28"/>
              </w:rPr>
              <w:t> với lò xo nói trên thì hệ vật sẽ dao động với chu kì</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lastRenderedPageBreak/>
              <w:t>A. T</w:t>
            </w:r>
            <w:r w:rsidRPr="00ED31E0">
              <w:rPr>
                <w:sz w:val="28"/>
                <w:szCs w:val="28"/>
                <w:vertAlign w:val="subscript"/>
              </w:rPr>
              <w:t>12</w:t>
            </w:r>
            <w:r w:rsidRPr="00ED31E0">
              <w:rPr>
                <w:sz w:val="28"/>
                <w:szCs w:val="28"/>
              </w:rPr>
              <w:t> = 1,5 s       B. T</w:t>
            </w:r>
            <w:r w:rsidRPr="00ED31E0">
              <w:rPr>
                <w:sz w:val="28"/>
                <w:szCs w:val="28"/>
                <w:vertAlign w:val="subscript"/>
              </w:rPr>
              <w:t>12</w:t>
            </w:r>
            <w:r w:rsidRPr="00ED31E0">
              <w:rPr>
                <w:sz w:val="28"/>
                <w:szCs w:val="28"/>
              </w:rPr>
              <w:t> = 1,2 s       C. T</w:t>
            </w:r>
            <w:r w:rsidRPr="00ED31E0">
              <w:rPr>
                <w:sz w:val="28"/>
                <w:szCs w:val="28"/>
                <w:vertAlign w:val="subscript"/>
              </w:rPr>
              <w:t>12</w:t>
            </w:r>
            <w:r w:rsidRPr="00ED31E0">
              <w:rPr>
                <w:sz w:val="28"/>
                <w:szCs w:val="28"/>
              </w:rPr>
              <w:t> = 0,3 s       D. T</w:t>
            </w:r>
            <w:r w:rsidRPr="00ED31E0">
              <w:rPr>
                <w:sz w:val="28"/>
                <w:szCs w:val="28"/>
                <w:vertAlign w:val="subscript"/>
              </w:rPr>
              <w:t>12</w:t>
            </w:r>
            <w:r w:rsidRPr="00ED31E0">
              <w:rPr>
                <w:sz w:val="28"/>
                <w:szCs w:val="28"/>
              </w:rPr>
              <w:t> = 5,14 s</w:t>
            </w:r>
          </w:p>
          <w:p w:rsidR="00063DD7" w:rsidRPr="00ED31E0" w:rsidRDefault="00063DD7"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Một con lắc lò xo thẳng đứng dao động điều hòa với chu kì π/5 (s). Trong quá trình dao động độ dài của con lắc biến thiên từ 20 cm đến 30 cm. Lấy g = 10 m/s</w:t>
            </w:r>
            <w:r w:rsidRPr="00ED31E0">
              <w:rPr>
                <w:sz w:val="28"/>
                <w:szCs w:val="28"/>
                <w:vertAlign w:val="superscript"/>
              </w:rPr>
              <w:t>2</w:t>
            </w:r>
            <w:r w:rsidRPr="00ED31E0">
              <w:rPr>
                <w:sz w:val="28"/>
                <w:szCs w:val="28"/>
              </w:rPr>
              <w:t>.</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A. 35 cm       B. 15 cm      C. 45 cm       D. 40 cm</w:t>
            </w:r>
          </w:p>
          <w:p w:rsidR="00063DD7" w:rsidRPr="00ED31E0" w:rsidRDefault="00063DD7"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Một vật khối lượng m = 288 g được treo vào một đầu lò xo thì con lắc dao động với tần số f</w:t>
            </w:r>
            <w:r w:rsidRPr="00ED31E0">
              <w:rPr>
                <w:sz w:val="28"/>
                <w:szCs w:val="28"/>
                <w:vertAlign w:val="subscript"/>
              </w:rPr>
              <w:t>1</w:t>
            </w:r>
            <w:r w:rsidRPr="00ED31E0">
              <w:rPr>
                <w:sz w:val="28"/>
                <w:szCs w:val="28"/>
              </w:rPr>
              <w:t> = 6,5 Hz. Gắn thêm vào m một vật nhỏ khối lượng Δm bằng</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A. 12 g       B. 32 g       C. 50 g       D. 60 g</w:t>
            </w:r>
          </w:p>
          <w:p w:rsidR="00063DD7" w:rsidRPr="00ED31E0" w:rsidRDefault="00063DD7"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79"/>
              <w:gridCol w:w="594"/>
              <w:gridCol w:w="594"/>
              <w:gridCol w:w="594"/>
              <w:gridCol w:w="620"/>
              <w:gridCol w:w="620"/>
              <w:gridCol w:w="620"/>
              <w:gridCol w:w="594"/>
              <w:gridCol w:w="594"/>
            </w:tblGrid>
            <w:tr w:rsidR="00063DD7" w:rsidRPr="00ED31E0" w:rsidTr="00063DD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8</w:t>
                  </w:r>
                </w:p>
              </w:tc>
            </w:tr>
            <w:tr w:rsidR="00063DD7" w:rsidRPr="00ED31E0" w:rsidTr="00063DD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C</w:t>
                  </w:r>
                </w:p>
              </w:tc>
            </w:tr>
          </w:tbl>
          <w:p w:rsidR="006E16BA" w:rsidRPr="00ED31E0" w:rsidRDefault="006E16BA" w:rsidP="00ED31E0">
            <w:pPr>
              <w:ind w:left="48" w:right="48"/>
              <w:jc w:val="both"/>
              <w:rPr>
                <w:sz w:val="28"/>
                <w:szCs w:val="28"/>
              </w:rPr>
            </w:pPr>
          </w:p>
        </w:tc>
      </w:tr>
      <w:tr w:rsidR="006E16BA" w:rsidRPr="00ED31E0" w:rsidTr="00063DD7">
        <w:tc>
          <w:tcPr>
            <w:tcW w:w="10314" w:type="dxa"/>
            <w:gridSpan w:val="3"/>
            <w:shd w:val="clear" w:color="auto" w:fill="auto"/>
            <w:vAlign w:val="center"/>
          </w:tcPr>
          <w:p w:rsidR="006E16BA" w:rsidRPr="00ED31E0" w:rsidRDefault="006E16BA" w:rsidP="00ED31E0">
            <w:pPr>
              <w:jc w:val="center"/>
              <w:rPr>
                <w:b/>
                <w:sz w:val="28"/>
                <w:szCs w:val="28"/>
              </w:rPr>
            </w:pPr>
            <w:r w:rsidRPr="00ED31E0">
              <w:rPr>
                <w:b/>
                <w:sz w:val="28"/>
                <w:szCs w:val="28"/>
              </w:rPr>
              <w:lastRenderedPageBreak/>
              <w:t>HOẠT ĐỘNG 4: Hoạt động vận dụng (8’)</w:t>
            </w:r>
          </w:p>
          <w:p w:rsidR="006E16BA" w:rsidRPr="00ED31E0" w:rsidRDefault="006E16BA" w:rsidP="00ED31E0">
            <w:pPr>
              <w:rPr>
                <w:sz w:val="28"/>
                <w:szCs w:val="28"/>
              </w:rPr>
            </w:pPr>
            <w:r w:rsidRPr="00ED31E0">
              <w:rPr>
                <w:b/>
                <w:sz w:val="28"/>
                <w:szCs w:val="28"/>
              </w:rPr>
              <w:t>Mục tiêu:</w:t>
            </w:r>
            <w:r w:rsidRPr="00ED31E0">
              <w:rPr>
                <w:sz w:val="28"/>
                <w:szCs w:val="28"/>
              </w:rPr>
              <w:t xml:space="preserve"> Vận dụng làm bài tập </w:t>
            </w:r>
          </w:p>
          <w:p w:rsidR="006E16BA" w:rsidRPr="00ED31E0" w:rsidRDefault="006E16BA"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6B369D">
        <w:tc>
          <w:tcPr>
            <w:tcW w:w="2943" w:type="dxa"/>
            <w:shd w:val="clear" w:color="auto" w:fill="auto"/>
          </w:tcPr>
          <w:p w:rsidR="006E16BA" w:rsidRPr="00ED31E0" w:rsidRDefault="006E16BA" w:rsidP="00ED31E0">
            <w:pPr>
              <w:jc w:val="both"/>
              <w:rPr>
                <w:sz w:val="28"/>
                <w:szCs w:val="28"/>
                <w:lang w:val="de-AT"/>
              </w:rPr>
            </w:pPr>
            <w:r w:rsidRPr="00ED31E0">
              <w:rPr>
                <w:sz w:val="28"/>
                <w:szCs w:val="28"/>
                <w:lang w:val="de-AT"/>
              </w:rPr>
              <w:t xml:space="preserve">- Yêu cầu HS thảo luận </w:t>
            </w:r>
            <w:r w:rsidR="006B369D" w:rsidRPr="00ED31E0">
              <w:rPr>
                <w:sz w:val="28"/>
                <w:szCs w:val="28"/>
                <w:lang w:val="de-AT"/>
              </w:rPr>
              <w:t>:</w:t>
            </w:r>
            <w:r w:rsidRPr="00ED31E0">
              <w:rPr>
                <w:sz w:val="28"/>
                <w:szCs w:val="28"/>
                <w:lang w:val="de-AT"/>
              </w:rPr>
              <w:t xml:space="preserve"> </w:t>
            </w:r>
            <w:r w:rsidR="006B369D" w:rsidRPr="00ED31E0">
              <w:rPr>
                <w:sz w:val="28"/>
                <w:szCs w:val="28"/>
                <w:shd w:val="clear" w:color="auto" w:fill="FFFFFF"/>
              </w:rPr>
              <w:t>Khảo sát dao động của con lắc lò xo nằm ngang. Tìm công thức của lực kéo về.</w:t>
            </w:r>
          </w:p>
          <w:p w:rsidR="006E16BA" w:rsidRPr="00ED31E0" w:rsidRDefault="006E16BA" w:rsidP="00ED31E0">
            <w:pPr>
              <w:pStyle w:val="ListParagraph"/>
              <w:ind w:left="0"/>
              <w:jc w:val="both"/>
              <w:rPr>
                <w:sz w:val="28"/>
                <w:szCs w:val="28"/>
                <w:lang w:val="de-AT"/>
              </w:rPr>
            </w:pPr>
            <w:r w:rsidRPr="00ED31E0">
              <w:rPr>
                <w:b/>
                <w:bCs/>
                <w:sz w:val="28"/>
                <w:szCs w:val="28"/>
                <w:lang w:val="de-AT"/>
              </w:rPr>
              <w:t>1. Chuyển giao nhiệm vụ học tập:</w:t>
            </w:r>
          </w:p>
          <w:p w:rsidR="006E16BA" w:rsidRPr="00ED31E0" w:rsidRDefault="006E16BA" w:rsidP="00ED31E0">
            <w:pPr>
              <w:jc w:val="both"/>
              <w:rPr>
                <w:sz w:val="28"/>
                <w:szCs w:val="28"/>
                <w:lang w:val="de-AT"/>
              </w:rPr>
            </w:pPr>
            <w:r w:rsidRPr="00ED31E0">
              <w:rPr>
                <w:sz w:val="28"/>
                <w:szCs w:val="28"/>
                <w:lang w:val="de-AT"/>
              </w:rPr>
              <w:t>- GV chia 4 nhóm yêu cầu hs trả lời trong thời gian 5 phút:</w:t>
            </w:r>
          </w:p>
          <w:p w:rsidR="006E16BA" w:rsidRPr="00ED31E0" w:rsidRDefault="006E16BA" w:rsidP="00ED31E0">
            <w:pPr>
              <w:jc w:val="both"/>
              <w:rPr>
                <w:sz w:val="28"/>
                <w:szCs w:val="28"/>
                <w:lang w:val="de-AT"/>
              </w:rPr>
            </w:pPr>
            <w:r w:rsidRPr="00ED31E0">
              <w:rPr>
                <w:sz w:val="28"/>
                <w:szCs w:val="28"/>
                <w:lang w:val="de-AT"/>
              </w:rPr>
              <w:t>- GV theo dõi và hướng dẫn HS</w:t>
            </w:r>
          </w:p>
          <w:p w:rsidR="006E16BA" w:rsidRPr="00ED31E0" w:rsidRDefault="006E16BA" w:rsidP="00ED31E0">
            <w:pPr>
              <w:pStyle w:val="ListParagraph"/>
              <w:ind w:left="0"/>
              <w:jc w:val="both"/>
              <w:rPr>
                <w:sz w:val="28"/>
                <w:szCs w:val="28"/>
              </w:rPr>
            </w:pPr>
            <w:r w:rsidRPr="00ED31E0">
              <w:rPr>
                <w:b/>
                <w:bCs/>
                <w:sz w:val="28"/>
                <w:szCs w:val="28"/>
                <w:lang w:val="en-CA"/>
              </w:rPr>
              <w:t>2. Đánh giá kết quả thực hiện nhiệm vụ học tập:</w:t>
            </w:r>
          </w:p>
          <w:p w:rsidR="006E16BA" w:rsidRPr="00ED31E0" w:rsidRDefault="006E16BA" w:rsidP="00ED31E0">
            <w:pPr>
              <w:jc w:val="both"/>
              <w:rPr>
                <w:sz w:val="28"/>
                <w:szCs w:val="28"/>
              </w:rPr>
            </w:pPr>
            <w:r w:rsidRPr="00ED31E0">
              <w:rPr>
                <w:sz w:val="28"/>
                <w:szCs w:val="28"/>
              </w:rPr>
              <w:t>- Yêu cầu đại diện các nhóm treo kết quả lên bảng.</w:t>
            </w:r>
          </w:p>
          <w:p w:rsidR="006E16BA" w:rsidRPr="00ED31E0" w:rsidRDefault="006E16BA"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119" w:type="dxa"/>
            <w:shd w:val="clear" w:color="auto" w:fill="auto"/>
          </w:tcPr>
          <w:p w:rsidR="006E16BA" w:rsidRPr="00ED31E0" w:rsidRDefault="006E16BA" w:rsidP="00ED31E0">
            <w:pPr>
              <w:jc w:val="both"/>
              <w:rPr>
                <w:sz w:val="28"/>
                <w:szCs w:val="28"/>
              </w:rPr>
            </w:pPr>
          </w:p>
          <w:p w:rsidR="006E16BA" w:rsidRPr="00ED31E0" w:rsidRDefault="006E16BA" w:rsidP="00ED31E0">
            <w:pPr>
              <w:jc w:val="both"/>
              <w:rPr>
                <w:sz w:val="28"/>
                <w:szCs w:val="28"/>
              </w:rPr>
            </w:pPr>
          </w:p>
          <w:p w:rsidR="006E16BA" w:rsidRPr="00ED31E0" w:rsidRDefault="006E16BA" w:rsidP="00ED31E0">
            <w:pPr>
              <w:pStyle w:val="ListParagraph"/>
              <w:ind w:left="0"/>
              <w:jc w:val="both"/>
              <w:rPr>
                <w:b/>
                <w:sz w:val="28"/>
                <w:szCs w:val="28"/>
              </w:rPr>
            </w:pPr>
            <w:r w:rsidRPr="00ED31E0">
              <w:rPr>
                <w:b/>
                <w:bCs/>
                <w:sz w:val="28"/>
                <w:szCs w:val="28"/>
                <w:lang w:val="en-CA"/>
              </w:rPr>
              <w:t>1. Thực hiện nhiệm vụ học tập:</w:t>
            </w:r>
          </w:p>
          <w:p w:rsidR="006E16BA" w:rsidRPr="00ED31E0" w:rsidRDefault="006E16BA" w:rsidP="00ED31E0">
            <w:pPr>
              <w:jc w:val="both"/>
              <w:rPr>
                <w:sz w:val="28"/>
                <w:szCs w:val="28"/>
              </w:rPr>
            </w:pPr>
            <w:r w:rsidRPr="00ED31E0">
              <w:rPr>
                <w:sz w:val="28"/>
                <w:szCs w:val="28"/>
              </w:rPr>
              <w:t>- HS sắp xếp theo nhóm, chuẩn bị bảng phụ và tiến hành làm việc theo nhóm dưới sự hướng dẫn của GV</w:t>
            </w:r>
          </w:p>
          <w:p w:rsidR="006E16BA" w:rsidRPr="00ED31E0" w:rsidRDefault="006E16BA" w:rsidP="00ED31E0">
            <w:pPr>
              <w:jc w:val="both"/>
              <w:rPr>
                <w:sz w:val="28"/>
                <w:szCs w:val="28"/>
                <w:lang w:val="de-AT"/>
              </w:rPr>
            </w:pPr>
          </w:p>
          <w:p w:rsidR="006E16BA" w:rsidRPr="00ED31E0" w:rsidRDefault="006E16BA"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6E16BA" w:rsidRPr="00ED31E0" w:rsidRDefault="006E16BA" w:rsidP="00ED31E0">
            <w:pPr>
              <w:jc w:val="both"/>
              <w:rPr>
                <w:sz w:val="28"/>
                <w:szCs w:val="28"/>
                <w:lang w:val="de-AT"/>
              </w:rPr>
            </w:pPr>
            <w:r w:rsidRPr="00ED31E0">
              <w:rPr>
                <w:sz w:val="28"/>
                <w:szCs w:val="28"/>
                <w:lang w:val="de-AT"/>
              </w:rPr>
              <w:t>- Đại diện các nhóm treo bảng phụ lên bảng</w:t>
            </w:r>
          </w:p>
          <w:p w:rsidR="006E16BA" w:rsidRPr="00ED31E0" w:rsidRDefault="006E16BA" w:rsidP="00ED31E0">
            <w:pPr>
              <w:jc w:val="both"/>
              <w:rPr>
                <w:sz w:val="28"/>
                <w:szCs w:val="28"/>
                <w:lang w:val="de-AT"/>
              </w:rPr>
            </w:pPr>
            <w:r w:rsidRPr="00ED31E0">
              <w:rPr>
                <w:sz w:val="28"/>
                <w:szCs w:val="28"/>
                <w:lang w:val="de-AT"/>
              </w:rPr>
              <w:t>- Đại diện các nhóm nhận xét kết quả</w:t>
            </w:r>
          </w:p>
          <w:p w:rsidR="006E16BA" w:rsidRPr="00ED31E0" w:rsidRDefault="006E16BA" w:rsidP="00ED31E0">
            <w:pPr>
              <w:pStyle w:val="ListParagraph"/>
              <w:ind w:left="0"/>
              <w:jc w:val="both"/>
              <w:rPr>
                <w:sz w:val="28"/>
                <w:szCs w:val="28"/>
                <w:lang w:val="de-AT"/>
              </w:rPr>
            </w:pPr>
            <w:r w:rsidRPr="00ED31E0">
              <w:rPr>
                <w:sz w:val="28"/>
                <w:szCs w:val="28"/>
                <w:lang w:val="de-AT"/>
              </w:rPr>
              <w:t>- Các nhóm khác có ý kiến bổ sung.(nếu có)</w:t>
            </w:r>
          </w:p>
        </w:tc>
        <w:tc>
          <w:tcPr>
            <w:tcW w:w="4252" w:type="dxa"/>
            <w:shd w:val="clear" w:color="auto" w:fill="auto"/>
          </w:tcPr>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 + Xét con lắc lò xo như hình vẽ:</w:t>
            </w:r>
          </w:p>
          <w:p w:rsidR="006B369D" w:rsidRPr="00ED31E0" w:rsidRDefault="006B369D" w:rsidP="00ED31E0">
            <w:pPr>
              <w:pStyle w:val="NormalWeb"/>
              <w:spacing w:before="0" w:beforeAutospacing="0" w:after="0" w:afterAutospacing="0"/>
              <w:ind w:right="48"/>
              <w:jc w:val="both"/>
              <w:rPr>
                <w:sz w:val="28"/>
                <w:szCs w:val="28"/>
              </w:rPr>
            </w:pPr>
            <w:r w:rsidRPr="00ED31E0">
              <w:rPr>
                <w:sz w:val="28"/>
                <w:szCs w:val="28"/>
              </w:rPr>
              <w:t>Chọn hệ trục tọa độ có Ox có gốc tọa độ O trùng với vị trí cân bằng, chiều dương là chiều quy ước (như hình vẽ).</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Từ vị trí cân bằng O kéo vật m cho lò xo dãn ra một đoạn nhỏ rồi buông tay, vật sẽ dao động trên một đường thẳng quanh vị trí cân bằng.</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Tại vị trí cân bằng: </w:t>
            </w:r>
            <w:r w:rsidRPr="00ED31E0">
              <w:rPr>
                <w:i/>
                <w:iCs/>
                <w:sz w:val="28"/>
                <w:szCs w:val="28"/>
              </w:rPr>
              <w:t>P</w:t>
            </w:r>
            <w:r w:rsidRPr="00ED31E0">
              <w:rPr>
                <w:i/>
                <w:iCs/>
                <w:spacing w:val="-144"/>
                <w:sz w:val="28"/>
                <w:szCs w:val="28"/>
              </w:rPr>
              <w:t>→</w:t>
            </w:r>
            <w:r w:rsidRPr="00ED31E0">
              <w:rPr>
                <w:sz w:val="28"/>
                <w:szCs w:val="28"/>
              </w:rPr>
              <w:t xml:space="preserve"> + </w:t>
            </w:r>
            <w:r w:rsidRPr="00ED31E0">
              <w:rPr>
                <w:i/>
                <w:iCs/>
                <w:sz w:val="28"/>
                <w:szCs w:val="28"/>
              </w:rPr>
              <w:t>N</w:t>
            </w:r>
            <w:r w:rsidRPr="00ED31E0">
              <w:rPr>
                <w:i/>
                <w:iCs/>
                <w:spacing w:val="-144"/>
                <w:sz w:val="28"/>
                <w:szCs w:val="28"/>
              </w:rPr>
              <w:t>→</w:t>
            </w:r>
            <w:r w:rsidRPr="00ED31E0">
              <w:rPr>
                <w:sz w:val="28"/>
                <w:szCs w:val="28"/>
              </w:rPr>
              <w:t xml:space="preserve"> = 0 (1)</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Tại vị trí có li độ x bất kì: </w:t>
            </w:r>
            <w:r w:rsidRPr="00ED31E0">
              <w:rPr>
                <w:i/>
                <w:iCs/>
                <w:sz w:val="28"/>
                <w:szCs w:val="28"/>
              </w:rPr>
              <w:t>P</w:t>
            </w:r>
            <w:r w:rsidRPr="00ED31E0">
              <w:rPr>
                <w:i/>
                <w:iCs/>
                <w:spacing w:val="-144"/>
                <w:sz w:val="28"/>
                <w:szCs w:val="28"/>
              </w:rPr>
              <w:t>→</w:t>
            </w:r>
            <w:r w:rsidRPr="00ED31E0">
              <w:rPr>
                <w:sz w:val="28"/>
                <w:szCs w:val="28"/>
              </w:rPr>
              <w:t xml:space="preserve"> + </w:t>
            </w:r>
            <w:r w:rsidRPr="00ED31E0">
              <w:rPr>
                <w:i/>
                <w:iCs/>
                <w:sz w:val="28"/>
                <w:szCs w:val="28"/>
              </w:rPr>
              <w:t>N</w:t>
            </w:r>
            <w:r w:rsidRPr="00ED31E0">
              <w:rPr>
                <w:i/>
                <w:iCs/>
                <w:spacing w:val="-144"/>
                <w:sz w:val="28"/>
                <w:szCs w:val="28"/>
              </w:rPr>
              <w:t>→</w:t>
            </w:r>
            <w:r w:rsidRPr="00ED31E0">
              <w:rPr>
                <w:sz w:val="28"/>
                <w:szCs w:val="28"/>
              </w:rPr>
              <w:t> + </w:t>
            </w:r>
            <w:r w:rsidRPr="00ED31E0">
              <w:rPr>
                <w:i/>
                <w:iCs/>
                <w:sz w:val="28"/>
                <w:szCs w:val="28"/>
              </w:rPr>
              <w:t>F</w:t>
            </w:r>
            <w:r w:rsidRPr="00ED31E0">
              <w:rPr>
                <w:i/>
                <w:iCs/>
                <w:sz w:val="28"/>
                <w:szCs w:val="28"/>
                <w:vertAlign w:val="subscript"/>
              </w:rPr>
              <w:t>đh</w:t>
            </w:r>
            <w:r w:rsidRPr="00ED31E0">
              <w:rPr>
                <w:i/>
                <w:iCs/>
                <w:spacing w:val="-144"/>
                <w:sz w:val="28"/>
                <w:szCs w:val="28"/>
              </w:rPr>
              <w:t>→</w:t>
            </w:r>
            <w:r w:rsidRPr="00ED31E0">
              <w:rPr>
                <w:sz w:val="28"/>
                <w:szCs w:val="28"/>
              </w:rPr>
              <w:t> = m. </w:t>
            </w:r>
            <w:r w:rsidRPr="00ED31E0">
              <w:rPr>
                <w:i/>
                <w:iCs/>
                <w:sz w:val="28"/>
                <w:szCs w:val="28"/>
              </w:rPr>
              <w:t>a</w:t>
            </w:r>
            <w:r w:rsidRPr="00ED31E0">
              <w:rPr>
                <w:i/>
                <w:iCs/>
                <w:spacing w:val="-144"/>
                <w:sz w:val="28"/>
                <w:szCs w:val="28"/>
              </w:rPr>
              <w:t>→</w:t>
            </w:r>
            <w:r w:rsidRPr="00ED31E0">
              <w:rPr>
                <w:sz w:val="28"/>
                <w:szCs w:val="28"/>
              </w:rPr>
              <w:t>(2)</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Chiếu phương trình (2) lên trục Ox ta được:</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F</w:t>
            </w:r>
            <w:r w:rsidRPr="00ED31E0">
              <w:rPr>
                <w:sz w:val="28"/>
                <w:szCs w:val="28"/>
                <w:vertAlign w:val="subscript"/>
              </w:rPr>
              <w:t>đh</w:t>
            </w:r>
            <w:r w:rsidRPr="00ED31E0">
              <w:rPr>
                <w:sz w:val="28"/>
                <w:szCs w:val="28"/>
              </w:rPr>
              <w:t> = ma ↔ -kx = ma = mx’’ → x’’ + ω</w:t>
            </w:r>
            <w:r w:rsidRPr="00ED31E0">
              <w:rPr>
                <w:sz w:val="28"/>
                <w:szCs w:val="28"/>
                <w:vertAlign w:val="superscript"/>
              </w:rPr>
              <w:t>2</w:t>
            </w:r>
            <w:r w:rsidRPr="00ED31E0">
              <w:rPr>
                <w:sz w:val="28"/>
                <w:szCs w:val="28"/>
              </w:rPr>
              <w:t>x = 0 (</w:t>
            </w:r>
            <w:r w:rsidRPr="00ED31E0">
              <w:rPr>
                <w:rFonts w:ascii="Cambria Math" w:hAnsi="Cambria Math"/>
                <w:sz w:val="28"/>
                <w:szCs w:val="28"/>
              </w:rPr>
              <w:t>∗</w:t>
            </w:r>
            <w:r w:rsidRPr="00ED31E0">
              <w:rPr>
                <w:sz w:val="28"/>
                <w:szCs w:val="28"/>
              </w:rPr>
              <w:t>) với ω</w:t>
            </w:r>
            <w:r w:rsidRPr="00ED31E0">
              <w:rPr>
                <w:sz w:val="28"/>
                <w:szCs w:val="28"/>
                <w:vertAlign w:val="superscript"/>
              </w:rPr>
              <w:t>2</w:t>
            </w:r>
            <w:r w:rsidRPr="00ED31E0">
              <w:rPr>
                <w:sz w:val="28"/>
                <w:szCs w:val="28"/>
              </w:rPr>
              <w:t>= k/m</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Phương trình (</w:t>
            </w:r>
            <w:r w:rsidRPr="00ED31E0">
              <w:rPr>
                <w:rFonts w:ascii="Cambria Math" w:hAnsi="Cambria Math"/>
                <w:sz w:val="28"/>
                <w:szCs w:val="28"/>
              </w:rPr>
              <w:t>∗</w:t>
            </w:r>
            <w:r w:rsidRPr="00ED31E0">
              <w:rPr>
                <w:sz w:val="28"/>
                <w:szCs w:val="28"/>
              </w:rPr>
              <w:t>) là phương trình vi phân biểu diễn chuyển động của con lắc lò xo, phương trình này có nghiệm là: x = Acos(ωt + φ), như vậy chuyển động của con lắc lò xo là một dao động điều hòa.</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   + Hợp lực tác dụng lên con lắc chình là lực kéo về, do vậy:</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F</w:t>
            </w:r>
            <w:r w:rsidRPr="00ED31E0">
              <w:rPr>
                <w:sz w:val="28"/>
                <w:szCs w:val="28"/>
                <w:vertAlign w:val="subscript"/>
              </w:rPr>
              <w:t>hl</w:t>
            </w:r>
            <w:r w:rsidRPr="00ED31E0">
              <w:rPr>
                <w:sz w:val="28"/>
                <w:szCs w:val="28"/>
              </w:rPr>
              <w:t> = F</w:t>
            </w:r>
            <w:r w:rsidRPr="00ED31E0">
              <w:rPr>
                <w:sz w:val="28"/>
                <w:szCs w:val="28"/>
                <w:vertAlign w:val="subscript"/>
              </w:rPr>
              <w:t>kéo về</w:t>
            </w:r>
            <w:r w:rsidRPr="00ED31E0">
              <w:rPr>
                <w:sz w:val="28"/>
                <w:szCs w:val="28"/>
              </w:rPr>
              <w:t> = m.a = -kx = - mω</w:t>
            </w:r>
            <w:r w:rsidRPr="00ED31E0">
              <w:rPr>
                <w:sz w:val="28"/>
                <w:szCs w:val="28"/>
                <w:vertAlign w:val="superscript"/>
              </w:rPr>
              <w:t>2</w:t>
            </w:r>
            <w:r w:rsidRPr="00ED31E0">
              <w:rPr>
                <w:sz w:val="28"/>
                <w:szCs w:val="28"/>
              </w:rPr>
              <w:t>x</w:t>
            </w:r>
          </w:p>
          <w:p w:rsidR="006E16BA" w:rsidRPr="00ED31E0" w:rsidRDefault="006E16BA" w:rsidP="00ED31E0">
            <w:pPr>
              <w:jc w:val="both"/>
              <w:rPr>
                <w:b/>
                <w:bCs/>
                <w:sz w:val="28"/>
                <w:szCs w:val="28"/>
                <w:lang w:val="de-AT"/>
              </w:rPr>
            </w:pPr>
          </w:p>
        </w:tc>
      </w:tr>
      <w:tr w:rsidR="006E16BA" w:rsidRPr="00ED31E0" w:rsidTr="00063DD7">
        <w:tc>
          <w:tcPr>
            <w:tcW w:w="10314" w:type="dxa"/>
            <w:gridSpan w:val="3"/>
            <w:shd w:val="clear" w:color="auto" w:fill="auto"/>
            <w:vAlign w:val="center"/>
          </w:tcPr>
          <w:p w:rsidR="006E16BA" w:rsidRPr="00ED31E0" w:rsidRDefault="006E16BA" w:rsidP="00ED31E0">
            <w:pPr>
              <w:jc w:val="center"/>
              <w:rPr>
                <w:b/>
                <w:sz w:val="28"/>
                <w:szCs w:val="28"/>
              </w:rPr>
            </w:pPr>
            <w:r w:rsidRPr="00ED31E0">
              <w:rPr>
                <w:b/>
                <w:sz w:val="28"/>
                <w:szCs w:val="28"/>
              </w:rPr>
              <w:t>HOẠT ĐỘNG 5: Hoạt động tìm tòi và mở rộng (2’)</w:t>
            </w:r>
          </w:p>
          <w:p w:rsidR="006E16BA" w:rsidRPr="00ED31E0" w:rsidRDefault="006E16BA" w:rsidP="00ED31E0">
            <w:pPr>
              <w:rPr>
                <w:noProof/>
                <w:sz w:val="28"/>
                <w:szCs w:val="28"/>
              </w:rPr>
            </w:pPr>
            <w:r w:rsidRPr="00ED31E0">
              <w:rPr>
                <w:b/>
                <w:noProof/>
                <w:sz w:val="28"/>
                <w:szCs w:val="28"/>
              </w:rPr>
              <w:lastRenderedPageBreak/>
              <w:t>Mục tiêu:</w:t>
            </w:r>
            <w:r w:rsidRPr="00ED31E0">
              <w:rPr>
                <w:noProof/>
                <w:sz w:val="28"/>
                <w:szCs w:val="28"/>
              </w:rPr>
              <w:t xml:space="preserve"> Tìm tòi và mở rộng kiến thức</w:t>
            </w:r>
          </w:p>
          <w:p w:rsidR="006E16BA" w:rsidRPr="00ED31E0" w:rsidRDefault="006E16BA"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6E16BA" w:rsidRPr="00ED31E0" w:rsidRDefault="006E16BA"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063DD7">
        <w:tc>
          <w:tcPr>
            <w:tcW w:w="10314" w:type="dxa"/>
            <w:gridSpan w:val="3"/>
            <w:shd w:val="clear" w:color="auto" w:fill="auto"/>
          </w:tcPr>
          <w:p w:rsidR="006E16BA" w:rsidRPr="00ED31E0" w:rsidRDefault="00063DD7" w:rsidP="00ED31E0">
            <w:pPr>
              <w:jc w:val="both"/>
              <w:rPr>
                <w:bCs/>
                <w:sz w:val="28"/>
                <w:szCs w:val="28"/>
                <w:lang w:val="de-AT"/>
              </w:rPr>
            </w:pPr>
            <w:r w:rsidRPr="00ED31E0">
              <w:rPr>
                <w:bCs/>
                <w:sz w:val="28"/>
                <w:szCs w:val="28"/>
                <w:lang w:val="de-AT"/>
              </w:rPr>
              <w:lastRenderedPageBreak/>
              <w:t>Vẽ sơ đồ tư duy tổng hợp kiến thức của bài</w:t>
            </w:r>
          </w:p>
          <w:p w:rsidR="00063DD7" w:rsidRPr="00ED31E0" w:rsidRDefault="00063DD7" w:rsidP="00ED31E0">
            <w:pPr>
              <w:jc w:val="both"/>
              <w:rPr>
                <w:bCs/>
                <w:sz w:val="28"/>
                <w:szCs w:val="28"/>
                <w:lang w:val="de-AT"/>
              </w:rPr>
            </w:pPr>
            <w:r w:rsidRPr="00ED31E0">
              <w:rPr>
                <w:bCs/>
                <w:sz w:val="28"/>
                <w:szCs w:val="28"/>
                <w:lang w:val="de-AT"/>
              </w:rPr>
              <w:t>Lấy thêm các ví dụ thực tế về con lắc lò xo</w:t>
            </w:r>
          </w:p>
        </w:tc>
      </w:tr>
    </w:tbl>
    <w:p w:rsidR="00C4355C" w:rsidRPr="00ED31E0" w:rsidRDefault="00382AF9" w:rsidP="00ED31E0">
      <w:pPr>
        <w:jc w:val="both"/>
        <w:rPr>
          <w:b/>
          <w:sz w:val="28"/>
          <w:szCs w:val="28"/>
          <w:lang w:val="it-IT"/>
        </w:rPr>
      </w:pPr>
      <w:r w:rsidRPr="00ED31E0">
        <w:rPr>
          <w:b/>
          <w:sz w:val="28"/>
          <w:szCs w:val="28"/>
          <w:lang w:val="it-IT"/>
        </w:rPr>
        <w:t>4</w:t>
      </w:r>
      <w:r w:rsidR="00C4355C" w:rsidRPr="00ED31E0">
        <w:rPr>
          <w:b/>
          <w:sz w:val="28"/>
          <w:szCs w:val="28"/>
          <w:lang w:val="it-IT"/>
        </w:rPr>
        <w:t>. Hướng dẫn về nhà:</w:t>
      </w:r>
      <w:r w:rsidR="005E2449" w:rsidRPr="00ED31E0">
        <w:rPr>
          <w:b/>
          <w:sz w:val="28"/>
          <w:szCs w:val="28"/>
          <w:lang w:val="it-IT"/>
        </w:rPr>
        <w:t xml:space="preserve"> </w:t>
      </w:r>
      <w:r w:rsidR="005E2449" w:rsidRPr="00ED31E0">
        <w:rPr>
          <w:sz w:val="28"/>
          <w:szCs w:val="28"/>
          <w:lang w:val="it-IT"/>
        </w:rPr>
        <w:t>-Về nhà làm  các bài tập 4,6 Sgk/13.và sách bài tập</w:t>
      </w:r>
    </w:p>
    <w:p w:rsidR="00C4355C" w:rsidRPr="00ED31E0" w:rsidRDefault="00C4355C" w:rsidP="00ED31E0">
      <w:pPr>
        <w:jc w:val="both"/>
        <w:rPr>
          <w:sz w:val="28"/>
          <w:szCs w:val="28"/>
          <w:lang w:val="it-IT"/>
        </w:rPr>
      </w:pPr>
      <w:r w:rsidRPr="00ED31E0">
        <w:rPr>
          <w:b/>
          <w:sz w:val="28"/>
          <w:szCs w:val="28"/>
          <w:lang w:val="it-IT"/>
        </w:rPr>
        <w:t xml:space="preserve">     - </w:t>
      </w:r>
      <w:r w:rsidRPr="00ED31E0">
        <w:rPr>
          <w:sz w:val="28"/>
          <w:szCs w:val="28"/>
          <w:lang w:val="it-IT"/>
        </w:rPr>
        <w:t>Về nhà học bài và xem trứơc bài mới</w:t>
      </w:r>
    </w:p>
    <w:p w:rsidR="009A561F" w:rsidRPr="00ED31E0" w:rsidRDefault="009A561F" w:rsidP="00ED31E0">
      <w:pPr>
        <w:rPr>
          <w:sz w:val="28"/>
          <w:szCs w:val="28"/>
          <w:lang w:val="it-IT"/>
        </w:rPr>
      </w:pPr>
    </w:p>
    <w:p w:rsidR="00DF19CB" w:rsidRPr="00ED31E0" w:rsidRDefault="00DF19CB" w:rsidP="00ED31E0">
      <w:pPr>
        <w:rPr>
          <w:sz w:val="28"/>
          <w:szCs w:val="28"/>
          <w:lang w:val="it-IT"/>
        </w:rPr>
      </w:pPr>
    </w:p>
    <w:p w:rsidR="00DF19CB" w:rsidRPr="00ED31E0" w:rsidRDefault="00DF19CB" w:rsidP="00ED31E0">
      <w:pPr>
        <w:rPr>
          <w:sz w:val="28"/>
          <w:szCs w:val="28"/>
          <w:lang w:val="it-IT"/>
        </w:rPr>
      </w:pPr>
    </w:p>
    <w:p w:rsidR="00C87861" w:rsidRPr="00ED31E0" w:rsidRDefault="00C87861" w:rsidP="00ED31E0">
      <w:pPr>
        <w:ind w:left="288"/>
        <w:jc w:val="both"/>
        <w:rPr>
          <w:b/>
          <w:sz w:val="28"/>
          <w:szCs w:val="28"/>
          <w:lang w:val="nl-NL"/>
        </w:rPr>
      </w:pPr>
    </w:p>
    <w:p w:rsidR="00DF19CB" w:rsidRPr="00ED31E0" w:rsidRDefault="00DF19CB" w:rsidP="00ED31E0">
      <w:pPr>
        <w:rPr>
          <w:b/>
          <w:sz w:val="28"/>
          <w:szCs w:val="28"/>
          <w:lang w:val="nl-NL"/>
        </w:rPr>
      </w:pPr>
    </w:p>
    <w:p w:rsidR="00C87861" w:rsidRPr="00ED31E0" w:rsidRDefault="00C87861"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382AF9" w:rsidRPr="00ED31E0" w:rsidRDefault="00382AF9" w:rsidP="00ED31E0">
      <w:pPr>
        <w:rPr>
          <w:sz w:val="28"/>
          <w:szCs w:val="28"/>
          <w:lang w:val="nl-NL"/>
        </w:rPr>
      </w:pPr>
    </w:p>
    <w:p w:rsidR="00382AF9" w:rsidRPr="00ED31E0" w:rsidRDefault="00382AF9" w:rsidP="00ED31E0">
      <w:pPr>
        <w:rPr>
          <w:sz w:val="28"/>
          <w:szCs w:val="28"/>
          <w:lang w:val="nl-NL"/>
        </w:rPr>
      </w:pPr>
    </w:p>
    <w:p w:rsidR="00382AF9" w:rsidRPr="00ED31E0" w:rsidRDefault="00382AF9" w:rsidP="00ED31E0">
      <w:pPr>
        <w:rPr>
          <w:sz w:val="28"/>
          <w:szCs w:val="28"/>
          <w:lang w:val="nl-NL"/>
        </w:rPr>
      </w:pPr>
    </w:p>
    <w:p w:rsidR="00063DD7" w:rsidRPr="00ED31E0" w:rsidRDefault="00063DD7" w:rsidP="00ED31E0">
      <w:pPr>
        <w:rPr>
          <w:sz w:val="28"/>
          <w:szCs w:val="28"/>
          <w:lang w:val="nl-NL"/>
        </w:rPr>
      </w:pPr>
    </w:p>
    <w:p w:rsidR="001412A8" w:rsidRPr="00ED31E0" w:rsidRDefault="001412A8" w:rsidP="00ED31E0">
      <w:pPr>
        <w:rPr>
          <w:sz w:val="28"/>
          <w:szCs w:val="28"/>
          <w:lang w:val="nl-NL"/>
        </w:rPr>
      </w:pPr>
    </w:p>
    <w:p w:rsidR="004209E6" w:rsidRPr="00ED31E0" w:rsidRDefault="004209E6" w:rsidP="00ED31E0">
      <w:pPr>
        <w:jc w:val="center"/>
        <w:rPr>
          <w:b/>
          <w:sz w:val="28"/>
          <w:szCs w:val="28"/>
          <w:lang w:val="pt-PT"/>
        </w:rPr>
      </w:pPr>
      <w:r w:rsidRPr="00ED31E0">
        <w:rPr>
          <w:b/>
          <w:sz w:val="28"/>
          <w:szCs w:val="28"/>
          <w:lang w:val="pt-PT"/>
        </w:rPr>
        <w:t>Tiết 6: CON LẮC ĐƠN</w:t>
      </w:r>
    </w:p>
    <w:p w:rsidR="004209E6" w:rsidRPr="00ED31E0" w:rsidRDefault="00D22D1F" w:rsidP="00ED31E0">
      <w:pPr>
        <w:jc w:val="both"/>
        <w:rPr>
          <w:b/>
          <w:sz w:val="28"/>
          <w:szCs w:val="28"/>
          <w:lang w:val="pt-PT"/>
        </w:rPr>
      </w:pPr>
      <w:r w:rsidRPr="00ED31E0">
        <w:rPr>
          <w:b/>
          <w:sz w:val="28"/>
          <w:szCs w:val="28"/>
          <w:lang w:val="pt-PT"/>
        </w:rPr>
        <w:lastRenderedPageBreak/>
        <w:t>I. MỤC TIÊU</w:t>
      </w:r>
      <w:r w:rsidR="004209E6" w:rsidRPr="00ED31E0">
        <w:rPr>
          <w:b/>
          <w:sz w:val="28"/>
          <w:szCs w:val="28"/>
          <w:lang w:val="pt-PT"/>
        </w:rPr>
        <w:t>:</w:t>
      </w:r>
    </w:p>
    <w:p w:rsidR="004209E6" w:rsidRPr="00ED31E0" w:rsidRDefault="004209E6" w:rsidP="00ED31E0">
      <w:pPr>
        <w:ind w:left="288"/>
        <w:jc w:val="both"/>
        <w:rPr>
          <w:sz w:val="28"/>
          <w:szCs w:val="28"/>
          <w:lang w:val="pt-PT"/>
        </w:rPr>
      </w:pPr>
      <w:r w:rsidRPr="00ED31E0">
        <w:rPr>
          <w:b/>
          <w:sz w:val="28"/>
          <w:szCs w:val="28"/>
          <w:lang w:val="pt-PT"/>
        </w:rPr>
        <w:t>1. Kiến thức:</w:t>
      </w:r>
      <w:r w:rsidRPr="00ED31E0">
        <w:rPr>
          <w:sz w:val="28"/>
          <w:szCs w:val="28"/>
          <w:lang w:val="pt-PT"/>
        </w:rPr>
        <w:t xml:space="preserve"> </w:t>
      </w:r>
    </w:p>
    <w:p w:rsidR="004209E6" w:rsidRPr="00ED31E0" w:rsidRDefault="004209E6" w:rsidP="00ED31E0">
      <w:pPr>
        <w:ind w:left="288"/>
        <w:jc w:val="both"/>
        <w:rPr>
          <w:sz w:val="28"/>
          <w:szCs w:val="28"/>
          <w:lang w:val="pt-PT"/>
        </w:rPr>
      </w:pPr>
      <w:r w:rsidRPr="00ED31E0">
        <w:rPr>
          <w:sz w:val="28"/>
          <w:szCs w:val="28"/>
          <w:lang w:val="pt-PT"/>
        </w:rPr>
        <w:t xml:space="preserve">- Nêu được cấu tạo của con lắc đơn. </w:t>
      </w:r>
    </w:p>
    <w:p w:rsidR="004209E6" w:rsidRPr="00ED31E0" w:rsidRDefault="004209E6" w:rsidP="00ED31E0">
      <w:pPr>
        <w:ind w:left="288"/>
        <w:jc w:val="both"/>
        <w:rPr>
          <w:sz w:val="28"/>
          <w:szCs w:val="28"/>
          <w:lang w:val="pt-PT"/>
        </w:rPr>
      </w:pPr>
      <w:r w:rsidRPr="00ED31E0">
        <w:rPr>
          <w:sz w:val="28"/>
          <w:szCs w:val="28"/>
          <w:lang w:val="pt-PT"/>
        </w:rPr>
        <w:t>- Nêu được điều kiện để con lắc đơn dđđh. Viết được công thức tính chu kì dđ của con lắc đơn.</w:t>
      </w:r>
    </w:p>
    <w:p w:rsidR="00D23783" w:rsidRPr="00ED31E0" w:rsidRDefault="004209E6" w:rsidP="00ED31E0">
      <w:pPr>
        <w:ind w:left="288"/>
        <w:jc w:val="both"/>
        <w:rPr>
          <w:sz w:val="28"/>
          <w:szCs w:val="28"/>
          <w:lang w:val="pt-PT"/>
        </w:rPr>
      </w:pPr>
      <w:r w:rsidRPr="00ED31E0">
        <w:rPr>
          <w:sz w:val="28"/>
          <w:szCs w:val="28"/>
          <w:lang w:val="pt-PT"/>
        </w:rPr>
        <w:t xml:space="preserve">- Viết được công thức tính thế năng và cơ năng của con lắc đơn. </w:t>
      </w:r>
    </w:p>
    <w:p w:rsidR="004209E6" w:rsidRPr="00ED31E0" w:rsidRDefault="004209E6" w:rsidP="00ED31E0">
      <w:pPr>
        <w:ind w:left="288"/>
        <w:jc w:val="both"/>
        <w:rPr>
          <w:spacing w:val="-4"/>
          <w:sz w:val="28"/>
          <w:szCs w:val="28"/>
          <w:lang w:val="pt-PT"/>
        </w:rPr>
      </w:pPr>
      <w:r w:rsidRPr="00ED31E0">
        <w:rPr>
          <w:sz w:val="28"/>
          <w:szCs w:val="28"/>
          <w:lang w:val="pt-PT"/>
        </w:rPr>
        <w:t xml:space="preserve">- </w:t>
      </w:r>
      <w:r w:rsidRPr="00ED31E0">
        <w:rPr>
          <w:spacing w:val="-4"/>
          <w:sz w:val="28"/>
          <w:szCs w:val="28"/>
          <w:lang w:val="pt-PT"/>
        </w:rPr>
        <w:t>Nêu được nhận xét định tính về sự biến thiên của động năng và thế năng của con lắc khi dao động.</w:t>
      </w:r>
    </w:p>
    <w:p w:rsidR="004209E6" w:rsidRPr="00ED31E0" w:rsidRDefault="004209E6" w:rsidP="00ED31E0">
      <w:pPr>
        <w:ind w:left="288"/>
        <w:jc w:val="both"/>
        <w:rPr>
          <w:b/>
          <w:sz w:val="28"/>
          <w:szCs w:val="28"/>
          <w:lang w:val="pt-PT"/>
        </w:rPr>
      </w:pPr>
      <w:r w:rsidRPr="00ED31E0">
        <w:rPr>
          <w:sz w:val="28"/>
          <w:szCs w:val="28"/>
          <w:lang w:val="pt-PT"/>
        </w:rPr>
        <w:t>- Nêu được ứng dụng của con lắc đơn trong việc xác định gia tốc rơi tự do.</w:t>
      </w:r>
    </w:p>
    <w:p w:rsidR="004209E6" w:rsidRPr="00ED31E0" w:rsidRDefault="004209E6" w:rsidP="00ED31E0">
      <w:pPr>
        <w:ind w:left="288"/>
        <w:jc w:val="both"/>
        <w:rPr>
          <w:sz w:val="28"/>
          <w:szCs w:val="28"/>
          <w:lang w:val="pt-PT"/>
        </w:rPr>
      </w:pPr>
      <w:r w:rsidRPr="00ED31E0">
        <w:rPr>
          <w:b/>
          <w:sz w:val="28"/>
          <w:szCs w:val="28"/>
          <w:lang w:val="pt-PT"/>
        </w:rPr>
        <w:t>2. Kĩ năng:</w:t>
      </w:r>
      <w:r w:rsidRPr="00ED31E0">
        <w:rPr>
          <w:sz w:val="28"/>
          <w:szCs w:val="28"/>
          <w:lang w:val="pt-PT"/>
        </w:rPr>
        <w:t xml:space="preserve"> </w:t>
      </w:r>
    </w:p>
    <w:p w:rsidR="004209E6" w:rsidRPr="00ED31E0" w:rsidRDefault="004209E6" w:rsidP="00ED31E0">
      <w:pPr>
        <w:ind w:left="288"/>
        <w:jc w:val="both"/>
        <w:rPr>
          <w:sz w:val="28"/>
          <w:szCs w:val="28"/>
          <w:lang w:val="pt-PT"/>
        </w:rPr>
      </w:pPr>
      <w:r w:rsidRPr="00ED31E0">
        <w:rPr>
          <w:sz w:val="28"/>
          <w:szCs w:val="28"/>
          <w:lang w:val="pt-PT"/>
        </w:rPr>
        <w:t>- Giải được bài tập tương tự như ở trong bài.</w:t>
      </w:r>
    </w:p>
    <w:p w:rsidR="004209E6" w:rsidRPr="00ED31E0" w:rsidRDefault="004209E6" w:rsidP="00ED31E0">
      <w:pPr>
        <w:ind w:left="288"/>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051F1B" w:rsidRPr="00ED31E0" w:rsidRDefault="00051F1B" w:rsidP="00ED31E0">
      <w:pPr>
        <w:ind w:left="288"/>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051F1B" w:rsidRPr="00ED31E0" w:rsidRDefault="00051F1B" w:rsidP="00ED31E0">
      <w:pPr>
        <w:ind w:left="288"/>
        <w:jc w:val="both"/>
        <w:rPr>
          <w:b/>
          <w:sz w:val="28"/>
          <w:szCs w:val="28"/>
          <w:lang w:val="pt-PT"/>
        </w:rPr>
      </w:pPr>
      <w:r w:rsidRPr="00ED31E0">
        <w:rPr>
          <w:b/>
          <w:sz w:val="28"/>
          <w:szCs w:val="28"/>
          <w:lang w:val="pt-PT"/>
        </w:rPr>
        <w:tab/>
        <w:t>a, Phẩm chất năng lực chung</w:t>
      </w:r>
    </w:p>
    <w:p w:rsidR="00051F1B" w:rsidRPr="00ED31E0" w:rsidRDefault="00051F1B"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051F1B" w:rsidRPr="00ED31E0" w:rsidRDefault="00051F1B" w:rsidP="00ED31E0">
      <w:pPr>
        <w:ind w:left="288"/>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051F1B" w:rsidRPr="00ED31E0" w:rsidRDefault="00051F1B" w:rsidP="00ED31E0">
      <w:pPr>
        <w:ind w:left="288"/>
        <w:jc w:val="both"/>
        <w:rPr>
          <w:b/>
          <w:sz w:val="28"/>
          <w:szCs w:val="28"/>
          <w:lang w:val="pt-PT"/>
        </w:rPr>
      </w:pPr>
      <w:r w:rsidRPr="00ED31E0">
        <w:rPr>
          <w:b/>
          <w:sz w:val="28"/>
          <w:szCs w:val="28"/>
          <w:lang w:val="pt-PT"/>
        </w:rPr>
        <w:tab/>
        <w:t>b, Năng lực chuyên biệt môn học</w:t>
      </w:r>
    </w:p>
    <w:p w:rsidR="006D6F50" w:rsidRPr="00ED31E0" w:rsidRDefault="006D6F50"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D23783" w:rsidRPr="00ED31E0" w:rsidRDefault="00D22D1F" w:rsidP="00ED31E0">
      <w:pPr>
        <w:jc w:val="both"/>
        <w:rPr>
          <w:b/>
          <w:sz w:val="28"/>
          <w:szCs w:val="28"/>
          <w:lang w:val="pt-PT"/>
        </w:rPr>
      </w:pPr>
      <w:r w:rsidRPr="00ED31E0">
        <w:rPr>
          <w:b/>
          <w:sz w:val="28"/>
          <w:szCs w:val="28"/>
          <w:lang w:val="pt-PT"/>
        </w:rPr>
        <w:t>II. PHƯƠNG PHÁP-KĨ THUẬT</w:t>
      </w:r>
    </w:p>
    <w:p w:rsidR="00D23783" w:rsidRPr="00ED31E0" w:rsidRDefault="00D23783" w:rsidP="00ED31E0">
      <w:pPr>
        <w:jc w:val="both"/>
        <w:rPr>
          <w:b/>
          <w:sz w:val="28"/>
          <w:szCs w:val="28"/>
          <w:lang w:val="pt-PT"/>
        </w:rPr>
      </w:pPr>
      <w:r w:rsidRPr="00ED31E0">
        <w:rPr>
          <w:b/>
          <w:sz w:val="28"/>
          <w:szCs w:val="28"/>
          <w:lang w:val="pt-PT"/>
        </w:rPr>
        <w:t xml:space="preserve">     1. Phương pháp</w:t>
      </w:r>
    </w:p>
    <w:p w:rsidR="00D23783" w:rsidRPr="00ED31E0" w:rsidRDefault="00D23783" w:rsidP="00ED31E0">
      <w:pPr>
        <w:jc w:val="both"/>
        <w:rPr>
          <w:sz w:val="28"/>
          <w:szCs w:val="28"/>
          <w:lang w:val="pt-PT"/>
        </w:rPr>
      </w:pPr>
      <w:r w:rsidRPr="00ED31E0">
        <w:rPr>
          <w:sz w:val="28"/>
          <w:szCs w:val="28"/>
          <w:lang w:val="pt-PT"/>
        </w:rPr>
        <w:t>PP đặt và giải quyết vấn đề. PP hoạt động nhóm</w:t>
      </w:r>
    </w:p>
    <w:p w:rsidR="00D23783" w:rsidRPr="00ED31E0" w:rsidRDefault="00D23783" w:rsidP="00ED31E0">
      <w:pPr>
        <w:jc w:val="both"/>
        <w:rPr>
          <w:b/>
          <w:sz w:val="28"/>
          <w:szCs w:val="28"/>
          <w:lang w:val="pt-PT"/>
        </w:rPr>
      </w:pPr>
      <w:r w:rsidRPr="00ED31E0">
        <w:rPr>
          <w:b/>
          <w:sz w:val="28"/>
          <w:szCs w:val="28"/>
          <w:lang w:val="pt-PT"/>
        </w:rPr>
        <w:t xml:space="preserve">     2. Kĩ thuật dạy học</w:t>
      </w:r>
    </w:p>
    <w:p w:rsidR="00D23783" w:rsidRPr="00ED31E0" w:rsidRDefault="00D23783" w:rsidP="00ED31E0">
      <w:pPr>
        <w:jc w:val="both"/>
        <w:rPr>
          <w:sz w:val="28"/>
          <w:szCs w:val="28"/>
          <w:lang w:val="pt-PT"/>
        </w:rPr>
      </w:pPr>
      <w:r w:rsidRPr="00ED31E0">
        <w:rPr>
          <w:sz w:val="28"/>
          <w:szCs w:val="28"/>
          <w:lang w:val="pt-PT"/>
        </w:rPr>
        <w:t>Kĩ thuật đặt câu hỏi. kĩ thuật giao nhiệm vụ, Lược đồ tư duy</w:t>
      </w:r>
    </w:p>
    <w:p w:rsidR="004209E6" w:rsidRPr="00ED31E0" w:rsidRDefault="00D22D1F" w:rsidP="00ED31E0">
      <w:pPr>
        <w:jc w:val="both"/>
        <w:rPr>
          <w:b/>
          <w:sz w:val="28"/>
          <w:szCs w:val="28"/>
          <w:lang w:val="pt-PT"/>
        </w:rPr>
      </w:pPr>
      <w:r w:rsidRPr="00ED31E0">
        <w:rPr>
          <w:b/>
          <w:sz w:val="28"/>
          <w:szCs w:val="28"/>
          <w:lang w:val="pt-PT"/>
        </w:rPr>
        <w:t>III. CHUẨN BỊ</w:t>
      </w:r>
    </w:p>
    <w:p w:rsidR="004209E6" w:rsidRPr="00ED31E0" w:rsidRDefault="004209E6" w:rsidP="00ED31E0">
      <w:pPr>
        <w:ind w:left="288"/>
        <w:jc w:val="both"/>
        <w:rPr>
          <w:b/>
          <w:sz w:val="28"/>
          <w:szCs w:val="28"/>
          <w:lang w:val="pt-PT"/>
        </w:rPr>
      </w:pPr>
      <w:r w:rsidRPr="00ED31E0">
        <w:rPr>
          <w:b/>
          <w:sz w:val="28"/>
          <w:szCs w:val="28"/>
          <w:lang w:val="pt-PT"/>
        </w:rPr>
        <w:t>1. Giáo viên:</w:t>
      </w:r>
      <w:r w:rsidRPr="00ED31E0">
        <w:rPr>
          <w:sz w:val="28"/>
          <w:szCs w:val="28"/>
          <w:lang w:val="pt-PT"/>
        </w:rPr>
        <w:t xml:space="preserve"> Chuẩn bị con lắc đơn.</w:t>
      </w:r>
    </w:p>
    <w:p w:rsidR="004209E6" w:rsidRPr="00ED31E0" w:rsidRDefault="004209E6" w:rsidP="00ED31E0">
      <w:pPr>
        <w:ind w:left="288"/>
        <w:jc w:val="both"/>
        <w:rPr>
          <w:b/>
          <w:sz w:val="28"/>
          <w:szCs w:val="28"/>
          <w:lang w:val="pt-PT"/>
        </w:rPr>
      </w:pPr>
      <w:r w:rsidRPr="00ED31E0">
        <w:rPr>
          <w:b/>
          <w:sz w:val="28"/>
          <w:szCs w:val="28"/>
          <w:lang w:val="pt-PT"/>
        </w:rPr>
        <w:t>2. Học sinh:</w:t>
      </w:r>
      <w:r w:rsidRPr="00ED31E0">
        <w:rPr>
          <w:sz w:val="28"/>
          <w:szCs w:val="28"/>
          <w:lang w:val="pt-PT"/>
        </w:rPr>
        <w:t xml:space="preserve"> Ôn tập kiến thức về phân tích lực.</w:t>
      </w:r>
    </w:p>
    <w:p w:rsidR="004209E6" w:rsidRPr="00ED31E0" w:rsidRDefault="00D22D1F" w:rsidP="00ED31E0">
      <w:pPr>
        <w:jc w:val="both"/>
        <w:rPr>
          <w:b/>
          <w:sz w:val="28"/>
          <w:szCs w:val="28"/>
          <w:lang w:val="pt-PT"/>
        </w:rPr>
      </w:pPr>
      <w:r w:rsidRPr="00ED31E0">
        <w:rPr>
          <w:b/>
          <w:sz w:val="28"/>
          <w:szCs w:val="28"/>
          <w:lang w:val="pt-PT"/>
        </w:rPr>
        <w:t>IV. CÁC HOẠT ĐỘNG DẠY VÀ HỌC</w:t>
      </w:r>
    </w:p>
    <w:p w:rsidR="004209E6" w:rsidRPr="00ED31E0" w:rsidRDefault="004209E6" w:rsidP="00ED31E0">
      <w:pPr>
        <w:jc w:val="both"/>
        <w:rPr>
          <w:b/>
          <w:sz w:val="28"/>
          <w:szCs w:val="28"/>
          <w:lang w:val="pt-PT"/>
        </w:rPr>
      </w:pPr>
      <w:r w:rsidRPr="00ED31E0">
        <w:rPr>
          <w:b/>
          <w:sz w:val="28"/>
          <w:szCs w:val="28"/>
          <w:lang w:val="pt-PT"/>
        </w:rPr>
        <w:t>1. Tổ chức:</w:t>
      </w:r>
    </w:p>
    <w:p w:rsidR="004209E6" w:rsidRPr="00ED31E0" w:rsidRDefault="004209E6" w:rsidP="00ED31E0">
      <w:pPr>
        <w:jc w:val="both"/>
        <w:rPr>
          <w:b/>
          <w:sz w:val="28"/>
          <w:szCs w:val="28"/>
        </w:rPr>
      </w:pPr>
      <w:r w:rsidRPr="00ED31E0">
        <w:rPr>
          <w:b/>
          <w:sz w:val="28"/>
          <w:szCs w:val="28"/>
        </w:rPr>
        <w:t>2. Kiểm tra bài cũ:</w:t>
      </w:r>
    </w:p>
    <w:p w:rsidR="004209E6" w:rsidRPr="00ED31E0" w:rsidRDefault="004209E6" w:rsidP="00ED31E0">
      <w:pPr>
        <w:jc w:val="both"/>
        <w:rPr>
          <w:sz w:val="28"/>
          <w:szCs w:val="28"/>
          <w:lang w:val="pt-PT"/>
        </w:rPr>
      </w:pPr>
      <w:r w:rsidRPr="00ED31E0">
        <w:rPr>
          <w:b/>
          <w:sz w:val="28"/>
          <w:szCs w:val="28"/>
          <w:lang w:val="pt-PT"/>
        </w:rPr>
        <w:t xml:space="preserve">-  </w:t>
      </w:r>
      <w:r w:rsidRPr="00ED31E0">
        <w:rPr>
          <w:sz w:val="28"/>
          <w:szCs w:val="28"/>
          <w:lang w:val="pt-PT"/>
        </w:rPr>
        <w:t>Viết biểu thức tính năng lượng của con lắc lò xo? Chữa bài tập 6 SGK/ 13</w:t>
      </w:r>
    </w:p>
    <w:p w:rsidR="004209E6" w:rsidRPr="00ED31E0" w:rsidRDefault="004209E6" w:rsidP="00ED31E0">
      <w:pPr>
        <w:jc w:val="both"/>
        <w:rPr>
          <w:b/>
          <w:sz w:val="28"/>
          <w:szCs w:val="28"/>
          <w:lang w:val="pt-PT"/>
        </w:rPr>
      </w:pPr>
      <w:r w:rsidRPr="00ED31E0">
        <w:rPr>
          <w:b/>
          <w:sz w:val="28"/>
          <w:szCs w:val="28"/>
          <w:lang w:val="pt-PT"/>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1391"/>
        <w:gridCol w:w="2005"/>
        <w:gridCol w:w="1114"/>
        <w:gridCol w:w="2282"/>
      </w:tblGrid>
      <w:tr w:rsidR="0076549E" w:rsidRPr="00ED31E0" w:rsidTr="0076549E">
        <w:tc>
          <w:tcPr>
            <w:tcW w:w="3395" w:type="dxa"/>
            <w:shd w:val="clear" w:color="auto" w:fill="auto"/>
          </w:tcPr>
          <w:p w:rsidR="0076549E" w:rsidRPr="00ED31E0" w:rsidRDefault="0076549E" w:rsidP="00ED31E0">
            <w:pPr>
              <w:jc w:val="center"/>
              <w:rPr>
                <w:b/>
                <w:sz w:val="28"/>
                <w:szCs w:val="28"/>
              </w:rPr>
            </w:pPr>
            <w:r w:rsidRPr="00ED31E0">
              <w:rPr>
                <w:b/>
                <w:sz w:val="28"/>
                <w:szCs w:val="28"/>
              </w:rPr>
              <w:t>Họat động của giáo viên</w:t>
            </w:r>
          </w:p>
        </w:tc>
        <w:tc>
          <w:tcPr>
            <w:tcW w:w="3396" w:type="dxa"/>
            <w:gridSpan w:val="2"/>
            <w:shd w:val="clear" w:color="auto" w:fill="auto"/>
          </w:tcPr>
          <w:p w:rsidR="0076549E" w:rsidRPr="00ED31E0" w:rsidRDefault="0076549E" w:rsidP="00ED31E0">
            <w:pPr>
              <w:jc w:val="center"/>
              <w:rPr>
                <w:b/>
                <w:sz w:val="28"/>
                <w:szCs w:val="28"/>
              </w:rPr>
            </w:pPr>
            <w:r w:rsidRPr="00ED31E0">
              <w:rPr>
                <w:b/>
                <w:sz w:val="28"/>
                <w:szCs w:val="28"/>
              </w:rPr>
              <w:t>Họat động của học sinh</w:t>
            </w:r>
          </w:p>
        </w:tc>
        <w:tc>
          <w:tcPr>
            <w:tcW w:w="3396" w:type="dxa"/>
            <w:gridSpan w:val="2"/>
            <w:shd w:val="clear" w:color="auto" w:fill="auto"/>
          </w:tcPr>
          <w:p w:rsidR="0076549E" w:rsidRPr="00ED31E0" w:rsidRDefault="0076549E" w:rsidP="00ED31E0">
            <w:pPr>
              <w:jc w:val="center"/>
              <w:rPr>
                <w:b/>
                <w:sz w:val="28"/>
                <w:szCs w:val="28"/>
              </w:rPr>
            </w:pPr>
            <w:r w:rsidRPr="00ED31E0">
              <w:rPr>
                <w:b/>
                <w:sz w:val="28"/>
                <w:szCs w:val="28"/>
              </w:rPr>
              <w:t>Nội dung</w:t>
            </w:r>
          </w:p>
        </w:tc>
      </w:tr>
      <w:tr w:rsidR="0076549E" w:rsidRPr="00ED31E0" w:rsidTr="0076549E">
        <w:tc>
          <w:tcPr>
            <w:tcW w:w="10187"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1: Khởi động (2’)</w:t>
            </w:r>
          </w:p>
          <w:p w:rsidR="0076549E" w:rsidRPr="00ED31E0" w:rsidRDefault="0076549E" w:rsidP="00ED31E0">
            <w:pPr>
              <w:rPr>
                <w:sz w:val="28"/>
                <w:szCs w:val="28"/>
              </w:rPr>
            </w:pPr>
            <w:r w:rsidRPr="00ED31E0">
              <w:rPr>
                <w:b/>
                <w:sz w:val="28"/>
                <w:szCs w:val="28"/>
              </w:rPr>
              <w:t>Mục tiêu:</w:t>
            </w:r>
            <w:r w:rsidRPr="00ED31E0">
              <w:rPr>
                <w:sz w:val="28"/>
                <w:szCs w:val="28"/>
              </w:rPr>
              <w:t xml:space="preserve">   </w:t>
            </w:r>
            <w:r w:rsidR="00063DD7" w:rsidRPr="00ED31E0">
              <w:rPr>
                <w:sz w:val="28"/>
                <w:szCs w:val="28"/>
              </w:rPr>
              <w:t>T</w:t>
            </w:r>
            <w:r w:rsidRPr="00ED31E0">
              <w:rPr>
                <w:sz w:val="28"/>
                <w:szCs w:val="28"/>
              </w:rPr>
              <w:t>ạo tâm thế cho h</w:t>
            </w:r>
            <w:r w:rsidR="00063DD7" w:rsidRPr="00ED31E0">
              <w:rPr>
                <w:sz w:val="28"/>
                <w:szCs w:val="28"/>
              </w:rPr>
              <w:t>ọc sinh đi vào tìm hiểu bài mới: Con lắc đơn</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76549E" w:rsidRPr="00ED31E0" w:rsidTr="0076549E">
        <w:tc>
          <w:tcPr>
            <w:tcW w:w="4786" w:type="dxa"/>
            <w:gridSpan w:val="2"/>
            <w:shd w:val="clear" w:color="auto" w:fill="auto"/>
          </w:tcPr>
          <w:p w:rsidR="000A256F" w:rsidRPr="00ED31E0" w:rsidRDefault="000A256F" w:rsidP="00ED31E0">
            <w:pPr>
              <w:tabs>
                <w:tab w:val="left" w:pos="520"/>
                <w:tab w:val="left" w:pos="558"/>
                <w:tab w:val="left" w:pos="910"/>
              </w:tabs>
              <w:jc w:val="both"/>
              <w:rPr>
                <w:sz w:val="28"/>
                <w:szCs w:val="28"/>
              </w:rPr>
            </w:pPr>
            <w:r w:rsidRPr="00ED31E0">
              <w:rPr>
                <w:sz w:val="28"/>
                <w:szCs w:val="28"/>
              </w:rPr>
              <w:t xml:space="preserve">- Vẽ hình hoặc cho hs quan sát con lắc đơn yêu . Quan sát con lắc khi cân bằng. </w:t>
            </w:r>
          </w:p>
          <w:p w:rsidR="0076549E" w:rsidRPr="00ED31E0" w:rsidRDefault="000A256F" w:rsidP="00ED31E0">
            <w:pPr>
              <w:jc w:val="both"/>
              <w:rPr>
                <w:sz w:val="28"/>
                <w:szCs w:val="28"/>
              </w:rPr>
            </w:pPr>
            <w:r w:rsidRPr="00ED31E0">
              <w:rPr>
                <w:sz w:val="28"/>
                <w:szCs w:val="28"/>
              </w:rPr>
              <w:t>Nếu kéo ra yêu cầu hs dự doán chuyển động của nó?</w:t>
            </w:r>
          </w:p>
          <w:p w:rsidR="000A256F" w:rsidRPr="00ED31E0" w:rsidRDefault="000A256F" w:rsidP="00ED31E0">
            <w:pPr>
              <w:jc w:val="both"/>
              <w:rPr>
                <w:sz w:val="28"/>
                <w:szCs w:val="28"/>
              </w:rPr>
            </w:pPr>
            <w:r w:rsidRPr="00ED31E0">
              <w:rPr>
                <w:sz w:val="28"/>
                <w:szCs w:val="28"/>
              </w:rPr>
              <w:t>GVđi vào bài mới</w:t>
            </w:r>
          </w:p>
        </w:tc>
        <w:tc>
          <w:tcPr>
            <w:tcW w:w="3119" w:type="dxa"/>
            <w:gridSpan w:val="2"/>
            <w:shd w:val="clear" w:color="auto" w:fill="auto"/>
          </w:tcPr>
          <w:p w:rsidR="0076549E" w:rsidRPr="00ED31E0" w:rsidRDefault="0076549E" w:rsidP="00ED31E0">
            <w:pPr>
              <w:jc w:val="both"/>
              <w:rPr>
                <w:sz w:val="28"/>
                <w:szCs w:val="28"/>
              </w:rPr>
            </w:pPr>
            <w:r w:rsidRPr="00ED31E0">
              <w:rPr>
                <w:sz w:val="28"/>
                <w:szCs w:val="28"/>
              </w:rPr>
              <w:t>- HS đưa ra phán đoán</w:t>
            </w:r>
          </w:p>
        </w:tc>
        <w:tc>
          <w:tcPr>
            <w:tcW w:w="2282" w:type="dxa"/>
            <w:shd w:val="clear" w:color="auto" w:fill="auto"/>
          </w:tcPr>
          <w:p w:rsidR="00063DD7" w:rsidRPr="00ED31E0" w:rsidRDefault="00063DD7" w:rsidP="00ED31E0">
            <w:pPr>
              <w:jc w:val="center"/>
              <w:rPr>
                <w:b/>
                <w:sz w:val="28"/>
                <w:szCs w:val="28"/>
                <w:lang w:val="pt-PT"/>
              </w:rPr>
            </w:pPr>
            <w:r w:rsidRPr="00ED31E0">
              <w:rPr>
                <w:b/>
                <w:sz w:val="28"/>
                <w:szCs w:val="28"/>
                <w:lang w:val="pt-PT"/>
              </w:rPr>
              <w:t>Tiết 6: CON LẮC ĐƠN</w:t>
            </w:r>
          </w:p>
          <w:p w:rsidR="0076549E" w:rsidRPr="00ED31E0" w:rsidRDefault="0076549E" w:rsidP="00ED31E0">
            <w:pPr>
              <w:jc w:val="center"/>
              <w:rPr>
                <w:sz w:val="28"/>
                <w:szCs w:val="28"/>
                <w:lang w:val="pt-BR"/>
              </w:rPr>
            </w:pPr>
          </w:p>
        </w:tc>
      </w:tr>
      <w:tr w:rsidR="0076549E" w:rsidRPr="00ED31E0" w:rsidTr="0076549E">
        <w:tc>
          <w:tcPr>
            <w:tcW w:w="10187"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2: Hình thành kiến thức (20’)</w:t>
            </w:r>
          </w:p>
          <w:p w:rsidR="000A256F" w:rsidRPr="00ED31E0" w:rsidRDefault="0076549E" w:rsidP="00ED31E0">
            <w:pPr>
              <w:jc w:val="both"/>
              <w:rPr>
                <w:sz w:val="28"/>
                <w:szCs w:val="28"/>
                <w:lang w:val="pt-PT"/>
              </w:rPr>
            </w:pPr>
            <w:r w:rsidRPr="00ED31E0">
              <w:rPr>
                <w:b/>
                <w:sz w:val="28"/>
                <w:szCs w:val="28"/>
              </w:rPr>
              <w:t>Mục tiêu:</w:t>
            </w:r>
            <w:r w:rsidRPr="00ED31E0">
              <w:rPr>
                <w:sz w:val="28"/>
                <w:szCs w:val="28"/>
              </w:rPr>
              <w:t xml:space="preserve"> </w:t>
            </w:r>
            <w:r w:rsidR="000A256F" w:rsidRPr="00ED31E0">
              <w:rPr>
                <w:sz w:val="28"/>
                <w:szCs w:val="28"/>
                <w:lang w:val="pt-PT"/>
              </w:rPr>
              <w:t xml:space="preserve">- cấu tạo của con lắc đơn. </w:t>
            </w:r>
          </w:p>
          <w:p w:rsidR="000A256F" w:rsidRPr="00ED31E0" w:rsidRDefault="000A256F" w:rsidP="00ED31E0">
            <w:pPr>
              <w:jc w:val="both"/>
              <w:rPr>
                <w:sz w:val="28"/>
                <w:szCs w:val="28"/>
                <w:lang w:val="pt-PT"/>
              </w:rPr>
            </w:pPr>
            <w:r w:rsidRPr="00ED31E0">
              <w:rPr>
                <w:sz w:val="28"/>
                <w:szCs w:val="28"/>
                <w:lang w:val="pt-PT"/>
              </w:rPr>
              <w:lastRenderedPageBreak/>
              <w:t>- điều kiện để con lắc đơn dđđh. Viết được công thức tính chu kì dđ của con lắc đơn.</w:t>
            </w:r>
          </w:p>
          <w:p w:rsidR="000A256F" w:rsidRPr="00ED31E0" w:rsidRDefault="000A256F" w:rsidP="00ED31E0">
            <w:pPr>
              <w:jc w:val="both"/>
              <w:rPr>
                <w:sz w:val="28"/>
                <w:szCs w:val="28"/>
                <w:lang w:val="pt-PT"/>
              </w:rPr>
            </w:pPr>
            <w:r w:rsidRPr="00ED31E0">
              <w:rPr>
                <w:sz w:val="28"/>
                <w:szCs w:val="28"/>
                <w:lang w:val="pt-PT"/>
              </w:rPr>
              <w:t xml:space="preserve">- Viết được công thức tính thế năng và cơ năng của con lắc đơn. </w:t>
            </w:r>
          </w:p>
          <w:p w:rsidR="0076549E" w:rsidRPr="00ED31E0" w:rsidRDefault="000A256F" w:rsidP="00ED31E0">
            <w:pPr>
              <w:jc w:val="both"/>
              <w:rPr>
                <w:b/>
                <w:sz w:val="28"/>
                <w:szCs w:val="28"/>
                <w:lang w:val="pt-PT"/>
              </w:rPr>
            </w:pPr>
            <w:r w:rsidRPr="00ED31E0">
              <w:rPr>
                <w:sz w:val="28"/>
                <w:szCs w:val="28"/>
                <w:lang w:val="pt-PT"/>
              </w:rPr>
              <w:t>ứng dụng của con lắc đơn trong việc xác định gia tốc rơi tự do.</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bl>
    <w:p w:rsidR="00043D2A" w:rsidRPr="00043D2A" w:rsidRDefault="00043D2A" w:rsidP="00043D2A">
      <w:pPr>
        <w:rPr>
          <w:vanish/>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1"/>
        <w:gridCol w:w="31"/>
        <w:gridCol w:w="2914"/>
        <w:gridCol w:w="124"/>
        <w:gridCol w:w="85"/>
        <w:gridCol w:w="4028"/>
      </w:tblGrid>
      <w:tr w:rsidR="00C87861" w:rsidRPr="00ED31E0" w:rsidTr="00043D2A">
        <w:tc>
          <w:tcPr>
            <w:tcW w:w="3022" w:type="dxa"/>
            <w:gridSpan w:val="2"/>
            <w:shd w:val="clear" w:color="auto" w:fill="auto"/>
          </w:tcPr>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Vẽ hình hoặc cho hs quan sát con lắc đơn yêu cầu hs mô tả con lắc?</w:t>
            </w: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Quan sát con lắc khi cân bằng. Nhận xét?</w:t>
            </w: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Nếu kéo ra yêu cầu hs dự doán chuyển động của nó.</w:t>
            </w:r>
          </w:p>
          <w:p w:rsidR="00C87861" w:rsidRPr="00043D2A" w:rsidRDefault="00C87861" w:rsidP="00043D2A">
            <w:pPr>
              <w:tabs>
                <w:tab w:val="left" w:pos="520"/>
                <w:tab w:val="left" w:pos="558"/>
                <w:tab w:val="left" w:pos="910"/>
              </w:tabs>
              <w:jc w:val="both"/>
              <w:rPr>
                <w:sz w:val="28"/>
                <w:szCs w:val="28"/>
              </w:rPr>
            </w:pPr>
            <w:r w:rsidRPr="00043D2A">
              <w:rPr>
                <w:sz w:val="28"/>
                <w:szCs w:val="28"/>
              </w:rPr>
              <w:t>- Kết luận</w:t>
            </w:r>
          </w:p>
        </w:tc>
        <w:tc>
          <w:tcPr>
            <w:tcW w:w="3038" w:type="dxa"/>
            <w:gridSpan w:val="2"/>
            <w:shd w:val="clear" w:color="auto" w:fill="auto"/>
          </w:tcPr>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Mô tả con lắc lò xo</w:t>
            </w: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Có một vị trí cân bằng</w:t>
            </w: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Chuyển động qua lại quanh vị trí cân bằng</w:t>
            </w: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Ghi chép kết luận</w:t>
            </w:r>
          </w:p>
        </w:tc>
        <w:tc>
          <w:tcPr>
            <w:tcW w:w="4113" w:type="dxa"/>
            <w:gridSpan w:val="2"/>
            <w:shd w:val="clear" w:color="auto" w:fill="auto"/>
          </w:tcPr>
          <w:p w:rsidR="00C87861" w:rsidRPr="00043D2A" w:rsidRDefault="00C87861" w:rsidP="00043D2A">
            <w:pPr>
              <w:tabs>
                <w:tab w:val="left" w:pos="520"/>
                <w:tab w:val="left" w:pos="558"/>
                <w:tab w:val="left" w:pos="910"/>
              </w:tabs>
              <w:jc w:val="both"/>
              <w:rPr>
                <w:b/>
                <w:sz w:val="28"/>
                <w:szCs w:val="28"/>
              </w:rPr>
            </w:pPr>
            <w:r w:rsidRPr="00043D2A">
              <w:rPr>
                <w:b/>
                <w:sz w:val="28"/>
                <w:szCs w:val="28"/>
              </w:rPr>
              <w:t>I. Con lắc đơn</w:t>
            </w:r>
          </w:p>
          <w:p w:rsidR="00C87861" w:rsidRPr="00043D2A" w:rsidRDefault="00C87861" w:rsidP="00043D2A">
            <w:pPr>
              <w:tabs>
                <w:tab w:val="left" w:pos="520"/>
                <w:tab w:val="left" w:pos="558"/>
                <w:tab w:val="left" w:pos="910"/>
              </w:tabs>
              <w:jc w:val="both"/>
              <w:rPr>
                <w:b/>
                <w:sz w:val="28"/>
                <w:szCs w:val="28"/>
              </w:rPr>
            </w:pPr>
          </w:p>
          <w:p w:rsidR="00C87861" w:rsidRPr="00043D2A" w:rsidRDefault="00C87861" w:rsidP="00043D2A">
            <w:pPr>
              <w:tabs>
                <w:tab w:val="left" w:pos="520"/>
                <w:tab w:val="left" w:pos="558"/>
                <w:tab w:val="left" w:pos="910"/>
              </w:tabs>
              <w:jc w:val="both"/>
              <w:rPr>
                <w:b/>
                <w:sz w:val="28"/>
                <w:szCs w:val="28"/>
              </w:rPr>
            </w:pPr>
          </w:p>
          <w:p w:rsidR="00C87861" w:rsidRPr="00043D2A" w:rsidRDefault="00C87861" w:rsidP="00043D2A">
            <w:pPr>
              <w:tabs>
                <w:tab w:val="left" w:pos="520"/>
                <w:tab w:val="left" w:pos="558"/>
                <w:tab w:val="left" w:pos="910"/>
              </w:tabs>
              <w:jc w:val="both"/>
              <w:rPr>
                <w:b/>
                <w:sz w:val="28"/>
                <w:szCs w:val="28"/>
              </w:rPr>
            </w:pPr>
          </w:p>
          <w:p w:rsidR="00C87861" w:rsidRPr="00043D2A" w:rsidRDefault="00C87861" w:rsidP="00043D2A">
            <w:pPr>
              <w:tabs>
                <w:tab w:val="left" w:pos="520"/>
                <w:tab w:val="left" w:pos="558"/>
                <w:tab w:val="left" w:pos="910"/>
              </w:tabs>
              <w:jc w:val="both"/>
              <w:rPr>
                <w:b/>
                <w:sz w:val="28"/>
                <w:szCs w:val="28"/>
              </w:rPr>
            </w:pPr>
          </w:p>
          <w:p w:rsidR="00C87861" w:rsidRPr="00043D2A" w:rsidRDefault="00C87861" w:rsidP="00043D2A">
            <w:pPr>
              <w:tabs>
                <w:tab w:val="left" w:pos="520"/>
                <w:tab w:val="left" w:pos="558"/>
                <w:tab w:val="left" w:pos="910"/>
              </w:tabs>
              <w:jc w:val="both"/>
              <w:rPr>
                <w:b/>
                <w:sz w:val="28"/>
                <w:szCs w:val="28"/>
              </w:rPr>
            </w:pPr>
          </w:p>
          <w:p w:rsidR="00C87861" w:rsidRPr="00043D2A" w:rsidRDefault="00C87861" w:rsidP="00043D2A">
            <w:pPr>
              <w:tabs>
                <w:tab w:val="left" w:pos="520"/>
                <w:tab w:val="left" w:pos="558"/>
                <w:tab w:val="left" w:pos="910"/>
              </w:tabs>
              <w:jc w:val="both"/>
              <w:rPr>
                <w:b/>
                <w:sz w:val="28"/>
                <w:szCs w:val="28"/>
              </w:rPr>
            </w:pPr>
          </w:p>
          <w:p w:rsidR="00C87861" w:rsidRPr="00043D2A" w:rsidRDefault="00C87861" w:rsidP="00043D2A">
            <w:pPr>
              <w:tabs>
                <w:tab w:val="left" w:pos="520"/>
                <w:tab w:val="left" w:pos="558"/>
                <w:tab w:val="left" w:pos="910"/>
              </w:tabs>
              <w:jc w:val="both"/>
              <w:rPr>
                <w:b/>
                <w:sz w:val="28"/>
                <w:szCs w:val="28"/>
              </w:rPr>
            </w:pPr>
          </w:p>
          <w:p w:rsidR="00C87861" w:rsidRPr="00043D2A" w:rsidRDefault="00F5559C" w:rsidP="00043D2A">
            <w:pPr>
              <w:tabs>
                <w:tab w:val="left" w:pos="520"/>
                <w:tab w:val="left" w:pos="558"/>
                <w:tab w:val="left" w:pos="910"/>
              </w:tabs>
              <w:jc w:val="both"/>
              <w:rPr>
                <w:sz w:val="28"/>
                <w:szCs w:val="28"/>
              </w:rPr>
            </w:pPr>
            <w:r>
              <w:rPr>
                <w:noProof/>
              </w:rPr>
              <w:drawing>
                <wp:anchor distT="0" distB="0" distL="114300" distR="114300" simplePos="0" relativeHeight="251607040" behindDoc="0" locked="0" layoutInCell="1" allowOverlap="1">
                  <wp:simplePos x="0" y="0"/>
                  <wp:positionH relativeFrom="column">
                    <wp:posOffset>746125</wp:posOffset>
                  </wp:positionH>
                  <wp:positionV relativeFrom="paragraph">
                    <wp:posOffset>-1186180</wp:posOffset>
                  </wp:positionV>
                  <wp:extent cx="891540" cy="1261110"/>
                  <wp:effectExtent l="0" t="0" r="3810" b="0"/>
                  <wp:wrapSquare wrapText="bothSides"/>
                  <wp:docPr id="4100" name="Picture 804" descr="D:\tham khao\VATLY12\CHUONG\CHUONG2\BAI10\NOI DUNG10\hinh 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D:\tham khao\VATLY12\CHUONG\CHUONG2\BAI10\NOI DUNG10\hinh 10.1.gif"/>
                          <pic:cNvPicPr>
                            <a:picLocks noChangeAspect="1" noChangeArrowheads="1"/>
                          </pic:cNvPicPr>
                        </pic:nvPicPr>
                        <pic:blipFill>
                          <a:blip r:embed="rId109" r:link="rId110" cstate="print">
                            <a:extLst>
                              <a:ext uri="{28A0092B-C50C-407E-A947-70E740481C1C}">
                                <a14:useLocalDpi xmlns:a14="http://schemas.microsoft.com/office/drawing/2010/main" val="0"/>
                              </a:ext>
                            </a:extLst>
                          </a:blip>
                          <a:srcRect/>
                          <a:stretch>
                            <a:fillRect/>
                          </a:stretch>
                        </pic:blipFill>
                        <pic:spPr bwMode="auto">
                          <a:xfrm>
                            <a:off x="0" y="0"/>
                            <a:ext cx="891540" cy="1261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7861" w:rsidRPr="00043D2A" w:rsidRDefault="00C87861" w:rsidP="00043D2A">
            <w:pPr>
              <w:tabs>
                <w:tab w:val="left" w:pos="520"/>
                <w:tab w:val="left" w:pos="558"/>
                <w:tab w:val="left" w:pos="910"/>
              </w:tabs>
              <w:jc w:val="both"/>
              <w:rPr>
                <w:sz w:val="28"/>
                <w:szCs w:val="28"/>
              </w:rPr>
            </w:pPr>
            <w:r w:rsidRPr="00043D2A">
              <w:rPr>
                <w:sz w:val="28"/>
                <w:szCs w:val="28"/>
              </w:rPr>
              <w:t xml:space="preserve">    Con lắc đơn gồm một vật nhỏ khối lượng m, treo ở đầu của một sợi dây không giãn có chiều dài l và khối lượng không đáng kể.</w:t>
            </w:r>
          </w:p>
          <w:p w:rsidR="00C87861" w:rsidRPr="00043D2A" w:rsidRDefault="00C87861" w:rsidP="00043D2A">
            <w:pPr>
              <w:tabs>
                <w:tab w:val="left" w:pos="520"/>
                <w:tab w:val="left" w:pos="558"/>
                <w:tab w:val="left" w:pos="910"/>
              </w:tabs>
              <w:jc w:val="both"/>
              <w:rPr>
                <w:sz w:val="28"/>
                <w:szCs w:val="28"/>
              </w:rPr>
            </w:pPr>
            <w:r w:rsidRPr="00043D2A">
              <w:rPr>
                <w:sz w:val="28"/>
                <w:szCs w:val="28"/>
              </w:rPr>
              <w:t xml:space="preserve">    Con lắc có 1 vị trí cân bằng là vị trí dây treo thẳng đứng</w:t>
            </w:r>
          </w:p>
          <w:p w:rsidR="00C87861" w:rsidRPr="00043D2A" w:rsidRDefault="00C87861" w:rsidP="00043D2A">
            <w:pPr>
              <w:tabs>
                <w:tab w:val="left" w:pos="520"/>
                <w:tab w:val="left" w:pos="558"/>
                <w:tab w:val="left" w:pos="910"/>
              </w:tabs>
              <w:jc w:val="both"/>
              <w:rPr>
                <w:sz w:val="28"/>
                <w:szCs w:val="28"/>
              </w:rPr>
            </w:pPr>
            <w:r w:rsidRPr="00043D2A">
              <w:rPr>
                <w:sz w:val="28"/>
                <w:szCs w:val="28"/>
              </w:rPr>
              <w:t xml:space="preserve">     Nếu kéo vật khỏi vị trí cân bằng  một góc α buông ra vật sẽ dao động quanh vị trí cân bằng, giữa hai vị trí biên</w:t>
            </w:r>
          </w:p>
        </w:tc>
      </w:tr>
      <w:tr w:rsidR="00C87861" w:rsidRPr="00ED31E0" w:rsidTr="00043D2A">
        <w:tc>
          <w:tcPr>
            <w:tcW w:w="3022" w:type="dxa"/>
            <w:gridSpan w:val="2"/>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Nêu giả thuyết về con lắc đơn. Chọn trục tọa độ, vẽ hình.</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phân tích các lực tác dụng lên con vật m?</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Gợi ý cho hs tiến hành tìm phương trình động lực học của con lắc đơn.</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Yêu cầu hs kết luận về dao động của con </w:t>
            </w:r>
            <w:r w:rsidRPr="00043D2A">
              <w:rPr>
                <w:sz w:val="28"/>
                <w:szCs w:val="28"/>
              </w:rPr>
              <w:lastRenderedPageBreak/>
              <w:t>lắc đơn?</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tìm tần số góc và chu kì.</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ừ phương trình lực làm cho vật chuyển động rút ra khái niệm lực kéo về.</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Kết luận chung</w:t>
            </w:r>
          </w:p>
        </w:tc>
        <w:tc>
          <w:tcPr>
            <w:tcW w:w="2914"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iếp thu</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Lên bảng tiến hành phân tích lực</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Áp dụng định luật II NT</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tiến hành tính toán theo gợi ý của GV</w:t>
            </w:r>
          </w:p>
          <w:p w:rsidR="00C87861" w:rsidRPr="00043D2A" w:rsidRDefault="00C87861" w:rsidP="00043D2A">
            <w:pPr>
              <w:tabs>
                <w:tab w:val="left" w:pos="520"/>
                <w:tab w:val="left" w:pos="558"/>
                <w:tab w:val="left" w:pos="910"/>
                <w:tab w:val="center" w:pos="5070"/>
              </w:tabs>
              <w:jc w:val="both"/>
              <w:rPr>
                <w:sz w:val="28"/>
                <w:szCs w:val="28"/>
              </w:rPr>
            </w:pPr>
            <w:r w:rsidRPr="00043D2A">
              <w:rPr>
                <w:position w:val="-6"/>
                <w:sz w:val="28"/>
                <w:szCs w:val="28"/>
              </w:rPr>
              <w:object w:dxaOrig="300" w:dyaOrig="240">
                <v:shape id="_x0000_i1079" type="#_x0000_t75" style="width:15.05pt;height:11.9pt" o:ole="">
                  <v:imagedata r:id="rId87" o:title=""/>
                </v:shape>
                <o:OLEObject Type="Embed" ProgID="Equation.3" ShapeID="_x0000_i1079" DrawAspect="Content" ObjectID="_1629614146" r:id="rId111"/>
              </w:object>
            </w:r>
            <w:r w:rsidRPr="00043D2A">
              <w:rPr>
                <w:sz w:val="28"/>
                <w:szCs w:val="28"/>
              </w:rPr>
              <w:t xml:space="preserve"> a + ω</w:t>
            </w:r>
            <w:r w:rsidRPr="00043D2A">
              <w:rPr>
                <w:sz w:val="28"/>
                <w:szCs w:val="28"/>
                <w:vertAlign w:val="superscript"/>
              </w:rPr>
              <w:t>2</w:t>
            </w:r>
            <w:r w:rsidRPr="00043D2A">
              <w:rPr>
                <w:sz w:val="28"/>
                <w:szCs w:val="28"/>
              </w:rPr>
              <w:t>x = 0</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Dao độngcủa con lắc đơn là dao động điều hòa.</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Tần số góc:  </w:t>
            </w:r>
            <w:r w:rsidRPr="00043D2A">
              <w:rPr>
                <w:position w:val="-26"/>
                <w:sz w:val="28"/>
                <w:szCs w:val="28"/>
              </w:rPr>
              <w:object w:dxaOrig="900" w:dyaOrig="700">
                <v:shape id="_x0000_i1080" type="#_x0000_t75" style="width:45.1pt;height:35.05pt" o:ole="">
                  <v:imagedata r:id="rId89" o:title=""/>
                </v:shape>
                <o:OLEObject Type="Embed" ProgID="Equation.3" ShapeID="_x0000_i1080" DrawAspect="Content" ObjectID="_1629614147" r:id="rId112"/>
              </w:object>
            </w:r>
          </w:p>
          <w:p w:rsidR="00C87861" w:rsidRPr="00043D2A" w:rsidRDefault="00C87861" w:rsidP="00043D2A">
            <w:pPr>
              <w:tabs>
                <w:tab w:val="left" w:pos="520"/>
                <w:tab w:val="left" w:pos="558"/>
                <w:tab w:val="left" w:pos="910"/>
                <w:tab w:val="center" w:pos="5070"/>
              </w:tabs>
              <w:ind w:left="520" w:hanging="520"/>
              <w:jc w:val="both"/>
              <w:rPr>
                <w:sz w:val="28"/>
                <w:szCs w:val="28"/>
                <w:lang w:val="fr-FR"/>
              </w:rPr>
            </w:pPr>
            <w:r w:rsidRPr="00043D2A">
              <w:rPr>
                <w:sz w:val="28"/>
                <w:szCs w:val="28"/>
                <w:lang w:val="fr-FR"/>
              </w:rPr>
              <w:t>* Chu kì:    T =</w:t>
            </w:r>
            <w:r w:rsidRPr="00043D2A">
              <w:rPr>
                <w:position w:val="-26"/>
                <w:sz w:val="28"/>
                <w:szCs w:val="28"/>
              </w:rPr>
              <w:object w:dxaOrig="760" w:dyaOrig="700">
                <v:shape id="_x0000_i1081" type="#_x0000_t75" style="width:38.2pt;height:35.05pt" o:ole="">
                  <v:imagedata r:id="rId91" o:title=""/>
                </v:shape>
                <o:OLEObject Type="Embed" ProgID="Equation.3" ShapeID="_x0000_i1081" DrawAspect="Content" ObjectID="_1629614148" r:id="rId113"/>
              </w:object>
            </w: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Nhận xét về dấu và độ lớn của lực kéo về</w:t>
            </w: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Ghi kết luận</w:t>
            </w:r>
          </w:p>
          <w:p w:rsidR="00C87861" w:rsidRPr="00043D2A" w:rsidRDefault="00C87861" w:rsidP="00043D2A">
            <w:pPr>
              <w:tabs>
                <w:tab w:val="left" w:pos="520"/>
                <w:tab w:val="left" w:pos="558"/>
                <w:tab w:val="left" w:pos="910"/>
                <w:tab w:val="center" w:pos="5070"/>
              </w:tabs>
              <w:jc w:val="both"/>
              <w:rPr>
                <w:sz w:val="28"/>
                <w:szCs w:val="28"/>
              </w:rPr>
            </w:pPr>
          </w:p>
        </w:tc>
        <w:tc>
          <w:tcPr>
            <w:tcW w:w="4237" w:type="dxa"/>
            <w:gridSpan w:val="3"/>
            <w:shd w:val="clear" w:color="auto" w:fill="auto"/>
          </w:tcPr>
          <w:p w:rsidR="00C87861" w:rsidRPr="00043D2A" w:rsidRDefault="00C87861" w:rsidP="00043D2A">
            <w:pPr>
              <w:jc w:val="both"/>
              <w:rPr>
                <w:b/>
                <w:sz w:val="28"/>
                <w:szCs w:val="28"/>
              </w:rPr>
            </w:pPr>
            <w:r w:rsidRPr="00043D2A">
              <w:rPr>
                <w:b/>
                <w:sz w:val="28"/>
                <w:szCs w:val="28"/>
              </w:rPr>
              <w:lastRenderedPageBreak/>
              <w:t>II. Khảo sát dao động của con lắc lò xo về mặt động lực học</w:t>
            </w:r>
          </w:p>
          <w:p w:rsidR="00C87861" w:rsidRPr="00043D2A" w:rsidRDefault="00F5559C" w:rsidP="00043D2A">
            <w:pPr>
              <w:pStyle w:val="NormalWeb"/>
              <w:spacing w:before="0" w:beforeAutospacing="0" w:after="0" w:afterAutospacing="0"/>
              <w:jc w:val="right"/>
              <w:rPr>
                <w:sz w:val="28"/>
                <w:szCs w:val="28"/>
              </w:rPr>
            </w:pPr>
            <w:r>
              <w:rPr>
                <w:noProof/>
              </w:rPr>
              <w:drawing>
                <wp:anchor distT="0" distB="0" distL="114300" distR="114300" simplePos="0" relativeHeight="251608064" behindDoc="0" locked="0" layoutInCell="1" allowOverlap="1">
                  <wp:simplePos x="0" y="0"/>
                  <wp:positionH relativeFrom="column">
                    <wp:posOffset>686435</wp:posOffset>
                  </wp:positionH>
                  <wp:positionV relativeFrom="paragraph">
                    <wp:posOffset>46990</wp:posOffset>
                  </wp:positionV>
                  <wp:extent cx="821690" cy="1177290"/>
                  <wp:effectExtent l="0" t="0" r="0" b="3810"/>
                  <wp:wrapSquare wrapText="bothSides"/>
                  <wp:docPr id="4099" name="Picture 805" descr="D:\tham khao\VATLY12\CHUONG\CHUONG2\BAI10\NOI DUNG10\hinh 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descr="D:\tham khao\VATLY12\CHUONG\CHUONG2\BAI10\NOI DUNG10\hinh 10.2.gif"/>
                          <pic:cNvPicPr>
                            <a:picLocks noChangeAspect="1" noChangeArrowheads="1"/>
                          </pic:cNvPicPr>
                        </pic:nvPicPr>
                        <pic:blipFill>
                          <a:blip r:embed="rId114" r:link="rId115" cstate="print">
                            <a:extLst>
                              <a:ext uri="{28A0092B-C50C-407E-A947-70E740481C1C}">
                                <a14:useLocalDpi xmlns:a14="http://schemas.microsoft.com/office/drawing/2010/main" val="0"/>
                              </a:ext>
                            </a:extLst>
                          </a:blip>
                          <a:srcRect/>
                          <a:stretch>
                            <a:fillRect/>
                          </a:stretch>
                        </pic:blipFill>
                        <pic:spPr bwMode="auto">
                          <a:xfrm>
                            <a:off x="0" y="0"/>
                            <a:ext cx="821690" cy="1177290"/>
                          </a:xfrm>
                          <a:prstGeom prst="rect">
                            <a:avLst/>
                          </a:prstGeom>
                          <a:noFill/>
                          <a:ln>
                            <a:noFill/>
                          </a:ln>
                        </pic:spPr>
                      </pic:pic>
                    </a:graphicData>
                  </a:graphic>
                  <wp14:sizeRelH relativeFrom="page">
                    <wp14:pctWidth>0</wp14:pctWidth>
                  </wp14:sizeRelH>
                  <wp14:sizeRelV relativeFrom="page">
                    <wp14:pctHeight>0</wp14:pctHeight>
                  </wp14:sizeRelV>
                </wp:anchor>
              </w:drawing>
            </w:r>
            <w:r w:rsidR="00C87861" w:rsidRPr="00043D2A">
              <w:rPr>
                <w:b/>
                <w:sz w:val="28"/>
                <w:szCs w:val="28"/>
              </w:rPr>
              <w:t xml:space="preserve">    </w:t>
            </w:r>
            <w:r w:rsidR="00C87861" w:rsidRPr="00043D2A">
              <w:rPr>
                <w:sz w:val="28"/>
                <w:szCs w:val="28"/>
              </w:rPr>
              <w:t> </w:t>
            </w:r>
          </w:p>
          <w:p w:rsidR="00C87861" w:rsidRPr="00043D2A" w:rsidRDefault="00C87861" w:rsidP="00043D2A">
            <w:pPr>
              <w:pStyle w:val="NormalWeb"/>
              <w:spacing w:before="0" w:beforeAutospacing="0" w:after="0" w:afterAutospacing="0"/>
              <w:jc w:val="right"/>
              <w:rPr>
                <w:sz w:val="28"/>
                <w:szCs w:val="28"/>
              </w:rPr>
            </w:pPr>
          </w:p>
          <w:p w:rsidR="00C87861" w:rsidRPr="00043D2A" w:rsidRDefault="00C87861" w:rsidP="00043D2A">
            <w:pPr>
              <w:tabs>
                <w:tab w:val="left" w:pos="520"/>
                <w:tab w:val="left" w:pos="558"/>
                <w:tab w:val="left" w:pos="910"/>
                <w:tab w:val="center" w:pos="5070"/>
              </w:tabs>
              <w:jc w:val="both"/>
              <w:rPr>
                <w:b/>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b/>
                <w:sz w:val="28"/>
                <w:szCs w:val="28"/>
              </w:rPr>
            </w:pP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 xml:space="preserve">   </w:t>
            </w:r>
          </w:p>
          <w:p w:rsidR="00C87861" w:rsidRPr="00043D2A" w:rsidRDefault="00C87861" w:rsidP="00043D2A">
            <w:pPr>
              <w:tabs>
                <w:tab w:val="left" w:pos="520"/>
                <w:tab w:val="left" w:pos="558"/>
                <w:tab w:val="left" w:pos="910"/>
                <w:tab w:val="center" w:pos="5070"/>
              </w:tabs>
              <w:jc w:val="both"/>
              <w:rPr>
                <w:sz w:val="28"/>
                <w:szCs w:val="28"/>
              </w:rPr>
            </w:pPr>
            <w:r w:rsidRPr="00043D2A">
              <w:rPr>
                <w:b/>
                <w:sz w:val="28"/>
                <w:szCs w:val="28"/>
              </w:rPr>
              <w:t xml:space="preserve">   </w:t>
            </w:r>
            <w:r w:rsidRPr="00043D2A">
              <w:rPr>
                <w:sz w:val="28"/>
                <w:szCs w:val="28"/>
              </w:rPr>
              <w:t>Xét vật khi lệch khỏi vị trí cân bằng với li độ góc α hay li độ cong s = lα</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Thành phần lực kéo về </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P</w:t>
            </w:r>
            <w:r w:rsidRPr="00043D2A">
              <w:rPr>
                <w:sz w:val="28"/>
                <w:szCs w:val="28"/>
                <w:vertAlign w:val="subscript"/>
              </w:rPr>
              <w:t>t</w:t>
            </w:r>
            <w:r w:rsidRPr="00043D2A">
              <w:rPr>
                <w:sz w:val="28"/>
                <w:szCs w:val="28"/>
              </w:rPr>
              <w:t xml:space="preserve"> = -mgsinα</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Áp dụng định luật II Niu tơn</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P</w:t>
            </w:r>
            <w:r w:rsidRPr="00043D2A">
              <w:rPr>
                <w:sz w:val="28"/>
                <w:szCs w:val="28"/>
                <w:vertAlign w:val="subscript"/>
              </w:rPr>
              <w:t>t</w:t>
            </w:r>
            <w:r w:rsidRPr="00043D2A">
              <w:rPr>
                <w:sz w:val="28"/>
                <w:szCs w:val="28"/>
              </w:rPr>
              <w:t xml:space="preserve"> = ma</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Nếu α nhỏ thì sinα </w:t>
            </w:r>
            <w:r w:rsidRPr="00043D2A">
              <w:rPr>
                <w:position w:val="-4"/>
                <w:sz w:val="28"/>
                <w:szCs w:val="28"/>
              </w:rPr>
              <w:object w:dxaOrig="200" w:dyaOrig="200">
                <v:shape id="_x0000_i1082" type="#_x0000_t75" style="width:10pt;height:10pt" o:ole="">
                  <v:imagedata r:id="rId116" o:title=""/>
                </v:shape>
                <o:OLEObject Type="Embed" ProgID="Equation.3" ShapeID="_x0000_i1082" DrawAspect="Content" ObjectID="_1629614149" r:id="rId117"/>
              </w:object>
            </w:r>
            <w:r w:rsidRPr="00043D2A">
              <w:rPr>
                <w:sz w:val="28"/>
                <w:szCs w:val="28"/>
              </w:rPr>
              <w:t xml:space="preserve"> α </w:t>
            </w:r>
            <w:r w:rsidRPr="00043D2A">
              <w:rPr>
                <w:position w:val="-24"/>
                <w:sz w:val="28"/>
                <w:szCs w:val="28"/>
              </w:rPr>
              <w:object w:dxaOrig="420" w:dyaOrig="620">
                <v:shape id="_x0000_i1083" type="#_x0000_t75" style="width:21.3pt;height:30.7pt" o:ole="">
                  <v:imagedata r:id="rId118" o:title=""/>
                </v:shape>
                <o:OLEObject Type="Embed" ProgID="Equation.3" ShapeID="_x0000_i1083" DrawAspect="Content" ObjectID="_1629614150" r:id="rId119"/>
              </w:objec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2160" w:dyaOrig="620">
                <v:shape id="_x0000_i1084" type="#_x0000_t75" style="width:108.3pt;height:30.7pt" o:ole="">
                  <v:imagedata r:id="rId120" o:title=""/>
                </v:shape>
                <o:OLEObject Type="Embed" ProgID="Equation.3" ShapeID="_x0000_i1084" DrawAspect="Content" ObjectID="_1629614151" r:id="rId121"/>
              </w:objec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1420" w:dyaOrig="620">
                <v:shape id="_x0000_i1085" type="#_x0000_t75" style="width:70.75pt;height:30.7pt" o:ole="">
                  <v:imagedata r:id="rId122" o:title=""/>
                </v:shape>
                <o:OLEObject Type="Embed" ProgID="Equation.3" ShapeID="_x0000_i1085" DrawAspect="Content" ObjectID="_1629614152" r:id="rId123"/>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ặt ω</w:t>
            </w:r>
            <w:r w:rsidRPr="00043D2A">
              <w:rPr>
                <w:sz w:val="28"/>
                <w:szCs w:val="28"/>
                <w:vertAlign w:val="superscript"/>
              </w:rPr>
              <w:t>2</w:t>
            </w:r>
            <w:r w:rsidRPr="00043D2A">
              <w:rPr>
                <w:sz w:val="28"/>
                <w:szCs w:val="28"/>
              </w:rPr>
              <w:t xml:space="preserve"> = </w:t>
            </w:r>
            <w:r w:rsidRPr="00043D2A">
              <w:rPr>
                <w:position w:val="-24"/>
                <w:sz w:val="28"/>
                <w:szCs w:val="28"/>
              </w:rPr>
              <w:object w:dxaOrig="260" w:dyaOrig="620">
                <v:shape id="_x0000_i1086" type="#_x0000_t75" style="width:13.75pt;height:30.7pt" o:ole="">
                  <v:imagedata r:id="rId124" o:title=""/>
                </v:shape>
                <o:OLEObject Type="Embed" ProgID="Equation.3" ShapeID="_x0000_i1086" DrawAspect="Content" ObjectID="_1629614153" r:id="rId125"/>
              </w:object>
            </w:r>
            <w:r w:rsidRPr="00043D2A">
              <w:rPr>
                <w:sz w:val="28"/>
                <w:szCs w:val="28"/>
              </w:rPr>
              <w:t xml:space="preserve"> </w:t>
            </w:r>
            <w:r w:rsidRPr="00043D2A">
              <w:rPr>
                <w:position w:val="-6"/>
                <w:sz w:val="28"/>
                <w:szCs w:val="28"/>
              </w:rPr>
              <w:object w:dxaOrig="1440" w:dyaOrig="320">
                <v:shape id="_x0000_i1087" type="#_x0000_t75" style="width:1in;height:16.3pt" o:ole="">
                  <v:imagedata r:id="rId126" o:title=""/>
                </v:shape>
                <o:OLEObject Type="Embed" ProgID="Equation.3" ShapeID="_x0000_i1087" DrawAspect="Content" ObjectID="_1629614154" r:id="rId127"/>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Vậy dao động của con lắc đơn là dao động điều hòa. Với phương trình</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12"/>
                <w:sz w:val="28"/>
                <w:szCs w:val="28"/>
              </w:rPr>
              <w:object w:dxaOrig="1700" w:dyaOrig="360">
                <v:shape id="_x0000_i1088" type="#_x0000_t75" style="width:85.75pt;height:18.8pt" o:ole="">
                  <v:imagedata r:id="rId128" o:title=""/>
                </v:shape>
                <o:OLEObject Type="Embed" ProgID="Equation.3" ShapeID="_x0000_i1088" DrawAspect="Content" ObjectID="_1629614155" r:id="rId129"/>
              </w:objec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 xml:space="preserve">* Tần số góc:  </w:t>
            </w:r>
            <w:r w:rsidRPr="00043D2A">
              <w:rPr>
                <w:b/>
                <w:position w:val="-26"/>
                <w:sz w:val="28"/>
                <w:szCs w:val="28"/>
              </w:rPr>
              <w:object w:dxaOrig="859" w:dyaOrig="700">
                <v:shape id="_x0000_i1089" type="#_x0000_t75" style="width:42.55pt;height:35.05pt" o:ole="">
                  <v:imagedata r:id="rId130" o:title=""/>
                </v:shape>
                <o:OLEObject Type="Embed" ProgID="Equation.3" ShapeID="_x0000_i1089" DrawAspect="Content" ObjectID="_1629614156" r:id="rId131"/>
              </w:object>
            </w:r>
          </w:p>
          <w:p w:rsidR="00C87861" w:rsidRPr="00043D2A" w:rsidRDefault="00C87861" w:rsidP="00043D2A">
            <w:pPr>
              <w:tabs>
                <w:tab w:val="left" w:pos="520"/>
                <w:tab w:val="left" w:pos="558"/>
                <w:tab w:val="left" w:pos="910"/>
                <w:tab w:val="center" w:pos="5070"/>
              </w:tabs>
              <w:jc w:val="both"/>
              <w:rPr>
                <w:sz w:val="28"/>
                <w:szCs w:val="28"/>
              </w:rPr>
            </w:pPr>
            <w:r w:rsidRPr="00043D2A">
              <w:rPr>
                <w:b/>
                <w:sz w:val="28"/>
                <w:szCs w:val="28"/>
              </w:rPr>
              <w:t xml:space="preserve">* Chu kì:      </w:t>
            </w:r>
            <w:r w:rsidRPr="00043D2A">
              <w:rPr>
                <w:b/>
                <w:position w:val="-30"/>
                <w:sz w:val="28"/>
                <w:szCs w:val="28"/>
              </w:rPr>
              <w:object w:dxaOrig="1140" w:dyaOrig="740">
                <v:shape id="_x0000_i1090" type="#_x0000_t75" style="width:56.95pt;height:36.95pt" o:ole="">
                  <v:imagedata r:id="rId132" o:title=""/>
                </v:shape>
                <o:OLEObject Type="Embed" ProgID="Equation.3" ShapeID="_x0000_i1090" DrawAspect="Content" ObjectID="_1629614157" r:id="rId133"/>
              </w:object>
            </w:r>
          </w:p>
        </w:tc>
      </w:tr>
      <w:tr w:rsidR="00C87861" w:rsidRPr="00ED31E0" w:rsidTr="00043D2A">
        <w:tc>
          <w:tcPr>
            <w:tcW w:w="2991"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viết biêu thức tính động năng, thế năng của con lắc?</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Nhận xét sự biến thiên của thế năng và đông năng?</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Viết biểu thức tính cơ năng và yêu cầu hs nhận xét?</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Hướng dẫn hs làm câu C</w:t>
            </w:r>
            <w:r w:rsidRPr="00043D2A">
              <w:rPr>
                <w:sz w:val="28"/>
                <w:szCs w:val="28"/>
                <w:vertAlign w:val="subscript"/>
              </w:rPr>
              <w:t>3</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Dựa vào công thức tính chu kì gợi ý cho hs xác định gia tốc trọng trường và kết hợp SGK đưa ra phương án áp dụng</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Kết luận</w:t>
            </w:r>
          </w:p>
        </w:tc>
        <w:tc>
          <w:tcPr>
            <w:tcW w:w="3154" w:type="dxa"/>
            <w:gridSpan w:val="4"/>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Động năng</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1380" w:dyaOrig="620">
                <v:shape id="_x0000_i1091" type="#_x0000_t75" style="width:68.85pt;height:30.7pt" o:ole="">
                  <v:imagedata r:id="rId100" o:title=""/>
                </v:shape>
                <o:OLEObject Type="Embed" ProgID="Equation.3" ShapeID="_x0000_i1091" DrawAspect="Content" ObjectID="_1629614158" r:id="rId134"/>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hế năng</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12"/>
                <w:sz w:val="28"/>
                <w:szCs w:val="28"/>
              </w:rPr>
              <w:object w:dxaOrig="2120" w:dyaOrig="360">
                <v:shape id="_x0000_i1092" type="#_x0000_t75" style="width:105.8pt;height:18.8pt" o:ole="">
                  <v:imagedata r:id="rId135" o:title=""/>
                </v:shape>
                <o:OLEObject Type="Embed" ProgID="Equation.3" ShapeID="_x0000_i1092" DrawAspect="Content" ObjectID="_1629614159" r:id="rId136"/>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hế năng và động năng của con lắc lò xo biến thiên điều hòa với chu kì T/2.</w:t>
            </w:r>
          </w:p>
          <w:p w:rsidR="00C87861" w:rsidRPr="00043D2A" w:rsidRDefault="00C87861" w:rsidP="00043D2A">
            <w:pPr>
              <w:tabs>
                <w:tab w:val="left" w:pos="520"/>
                <w:tab w:val="left" w:pos="558"/>
                <w:tab w:val="left" w:pos="910"/>
                <w:tab w:val="center" w:pos="5070"/>
              </w:tabs>
              <w:jc w:val="both"/>
              <w:rPr>
                <w:b/>
                <w:i/>
                <w:sz w:val="28"/>
                <w:szCs w:val="28"/>
              </w:rPr>
            </w:pPr>
            <w:r w:rsidRPr="00043D2A">
              <w:rPr>
                <w:b/>
                <w:i/>
                <w:position w:val="-24"/>
                <w:sz w:val="28"/>
                <w:szCs w:val="28"/>
              </w:rPr>
              <w:object w:dxaOrig="2900" w:dyaOrig="620">
                <v:shape id="_x0000_i1093" type="#_x0000_t75" style="width:144.65pt;height:30.7pt" o:ole="">
                  <v:imagedata r:id="rId137" o:title=""/>
                </v:shape>
                <o:OLEObject Type="Embed" ProgID="Equation.3" ShapeID="_x0000_i1093" DrawAspect="Content" ObjectID="_1629614160" r:id="rId138"/>
              </w:object>
            </w:r>
            <w:r w:rsidRPr="00043D2A">
              <w:rPr>
                <w:b/>
                <w:i/>
                <w:sz w:val="28"/>
                <w:szCs w:val="28"/>
              </w:rPr>
              <w:t>W= hs</w:t>
            </w:r>
          </w:p>
          <w:p w:rsidR="00C87861" w:rsidRPr="00043D2A" w:rsidRDefault="00C87861" w:rsidP="00043D2A">
            <w:pPr>
              <w:tabs>
                <w:tab w:val="left" w:pos="520"/>
                <w:tab w:val="left" w:pos="558"/>
                <w:tab w:val="left" w:pos="910"/>
                <w:tab w:val="center" w:pos="5070"/>
              </w:tabs>
              <w:jc w:val="both"/>
              <w:rPr>
                <w:b/>
                <w:i/>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Nhận xét và kết luận (SGK)</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Làm câu C</w:t>
            </w:r>
            <w:r w:rsidRPr="00043D2A">
              <w:rPr>
                <w:sz w:val="28"/>
                <w:szCs w:val="28"/>
                <w:vertAlign w:val="subscript"/>
              </w:rPr>
              <w:t>3</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Đọc SGK đưa ra phương án đo gia tốc rơi tự do</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Ghi nhận kết luận</w:t>
            </w:r>
          </w:p>
        </w:tc>
        <w:tc>
          <w:tcPr>
            <w:tcW w:w="4028" w:type="dxa"/>
            <w:shd w:val="clear" w:color="auto" w:fill="auto"/>
          </w:tcPr>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III. Khảo sát dao động của lò xo về mặt năng lượng</w:t>
            </w:r>
          </w:p>
          <w:p w:rsidR="00C87861" w:rsidRPr="00043D2A" w:rsidRDefault="00C87861" w:rsidP="00043D2A">
            <w:pPr>
              <w:tabs>
                <w:tab w:val="left" w:pos="520"/>
                <w:tab w:val="left" w:pos="558"/>
                <w:tab w:val="left" w:pos="910"/>
                <w:tab w:val="center" w:pos="5070"/>
              </w:tabs>
              <w:jc w:val="both"/>
              <w:rPr>
                <w:sz w:val="28"/>
                <w:szCs w:val="28"/>
              </w:rPr>
            </w:pPr>
            <w:r w:rsidRPr="00043D2A">
              <w:rPr>
                <w:b/>
                <w:sz w:val="28"/>
                <w:szCs w:val="28"/>
              </w:rPr>
              <w:t xml:space="preserve">    </w:t>
            </w:r>
            <w:r w:rsidRPr="00043D2A">
              <w:rPr>
                <w:b/>
                <w:i/>
                <w:sz w:val="28"/>
                <w:szCs w:val="28"/>
              </w:rPr>
              <w:t>1. Động năng của con lắc đơn</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1380" w:dyaOrig="620">
                <v:shape id="_x0000_i1094" type="#_x0000_t75" style="width:68.85pt;height:30.7pt" o:ole="">
                  <v:imagedata r:id="rId100" o:title=""/>
                </v:shape>
                <o:OLEObject Type="Embed" ProgID="Equation.3" ShapeID="_x0000_i1094" DrawAspect="Content" ObjectID="_1629614161" r:id="rId139"/>
              </w:object>
            </w:r>
          </w:p>
          <w:p w:rsidR="00C87861" w:rsidRPr="00043D2A" w:rsidRDefault="00C87861" w:rsidP="00043D2A">
            <w:pPr>
              <w:tabs>
                <w:tab w:val="left" w:pos="520"/>
                <w:tab w:val="left" w:pos="558"/>
                <w:tab w:val="left" w:pos="910"/>
                <w:tab w:val="center" w:pos="5070"/>
              </w:tabs>
              <w:jc w:val="both"/>
              <w:rPr>
                <w:b/>
                <w:i/>
                <w:sz w:val="28"/>
                <w:szCs w:val="28"/>
              </w:rPr>
            </w:pPr>
            <w:r w:rsidRPr="00043D2A">
              <w:rPr>
                <w:b/>
                <w:i/>
                <w:sz w:val="28"/>
                <w:szCs w:val="28"/>
              </w:rPr>
              <w:t xml:space="preserve">    2. Thế năng của con lắc đơn</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Chọn góc thế năng ở vị trí cân bằng</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12"/>
                <w:sz w:val="28"/>
                <w:szCs w:val="28"/>
              </w:rPr>
              <w:object w:dxaOrig="2060" w:dyaOrig="360">
                <v:shape id="_x0000_i1095" type="#_x0000_t75" style="width:102.7pt;height:18.8pt" o:ole="">
                  <v:imagedata r:id="rId140" o:title=""/>
                </v:shape>
                <o:OLEObject Type="Embed" ProgID="Equation.3" ShapeID="_x0000_i1095" DrawAspect="Content" ObjectID="_1629614162" r:id="rId141"/>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hế năng và động năng của con lắc lò xo biến thiên điều hòa với chu kì T/2.</w:t>
            </w:r>
          </w:p>
          <w:p w:rsidR="00C87861" w:rsidRPr="00043D2A" w:rsidRDefault="00C87861" w:rsidP="00043D2A">
            <w:pPr>
              <w:tabs>
                <w:tab w:val="left" w:pos="520"/>
                <w:tab w:val="left" w:pos="558"/>
                <w:tab w:val="left" w:pos="910"/>
                <w:tab w:val="center" w:pos="5070"/>
              </w:tabs>
              <w:jc w:val="both"/>
              <w:rPr>
                <w:b/>
                <w:i/>
                <w:sz w:val="28"/>
                <w:szCs w:val="28"/>
              </w:rPr>
            </w:pPr>
            <w:r w:rsidRPr="00043D2A">
              <w:rPr>
                <w:b/>
                <w:i/>
                <w:sz w:val="28"/>
                <w:szCs w:val="28"/>
              </w:rPr>
              <w:t xml:space="preserve">    3. Cơ năng của con lắc đơn. Sự bảo toàn cơ năng</w:t>
            </w:r>
          </w:p>
          <w:p w:rsidR="00C87861" w:rsidRPr="00043D2A" w:rsidRDefault="00C87861" w:rsidP="00043D2A">
            <w:pPr>
              <w:tabs>
                <w:tab w:val="left" w:pos="520"/>
                <w:tab w:val="left" w:pos="558"/>
                <w:tab w:val="left" w:pos="910"/>
                <w:tab w:val="center" w:pos="5070"/>
              </w:tabs>
              <w:jc w:val="center"/>
              <w:rPr>
                <w:sz w:val="28"/>
                <w:szCs w:val="28"/>
              </w:rPr>
            </w:pPr>
            <w:r w:rsidRPr="00043D2A">
              <w:rPr>
                <w:b/>
                <w:i/>
                <w:position w:val="-24"/>
                <w:sz w:val="28"/>
                <w:szCs w:val="28"/>
              </w:rPr>
              <w:object w:dxaOrig="2900" w:dyaOrig="620">
                <v:shape id="_x0000_i1096" type="#_x0000_t75" style="width:144.65pt;height:30.7pt" o:ole="">
                  <v:imagedata r:id="rId137" o:title=""/>
                </v:shape>
                <o:OLEObject Type="Embed" ProgID="Equation.3" ShapeID="_x0000_i1096" DrawAspect="Content" ObjectID="_1629614163" r:id="rId142"/>
              </w:object>
            </w:r>
            <w:r w:rsidRPr="00043D2A">
              <w:rPr>
                <w:sz w:val="28"/>
                <w:szCs w:val="28"/>
              </w:rPr>
              <w:t>= hs</w:t>
            </w:r>
          </w:p>
          <w:p w:rsidR="00C87861" w:rsidRPr="00043D2A" w:rsidRDefault="00C87861" w:rsidP="00043D2A">
            <w:pPr>
              <w:tabs>
                <w:tab w:val="left" w:pos="520"/>
                <w:tab w:val="left" w:pos="558"/>
                <w:tab w:val="left" w:pos="910"/>
                <w:tab w:val="center" w:pos="5070"/>
              </w:tabs>
              <w:jc w:val="both"/>
              <w:rPr>
                <w:i/>
                <w:sz w:val="28"/>
                <w:szCs w:val="28"/>
              </w:rPr>
            </w:pPr>
            <w:r w:rsidRPr="00043D2A">
              <w:rPr>
                <w:i/>
                <w:sz w:val="28"/>
                <w:szCs w:val="28"/>
              </w:rPr>
              <w:t>Bỏ qua ma sát thì cơ năng được bảo toàn.</w:t>
            </w:r>
          </w:p>
          <w:p w:rsidR="00C87861" w:rsidRPr="00043D2A" w:rsidRDefault="00C87861" w:rsidP="00043D2A">
            <w:pPr>
              <w:tabs>
                <w:tab w:val="left" w:pos="520"/>
                <w:tab w:val="left" w:pos="558"/>
                <w:tab w:val="left" w:pos="910"/>
                <w:tab w:val="center" w:pos="5070"/>
              </w:tabs>
              <w:jc w:val="both"/>
              <w:rPr>
                <w:sz w:val="28"/>
                <w:szCs w:val="28"/>
              </w:rPr>
            </w:pPr>
            <w:r w:rsidRPr="00043D2A">
              <w:rPr>
                <w:b/>
                <w:sz w:val="28"/>
                <w:szCs w:val="28"/>
              </w:rPr>
              <w:t>IV. Ứng dụng: xác định gia tốc rơi tự do</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 Người ta dùng con lắc đơn để đo gia tốc trọng trường của trái đất.</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 Đo chu kì tương ứng với chiều dài của con lắc nhiều lần </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 Áp dụng </w:t>
            </w:r>
            <w:r w:rsidRPr="00043D2A">
              <w:rPr>
                <w:position w:val="-24"/>
                <w:sz w:val="28"/>
                <w:szCs w:val="28"/>
              </w:rPr>
              <w:object w:dxaOrig="1020" w:dyaOrig="660">
                <v:shape id="_x0000_i1097" type="#_x0000_t75" style="width:50.7pt;height:33.2pt" o:ole="">
                  <v:imagedata r:id="rId143" o:title=""/>
                </v:shape>
                <o:OLEObject Type="Embed" ProgID="Equation.3" ShapeID="_x0000_i1097" DrawAspect="Content" ObjectID="_1629614164" r:id="rId144"/>
              </w:object>
            </w:r>
          </w:p>
        </w:tc>
      </w:tr>
    </w:tbl>
    <w:p w:rsidR="00043D2A" w:rsidRPr="00043D2A" w:rsidRDefault="00043D2A" w:rsidP="00043D2A">
      <w:pPr>
        <w:rPr>
          <w:vanish/>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7"/>
      </w:tblGrid>
      <w:tr w:rsidR="006E16BA" w:rsidRPr="00ED31E0" w:rsidTr="006D6F50">
        <w:tc>
          <w:tcPr>
            <w:tcW w:w="10187" w:type="dxa"/>
            <w:shd w:val="clear" w:color="auto" w:fill="auto"/>
            <w:vAlign w:val="center"/>
          </w:tcPr>
          <w:p w:rsidR="006E16BA" w:rsidRPr="00ED31E0" w:rsidRDefault="006E16BA" w:rsidP="00ED31E0">
            <w:pPr>
              <w:jc w:val="center"/>
              <w:rPr>
                <w:b/>
                <w:sz w:val="28"/>
                <w:szCs w:val="28"/>
              </w:rPr>
            </w:pPr>
            <w:r w:rsidRPr="00ED31E0">
              <w:rPr>
                <w:b/>
                <w:sz w:val="28"/>
                <w:szCs w:val="28"/>
              </w:rPr>
              <w:t>HOẠT ĐỘNG 3:  Hoạt động luyện tập (10')</w:t>
            </w:r>
          </w:p>
          <w:p w:rsidR="006E16BA" w:rsidRPr="00ED31E0" w:rsidRDefault="006E16BA" w:rsidP="00ED31E0">
            <w:pPr>
              <w:rPr>
                <w:sz w:val="28"/>
                <w:szCs w:val="28"/>
              </w:rPr>
            </w:pPr>
            <w:r w:rsidRPr="00ED31E0">
              <w:rPr>
                <w:b/>
                <w:sz w:val="28"/>
                <w:szCs w:val="28"/>
              </w:rPr>
              <w:t>Mục tiêu:</w:t>
            </w:r>
            <w:r w:rsidRPr="00ED31E0">
              <w:rPr>
                <w:sz w:val="28"/>
                <w:szCs w:val="28"/>
              </w:rPr>
              <w:t xml:space="preserve"> Luyện tập củng cố nội dung bài học</w:t>
            </w:r>
            <w:r w:rsidR="000A256F" w:rsidRPr="00ED31E0">
              <w:rPr>
                <w:sz w:val="28"/>
                <w:szCs w:val="28"/>
              </w:rPr>
              <w:t xml:space="preserve"> về con lắc đơn</w:t>
            </w:r>
          </w:p>
          <w:p w:rsidR="006E16BA" w:rsidRPr="00ED31E0" w:rsidRDefault="006E16BA" w:rsidP="00ED31E0">
            <w:pPr>
              <w:pStyle w:val="ListParagraph"/>
              <w:ind w:left="0"/>
              <w:jc w:val="both"/>
              <w:rPr>
                <w:sz w:val="28"/>
                <w:szCs w:val="28"/>
                <w:lang w:val="vi-VN"/>
              </w:rPr>
            </w:pPr>
            <w:r w:rsidRPr="00ED31E0">
              <w:rPr>
                <w:b/>
                <w:sz w:val="28"/>
                <w:szCs w:val="28"/>
              </w:rPr>
              <w:lastRenderedPageBreak/>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6D6F50">
        <w:tc>
          <w:tcPr>
            <w:tcW w:w="10187" w:type="dxa"/>
            <w:shd w:val="clear" w:color="auto" w:fill="auto"/>
            <w:vAlign w:val="center"/>
          </w:tcPr>
          <w:p w:rsidR="000A256F" w:rsidRPr="00ED31E0" w:rsidRDefault="000A256F" w:rsidP="00ED31E0">
            <w:pPr>
              <w:pStyle w:val="NormalWeb"/>
              <w:spacing w:before="0" w:beforeAutospacing="0" w:after="0" w:afterAutospacing="0"/>
              <w:ind w:left="48" w:right="48"/>
              <w:jc w:val="both"/>
              <w:rPr>
                <w:sz w:val="28"/>
                <w:szCs w:val="28"/>
              </w:rPr>
            </w:pPr>
            <w:r w:rsidRPr="00ED31E0">
              <w:rPr>
                <w:b/>
                <w:bCs/>
                <w:sz w:val="28"/>
                <w:szCs w:val="28"/>
              </w:rPr>
              <w:lastRenderedPageBreak/>
              <w:t>Câu 1:</w:t>
            </w:r>
            <w:r w:rsidRPr="00ED31E0">
              <w:rPr>
                <w:sz w:val="28"/>
                <w:szCs w:val="28"/>
              </w:rPr>
              <w:t> Tại cùng một vị trí địa lí, nếu độ dài con lắc đơn tăng 6,25 lần, thì số dao động điều hòa của nó</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A. tăng 2 lần.       B. giảm 2,5 lần.       C. giảm 1,5 lần.       D. tăng 4 lần.</w:t>
            </w:r>
          </w:p>
          <w:p w:rsidR="000A256F" w:rsidRPr="00ED31E0" w:rsidRDefault="000A256F"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Có hai con lắc đơn mà độ dài của chúng hơn kém nhau 24 cm. Trong cùng một khoảng thời gian, con lắc (l) thực hiện được số dao động gấp 2 lần so với con lắc (2). Độ dài của mỗi con lắc là</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A. 32 cm và 56 cm       B. 16 cm và 40 cm</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C. 32 cm và 8 cm       D. 16 cm và 32 cm</w:t>
            </w:r>
          </w:p>
          <w:p w:rsidR="000A256F" w:rsidRPr="00ED31E0" w:rsidRDefault="000A256F"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Một con lắn đơn có độ dài bằng l. Trong khoảng thời gian Δt nó thực hiện 5 dao động. Nếu giảm bớt độ dài của nó 15 cm thì trong cùng khoảng thời gian Δt như trước, nó thực hiện được 20 dao động. Cho g = 9,8 m/s</w:t>
            </w:r>
            <w:r w:rsidRPr="00ED31E0">
              <w:rPr>
                <w:sz w:val="28"/>
                <w:szCs w:val="28"/>
                <w:vertAlign w:val="superscript"/>
              </w:rPr>
              <w:t>2</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A. l = 16 cm; f ≈ 1,25 Hz.       B. l = 17 cm; f ≈ 1,21 Hz.</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C. l = 18 cm; f ≈ 1,18 Hz.       D. l = 20 cm; f ≈ 1,16 Hz.</w:t>
            </w:r>
          </w:p>
          <w:p w:rsidR="002600CC" w:rsidRPr="00ED31E0" w:rsidRDefault="002600CC" w:rsidP="00ED31E0">
            <w:pPr>
              <w:ind w:firstLine="144"/>
              <w:jc w:val="both"/>
              <w:rPr>
                <w:sz w:val="28"/>
                <w:szCs w:val="28"/>
              </w:rPr>
            </w:pPr>
            <w:r w:rsidRPr="00ED31E0">
              <w:rPr>
                <w:sz w:val="28"/>
                <w:szCs w:val="28"/>
              </w:rPr>
              <w:t xml:space="preserve">4. Chọn câu </w:t>
            </w:r>
            <w:r w:rsidRPr="00ED31E0">
              <w:rPr>
                <w:b/>
                <w:i/>
                <w:sz w:val="28"/>
                <w:szCs w:val="28"/>
              </w:rPr>
              <w:t>đúng</w:t>
            </w:r>
            <w:r w:rsidRPr="00ED31E0">
              <w:rPr>
                <w:sz w:val="28"/>
                <w:szCs w:val="28"/>
              </w:rPr>
              <w:t>. Phát biểu nào sau đây là đúng khi nói về dao động của con lắc đơn:</w:t>
            </w:r>
          </w:p>
          <w:p w:rsidR="002600CC" w:rsidRPr="00ED31E0" w:rsidRDefault="002600CC" w:rsidP="00ED31E0">
            <w:pPr>
              <w:ind w:firstLine="144"/>
              <w:jc w:val="both"/>
              <w:rPr>
                <w:sz w:val="28"/>
                <w:szCs w:val="28"/>
              </w:rPr>
            </w:pPr>
            <w:r w:rsidRPr="00ED31E0">
              <w:rPr>
                <w:sz w:val="28"/>
                <w:szCs w:val="28"/>
              </w:rPr>
              <w:t>A. Khi gia tốc trọng trường không đổi thì dao động nhỏ của con lắc đơn được xem là dao động tự do.</w:t>
            </w:r>
          </w:p>
          <w:p w:rsidR="002600CC" w:rsidRPr="00ED31E0" w:rsidRDefault="002600CC" w:rsidP="00ED31E0">
            <w:pPr>
              <w:ind w:firstLine="144"/>
              <w:jc w:val="both"/>
              <w:rPr>
                <w:sz w:val="28"/>
                <w:szCs w:val="28"/>
              </w:rPr>
            </w:pPr>
            <w:r w:rsidRPr="00ED31E0">
              <w:rPr>
                <w:sz w:val="28"/>
                <w:szCs w:val="28"/>
              </w:rPr>
              <w:t>B. Dao động của con lắc đơn là một dao dộng điều hoà.</w:t>
            </w:r>
          </w:p>
          <w:p w:rsidR="000A256F" w:rsidRPr="00ED31E0" w:rsidRDefault="002600CC" w:rsidP="00ED31E0">
            <w:pPr>
              <w:ind w:firstLine="144"/>
              <w:jc w:val="both"/>
              <w:rPr>
                <w:sz w:val="28"/>
                <w:szCs w:val="28"/>
              </w:rPr>
            </w:pPr>
            <w:r w:rsidRPr="00ED31E0">
              <w:rPr>
                <w:sz w:val="28"/>
                <w:szCs w:val="28"/>
              </w:rPr>
              <w:t>C. Chu kỳ dao động của con lắc đơn phụ thuộc vào đặc tính của hệ.</w:t>
            </w:r>
            <w:r w:rsidRPr="00ED31E0">
              <w:rPr>
                <w:sz w:val="28"/>
                <w:szCs w:val="28"/>
              </w:rPr>
              <w:tab/>
            </w:r>
            <w:r w:rsidRPr="00ED31E0">
              <w:rPr>
                <w:sz w:val="28"/>
                <w:szCs w:val="28"/>
              </w:rPr>
              <w:tab/>
              <w:t>D. A, B, C đều đúng.</w:t>
            </w:r>
          </w:p>
          <w:p w:rsidR="000A256F" w:rsidRPr="00ED31E0" w:rsidRDefault="000A256F"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Người ta tiến hành thí nghiệm đo chu kì con lắc đơn có chiều dài 1 m tại một nơi trên Trái Đất. Khi cho con lắc thực hiện 10 dao động mất 20 s (lấy π = 3,14). Chu kì dao động của con lắc và gia tốc trọng trường của Trái Đất tại nơi làm thí nghiệm là</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A. 4 s; 9,86 m/s</w:t>
            </w:r>
            <w:r w:rsidRPr="00ED31E0">
              <w:rPr>
                <w:sz w:val="28"/>
                <w:szCs w:val="28"/>
                <w:vertAlign w:val="superscript"/>
              </w:rPr>
              <w:t>2</w:t>
            </w:r>
            <w:r w:rsidRPr="00ED31E0">
              <w:rPr>
                <w:sz w:val="28"/>
                <w:szCs w:val="28"/>
              </w:rPr>
              <w:t>.       B. 2 s; 9,96 m/s</w:t>
            </w:r>
            <w:r w:rsidRPr="00ED31E0">
              <w:rPr>
                <w:sz w:val="28"/>
                <w:szCs w:val="28"/>
                <w:vertAlign w:val="superscript"/>
              </w:rPr>
              <w:t>2</w:t>
            </w:r>
            <w:r w:rsidRPr="00ED31E0">
              <w:rPr>
                <w:sz w:val="28"/>
                <w:szCs w:val="28"/>
              </w:rPr>
              <w:t>.</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C. 4s; 9,96 m/s</w:t>
            </w:r>
            <w:r w:rsidRPr="00ED31E0">
              <w:rPr>
                <w:sz w:val="28"/>
                <w:szCs w:val="28"/>
                <w:vertAlign w:val="superscript"/>
              </w:rPr>
              <w:t>2</w:t>
            </w:r>
            <w:r w:rsidRPr="00ED31E0">
              <w:rPr>
                <w:sz w:val="28"/>
                <w:szCs w:val="28"/>
              </w:rPr>
              <w:t>.       D. 2 s; 9,86 m/s</w:t>
            </w:r>
            <w:r w:rsidRPr="00ED31E0">
              <w:rPr>
                <w:sz w:val="28"/>
                <w:szCs w:val="28"/>
                <w:vertAlign w:val="superscript"/>
              </w:rPr>
              <w:t>2</w:t>
            </w:r>
            <w:r w:rsidRPr="00ED31E0">
              <w:rPr>
                <w:sz w:val="28"/>
                <w:szCs w:val="28"/>
              </w:rPr>
              <w:t>.</w:t>
            </w:r>
          </w:p>
          <w:p w:rsidR="000A256F" w:rsidRPr="00ED31E0" w:rsidRDefault="000A256F"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Một con lắc đơn có chiều dài l = 1 m, dao động điều hòa ở nơi có gia tốc trọng trường g = π</w:t>
            </w:r>
            <w:r w:rsidRPr="00ED31E0">
              <w:rPr>
                <w:sz w:val="28"/>
                <w:szCs w:val="28"/>
                <w:vertAlign w:val="superscript"/>
              </w:rPr>
              <w:t>2</w:t>
            </w:r>
            <w:r w:rsidRPr="00ED31E0">
              <w:rPr>
                <w:sz w:val="28"/>
                <w:szCs w:val="28"/>
              </w:rPr>
              <w:t> = 10 m/s</w:t>
            </w:r>
            <w:r w:rsidRPr="00ED31E0">
              <w:rPr>
                <w:sz w:val="28"/>
                <w:szCs w:val="28"/>
                <w:vertAlign w:val="superscript"/>
              </w:rPr>
              <w:t>2</w:t>
            </w:r>
            <w:r w:rsidRPr="00ED31E0">
              <w:rPr>
                <w:sz w:val="28"/>
                <w:szCs w:val="28"/>
              </w:rPr>
              <w:t>. Lúc t = 0, con lắc đi qua vị trí cân bằng theo chiều dương với vận tốc 0,5 m/s. Sau 2,5 s vận tốc của con lắc có độ lớn là</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A. 0       B. 0,125 m/s       C. 0,5 m/s       D. 0,25 m/s.</w:t>
            </w:r>
          </w:p>
          <w:p w:rsidR="000A256F" w:rsidRPr="00ED31E0" w:rsidRDefault="000A256F"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Một con lắc đơn mỗi ngày chạy chậm 1,5 phút. Cần phải điều chỉnh chiều dài con lắc như thế nào để đồng hồ chạy đúng?</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A. Giảm chiều dài 0,21%       B. Tăng chiều dài 0,21 %</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C. Tăng chiều dài 0,42%       D. Giảm chiều dài 0,42%.</w:t>
            </w:r>
          </w:p>
          <w:p w:rsidR="002600CC" w:rsidRPr="00ED31E0" w:rsidRDefault="002600CC" w:rsidP="00ED31E0">
            <w:pPr>
              <w:jc w:val="both"/>
              <w:rPr>
                <w:sz w:val="28"/>
                <w:szCs w:val="28"/>
              </w:rPr>
            </w:pPr>
            <w:r w:rsidRPr="00ED31E0">
              <w:rPr>
                <w:sz w:val="28"/>
                <w:szCs w:val="28"/>
              </w:rPr>
              <w:t xml:space="preserve">8. Chọn câu </w:t>
            </w:r>
            <w:r w:rsidRPr="00ED31E0">
              <w:rPr>
                <w:b/>
                <w:i/>
                <w:sz w:val="28"/>
                <w:szCs w:val="28"/>
              </w:rPr>
              <w:t>đúng</w:t>
            </w:r>
            <w:r w:rsidRPr="00ED31E0">
              <w:rPr>
                <w:sz w:val="28"/>
                <w:szCs w:val="28"/>
              </w:rPr>
              <w:t xml:space="preserve">. Một con lắc đơn được thả không vận tốc từ vị trí có ly độ góc </w:t>
            </w:r>
            <w:r w:rsidRPr="00ED31E0">
              <w:rPr>
                <w:sz w:val="28"/>
                <w:szCs w:val="28"/>
              </w:rPr>
              <w:sym w:font="Symbol" w:char="F061"/>
            </w:r>
            <w:r w:rsidRPr="00ED31E0">
              <w:rPr>
                <w:sz w:val="28"/>
                <w:szCs w:val="28"/>
                <w:vertAlign w:val="subscript"/>
              </w:rPr>
              <w:t>0</w:t>
            </w:r>
            <w:r w:rsidRPr="00ED31E0">
              <w:rPr>
                <w:sz w:val="28"/>
                <w:szCs w:val="28"/>
              </w:rPr>
              <w:t xml:space="preserve">. Khi con lắc qua vị trí có ly độ góc </w:t>
            </w:r>
            <w:r w:rsidRPr="00ED31E0">
              <w:rPr>
                <w:sz w:val="28"/>
                <w:szCs w:val="28"/>
              </w:rPr>
              <w:sym w:font="Symbol" w:char="F061"/>
            </w:r>
            <w:r w:rsidRPr="00ED31E0">
              <w:rPr>
                <w:sz w:val="28"/>
                <w:szCs w:val="28"/>
              </w:rPr>
              <w:t xml:space="preserve"> thì lực căng của dây treo là:</w:t>
            </w:r>
          </w:p>
          <w:p w:rsidR="002600CC" w:rsidRPr="00ED31E0" w:rsidRDefault="002600CC" w:rsidP="00ED31E0">
            <w:pPr>
              <w:ind w:firstLine="144"/>
              <w:jc w:val="both"/>
              <w:rPr>
                <w:sz w:val="28"/>
                <w:szCs w:val="28"/>
                <w:lang w:val="pt-BR"/>
              </w:rPr>
            </w:pPr>
            <w:r w:rsidRPr="00ED31E0">
              <w:rPr>
                <w:sz w:val="28"/>
                <w:szCs w:val="28"/>
                <w:lang w:val="pt-BR"/>
              </w:rPr>
              <w:t>A. T = mg(3cos</w:t>
            </w:r>
            <w:r w:rsidRPr="00ED31E0">
              <w:rPr>
                <w:sz w:val="28"/>
                <w:szCs w:val="28"/>
              </w:rPr>
              <w:sym w:font="Symbol" w:char="F061"/>
            </w:r>
            <w:r w:rsidRPr="00ED31E0">
              <w:rPr>
                <w:sz w:val="28"/>
                <w:szCs w:val="28"/>
                <w:vertAlign w:val="subscript"/>
                <w:lang w:val="pt-BR"/>
              </w:rPr>
              <w:t>0</w:t>
            </w:r>
            <w:r w:rsidRPr="00ED31E0">
              <w:rPr>
                <w:sz w:val="28"/>
                <w:szCs w:val="28"/>
                <w:lang w:val="pt-BR"/>
              </w:rPr>
              <w:t xml:space="preserve"> + 2cos</w:t>
            </w:r>
            <w:r w:rsidRPr="00ED31E0">
              <w:rPr>
                <w:sz w:val="28"/>
                <w:szCs w:val="28"/>
              </w:rPr>
              <w:sym w:font="Symbol" w:char="F061"/>
            </w:r>
            <w:r w:rsidRPr="00ED31E0">
              <w:rPr>
                <w:sz w:val="28"/>
                <w:szCs w:val="28"/>
                <w:lang w:val="pt-BR"/>
              </w:rPr>
              <w:t>)</w:t>
            </w:r>
            <w:r w:rsidRPr="00ED31E0">
              <w:rPr>
                <w:sz w:val="28"/>
                <w:szCs w:val="28"/>
                <w:lang w:val="pt-BR"/>
              </w:rPr>
              <w:tab/>
            </w:r>
            <w:r w:rsidRPr="00ED31E0">
              <w:rPr>
                <w:sz w:val="28"/>
                <w:szCs w:val="28"/>
                <w:lang w:val="pt-BR"/>
              </w:rPr>
              <w:tab/>
              <w:t>B. T = mgcos</w:t>
            </w:r>
            <w:r w:rsidRPr="00ED31E0">
              <w:rPr>
                <w:sz w:val="28"/>
                <w:szCs w:val="28"/>
              </w:rPr>
              <w:sym w:font="Symbol" w:char="F061"/>
            </w:r>
            <w:r w:rsidRPr="00ED31E0">
              <w:rPr>
                <w:sz w:val="28"/>
                <w:szCs w:val="28"/>
                <w:lang w:val="pt-BR"/>
              </w:rPr>
              <w:tab/>
              <w:t>C. T = mg(3cos</w:t>
            </w:r>
            <w:r w:rsidRPr="00ED31E0">
              <w:rPr>
                <w:sz w:val="28"/>
                <w:szCs w:val="28"/>
              </w:rPr>
              <w:sym w:font="Symbol" w:char="F061"/>
            </w:r>
            <w:r w:rsidRPr="00ED31E0">
              <w:rPr>
                <w:sz w:val="28"/>
                <w:szCs w:val="28"/>
                <w:lang w:val="pt-BR"/>
              </w:rPr>
              <w:t xml:space="preserve"> - 2cos</w:t>
            </w:r>
            <w:r w:rsidRPr="00ED31E0">
              <w:rPr>
                <w:sz w:val="28"/>
                <w:szCs w:val="28"/>
              </w:rPr>
              <w:sym w:font="Symbol" w:char="F061"/>
            </w:r>
            <w:r w:rsidRPr="00ED31E0">
              <w:rPr>
                <w:sz w:val="28"/>
                <w:szCs w:val="28"/>
                <w:vertAlign w:val="subscript"/>
                <w:lang w:val="pt-BR"/>
              </w:rPr>
              <w:t>0</w:t>
            </w:r>
            <w:r w:rsidRPr="00ED31E0">
              <w:rPr>
                <w:sz w:val="28"/>
                <w:szCs w:val="28"/>
                <w:lang w:val="pt-BR"/>
              </w:rPr>
              <w:t>)</w:t>
            </w:r>
            <w:r w:rsidRPr="00ED31E0">
              <w:rPr>
                <w:sz w:val="28"/>
                <w:szCs w:val="28"/>
                <w:lang w:val="pt-BR"/>
              </w:rPr>
              <w:tab/>
              <w:t>D. T = 3mg(cos</w:t>
            </w:r>
            <w:r w:rsidRPr="00ED31E0">
              <w:rPr>
                <w:sz w:val="28"/>
                <w:szCs w:val="28"/>
              </w:rPr>
              <w:sym w:font="Symbol" w:char="F061"/>
            </w:r>
            <w:r w:rsidRPr="00ED31E0">
              <w:rPr>
                <w:sz w:val="28"/>
                <w:szCs w:val="28"/>
                <w:lang w:val="pt-BR"/>
              </w:rPr>
              <w:t xml:space="preserve"> - 2cos</w:t>
            </w:r>
            <w:r w:rsidRPr="00ED31E0">
              <w:rPr>
                <w:sz w:val="28"/>
                <w:szCs w:val="28"/>
              </w:rPr>
              <w:sym w:font="Symbol" w:char="F061"/>
            </w:r>
            <w:r w:rsidRPr="00ED31E0">
              <w:rPr>
                <w:sz w:val="28"/>
                <w:szCs w:val="28"/>
                <w:vertAlign w:val="subscript"/>
                <w:lang w:val="pt-BR"/>
              </w:rPr>
              <w:t>0</w:t>
            </w:r>
            <w:r w:rsidRPr="00ED31E0">
              <w:rPr>
                <w:sz w:val="28"/>
                <w:szCs w:val="28"/>
                <w:lang w:val="pt-BR"/>
              </w:rPr>
              <w:t>)</w:t>
            </w:r>
          </w:p>
          <w:p w:rsidR="000A256F" w:rsidRPr="00ED31E0" w:rsidRDefault="000A256F" w:rsidP="00ED31E0">
            <w:pPr>
              <w:rPr>
                <w:sz w:val="28"/>
                <w:szCs w:val="28"/>
              </w:rPr>
            </w:pPr>
          </w:p>
          <w:p w:rsidR="000A256F" w:rsidRPr="00ED31E0" w:rsidRDefault="000A256F"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64"/>
              <w:gridCol w:w="590"/>
              <w:gridCol w:w="590"/>
              <w:gridCol w:w="615"/>
              <w:gridCol w:w="615"/>
              <w:gridCol w:w="615"/>
              <w:gridCol w:w="615"/>
              <w:gridCol w:w="615"/>
              <w:gridCol w:w="590"/>
            </w:tblGrid>
            <w:tr w:rsidR="000A256F" w:rsidRPr="00ED31E0" w:rsidTr="000A256F">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8</w:t>
                  </w:r>
                </w:p>
              </w:tc>
            </w:tr>
            <w:tr w:rsidR="000A256F" w:rsidRPr="00ED31E0" w:rsidTr="000A256F">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2600CC"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2600CC" w:rsidP="00ED31E0">
                  <w:pPr>
                    <w:rPr>
                      <w:sz w:val="28"/>
                      <w:szCs w:val="28"/>
                    </w:rPr>
                  </w:pPr>
                  <w:r w:rsidRPr="00ED31E0">
                    <w:rPr>
                      <w:sz w:val="28"/>
                      <w:szCs w:val="28"/>
                    </w:rPr>
                    <w:t>C</w:t>
                  </w:r>
                </w:p>
              </w:tc>
            </w:tr>
          </w:tbl>
          <w:p w:rsidR="006E16BA" w:rsidRPr="00ED31E0" w:rsidRDefault="006E16BA" w:rsidP="00ED31E0">
            <w:pPr>
              <w:ind w:left="48" w:right="48"/>
              <w:jc w:val="both"/>
              <w:rPr>
                <w:sz w:val="28"/>
                <w:szCs w:val="28"/>
              </w:rPr>
            </w:pPr>
          </w:p>
        </w:tc>
      </w:tr>
      <w:tr w:rsidR="006E16BA" w:rsidRPr="00ED31E0" w:rsidTr="006D6F50">
        <w:tc>
          <w:tcPr>
            <w:tcW w:w="10187" w:type="dxa"/>
            <w:shd w:val="clear" w:color="auto" w:fill="auto"/>
            <w:vAlign w:val="center"/>
          </w:tcPr>
          <w:p w:rsidR="006E16BA" w:rsidRPr="00ED31E0" w:rsidRDefault="006E16BA" w:rsidP="00ED31E0">
            <w:pPr>
              <w:jc w:val="center"/>
              <w:rPr>
                <w:b/>
                <w:sz w:val="28"/>
                <w:szCs w:val="28"/>
              </w:rPr>
            </w:pPr>
            <w:r w:rsidRPr="00ED31E0">
              <w:rPr>
                <w:b/>
                <w:sz w:val="28"/>
                <w:szCs w:val="28"/>
              </w:rPr>
              <w:t>HOẠT ĐỘNG 4: Hoạt động vận dụng (8’)</w:t>
            </w:r>
          </w:p>
          <w:p w:rsidR="006E16BA" w:rsidRPr="00ED31E0" w:rsidRDefault="006E16BA" w:rsidP="00ED31E0">
            <w:pPr>
              <w:rPr>
                <w:sz w:val="28"/>
                <w:szCs w:val="28"/>
              </w:rPr>
            </w:pPr>
            <w:r w:rsidRPr="00ED31E0">
              <w:rPr>
                <w:b/>
                <w:sz w:val="28"/>
                <w:szCs w:val="28"/>
              </w:rPr>
              <w:t>Mục tiêu:</w:t>
            </w:r>
            <w:r w:rsidRPr="00ED31E0">
              <w:rPr>
                <w:sz w:val="28"/>
                <w:szCs w:val="28"/>
              </w:rPr>
              <w:t xml:space="preserve"> Vận dụng làm bài tập </w:t>
            </w:r>
          </w:p>
          <w:p w:rsidR="006E16BA" w:rsidRPr="00ED31E0" w:rsidRDefault="006E16BA" w:rsidP="00ED31E0">
            <w:pPr>
              <w:pStyle w:val="ListParagraph"/>
              <w:ind w:left="0"/>
              <w:jc w:val="both"/>
              <w:rPr>
                <w:sz w:val="28"/>
                <w:szCs w:val="28"/>
              </w:rPr>
            </w:pPr>
            <w:r w:rsidRPr="00ED31E0">
              <w:rPr>
                <w:b/>
                <w:sz w:val="28"/>
                <w:szCs w:val="28"/>
              </w:rPr>
              <w:lastRenderedPageBreak/>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5442BF" w:rsidRPr="00ED31E0" w:rsidTr="006F6394">
        <w:tc>
          <w:tcPr>
            <w:tcW w:w="10187" w:type="dxa"/>
            <w:shd w:val="clear" w:color="auto" w:fill="auto"/>
          </w:tcPr>
          <w:p w:rsidR="005442BF" w:rsidRPr="00ED31E0" w:rsidRDefault="005442BF" w:rsidP="00ED31E0">
            <w:pPr>
              <w:jc w:val="both"/>
              <w:rPr>
                <w:b/>
                <w:sz w:val="28"/>
                <w:szCs w:val="28"/>
                <w:lang w:val="en-CA"/>
              </w:rPr>
            </w:pPr>
            <w:r w:rsidRPr="00ED31E0">
              <w:rPr>
                <w:b/>
                <w:sz w:val="28"/>
                <w:szCs w:val="28"/>
                <w:lang w:val="en-CA"/>
              </w:rPr>
              <w:lastRenderedPageBreak/>
              <w:t>1. Chuyển giao nhiệm vụ học tập</w:t>
            </w:r>
          </w:p>
          <w:p w:rsidR="005442BF" w:rsidRPr="00ED31E0" w:rsidRDefault="005442BF" w:rsidP="00ED31E0">
            <w:pPr>
              <w:jc w:val="both"/>
              <w:rPr>
                <w:sz w:val="28"/>
                <w:szCs w:val="28"/>
                <w:lang w:val="en-CA"/>
              </w:rPr>
            </w:pPr>
            <w:r w:rsidRPr="00ED31E0">
              <w:rPr>
                <w:sz w:val="28"/>
                <w:szCs w:val="28"/>
                <w:lang w:val="en-CA"/>
              </w:rPr>
              <w:t xml:space="preserve">GV chia lớp thành nhiều nhóm </w:t>
            </w:r>
          </w:p>
          <w:p w:rsidR="005442BF" w:rsidRPr="00ED31E0" w:rsidRDefault="005442BF" w:rsidP="00ED31E0">
            <w:pPr>
              <w:jc w:val="both"/>
              <w:rPr>
                <w:sz w:val="28"/>
                <w:szCs w:val="28"/>
                <w:lang w:val="en-CA"/>
              </w:rPr>
            </w:pPr>
            <w:r w:rsidRPr="00ED31E0">
              <w:rPr>
                <w:sz w:val="28"/>
                <w:szCs w:val="28"/>
                <w:lang w:val="en-CA"/>
              </w:rPr>
              <w:t xml:space="preserve">( mỗi nhóm gồm các HS trong 1 bàn) và giao các nhiệm vụ: thảo luận trả lời các câu hỏi sau và ghi chép lại câu trả lời vào vở bài tập </w:t>
            </w:r>
          </w:p>
          <w:p w:rsidR="005442BF" w:rsidRPr="00ED31E0" w:rsidRDefault="005442BF" w:rsidP="00ED31E0">
            <w:pPr>
              <w:jc w:val="both"/>
              <w:rPr>
                <w:sz w:val="28"/>
                <w:szCs w:val="28"/>
                <w:shd w:val="clear" w:color="auto" w:fill="FFFFFF"/>
              </w:rPr>
            </w:pPr>
            <w:r w:rsidRPr="00ED31E0">
              <w:rPr>
                <w:b/>
                <w:bCs/>
                <w:sz w:val="28"/>
                <w:szCs w:val="28"/>
                <w:shd w:val="clear" w:color="auto" w:fill="FFFFFF"/>
              </w:rPr>
              <w:t>Bài 7 (trang 17 SGK Vật Lý 12):</w:t>
            </w:r>
            <w:r w:rsidRPr="00ED31E0">
              <w:rPr>
                <w:sz w:val="28"/>
                <w:szCs w:val="28"/>
                <w:shd w:val="clear" w:color="auto" w:fill="FFFFFF"/>
              </w:rPr>
              <w:t> Một con lắc đơn dài l = 2m, dao động điều hòa tại một nơi có gia tốc rơi tự do g = 9,8 m/s</w:t>
            </w:r>
            <w:r w:rsidRPr="00ED31E0">
              <w:rPr>
                <w:sz w:val="28"/>
                <w:szCs w:val="28"/>
                <w:shd w:val="clear" w:color="auto" w:fill="FFFFFF"/>
                <w:vertAlign w:val="superscript"/>
              </w:rPr>
              <w:t>2</w:t>
            </w:r>
            <w:r w:rsidRPr="00ED31E0">
              <w:rPr>
                <w:sz w:val="28"/>
                <w:szCs w:val="28"/>
                <w:shd w:val="clear" w:color="auto" w:fill="FFFFFF"/>
              </w:rPr>
              <w:t>. Hỏi con lắc thực hiện được bao nhiêu dao động toàn phần trong 5 phút ?</w:t>
            </w:r>
          </w:p>
          <w:p w:rsidR="005442BF" w:rsidRPr="00ED31E0" w:rsidRDefault="005442BF" w:rsidP="00ED31E0">
            <w:pPr>
              <w:jc w:val="both"/>
              <w:rPr>
                <w:b/>
                <w:sz w:val="28"/>
                <w:szCs w:val="28"/>
              </w:rPr>
            </w:pPr>
            <w:r w:rsidRPr="00ED31E0">
              <w:rPr>
                <w:b/>
                <w:sz w:val="28"/>
                <w:szCs w:val="28"/>
                <w:lang w:val="en-CA"/>
              </w:rPr>
              <w:t>2. Báo cáo kết quả hoạt  động và thảo luận</w:t>
            </w:r>
          </w:p>
          <w:p w:rsidR="005442BF" w:rsidRPr="00ED31E0" w:rsidRDefault="005442BF" w:rsidP="00ED31E0">
            <w:pPr>
              <w:jc w:val="both"/>
              <w:rPr>
                <w:sz w:val="28"/>
                <w:szCs w:val="28"/>
              </w:rPr>
            </w:pPr>
            <w:r w:rsidRPr="00ED31E0">
              <w:rPr>
                <w:sz w:val="28"/>
                <w:szCs w:val="28"/>
              </w:rPr>
              <w:t>- HS trả lời.</w:t>
            </w:r>
          </w:p>
          <w:p w:rsidR="005442BF" w:rsidRPr="00ED31E0" w:rsidRDefault="005442BF" w:rsidP="00ED31E0">
            <w:pPr>
              <w:jc w:val="both"/>
              <w:rPr>
                <w:sz w:val="28"/>
                <w:szCs w:val="28"/>
              </w:rPr>
            </w:pPr>
            <w:r w:rsidRPr="00ED31E0">
              <w:rPr>
                <w:sz w:val="28"/>
                <w:szCs w:val="28"/>
              </w:rPr>
              <w:t>- HS nộp vở bài tập.</w:t>
            </w:r>
          </w:p>
          <w:p w:rsidR="005442BF" w:rsidRPr="00ED31E0" w:rsidRDefault="005442BF" w:rsidP="00ED31E0">
            <w:pPr>
              <w:jc w:val="both"/>
              <w:rPr>
                <w:sz w:val="28"/>
                <w:szCs w:val="28"/>
              </w:rPr>
            </w:pPr>
            <w:r w:rsidRPr="00ED31E0">
              <w:rPr>
                <w:sz w:val="28"/>
                <w:szCs w:val="28"/>
              </w:rPr>
              <w:t>- HS tự ghi nhớ nội dung trả lời đã hoàn thiện.</w:t>
            </w:r>
          </w:p>
          <w:p w:rsidR="005442BF" w:rsidRPr="00ED31E0" w:rsidRDefault="005442BF" w:rsidP="00ED31E0">
            <w:pPr>
              <w:pStyle w:val="NormalWeb"/>
              <w:spacing w:before="0" w:beforeAutospacing="0" w:after="0" w:afterAutospacing="0"/>
              <w:ind w:left="48" w:right="48"/>
              <w:jc w:val="both"/>
              <w:rPr>
                <w:sz w:val="28"/>
                <w:szCs w:val="28"/>
              </w:rPr>
            </w:pPr>
            <w:r w:rsidRPr="00ED31E0">
              <w:rPr>
                <w:sz w:val="28"/>
                <w:szCs w:val="28"/>
              </w:rPr>
              <w:t>Gợi ý:</w:t>
            </w:r>
          </w:p>
          <w:p w:rsidR="005442BF" w:rsidRPr="00ED31E0" w:rsidRDefault="005442BF" w:rsidP="00ED31E0">
            <w:pPr>
              <w:pStyle w:val="NormalWeb"/>
              <w:spacing w:before="0" w:beforeAutospacing="0" w:after="0" w:afterAutospacing="0"/>
              <w:ind w:left="48" w:right="48"/>
              <w:jc w:val="both"/>
              <w:rPr>
                <w:sz w:val="28"/>
                <w:szCs w:val="28"/>
              </w:rPr>
            </w:pPr>
            <w:r w:rsidRPr="00ED31E0">
              <w:rPr>
                <w:sz w:val="28"/>
                <w:szCs w:val="28"/>
              </w:rPr>
              <w:t>=&gt; n ≈ 106 dao động toàn phần.</w:t>
            </w:r>
          </w:p>
          <w:p w:rsidR="005442BF" w:rsidRPr="00ED31E0" w:rsidRDefault="005442BF" w:rsidP="00ED31E0">
            <w:pPr>
              <w:jc w:val="both"/>
              <w:rPr>
                <w:sz w:val="28"/>
                <w:szCs w:val="28"/>
              </w:rPr>
            </w:pPr>
          </w:p>
        </w:tc>
      </w:tr>
      <w:tr w:rsidR="005442BF" w:rsidRPr="00ED31E0" w:rsidTr="006D6F50">
        <w:tc>
          <w:tcPr>
            <w:tcW w:w="10187" w:type="dxa"/>
            <w:shd w:val="clear" w:color="auto" w:fill="auto"/>
            <w:vAlign w:val="center"/>
          </w:tcPr>
          <w:p w:rsidR="005442BF" w:rsidRPr="00ED31E0" w:rsidRDefault="005442BF" w:rsidP="00ED31E0">
            <w:pPr>
              <w:jc w:val="center"/>
              <w:rPr>
                <w:b/>
                <w:sz w:val="28"/>
                <w:szCs w:val="28"/>
              </w:rPr>
            </w:pPr>
            <w:r w:rsidRPr="00ED31E0">
              <w:rPr>
                <w:b/>
                <w:sz w:val="28"/>
                <w:szCs w:val="28"/>
              </w:rPr>
              <w:t>HOẠT ĐỘNG 5: Hoạt động tìm tòi và mở rộng (2’)</w:t>
            </w:r>
          </w:p>
          <w:p w:rsidR="005442BF" w:rsidRPr="00ED31E0" w:rsidRDefault="005442BF"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5442BF" w:rsidRPr="00ED31E0" w:rsidRDefault="005442BF"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5442BF" w:rsidRPr="00ED31E0" w:rsidRDefault="005442BF"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5442BF" w:rsidRPr="00ED31E0" w:rsidTr="006D6F50">
        <w:tc>
          <w:tcPr>
            <w:tcW w:w="10187" w:type="dxa"/>
            <w:shd w:val="clear" w:color="auto" w:fill="auto"/>
          </w:tcPr>
          <w:p w:rsidR="005442BF" w:rsidRPr="00ED31E0" w:rsidRDefault="005442BF" w:rsidP="00ED31E0">
            <w:pPr>
              <w:jc w:val="both"/>
              <w:rPr>
                <w:bCs/>
                <w:sz w:val="28"/>
                <w:szCs w:val="28"/>
                <w:lang w:val="de-AT"/>
              </w:rPr>
            </w:pPr>
            <w:r w:rsidRPr="00ED31E0">
              <w:rPr>
                <w:bCs/>
                <w:sz w:val="28"/>
                <w:szCs w:val="28"/>
                <w:lang w:val="de-AT"/>
              </w:rPr>
              <w:t>Nghiên cứu và tìm hiểu thêm về con lắc đơn</w:t>
            </w:r>
          </w:p>
        </w:tc>
      </w:tr>
    </w:tbl>
    <w:p w:rsidR="004209E6" w:rsidRPr="00ED31E0" w:rsidRDefault="00382AF9" w:rsidP="00ED31E0">
      <w:pPr>
        <w:jc w:val="both"/>
        <w:rPr>
          <w:b/>
          <w:sz w:val="28"/>
          <w:szCs w:val="28"/>
          <w:lang w:val="pt-BR"/>
        </w:rPr>
      </w:pPr>
      <w:r w:rsidRPr="00ED31E0">
        <w:rPr>
          <w:b/>
          <w:sz w:val="28"/>
          <w:szCs w:val="28"/>
          <w:lang w:val="pt-BR"/>
        </w:rPr>
        <w:t>4</w:t>
      </w:r>
      <w:r w:rsidR="004209E6" w:rsidRPr="00ED31E0">
        <w:rPr>
          <w:b/>
          <w:sz w:val="28"/>
          <w:szCs w:val="28"/>
          <w:lang w:val="pt-BR"/>
        </w:rPr>
        <w:t>. Hướng dẫn về nhà:</w:t>
      </w:r>
    </w:p>
    <w:p w:rsidR="004209E6" w:rsidRPr="00ED31E0" w:rsidRDefault="004209E6" w:rsidP="00ED31E0">
      <w:pPr>
        <w:ind w:left="288"/>
        <w:jc w:val="both"/>
        <w:rPr>
          <w:sz w:val="28"/>
          <w:szCs w:val="28"/>
          <w:lang w:val="pt-BR"/>
        </w:rPr>
      </w:pPr>
      <w:r w:rsidRPr="00ED31E0">
        <w:rPr>
          <w:b/>
          <w:sz w:val="28"/>
          <w:szCs w:val="28"/>
          <w:lang w:val="pt-BR"/>
        </w:rPr>
        <w:t xml:space="preserve">     - </w:t>
      </w:r>
      <w:r w:rsidRPr="00ED31E0">
        <w:rPr>
          <w:sz w:val="28"/>
          <w:szCs w:val="28"/>
          <w:lang w:val="pt-BR"/>
        </w:rPr>
        <w:t>Về nhà học bài và làm các bài tập trong Sgk.và sách bài tập</w:t>
      </w:r>
    </w:p>
    <w:p w:rsidR="004209E6" w:rsidRPr="00ED31E0" w:rsidRDefault="004209E6" w:rsidP="00ED31E0">
      <w:pPr>
        <w:ind w:left="288"/>
        <w:jc w:val="both"/>
        <w:rPr>
          <w:sz w:val="28"/>
          <w:szCs w:val="28"/>
          <w:lang w:val="pt-BR"/>
        </w:rPr>
      </w:pPr>
      <w:r w:rsidRPr="00ED31E0">
        <w:rPr>
          <w:sz w:val="28"/>
          <w:szCs w:val="28"/>
          <w:lang w:val="pt-BR"/>
        </w:rPr>
        <w:t xml:space="preserve">     - Giờ sau chữa bài tập.</w:t>
      </w:r>
    </w:p>
    <w:tbl>
      <w:tblPr>
        <w:tblW w:w="0" w:type="auto"/>
        <w:tblLook w:val="04A0" w:firstRow="1" w:lastRow="0" w:firstColumn="1" w:lastColumn="0" w:noHBand="0" w:noVBand="1"/>
      </w:tblPr>
      <w:tblGrid>
        <w:gridCol w:w="6807"/>
        <w:gridCol w:w="3473"/>
      </w:tblGrid>
      <w:tr w:rsidR="001412A8" w:rsidRPr="00ED31E0" w:rsidTr="001B41D2">
        <w:tc>
          <w:tcPr>
            <w:tcW w:w="7054" w:type="dxa"/>
            <w:shd w:val="clear" w:color="auto" w:fill="auto"/>
          </w:tcPr>
          <w:p w:rsidR="001412A8" w:rsidRPr="00ED31E0" w:rsidRDefault="001412A8" w:rsidP="00ED31E0">
            <w:pPr>
              <w:rPr>
                <w:sz w:val="28"/>
                <w:szCs w:val="28"/>
                <w:lang w:val="pt-BR"/>
              </w:rPr>
            </w:pPr>
          </w:p>
        </w:tc>
        <w:tc>
          <w:tcPr>
            <w:tcW w:w="3595" w:type="dxa"/>
            <w:shd w:val="clear" w:color="auto" w:fill="auto"/>
          </w:tcPr>
          <w:p w:rsidR="001412A8" w:rsidRPr="00ED31E0" w:rsidRDefault="001412A8" w:rsidP="00ED31E0">
            <w:pPr>
              <w:jc w:val="center"/>
              <w:rPr>
                <w:sz w:val="28"/>
                <w:szCs w:val="28"/>
                <w:lang w:val="pt-BR"/>
              </w:rPr>
            </w:pPr>
          </w:p>
        </w:tc>
      </w:tr>
    </w:tbl>
    <w:p w:rsidR="004209E6" w:rsidRPr="00ED31E0" w:rsidRDefault="004209E6" w:rsidP="00ED31E0">
      <w:pPr>
        <w:rPr>
          <w:sz w:val="28"/>
          <w:szCs w:val="28"/>
          <w:lang w:val="pt-BR"/>
        </w:rPr>
      </w:pPr>
    </w:p>
    <w:p w:rsidR="004209E6" w:rsidRPr="00ED31E0" w:rsidRDefault="004209E6" w:rsidP="00ED31E0">
      <w:pPr>
        <w:rPr>
          <w:sz w:val="28"/>
          <w:szCs w:val="28"/>
          <w:lang w:val="nl-NL"/>
        </w:rPr>
      </w:pPr>
    </w:p>
    <w:p w:rsidR="007F7912" w:rsidRPr="00ED31E0" w:rsidRDefault="007F7912" w:rsidP="00ED31E0">
      <w:pPr>
        <w:rPr>
          <w:sz w:val="28"/>
          <w:szCs w:val="28"/>
          <w:lang w:val="nl-NL"/>
        </w:rPr>
      </w:pPr>
    </w:p>
    <w:p w:rsidR="007F7912" w:rsidRPr="00ED31E0" w:rsidRDefault="007F7912" w:rsidP="00ED31E0">
      <w:pPr>
        <w:rPr>
          <w:sz w:val="28"/>
          <w:szCs w:val="28"/>
          <w:lang w:val="nl-NL"/>
        </w:rPr>
      </w:pPr>
    </w:p>
    <w:p w:rsidR="005442BF" w:rsidRPr="00ED31E0" w:rsidRDefault="005442BF" w:rsidP="00ED31E0">
      <w:pPr>
        <w:rPr>
          <w:sz w:val="28"/>
          <w:szCs w:val="28"/>
          <w:lang w:val="nl-NL"/>
        </w:rPr>
      </w:pPr>
    </w:p>
    <w:p w:rsidR="005442BF" w:rsidRPr="00ED31E0" w:rsidRDefault="005442BF" w:rsidP="00ED31E0">
      <w:pPr>
        <w:rPr>
          <w:sz w:val="28"/>
          <w:szCs w:val="28"/>
          <w:lang w:val="nl-NL"/>
        </w:rPr>
      </w:pPr>
    </w:p>
    <w:p w:rsidR="005442BF" w:rsidRPr="00ED31E0" w:rsidRDefault="005442BF" w:rsidP="00ED31E0">
      <w:pPr>
        <w:rPr>
          <w:sz w:val="28"/>
          <w:szCs w:val="28"/>
          <w:lang w:val="nl-NL"/>
        </w:rPr>
      </w:pPr>
    </w:p>
    <w:p w:rsidR="00D23783" w:rsidRPr="00ED31E0" w:rsidRDefault="00D23783" w:rsidP="00ED31E0">
      <w:pPr>
        <w:rPr>
          <w:sz w:val="28"/>
          <w:szCs w:val="28"/>
          <w:lang w:val="nl-NL"/>
        </w:rPr>
      </w:pPr>
    </w:p>
    <w:p w:rsidR="00DF19CB" w:rsidRPr="00ED31E0" w:rsidRDefault="00DF19CB" w:rsidP="00ED31E0">
      <w:pPr>
        <w:rPr>
          <w:sz w:val="28"/>
          <w:szCs w:val="28"/>
          <w:lang w:val="nl-NL"/>
        </w:rPr>
      </w:pPr>
    </w:p>
    <w:p w:rsidR="00382AF9" w:rsidRPr="00ED31E0" w:rsidRDefault="00382AF9" w:rsidP="00ED31E0">
      <w:pPr>
        <w:rPr>
          <w:sz w:val="28"/>
          <w:szCs w:val="28"/>
          <w:lang w:val="nl-NL"/>
        </w:rPr>
      </w:pPr>
    </w:p>
    <w:p w:rsidR="00382AF9" w:rsidRPr="00ED31E0" w:rsidRDefault="00382AF9" w:rsidP="00ED31E0">
      <w:pPr>
        <w:rPr>
          <w:sz w:val="28"/>
          <w:szCs w:val="28"/>
          <w:lang w:val="nl-NL"/>
        </w:rPr>
      </w:pPr>
    </w:p>
    <w:p w:rsidR="00382AF9" w:rsidRPr="00ED31E0" w:rsidRDefault="00382AF9" w:rsidP="00ED31E0">
      <w:pPr>
        <w:rPr>
          <w:sz w:val="28"/>
          <w:szCs w:val="28"/>
          <w:lang w:val="nl-NL"/>
        </w:rPr>
      </w:pPr>
    </w:p>
    <w:p w:rsidR="00382AF9" w:rsidRPr="00ED31E0" w:rsidRDefault="00382AF9" w:rsidP="00ED31E0">
      <w:pPr>
        <w:rPr>
          <w:sz w:val="28"/>
          <w:szCs w:val="28"/>
          <w:lang w:val="nl-NL"/>
        </w:rPr>
      </w:pPr>
    </w:p>
    <w:p w:rsidR="00382AF9" w:rsidRPr="00ED31E0" w:rsidRDefault="00382AF9" w:rsidP="00ED31E0">
      <w:pPr>
        <w:rPr>
          <w:sz w:val="28"/>
          <w:szCs w:val="28"/>
          <w:lang w:val="nl-NL"/>
        </w:rPr>
      </w:pPr>
    </w:p>
    <w:p w:rsidR="00382AF9" w:rsidRPr="00ED31E0" w:rsidRDefault="00382AF9" w:rsidP="00ED31E0">
      <w:pPr>
        <w:rPr>
          <w:sz w:val="28"/>
          <w:szCs w:val="28"/>
          <w:lang w:val="nl-NL"/>
        </w:rPr>
      </w:pPr>
    </w:p>
    <w:p w:rsidR="00382AF9" w:rsidRPr="00ED31E0" w:rsidRDefault="00382AF9" w:rsidP="00ED31E0">
      <w:pPr>
        <w:rPr>
          <w:sz w:val="28"/>
          <w:szCs w:val="28"/>
          <w:lang w:val="nl-NL"/>
        </w:rPr>
      </w:pPr>
    </w:p>
    <w:p w:rsidR="00DF19CB" w:rsidRPr="00ED31E0" w:rsidRDefault="00DF19CB" w:rsidP="00ED31E0">
      <w:pPr>
        <w:rPr>
          <w:sz w:val="28"/>
          <w:szCs w:val="28"/>
          <w:lang w:val="nl-NL"/>
        </w:rPr>
      </w:pPr>
    </w:p>
    <w:p w:rsidR="00B1452B" w:rsidRPr="00ED31E0" w:rsidRDefault="00B1452B" w:rsidP="00ED31E0">
      <w:pPr>
        <w:rPr>
          <w:sz w:val="28"/>
          <w:szCs w:val="28"/>
          <w:lang w:val="nl-NL"/>
        </w:rPr>
      </w:pPr>
    </w:p>
    <w:p w:rsidR="004209E6" w:rsidRPr="00ED31E0" w:rsidRDefault="004209E6" w:rsidP="00ED31E0">
      <w:pPr>
        <w:jc w:val="center"/>
        <w:rPr>
          <w:b/>
          <w:sz w:val="28"/>
          <w:szCs w:val="28"/>
          <w:lang w:val="pt-PT"/>
        </w:rPr>
      </w:pPr>
      <w:r w:rsidRPr="00ED31E0">
        <w:rPr>
          <w:b/>
          <w:sz w:val="28"/>
          <w:szCs w:val="28"/>
          <w:lang w:val="pt-PT"/>
        </w:rPr>
        <w:lastRenderedPageBreak/>
        <w:t>Tiết 7: BÀI TẬP</w:t>
      </w:r>
    </w:p>
    <w:p w:rsidR="004209E6" w:rsidRPr="00ED31E0" w:rsidRDefault="00D22D1F" w:rsidP="00ED31E0">
      <w:pPr>
        <w:rPr>
          <w:b/>
          <w:sz w:val="28"/>
          <w:szCs w:val="28"/>
          <w:lang w:val="pt-PT"/>
        </w:rPr>
      </w:pPr>
      <w:r w:rsidRPr="00ED31E0">
        <w:rPr>
          <w:b/>
          <w:sz w:val="28"/>
          <w:szCs w:val="28"/>
          <w:lang w:val="pt-PT"/>
        </w:rPr>
        <w:t>I. MỤC TIÊU</w:t>
      </w:r>
      <w:r w:rsidR="004209E6" w:rsidRPr="00ED31E0">
        <w:rPr>
          <w:b/>
          <w:sz w:val="28"/>
          <w:szCs w:val="28"/>
          <w:lang w:val="pt-PT"/>
        </w:rPr>
        <w:t>:</w:t>
      </w:r>
    </w:p>
    <w:p w:rsidR="004209E6" w:rsidRPr="00ED31E0" w:rsidRDefault="004209E6" w:rsidP="00ED31E0">
      <w:pPr>
        <w:ind w:left="288"/>
        <w:jc w:val="both"/>
        <w:rPr>
          <w:sz w:val="28"/>
          <w:szCs w:val="28"/>
          <w:lang w:val="pt-PT"/>
        </w:rPr>
      </w:pPr>
      <w:r w:rsidRPr="00ED31E0">
        <w:rPr>
          <w:b/>
          <w:sz w:val="28"/>
          <w:szCs w:val="28"/>
          <w:lang w:val="pt-PT"/>
        </w:rPr>
        <w:t>1. Kiến thức:</w:t>
      </w:r>
      <w:r w:rsidRPr="00ED31E0">
        <w:rPr>
          <w:sz w:val="28"/>
          <w:szCs w:val="28"/>
          <w:lang w:val="pt-PT"/>
        </w:rPr>
        <w:t xml:space="preserve"> </w:t>
      </w:r>
    </w:p>
    <w:p w:rsidR="004209E6" w:rsidRPr="00ED31E0" w:rsidRDefault="004209E6" w:rsidP="00ED31E0">
      <w:pPr>
        <w:ind w:left="288"/>
        <w:jc w:val="both"/>
        <w:rPr>
          <w:sz w:val="28"/>
          <w:szCs w:val="28"/>
          <w:lang w:val="pt-PT"/>
        </w:rPr>
      </w:pPr>
      <w:r w:rsidRPr="00ED31E0">
        <w:rPr>
          <w:sz w:val="28"/>
          <w:szCs w:val="28"/>
          <w:lang w:val="pt-PT"/>
        </w:rPr>
        <w:t>- Biết vận dụng các công thức đã học để tính T, f, a, v, Wđ, W</w:t>
      </w:r>
      <w:r w:rsidRPr="00ED31E0">
        <w:rPr>
          <w:sz w:val="28"/>
          <w:szCs w:val="28"/>
          <w:vertAlign w:val="subscript"/>
          <w:lang w:val="pt-PT"/>
        </w:rPr>
        <w:t xml:space="preserve">t, </w:t>
      </w:r>
      <w:r w:rsidRPr="00ED31E0">
        <w:rPr>
          <w:position w:val="-6"/>
          <w:sz w:val="28"/>
          <w:szCs w:val="28"/>
          <w:vertAlign w:val="subscript"/>
          <w:lang w:val="pt-PT"/>
        </w:rPr>
        <w:object w:dxaOrig="240" w:dyaOrig="220">
          <v:shape id="_x0000_i1098" type="#_x0000_t75" style="width:11.9pt;height:11.25pt" o:ole="">
            <v:imagedata r:id="rId145" o:title=""/>
          </v:shape>
          <o:OLEObject Type="Embed" ProgID="Equation.3" ShapeID="_x0000_i1098" DrawAspect="Content" ObjectID="_1629614165" r:id="rId146"/>
        </w:object>
      </w:r>
      <w:r w:rsidRPr="00ED31E0">
        <w:rPr>
          <w:sz w:val="28"/>
          <w:szCs w:val="28"/>
          <w:vertAlign w:val="subscript"/>
          <w:lang w:val="pt-PT"/>
        </w:rPr>
        <w:t xml:space="preserve"> </w:t>
      </w:r>
      <w:r w:rsidRPr="00ED31E0">
        <w:rPr>
          <w:sz w:val="28"/>
          <w:szCs w:val="28"/>
          <w:lang w:val="pt-PT"/>
        </w:rPr>
        <w:t>của con lắc lò xo và con lắc đơn.</w:t>
      </w:r>
    </w:p>
    <w:p w:rsidR="004209E6" w:rsidRPr="00ED31E0" w:rsidRDefault="004209E6" w:rsidP="00ED31E0">
      <w:pPr>
        <w:ind w:left="288"/>
        <w:jc w:val="both"/>
        <w:rPr>
          <w:sz w:val="28"/>
          <w:szCs w:val="28"/>
          <w:lang w:val="pt-PT"/>
        </w:rPr>
      </w:pPr>
      <w:r w:rsidRPr="00ED31E0">
        <w:rPr>
          <w:sz w:val="28"/>
          <w:szCs w:val="28"/>
          <w:lang w:val="pt-PT"/>
        </w:rPr>
        <w:t>- Biết viết phương trình  dao động cho 2 loại con lắc.</w:t>
      </w:r>
    </w:p>
    <w:p w:rsidR="004209E6" w:rsidRPr="00ED31E0" w:rsidRDefault="004209E6" w:rsidP="00ED31E0">
      <w:pPr>
        <w:ind w:left="288"/>
        <w:jc w:val="both"/>
        <w:rPr>
          <w:sz w:val="28"/>
          <w:szCs w:val="28"/>
          <w:lang w:val="pt-PT"/>
        </w:rPr>
      </w:pPr>
      <w:r w:rsidRPr="00ED31E0">
        <w:rPr>
          <w:b/>
          <w:sz w:val="28"/>
          <w:szCs w:val="28"/>
          <w:lang w:val="pt-PT"/>
        </w:rPr>
        <w:t>2. Kĩ năng:</w:t>
      </w:r>
      <w:r w:rsidRPr="00ED31E0">
        <w:rPr>
          <w:sz w:val="28"/>
          <w:szCs w:val="28"/>
          <w:lang w:val="pt-PT"/>
        </w:rPr>
        <w:t xml:space="preserve"> Rèn kĩ năng tính toán , tư duy logic và kĩ năng trình bày bài toán</w:t>
      </w:r>
    </w:p>
    <w:p w:rsidR="00051F1B" w:rsidRPr="00ED31E0" w:rsidRDefault="00051F1B" w:rsidP="00ED31E0">
      <w:pPr>
        <w:ind w:left="288"/>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051F1B" w:rsidRPr="00ED31E0" w:rsidRDefault="00051F1B" w:rsidP="00ED31E0">
      <w:pPr>
        <w:ind w:left="288"/>
        <w:jc w:val="both"/>
        <w:rPr>
          <w:b/>
          <w:sz w:val="28"/>
          <w:szCs w:val="28"/>
          <w:lang w:val="pt-PT"/>
        </w:rPr>
      </w:pPr>
      <w:r w:rsidRPr="00ED31E0">
        <w:rPr>
          <w:b/>
          <w:sz w:val="28"/>
          <w:szCs w:val="28"/>
          <w:lang w:val="pt-PT"/>
        </w:rPr>
        <w:t>4. Năng lực hướng tới</w:t>
      </w:r>
    </w:p>
    <w:p w:rsidR="00051F1B" w:rsidRPr="00ED31E0" w:rsidRDefault="00051F1B" w:rsidP="00ED31E0">
      <w:pPr>
        <w:ind w:left="288"/>
        <w:jc w:val="both"/>
        <w:rPr>
          <w:b/>
          <w:sz w:val="28"/>
          <w:szCs w:val="28"/>
          <w:lang w:val="pt-PT"/>
        </w:rPr>
      </w:pPr>
      <w:r w:rsidRPr="00ED31E0">
        <w:rPr>
          <w:b/>
          <w:sz w:val="28"/>
          <w:szCs w:val="28"/>
          <w:lang w:val="pt-PT"/>
        </w:rPr>
        <w:tab/>
        <w:t>a, Phẩm chất năng lực chung</w:t>
      </w:r>
    </w:p>
    <w:p w:rsidR="00051F1B" w:rsidRPr="00ED31E0" w:rsidRDefault="00051F1B"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051F1B" w:rsidRPr="00ED31E0" w:rsidRDefault="00051F1B" w:rsidP="00ED31E0">
      <w:pPr>
        <w:ind w:left="288"/>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051F1B" w:rsidRPr="00ED31E0" w:rsidRDefault="00051F1B" w:rsidP="00ED31E0">
      <w:pPr>
        <w:ind w:left="288"/>
        <w:jc w:val="both"/>
        <w:rPr>
          <w:b/>
          <w:sz w:val="28"/>
          <w:szCs w:val="28"/>
          <w:lang w:val="pt-PT"/>
        </w:rPr>
      </w:pPr>
      <w:r w:rsidRPr="00ED31E0">
        <w:rPr>
          <w:b/>
          <w:sz w:val="28"/>
          <w:szCs w:val="28"/>
          <w:lang w:val="pt-PT"/>
        </w:rPr>
        <w:tab/>
        <w:t>b, Năng lực chuyên biệt môn học</w:t>
      </w:r>
    </w:p>
    <w:p w:rsidR="008F46EC" w:rsidRPr="00ED31E0" w:rsidRDefault="006D6F50"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II.</w:t>
      </w:r>
      <w:r w:rsidR="008F46EC" w:rsidRPr="00ED31E0">
        <w:rPr>
          <w:b/>
          <w:sz w:val="28"/>
          <w:szCs w:val="28"/>
          <w:lang w:val="pt-PT"/>
        </w:rPr>
        <w:t>Phương pháp - Kĩ thuật dạy học</w:t>
      </w:r>
    </w:p>
    <w:p w:rsidR="008F46EC" w:rsidRPr="00ED31E0" w:rsidRDefault="008F46EC" w:rsidP="00ED31E0">
      <w:pPr>
        <w:rPr>
          <w:b/>
          <w:sz w:val="28"/>
          <w:szCs w:val="28"/>
          <w:lang w:val="pt-PT"/>
        </w:rPr>
      </w:pPr>
      <w:r w:rsidRPr="00ED31E0">
        <w:rPr>
          <w:b/>
          <w:sz w:val="28"/>
          <w:szCs w:val="28"/>
          <w:lang w:val="pt-PT"/>
        </w:rPr>
        <w:t xml:space="preserve">    1. Phương pháp</w:t>
      </w:r>
    </w:p>
    <w:p w:rsidR="008F46EC" w:rsidRPr="00ED31E0" w:rsidRDefault="00D23783" w:rsidP="00ED31E0">
      <w:pPr>
        <w:rPr>
          <w:sz w:val="28"/>
          <w:szCs w:val="28"/>
          <w:lang w:val="pt-PT"/>
        </w:rPr>
      </w:pPr>
      <w:r w:rsidRPr="00ED31E0">
        <w:rPr>
          <w:sz w:val="28"/>
          <w:szCs w:val="28"/>
          <w:lang w:val="pt-PT"/>
        </w:rPr>
        <w:t xml:space="preserve">PP </w:t>
      </w:r>
      <w:r w:rsidR="008F46EC" w:rsidRPr="00ED31E0">
        <w:rPr>
          <w:sz w:val="28"/>
          <w:szCs w:val="28"/>
          <w:lang w:val="pt-PT"/>
        </w:rPr>
        <w:t>Dạy học nhóm, PP gợi mở - Vấn đáp</w:t>
      </w:r>
    </w:p>
    <w:p w:rsidR="008F46EC" w:rsidRPr="00ED31E0" w:rsidRDefault="008F46EC" w:rsidP="00ED31E0">
      <w:pPr>
        <w:rPr>
          <w:b/>
          <w:sz w:val="28"/>
          <w:szCs w:val="28"/>
          <w:lang w:val="pt-PT"/>
        </w:rPr>
      </w:pPr>
      <w:r w:rsidRPr="00ED31E0">
        <w:rPr>
          <w:b/>
          <w:sz w:val="28"/>
          <w:szCs w:val="28"/>
          <w:lang w:val="pt-PT"/>
        </w:rPr>
        <w:t xml:space="preserve">     2. Kĩ thuật dạy học</w:t>
      </w:r>
    </w:p>
    <w:p w:rsidR="008F46EC" w:rsidRPr="00ED31E0" w:rsidRDefault="008F46EC" w:rsidP="00ED31E0">
      <w:pPr>
        <w:rPr>
          <w:sz w:val="28"/>
          <w:szCs w:val="28"/>
          <w:lang w:val="pt-PT"/>
        </w:rPr>
      </w:pPr>
      <w:r w:rsidRPr="00ED31E0">
        <w:rPr>
          <w:sz w:val="28"/>
          <w:szCs w:val="28"/>
          <w:lang w:val="pt-PT"/>
        </w:rPr>
        <w:t>kĩ thuật động não công khai, kĩ thuật đặt câu hỏi</w:t>
      </w:r>
    </w:p>
    <w:p w:rsidR="004209E6" w:rsidRPr="00ED31E0" w:rsidRDefault="00D22D1F" w:rsidP="00ED31E0">
      <w:pPr>
        <w:jc w:val="both"/>
        <w:rPr>
          <w:b/>
          <w:sz w:val="28"/>
          <w:szCs w:val="28"/>
          <w:lang w:val="pt-PT"/>
        </w:rPr>
      </w:pPr>
      <w:r w:rsidRPr="00ED31E0">
        <w:rPr>
          <w:b/>
          <w:sz w:val="28"/>
          <w:szCs w:val="28"/>
          <w:lang w:val="pt-PT"/>
        </w:rPr>
        <w:t>III. CHUẨN BỊ</w:t>
      </w:r>
    </w:p>
    <w:p w:rsidR="004209E6" w:rsidRPr="00ED31E0" w:rsidRDefault="004209E6" w:rsidP="00ED31E0">
      <w:pPr>
        <w:ind w:firstLine="187"/>
        <w:rPr>
          <w:sz w:val="28"/>
          <w:szCs w:val="28"/>
          <w:lang w:val="pt-PT"/>
        </w:rPr>
      </w:pPr>
      <w:r w:rsidRPr="00ED31E0">
        <w:rPr>
          <w:b/>
          <w:bCs/>
          <w:sz w:val="28"/>
          <w:szCs w:val="28"/>
          <w:lang w:val="pt-PT"/>
        </w:rPr>
        <w:t>1. Giáo viên:</w:t>
      </w:r>
      <w:r w:rsidRPr="00ED31E0">
        <w:rPr>
          <w:sz w:val="28"/>
          <w:szCs w:val="28"/>
          <w:lang w:val="pt-PT"/>
        </w:rPr>
        <w:t xml:space="preserve"> một số bài tập trắc nghiệm và tự luận</w:t>
      </w:r>
    </w:p>
    <w:p w:rsidR="004209E6" w:rsidRPr="00ED31E0" w:rsidRDefault="004209E6" w:rsidP="00ED31E0">
      <w:pPr>
        <w:ind w:firstLine="187"/>
        <w:rPr>
          <w:sz w:val="28"/>
          <w:szCs w:val="28"/>
          <w:lang w:val="pt-PT"/>
        </w:rPr>
      </w:pPr>
      <w:r w:rsidRPr="00ED31E0">
        <w:rPr>
          <w:b/>
          <w:bCs/>
          <w:sz w:val="28"/>
          <w:szCs w:val="28"/>
          <w:lang w:val="pt-PT"/>
        </w:rPr>
        <w:t xml:space="preserve">2. Học sinh: </w:t>
      </w:r>
      <w:r w:rsidRPr="00ED31E0">
        <w:rPr>
          <w:sz w:val="28"/>
          <w:szCs w:val="28"/>
          <w:lang w:val="pt-PT"/>
        </w:rPr>
        <w:t>ôn lại kiến thức về dao động điều hoà, con lắc đơn, con lắc lò xo.</w:t>
      </w:r>
    </w:p>
    <w:p w:rsidR="004209E6" w:rsidRPr="00ED31E0" w:rsidRDefault="00D22D1F" w:rsidP="00ED31E0">
      <w:pPr>
        <w:rPr>
          <w:b/>
          <w:sz w:val="28"/>
          <w:szCs w:val="28"/>
          <w:lang w:val="pt-PT"/>
        </w:rPr>
      </w:pPr>
      <w:r w:rsidRPr="00ED31E0">
        <w:rPr>
          <w:b/>
          <w:sz w:val="28"/>
          <w:szCs w:val="28"/>
          <w:lang w:val="pt-PT"/>
        </w:rPr>
        <w:t>IV. CÁC HOẠT ĐỘNG DẠY VÀ HỌC</w:t>
      </w:r>
    </w:p>
    <w:p w:rsidR="004209E6" w:rsidRPr="00ED31E0" w:rsidRDefault="004209E6" w:rsidP="00ED31E0">
      <w:pPr>
        <w:jc w:val="both"/>
        <w:rPr>
          <w:b/>
          <w:sz w:val="28"/>
          <w:szCs w:val="28"/>
          <w:lang w:val="pt-PT"/>
        </w:rPr>
      </w:pPr>
      <w:r w:rsidRPr="00ED31E0">
        <w:rPr>
          <w:b/>
          <w:sz w:val="28"/>
          <w:szCs w:val="28"/>
          <w:lang w:val="pt-PT"/>
        </w:rPr>
        <w:t>1. Tổ c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5"/>
        <w:gridCol w:w="883"/>
        <w:gridCol w:w="980"/>
        <w:gridCol w:w="6787"/>
      </w:tblGrid>
      <w:tr w:rsidR="004209E6" w:rsidRPr="00ED31E0" w:rsidTr="00377E65">
        <w:tc>
          <w:tcPr>
            <w:tcW w:w="1415" w:type="dxa"/>
            <w:shd w:val="clear" w:color="auto" w:fill="auto"/>
          </w:tcPr>
          <w:p w:rsidR="004209E6" w:rsidRPr="00ED31E0" w:rsidRDefault="004209E6" w:rsidP="00ED31E0">
            <w:pPr>
              <w:rPr>
                <w:sz w:val="28"/>
                <w:szCs w:val="28"/>
              </w:rPr>
            </w:pPr>
            <w:r w:rsidRPr="00ED31E0">
              <w:rPr>
                <w:sz w:val="28"/>
                <w:szCs w:val="28"/>
              </w:rPr>
              <w:t>Ngày dạy</w:t>
            </w:r>
          </w:p>
        </w:tc>
        <w:tc>
          <w:tcPr>
            <w:tcW w:w="883" w:type="dxa"/>
            <w:shd w:val="clear" w:color="auto" w:fill="auto"/>
          </w:tcPr>
          <w:p w:rsidR="004209E6" w:rsidRPr="00ED31E0" w:rsidRDefault="004209E6" w:rsidP="00ED31E0">
            <w:pPr>
              <w:rPr>
                <w:sz w:val="28"/>
                <w:szCs w:val="28"/>
              </w:rPr>
            </w:pPr>
            <w:r w:rsidRPr="00ED31E0">
              <w:rPr>
                <w:sz w:val="28"/>
                <w:szCs w:val="28"/>
              </w:rPr>
              <w:t>Lớp</w:t>
            </w:r>
          </w:p>
        </w:tc>
        <w:tc>
          <w:tcPr>
            <w:tcW w:w="980" w:type="dxa"/>
            <w:shd w:val="clear" w:color="auto" w:fill="auto"/>
          </w:tcPr>
          <w:p w:rsidR="004209E6" w:rsidRPr="00ED31E0" w:rsidRDefault="004209E6" w:rsidP="00ED31E0">
            <w:pPr>
              <w:rPr>
                <w:sz w:val="28"/>
                <w:szCs w:val="28"/>
              </w:rPr>
            </w:pPr>
            <w:r w:rsidRPr="00ED31E0">
              <w:rPr>
                <w:sz w:val="28"/>
                <w:szCs w:val="28"/>
              </w:rPr>
              <w:t>Sĩ số</w:t>
            </w:r>
          </w:p>
        </w:tc>
        <w:tc>
          <w:tcPr>
            <w:tcW w:w="6787" w:type="dxa"/>
            <w:shd w:val="clear" w:color="auto" w:fill="auto"/>
          </w:tcPr>
          <w:p w:rsidR="004209E6" w:rsidRPr="00ED31E0" w:rsidRDefault="004209E6" w:rsidP="00ED31E0">
            <w:pPr>
              <w:jc w:val="center"/>
              <w:rPr>
                <w:sz w:val="28"/>
                <w:szCs w:val="28"/>
              </w:rPr>
            </w:pPr>
            <w:r w:rsidRPr="00ED31E0">
              <w:rPr>
                <w:sz w:val="28"/>
                <w:szCs w:val="28"/>
              </w:rPr>
              <w:t>Tên học sinh vắng</w:t>
            </w:r>
          </w:p>
        </w:tc>
      </w:tr>
      <w:tr w:rsidR="004209E6" w:rsidRPr="00ED31E0" w:rsidTr="00377E65">
        <w:tc>
          <w:tcPr>
            <w:tcW w:w="1415" w:type="dxa"/>
            <w:shd w:val="clear" w:color="auto" w:fill="auto"/>
          </w:tcPr>
          <w:p w:rsidR="004209E6" w:rsidRPr="00ED31E0" w:rsidRDefault="004209E6" w:rsidP="00ED31E0">
            <w:pPr>
              <w:rPr>
                <w:sz w:val="28"/>
                <w:szCs w:val="28"/>
              </w:rPr>
            </w:pPr>
          </w:p>
        </w:tc>
        <w:tc>
          <w:tcPr>
            <w:tcW w:w="883" w:type="dxa"/>
            <w:shd w:val="clear" w:color="auto" w:fill="auto"/>
          </w:tcPr>
          <w:p w:rsidR="004209E6" w:rsidRPr="00ED31E0" w:rsidRDefault="00B1452B" w:rsidP="00ED31E0">
            <w:pPr>
              <w:rPr>
                <w:sz w:val="28"/>
                <w:szCs w:val="28"/>
              </w:rPr>
            </w:pPr>
            <w:r w:rsidRPr="00ED31E0">
              <w:rPr>
                <w:sz w:val="28"/>
                <w:szCs w:val="28"/>
              </w:rPr>
              <w:t>12A4</w:t>
            </w:r>
          </w:p>
        </w:tc>
        <w:tc>
          <w:tcPr>
            <w:tcW w:w="980" w:type="dxa"/>
            <w:shd w:val="clear" w:color="auto" w:fill="auto"/>
          </w:tcPr>
          <w:p w:rsidR="004209E6" w:rsidRPr="00ED31E0" w:rsidRDefault="004209E6" w:rsidP="00ED31E0">
            <w:pPr>
              <w:rPr>
                <w:sz w:val="28"/>
                <w:szCs w:val="28"/>
              </w:rPr>
            </w:pPr>
          </w:p>
        </w:tc>
        <w:tc>
          <w:tcPr>
            <w:tcW w:w="6787" w:type="dxa"/>
            <w:shd w:val="clear" w:color="auto" w:fill="auto"/>
          </w:tcPr>
          <w:p w:rsidR="004209E6" w:rsidRPr="00ED31E0" w:rsidRDefault="004209E6" w:rsidP="00ED31E0">
            <w:pPr>
              <w:rPr>
                <w:sz w:val="28"/>
                <w:szCs w:val="28"/>
              </w:rPr>
            </w:pPr>
          </w:p>
        </w:tc>
      </w:tr>
      <w:tr w:rsidR="004209E6" w:rsidRPr="00ED31E0" w:rsidTr="00377E65">
        <w:tc>
          <w:tcPr>
            <w:tcW w:w="1415" w:type="dxa"/>
            <w:shd w:val="clear" w:color="auto" w:fill="auto"/>
          </w:tcPr>
          <w:p w:rsidR="004209E6" w:rsidRPr="00ED31E0" w:rsidRDefault="004209E6" w:rsidP="00ED31E0">
            <w:pPr>
              <w:rPr>
                <w:sz w:val="28"/>
                <w:szCs w:val="28"/>
              </w:rPr>
            </w:pPr>
          </w:p>
        </w:tc>
        <w:tc>
          <w:tcPr>
            <w:tcW w:w="883" w:type="dxa"/>
            <w:shd w:val="clear" w:color="auto" w:fill="auto"/>
          </w:tcPr>
          <w:p w:rsidR="004209E6" w:rsidRPr="00ED31E0" w:rsidRDefault="00B1452B" w:rsidP="00ED31E0">
            <w:pPr>
              <w:rPr>
                <w:sz w:val="28"/>
                <w:szCs w:val="28"/>
              </w:rPr>
            </w:pPr>
            <w:r w:rsidRPr="00ED31E0">
              <w:rPr>
                <w:sz w:val="28"/>
                <w:szCs w:val="28"/>
              </w:rPr>
              <w:t>12A6</w:t>
            </w:r>
          </w:p>
        </w:tc>
        <w:tc>
          <w:tcPr>
            <w:tcW w:w="980" w:type="dxa"/>
            <w:shd w:val="clear" w:color="auto" w:fill="auto"/>
          </w:tcPr>
          <w:p w:rsidR="004209E6" w:rsidRPr="00ED31E0" w:rsidRDefault="004209E6" w:rsidP="00ED31E0">
            <w:pPr>
              <w:rPr>
                <w:sz w:val="28"/>
                <w:szCs w:val="28"/>
              </w:rPr>
            </w:pPr>
          </w:p>
        </w:tc>
        <w:tc>
          <w:tcPr>
            <w:tcW w:w="6787" w:type="dxa"/>
            <w:shd w:val="clear" w:color="auto" w:fill="auto"/>
          </w:tcPr>
          <w:p w:rsidR="004209E6" w:rsidRPr="00ED31E0" w:rsidRDefault="004209E6" w:rsidP="00ED31E0">
            <w:pPr>
              <w:rPr>
                <w:sz w:val="28"/>
                <w:szCs w:val="28"/>
              </w:rPr>
            </w:pPr>
          </w:p>
        </w:tc>
      </w:tr>
    </w:tbl>
    <w:p w:rsidR="004209E6" w:rsidRPr="00ED31E0" w:rsidRDefault="004209E6" w:rsidP="00ED31E0">
      <w:pPr>
        <w:jc w:val="both"/>
        <w:rPr>
          <w:b/>
          <w:sz w:val="28"/>
          <w:szCs w:val="28"/>
        </w:rPr>
      </w:pPr>
      <w:r w:rsidRPr="00ED31E0">
        <w:rPr>
          <w:b/>
          <w:sz w:val="28"/>
          <w:szCs w:val="28"/>
        </w:rPr>
        <w:t>2. Kiểm tra bài cũ</w:t>
      </w:r>
      <w:r w:rsidRPr="00ED31E0">
        <w:rPr>
          <w:i/>
          <w:sz w:val="28"/>
          <w:szCs w:val="28"/>
        </w:rPr>
        <w:t xml:space="preserve">( </w:t>
      </w:r>
      <w:r w:rsidR="00BF5BDF" w:rsidRPr="00ED31E0">
        <w:rPr>
          <w:i/>
          <w:sz w:val="28"/>
          <w:szCs w:val="28"/>
        </w:rPr>
        <w:t>1</w:t>
      </w:r>
      <w:r w:rsidRPr="00ED31E0">
        <w:rPr>
          <w:i/>
          <w:sz w:val="28"/>
          <w:szCs w:val="28"/>
        </w:rPr>
        <w:t>5 phút</w:t>
      </w:r>
      <w:r w:rsidRPr="00ED31E0">
        <w:rPr>
          <w:b/>
          <w:sz w:val="28"/>
          <w:szCs w:val="28"/>
        </w:rPr>
        <w:t>):</w:t>
      </w:r>
    </w:p>
    <w:p w:rsidR="00BF5BDF" w:rsidRPr="00ED31E0" w:rsidRDefault="00BF5BDF" w:rsidP="00ED31E0">
      <w:pPr>
        <w:jc w:val="both"/>
        <w:rPr>
          <w:b/>
          <w:sz w:val="28"/>
          <w:szCs w:val="28"/>
          <w:lang w:val="pt-PT"/>
        </w:rPr>
      </w:pPr>
      <w:r w:rsidRPr="00ED31E0">
        <w:rPr>
          <w:b/>
          <w:sz w:val="28"/>
          <w:szCs w:val="28"/>
          <w:lang w:val="pt-PT"/>
        </w:rPr>
        <w:t>Đề bài</w:t>
      </w:r>
    </w:p>
    <w:p w:rsidR="00BF5BDF" w:rsidRPr="00ED31E0" w:rsidRDefault="00BF5BDF" w:rsidP="00ED31E0">
      <w:pPr>
        <w:jc w:val="center"/>
        <w:rPr>
          <w:sz w:val="28"/>
          <w:szCs w:val="28"/>
        </w:rPr>
      </w:pPr>
      <w:r w:rsidRPr="00ED31E0">
        <w:rPr>
          <w:sz w:val="28"/>
          <w:szCs w:val="28"/>
        </w:rPr>
        <w:t xml:space="preserve">Đề kiểm tra 15 phút  </w:t>
      </w:r>
    </w:p>
    <w:p w:rsidR="00BF5BDF" w:rsidRPr="00ED31E0" w:rsidRDefault="00BF5BDF" w:rsidP="00ED31E0">
      <w:pPr>
        <w:rPr>
          <w:sz w:val="28"/>
          <w:szCs w:val="28"/>
        </w:rPr>
      </w:pPr>
      <w:r w:rsidRPr="00ED31E0">
        <w:rPr>
          <w:sz w:val="28"/>
          <w:szCs w:val="28"/>
        </w:rPr>
        <w:t>Họ và tên: ................................................ Lớp: ...............</w:t>
      </w:r>
    </w:p>
    <w:p w:rsidR="00BF5BDF" w:rsidRPr="00ED31E0" w:rsidRDefault="00BF5BDF" w:rsidP="00ED31E0">
      <w:pPr>
        <w:rPr>
          <w:sz w:val="28"/>
          <w:szCs w:val="28"/>
        </w:rPr>
      </w:pPr>
      <w:r w:rsidRPr="00ED31E0">
        <w:rPr>
          <w:b/>
          <w:sz w:val="28"/>
          <w:szCs w:val="28"/>
        </w:rPr>
        <w:t>Câu 1</w:t>
      </w:r>
      <w:r w:rsidRPr="00ED31E0">
        <w:rPr>
          <w:sz w:val="28"/>
          <w:szCs w:val="28"/>
        </w:rPr>
        <w:t xml:space="preserve">. Với gốc thế năng tại vị trí cân bằng. Chọn câu </w:t>
      </w:r>
      <w:r w:rsidRPr="00ED31E0">
        <w:rPr>
          <w:b/>
          <w:sz w:val="28"/>
          <w:szCs w:val="28"/>
          <w:u w:val="single"/>
        </w:rPr>
        <w:t>sai</w:t>
      </w:r>
      <w:r w:rsidRPr="00ED31E0">
        <w:rPr>
          <w:sz w:val="28"/>
          <w:szCs w:val="28"/>
        </w:rPr>
        <w:t xml:space="preserve"> khi nói về cơ năng của con lắc đơn khi dao động điều hòa.</w:t>
      </w:r>
    </w:p>
    <w:p w:rsidR="00BF5BDF" w:rsidRPr="00ED31E0" w:rsidRDefault="00BF5BDF" w:rsidP="00ED31E0">
      <w:pPr>
        <w:rPr>
          <w:sz w:val="28"/>
          <w:szCs w:val="28"/>
        </w:rPr>
      </w:pPr>
      <w:r w:rsidRPr="00ED31E0">
        <w:rPr>
          <w:sz w:val="28"/>
          <w:szCs w:val="28"/>
        </w:rPr>
        <w:tab/>
      </w:r>
      <w:r w:rsidRPr="00ED31E0">
        <w:rPr>
          <w:bCs/>
          <w:sz w:val="28"/>
          <w:szCs w:val="28"/>
        </w:rPr>
        <w:t xml:space="preserve">A. </w:t>
      </w:r>
      <w:r w:rsidRPr="00ED31E0">
        <w:rPr>
          <w:sz w:val="28"/>
          <w:szCs w:val="28"/>
        </w:rPr>
        <w:t>Cơ năng bằng thế năng của vật ở vị trí biên.</w:t>
      </w:r>
    </w:p>
    <w:p w:rsidR="00BF5BDF" w:rsidRPr="00ED31E0" w:rsidRDefault="00BF5BDF" w:rsidP="00ED31E0">
      <w:pPr>
        <w:rPr>
          <w:sz w:val="28"/>
          <w:szCs w:val="28"/>
        </w:rPr>
      </w:pPr>
      <w:r w:rsidRPr="00ED31E0">
        <w:rPr>
          <w:sz w:val="28"/>
          <w:szCs w:val="28"/>
        </w:rPr>
        <w:tab/>
        <w:t>B. Cơ năng bằng động năng của vật ở vị trí cân bằng.</w:t>
      </w:r>
    </w:p>
    <w:p w:rsidR="00BF5BDF" w:rsidRPr="00ED31E0" w:rsidRDefault="00BF5BDF" w:rsidP="00ED31E0">
      <w:pPr>
        <w:rPr>
          <w:sz w:val="28"/>
          <w:szCs w:val="28"/>
        </w:rPr>
      </w:pPr>
      <w:r w:rsidRPr="00ED31E0">
        <w:rPr>
          <w:sz w:val="28"/>
          <w:szCs w:val="28"/>
        </w:rPr>
        <w:tab/>
        <w:t>C. Cơ năng bằng tổng động năng và thế năng của vật ở mỗi vị trí.</w:t>
      </w:r>
    </w:p>
    <w:p w:rsidR="00BF5BDF" w:rsidRPr="00ED31E0" w:rsidRDefault="00BF5BDF" w:rsidP="00ED31E0">
      <w:pPr>
        <w:rPr>
          <w:sz w:val="28"/>
          <w:szCs w:val="28"/>
        </w:rPr>
      </w:pPr>
      <w:r w:rsidRPr="00ED31E0">
        <w:rPr>
          <w:sz w:val="28"/>
          <w:szCs w:val="28"/>
        </w:rPr>
        <w:tab/>
        <w:t>D. Cơ năng của con lắc đơn tỉ lệ thuận với biên độ góc.</w:t>
      </w:r>
    </w:p>
    <w:p w:rsidR="00BF5BDF" w:rsidRPr="00ED31E0" w:rsidRDefault="00BF5BDF" w:rsidP="00ED31E0">
      <w:pPr>
        <w:rPr>
          <w:sz w:val="28"/>
          <w:szCs w:val="28"/>
        </w:rPr>
      </w:pPr>
      <w:r w:rsidRPr="00ED31E0">
        <w:rPr>
          <w:b/>
          <w:sz w:val="28"/>
          <w:szCs w:val="28"/>
        </w:rPr>
        <w:t>Câu 2.</w:t>
      </w:r>
      <w:r w:rsidRPr="00ED31E0">
        <w:rPr>
          <w:sz w:val="28"/>
          <w:szCs w:val="28"/>
        </w:rPr>
        <w:t xml:space="preserve"> Cho một con lắc lò xo dao động điều hòa với phương trình x = 5cos (20t + π/6) (cm). Biết vật nặng có khối lượng m = 200g. Cơ năng của con lắc trong quá trình dao động bằng</w:t>
      </w:r>
    </w:p>
    <w:p w:rsidR="00BF5BDF" w:rsidRPr="00ED31E0" w:rsidRDefault="00BF5BDF" w:rsidP="00ED31E0">
      <w:pPr>
        <w:rPr>
          <w:sz w:val="28"/>
          <w:szCs w:val="28"/>
        </w:rPr>
      </w:pPr>
      <w:r w:rsidRPr="00ED31E0">
        <w:rPr>
          <w:sz w:val="28"/>
          <w:szCs w:val="28"/>
        </w:rPr>
        <w:tab/>
        <w:t>A. 0,1 mJ.</w:t>
      </w:r>
      <w:r w:rsidRPr="00ED31E0">
        <w:rPr>
          <w:sz w:val="28"/>
          <w:szCs w:val="28"/>
        </w:rPr>
        <w:tab/>
      </w:r>
      <w:r w:rsidRPr="00ED31E0">
        <w:rPr>
          <w:sz w:val="28"/>
          <w:szCs w:val="28"/>
        </w:rPr>
        <w:tab/>
        <w:t>B. 0,01 J.</w:t>
      </w:r>
      <w:r w:rsidRPr="00ED31E0">
        <w:rPr>
          <w:sz w:val="28"/>
          <w:szCs w:val="28"/>
        </w:rPr>
        <w:tab/>
      </w:r>
      <w:r w:rsidRPr="00ED31E0">
        <w:rPr>
          <w:sz w:val="28"/>
          <w:szCs w:val="28"/>
        </w:rPr>
        <w:tab/>
        <w:t>C. 0,1 J.</w:t>
      </w:r>
      <w:r w:rsidRPr="00ED31E0">
        <w:rPr>
          <w:sz w:val="28"/>
          <w:szCs w:val="28"/>
        </w:rPr>
        <w:tab/>
      </w:r>
      <w:r w:rsidRPr="00ED31E0">
        <w:rPr>
          <w:sz w:val="28"/>
          <w:szCs w:val="28"/>
        </w:rPr>
        <w:tab/>
        <w:t>D. 0,2 J.</w:t>
      </w:r>
    </w:p>
    <w:p w:rsidR="00BF5BDF" w:rsidRPr="00ED31E0" w:rsidRDefault="00BF5BDF" w:rsidP="00ED31E0">
      <w:pPr>
        <w:rPr>
          <w:sz w:val="28"/>
          <w:szCs w:val="28"/>
        </w:rPr>
      </w:pPr>
      <w:r w:rsidRPr="00ED31E0">
        <w:rPr>
          <w:b/>
          <w:sz w:val="28"/>
          <w:szCs w:val="28"/>
        </w:rPr>
        <w:t>Câu 3</w:t>
      </w:r>
      <w:r w:rsidRPr="00ED31E0">
        <w:rPr>
          <w:sz w:val="28"/>
          <w:szCs w:val="28"/>
        </w:rPr>
        <w:t xml:space="preserve"> Vận tốc của con lắc đơn có vật nặng khối lượng m, chiều dài dây treo l, dao động với biên độ góc α</w:t>
      </w:r>
      <w:r w:rsidRPr="00ED31E0">
        <w:rPr>
          <w:sz w:val="28"/>
          <w:szCs w:val="28"/>
          <w:vertAlign w:val="subscript"/>
        </w:rPr>
        <w:t>o</w:t>
      </w:r>
      <w:r w:rsidRPr="00ED31E0">
        <w:rPr>
          <w:sz w:val="28"/>
          <w:szCs w:val="28"/>
        </w:rPr>
        <w:t xml:space="preserve"> khi qua li độ góc α thỏa mãn điều kiện</w:t>
      </w:r>
    </w:p>
    <w:p w:rsidR="00BF5BDF" w:rsidRPr="00ED31E0" w:rsidRDefault="00BF5BDF" w:rsidP="00ED31E0">
      <w:pPr>
        <w:rPr>
          <w:sz w:val="28"/>
          <w:szCs w:val="28"/>
        </w:rPr>
      </w:pPr>
      <w:r w:rsidRPr="00ED31E0">
        <w:rPr>
          <w:sz w:val="28"/>
          <w:szCs w:val="28"/>
        </w:rPr>
        <w:tab/>
        <w:t>A. v² = mgl(cos α – cos α</w:t>
      </w:r>
      <w:r w:rsidRPr="00ED31E0">
        <w:rPr>
          <w:sz w:val="28"/>
          <w:szCs w:val="28"/>
          <w:vertAlign w:val="subscript"/>
        </w:rPr>
        <w:t>o</w:t>
      </w:r>
      <w:r w:rsidRPr="00ED31E0">
        <w:rPr>
          <w:sz w:val="28"/>
          <w:szCs w:val="28"/>
        </w:rPr>
        <w:t>).</w:t>
      </w:r>
      <w:r w:rsidRPr="00ED31E0">
        <w:rPr>
          <w:sz w:val="28"/>
          <w:szCs w:val="28"/>
        </w:rPr>
        <w:tab/>
      </w:r>
      <w:r w:rsidRPr="00ED31E0">
        <w:rPr>
          <w:sz w:val="28"/>
          <w:szCs w:val="28"/>
        </w:rPr>
        <w:tab/>
      </w:r>
      <w:r w:rsidRPr="00ED31E0">
        <w:rPr>
          <w:sz w:val="28"/>
          <w:szCs w:val="28"/>
        </w:rPr>
        <w:tab/>
        <w:t>B. v² = gl(cos α – cos α</w:t>
      </w:r>
      <w:r w:rsidRPr="00ED31E0">
        <w:rPr>
          <w:sz w:val="28"/>
          <w:szCs w:val="28"/>
          <w:vertAlign w:val="subscript"/>
        </w:rPr>
        <w:t>o</w:t>
      </w:r>
      <w:r w:rsidRPr="00ED31E0">
        <w:rPr>
          <w:sz w:val="28"/>
          <w:szCs w:val="28"/>
        </w:rPr>
        <w:t>).</w:t>
      </w:r>
    </w:p>
    <w:p w:rsidR="00BF5BDF" w:rsidRPr="00ED31E0" w:rsidRDefault="00BF5BDF" w:rsidP="00ED31E0">
      <w:pPr>
        <w:rPr>
          <w:sz w:val="28"/>
          <w:szCs w:val="28"/>
        </w:rPr>
      </w:pPr>
      <w:r w:rsidRPr="00ED31E0">
        <w:rPr>
          <w:sz w:val="28"/>
          <w:szCs w:val="28"/>
        </w:rPr>
        <w:tab/>
        <w:t>C. v² = 2gl(cos α – cos α</w:t>
      </w:r>
      <w:r w:rsidRPr="00ED31E0">
        <w:rPr>
          <w:sz w:val="28"/>
          <w:szCs w:val="28"/>
          <w:vertAlign w:val="subscript"/>
        </w:rPr>
        <w:t>o</w:t>
      </w:r>
      <w:r w:rsidRPr="00ED31E0">
        <w:rPr>
          <w:sz w:val="28"/>
          <w:szCs w:val="28"/>
        </w:rPr>
        <w:t>).</w:t>
      </w:r>
      <w:r w:rsidRPr="00ED31E0">
        <w:rPr>
          <w:sz w:val="28"/>
          <w:szCs w:val="28"/>
        </w:rPr>
        <w:tab/>
      </w:r>
      <w:r w:rsidRPr="00ED31E0">
        <w:rPr>
          <w:sz w:val="28"/>
          <w:szCs w:val="28"/>
        </w:rPr>
        <w:tab/>
      </w:r>
      <w:r w:rsidRPr="00ED31E0">
        <w:rPr>
          <w:sz w:val="28"/>
          <w:szCs w:val="28"/>
        </w:rPr>
        <w:tab/>
        <w:t>D. v² = mgl(cos α</w:t>
      </w:r>
      <w:r w:rsidRPr="00ED31E0">
        <w:rPr>
          <w:sz w:val="28"/>
          <w:szCs w:val="28"/>
          <w:vertAlign w:val="subscript"/>
        </w:rPr>
        <w:t>o</w:t>
      </w:r>
      <w:r w:rsidRPr="00ED31E0">
        <w:rPr>
          <w:sz w:val="28"/>
          <w:szCs w:val="28"/>
        </w:rPr>
        <w:t xml:space="preserve"> – cos α).</w:t>
      </w:r>
    </w:p>
    <w:p w:rsidR="00BF5BDF" w:rsidRPr="00ED31E0" w:rsidRDefault="00BF5BDF" w:rsidP="00ED31E0">
      <w:pPr>
        <w:jc w:val="both"/>
        <w:rPr>
          <w:sz w:val="28"/>
          <w:szCs w:val="28"/>
          <w:lang w:val="vi-VN"/>
        </w:rPr>
      </w:pPr>
      <w:r w:rsidRPr="00ED31E0">
        <w:rPr>
          <w:b/>
          <w:sz w:val="28"/>
          <w:szCs w:val="28"/>
          <w:lang w:val="vi-VN"/>
        </w:rPr>
        <w:lastRenderedPageBreak/>
        <w:t xml:space="preserve">Câu </w:t>
      </w:r>
      <w:r w:rsidRPr="00ED31E0">
        <w:rPr>
          <w:b/>
          <w:sz w:val="28"/>
          <w:szCs w:val="28"/>
        </w:rPr>
        <w:t>4:</w:t>
      </w:r>
      <w:r w:rsidRPr="00ED31E0">
        <w:rPr>
          <w:sz w:val="28"/>
          <w:szCs w:val="28"/>
          <w:lang w:val="vi-VN"/>
        </w:rPr>
        <w:t xml:space="preserve"> Con lắc đơn dao động điều hào với </w:t>
      </w:r>
      <w:r w:rsidRPr="00ED31E0">
        <w:rPr>
          <w:sz w:val="28"/>
          <w:szCs w:val="28"/>
        </w:rPr>
        <w:t xml:space="preserve">tốc độ góc </w:t>
      </w:r>
      <w:r w:rsidRPr="00ED31E0">
        <w:rPr>
          <w:position w:val="-10"/>
          <w:sz w:val="28"/>
          <w:szCs w:val="28"/>
        </w:rPr>
        <w:object w:dxaOrig="1540" w:dyaOrig="320">
          <v:shape id="_x0000_i1099" type="#_x0000_t75" style="width:77pt;height:16.3pt" o:ole="">
            <v:imagedata r:id="rId147" o:title=""/>
          </v:shape>
          <o:OLEObject Type="Embed" ProgID="Equation.DSMT4" ShapeID="_x0000_i1099" DrawAspect="Content" ObjectID="_1629614166" r:id="rId148"/>
        </w:object>
      </w:r>
      <w:r w:rsidRPr="00ED31E0">
        <w:rPr>
          <w:sz w:val="28"/>
          <w:szCs w:val="28"/>
          <w:lang w:val="vi-VN"/>
        </w:rPr>
        <w:t xml:space="preserve"> tại nơi có gia tốc trọng trường g = 9,8</w:t>
      </w:r>
      <w:r w:rsidRPr="00ED31E0">
        <w:rPr>
          <w:sz w:val="28"/>
          <w:szCs w:val="28"/>
        </w:rPr>
        <w:t xml:space="preserve"> </w:t>
      </w:r>
      <w:r w:rsidRPr="00ED31E0">
        <w:rPr>
          <w:sz w:val="28"/>
          <w:szCs w:val="28"/>
          <w:lang w:val="vi-VN"/>
        </w:rPr>
        <w:t>m/s², chiều dài của con lắc là</w:t>
      </w:r>
    </w:p>
    <w:p w:rsidR="00BF5BDF" w:rsidRPr="00ED31E0" w:rsidRDefault="00BF5BDF" w:rsidP="00ED31E0">
      <w:pPr>
        <w:jc w:val="both"/>
        <w:rPr>
          <w:sz w:val="28"/>
          <w:szCs w:val="28"/>
          <w:lang w:val="vi-VN"/>
        </w:rPr>
      </w:pPr>
      <w:r w:rsidRPr="00ED31E0">
        <w:rPr>
          <w:sz w:val="28"/>
          <w:szCs w:val="28"/>
          <w:lang w:val="vi-VN"/>
        </w:rPr>
        <w:tab/>
        <w:t>A. 2</w:t>
      </w:r>
      <w:r w:rsidRPr="00ED31E0">
        <w:rPr>
          <w:sz w:val="28"/>
          <w:szCs w:val="28"/>
        </w:rPr>
        <w:t>,</w:t>
      </w:r>
      <w:r w:rsidRPr="00ED31E0">
        <w:rPr>
          <w:sz w:val="28"/>
          <w:szCs w:val="28"/>
          <w:lang w:val="vi-VN"/>
        </w:rPr>
        <w:t>48m.</w:t>
      </w:r>
      <w:r w:rsidRPr="00ED31E0">
        <w:rPr>
          <w:sz w:val="28"/>
          <w:szCs w:val="28"/>
        </w:rPr>
        <w:tab/>
      </w:r>
      <w:r w:rsidRPr="00ED31E0">
        <w:rPr>
          <w:sz w:val="28"/>
          <w:szCs w:val="28"/>
          <w:lang w:val="vi-VN"/>
        </w:rPr>
        <w:tab/>
        <w:t>B. 24,8cm.</w:t>
      </w:r>
      <w:r w:rsidRPr="00ED31E0">
        <w:rPr>
          <w:sz w:val="28"/>
          <w:szCs w:val="28"/>
          <w:lang w:val="vi-VN"/>
        </w:rPr>
        <w:tab/>
      </w:r>
      <w:r w:rsidRPr="00ED31E0">
        <w:rPr>
          <w:sz w:val="28"/>
          <w:szCs w:val="28"/>
        </w:rPr>
        <w:tab/>
      </w:r>
      <w:r w:rsidRPr="00ED31E0">
        <w:rPr>
          <w:sz w:val="28"/>
          <w:szCs w:val="28"/>
          <w:lang w:val="vi-VN"/>
        </w:rPr>
        <w:t>C. 1,56m.</w:t>
      </w:r>
      <w:r w:rsidRPr="00ED31E0">
        <w:rPr>
          <w:sz w:val="28"/>
          <w:szCs w:val="28"/>
        </w:rPr>
        <w:tab/>
      </w:r>
      <w:r w:rsidRPr="00ED31E0">
        <w:rPr>
          <w:sz w:val="28"/>
          <w:szCs w:val="28"/>
          <w:lang w:val="vi-VN"/>
        </w:rPr>
        <w:tab/>
        <w:t xml:space="preserve">D. </w:t>
      </w:r>
      <w:r w:rsidRPr="00ED31E0">
        <w:rPr>
          <w:sz w:val="28"/>
          <w:szCs w:val="28"/>
        </w:rPr>
        <w:t>15</w:t>
      </w:r>
      <w:r w:rsidRPr="00ED31E0">
        <w:rPr>
          <w:sz w:val="28"/>
          <w:szCs w:val="28"/>
          <w:lang w:val="vi-VN"/>
        </w:rPr>
        <w:t>,</w:t>
      </w:r>
      <w:r w:rsidRPr="00ED31E0">
        <w:rPr>
          <w:sz w:val="28"/>
          <w:szCs w:val="28"/>
        </w:rPr>
        <w:t>6c</w:t>
      </w:r>
      <w:r w:rsidRPr="00ED31E0">
        <w:rPr>
          <w:sz w:val="28"/>
          <w:szCs w:val="28"/>
          <w:lang w:val="vi-VN"/>
        </w:rPr>
        <w:t>m.</w:t>
      </w:r>
    </w:p>
    <w:p w:rsidR="00BF5BDF" w:rsidRPr="00ED31E0" w:rsidRDefault="00BF5BDF" w:rsidP="00ED31E0">
      <w:pPr>
        <w:tabs>
          <w:tab w:val="left" w:pos="240"/>
          <w:tab w:val="left" w:pos="2520"/>
          <w:tab w:val="left" w:pos="4920"/>
          <w:tab w:val="left" w:pos="7440"/>
        </w:tabs>
        <w:jc w:val="both"/>
        <w:rPr>
          <w:sz w:val="28"/>
          <w:szCs w:val="28"/>
          <w:lang w:val="pt-BR"/>
        </w:rPr>
      </w:pPr>
      <w:r w:rsidRPr="00ED31E0">
        <w:rPr>
          <w:b/>
          <w:sz w:val="28"/>
          <w:szCs w:val="28"/>
          <w:lang w:val="pt-BR"/>
        </w:rPr>
        <w:t>Câu 5:</w:t>
      </w:r>
      <w:r w:rsidRPr="00ED31E0">
        <w:rPr>
          <w:sz w:val="28"/>
          <w:szCs w:val="28"/>
          <w:lang w:val="pt-BR"/>
        </w:rPr>
        <w:t xml:space="preserve"> Một vật dao động điều hòa theo một trục cố định (mốc thế năng ở vị trí cân bằng) thì </w:t>
      </w:r>
    </w:p>
    <w:p w:rsidR="00BF5BDF" w:rsidRPr="00ED31E0" w:rsidRDefault="00BF5BDF" w:rsidP="00ED31E0">
      <w:pPr>
        <w:tabs>
          <w:tab w:val="left" w:pos="240"/>
          <w:tab w:val="left" w:pos="2520"/>
          <w:tab w:val="left" w:pos="4920"/>
          <w:tab w:val="left" w:pos="7440"/>
        </w:tabs>
        <w:jc w:val="both"/>
        <w:rPr>
          <w:sz w:val="28"/>
          <w:szCs w:val="28"/>
          <w:lang w:val="pt-BR"/>
        </w:rPr>
      </w:pPr>
      <w:r w:rsidRPr="00ED31E0">
        <w:rPr>
          <w:sz w:val="28"/>
          <w:szCs w:val="28"/>
          <w:lang w:val="pt-BR"/>
        </w:rPr>
        <w:tab/>
        <w:t>A. động năng của vật cực đại khi gia tốc của vật có độ lớn cực đại.</w:t>
      </w:r>
    </w:p>
    <w:p w:rsidR="00BF5BDF" w:rsidRPr="00ED31E0" w:rsidRDefault="00BF5BDF" w:rsidP="00ED31E0">
      <w:pPr>
        <w:tabs>
          <w:tab w:val="left" w:pos="240"/>
          <w:tab w:val="left" w:pos="2520"/>
          <w:tab w:val="left" w:pos="4920"/>
          <w:tab w:val="left" w:pos="7440"/>
        </w:tabs>
        <w:jc w:val="both"/>
        <w:rPr>
          <w:sz w:val="28"/>
          <w:szCs w:val="28"/>
          <w:lang w:val="pt-BR"/>
        </w:rPr>
      </w:pPr>
      <w:r w:rsidRPr="00ED31E0">
        <w:rPr>
          <w:sz w:val="28"/>
          <w:szCs w:val="28"/>
          <w:lang w:val="pt-BR"/>
        </w:rPr>
        <w:tab/>
        <w:t>B. khi vật đi từ vị trí cân bằng ra biên, vận tốc và gia tốc của vật  luôn cùng dấu.</w:t>
      </w:r>
    </w:p>
    <w:p w:rsidR="00BF5BDF" w:rsidRPr="00ED31E0" w:rsidRDefault="00BF5BDF" w:rsidP="00ED31E0">
      <w:pPr>
        <w:tabs>
          <w:tab w:val="left" w:pos="240"/>
          <w:tab w:val="left" w:pos="2520"/>
          <w:tab w:val="left" w:pos="4920"/>
          <w:tab w:val="left" w:pos="7440"/>
        </w:tabs>
        <w:jc w:val="both"/>
        <w:rPr>
          <w:sz w:val="28"/>
          <w:szCs w:val="28"/>
          <w:lang w:val="pt-BR"/>
        </w:rPr>
      </w:pPr>
      <w:r w:rsidRPr="00ED31E0">
        <w:rPr>
          <w:sz w:val="28"/>
          <w:szCs w:val="28"/>
          <w:lang w:val="pt-BR"/>
        </w:rPr>
        <w:tab/>
        <w:t>C. khi ở vị trí cân bằng, thế năng của vật bằng cơ năng.</w:t>
      </w:r>
    </w:p>
    <w:p w:rsidR="00BF5BDF" w:rsidRPr="00ED31E0" w:rsidRDefault="00BF5BDF" w:rsidP="00ED31E0">
      <w:pPr>
        <w:tabs>
          <w:tab w:val="left" w:pos="240"/>
          <w:tab w:val="left" w:pos="2520"/>
          <w:tab w:val="left" w:pos="4920"/>
          <w:tab w:val="left" w:pos="7440"/>
        </w:tabs>
        <w:jc w:val="both"/>
        <w:rPr>
          <w:sz w:val="28"/>
          <w:szCs w:val="28"/>
          <w:lang w:val="pt-BR"/>
        </w:rPr>
      </w:pPr>
      <w:r w:rsidRPr="00ED31E0">
        <w:rPr>
          <w:sz w:val="28"/>
          <w:szCs w:val="28"/>
          <w:lang w:val="pt-BR"/>
        </w:rPr>
        <w:tab/>
        <w:t>D. thế năng của vật cực đại khi vật ở vị trí biên.</w:t>
      </w:r>
    </w:p>
    <w:p w:rsidR="00BF5BDF" w:rsidRPr="00ED31E0" w:rsidRDefault="00BF5BDF" w:rsidP="00ED31E0">
      <w:pPr>
        <w:tabs>
          <w:tab w:val="left" w:pos="187"/>
          <w:tab w:val="left" w:pos="374"/>
          <w:tab w:val="left" w:pos="2992"/>
          <w:tab w:val="left" w:pos="3366"/>
          <w:tab w:val="left" w:pos="5797"/>
          <w:tab w:val="left" w:pos="6171"/>
          <w:tab w:val="left" w:pos="8041"/>
          <w:tab w:val="left" w:pos="8415"/>
        </w:tabs>
        <w:rPr>
          <w:sz w:val="28"/>
          <w:szCs w:val="28"/>
          <w:lang w:val="pt-BR"/>
        </w:rPr>
      </w:pPr>
      <w:r w:rsidRPr="00ED31E0">
        <w:rPr>
          <w:b/>
          <w:sz w:val="28"/>
          <w:szCs w:val="28"/>
          <w:lang w:val="pt-BR"/>
        </w:rPr>
        <w:t>Câu 6</w:t>
      </w:r>
      <w:r w:rsidRPr="00ED31E0">
        <w:rPr>
          <w:sz w:val="28"/>
          <w:szCs w:val="28"/>
          <w:lang w:val="pt-BR"/>
        </w:rPr>
        <w:t xml:space="preserve"> Một vật dao động điều hoà có phương trình x = 4 COS (10</w:t>
      </w:r>
      <w:r w:rsidR="00F5559C">
        <w:rPr>
          <w:noProof/>
          <w:sz w:val="28"/>
          <w:szCs w:val="28"/>
        </w:rPr>
        <w:drawing>
          <wp:inline distT="0" distB="0" distL="0" distR="0">
            <wp:extent cx="142875" cy="142875"/>
            <wp:effectExtent l="0" t="0" r="9525" b="9525"/>
            <wp:docPr id="10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ED31E0">
        <w:rPr>
          <w:sz w:val="28"/>
          <w:szCs w:val="28"/>
          <w:lang w:val="pt-BR"/>
        </w:rPr>
        <w:t xml:space="preserve">t - </w:t>
      </w:r>
      <w:r w:rsidR="00F5559C">
        <w:rPr>
          <w:noProof/>
          <w:sz w:val="28"/>
          <w:szCs w:val="28"/>
        </w:rPr>
        <w:drawing>
          <wp:inline distT="0" distB="0" distL="0" distR="0">
            <wp:extent cx="142875" cy="142875"/>
            <wp:effectExtent l="0" t="0" r="9525" b="9525"/>
            <wp:docPr id="10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ED31E0">
        <w:rPr>
          <w:sz w:val="28"/>
          <w:szCs w:val="28"/>
          <w:lang w:val="pt-BR"/>
        </w:rPr>
        <w:t xml:space="preserve">/6) cm. Vào thời điểm t = 0 vật đang ở đâu và di chuyển theo chiều nào, vận tốc là bao nhiêu? </w:t>
      </w:r>
      <w:r w:rsidRPr="00ED31E0">
        <w:rPr>
          <w:sz w:val="28"/>
          <w:szCs w:val="28"/>
          <w:lang w:val="pt-BR"/>
        </w:rPr>
        <w:tab/>
        <w:t xml:space="preserve"> </w:t>
      </w:r>
    </w:p>
    <w:p w:rsidR="00BF5BDF" w:rsidRPr="00ED31E0" w:rsidRDefault="00BF5BDF" w:rsidP="00ED31E0">
      <w:pPr>
        <w:tabs>
          <w:tab w:val="left" w:pos="187"/>
          <w:tab w:val="left" w:pos="374"/>
          <w:tab w:val="left" w:pos="2992"/>
          <w:tab w:val="left" w:pos="3366"/>
          <w:tab w:val="left" w:pos="5797"/>
          <w:tab w:val="left" w:pos="6171"/>
          <w:tab w:val="left" w:pos="8041"/>
          <w:tab w:val="left" w:pos="8415"/>
        </w:tabs>
        <w:rPr>
          <w:sz w:val="28"/>
          <w:szCs w:val="28"/>
        </w:rPr>
      </w:pPr>
      <w:r w:rsidRPr="00ED31E0">
        <w:rPr>
          <w:sz w:val="28"/>
          <w:szCs w:val="28"/>
          <w:lang w:val="pt-BR"/>
        </w:rPr>
        <w:tab/>
      </w:r>
      <w:r w:rsidRPr="00ED31E0">
        <w:rPr>
          <w:sz w:val="28"/>
          <w:szCs w:val="28"/>
        </w:rPr>
        <w:t>A.    x = 2 cm, v = - 20.</w:t>
      </w:r>
      <w:r w:rsidR="00F5559C">
        <w:rPr>
          <w:noProof/>
          <w:sz w:val="28"/>
          <w:szCs w:val="28"/>
        </w:rPr>
        <w:drawing>
          <wp:inline distT="0" distB="0" distL="0" distR="0">
            <wp:extent cx="142875" cy="142875"/>
            <wp:effectExtent l="0" t="0" r="9525" b="9525"/>
            <wp:docPr id="10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F5559C">
        <w:rPr>
          <w:noProof/>
          <w:sz w:val="28"/>
          <w:szCs w:val="28"/>
        </w:rPr>
        <w:drawing>
          <wp:inline distT="0" distB="0" distL="0" distR="0">
            <wp:extent cx="230505" cy="230505"/>
            <wp:effectExtent l="0" t="0" r="0" b="0"/>
            <wp:docPr id="11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ED31E0">
        <w:rPr>
          <w:sz w:val="28"/>
          <w:szCs w:val="28"/>
        </w:rPr>
        <w:t>cm/s, vật di chuyển theo chiều âm</w:t>
      </w:r>
    </w:p>
    <w:p w:rsidR="00BF5BDF" w:rsidRPr="00ED31E0" w:rsidRDefault="00BF5BDF" w:rsidP="00ED31E0">
      <w:pPr>
        <w:tabs>
          <w:tab w:val="left" w:pos="187"/>
          <w:tab w:val="left" w:pos="374"/>
          <w:tab w:val="left" w:pos="2992"/>
          <w:tab w:val="left" w:pos="3366"/>
          <w:tab w:val="left" w:pos="5797"/>
          <w:tab w:val="left" w:pos="6171"/>
          <w:tab w:val="left" w:pos="8041"/>
          <w:tab w:val="left" w:pos="8415"/>
        </w:tabs>
        <w:rPr>
          <w:sz w:val="28"/>
          <w:szCs w:val="28"/>
        </w:rPr>
      </w:pPr>
      <w:r w:rsidRPr="00ED31E0">
        <w:rPr>
          <w:sz w:val="28"/>
          <w:szCs w:val="28"/>
        </w:rPr>
        <w:tab/>
        <w:t>B.     x = 2 cm, v = 20.</w:t>
      </w:r>
      <w:r w:rsidR="00F5559C">
        <w:rPr>
          <w:noProof/>
          <w:sz w:val="28"/>
          <w:szCs w:val="28"/>
        </w:rPr>
        <w:drawing>
          <wp:inline distT="0" distB="0" distL="0" distR="0">
            <wp:extent cx="142875" cy="142875"/>
            <wp:effectExtent l="0" t="0" r="9525" b="9525"/>
            <wp:docPr id="11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F5559C">
        <w:rPr>
          <w:noProof/>
          <w:sz w:val="28"/>
          <w:szCs w:val="28"/>
        </w:rPr>
        <w:drawing>
          <wp:inline distT="0" distB="0" distL="0" distR="0">
            <wp:extent cx="230505" cy="230505"/>
            <wp:effectExtent l="0" t="0" r="0" b="0"/>
            <wp:docPr id="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ED31E0">
        <w:rPr>
          <w:sz w:val="28"/>
          <w:szCs w:val="28"/>
        </w:rPr>
        <w:t>cm/s, vật di chuyển theo chiều dương</w:t>
      </w:r>
    </w:p>
    <w:p w:rsidR="00BF5BDF" w:rsidRPr="00ED31E0" w:rsidRDefault="00BF5BDF" w:rsidP="00ED31E0">
      <w:pPr>
        <w:tabs>
          <w:tab w:val="left" w:pos="187"/>
          <w:tab w:val="left" w:pos="374"/>
          <w:tab w:val="left" w:pos="2992"/>
          <w:tab w:val="left" w:pos="3366"/>
          <w:tab w:val="left" w:pos="5797"/>
          <w:tab w:val="left" w:pos="6171"/>
          <w:tab w:val="left" w:pos="8041"/>
          <w:tab w:val="left" w:pos="8415"/>
        </w:tabs>
        <w:rPr>
          <w:sz w:val="28"/>
          <w:szCs w:val="28"/>
        </w:rPr>
      </w:pPr>
      <w:r w:rsidRPr="00ED31E0">
        <w:rPr>
          <w:sz w:val="28"/>
          <w:szCs w:val="28"/>
        </w:rPr>
        <w:tab/>
        <w:t>C.     x = 2</w:t>
      </w:r>
      <w:r w:rsidR="00F5559C">
        <w:rPr>
          <w:noProof/>
          <w:sz w:val="28"/>
          <w:szCs w:val="28"/>
        </w:rPr>
        <w:drawing>
          <wp:inline distT="0" distB="0" distL="0" distR="0">
            <wp:extent cx="230505" cy="230505"/>
            <wp:effectExtent l="0" t="0" r="0" b="0"/>
            <wp:docPr id="11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ED31E0">
        <w:rPr>
          <w:sz w:val="28"/>
          <w:szCs w:val="28"/>
        </w:rPr>
        <w:t xml:space="preserve"> cm, v = 20.</w:t>
      </w:r>
      <w:r w:rsidR="00F5559C">
        <w:rPr>
          <w:noProof/>
          <w:sz w:val="28"/>
          <w:szCs w:val="28"/>
        </w:rPr>
        <w:drawing>
          <wp:inline distT="0" distB="0" distL="0" distR="0">
            <wp:extent cx="142875" cy="142875"/>
            <wp:effectExtent l="0" t="0" r="9525" b="9525"/>
            <wp:docPr id="11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ED31E0">
        <w:rPr>
          <w:sz w:val="28"/>
          <w:szCs w:val="28"/>
        </w:rPr>
        <w:t>cm/s, vật di chuyển theo chiều dương</w:t>
      </w:r>
    </w:p>
    <w:p w:rsidR="00BF5BDF" w:rsidRPr="00ED31E0" w:rsidRDefault="00BF5BDF" w:rsidP="00ED31E0">
      <w:pPr>
        <w:tabs>
          <w:tab w:val="left" w:pos="187"/>
          <w:tab w:val="left" w:pos="374"/>
          <w:tab w:val="left" w:pos="2992"/>
          <w:tab w:val="left" w:pos="3366"/>
          <w:tab w:val="left" w:pos="5797"/>
          <w:tab w:val="left" w:pos="6171"/>
          <w:tab w:val="left" w:pos="8041"/>
          <w:tab w:val="left" w:pos="8415"/>
        </w:tabs>
        <w:rPr>
          <w:sz w:val="28"/>
          <w:szCs w:val="28"/>
        </w:rPr>
      </w:pPr>
      <w:r w:rsidRPr="00ED31E0">
        <w:rPr>
          <w:sz w:val="28"/>
          <w:szCs w:val="28"/>
        </w:rPr>
        <w:tab/>
        <w:t>D.     x = - 2</w:t>
      </w:r>
      <w:r w:rsidR="00F5559C">
        <w:rPr>
          <w:noProof/>
          <w:sz w:val="28"/>
          <w:szCs w:val="28"/>
        </w:rPr>
        <w:drawing>
          <wp:inline distT="0" distB="0" distL="0" distR="0">
            <wp:extent cx="230505" cy="230505"/>
            <wp:effectExtent l="0" t="0" r="0" b="0"/>
            <wp:docPr id="11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ED31E0">
        <w:rPr>
          <w:sz w:val="28"/>
          <w:szCs w:val="28"/>
        </w:rPr>
        <w:t xml:space="preserve"> cm, v = 20.</w:t>
      </w:r>
      <w:r w:rsidR="00F5559C">
        <w:rPr>
          <w:noProof/>
          <w:sz w:val="28"/>
          <w:szCs w:val="28"/>
        </w:rPr>
        <w:drawing>
          <wp:inline distT="0" distB="0" distL="0" distR="0">
            <wp:extent cx="142875" cy="142875"/>
            <wp:effectExtent l="0" t="0" r="9525" b="9525"/>
            <wp:docPr id="11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ED31E0">
        <w:rPr>
          <w:sz w:val="28"/>
          <w:szCs w:val="28"/>
        </w:rPr>
        <w:t>cm/s, vật di chuyển theo chiều dương</w:t>
      </w:r>
    </w:p>
    <w:p w:rsidR="00BF5BDF" w:rsidRPr="00ED31E0" w:rsidRDefault="00BF5BDF" w:rsidP="00ED31E0">
      <w:pPr>
        <w:autoSpaceDE w:val="0"/>
        <w:autoSpaceDN w:val="0"/>
        <w:adjustRightInd w:val="0"/>
        <w:rPr>
          <w:sz w:val="28"/>
          <w:szCs w:val="28"/>
        </w:rPr>
      </w:pPr>
      <w:r w:rsidRPr="00ED31E0">
        <w:rPr>
          <w:b/>
          <w:sz w:val="28"/>
          <w:szCs w:val="28"/>
          <w:lang w:val="de-DE"/>
        </w:rPr>
        <w:t>Câu 7</w:t>
      </w:r>
      <w:r w:rsidRPr="00ED31E0">
        <w:rPr>
          <w:b/>
          <w:bCs/>
          <w:sz w:val="28"/>
          <w:szCs w:val="28"/>
        </w:rPr>
        <w:t xml:space="preserve">: </w:t>
      </w:r>
      <w:r w:rsidRPr="00ED31E0">
        <w:rPr>
          <w:sz w:val="28"/>
          <w:szCs w:val="28"/>
        </w:rPr>
        <w:t>Một vật dao động điều hoà theo phương trình : x = 10 cos (</w:t>
      </w:r>
      <w:r w:rsidR="00F5559C">
        <w:rPr>
          <w:noProof/>
          <w:position w:val="-24"/>
          <w:sz w:val="28"/>
          <w:szCs w:val="28"/>
        </w:rPr>
        <w:drawing>
          <wp:inline distT="0" distB="0" distL="0" distR="0">
            <wp:extent cx="508635" cy="389890"/>
            <wp:effectExtent l="0" t="0" r="0" b="0"/>
            <wp:docPr id="11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08635" cy="389890"/>
                    </a:xfrm>
                    <a:prstGeom prst="rect">
                      <a:avLst/>
                    </a:prstGeom>
                    <a:noFill/>
                    <a:ln>
                      <a:noFill/>
                    </a:ln>
                  </pic:spPr>
                </pic:pic>
              </a:graphicData>
            </a:graphic>
          </wp:inline>
        </w:drawing>
      </w:r>
      <w:r w:rsidRPr="00ED31E0">
        <w:rPr>
          <w:sz w:val="28"/>
          <w:szCs w:val="28"/>
        </w:rPr>
        <w:t>) cm. Gia tốc cực đại vật là</w:t>
      </w:r>
    </w:p>
    <w:p w:rsidR="00BF5BDF" w:rsidRPr="00ED31E0" w:rsidRDefault="00BF5BDF" w:rsidP="00ED31E0">
      <w:pPr>
        <w:tabs>
          <w:tab w:val="left" w:pos="446"/>
          <w:tab w:val="left" w:pos="2828"/>
          <w:tab w:val="left" w:pos="5210"/>
          <w:tab w:val="left" w:pos="7591"/>
        </w:tabs>
        <w:jc w:val="both"/>
        <w:rPr>
          <w:sz w:val="28"/>
          <w:szCs w:val="28"/>
          <w:vertAlign w:val="superscript"/>
        </w:rPr>
      </w:pPr>
      <w:r w:rsidRPr="00ED31E0">
        <w:rPr>
          <w:sz w:val="28"/>
          <w:szCs w:val="28"/>
        </w:rPr>
        <w:tab/>
      </w:r>
      <w:r w:rsidRPr="00ED31E0">
        <w:rPr>
          <w:b/>
          <w:bCs/>
          <w:sz w:val="28"/>
          <w:szCs w:val="28"/>
        </w:rPr>
        <w:t xml:space="preserve">A. </w:t>
      </w:r>
      <w:r w:rsidRPr="00ED31E0">
        <w:rPr>
          <w:sz w:val="28"/>
          <w:szCs w:val="28"/>
        </w:rPr>
        <w:t>10cm/s</w:t>
      </w:r>
      <w:r w:rsidRPr="00ED31E0">
        <w:rPr>
          <w:sz w:val="28"/>
          <w:szCs w:val="28"/>
          <w:vertAlign w:val="superscript"/>
        </w:rPr>
        <w:t>2</w:t>
      </w:r>
      <w:r w:rsidRPr="00ED31E0">
        <w:rPr>
          <w:sz w:val="28"/>
          <w:szCs w:val="28"/>
          <w:vertAlign w:val="superscript"/>
        </w:rPr>
        <w:tab/>
      </w:r>
      <w:r w:rsidRPr="00ED31E0">
        <w:rPr>
          <w:b/>
          <w:bCs/>
          <w:sz w:val="28"/>
          <w:szCs w:val="28"/>
        </w:rPr>
        <w:t xml:space="preserve">B. </w:t>
      </w:r>
      <w:r w:rsidRPr="00ED31E0">
        <w:rPr>
          <w:sz w:val="28"/>
          <w:szCs w:val="28"/>
        </w:rPr>
        <w:t>16m/s</w:t>
      </w:r>
      <w:r w:rsidRPr="00ED31E0">
        <w:rPr>
          <w:sz w:val="28"/>
          <w:szCs w:val="28"/>
          <w:vertAlign w:val="superscript"/>
        </w:rPr>
        <w:t>2</w:t>
      </w:r>
      <w:r w:rsidRPr="00ED31E0">
        <w:rPr>
          <w:sz w:val="28"/>
          <w:szCs w:val="28"/>
          <w:vertAlign w:val="superscript"/>
        </w:rPr>
        <w:tab/>
      </w:r>
      <w:r w:rsidRPr="00ED31E0">
        <w:rPr>
          <w:b/>
          <w:bCs/>
          <w:sz w:val="28"/>
          <w:szCs w:val="28"/>
        </w:rPr>
        <w:t xml:space="preserve">C. </w:t>
      </w:r>
      <w:r w:rsidRPr="00ED31E0">
        <w:rPr>
          <w:sz w:val="28"/>
          <w:szCs w:val="28"/>
        </w:rPr>
        <w:t>160 cm/s</w:t>
      </w:r>
      <w:r w:rsidRPr="00ED31E0">
        <w:rPr>
          <w:sz w:val="28"/>
          <w:szCs w:val="28"/>
          <w:vertAlign w:val="superscript"/>
        </w:rPr>
        <w:t>2</w:t>
      </w:r>
      <w:r w:rsidRPr="00ED31E0">
        <w:rPr>
          <w:sz w:val="28"/>
          <w:szCs w:val="28"/>
          <w:vertAlign w:val="superscript"/>
        </w:rPr>
        <w:tab/>
      </w:r>
      <w:r w:rsidRPr="00ED31E0">
        <w:rPr>
          <w:b/>
          <w:bCs/>
          <w:sz w:val="28"/>
          <w:szCs w:val="28"/>
        </w:rPr>
        <w:t xml:space="preserve">D. </w:t>
      </w:r>
      <w:r w:rsidRPr="00ED31E0">
        <w:rPr>
          <w:sz w:val="28"/>
          <w:szCs w:val="28"/>
        </w:rPr>
        <w:t>100cm/s</w:t>
      </w:r>
      <w:r w:rsidRPr="00ED31E0">
        <w:rPr>
          <w:sz w:val="28"/>
          <w:szCs w:val="28"/>
          <w:vertAlign w:val="superscript"/>
        </w:rPr>
        <w:t>2</w:t>
      </w:r>
    </w:p>
    <w:p w:rsidR="00BF5BDF" w:rsidRPr="00ED31E0" w:rsidRDefault="00BF5BDF" w:rsidP="00ED31E0">
      <w:pPr>
        <w:tabs>
          <w:tab w:val="left" w:pos="284"/>
        </w:tabs>
        <w:jc w:val="both"/>
        <w:rPr>
          <w:sz w:val="28"/>
          <w:szCs w:val="28"/>
        </w:rPr>
      </w:pPr>
      <w:r w:rsidRPr="00ED31E0">
        <w:rPr>
          <w:b/>
          <w:sz w:val="28"/>
          <w:szCs w:val="28"/>
          <w:lang w:val="de-DE"/>
        </w:rPr>
        <w:t>Câu 8</w:t>
      </w:r>
      <w:r w:rsidRPr="00ED31E0">
        <w:rPr>
          <w:b/>
          <w:bCs/>
          <w:sz w:val="28"/>
          <w:szCs w:val="28"/>
        </w:rPr>
        <w:t xml:space="preserve">: </w:t>
      </w:r>
      <w:r w:rsidRPr="00ED31E0">
        <w:rPr>
          <w:sz w:val="28"/>
          <w:szCs w:val="28"/>
        </w:rPr>
        <w:t xml:space="preserve"> Con lắc lò xo </w:t>
      </w:r>
      <w:r w:rsidRPr="00ED31E0">
        <w:rPr>
          <w:sz w:val="28"/>
          <w:szCs w:val="28"/>
          <w:lang w:val="vi-VN"/>
        </w:rPr>
        <w:t>dđđh</w:t>
      </w:r>
      <w:r w:rsidRPr="00ED31E0">
        <w:rPr>
          <w:sz w:val="28"/>
          <w:szCs w:val="28"/>
        </w:rPr>
        <w:t xml:space="preserve"> theo phương ngang với biên độ là A. Li độ của vật khi thế năng bằng động năng là</w:t>
      </w:r>
    </w:p>
    <w:p w:rsidR="00BF5BDF" w:rsidRPr="00ED31E0" w:rsidRDefault="00BF5BDF" w:rsidP="00ED31E0">
      <w:pPr>
        <w:tabs>
          <w:tab w:val="left" w:pos="284"/>
        </w:tabs>
        <w:jc w:val="both"/>
        <w:rPr>
          <w:sz w:val="28"/>
          <w:szCs w:val="28"/>
        </w:rPr>
      </w:pPr>
      <w:r w:rsidRPr="00ED31E0">
        <w:rPr>
          <w:sz w:val="28"/>
          <w:szCs w:val="28"/>
        </w:rPr>
        <w:tab/>
        <w:t>A. x = ±</w:t>
      </w:r>
      <w:r w:rsidR="00F5559C">
        <w:rPr>
          <w:noProof/>
          <w:position w:val="-24"/>
          <w:sz w:val="28"/>
          <w:szCs w:val="28"/>
        </w:rPr>
        <w:drawing>
          <wp:inline distT="0" distB="0" distL="0" distR="0">
            <wp:extent cx="182880" cy="389890"/>
            <wp:effectExtent l="0" t="0" r="7620" b="0"/>
            <wp:docPr id="11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82880" cy="389890"/>
                    </a:xfrm>
                    <a:prstGeom prst="rect">
                      <a:avLst/>
                    </a:prstGeom>
                    <a:noFill/>
                    <a:ln>
                      <a:noFill/>
                    </a:ln>
                  </pic:spPr>
                </pic:pic>
              </a:graphicData>
            </a:graphic>
          </wp:inline>
        </w:drawing>
      </w:r>
      <w:r w:rsidRPr="00ED31E0">
        <w:rPr>
          <w:sz w:val="28"/>
          <w:szCs w:val="28"/>
        </w:rPr>
        <w:t>.</w:t>
      </w:r>
      <w:r w:rsidRPr="00ED31E0">
        <w:rPr>
          <w:sz w:val="28"/>
          <w:szCs w:val="28"/>
        </w:rPr>
        <w:tab/>
      </w:r>
      <w:r w:rsidRPr="00ED31E0">
        <w:rPr>
          <w:sz w:val="28"/>
          <w:szCs w:val="28"/>
        </w:rPr>
        <w:tab/>
        <w:t>B. x = ±</w:t>
      </w:r>
      <w:r w:rsidR="00F5559C">
        <w:rPr>
          <w:noProof/>
          <w:position w:val="-24"/>
          <w:sz w:val="28"/>
          <w:szCs w:val="28"/>
        </w:rPr>
        <w:drawing>
          <wp:inline distT="0" distB="0" distL="0" distR="0">
            <wp:extent cx="374015" cy="429260"/>
            <wp:effectExtent l="0" t="0" r="6985" b="8890"/>
            <wp:docPr id="11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74015" cy="429260"/>
                    </a:xfrm>
                    <a:prstGeom prst="rect">
                      <a:avLst/>
                    </a:prstGeom>
                    <a:noFill/>
                    <a:ln>
                      <a:noFill/>
                    </a:ln>
                  </pic:spPr>
                </pic:pic>
              </a:graphicData>
            </a:graphic>
          </wp:inline>
        </w:drawing>
      </w:r>
      <w:r w:rsidRPr="00ED31E0">
        <w:rPr>
          <w:sz w:val="28"/>
          <w:szCs w:val="28"/>
        </w:rPr>
        <w:t>.</w:t>
      </w:r>
      <w:r w:rsidRPr="00ED31E0">
        <w:rPr>
          <w:sz w:val="28"/>
          <w:szCs w:val="28"/>
        </w:rPr>
        <w:tab/>
        <w:t xml:space="preserve">      </w:t>
      </w:r>
      <w:r w:rsidRPr="00ED31E0">
        <w:rPr>
          <w:sz w:val="28"/>
          <w:szCs w:val="28"/>
        </w:rPr>
        <w:tab/>
      </w:r>
      <w:r w:rsidRPr="00ED31E0">
        <w:rPr>
          <w:sz w:val="28"/>
          <w:szCs w:val="28"/>
        </w:rPr>
        <w:tab/>
        <w:t>C. x = ±</w:t>
      </w:r>
      <w:r w:rsidR="00F5559C">
        <w:rPr>
          <w:noProof/>
          <w:position w:val="-24"/>
          <w:sz w:val="28"/>
          <w:szCs w:val="28"/>
        </w:rPr>
        <w:drawing>
          <wp:inline distT="0" distB="0" distL="0" distR="0">
            <wp:extent cx="182880" cy="389890"/>
            <wp:effectExtent l="0" t="0" r="7620" b="0"/>
            <wp:docPr id="120"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82880" cy="389890"/>
                    </a:xfrm>
                    <a:prstGeom prst="rect">
                      <a:avLst/>
                    </a:prstGeom>
                    <a:noFill/>
                    <a:ln>
                      <a:noFill/>
                    </a:ln>
                  </pic:spPr>
                </pic:pic>
              </a:graphicData>
            </a:graphic>
          </wp:inline>
        </w:drawing>
      </w:r>
      <w:r w:rsidRPr="00ED31E0">
        <w:rPr>
          <w:sz w:val="28"/>
          <w:szCs w:val="28"/>
        </w:rPr>
        <w:t>.</w:t>
      </w:r>
      <w:r w:rsidRPr="00ED31E0">
        <w:rPr>
          <w:sz w:val="28"/>
          <w:szCs w:val="28"/>
        </w:rPr>
        <w:tab/>
      </w:r>
      <w:r w:rsidRPr="00ED31E0">
        <w:rPr>
          <w:sz w:val="28"/>
          <w:szCs w:val="28"/>
        </w:rPr>
        <w:tab/>
        <w:t>D. x = ±</w:t>
      </w:r>
      <w:r w:rsidR="00F5559C">
        <w:rPr>
          <w:noProof/>
          <w:position w:val="-24"/>
          <w:sz w:val="28"/>
          <w:szCs w:val="28"/>
        </w:rPr>
        <w:drawing>
          <wp:inline distT="0" distB="0" distL="0" distR="0">
            <wp:extent cx="374015" cy="429260"/>
            <wp:effectExtent l="0" t="0" r="6985" b="8890"/>
            <wp:docPr id="12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74015" cy="429260"/>
                    </a:xfrm>
                    <a:prstGeom prst="rect">
                      <a:avLst/>
                    </a:prstGeom>
                    <a:noFill/>
                    <a:ln>
                      <a:noFill/>
                    </a:ln>
                  </pic:spPr>
                </pic:pic>
              </a:graphicData>
            </a:graphic>
          </wp:inline>
        </w:drawing>
      </w:r>
      <w:r w:rsidRPr="00ED31E0">
        <w:rPr>
          <w:sz w:val="28"/>
          <w:szCs w:val="28"/>
        </w:rPr>
        <w:t>.</w:t>
      </w:r>
    </w:p>
    <w:p w:rsidR="00BF5BDF" w:rsidRPr="00ED31E0" w:rsidRDefault="00BF5BDF" w:rsidP="00ED31E0">
      <w:pPr>
        <w:tabs>
          <w:tab w:val="left" w:pos="240"/>
          <w:tab w:val="left" w:pos="2400"/>
          <w:tab w:val="left" w:pos="4680"/>
          <w:tab w:val="left" w:pos="6960"/>
        </w:tabs>
        <w:jc w:val="both"/>
        <w:rPr>
          <w:sz w:val="28"/>
          <w:szCs w:val="28"/>
          <w:lang w:val="de-DE"/>
        </w:rPr>
      </w:pPr>
      <w:r w:rsidRPr="00ED31E0">
        <w:rPr>
          <w:b/>
          <w:sz w:val="28"/>
          <w:szCs w:val="28"/>
          <w:lang w:val="de-DE"/>
        </w:rPr>
        <w:t>Câu 10:</w:t>
      </w:r>
      <w:r w:rsidRPr="00ED31E0">
        <w:rPr>
          <w:sz w:val="28"/>
          <w:szCs w:val="28"/>
          <w:lang w:val="de-DE"/>
        </w:rPr>
        <w:t xml:space="preserve"> Khi một vật dao động điều hòa thì</w:t>
      </w:r>
    </w:p>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ab/>
        <w:t>A. lực kéo về tác dụng lên vật có độ lớn cực đại khi vật ở vị trí cân bằng.</w:t>
      </w:r>
    </w:p>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ab/>
        <w:t>B. gia tốc của vật có độ lớn cực đại khi vật ở vị trí cân bằng.</w:t>
      </w:r>
    </w:p>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ab/>
        <w:t>C. lực kéo về tác dụng lên vật có độ lớn tỉ lệ với bình phương biên độ.</w:t>
      </w:r>
    </w:p>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ab/>
        <w:t>D. vận tốc của vật có độ lớn cực đại khi vật ở vị trí cân bằng.</w:t>
      </w:r>
    </w:p>
    <w:p w:rsidR="00BF5BDF" w:rsidRPr="00ED31E0" w:rsidRDefault="00BF5BDF" w:rsidP="00ED31E0">
      <w:pPr>
        <w:tabs>
          <w:tab w:val="left" w:pos="240"/>
          <w:tab w:val="left" w:pos="2400"/>
          <w:tab w:val="left" w:pos="4680"/>
          <w:tab w:val="left" w:pos="6960"/>
        </w:tabs>
        <w:jc w:val="both"/>
        <w:rPr>
          <w:sz w:val="28"/>
          <w:szCs w:val="28"/>
          <w:lang w:val="de-DE"/>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843"/>
        <w:gridCol w:w="1985"/>
        <w:gridCol w:w="2126"/>
        <w:gridCol w:w="1984"/>
      </w:tblGrid>
      <w:tr w:rsidR="00BF5BDF" w:rsidRPr="00ED31E0" w:rsidTr="006225A0">
        <w:tc>
          <w:tcPr>
            <w:tcW w:w="1809"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 xml:space="preserve">Câu 1: </w:t>
            </w:r>
            <w:r w:rsidR="00BB6FD8" w:rsidRPr="00ED31E0">
              <w:rPr>
                <w:sz w:val="28"/>
                <w:szCs w:val="28"/>
                <w:lang w:val="de-DE"/>
              </w:rPr>
              <w:t>C</w:t>
            </w:r>
          </w:p>
        </w:tc>
        <w:tc>
          <w:tcPr>
            <w:tcW w:w="1843"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2:</w:t>
            </w:r>
            <w:r w:rsidR="00BB6FD8" w:rsidRPr="00ED31E0">
              <w:rPr>
                <w:sz w:val="28"/>
                <w:szCs w:val="28"/>
                <w:lang w:val="de-DE"/>
              </w:rPr>
              <w:t>C</w:t>
            </w:r>
          </w:p>
        </w:tc>
        <w:tc>
          <w:tcPr>
            <w:tcW w:w="1985"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3:</w:t>
            </w:r>
            <w:r w:rsidR="00BB6FD8" w:rsidRPr="00ED31E0">
              <w:rPr>
                <w:sz w:val="28"/>
                <w:szCs w:val="28"/>
                <w:lang w:val="de-DE"/>
              </w:rPr>
              <w:t xml:space="preserve"> C</w:t>
            </w:r>
          </w:p>
        </w:tc>
        <w:tc>
          <w:tcPr>
            <w:tcW w:w="2126"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4:</w:t>
            </w:r>
            <w:r w:rsidR="00BB6FD8" w:rsidRPr="00ED31E0">
              <w:rPr>
                <w:sz w:val="28"/>
                <w:szCs w:val="28"/>
                <w:lang w:val="de-DE"/>
              </w:rPr>
              <w:t xml:space="preserve"> B</w:t>
            </w:r>
          </w:p>
        </w:tc>
        <w:tc>
          <w:tcPr>
            <w:tcW w:w="1984"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5: D</w:t>
            </w:r>
          </w:p>
        </w:tc>
      </w:tr>
      <w:tr w:rsidR="00BF5BDF" w:rsidRPr="00ED31E0" w:rsidTr="006225A0">
        <w:tc>
          <w:tcPr>
            <w:tcW w:w="1809"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6: C</w:t>
            </w:r>
          </w:p>
        </w:tc>
        <w:tc>
          <w:tcPr>
            <w:tcW w:w="1843"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7:B</w:t>
            </w:r>
          </w:p>
        </w:tc>
        <w:tc>
          <w:tcPr>
            <w:tcW w:w="1985"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8: B</w:t>
            </w:r>
          </w:p>
        </w:tc>
        <w:tc>
          <w:tcPr>
            <w:tcW w:w="2126"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9: B</w:t>
            </w:r>
          </w:p>
        </w:tc>
        <w:tc>
          <w:tcPr>
            <w:tcW w:w="1984"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10: D</w:t>
            </w:r>
          </w:p>
        </w:tc>
      </w:tr>
    </w:tbl>
    <w:p w:rsidR="004209E6" w:rsidRPr="00ED31E0" w:rsidRDefault="004209E6" w:rsidP="00ED31E0">
      <w:pPr>
        <w:jc w:val="both"/>
        <w:rPr>
          <w:b/>
          <w:sz w:val="28"/>
          <w:szCs w:val="28"/>
          <w:lang w:val="pt-PT"/>
        </w:rPr>
      </w:pPr>
      <w:r w:rsidRPr="00ED31E0">
        <w:rPr>
          <w:b/>
          <w:sz w:val="28"/>
          <w:szCs w:val="28"/>
          <w:lang w:val="pt-PT"/>
        </w:rPr>
        <w:t>3. Bài mới:</w:t>
      </w:r>
    </w:p>
    <w:p w:rsidR="00C87861" w:rsidRPr="00ED31E0" w:rsidRDefault="00C87861" w:rsidP="00ED31E0">
      <w:pPr>
        <w:jc w:val="both"/>
        <w:rPr>
          <w:b/>
          <w:i/>
          <w:sz w:val="28"/>
          <w:szCs w:val="28"/>
        </w:rPr>
      </w:pPr>
      <w:r w:rsidRPr="00ED31E0">
        <w:rPr>
          <w:b/>
          <w:sz w:val="28"/>
          <w:szCs w:val="28"/>
        </w:rPr>
        <w:tab/>
      </w:r>
      <w:r w:rsidRPr="00ED31E0">
        <w:rPr>
          <w:b/>
          <w:i/>
          <w:sz w:val="28"/>
          <w:szCs w:val="28"/>
        </w:rPr>
        <w:t>* Vào bài</w:t>
      </w:r>
    </w:p>
    <w:p w:rsidR="00C87861" w:rsidRPr="00ED31E0" w:rsidRDefault="00C87861"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C87861" w:rsidRPr="00ED31E0" w:rsidRDefault="00C87861" w:rsidP="00ED31E0">
      <w:pPr>
        <w:ind w:firstLine="720"/>
        <w:jc w:val="both"/>
        <w:rPr>
          <w:sz w:val="28"/>
          <w:szCs w:val="28"/>
        </w:rPr>
      </w:pPr>
      <w:r w:rsidRPr="00ED31E0">
        <w:rPr>
          <w:b/>
          <w:i/>
          <w:sz w:val="28"/>
          <w:szCs w:val="28"/>
        </w:rPr>
        <w:t>* Tiến trình giảng dạy</w:t>
      </w:r>
    </w:p>
    <w:p w:rsidR="00C87861" w:rsidRPr="00ED31E0" w:rsidRDefault="00C87861" w:rsidP="00ED31E0">
      <w:pPr>
        <w:ind w:firstLine="720"/>
        <w:jc w:val="both"/>
        <w:rPr>
          <w:sz w:val="28"/>
          <w:szCs w:val="28"/>
        </w:rPr>
      </w:pPr>
      <w:r w:rsidRPr="00ED31E0">
        <w:rPr>
          <w:b/>
          <w:sz w:val="28"/>
          <w:szCs w:val="28"/>
        </w:rPr>
        <w:t xml:space="preserve">Hoạt động 1: Bài tập SGK trang 13 </w:t>
      </w:r>
      <w:r w:rsidRPr="00ED31E0">
        <w:rPr>
          <w:sz w:val="28"/>
          <w:szCs w:val="28"/>
        </w:rPr>
        <w:t>(20 phút)</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C87861" w:rsidRPr="00ED31E0" w:rsidTr="00043D2A">
        <w:tc>
          <w:tcPr>
            <w:tcW w:w="3022"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đọc các bài tập 4,5,6 SGK thảo luận theo nhóm 2 đến 3 hs trả lời.</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Kết luận chung</w:t>
            </w:r>
          </w:p>
        </w:tc>
        <w:tc>
          <w:tcPr>
            <w:tcW w:w="3038"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Đọc SGK thảo luận đai diện lên trả lời và giải thích.</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Ghi nhận kết luận của GV</w:t>
            </w:r>
          </w:p>
        </w:tc>
        <w:tc>
          <w:tcPr>
            <w:tcW w:w="4316" w:type="dxa"/>
            <w:shd w:val="clear" w:color="auto" w:fill="auto"/>
          </w:tcPr>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lastRenderedPageBreak/>
              <w:t>Bài 4</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D</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w: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Bài 5</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D</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w: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lastRenderedPageBreak/>
              <w:t>Bài 6</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B</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w:t>
            </w:r>
          </w:p>
          <w:p w:rsidR="00C87861" w:rsidRPr="00043D2A" w:rsidRDefault="00C87861" w:rsidP="00043D2A">
            <w:pPr>
              <w:tabs>
                <w:tab w:val="left" w:pos="520"/>
                <w:tab w:val="left" w:pos="558"/>
                <w:tab w:val="left" w:pos="910"/>
                <w:tab w:val="center" w:pos="5070"/>
              </w:tabs>
              <w:jc w:val="both"/>
              <w:rPr>
                <w:sz w:val="28"/>
                <w:szCs w:val="28"/>
              </w:rPr>
            </w:pPr>
          </w:p>
        </w:tc>
      </w:tr>
    </w:tbl>
    <w:p w:rsidR="00C87861" w:rsidRPr="00ED31E0" w:rsidRDefault="00C87861" w:rsidP="00ED31E0">
      <w:pPr>
        <w:jc w:val="both"/>
        <w:rPr>
          <w:sz w:val="28"/>
          <w:szCs w:val="28"/>
        </w:rPr>
      </w:pPr>
      <w:r w:rsidRPr="00ED31E0">
        <w:rPr>
          <w:sz w:val="28"/>
          <w:szCs w:val="28"/>
        </w:rPr>
        <w:lastRenderedPageBreak/>
        <w:tab/>
      </w:r>
      <w:r w:rsidRPr="00ED31E0">
        <w:rPr>
          <w:b/>
          <w:sz w:val="28"/>
          <w:szCs w:val="28"/>
        </w:rPr>
        <w:t xml:space="preserve">Hoạt động 2: Bài tập SGK trang 17 </w:t>
      </w:r>
      <w:r w:rsidRPr="00ED31E0">
        <w:rPr>
          <w:sz w:val="28"/>
          <w:szCs w:val="28"/>
        </w:rPr>
        <w:t>(20 phút)</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C87861" w:rsidRPr="00ED31E0" w:rsidTr="00043D2A">
        <w:tc>
          <w:tcPr>
            <w:tcW w:w="3022"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đọc các bài tập 4,5,6 SGK thảo luận theo nhóm 2 đến 3 hs trả lời.</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tiến hành giải bài 7</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Kết luận chung</w:t>
            </w:r>
          </w:p>
        </w:tc>
        <w:tc>
          <w:tcPr>
            <w:tcW w:w="3038"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Đọc SGK thảo luận đai diện lên trả lời và giải thích.</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iến hành giải bài 7</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ính chu kì T</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ính số dao động</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Ghi nhận kết luận của GV</w:t>
            </w:r>
          </w:p>
        </w:tc>
        <w:tc>
          <w:tcPr>
            <w:tcW w:w="4316" w:type="dxa"/>
            <w:shd w:val="clear" w:color="auto" w:fill="auto"/>
          </w:tcPr>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Bài 4</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D</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w: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Bài 5</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D</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w: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Bài 6</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C</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w:t>
            </w:r>
          </w:p>
          <w:p w:rsidR="00C87861" w:rsidRPr="00043D2A" w:rsidRDefault="00C87861" w:rsidP="00043D2A">
            <w:pPr>
              <w:tabs>
                <w:tab w:val="left" w:pos="520"/>
                <w:tab w:val="left" w:pos="558"/>
                <w:tab w:val="left" w:pos="910"/>
                <w:tab w:val="center" w:pos="5070"/>
              </w:tabs>
              <w:jc w:val="both"/>
              <w:rPr>
                <w:sz w:val="28"/>
                <w:szCs w:val="28"/>
              </w:rPr>
            </w:pPr>
            <w:r w:rsidRPr="00043D2A">
              <w:rPr>
                <w:b/>
                <w:sz w:val="28"/>
                <w:szCs w:val="28"/>
              </w:rPr>
              <w:t>Bài 7</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Chu kì T = </w:t>
            </w:r>
            <w:r w:rsidRPr="00043D2A">
              <w:rPr>
                <w:position w:val="-30"/>
                <w:sz w:val="28"/>
                <w:szCs w:val="28"/>
              </w:rPr>
              <w:object w:dxaOrig="1520" w:dyaOrig="740">
                <v:shape id="_x0000_i1100" type="#_x0000_t75" style="width:76.4pt;height:36.95pt" o:ole="">
                  <v:imagedata r:id="rId159" o:title=""/>
                </v:shape>
                <o:OLEObject Type="Embed" ProgID="Equation.3" ShapeID="_x0000_i1100" DrawAspect="Content" ObjectID="_1629614167" r:id="rId160"/>
              </w:object>
            </w:r>
            <w:r w:rsidRPr="00043D2A">
              <w:rPr>
                <w:sz w:val="28"/>
                <w:szCs w:val="28"/>
              </w:rPr>
              <w:t>s</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Số dao động thực hiện được trong 300s</w:t>
            </w:r>
          </w:p>
          <w:p w:rsidR="00C87861" w:rsidRPr="00043D2A" w:rsidRDefault="00C87861" w:rsidP="00043D2A">
            <w:pPr>
              <w:tabs>
                <w:tab w:val="left" w:pos="520"/>
                <w:tab w:val="left" w:pos="558"/>
                <w:tab w:val="left" w:pos="910"/>
                <w:tab w:val="center" w:pos="5070"/>
              </w:tabs>
              <w:jc w:val="both"/>
              <w:rPr>
                <w:sz w:val="28"/>
                <w:szCs w:val="28"/>
              </w:rPr>
            </w:pPr>
            <w:r w:rsidRPr="00043D2A">
              <w:rPr>
                <w:position w:val="-28"/>
                <w:sz w:val="28"/>
                <w:szCs w:val="28"/>
              </w:rPr>
              <w:object w:dxaOrig="3060" w:dyaOrig="660">
                <v:shape id="_x0000_i1101" type="#_x0000_t75" style="width:152.75pt;height:33.2pt" o:ole="">
                  <v:imagedata r:id="rId161" o:title=""/>
                </v:shape>
                <o:OLEObject Type="Embed" ProgID="Equation.3" ShapeID="_x0000_i1101" DrawAspect="Content" ObjectID="_1629614168" r:id="rId162"/>
              </w:object>
            </w:r>
            <w:r w:rsidRPr="00043D2A">
              <w:rPr>
                <w:sz w:val="28"/>
                <w:szCs w:val="28"/>
              </w:rPr>
              <w:t xml:space="preserve"> dao động</w:t>
            </w:r>
          </w:p>
          <w:p w:rsidR="00C87861" w:rsidRPr="00043D2A" w:rsidRDefault="00C87861" w:rsidP="00043D2A">
            <w:pPr>
              <w:tabs>
                <w:tab w:val="left" w:pos="520"/>
                <w:tab w:val="left" w:pos="558"/>
                <w:tab w:val="left" w:pos="910"/>
                <w:tab w:val="center" w:pos="5070"/>
              </w:tabs>
              <w:jc w:val="both"/>
              <w:rPr>
                <w:sz w:val="28"/>
                <w:szCs w:val="28"/>
              </w:rPr>
            </w:pPr>
          </w:p>
        </w:tc>
      </w:tr>
    </w:tbl>
    <w:p w:rsidR="00F434AC" w:rsidRPr="00ED31E0" w:rsidRDefault="00F434AC" w:rsidP="00ED31E0">
      <w:pPr>
        <w:jc w:val="both"/>
        <w:rPr>
          <w:b/>
          <w:sz w:val="28"/>
          <w:szCs w:val="28"/>
          <w:lang w:val="pt-PT"/>
        </w:rPr>
      </w:pPr>
    </w:p>
    <w:p w:rsidR="004209E6" w:rsidRPr="00ED31E0" w:rsidRDefault="004209E6" w:rsidP="00ED31E0">
      <w:pPr>
        <w:rPr>
          <w:b/>
          <w:i/>
          <w:sz w:val="28"/>
          <w:szCs w:val="28"/>
          <w:lang w:val="pt-PT"/>
        </w:rPr>
      </w:pPr>
      <w:r w:rsidRPr="00ED31E0">
        <w:rPr>
          <w:b/>
          <w:sz w:val="28"/>
          <w:szCs w:val="28"/>
          <w:lang w:val="pt-PT"/>
        </w:rPr>
        <w:t>4. Củng cố</w:t>
      </w:r>
      <w:r w:rsidRPr="00ED31E0">
        <w:rPr>
          <w:i/>
          <w:sz w:val="28"/>
          <w:szCs w:val="28"/>
          <w:lang w:val="pt-PT"/>
        </w:rPr>
        <w:t>:</w:t>
      </w:r>
      <w:r w:rsidRPr="00ED31E0">
        <w:rPr>
          <w:b/>
          <w:sz w:val="28"/>
          <w:szCs w:val="28"/>
          <w:lang w:val="pt-PT"/>
        </w:rPr>
        <w:t xml:space="preserve"> </w:t>
      </w:r>
      <w:r w:rsidRPr="00ED31E0">
        <w:rPr>
          <w:b/>
          <w:i/>
          <w:sz w:val="28"/>
          <w:szCs w:val="28"/>
          <w:lang w:val="pt-PT"/>
        </w:rPr>
        <w:t xml:space="preserve">Qua bài này chúng ta cần </w:t>
      </w:r>
      <w:r w:rsidR="00A25741" w:rsidRPr="00ED31E0">
        <w:rPr>
          <w:b/>
          <w:i/>
          <w:sz w:val="28"/>
          <w:szCs w:val="28"/>
          <w:lang w:val="pt-PT"/>
        </w:rPr>
        <w:t xml:space="preserve">hiểu được </w:t>
      </w:r>
      <w:r w:rsidRPr="00ED31E0">
        <w:rPr>
          <w:b/>
          <w:i/>
          <w:sz w:val="28"/>
          <w:szCs w:val="28"/>
          <w:lang w:val="pt-PT"/>
        </w:rPr>
        <w:t>?</w:t>
      </w:r>
    </w:p>
    <w:p w:rsidR="004209E6" w:rsidRPr="00ED31E0" w:rsidRDefault="004209E6" w:rsidP="00ED31E0">
      <w:pPr>
        <w:ind w:left="288"/>
        <w:jc w:val="both"/>
        <w:rPr>
          <w:sz w:val="28"/>
          <w:szCs w:val="28"/>
          <w:lang w:val="pt-PT"/>
        </w:rPr>
      </w:pPr>
      <w:r w:rsidRPr="00ED31E0">
        <w:rPr>
          <w:sz w:val="28"/>
          <w:szCs w:val="28"/>
          <w:lang w:val="pt-PT"/>
        </w:rPr>
        <w:t>- GV hướng dẫn lại cách viết phương trình dao động điều hoà.</w:t>
      </w:r>
    </w:p>
    <w:p w:rsidR="004209E6" w:rsidRPr="00ED31E0" w:rsidRDefault="004209E6" w:rsidP="00ED31E0">
      <w:pPr>
        <w:ind w:left="288"/>
        <w:jc w:val="both"/>
        <w:rPr>
          <w:sz w:val="28"/>
          <w:szCs w:val="28"/>
          <w:lang w:val="pt-PT"/>
        </w:rPr>
      </w:pPr>
      <w:r w:rsidRPr="00ED31E0">
        <w:rPr>
          <w:sz w:val="28"/>
          <w:szCs w:val="28"/>
          <w:lang w:val="pt-PT"/>
        </w:rPr>
        <w:t>- Cách tìm thời gian vật dao đông đi qua điểm M có li độ x</w:t>
      </w:r>
      <w:r w:rsidRPr="00ED31E0">
        <w:rPr>
          <w:sz w:val="28"/>
          <w:szCs w:val="28"/>
          <w:vertAlign w:val="subscript"/>
          <w:lang w:val="pt-PT"/>
        </w:rPr>
        <w:t>o</w:t>
      </w:r>
    </w:p>
    <w:p w:rsidR="004209E6" w:rsidRPr="00ED31E0" w:rsidRDefault="004209E6" w:rsidP="00ED31E0">
      <w:pPr>
        <w:ind w:left="288"/>
        <w:jc w:val="both"/>
        <w:rPr>
          <w:sz w:val="28"/>
          <w:szCs w:val="28"/>
        </w:rPr>
      </w:pPr>
      <w:r w:rsidRPr="00ED31E0">
        <w:rPr>
          <w:sz w:val="28"/>
          <w:szCs w:val="28"/>
        </w:rPr>
        <w:t xml:space="preserve">Giải phương trình :  A cos( </w:t>
      </w:r>
      <w:r w:rsidRPr="00ED31E0">
        <w:rPr>
          <w:position w:val="-12"/>
          <w:sz w:val="28"/>
          <w:szCs w:val="28"/>
          <w:lang w:val="fr-FR"/>
        </w:rPr>
        <w:object w:dxaOrig="1219" w:dyaOrig="360">
          <v:shape id="_x0000_i1102" type="#_x0000_t75" style="width:60.75pt;height:18.8pt" o:ole="">
            <v:imagedata r:id="rId85" o:title=""/>
          </v:shape>
          <o:OLEObject Type="Embed" ProgID="Equation.3" ShapeID="_x0000_i1102" DrawAspect="Content" ObjectID="_1629614169" r:id="rId163"/>
        </w:object>
      </w:r>
      <w:r w:rsidRPr="00ED31E0">
        <w:rPr>
          <w:sz w:val="28"/>
          <w:szCs w:val="28"/>
        </w:rPr>
        <w:t xml:space="preserve"> tìm t</w:t>
      </w:r>
    </w:p>
    <w:p w:rsidR="004209E6" w:rsidRPr="00ED31E0" w:rsidRDefault="004209E6" w:rsidP="00ED31E0">
      <w:pPr>
        <w:ind w:left="288"/>
        <w:jc w:val="both"/>
        <w:rPr>
          <w:sz w:val="28"/>
          <w:szCs w:val="28"/>
        </w:rPr>
      </w:pPr>
      <w:r w:rsidRPr="00ED31E0">
        <w:rPr>
          <w:sz w:val="28"/>
          <w:szCs w:val="28"/>
        </w:rPr>
        <w:t>hoặc nếu biết rõ vật đi qua M theo chiều nào thì giải hệ phương trình: x = x</w:t>
      </w:r>
      <w:r w:rsidRPr="00ED31E0">
        <w:rPr>
          <w:sz w:val="28"/>
          <w:szCs w:val="28"/>
          <w:vertAlign w:val="subscript"/>
        </w:rPr>
        <w:t>o</w:t>
      </w:r>
      <w:r w:rsidRPr="00ED31E0">
        <w:rPr>
          <w:sz w:val="28"/>
          <w:szCs w:val="28"/>
        </w:rPr>
        <w:t xml:space="preserve"> và v&lt; 0 (hoặc v &gt; 0)</w:t>
      </w:r>
    </w:p>
    <w:p w:rsidR="004209E6" w:rsidRPr="00ED31E0" w:rsidRDefault="004209E6" w:rsidP="00ED31E0">
      <w:pPr>
        <w:jc w:val="both"/>
        <w:rPr>
          <w:b/>
          <w:sz w:val="28"/>
          <w:szCs w:val="28"/>
        </w:rPr>
      </w:pPr>
      <w:r w:rsidRPr="00ED31E0">
        <w:rPr>
          <w:b/>
          <w:sz w:val="28"/>
          <w:szCs w:val="28"/>
        </w:rPr>
        <w:t>5. Hướng dẫn về nhà:</w:t>
      </w:r>
    </w:p>
    <w:p w:rsidR="004209E6" w:rsidRPr="00ED31E0" w:rsidRDefault="004209E6" w:rsidP="00ED31E0">
      <w:pPr>
        <w:ind w:left="288"/>
        <w:jc w:val="both"/>
        <w:rPr>
          <w:sz w:val="28"/>
          <w:szCs w:val="28"/>
        </w:rPr>
      </w:pPr>
      <w:r w:rsidRPr="00ED31E0">
        <w:rPr>
          <w:b/>
          <w:sz w:val="28"/>
          <w:szCs w:val="28"/>
        </w:rPr>
        <w:t xml:space="preserve">     - </w:t>
      </w:r>
      <w:r w:rsidRPr="00ED31E0">
        <w:rPr>
          <w:sz w:val="28"/>
          <w:szCs w:val="28"/>
        </w:rPr>
        <w:t>Về nhà học bài và làm các bài tập trong sách bài tập</w:t>
      </w:r>
    </w:p>
    <w:p w:rsidR="004209E6" w:rsidRPr="00ED31E0" w:rsidRDefault="004209E6" w:rsidP="00ED31E0">
      <w:pPr>
        <w:ind w:left="288"/>
        <w:jc w:val="both"/>
        <w:rPr>
          <w:sz w:val="28"/>
          <w:szCs w:val="28"/>
        </w:rPr>
      </w:pPr>
      <w:r w:rsidRPr="00ED31E0">
        <w:rPr>
          <w:sz w:val="28"/>
          <w:szCs w:val="28"/>
        </w:rPr>
        <w:t xml:space="preserve">     - Đọc trước bài 4 SGK/ 18.</w:t>
      </w:r>
    </w:p>
    <w:p w:rsidR="007F7912" w:rsidRPr="00ED31E0" w:rsidRDefault="007F7912" w:rsidP="00ED31E0">
      <w:pPr>
        <w:jc w:val="center"/>
        <w:rPr>
          <w:b/>
          <w:sz w:val="28"/>
          <w:szCs w:val="28"/>
          <w:lang w:val="pt-PT"/>
        </w:rPr>
      </w:pPr>
    </w:p>
    <w:p w:rsidR="007F7912" w:rsidRPr="00ED31E0" w:rsidRDefault="007F7912" w:rsidP="00ED31E0">
      <w:pPr>
        <w:jc w:val="center"/>
        <w:rPr>
          <w:b/>
          <w:sz w:val="28"/>
          <w:szCs w:val="28"/>
          <w:lang w:val="pt-PT"/>
        </w:rPr>
      </w:pPr>
    </w:p>
    <w:p w:rsidR="00DF19CB" w:rsidRPr="00ED31E0" w:rsidRDefault="00DF19CB" w:rsidP="00ED31E0">
      <w:pPr>
        <w:jc w:val="center"/>
        <w:rPr>
          <w:b/>
          <w:sz w:val="28"/>
          <w:szCs w:val="28"/>
          <w:lang w:val="pt-PT"/>
        </w:rPr>
      </w:pPr>
    </w:p>
    <w:p w:rsidR="00DF19CB" w:rsidRPr="00ED31E0" w:rsidRDefault="00DF19CB" w:rsidP="00ED31E0">
      <w:pPr>
        <w:jc w:val="center"/>
        <w:rPr>
          <w:b/>
          <w:sz w:val="28"/>
          <w:szCs w:val="28"/>
          <w:lang w:val="pt-PT"/>
        </w:rPr>
      </w:pPr>
    </w:p>
    <w:p w:rsidR="00DF19CB" w:rsidRPr="00ED31E0" w:rsidRDefault="00DF19CB" w:rsidP="00ED31E0">
      <w:pPr>
        <w:jc w:val="center"/>
        <w:rPr>
          <w:b/>
          <w:sz w:val="28"/>
          <w:szCs w:val="28"/>
          <w:lang w:val="pt-PT"/>
        </w:rPr>
      </w:pPr>
    </w:p>
    <w:p w:rsidR="007F7912" w:rsidRPr="00ED31E0" w:rsidRDefault="007F7912" w:rsidP="00ED31E0">
      <w:pPr>
        <w:jc w:val="center"/>
        <w:rPr>
          <w:b/>
          <w:sz w:val="28"/>
          <w:szCs w:val="28"/>
          <w:lang w:val="pt-PT"/>
        </w:rPr>
      </w:pPr>
    </w:p>
    <w:p w:rsidR="007F7912" w:rsidRPr="00ED31E0" w:rsidRDefault="007F7912"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7F7912" w:rsidRPr="00ED31E0" w:rsidRDefault="007F7912" w:rsidP="00ED31E0">
      <w:pPr>
        <w:jc w:val="center"/>
        <w:rPr>
          <w:b/>
          <w:sz w:val="28"/>
          <w:szCs w:val="28"/>
          <w:lang w:val="pt-PT"/>
        </w:rPr>
      </w:pPr>
    </w:p>
    <w:p w:rsidR="00D0438A" w:rsidRPr="00ED31E0" w:rsidRDefault="00D0438A" w:rsidP="00ED31E0">
      <w:pPr>
        <w:jc w:val="center"/>
        <w:rPr>
          <w:sz w:val="28"/>
          <w:szCs w:val="28"/>
          <w:lang w:val="pt-PT"/>
        </w:rPr>
      </w:pPr>
      <w:r w:rsidRPr="00ED31E0">
        <w:rPr>
          <w:b/>
          <w:sz w:val="28"/>
          <w:szCs w:val="28"/>
          <w:lang w:val="pt-PT"/>
        </w:rPr>
        <w:t>Tiết 8: DAO ĐỘNG TẮT DẦN. DAO ĐỘNG CƯỠNG BỨC</w:t>
      </w:r>
    </w:p>
    <w:p w:rsidR="00D0438A" w:rsidRPr="00ED31E0" w:rsidRDefault="00D22D1F" w:rsidP="00ED31E0">
      <w:pPr>
        <w:rPr>
          <w:b/>
          <w:sz w:val="28"/>
          <w:szCs w:val="28"/>
          <w:lang w:val="pt-PT"/>
        </w:rPr>
      </w:pPr>
      <w:r w:rsidRPr="00ED31E0">
        <w:rPr>
          <w:b/>
          <w:sz w:val="28"/>
          <w:szCs w:val="28"/>
          <w:lang w:val="pt-PT"/>
        </w:rPr>
        <w:t>I. MỤC TIÊU</w:t>
      </w:r>
      <w:r w:rsidR="00D0438A" w:rsidRPr="00ED31E0">
        <w:rPr>
          <w:b/>
          <w:sz w:val="28"/>
          <w:szCs w:val="28"/>
          <w:lang w:val="pt-PT"/>
        </w:rPr>
        <w:t>:</w:t>
      </w:r>
    </w:p>
    <w:p w:rsidR="00D0438A" w:rsidRPr="00ED31E0" w:rsidRDefault="00D0438A" w:rsidP="00ED31E0">
      <w:pPr>
        <w:ind w:left="288"/>
        <w:jc w:val="both"/>
        <w:rPr>
          <w:sz w:val="28"/>
          <w:szCs w:val="28"/>
          <w:lang w:val="pt-PT"/>
        </w:rPr>
      </w:pPr>
      <w:r w:rsidRPr="00ED31E0">
        <w:rPr>
          <w:b/>
          <w:sz w:val="28"/>
          <w:szCs w:val="28"/>
          <w:lang w:val="pt-PT"/>
        </w:rPr>
        <w:t>1. Kiến thức:</w:t>
      </w:r>
      <w:r w:rsidRPr="00ED31E0">
        <w:rPr>
          <w:sz w:val="28"/>
          <w:szCs w:val="28"/>
          <w:lang w:val="pt-PT"/>
        </w:rPr>
        <w:t xml:space="preserve"> </w:t>
      </w:r>
    </w:p>
    <w:p w:rsidR="00D0438A" w:rsidRPr="00ED31E0" w:rsidRDefault="00D0438A" w:rsidP="00ED31E0">
      <w:pPr>
        <w:ind w:left="288"/>
        <w:jc w:val="both"/>
        <w:rPr>
          <w:sz w:val="28"/>
          <w:szCs w:val="28"/>
          <w:lang w:val="pt-PT"/>
        </w:rPr>
      </w:pPr>
      <w:r w:rsidRPr="00ED31E0">
        <w:rPr>
          <w:sz w:val="28"/>
          <w:szCs w:val="28"/>
          <w:lang w:val="pt-PT"/>
        </w:rPr>
        <w:t>- Nêu được những đặc điểm của dao động tắt dần, dao động duy trì, dao động cưỡng bức, sự cộng hưởng.</w:t>
      </w:r>
    </w:p>
    <w:p w:rsidR="00D0438A" w:rsidRPr="00ED31E0" w:rsidRDefault="00D0438A" w:rsidP="00ED31E0">
      <w:pPr>
        <w:ind w:left="288"/>
        <w:jc w:val="both"/>
        <w:rPr>
          <w:sz w:val="28"/>
          <w:szCs w:val="28"/>
          <w:lang w:val="pt-PT"/>
        </w:rPr>
      </w:pPr>
      <w:r w:rsidRPr="00ED31E0">
        <w:rPr>
          <w:sz w:val="28"/>
          <w:szCs w:val="28"/>
          <w:lang w:val="pt-PT"/>
        </w:rPr>
        <w:t>- Nêu được điều kiện để hiện tượng cộng hưởng xảy ra.</w:t>
      </w:r>
    </w:p>
    <w:p w:rsidR="00D0438A" w:rsidRPr="00ED31E0" w:rsidRDefault="00D0438A" w:rsidP="00ED31E0">
      <w:pPr>
        <w:ind w:left="288"/>
        <w:jc w:val="both"/>
        <w:rPr>
          <w:sz w:val="28"/>
          <w:szCs w:val="28"/>
          <w:lang w:val="pt-PT"/>
        </w:rPr>
      </w:pPr>
      <w:r w:rsidRPr="00ED31E0">
        <w:rPr>
          <w:sz w:val="28"/>
          <w:szCs w:val="28"/>
          <w:lang w:val="pt-PT"/>
        </w:rPr>
        <w:t>- Nêu được một vài ví dụ về tầm quan trọng của hiện tượng cộng hưởng.</w:t>
      </w:r>
    </w:p>
    <w:p w:rsidR="00D0438A" w:rsidRPr="00ED31E0" w:rsidRDefault="00D0438A" w:rsidP="00ED31E0">
      <w:pPr>
        <w:ind w:left="288"/>
        <w:jc w:val="both"/>
        <w:rPr>
          <w:sz w:val="28"/>
          <w:szCs w:val="28"/>
          <w:lang w:val="pt-PT"/>
        </w:rPr>
      </w:pPr>
      <w:r w:rsidRPr="00ED31E0">
        <w:rPr>
          <w:sz w:val="28"/>
          <w:szCs w:val="28"/>
          <w:lang w:val="pt-PT"/>
        </w:rPr>
        <w:t>- Giải thích được nguyên nhân của dao động tắt dần.</w:t>
      </w:r>
    </w:p>
    <w:p w:rsidR="00D0438A" w:rsidRPr="00ED31E0" w:rsidRDefault="00D0438A" w:rsidP="00ED31E0">
      <w:pPr>
        <w:ind w:left="288"/>
        <w:jc w:val="both"/>
        <w:rPr>
          <w:sz w:val="28"/>
          <w:szCs w:val="28"/>
          <w:lang w:val="pt-PT"/>
        </w:rPr>
      </w:pPr>
      <w:r w:rsidRPr="00ED31E0">
        <w:rPr>
          <w:b/>
          <w:sz w:val="28"/>
          <w:szCs w:val="28"/>
          <w:lang w:val="pt-PT"/>
        </w:rPr>
        <w:t>2. Kĩ năng:</w:t>
      </w:r>
      <w:r w:rsidRPr="00ED31E0">
        <w:rPr>
          <w:sz w:val="28"/>
          <w:szCs w:val="28"/>
          <w:lang w:val="pt-PT"/>
        </w:rPr>
        <w:t xml:space="preserve"> </w:t>
      </w:r>
    </w:p>
    <w:p w:rsidR="00D0438A" w:rsidRPr="00ED31E0" w:rsidRDefault="00D0438A" w:rsidP="00ED31E0">
      <w:pPr>
        <w:ind w:left="288"/>
        <w:jc w:val="both"/>
        <w:rPr>
          <w:sz w:val="28"/>
          <w:szCs w:val="28"/>
          <w:lang w:val="pt-PT"/>
        </w:rPr>
      </w:pPr>
      <w:r w:rsidRPr="00ED31E0">
        <w:rPr>
          <w:sz w:val="28"/>
          <w:szCs w:val="28"/>
          <w:lang w:val="pt-PT"/>
        </w:rPr>
        <w:t>- Vẽ và giải thích được đường cong cộng hưởng.</w:t>
      </w:r>
    </w:p>
    <w:p w:rsidR="00D0438A" w:rsidRPr="00ED31E0" w:rsidRDefault="00D0438A" w:rsidP="00ED31E0">
      <w:pPr>
        <w:ind w:left="288"/>
        <w:jc w:val="both"/>
        <w:rPr>
          <w:sz w:val="28"/>
          <w:szCs w:val="28"/>
          <w:lang w:val="pt-PT"/>
        </w:rPr>
      </w:pPr>
      <w:r w:rsidRPr="00ED31E0">
        <w:rPr>
          <w:sz w:val="28"/>
          <w:szCs w:val="28"/>
          <w:lang w:val="pt-PT"/>
        </w:rPr>
        <w:t>- Vận dụng được điều kiện cộng hưởng để giải thích một số hiện tượng vật lí liên quan và để giải bài tập tương tự như ở trong bài.</w:t>
      </w:r>
    </w:p>
    <w:p w:rsidR="00D0438A" w:rsidRPr="00ED31E0" w:rsidRDefault="00D0438A" w:rsidP="00ED31E0">
      <w:pPr>
        <w:ind w:left="288"/>
        <w:jc w:val="both"/>
        <w:rPr>
          <w:b/>
          <w:sz w:val="28"/>
          <w:szCs w:val="28"/>
          <w:lang w:val="pt-PT"/>
        </w:rPr>
      </w:pPr>
      <w:r w:rsidRPr="00ED31E0">
        <w:rPr>
          <w:b/>
          <w:sz w:val="28"/>
          <w:szCs w:val="28"/>
          <w:lang w:val="pt-PT"/>
        </w:rPr>
        <w:t>3. Thái độ</w:t>
      </w:r>
    </w:p>
    <w:p w:rsidR="00D0438A" w:rsidRPr="00ED31E0" w:rsidRDefault="00D0438A" w:rsidP="00ED31E0">
      <w:pPr>
        <w:ind w:left="288"/>
        <w:jc w:val="both"/>
        <w:rPr>
          <w:sz w:val="28"/>
          <w:szCs w:val="28"/>
          <w:lang w:val="pt-PT"/>
        </w:rPr>
      </w:pPr>
      <w:r w:rsidRPr="00ED31E0">
        <w:rPr>
          <w:sz w:val="28"/>
          <w:szCs w:val="28"/>
          <w:lang w:val="pt-PT"/>
        </w:rPr>
        <w:t xml:space="preserve"> Tích cực nghiêm túc nhiệt tình</w:t>
      </w:r>
    </w:p>
    <w:p w:rsidR="006D6F50" w:rsidRPr="00ED31E0" w:rsidRDefault="006D6F50" w:rsidP="00ED31E0">
      <w:pPr>
        <w:ind w:left="288"/>
        <w:jc w:val="both"/>
        <w:rPr>
          <w:b/>
          <w:sz w:val="28"/>
          <w:szCs w:val="28"/>
          <w:lang w:val="pt-PT"/>
        </w:rPr>
      </w:pPr>
      <w:r w:rsidRPr="00ED31E0">
        <w:rPr>
          <w:b/>
          <w:sz w:val="28"/>
          <w:szCs w:val="28"/>
          <w:lang w:val="pt-PT"/>
        </w:rPr>
        <w:t>4. Năng lực hướng tới</w:t>
      </w:r>
    </w:p>
    <w:p w:rsidR="006D6F50" w:rsidRPr="00ED31E0" w:rsidRDefault="006D6F50" w:rsidP="00ED31E0">
      <w:pPr>
        <w:ind w:left="288"/>
        <w:jc w:val="both"/>
        <w:rPr>
          <w:b/>
          <w:sz w:val="28"/>
          <w:szCs w:val="28"/>
          <w:lang w:val="pt-PT"/>
        </w:rPr>
      </w:pPr>
      <w:r w:rsidRPr="00ED31E0">
        <w:rPr>
          <w:b/>
          <w:sz w:val="28"/>
          <w:szCs w:val="28"/>
          <w:lang w:val="pt-PT"/>
        </w:rPr>
        <w:tab/>
        <w:t>a, Phẩm chất năng lực chung</w:t>
      </w:r>
    </w:p>
    <w:p w:rsidR="006D6F50" w:rsidRPr="00ED31E0" w:rsidRDefault="006D6F50"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6D6F50" w:rsidRPr="00ED31E0" w:rsidRDefault="006D6F50" w:rsidP="00ED31E0">
      <w:pPr>
        <w:ind w:left="288"/>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6D6F50" w:rsidRPr="00ED31E0" w:rsidRDefault="006D6F50" w:rsidP="00ED31E0">
      <w:pPr>
        <w:ind w:left="288"/>
        <w:jc w:val="both"/>
        <w:rPr>
          <w:b/>
          <w:sz w:val="28"/>
          <w:szCs w:val="28"/>
          <w:lang w:val="pt-PT"/>
        </w:rPr>
      </w:pPr>
      <w:r w:rsidRPr="00ED31E0">
        <w:rPr>
          <w:b/>
          <w:sz w:val="28"/>
          <w:szCs w:val="28"/>
          <w:lang w:val="pt-PT"/>
        </w:rPr>
        <w:tab/>
        <w:t>b, Năng lực chuyên biệt môn học</w:t>
      </w:r>
    </w:p>
    <w:p w:rsidR="00CD565E" w:rsidRPr="00ED31E0" w:rsidRDefault="006D6F50" w:rsidP="00ED31E0">
      <w:pPr>
        <w:ind w:left="288"/>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D22D1F" w:rsidRPr="00ED31E0" w:rsidRDefault="00D22D1F" w:rsidP="00ED31E0">
      <w:pPr>
        <w:jc w:val="both"/>
        <w:rPr>
          <w:b/>
          <w:sz w:val="28"/>
          <w:szCs w:val="28"/>
        </w:rPr>
      </w:pPr>
      <w:r w:rsidRPr="00ED31E0">
        <w:rPr>
          <w:b/>
          <w:sz w:val="28"/>
          <w:szCs w:val="28"/>
        </w:rPr>
        <w:t>II. PHƯƠNG PHÁP-KĨ THUẬT</w:t>
      </w:r>
    </w:p>
    <w:p w:rsidR="00D22D1F" w:rsidRPr="00ED31E0" w:rsidRDefault="00D22D1F" w:rsidP="00ED31E0">
      <w:pPr>
        <w:jc w:val="both"/>
        <w:rPr>
          <w:b/>
          <w:sz w:val="28"/>
          <w:szCs w:val="28"/>
        </w:rPr>
      </w:pPr>
      <w:r w:rsidRPr="00ED31E0">
        <w:rPr>
          <w:b/>
          <w:sz w:val="28"/>
          <w:szCs w:val="28"/>
        </w:rPr>
        <w:tab/>
        <w:t>1. Phương pháp</w:t>
      </w:r>
    </w:p>
    <w:p w:rsidR="00D22D1F" w:rsidRPr="00ED31E0" w:rsidRDefault="00D22D1F" w:rsidP="00ED31E0">
      <w:pPr>
        <w:rPr>
          <w:sz w:val="28"/>
          <w:szCs w:val="28"/>
        </w:rPr>
      </w:pPr>
      <w:r w:rsidRPr="00ED31E0">
        <w:rPr>
          <w:sz w:val="28"/>
          <w:szCs w:val="28"/>
        </w:rPr>
        <w:t>PP dạy học Gợi mở - vấn đáp, PP thuyết trình, PP hoạt động nhóm, PP công tác độc lập</w:t>
      </w:r>
    </w:p>
    <w:p w:rsidR="00D22D1F" w:rsidRPr="00ED31E0" w:rsidRDefault="00D22D1F" w:rsidP="00ED31E0">
      <w:pPr>
        <w:jc w:val="both"/>
        <w:rPr>
          <w:b/>
          <w:sz w:val="28"/>
          <w:szCs w:val="28"/>
        </w:rPr>
      </w:pPr>
      <w:r w:rsidRPr="00ED31E0">
        <w:rPr>
          <w:b/>
          <w:sz w:val="28"/>
          <w:szCs w:val="28"/>
        </w:rPr>
        <w:tab/>
        <w:t>2. Kĩ thuật dạy học</w:t>
      </w:r>
    </w:p>
    <w:p w:rsidR="00D22D1F" w:rsidRPr="00ED31E0" w:rsidRDefault="00D22D1F" w:rsidP="00ED31E0">
      <w:pPr>
        <w:jc w:val="both"/>
        <w:rPr>
          <w:sz w:val="28"/>
          <w:szCs w:val="28"/>
        </w:rPr>
      </w:pPr>
      <w:r w:rsidRPr="00ED31E0">
        <w:rPr>
          <w:sz w:val="28"/>
          <w:szCs w:val="28"/>
        </w:rPr>
        <w:t>Kĩ thật dặt câu hỏi, kĩ thuật XYZ</w:t>
      </w:r>
    </w:p>
    <w:p w:rsidR="00D22D1F" w:rsidRPr="00ED31E0" w:rsidRDefault="00D22D1F" w:rsidP="00ED31E0">
      <w:pPr>
        <w:jc w:val="both"/>
        <w:rPr>
          <w:b/>
          <w:sz w:val="28"/>
          <w:szCs w:val="28"/>
        </w:rPr>
      </w:pPr>
      <w:r w:rsidRPr="00ED31E0">
        <w:rPr>
          <w:b/>
          <w:sz w:val="28"/>
          <w:szCs w:val="28"/>
        </w:rPr>
        <w:t>III. CHUẨN BỊ</w:t>
      </w:r>
    </w:p>
    <w:p w:rsidR="00D0438A" w:rsidRPr="00ED31E0" w:rsidRDefault="00D0438A" w:rsidP="00ED31E0">
      <w:pPr>
        <w:ind w:left="288"/>
        <w:jc w:val="both"/>
        <w:rPr>
          <w:b/>
          <w:sz w:val="28"/>
          <w:szCs w:val="28"/>
          <w:lang w:val="pt-PT"/>
        </w:rPr>
      </w:pPr>
      <w:r w:rsidRPr="00ED31E0">
        <w:rPr>
          <w:b/>
          <w:sz w:val="28"/>
          <w:szCs w:val="28"/>
          <w:lang w:val="pt-PT"/>
        </w:rPr>
        <w:t>1. Giáo viên:</w:t>
      </w:r>
      <w:r w:rsidRPr="00ED31E0">
        <w:rPr>
          <w:sz w:val="28"/>
          <w:szCs w:val="28"/>
          <w:lang w:val="pt-PT"/>
        </w:rPr>
        <w:t xml:space="preserve"> </w:t>
      </w:r>
      <w:r w:rsidRPr="00ED31E0">
        <w:rPr>
          <w:spacing w:val="-4"/>
          <w:sz w:val="28"/>
          <w:szCs w:val="28"/>
          <w:lang w:val="pt-PT"/>
        </w:rPr>
        <w:t>Chuẩn bị một số ví dụ về dao động cưỡng bức và hiện tượng cộng hưởng có lợi, có hại.</w:t>
      </w:r>
    </w:p>
    <w:p w:rsidR="00D0438A" w:rsidRPr="00ED31E0" w:rsidRDefault="00D0438A" w:rsidP="00ED31E0">
      <w:pPr>
        <w:ind w:left="288"/>
        <w:jc w:val="both"/>
        <w:rPr>
          <w:b/>
          <w:sz w:val="28"/>
          <w:szCs w:val="28"/>
          <w:lang w:val="pt-PT"/>
        </w:rPr>
      </w:pPr>
      <w:r w:rsidRPr="00ED31E0">
        <w:rPr>
          <w:b/>
          <w:sz w:val="28"/>
          <w:szCs w:val="28"/>
          <w:lang w:val="pt-PT"/>
        </w:rPr>
        <w:t>2. Học sinh:</w:t>
      </w:r>
      <w:r w:rsidRPr="00ED31E0">
        <w:rPr>
          <w:sz w:val="28"/>
          <w:szCs w:val="28"/>
          <w:lang w:val="pt-PT"/>
        </w:rPr>
        <w:t xml:space="preserve"> Ôn tập về cơ năng của con lắc: </w:t>
      </w:r>
      <w:r w:rsidRPr="00ED31E0">
        <w:rPr>
          <w:position w:val="-24"/>
          <w:sz w:val="28"/>
          <w:szCs w:val="28"/>
        </w:rPr>
        <w:object w:dxaOrig="1380" w:dyaOrig="660">
          <v:shape id="_x0000_i1103" type="#_x0000_t75" style="width:68.85pt;height:33.2pt" o:ole="">
            <v:imagedata r:id="rId164" o:title=""/>
          </v:shape>
          <o:OLEObject Type="Embed" ProgID="Equation.DSMT4" ShapeID="_x0000_i1103" DrawAspect="Content" ObjectID="_1629614170" r:id="rId165"/>
        </w:object>
      </w:r>
      <w:r w:rsidRPr="00ED31E0">
        <w:rPr>
          <w:sz w:val="28"/>
          <w:szCs w:val="28"/>
          <w:lang w:val="pt-PT"/>
        </w:rPr>
        <w:t>.</w:t>
      </w:r>
    </w:p>
    <w:p w:rsidR="00D0438A" w:rsidRPr="00ED31E0" w:rsidRDefault="00D22D1F" w:rsidP="00ED31E0">
      <w:pPr>
        <w:jc w:val="both"/>
        <w:rPr>
          <w:b/>
          <w:sz w:val="28"/>
          <w:szCs w:val="28"/>
          <w:lang w:val="pt-PT"/>
        </w:rPr>
      </w:pPr>
      <w:r w:rsidRPr="00ED31E0">
        <w:rPr>
          <w:b/>
          <w:sz w:val="28"/>
          <w:szCs w:val="28"/>
          <w:lang w:val="pt-PT"/>
        </w:rPr>
        <w:t>IV. CÁC HOẠT ĐỘNG DẠY VÀ HỌC</w:t>
      </w:r>
    </w:p>
    <w:p w:rsidR="00D0438A" w:rsidRPr="00ED31E0" w:rsidRDefault="00D0438A" w:rsidP="00ED31E0">
      <w:pPr>
        <w:jc w:val="both"/>
        <w:rPr>
          <w:b/>
          <w:sz w:val="28"/>
          <w:szCs w:val="28"/>
          <w:lang w:val="pt-PT"/>
        </w:rPr>
      </w:pPr>
      <w:r w:rsidRPr="00ED31E0">
        <w:rPr>
          <w:b/>
          <w:sz w:val="28"/>
          <w:szCs w:val="28"/>
          <w:lang w:val="pt-PT"/>
        </w:rPr>
        <w:t>1. Tổ chức:</w:t>
      </w:r>
    </w:p>
    <w:p w:rsidR="00D0438A" w:rsidRPr="00ED31E0" w:rsidRDefault="00D0438A" w:rsidP="00ED31E0">
      <w:pPr>
        <w:jc w:val="both"/>
        <w:rPr>
          <w:b/>
          <w:sz w:val="28"/>
          <w:szCs w:val="28"/>
          <w:lang w:val="pt-PT"/>
        </w:rPr>
      </w:pPr>
      <w:r w:rsidRPr="00ED31E0">
        <w:rPr>
          <w:b/>
          <w:sz w:val="28"/>
          <w:szCs w:val="28"/>
          <w:lang w:val="pt-PT"/>
        </w:rPr>
        <w:t>2. Kiểm tra bài cũ:</w:t>
      </w:r>
    </w:p>
    <w:p w:rsidR="00D0438A" w:rsidRPr="00ED31E0" w:rsidRDefault="00D0438A" w:rsidP="00ED31E0">
      <w:pPr>
        <w:jc w:val="both"/>
        <w:rPr>
          <w:sz w:val="28"/>
          <w:szCs w:val="28"/>
          <w:lang w:val="pt-PT"/>
        </w:rPr>
      </w:pPr>
      <w:r w:rsidRPr="00ED31E0">
        <w:rPr>
          <w:b/>
          <w:sz w:val="28"/>
          <w:szCs w:val="28"/>
          <w:lang w:val="pt-PT"/>
        </w:rPr>
        <w:t xml:space="preserve">- </w:t>
      </w:r>
      <w:r w:rsidRPr="00ED31E0">
        <w:rPr>
          <w:sz w:val="28"/>
          <w:szCs w:val="28"/>
          <w:lang w:val="pt-PT"/>
        </w:rPr>
        <w:t>Kết hợp</w:t>
      </w:r>
    </w:p>
    <w:p w:rsidR="00D0438A" w:rsidRPr="00ED31E0" w:rsidRDefault="00D0438A" w:rsidP="00ED31E0">
      <w:pPr>
        <w:jc w:val="both"/>
        <w:rPr>
          <w:b/>
          <w:sz w:val="28"/>
          <w:szCs w:val="28"/>
          <w:lang w:val="pt-PT"/>
        </w:rPr>
      </w:pPr>
      <w:r w:rsidRPr="00ED31E0">
        <w:rPr>
          <w:b/>
          <w:sz w:val="28"/>
          <w:szCs w:val="28"/>
          <w:lang w:val="pt-PT"/>
        </w:rPr>
        <w:t>3. Bài mới:</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1391"/>
        <w:gridCol w:w="2005"/>
        <w:gridCol w:w="1114"/>
        <w:gridCol w:w="2409"/>
      </w:tblGrid>
      <w:tr w:rsidR="0076549E" w:rsidRPr="00ED31E0" w:rsidTr="000A256F">
        <w:tc>
          <w:tcPr>
            <w:tcW w:w="3395" w:type="dxa"/>
            <w:shd w:val="clear" w:color="auto" w:fill="auto"/>
          </w:tcPr>
          <w:p w:rsidR="0076549E" w:rsidRPr="00ED31E0" w:rsidRDefault="0076549E" w:rsidP="00ED31E0">
            <w:pPr>
              <w:jc w:val="center"/>
              <w:rPr>
                <w:b/>
                <w:sz w:val="28"/>
                <w:szCs w:val="28"/>
              </w:rPr>
            </w:pPr>
            <w:r w:rsidRPr="00ED31E0">
              <w:rPr>
                <w:b/>
                <w:sz w:val="28"/>
                <w:szCs w:val="28"/>
              </w:rPr>
              <w:t>Họat động của giáo viên</w:t>
            </w:r>
          </w:p>
        </w:tc>
        <w:tc>
          <w:tcPr>
            <w:tcW w:w="3396" w:type="dxa"/>
            <w:gridSpan w:val="2"/>
            <w:shd w:val="clear" w:color="auto" w:fill="auto"/>
          </w:tcPr>
          <w:p w:rsidR="0076549E" w:rsidRPr="00ED31E0" w:rsidRDefault="0076549E"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76549E" w:rsidRPr="00ED31E0" w:rsidRDefault="0076549E" w:rsidP="00ED31E0">
            <w:pPr>
              <w:jc w:val="center"/>
              <w:rPr>
                <w:b/>
                <w:sz w:val="28"/>
                <w:szCs w:val="28"/>
              </w:rPr>
            </w:pPr>
            <w:r w:rsidRPr="00ED31E0">
              <w:rPr>
                <w:b/>
                <w:sz w:val="28"/>
                <w:szCs w:val="28"/>
              </w:rPr>
              <w:t>Nội dung</w:t>
            </w:r>
          </w:p>
        </w:tc>
      </w:tr>
      <w:tr w:rsidR="0076549E" w:rsidRPr="00ED31E0" w:rsidTr="000A256F">
        <w:tc>
          <w:tcPr>
            <w:tcW w:w="10314"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1: Khởi động (2’)</w:t>
            </w:r>
          </w:p>
          <w:p w:rsidR="0076549E" w:rsidRPr="00ED31E0" w:rsidRDefault="0076549E"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w:t>
            </w:r>
            <w:r w:rsidR="000A256F" w:rsidRPr="00ED31E0">
              <w:rPr>
                <w:sz w:val="28"/>
                <w:szCs w:val="28"/>
              </w:rPr>
              <w:t>ọc sinh đi vào tìm hiểu bài mới: dao động tắt dần, dao động cưỡng bức.</w:t>
            </w:r>
          </w:p>
          <w:p w:rsidR="0076549E" w:rsidRPr="00ED31E0" w:rsidRDefault="0076549E" w:rsidP="00ED31E0">
            <w:pPr>
              <w:pStyle w:val="ListParagraph"/>
              <w:ind w:left="0"/>
              <w:jc w:val="both"/>
              <w:rPr>
                <w:sz w:val="28"/>
                <w:szCs w:val="28"/>
                <w:lang w:val="vi-VN"/>
              </w:rPr>
            </w:pPr>
            <w:r w:rsidRPr="00ED31E0">
              <w:rPr>
                <w:b/>
                <w:sz w:val="28"/>
                <w:szCs w:val="28"/>
              </w:rPr>
              <w:lastRenderedPageBreak/>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76549E" w:rsidRPr="00ED31E0" w:rsidTr="000A256F">
        <w:tc>
          <w:tcPr>
            <w:tcW w:w="4786" w:type="dxa"/>
            <w:gridSpan w:val="2"/>
            <w:shd w:val="clear" w:color="auto" w:fill="auto"/>
          </w:tcPr>
          <w:p w:rsidR="000A256F" w:rsidRPr="00ED31E0" w:rsidRDefault="000A256F" w:rsidP="00ED31E0">
            <w:pPr>
              <w:ind w:firstLine="720"/>
              <w:jc w:val="both"/>
              <w:rPr>
                <w:sz w:val="28"/>
                <w:szCs w:val="28"/>
              </w:rPr>
            </w:pPr>
            <w:r w:rsidRPr="00ED31E0">
              <w:rPr>
                <w:sz w:val="28"/>
                <w:szCs w:val="28"/>
              </w:rPr>
              <w:lastRenderedPageBreak/>
              <w:t xml:space="preserve">- Ta đã khảo sát con lắc lò xo và con lắc đơn nhưng những điều kiện mà ta xét là điều kiện lí tưởng. Thực tế ta không thể làm cho con lắc dao động mãi mãi chỉ với một tác động ban đầu. Như vậy thì dao động của các con lắc đến một lúc nào đó sẽ không còn dao động nữa, hôm nay ta sẽ tìm hiểu nguyên nhân gây ra hiện tượng trên qua bài “DAO ĐỘNG TĂT DẦN. DAO ĐỘNG CƯỠNG BỨC” </w:t>
            </w:r>
          </w:p>
          <w:p w:rsidR="0076549E" w:rsidRPr="00ED31E0" w:rsidRDefault="0076549E" w:rsidP="00ED31E0">
            <w:pPr>
              <w:jc w:val="both"/>
              <w:rPr>
                <w:sz w:val="28"/>
                <w:szCs w:val="28"/>
              </w:rPr>
            </w:pPr>
          </w:p>
        </w:tc>
        <w:tc>
          <w:tcPr>
            <w:tcW w:w="3119" w:type="dxa"/>
            <w:gridSpan w:val="2"/>
            <w:shd w:val="clear" w:color="auto" w:fill="auto"/>
          </w:tcPr>
          <w:p w:rsidR="0076549E" w:rsidRPr="00ED31E0" w:rsidRDefault="0076549E" w:rsidP="00ED31E0">
            <w:pPr>
              <w:jc w:val="both"/>
              <w:rPr>
                <w:sz w:val="28"/>
                <w:szCs w:val="28"/>
              </w:rPr>
            </w:pPr>
            <w:r w:rsidRPr="00ED31E0">
              <w:rPr>
                <w:sz w:val="28"/>
                <w:szCs w:val="28"/>
              </w:rPr>
              <w:t xml:space="preserve">- HS </w:t>
            </w:r>
            <w:r w:rsidR="000A256F" w:rsidRPr="00ED31E0">
              <w:rPr>
                <w:sz w:val="28"/>
                <w:szCs w:val="28"/>
              </w:rPr>
              <w:t>Xác định nội dung của bài</w:t>
            </w:r>
            <w:r w:rsidRPr="00ED31E0">
              <w:rPr>
                <w:sz w:val="28"/>
                <w:szCs w:val="28"/>
              </w:rPr>
              <w:t xml:space="preserve"> </w:t>
            </w:r>
          </w:p>
          <w:p w:rsidR="0076549E" w:rsidRPr="00ED31E0" w:rsidRDefault="0076549E" w:rsidP="00ED31E0">
            <w:pPr>
              <w:jc w:val="both"/>
              <w:rPr>
                <w:sz w:val="28"/>
                <w:szCs w:val="28"/>
              </w:rPr>
            </w:pPr>
          </w:p>
        </w:tc>
        <w:tc>
          <w:tcPr>
            <w:tcW w:w="2409" w:type="dxa"/>
            <w:shd w:val="clear" w:color="auto" w:fill="auto"/>
          </w:tcPr>
          <w:p w:rsidR="000A256F" w:rsidRPr="00ED31E0" w:rsidRDefault="000A256F" w:rsidP="00ED31E0">
            <w:pPr>
              <w:jc w:val="center"/>
              <w:rPr>
                <w:sz w:val="28"/>
                <w:szCs w:val="28"/>
                <w:lang w:val="pt-PT"/>
              </w:rPr>
            </w:pPr>
            <w:r w:rsidRPr="00ED31E0">
              <w:rPr>
                <w:b/>
                <w:sz w:val="28"/>
                <w:szCs w:val="28"/>
                <w:lang w:val="pt-PT"/>
              </w:rPr>
              <w:t>Tiết 8: DAO ĐỘNG TẮT DẦN. DAO ĐỘNG CƯỠNG BỨC</w:t>
            </w:r>
          </w:p>
          <w:p w:rsidR="0076549E" w:rsidRPr="00ED31E0" w:rsidRDefault="0076549E" w:rsidP="00ED31E0">
            <w:pPr>
              <w:jc w:val="center"/>
              <w:rPr>
                <w:sz w:val="28"/>
                <w:szCs w:val="28"/>
                <w:lang w:val="pt-BR"/>
              </w:rPr>
            </w:pPr>
          </w:p>
        </w:tc>
      </w:tr>
      <w:tr w:rsidR="0076549E" w:rsidRPr="00ED31E0" w:rsidTr="000A256F">
        <w:tc>
          <w:tcPr>
            <w:tcW w:w="10314"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2: Hình thành kiến thức (20’)</w:t>
            </w:r>
          </w:p>
          <w:p w:rsidR="000A256F" w:rsidRPr="00ED31E0" w:rsidRDefault="0076549E" w:rsidP="00ED31E0">
            <w:pPr>
              <w:jc w:val="both"/>
              <w:rPr>
                <w:sz w:val="28"/>
                <w:szCs w:val="28"/>
                <w:lang w:val="pt-PT"/>
              </w:rPr>
            </w:pPr>
            <w:r w:rsidRPr="00ED31E0">
              <w:rPr>
                <w:b/>
                <w:sz w:val="28"/>
                <w:szCs w:val="28"/>
              </w:rPr>
              <w:t>Mục tiêu:</w:t>
            </w:r>
            <w:r w:rsidRPr="00ED31E0">
              <w:rPr>
                <w:sz w:val="28"/>
                <w:szCs w:val="28"/>
              </w:rPr>
              <w:t xml:space="preserve"> </w:t>
            </w:r>
            <w:r w:rsidR="000A256F" w:rsidRPr="00ED31E0">
              <w:rPr>
                <w:sz w:val="28"/>
                <w:szCs w:val="28"/>
                <w:lang w:val="pt-PT"/>
              </w:rPr>
              <w:t>- đặc điểm của dao động tắt dần, dao động duy trì, dao động cưỡng bức, sự cộng hưởng.</w:t>
            </w:r>
          </w:p>
          <w:p w:rsidR="001B0885" w:rsidRPr="00ED31E0" w:rsidRDefault="000A256F" w:rsidP="00ED31E0">
            <w:pPr>
              <w:jc w:val="both"/>
              <w:rPr>
                <w:sz w:val="28"/>
                <w:szCs w:val="28"/>
                <w:lang w:val="pt-PT"/>
              </w:rPr>
            </w:pPr>
            <w:r w:rsidRPr="00ED31E0">
              <w:rPr>
                <w:sz w:val="28"/>
                <w:szCs w:val="28"/>
                <w:lang w:val="pt-PT"/>
              </w:rPr>
              <w:t>- điều kiện để hiện tượng cộng hưởng xảy ra</w:t>
            </w:r>
          </w:p>
          <w:p w:rsidR="0076549E" w:rsidRPr="00ED31E0" w:rsidRDefault="000A256F" w:rsidP="00ED31E0">
            <w:pPr>
              <w:jc w:val="both"/>
              <w:rPr>
                <w:sz w:val="28"/>
                <w:szCs w:val="28"/>
                <w:lang w:val="pt-PT"/>
              </w:rPr>
            </w:pPr>
            <w:r w:rsidRPr="00ED31E0">
              <w:rPr>
                <w:sz w:val="28"/>
                <w:szCs w:val="28"/>
                <w:lang w:val="pt-PT"/>
              </w:rPr>
              <w:t>- Giải thích đ</w:t>
            </w:r>
            <w:r w:rsidR="001B0885" w:rsidRPr="00ED31E0">
              <w:rPr>
                <w:sz w:val="28"/>
                <w:szCs w:val="28"/>
                <w:lang w:val="pt-PT"/>
              </w:rPr>
              <w:t>ược nguyên nhân của dao động tắt</w:t>
            </w:r>
            <w:r w:rsidRPr="00ED31E0">
              <w:rPr>
                <w:sz w:val="28"/>
                <w:szCs w:val="28"/>
                <w:lang w:val="pt-PT"/>
              </w:rPr>
              <w:t xml:space="preserve"> dần.</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bl>
    <w:p w:rsidR="00043D2A" w:rsidRPr="00043D2A" w:rsidRDefault="00043D2A" w:rsidP="00043D2A">
      <w:pPr>
        <w:rPr>
          <w:vanish/>
        </w:rPr>
      </w:pP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202738" w:rsidRPr="00ED31E0" w:rsidTr="00043D2A">
        <w:tc>
          <w:tcPr>
            <w:tcW w:w="3022" w:type="dxa"/>
            <w:shd w:val="clear" w:color="auto" w:fill="auto"/>
          </w:tcPr>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Tiến hành TN với con lắc đơn cho hs quan sát và nhận xét biên độ.</w:t>
            </w:r>
          </w:p>
          <w:p w:rsidR="00202738" w:rsidRPr="00043D2A" w:rsidRDefault="00202738" w:rsidP="00043D2A">
            <w:pPr>
              <w:tabs>
                <w:tab w:val="left" w:pos="520"/>
                <w:tab w:val="left" w:pos="558"/>
                <w:tab w:val="left" w:pos="910"/>
              </w:tabs>
              <w:jc w:val="both"/>
              <w:rPr>
                <w:sz w:val="28"/>
                <w:szCs w:val="28"/>
              </w:rPr>
            </w:pPr>
            <w:r w:rsidRPr="00043D2A">
              <w:rPr>
                <w:sz w:val="28"/>
                <w:szCs w:val="28"/>
              </w:rPr>
              <w:t>- Gợi ý cho hs định nghĩa dao động tắt dần.</w:t>
            </w:r>
          </w:p>
          <w:p w:rsidR="00202738" w:rsidRPr="00043D2A" w:rsidRDefault="00202738" w:rsidP="00043D2A">
            <w:pPr>
              <w:tabs>
                <w:tab w:val="left" w:pos="520"/>
                <w:tab w:val="left" w:pos="558"/>
                <w:tab w:val="left" w:pos="910"/>
              </w:tabs>
              <w:jc w:val="both"/>
              <w:rPr>
                <w:sz w:val="28"/>
                <w:szCs w:val="28"/>
              </w:rPr>
            </w:pPr>
            <w:r w:rsidRPr="00043D2A">
              <w:rPr>
                <w:sz w:val="28"/>
                <w:szCs w:val="28"/>
              </w:rPr>
              <w:t>- Gọi hs giải thích</w:t>
            </w: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Nhận xét</w:t>
            </w:r>
          </w:p>
          <w:p w:rsidR="00202738" w:rsidRPr="00043D2A" w:rsidRDefault="00202738" w:rsidP="00043D2A">
            <w:pPr>
              <w:tabs>
                <w:tab w:val="left" w:pos="520"/>
                <w:tab w:val="left" w:pos="558"/>
                <w:tab w:val="left" w:pos="910"/>
              </w:tabs>
              <w:jc w:val="both"/>
              <w:rPr>
                <w:sz w:val="28"/>
                <w:szCs w:val="28"/>
              </w:rPr>
            </w:pPr>
            <w:r w:rsidRPr="00043D2A">
              <w:rPr>
                <w:sz w:val="28"/>
                <w:szCs w:val="28"/>
              </w:rPr>
              <w:t>- Giới thiệu ứng dụng của dao động tắt dần</w:t>
            </w:r>
          </w:p>
          <w:p w:rsidR="00202738" w:rsidRPr="00043D2A" w:rsidRDefault="00202738" w:rsidP="00043D2A">
            <w:pPr>
              <w:tabs>
                <w:tab w:val="left" w:pos="520"/>
                <w:tab w:val="left" w:pos="558"/>
                <w:tab w:val="left" w:pos="910"/>
              </w:tabs>
              <w:jc w:val="both"/>
              <w:rPr>
                <w:sz w:val="28"/>
                <w:szCs w:val="28"/>
              </w:rPr>
            </w:pPr>
            <w:r w:rsidRPr="00043D2A">
              <w:rPr>
                <w:sz w:val="28"/>
                <w:szCs w:val="28"/>
              </w:rPr>
              <w:t>- Yêu cầu hs nêu những ứng dụng mà hs biết.</w:t>
            </w:r>
          </w:p>
          <w:p w:rsidR="00202738" w:rsidRPr="00043D2A" w:rsidRDefault="00202738" w:rsidP="00043D2A">
            <w:pPr>
              <w:tabs>
                <w:tab w:val="left" w:pos="520"/>
                <w:tab w:val="left" w:pos="558"/>
                <w:tab w:val="left" w:pos="910"/>
              </w:tabs>
              <w:jc w:val="both"/>
              <w:rPr>
                <w:sz w:val="28"/>
                <w:szCs w:val="28"/>
              </w:rPr>
            </w:pPr>
            <w:r w:rsidRPr="00043D2A">
              <w:rPr>
                <w:sz w:val="28"/>
                <w:szCs w:val="28"/>
              </w:rPr>
              <w:t>- Kết luận</w:t>
            </w:r>
          </w:p>
          <w:p w:rsidR="00202738" w:rsidRPr="00043D2A" w:rsidRDefault="00202738" w:rsidP="00043D2A">
            <w:pPr>
              <w:tabs>
                <w:tab w:val="left" w:pos="520"/>
                <w:tab w:val="left" w:pos="558"/>
                <w:tab w:val="left" w:pos="910"/>
              </w:tabs>
              <w:jc w:val="both"/>
              <w:rPr>
                <w:sz w:val="28"/>
                <w:szCs w:val="28"/>
              </w:rPr>
            </w:pPr>
            <w:r w:rsidRPr="00043D2A">
              <w:rPr>
                <w:sz w:val="28"/>
                <w:szCs w:val="28"/>
              </w:rPr>
              <w:t>- Muốn dao động duy trì phải làm như thế nào?</w:t>
            </w:r>
          </w:p>
          <w:p w:rsidR="00202738" w:rsidRPr="00043D2A" w:rsidRDefault="00202738" w:rsidP="00043D2A">
            <w:pPr>
              <w:tabs>
                <w:tab w:val="left" w:pos="520"/>
                <w:tab w:val="left" w:pos="558"/>
                <w:tab w:val="left" w:pos="910"/>
              </w:tabs>
              <w:jc w:val="both"/>
              <w:rPr>
                <w:sz w:val="28"/>
                <w:szCs w:val="28"/>
              </w:rPr>
            </w:pPr>
            <w:r w:rsidRPr="00043D2A">
              <w:rPr>
                <w:sz w:val="28"/>
                <w:szCs w:val="28"/>
              </w:rPr>
              <w:t>- Hình thành kn dao động duy trì</w:t>
            </w:r>
          </w:p>
          <w:p w:rsidR="00202738" w:rsidRPr="00043D2A" w:rsidRDefault="00202738" w:rsidP="00043D2A">
            <w:pPr>
              <w:tabs>
                <w:tab w:val="left" w:pos="520"/>
                <w:tab w:val="left" w:pos="558"/>
                <w:tab w:val="left" w:pos="910"/>
              </w:tabs>
              <w:jc w:val="both"/>
              <w:rPr>
                <w:sz w:val="28"/>
                <w:szCs w:val="28"/>
              </w:rPr>
            </w:pPr>
            <w:r w:rsidRPr="00043D2A">
              <w:rPr>
                <w:sz w:val="28"/>
                <w:szCs w:val="28"/>
              </w:rPr>
              <w:t>- Yêu cầu hs lấy VD dao động duy trì</w:t>
            </w:r>
          </w:p>
          <w:p w:rsidR="00202738" w:rsidRPr="00043D2A" w:rsidRDefault="00202738" w:rsidP="00043D2A">
            <w:pPr>
              <w:tabs>
                <w:tab w:val="left" w:pos="520"/>
                <w:tab w:val="left" w:pos="558"/>
                <w:tab w:val="left" w:pos="910"/>
              </w:tabs>
              <w:jc w:val="both"/>
              <w:rPr>
                <w:sz w:val="28"/>
                <w:szCs w:val="28"/>
              </w:rPr>
            </w:pPr>
            <w:r w:rsidRPr="00043D2A">
              <w:rPr>
                <w:sz w:val="28"/>
                <w:szCs w:val="28"/>
              </w:rPr>
              <w:lastRenderedPageBreak/>
              <w:t>- Kết luận</w:t>
            </w:r>
          </w:p>
        </w:tc>
        <w:tc>
          <w:tcPr>
            <w:tcW w:w="3038" w:type="dxa"/>
            <w:shd w:val="clear" w:color="auto" w:fill="auto"/>
          </w:tcPr>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Quan sát và nhận xét: biên độ giảm dần.</w:t>
            </w: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Định nghĩa dao động tắt dần (SGK)</w:t>
            </w:r>
          </w:p>
          <w:p w:rsidR="00202738" w:rsidRPr="00043D2A" w:rsidRDefault="00202738" w:rsidP="00043D2A">
            <w:pPr>
              <w:tabs>
                <w:tab w:val="left" w:pos="520"/>
                <w:tab w:val="left" w:pos="558"/>
                <w:tab w:val="left" w:pos="910"/>
              </w:tabs>
              <w:jc w:val="both"/>
              <w:rPr>
                <w:sz w:val="28"/>
                <w:szCs w:val="28"/>
              </w:rPr>
            </w:pPr>
            <w:r w:rsidRPr="00043D2A">
              <w:rPr>
                <w:sz w:val="28"/>
                <w:szCs w:val="28"/>
              </w:rPr>
              <w:t>- Đọc SGK giải thích</w:t>
            </w: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Tiếp thu</w:t>
            </w:r>
          </w:p>
          <w:p w:rsidR="00202738" w:rsidRPr="00043D2A" w:rsidRDefault="00202738" w:rsidP="00043D2A">
            <w:pPr>
              <w:tabs>
                <w:tab w:val="left" w:pos="520"/>
                <w:tab w:val="left" w:pos="558"/>
                <w:tab w:val="left" w:pos="910"/>
              </w:tabs>
              <w:jc w:val="both"/>
              <w:rPr>
                <w:sz w:val="28"/>
                <w:szCs w:val="28"/>
              </w:rPr>
            </w:pPr>
            <w:r w:rsidRPr="00043D2A">
              <w:rPr>
                <w:sz w:val="28"/>
                <w:szCs w:val="28"/>
              </w:rPr>
              <w:t>- Ứng dụng: giảm xóc ô tô, mô tô…</w:t>
            </w: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Ghi nhận kết luận</w:t>
            </w: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Cung cấp đủ phần năng lượng bị mất đi.</w:t>
            </w:r>
          </w:p>
          <w:p w:rsidR="00202738" w:rsidRPr="00043D2A" w:rsidRDefault="00202738" w:rsidP="00043D2A">
            <w:pPr>
              <w:tabs>
                <w:tab w:val="left" w:pos="520"/>
                <w:tab w:val="left" w:pos="558"/>
                <w:tab w:val="left" w:pos="910"/>
              </w:tabs>
              <w:jc w:val="both"/>
              <w:rPr>
                <w:sz w:val="28"/>
                <w:szCs w:val="28"/>
              </w:rPr>
            </w:pPr>
            <w:r w:rsidRPr="00043D2A">
              <w:rPr>
                <w:sz w:val="28"/>
                <w:szCs w:val="28"/>
              </w:rPr>
              <w:t>- KN dao động duy trì (SGK)</w:t>
            </w:r>
          </w:p>
          <w:p w:rsidR="00202738" w:rsidRPr="00043D2A" w:rsidRDefault="00202738" w:rsidP="00043D2A">
            <w:pPr>
              <w:tabs>
                <w:tab w:val="left" w:pos="520"/>
                <w:tab w:val="left" w:pos="558"/>
                <w:tab w:val="left" w:pos="910"/>
              </w:tabs>
              <w:jc w:val="both"/>
              <w:rPr>
                <w:sz w:val="28"/>
                <w:szCs w:val="28"/>
              </w:rPr>
            </w:pPr>
            <w:r w:rsidRPr="00043D2A">
              <w:rPr>
                <w:sz w:val="28"/>
                <w:szCs w:val="28"/>
              </w:rPr>
              <w:t>- Lấy VD về dao động duy trì</w:t>
            </w:r>
          </w:p>
          <w:p w:rsidR="00202738" w:rsidRPr="00043D2A" w:rsidRDefault="00202738" w:rsidP="00043D2A">
            <w:pPr>
              <w:tabs>
                <w:tab w:val="left" w:pos="520"/>
                <w:tab w:val="left" w:pos="558"/>
                <w:tab w:val="left" w:pos="910"/>
              </w:tabs>
              <w:jc w:val="both"/>
              <w:rPr>
                <w:sz w:val="28"/>
                <w:szCs w:val="28"/>
              </w:rPr>
            </w:pPr>
            <w:r w:rsidRPr="00043D2A">
              <w:rPr>
                <w:sz w:val="28"/>
                <w:szCs w:val="28"/>
              </w:rPr>
              <w:lastRenderedPageBreak/>
              <w:t>- Ghi kết luận</w:t>
            </w:r>
          </w:p>
        </w:tc>
        <w:tc>
          <w:tcPr>
            <w:tcW w:w="4316" w:type="dxa"/>
            <w:shd w:val="clear" w:color="auto" w:fill="auto"/>
          </w:tcPr>
          <w:p w:rsidR="00202738" w:rsidRPr="00043D2A" w:rsidRDefault="00202738" w:rsidP="00043D2A">
            <w:pPr>
              <w:tabs>
                <w:tab w:val="left" w:pos="520"/>
                <w:tab w:val="left" w:pos="558"/>
                <w:tab w:val="left" w:pos="910"/>
              </w:tabs>
              <w:jc w:val="both"/>
              <w:rPr>
                <w:b/>
                <w:sz w:val="28"/>
                <w:szCs w:val="28"/>
              </w:rPr>
            </w:pPr>
            <w:r w:rsidRPr="00043D2A">
              <w:rPr>
                <w:b/>
                <w:sz w:val="28"/>
                <w:szCs w:val="28"/>
              </w:rPr>
              <w:lastRenderedPageBreak/>
              <w:t>I. Dao động tắt dần</w:t>
            </w:r>
          </w:p>
          <w:p w:rsidR="00202738" w:rsidRPr="00043D2A" w:rsidRDefault="00202738" w:rsidP="00043D2A">
            <w:pPr>
              <w:tabs>
                <w:tab w:val="left" w:pos="520"/>
                <w:tab w:val="left" w:pos="558"/>
                <w:tab w:val="left" w:pos="910"/>
              </w:tabs>
              <w:jc w:val="both"/>
              <w:rPr>
                <w:b/>
                <w:i/>
                <w:sz w:val="28"/>
                <w:szCs w:val="28"/>
              </w:rPr>
            </w:pPr>
            <w:r w:rsidRPr="00043D2A">
              <w:rPr>
                <w:b/>
                <w:sz w:val="28"/>
                <w:szCs w:val="28"/>
              </w:rPr>
              <w:t xml:space="preserve">    </w:t>
            </w:r>
            <w:r w:rsidRPr="00043D2A">
              <w:rPr>
                <w:b/>
                <w:i/>
                <w:sz w:val="28"/>
                <w:szCs w:val="28"/>
              </w:rPr>
              <w:t>1. Thế nào là dao động tắt dần.</w:t>
            </w:r>
          </w:p>
          <w:p w:rsidR="00202738" w:rsidRPr="00043D2A" w:rsidRDefault="00202738" w:rsidP="00043D2A">
            <w:pPr>
              <w:tabs>
                <w:tab w:val="left" w:pos="520"/>
                <w:tab w:val="left" w:pos="558"/>
                <w:tab w:val="left" w:pos="910"/>
              </w:tabs>
              <w:jc w:val="both"/>
              <w:rPr>
                <w:sz w:val="28"/>
                <w:szCs w:val="28"/>
              </w:rPr>
            </w:pPr>
            <w:r w:rsidRPr="00043D2A">
              <w:rPr>
                <w:sz w:val="28"/>
                <w:szCs w:val="28"/>
              </w:rPr>
              <w:t xml:space="preserve">    Dao động có biên độ giảm dần theo thời gian được gọi là dao động tắt dần</w:t>
            </w:r>
          </w:p>
          <w:p w:rsidR="00202738" w:rsidRPr="00043D2A" w:rsidRDefault="00202738" w:rsidP="00043D2A">
            <w:pPr>
              <w:tabs>
                <w:tab w:val="left" w:pos="520"/>
                <w:tab w:val="left" w:pos="558"/>
                <w:tab w:val="left" w:pos="910"/>
              </w:tabs>
              <w:jc w:val="both"/>
              <w:rPr>
                <w:b/>
                <w:i/>
                <w:sz w:val="28"/>
                <w:szCs w:val="28"/>
              </w:rPr>
            </w:pPr>
            <w:r w:rsidRPr="00043D2A">
              <w:rPr>
                <w:b/>
                <w:i/>
                <w:sz w:val="28"/>
                <w:szCs w:val="28"/>
              </w:rPr>
              <w:t xml:space="preserve">    </w:t>
            </w:r>
          </w:p>
          <w:p w:rsidR="00202738" w:rsidRPr="00043D2A" w:rsidRDefault="00202738" w:rsidP="00043D2A">
            <w:pPr>
              <w:tabs>
                <w:tab w:val="left" w:pos="520"/>
                <w:tab w:val="left" w:pos="558"/>
                <w:tab w:val="left" w:pos="910"/>
              </w:tabs>
              <w:jc w:val="both"/>
              <w:rPr>
                <w:b/>
                <w:i/>
                <w:sz w:val="28"/>
                <w:szCs w:val="28"/>
              </w:rPr>
            </w:pPr>
            <w:r w:rsidRPr="00043D2A">
              <w:rPr>
                <w:b/>
                <w:i/>
                <w:sz w:val="28"/>
                <w:szCs w:val="28"/>
              </w:rPr>
              <w:t xml:space="preserve">    </w:t>
            </w:r>
          </w:p>
          <w:p w:rsidR="00202738" w:rsidRPr="00043D2A" w:rsidRDefault="00202738" w:rsidP="00043D2A">
            <w:pPr>
              <w:tabs>
                <w:tab w:val="left" w:pos="520"/>
                <w:tab w:val="left" w:pos="558"/>
                <w:tab w:val="left" w:pos="910"/>
              </w:tabs>
              <w:jc w:val="both"/>
              <w:rPr>
                <w:b/>
                <w:i/>
                <w:sz w:val="28"/>
                <w:szCs w:val="28"/>
              </w:rPr>
            </w:pPr>
            <w:r w:rsidRPr="00043D2A">
              <w:rPr>
                <w:b/>
                <w:i/>
                <w:sz w:val="28"/>
                <w:szCs w:val="28"/>
              </w:rPr>
              <w:t xml:space="preserve">    2. Giải thích</w:t>
            </w:r>
          </w:p>
          <w:p w:rsidR="00202738" w:rsidRPr="00043D2A" w:rsidRDefault="00202738" w:rsidP="00043D2A">
            <w:pPr>
              <w:tabs>
                <w:tab w:val="left" w:pos="520"/>
                <w:tab w:val="left" w:pos="558"/>
                <w:tab w:val="left" w:pos="910"/>
              </w:tabs>
              <w:jc w:val="both"/>
              <w:rPr>
                <w:sz w:val="28"/>
                <w:szCs w:val="28"/>
              </w:rPr>
            </w:pPr>
            <w:r w:rsidRPr="00043D2A">
              <w:rPr>
                <w:b/>
                <w:i/>
                <w:sz w:val="28"/>
                <w:szCs w:val="28"/>
              </w:rPr>
              <w:t xml:space="preserve">    </w:t>
            </w:r>
            <w:r w:rsidRPr="00043D2A">
              <w:rPr>
                <w:sz w:val="28"/>
                <w:szCs w:val="28"/>
              </w:rPr>
              <w:t>Trong dao động của con lắc thì ma sát làm mất đi một phần năng lượng của dao động làm cho biên độ giảm dần.</w:t>
            </w:r>
          </w:p>
          <w:p w:rsidR="00202738" w:rsidRPr="00043D2A" w:rsidRDefault="00202738" w:rsidP="00043D2A">
            <w:pPr>
              <w:tabs>
                <w:tab w:val="left" w:pos="520"/>
                <w:tab w:val="left" w:pos="558"/>
                <w:tab w:val="left" w:pos="910"/>
              </w:tabs>
              <w:jc w:val="both"/>
              <w:rPr>
                <w:b/>
                <w:i/>
                <w:sz w:val="28"/>
                <w:szCs w:val="28"/>
              </w:rPr>
            </w:pPr>
            <w:r w:rsidRPr="00043D2A">
              <w:rPr>
                <w:b/>
                <w:i/>
                <w:sz w:val="28"/>
                <w:szCs w:val="28"/>
              </w:rPr>
              <w:t xml:space="preserve">    3. Ứng dụng</w:t>
            </w:r>
          </w:p>
          <w:p w:rsidR="00202738" w:rsidRPr="00043D2A" w:rsidRDefault="00202738" w:rsidP="00043D2A">
            <w:pPr>
              <w:tabs>
                <w:tab w:val="left" w:pos="520"/>
                <w:tab w:val="left" w:pos="558"/>
                <w:tab w:val="left" w:pos="910"/>
              </w:tabs>
              <w:jc w:val="both"/>
              <w:rPr>
                <w:sz w:val="28"/>
                <w:szCs w:val="28"/>
              </w:rPr>
            </w:pPr>
            <w:r w:rsidRPr="00043D2A">
              <w:rPr>
                <w:sz w:val="28"/>
                <w:szCs w:val="28"/>
              </w:rPr>
              <w:t xml:space="preserve">    Dao động tắt dần được ứng dụng trong các thiết bị đóng cửa tự động, giảm xóc ô tô, mô tô. . .</w:t>
            </w:r>
          </w:p>
          <w:p w:rsidR="00202738" w:rsidRPr="00043D2A" w:rsidRDefault="00202738" w:rsidP="00043D2A">
            <w:pPr>
              <w:tabs>
                <w:tab w:val="left" w:pos="520"/>
                <w:tab w:val="left" w:pos="558"/>
                <w:tab w:val="left" w:pos="910"/>
              </w:tabs>
              <w:jc w:val="both"/>
              <w:rPr>
                <w:b/>
                <w:sz w:val="28"/>
                <w:szCs w:val="28"/>
              </w:rPr>
            </w:pPr>
            <w:r w:rsidRPr="00043D2A">
              <w:rPr>
                <w:b/>
                <w:sz w:val="28"/>
                <w:szCs w:val="28"/>
              </w:rPr>
              <w:t>II. Dao động duy trì</w:t>
            </w:r>
          </w:p>
          <w:p w:rsidR="00202738" w:rsidRPr="00043D2A" w:rsidRDefault="00202738" w:rsidP="00043D2A">
            <w:pPr>
              <w:tabs>
                <w:tab w:val="left" w:pos="520"/>
                <w:tab w:val="left" w:pos="558"/>
                <w:tab w:val="left" w:pos="910"/>
              </w:tabs>
              <w:jc w:val="both"/>
              <w:rPr>
                <w:sz w:val="28"/>
                <w:szCs w:val="28"/>
              </w:rPr>
            </w:pPr>
            <w:r w:rsidRPr="00043D2A">
              <w:rPr>
                <w:b/>
                <w:sz w:val="28"/>
                <w:szCs w:val="28"/>
              </w:rPr>
              <w:t xml:space="preserve">    </w:t>
            </w:r>
            <w:r w:rsidRPr="00043D2A">
              <w:rPr>
                <w:sz w:val="28"/>
                <w:szCs w:val="28"/>
              </w:rPr>
              <w:t xml:space="preserve">Để dao động không tắt dần người ta dùng thiết bị cung cấp năng lượng đúng bằng năng lượng tiêu tốn sau mỗi chu kì. Dao động như </w:t>
            </w:r>
            <w:r w:rsidRPr="00043D2A">
              <w:rPr>
                <w:sz w:val="28"/>
                <w:szCs w:val="28"/>
              </w:rPr>
              <w:lastRenderedPageBreak/>
              <w:t>thế gọi là dao động duy trì.</w:t>
            </w:r>
          </w:p>
        </w:tc>
      </w:tr>
      <w:tr w:rsidR="00202738" w:rsidRPr="00ED31E0" w:rsidTr="00043D2A">
        <w:tc>
          <w:tcPr>
            <w:tcW w:w="3022" w:type="dxa"/>
            <w:shd w:val="clear" w:color="auto" w:fill="auto"/>
          </w:tcPr>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Giới thiệu dao động cưỡng bức</w:t>
            </w: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Yêu cầu hs tìm VD về dao động cưỡng bức.</w:t>
            </w: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Nhận xét về đặc điểm của dao động cưỡng bức</w:t>
            </w:r>
          </w:p>
        </w:tc>
        <w:tc>
          <w:tcPr>
            <w:tcW w:w="3038" w:type="dxa"/>
            <w:shd w:val="clear" w:color="auto" w:fill="auto"/>
          </w:tcPr>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Tiếp thu</w:t>
            </w: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Tìm vài ví dụ về dao động cưỡng bức</w:t>
            </w: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Tiếp thu các đặc điểm của dao động cưỡng bức</w:t>
            </w:r>
          </w:p>
        </w:tc>
        <w:tc>
          <w:tcPr>
            <w:tcW w:w="4316" w:type="dxa"/>
            <w:shd w:val="clear" w:color="auto" w:fill="auto"/>
          </w:tcPr>
          <w:p w:rsidR="00202738" w:rsidRPr="00043D2A" w:rsidRDefault="00202738" w:rsidP="00043D2A">
            <w:pPr>
              <w:tabs>
                <w:tab w:val="left" w:pos="520"/>
                <w:tab w:val="left" w:pos="558"/>
                <w:tab w:val="left" w:pos="910"/>
                <w:tab w:val="center" w:pos="5070"/>
              </w:tabs>
              <w:jc w:val="both"/>
              <w:rPr>
                <w:b/>
                <w:sz w:val="28"/>
                <w:szCs w:val="28"/>
              </w:rPr>
            </w:pPr>
            <w:r w:rsidRPr="00043D2A">
              <w:rPr>
                <w:b/>
                <w:sz w:val="28"/>
                <w:szCs w:val="28"/>
              </w:rPr>
              <w:t>III. Dao động cưỡng bức</w:t>
            </w:r>
          </w:p>
          <w:p w:rsidR="00202738" w:rsidRPr="00043D2A" w:rsidRDefault="00202738" w:rsidP="00043D2A">
            <w:pPr>
              <w:tabs>
                <w:tab w:val="left" w:pos="520"/>
                <w:tab w:val="left" w:pos="558"/>
                <w:tab w:val="left" w:pos="910"/>
                <w:tab w:val="center" w:pos="5070"/>
              </w:tabs>
              <w:jc w:val="both"/>
              <w:rPr>
                <w:b/>
                <w:i/>
                <w:sz w:val="28"/>
                <w:szCs w:val="28"/>
              </w:rPr>
            </w:pPr>
            <w:r w:rsidRPr="00043D2A">
              <w:rPr>
                <w:b/>
                <w:sz w:val="28"/>
                <w:szCs w:val="28"/>
              </w:rPr>
              <w:t xml:space="preserve">    </w:t>
            </w:r>
            <w:r w:rsidRPr="00043D2A">
              <w:rPr>
                <w:b/>
                <w:i/>
                <w:sz w:val="28"/>
                <w:szCs w:val="28"/>
              </w:rPr>
              <w:t>1. Thế nào là dao động cưỡng bức?</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Dao động được duy trì bằng cách tác dụng vào nó một ngoại lực cưỡng bức tuần hoàn. Gọi là dao động tuần hoàn</w:t>
            </w:r>
          </w:p>
          <w:p w:rsidR="00202738" w:rsidRPr="00043D2A" w:rsidRDefault="00202738" w:rsidP="00043D2A">
            <w:pPr>
              <w:tabs>
                <w:tab w:val="left" w:pos="520"/>
                <w:tab w:val="left" w:pos="558"/>
                <w:tab w:val="left" w:pos="910"/>
                <w:tab w:val="center" w:pos="5070"/>
              </w:tabs>
              <w:jc w:val="both"/>
              <w:rPr>
                <w:sz w:val="28"/>
                <w:szCs w:val="28"/>
              </w:rPr>
            </w:pPr>
            <w:r w:rsidRPr="00043D2A">
              <w:rPr>
                <w:b/>
                <w:i/>
                <w:sz w:val="28"/>
                <w:szCs w:val="28"/>
              </w:rPr>
              <w:t xml:space="preserve">    2.Ví dụ</w:t>
            </w:r>
          </w:p>
          <w:p w:rsidR="00202738" w:rsidRPr="00043D2A" w:rsidRDefault="00202738" w:rsidP="00043D2A">
            <w:pPr>
              <w:tabs>
                <w:tab w:val="left" w:pos="520"/>
                <w:tab w:val="left" w:pos="558"/>
                <w:tab w:val="left" w:pos="910"/>
                <w:tab w:val="center" w:pos="5070"/>
              </w:tabs>
              <w:jc w:val="both"/>
              <w:rPr>
                <w:sz w:val="28"/>
                <w:szCs w:val="28"/>
              </w:rPr>
            </w:pPr>
            <w:r w:rsidRPr="00043D2A">
              <w:rPr>
                <w:b/>
                <w:i/>
                <w:sz w:val="28"/>
                <w:szCs w:val="28"/>
              </w:rPr>
              <w:t xml:space="preserve">    3. Đặc điểm</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 Dao động cưỡng bức có biên độ không đổi, tần số bằng tần số lực cưỡng bức.</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 Biên độ phụ thuộc vào biên độ lực cưỡng bức và sự chênh lệch tần số của lực cưỡng bức và tần số riêng của dao động</w:t>
            </w:r>
          </w:p>
        </w:tc>
      </w:tr>
      <w:tr w:rsidR="00202738" w:rsidRPr="00ED31E0" w:rsidTr="00043D2A">
        <w:tc>
          <w:tcPr>
            <w:tcW w:w="3022" w:type="dxa"/>
            <w:shd w:val="clear" w:color="auto" w:fill="auto"/>
          </w:tcPr>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Nêu vài hiện tượng cộng hưởng trên thực tế (Cây cầu ở Xanh petecbua – Nga và cây cầu ở Ta kô ma  - Mỹ)</w:t>
            </w:r>
          </w:p>
          <w:p w:rsidR="00202738" w:rsidRPr="00043D2A" w:rsidRDefault="00202738" w:rsidP="00043D2A">
            <w:pPr>
              <w:tabs>
                <w:tab w:val="left" w:pos="520"/>
                <w:tab w:val="left" w:pos="558"/>
                <w:tab w:val="left" w:pos="910"/>
              </w:tabs>
              <w:jc w:val="both"/>
              <w:rPr>
                <w:sz w:val="28"/>
                <w:szCs w:val="28"/>
              </w:rPr>
            </w:pPr>
            <w:r w:rsidRPr="00043D2A">
              <w:rPr>
                <w:sz w:val="28"/>
                <w:szCs w:val="28"/>
              </w:rPr>
              <w:t>- Hình thành kn cộng hưởng.</w:t>
            </w:r>
          </w:p>
          <w:p w:rsidR="00202738" w:rsidRPr="00043D2A" w:rsidRDefault="00202738" w:rsidP="00043D2A">
            <w:pPr>
              <w:tabs>
                <w:tab w:val="left" w:pos="520"/>
                <w:tab w:val="left" w:pos="558"/>
                <w:tab w:val="left" w:pos="910"/>
              </w:tabs>
              <w:jc w:val="both"/>
              <w:rPr>
                <w:sz w:val="28"/>
                <w:szCs w:val="28"/>
              </w:rPr>
            </w:pPr>
            <w:r w:rsidRPr="00043D2A">
              <w:rPr>
                <w:sz w:val="28"/>
                <w:szCs w:val="28"/>
              </w:rPr>
              <w:t>- Tìm điều kiện cộng hưởng?</w:t>
            </w:r>
          </w:p>
          <w:p w:rsidR="00202738" w:rsidRPr="00043D2A" w:rsidRDefault="00202738" w:rsidP="00043D2A">
            <w:pPr>
              <w:tabs>
                <w:tab w:val="left" w:pos="520"/>
                <w:tab w:val="left" w:pos="558"/>
                <w:tab w:val="left" w:pos="910"/>
              </w:tabs>
              <w:jc w:val="both"/>
              <w:rPr>
                <w:sz w:val="28"/>
                <w:szCs w:val="28"/>
              </w:rPr>
            </w:pPr>
            <w:r w:rsidRPr="00043D2A">
              <w:rPr>
                <w:sz w:val="28"/>
                <w:szCs w:val="28"/>
              </w:rPr>
              <w:t>- Giải thích</w:t>
            </w: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Yêu cầu hs tìm tầm quan trọng của hiện tượng cộng hưởng</w:t>
            </w:r>
          </w:p>
          <w:p w:rsidR="00202738" w:rsidRPr="00043D2A" w:rsidRDefault="00202738" w:rsidP="00043D2A">
            <w:pPr>
              <w:tabs>
                <w:tab w:val="left" w:pos="520"/>
                <w:tab w:val="left" w:pos="558"/>
                <w:tab w:val="left" w:pos="910"/>
              </w:tabs>
              <w:jc w:val="both"/>
              <w:rPr>
                <w:sz w:val="28"/>
                <w:szCs w:val="28"/>
              </w:rPr>
            </w:pPr>
            <w:r w:rsidRPr="00043D2A">
              <w:rPr>
                <w:sz w:val="28"/>
                <w:szCs w:val="28"/>
              </w:rPr>
              <w:t xml:space="preserve">    + Có lợi</w:t>
            </w:r>
          </w:p>
          <w:p w:rsidR="00202738" w:rsidRPr="00043D2A" w:rsidRDefault="00202738" w:rsidP="00043D2A">
            <w:pPr>
              <w:tabs>
                <w:tab w:val="left" w:pos="520"/>
                <w:tab w:val="left" w:pos="558"/>
                <w:tab w:val="left" w:pos="910"/>
              </w:tabs>
              <w:jc w:val="both"/>
              <w:rPr>
                <w:sz w:val="28"/>
                <w:szCs w:val="28"/>
              </w:rPr>
            </w:pPr>
            <w:r w:rsidRPr="00043D2A">
              <w:rPr>
                <w:sz w:val="28"/>
                <w:szCs w:val="28"/>
              </w:rPr>
              <w:t xml:space="preserve">    + Có hại</w:t>
            </w: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Kết luận</w:t>
            </w:r>
          </w:p>
          <w:p w:rsidR="00202738" w:rsidRPr="00043D2A" w:rsidRDefault="00202738" w:rsidP="00043D2A">
            <w:pPr>
              <w:tabs>
                <w:tab w:val="left" w:pos="520"/>
                <w:tab w:val="left" w:pos="558"/>
                <w:tab w:val="left" w:pos="910"/>
                <w:tab w:val="center" w:pos="5070"/>
              </w:tabs>
              <w:jc w:val="both"/>
              <w:rPr>
                <w:sz w:val="28"/>
                <w:szCs w:val="28"/>
              </w:rPr>
            </w:pPr>
          </w:p>
        </w:tc>
        <w:tc>
          <w:tcPr>
            <w:tcW w:w="3038" w:type="dxa"/>
            <w:shd w:val="clear" w:color="auto" w:fill="auto"/>
          </w:tcPr>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Tiếp thu</w:t>
            </w: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Định nghĩa HTCH (SGK)</w:t>
            </w:r>
          </w:p>
          <w:p w:rsidR="00202738" w:rsidRPr="00043D2A" w:rsidRDefault="00202738" w:rsidP="00043D2A">
            <w:pPr>
              <w:tabs>
                <w:tab w:val="left" w:pos="520"/>
                <w:tab w:val="left" w:pos="558"/>
                <w:tab w:val="left" w:pos="910"/>
                <w:tab w:val="center" w:pos="5070"/>
              </w:tabs>
              <w:jc w:val="both"/>
              <w:rPr>
                <w:sz w:val="28"/>
                <w:szCs w:val="28"/>
                <w:vertAlign w:val="subscript"/>
              </w:rPr>
            </w:pPr>
            <w:r w:rsidRPr="00043D2A">
              <w:rPr>
                <w:sz w:val="28"/>
                <w:szCs w:val="28"/>
              </w:rPr>
              <w:t>- Điều kiện f = f</w:t>
            </w:r>
            <w:r w:rsidRPr="00043D2A">
              <w:rPr>
                <w:sz w:val="28"/>
                <w:szCs w:val="28"/>
                <w:vertAlign w:val="subscript"/>
              </w:rPr>
              <w:t>0</w:t>
            </w: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Tiếp thu</w:t>
            </w: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 Hiện tượng cộng hưởng có hại: làm sập nhà cửa, cầu …</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 Hiện tượng cộng hưởng có lợi: hộp đàn guitar, violon….</w:t>
            </w:r>
          </w:p>
        </w:tc>
        <w:tc>
          <w:tcPr>
            <w:tcW w:w="4316" w:type="dxa"/>
            <w:shd w:val="clear" w:color="auto" w:fill="auto"/>
          </w:tcPr>
          <w:p w:rsidR="00202738" w:rsidRPr="00043D2A" w:rsidRDefault="00202738" w:rsidP="00043D2A">
            <w:pPr>
              <w:tabs>
                <w:tab w:val="left" w:pos="520"/>
                <w:tab w:val="left" w:pos="558"/>
                <w:tab w:val="left" w:pos="910"/>
                <w:tab w:val="center" w:pos="5070"/>
              </w:tabs>
              <w:jc w:val="both"/>
              <w:rPr>
                <w:sz w:val="28"/>
                <w:szCs w:val="28"/>
              </w:rPr>
            </w:pPr>
            <w:r w:rsidRPr="00043D2A">
              <w:rPr>
                <w:b/>
                <w:sz w:val="28"/>
                <w:szCs w:val="28"/>
              </w:rPr>
              <w:t>IV. Hiện tượng cộng hưởng</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w:t>
            </w:r>
            <w:r w:rsidRPr="00043D2A">
              <w:rPr>
                <w:b/>
                <w:i/>
                <w:sz w:val="28"/>
                <w:szCs w:val="28"/>
              </w:rPr>
              <w:t>1. Định nghĩa</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Hiện tượng biên độ dao động cưỡng bức tăng đến giá trị cực đại khi tần số f của lực cưỡng bức tiến đến bằng tần số riêng f</w:t>
            </w:r>
            <w:r w:rsidRPr="00043D2A">
              <w:rPr>
                <w:sz w:val="28"/>
                <w:szCs w:val="28"/>
                <w:vertAlign w:val="subscript"/>
              </w:rPr>
              <w:t>0</w:t>
            </w:r>
            <w:r w:rsidRPr="00043D2A">
              <w:rPr>
                <w:sz w:val="28"/>
                <w:szCs w:val="28"/>
              </w:rPr>
              <w:t xml:space="preserve"> của hệ dao động gọi là hiện tượng cộng hưởng.</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Điều kiện cộng hưởng: f = f</w:t>
            </w:r>
            <w:r w:rsidRPr="00043D2A">
              <w:rPr>
                <w:sz w:val="28"/>
                <w:szCs w:val="28"/>
                <w:vertAlign w:val="subscript"/>
              </w:rPr>
              <w:t>0</w:t>
            </w:r>
          </w:p>
          <w:p w:rsidR="00202738" w:rsidRPr="00043D2A" w:rsidRDefault="00202738" w:rsidP="00043D2A">
            <w:pPr>
              <w:tabs>
                <w:tab w:val="left" w:pos="520"/>
                <w:tab w:val="left" w:pos="558"/>
                <w:tab w:val="left" w:pos="910"/>
                <w:tab w:val="center" w:pos="5070"/>
              </w:tabs>
              <w:jc w:val="both"/>
              <w:rPr>
                <w:sz w:val="28"/>
                <w:szCs w:val="28"/>
              </w:rPr>
            </w:pPr>
            <w:r w:rsidRPr="00043D2A">
              <w:rPr>
                <w:b/>
                <w:i/>
                <w:sz w:val="28"/>
                <w:szCs w:val="28"/>
              </w:rPr>
              <w:t xml:space="preserve">    2. Giải thích</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Khi f = f</w:t>
            </w:r>
            <w:r w:rsidRPr="00043D2A">
              <w:rPr>
                <w:sz w:val="28"/>
                <w:szCs w:val="28"/>
                <w:vertAlign w:val="subscript"/>
              </w:rPr>
              <w:t>0</w:t>
            </w:r>
            <w:r w:rsidRPr="00043D2A">
              <w:rPr>
                <w:sz w:val="28"/>
                <w:szCs w:val="28"/>
              </w:rPr>
              <w:t xml:space="preserve"> thì năng lượng được cung cấp một cách nhịp nhàng biên độ tăng dần lên. Biên độ cực đại khi tốc độ cung cấp năng lượng bằng tốc độ tiêu hao năng lượng</w:t>
            </w:r>
          </w:p>
          <w:p w:rsidR="00202738" w:rsidRPr="00043D2A" w:rsidRDefault="00202738" w:rsidP="00043D2A">
            <w:pPr>
              <w:tabs>
                <w:tab w:val="left" w:pos="520"/>
                <w:tab w:val="left" w:pos="558"/>
                <w:tab w:val="left" w:pos="910"/>
                <w:tab w:val="center" w:pos="5070"/>
              </w:tabs>
              <w:jc w:val="both"/>
              <w:rPr>
                <w:sz w:val="28"/>
                <w:szCs w:val="28"/>
              </w:rPr>
            </w:pPr>
            <w:r w:rsidRPr="00043D2A">
              <w:rPr>
                <w:b/>
                <w:i/>
                <w:sz w:val="28"/>
                <w:szCs w:val="28"/>
              </w:rPr>
              <w:t xml:space="preserve">    3. Tầm quan trọng của hiện tượng cộng hưởng</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 Hiện tượng cộng hưởng có hại: làm sập nhà cửa, cầu …</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 Hiện tượng cộng hưởng có lợi: hộp đàn guitar, violon….</w:t>
            </w:r>
          </w:p>
        </w:tc>
      </w:tr>
    </w:tbl>
    <w:p w:rsidR="00043D2A" w:rsidRPr="00043D2A" w:rsidRDefault="00043D2A" w:rsidP="00043D2A">
      <w:pPr>
        <w:rPr>
          <w:vanish/>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523"/>
      </w:tblGrid>
      <w:tr w:rsidR="006E16BA" w:rsidRPr="00ED31E0" w:rsidTr="001B0885">
        <w:tc>
          <w:tcPr>
            <w:tcW w:w="10314" w:type="dxa"/>
            <w:gridSpan w:val="3"/>
            <w:shd w:val="clear" w:color="auto" w:fill="auto"/>
            <w:vAlign w:val="center"/>
          </w:tcPr>
          <w:p w:rsidR="006E16BA" w:rsidRPr="00ED31E0" w:rsidRDefault="006E16BA" w:rsidP="00ED31E0">
            <w:pPr>
              <w:jc w:val="center"/>
              <w:rPr>
                <w:b/>
                <w:sz w:val="28"/>
                <w:szCs w:val="28"/>
              </w:rPr>
            </w:pPr>
            <w:r w:rsidRPr="00ED31E0">
              <w:rPr>
                <w:b/>
                <w:sz w:val="28"/>
                <w:szCs w:val="28"/>
              </w:rPr>
              <w:t>HOẠT ĐỘNG 3:  Hoạt động luyện tập (10')</w:t>
            </w:r>
          </w:p>
          <w:p w:rsidR="006E16BA" w:rsidRPr="00ED31E0" w:rsidRDefault="006E16BA" w:rsidP="00ED31E0">
            <w:pPr>
              <w:rPr>
                <w:sz w:val="28"/>
                <w:szCs w:val="28"/>
              </w:rPr>
            </w:pPr>
            <w:r w:rsidRPr="00ED31E0">
              <w:rPr>
                <w:b/>
                <w:sz w:val="28"/>
                <w:szCs w:val="28"/>
              </w:rPr>
              <w:t>Mục tiêu:</w:t>
            </w:r>
            <w:r w:rsidRPr="00ED31E0">
              <w:rPr>
                <w:sz w:val="28"/>
                <w:szCs w:val="28"/>
              </w:rPr>
              <w:t xml:space="preserve"> Luyện tập củng cố nội dung bài học</w:t>
            </w:r>
            <w:r w:rsidR="001B0885" w:rsidRPr="00ED31E0">
              <w:rPr>
                <w:sz w:val="28"/>
                <w:szCs w:val="28"/>
              </w:rPr>
              <w:t xml:space="preserve"> về dao động</w:t>
            </w:r>
          </w:p>
          <w:p w:rsidR="006E16BA" w:rsidRPr="00ED31E0" w:rsidRDefault="006E16BA"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1B0885">
        <w:tc>
          <w:tcPr>
            <w:tcW w:w="10314" w:type="dxa"/>
            <w:gridSpan w:val="3"/>
            <w:shd w:val="clear" w:color="auto" w:fill="auto"/>
            <w:vAlign w:val="center"/>
          </w:tcPr>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Phát biểu nào sau đây là sai khi nói về dao động tắt dần?</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Lực cản sinh công âm là tiêu hao dần năng lượng của dao động.</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B. Do lực cản của môi trường tác dụng lên vật dao động nên biên độ giảm.</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lastRenderedPageBreak/>
              <w:t>C. Tần số của dao động càng lớn, thì dao động tắt dần càng kéo dài.</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D. Lực cản càng nhỏ thì dao động tắt dần càng chậm.</w:t>
            </w:r>
          </w:p>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Phát biều nào sau đây sai?</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Dao động cưỡng bức là dao động xảy ra dưới tác dụng của ngoại lực biến đổi tuần hoàn.</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B. Biên độ dao động cưỡng bức phụ thuộc vào mối quan hệ giữa tần số của lực cưỡng bức và tần số dao động riêng của hệ.</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C. Sự cộng hưởng càng rõ nét khi lực cản của một trường càng nhỏ.</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D. Biên độ dao động cưỡng bức không phụ thuộc vào biên độ của ngoại lực tuần hoàn.</w:t>
            </w:r>
          </w:p>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Con lắc lò xo dao động diều hòa có tốc độ bằng 0 khi vật ở vị trí</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mà hợp lực tác dụng vào vật bằng 0.</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B. mà lò xo không biến dạng.</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C. có li độ bằng 0.</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D. gia tốc có độ lớn cực đại.</w:t>
            </w:r>
          </w:p>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ìm phát biểu sai</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Trong dao động cưỡng bức</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khi có cộng hưởng, biên độ dao động tăng đột ngột và đạt día trị cực đại.</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B. hiện tượng đặc biệt xảy ra là hiện tượng cộng hưởng.</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C. điều kiện cộng hưởng là tần số ngoại lực bằng tần số riêng của hệ.</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D. biên độ cộng hưởng dao động không phụ thuộc vào lực ma sát của môi trường, chỉ phụ thuộc vào biên độ của ngoại lực cưỡng bức.</w:t>
            </w:r>
          </w:p>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Hiện tượng cộng hưởng thể hiện rõ rết nhất khi</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biên độ của lực cưỡng bức nhỏ.</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B. tần số của lực cưỡng bức lớn.</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C. lực ma sát của môi trường lớn.</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D. lực ma sát của môi trường nhỏ.</w:t>
            </w:r>
          </w:p>
          <w:p w:rsidR="001B0885" w:rsidRPr="00ED31E0" w:rsidRDefault="001B0885" w:rsidP="00ED31E0">
            <w:pPr>
              <w:ind w:left="48" w:right="48"/>
              <w:jc w:val="both"/>
              <w:rPr>
                <w:sz w:val="28"/>
                <w:szCs w:val="28"/>
              </w:rPr>
            </w:pPr>
            <w:r w:rsidRPr="00ED31E0">
              <w:rPr>
                <w:b/>
                <w:bCs/>
                <w:sz w:val="28"/>
                <w:szCs w:val="28"/>
              </w:rPr>
              <w:t>Câu 6:</w:t>
            </w:r>
            <w:r w:rsidRPr="00ED31E0">
              <w:rPr>
                <w:sz w:val="28"/>
                <w:szCs w:val="28"/>
              </w:rPr>
              <w:t> Trong những dao động tắt dần sau đây, trường hợp nào sự tắt dần nhanh là có lợi?</w:t>
            </w:r>
          </w:p>
          <w:p w:rsidR="001B0885" w:rsidRPr="00ED31E0" w:rsidRDefault="001B0885" w:rsidP="00ED31E0">
            <w:pPr>
              <w:ind w:left="48" w:right="48"/>
              <w:jc w:val="both"/>
              <w:rPr>
                <w:sz w:val="28"/>
                <w:szCs w:val="28"/>
              </w:rPr>
            </w:pPr>
            <w:r w:rsidRPr="00ED31E0">
              <w:rPr>
                <w:sz w:val="28"/>
                <w:szCs w:val="28"/>
              </w:rPr>
              <w:t>A. Quả lắc đồng hồ.</w:t>
            </w:r>
          </w:p>
          <w:p w:rsidR="001B0885" w:rsidRPr="00ED31E0" w:rsidRDefault="001B0885" w:rsidP="00ED31E0">
            <w:pPr>
              <w:ind w:left="48" w:right="48"/>
              <w:jc w:val="both"/>
              <w:rPr>
                <w:sz w:val="28"/>
                <w:szCs w:val="28"/>
              </w:rPr>
            </w:pPr>
            <w:r w:rsidRPr="00ED31E0">
              <w:rPr>
                <w:sz w:val="28"/>
                <w:szCs w:val="28"/>
              </w:rPr>
              <w:t>B. Khung xe ô tô sau khi qua chỗ đường gập ghềnh.</w:t>
            </w:r>
          </w:p>
          <w:p w:rsidR="001B0885" w:rsidRPr="00ED31E0" w:rsidRDefault="001B0885" w:rsidP="00ED31E0">
            <w:pPr>
              <w:ind w:left="48" w:right="48"/>
              <w:jc w:val="both"/>
              <w:rPr>
                <w:sz w:val="28"/>
                <w:szCs w:val="28"/>
              </w:rPr>
            </w:pPr>
            <w:r w:rsidRPr="00ED31E0">
              <w:rPr>
                <w:sz w:val="28"/>
                <w:szCs w:val="28"/>
              </w:rPr>
              <w:t>C. Sự đung đưa của chiếc võng.</w:t>
            </w:r>
          </w:p>
          <w:p w:rsidR="001B0885" w:rsidRPr="00ED31E0" w:rsidRDefault="001B0885" w:rsidP="00ED31E0">
            <w:pPr>
              <w:ind w:left="48" w:right="48"/>
              <w:jc w:val="both"/>
              <w:rPr>
                <w:sz w:val="28"/>
                <w:szCs w:val="28"/>
              </w:rPr>
            </w:pPr>
            <w:r w:rsidRPr="00ED31E0">
              <w:rPr>
                <w:sz w:val="28"/>
                <w:szCs w:val="28"/>
              </w:rPr>
              <w:t>D. Sự dao động của pittông trong xilanh.</w:t>
            </w:r>
          </w:p>
          <w:p w:rsidR="001B0885" w:rsidRPr="00ED31E0" w:rsidRDefault="001B0885"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929"/>
              <w:gridCol w:w="726"/>
              <w:gridCol w:w="757"/>
              <w:gridCol w:w="757"/>
              <w:gridCol w:w="757"/>
              <w:gridCol w:w="757"/>
              <w:gridCol w:w="726"/>
            </w:tblGrid>
            <w:tr w:rsidR="001B0885" w:rsidRPr="00ED31E0" w:rsidTr="001B0885">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6</w:t>
                  </w:r>
                </w:p>
              </w:tc>
            </w:tr>
            <w:tr w:rsidR="001B0885" w:rsidRPr="00ED31E0" w:rsidTr="001B0885">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B</w:t>
                  </w:r>
                </w:p>
              </w:tc>
            </w:tr>
          </w:tbl>
          <w:p w:rsidR="006E16BA" w:rsidRPr="00ED31E0" w:rsidRDefault="006E16BA" w:rsidP="00ED31E0">
            <w:pPr>
              <w:ind w:left="48" w:right="48"/>
              <w:jc w:val="both"/>
              <w:rPr>
                <w:sz w:val="28"/>
                <w:szCs w:val="28"/>
              </w:rPr>
            </w:pPr>
          </w:p>
        </w:tc>
      </w:tr>
      <w:tr w:rsidR="006E16BA" w:rsidRPr="00ED31E0" w:rsidTr="001B0885">
        <w:tc>
          <w:tcPr>
            <w:tcW w:w="10314" w:type="dxa"/>
            <w:gridSpan w:val="3"/>
            <w:shd w:val="clear" w:color="auto" w:fill="auto"/>
            <w:vAlign w:val="center"/>
          </w:tcPr>
          <w:p w:rsidR="006E16BA" w:rsidRPr="00ED31E0" w:rsidRDefault="006E16BA" w:rsidP="00ED31E0">
            <w:pPr>
              <w:jc w:val="center"/>
              <w:rPr>
                <w:b/>
                <w:sz w:val="28"/>
                <w:szCs w:val="28"/>
              </w:rPr>
            </w:pPr>
            <w:r w:rsidRPr="00ED31E0">
              <w:rPr>
                <w:b/>
                <w:sz w:val="28"/>
                <w:szCs w:val="28"/>
              </w:rPr>
              <w:lastRenderedPageBreak/>
              <w:t>HOẠT ĐỘNG 4: Hoạt động vận dụng (8’)</w:t>
            </w:r>
          </w:p>
          <w:p w:rsidR="006E16BA" w:rsidRPr="00ED31E0" w:rsidRDefault="006E16BA" w:rsidP="00ED31E0">
            <w:pPr>
              <w:rPr>
                <w:sz w:val="28"/>
                <w:szCs w:val="28"/>
              </w:rPr>
            </w:pPr>
            <w:r w:rsidRPr="00ED31E0">
              <w:rPr>
                <w:b/>
                <w:sz w:val="28"/>
                <w:szCs w:val="28"/>
              </w:rPr>
              <w:t>Mục tiêu:</w:t>
            </w:r>
            <w:r w:rsidRPr="00ED31E0">
              <w:rPr>
                <w:sz w:val="28"/>
                <w:szCs w:val="28"/>
              </w:rPr>
              <w:t xml:space="preserve"> Vận dụng làm bài tập </w:t>
            </w:r>
          </w:p>
          <w:p w:rsidR="006E16BA" w:rsidRPr="00ED31E0" w:rsidRDefault="006E16BA"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1B0885">
        <w:tc>
          <w:tcPr>
            <w:tcW w:w="3395" w:type="dxa"/>
            <w:shd w:val="clear" w:color="auto" w:fill="auto"/>
          </w:tcPr>
          <w:p w:rsidR="006E16BA" w:rsidRPr="00ED31E0" w:rsidRDefault="006E16BA" w:rsidP="00ED31E0">
            <w:pPr>
              <w:jc w:val="both"/>
              <w:rPr>
                <w:sz w:val="28"/>
                <w:szCs w:val="28"/>
                <w:lang w:val="de-AT"/>
              </w:rPr>
            </w:pPr>
            <w:r w:rsidRPr="00ED31E0">
              <w:rPr>
                <w:sz w:val="28"/>
                <w:szCs w:val="28"/>
                <w:lang w:val="de-AT"/>
              </w:rPr>
              <w:t xml:space="preserve">- Yêu cầu HS thảo luận </w:t>
            </w:r>
            <w:r w:rsidR="005442BF" w:rsidRPr="00ED31E0">
              <w:rPr>
                <w:sz w:val="28"/>
                <w:szCs w:val="28"/>
                <w:lang w:val="de-AT"/>
              </w:rPr>
              <w:t>:</w:t>
            </w:r>
            <w:r w:rsidRPr="00ED31E0">
              <w:rPr>
                <w:sz w:val="28"/>
                <w:szCs w:val="28"/>
                <w:lang w:val="de-AT"/>
              </w:rPr>
              <w:t xml:space="preserve"> </w:t>
            </w:r>
            <w:r w:rsidR="005442BF" w:rsidRPr="00ED31E0">
              <w:rPr>
                <w:sz w:val="28"/>
                <w:szCs w:val="28"/>
                <w:shd w:val="clear" w:color="auto" w:fill="FFFFFF"/>
              </w:rPr>
              <w:t xml:space="preserve">Việc tạo nên dao động cưỡng bức khác với việc tạo nên dao động duy trì như </w:t>
            </w:r>
            <w:r w:rsidR="005442BF" w:rsidRPr="00ED31E0">
              <w:rPr>
                <w:sz w:val="28"/>
                <w:szCs w:val="28"/>
                <w:shd w:val="clear" w:color="auto" w:fill="FFFFFF"/>
              </w:rPr>
              <w:lastRenderedPageBreak/>
              <w:t>thế nào?</w:t>
            </w:r>
          </w:p>
          <w:p w:rsidR="006E16BA" w:rsidRPr="00ED31E0" w:rsidRDefault="006E16BA" w:rsidP="00ED31E0">
            <w:pPr>
              <w:pStyle w:val="ListParagraph"/>
              <w:ind w:left="0"/>
              <w:jc w:val="both"/>
              <w:rPr>
                <w:sz w:val="28"/>
                <w:szCs w:val="28"/>
                <w:lang w:val="de-AT"/>
              </w:rPr>
            </w:pPr>
            <w:r w:rsidRPr="00ED31E0">
              <w:rPr>
                <w:b/>
                <w:bCs/>
                <w:sz w:val="28"/>
                <w:szCs w:val="28"/>
                <w:lang w:val="de-AT"/>
              </w:rPr>
              <w:t>1. Chuyển giao nhiệm vụ học tập:</w:t>
            </w:r>
          </w:p>
          <w:p w:rsidR="00354811" w:rsidRPr="00ED31E0" w:rsidRDefault="006E16BA" w:rsidP="00ED31E0">
            <w:pPr>
              <w:jc w:val="both"/>
              <w:rPr>
                <w:sz w:val="28"/>
                <w:szCs w:val="28"/>
                <w:lang w:val="de-AT"/>
              </w:rPr>
            </w:pPr>
            <w:r w:rsidRPr="00ED31E0">
              <w:rPr>
                <w:sz w:val="28"/>
                <w:szCs w:val="28"/>
                <w:lang w:val="de-AT"/>
              </w:rPr>
              <w:t>- GV chia 4 nhóm yêu cầu hs trả lời vào bảng phụ trong thời gian 5 phút</w:t>
            </w:r>
          </w:p>
          <w:p w:rsidR="00354811" w:rsidRPr="00ED31E0" w:rsidRDefault="006E16BA" w:rsidP="00ED31E0">
            <w:pPr>
              <w:jc w:val="both"/>
              <w:rPr>
                <w:sz w:val="28"/>
                <w:szCs w:val="28"/>
                <w:lang w:val="de-AT"/>
              </w:rPr>
            </w:pPr>
            <w:r w:rsidRPr="00ED31E0">
              <w:rPr>
                <w:sz w:val="28"/>
                <w:szCs w:val="28"/>
                <w:lang w:val="de-AT"/>
              </w:rPr>
              <w:t>- GV theo dõi và hướng</w:t>
            </w:r>
          </w:p>
          <w:p w:rsidR="006E16BA" w:rsidRPr="00ED31E0" w:rsidRDefault="006E16BA" w:rsidP="00ED31E0">
            <w:pPr>
              <w:jc w:val="both"/>
              <w:rPr>
                <w:sz w:val="28"/>
                <w:szCs w:val="28"/>
                <w:lang w:val="de-AT"/>
              </w:rPr>
            </w:pPr>
            <w:r w:rsidRPr="00ED31E0">
              <w:rPr>
                <w:sz w:val="28"/>
                <w:szCs w:val="28"/>
                <w:lang w:val="de-AT"/>
              </w:rPr>
              <w:t>dẫn HS</w:t>
            </w:r>
          </w:p>
          <w:p w:rsidR="006E16BA" w:rsidRPr="00ED31E0" w:rsidRDefault="006E16BA" w:rsidP="00ED31E0">
            <w:pPr>
              <w:pStyle w:val="ListParagraph"/>
              <w:ind w:left="0"/>
              <w:jc w:val="both"/>
              <w:rPr>
                <w:sz w:val="28"/>
                <w:szCs w:val="28"/>
              </w:rPr>
            </w:pPr>
            <w:r w:rsidRPr="00ED31E0">
              <w:rPr>
                <w:b/>
                <w:bCs/>
                <w:sz w:val="28"/>
                <w:szCs w:val="28"/>
                <w:lang w:val="en-CA"/>
              </w:rPr>
              <w:t>2. Đánh giá kết quả thực hiện nhiệm vụ học tập:</w:t>
            </w:r>
          </w:p>
          <w:p w:rsidR="00354811" w:rsidRPr="00ED31E0" w:rsidRDefault="006E16BA" w:rsidP="00ED31E0">
            <w:pPr>
              <w:jc w:val="both"/>
              <w:rPr>
                <w:sz w:val="28"/>
                <w:szCs w:val="28"/>
              </w:rPr>
            </w:pPr>
            <w:r w:rsidRPr="00ED31E0">
              <w:rPr>
                <w:sz w:val="28"/>
                <w:szCs w:val="28"/>
              </w:rPr>
              <w:t>- Yêu cầu đại diện các nhóm</w:t>
            </w:r>
            <w:r w:rsidR="00354811" w:rsidRPr="00ED31E0">
              <w:rPr>
                <w:sz w:val="28"/>
                <w:szCs w:val="28"/>
              </w:rPr>
              <w:t xml:space="preserve"> trả lời</w:t>
            </w:r>
          </w:p>
          <w:p w:rsidR="006E16BA" w:rsidRPr="00ED31E0" w:rsidRDefault="006E16BA"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shd w:val="clear" w:color="auto" w:fill="auto"/>
          </w:tcPr>
          <w:p w:rsidR="006E16BA" w:rsidRPr="00ED31E0" w:rsidRDefault="006E16BA" w:rsidP="00ED31E0">
            <w:pPr>
              <w:jc w:val="both"/>
              <w:rPr>
                <w:sz w:val="28"/>
                <w:szCs w:val="28"/>
              </w:rPr>
            </w:pPr>
          </w:p>
          <w:p w:rsidR="006E16BA" w:rsidRPr="00ED31E0" w:rsidRDefault="006E16BA" w:rsidP="00ED31E0">
            <w:pPr>
              <w:jc w:val="both"/>
              <w:rPr>
                <w:sz w:val="28"/>
                <w:szCs w:val="28"/>
              </w:rPr>
            </w:pPr>
          </w:p>
          <w:p w:rsidR="006E16BA" w:rsidRPr="00ED31E0" w:rsidRDefault="006E16BA" w:rsidP="00ED31E0">
            <w:pPr>
              <w:pStyle w:val="ListParagraph"/>
              <w:ind w:left="0"/>
              <w:jc w:val="both"/>
              <w:rPr>
                <w:b/>
                <w:sz w:val="28"/>
                <w:szCs w:val="28"/>
              </w:rPr>
            </w:pPr>
            <w:r w:rsidRPr="00ED31E0">
              <w:rPr>
                <w:b/>
                <w:bCs/>
                <w:sz w:val="28"/>
                <w:szCs w:val="28"/>
                <w:lang w:val="en-CA"/>
              </w:rPr>
              <w:t>1. Thực hiện nhiệm vụ học tập:</w:t>
            </w:r>
          </w:p>
          <w:p w:rsidR="006E16BA" w:rsidRPr="00ED31E0" w:rsidRDefault="006E16BA" w:rsidP="00ED31E0">
            <w:pPr>
              <w:jc w:val="both"/>
              <w:rPr>
                <w:sz w:val="28"/>
                <w:szCs w:val="28"/>
              </w:rPr>
            </w:pPr>
            <w:r w:rsidRPr="00ED31E0">
              <w:rPr>
                <w:sz w:val="28"/>
                <w:szCs w:val="28"/>
              </w:rPr>
              <w:lastRenderedPageBreak/>
              <w:t>- HS sắp xếp theo nhóm tiến hành làm việc theo nhóm dưới sự hướng dẫn của GV</w:t>
            </w:r>
          </w:p>
          <w:p w:rsidR="006E16BA" w:rsidRPr="00ED31E0" w:rsidRDefault="006E16BA" w:rsidP="00ED31E0">
            <w:pPr>
              <w:jc w:val="both"/>
              <w:rPr>
                <w:sz w:val="28"/>
                <w:szCs w:val="28"/>
                <w:lang w:val="de-AT"/>
              </w:rPr>
            </w:pPr>
          </w:p>
          <w:p w:rsidR="006E16BA" w:rsidRPr="00ED31E0" w:rsidRDefault="006E16BA" w:rsidP="00ED31E0">
            <w:pPr>
              <w:jc w:val="both"/>
              <w:rPr>
                <w:sz w:val="28"/>
                <w:szCs w:val="28"/>
                <w:lang w:val="de-AT"/>
              </w:rPr>
            </w:pPr>
          </w:p>
          <w:p w:rsidR="006E16BA" w:rsidRPr="00ED31E0" w:rsidRDefault="006E16BA"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6E16BA" w:rsidRPr="00ED31E0" w:rsidRDefault="006E16BA" w:rsidP="00ED31E0">
            <w:pPr>
              <w:jc w:val="both"/>
              <w:rPr>
                <w:sz w:val="28"/>
                <w:szCs w:val="28"/>
                <w:lang w:val="de-AT"/>
              </w:rPr>
            </w:pPr>
            <w:r w:rsidRPr="00ED31E0">
              <w:rPr>
                <w:sz w:val="28"/>
                <w:szCs w:val="28"/>
                <w:lang w:val="de-AT"/>
              </w:rPr>
              <w:t xml:space="preserve">- Đại diện các nhóm </w:t>
            </w:r>
          </w:p>
          <w:p w:rsidR="006E16BA" w:rsidRPr="00ED31E0" w:rsidRDefault="006E16BA" w:rsidP="00ED31E0">
            <w:pPr>
              <w:jc w:val="both"/>
              <w:rPr>
                <w:sz w:val="28"/>
                <w:szCs w:val="28"/>
                <w:lang w:val="de-AT"/>
              </w:rPr>
            </w:pPr>
            <w:r w:rsidRPr="00ED31E0">
              <w:rPr>
                <w:sz w:val="28"/>
                <w:szCs w:val="28"/>
                <w:lang w:val="de-AT"/>
              </w:rPr>
              <w:t>- Đại diện các nhóm nhận xét kết quả</w:t>
            </w:r>
          </w:p>
          <w:p w:rsidR="006E16BA" w:rsidRPr="00ED31E0" w:rsidRDefault="006E16BA" w:rsidP="00ED31E0">
            <w:pPr>
              <w:pStyle w:val="ListParagraph"/>
              <w:ind w:left="0"/>
              <w:jc w:val="both"/>
              <w:rPr>
                <w:sz w:val="28"/>
                <w:szCs w:val="28"/>
                <w:lang w:val="de-AT"/>
              </w:rPr>
            </w:pPr>
            <w:r w:rsidRPr="00ED31E0">
              <w:rPr>
                <w:sz w:val="28"/>
                <w:szCs w:val="28"/>
                <w:lang w:val="de-AT"/>
              </w:rPr>
              <w:t>- Các nhóm khác có ý kiến bổ sung.(nếu có)</w:t>
            </w:r>
          </w:p>
          <w:p w:rsidR="006E16BA" w:rsidRPr="00ED31E0" w:rsidRDefault="006E16BA" w:rsidP="00ED31E0">
            <w:pPr>
              <w:jc w:val="both"/>
              <w:rPr>
                <w:sz w:val="28"/>
                <w:szCs w:val="28"/>
                <w:lang w:val="de-AT"/>
              </w:rPr>
            </w:pPr>
          </w:p>
        </w:tc>
        <w:tc>
          <w:tcPr>
            <w:tcW w:w="3523" w:type="dxa"/>
            <w:shd w:val="clear" w:color="auto" w:fill="auto"/>
          </w:tcPr>
          <w:p w:rsidR="00354811" w:rsidRPr="00ED31E0" w:rsidRDefault="00354811" w:rsidP="00ED31E0">
            <w:pPr>
              <w:pStyle w:val="NormalWeb"/>
              <w:spacing w:before="0" w:beforeAutospacing="0" w:after="0" w:afterAutospacing="0"/>
              <w:ind w:left="48" w:right="48"/>
              <w:jc w:val="both"/>
              <w:rPr>
                <w:sz w:val="28"/>
                <w:szCs w:val="28"/>
              </w:rPr>
            </w:pPr>
            <w:r w:rsidRPr="00ED31E0">
              <w:rPr>
                <w:sz w:val="28"/>
                <w:szCs w:val="28"/>
              </w:rPr>
              <w:lastRenderedPageBreak/>
              <w:t xml:space="preserve">+ Dao động cưỡng bức được xảy ra dưới tác dụng của một ngoại lực có tần số góc Ω, khi ổn định, dao </w:t>
            </w:r>
            <w:r w:rsidRPr="00ED31E0">
              <w:rPr>
                <w:sz w:val="28"/>
                <w:szCs w:val="28"/>
              </w:rPr>
              <w:lastRenderedPageBreak/>
              <w:t>động cưỡng bức có tần số bằng tần số của lực cưỡng bức.</w:t>
            </w:r>
          </w:p>
          <w:p w:rsidR="00354811" w:rsidRPr="00ED31E0" w:rsidRDefault="00354811" w:rsidP="00ED31E0">
            <w:pPr>
              <w:pStyle w:val="NormalWeb"/>
              <w:spacing w:before="0" w:beforeAutospacing="0" w:after="0" w:afterAutospacing="0"/>
              <w:ind w:left="48" w:right="48"/>
              <w:jc w:val="both"/>
              <w:rPr>
                <w:sz w:val="28"/>
                <w:szCs w:val="28"/>
              </w:rPr>
            </w:pPr>
            <w:r w:rsidRPr="00ED31E0">
              <w:rPr>
                <w:sz w:val="28"/>
                <w:szCs w:val="28"/>
              </w:rPr>
              <w:t>+ Dao động duy trì cũng được xảy ra dưới tác dụng của ngoại lực, nhưng ngoại lực ở đây được điều khiển để có tần số góc ω bằng tần số góc ω</w:t>
            </w:r>
            <w:r w:rsidRPr="00ED31E0">
              <w:rPr>
                <w:sz w:val="28"/>
                <w:szCs w:val="28"/>
                <w:vertAlign w:val="subscript"/>
              </w:rPr>
              <w:t>0</w:t>
            </w:r>
            <w:r w:rsidRPr="00ED31E0">
              <w:rPr>
                <w:sz w:val="28"/>
                <w:szCs w:val="28"/>
              </w:rPr>
              <w:t> của dao độg riêng của hệ.</w:t>
            </w:r>
          </w:p>
          <w:p w:rsidR="006E16BA" w:rsidRPr="00ED31E0" w:rsidRDefault="006E16BA" w:rsidP="00ED31E0">
            <w:pPr>
              <w:jc w:val="both"/>
              <w:rPr>
                <w:b/>
                <w:bCs/>
                <w:sz w:val="28"/>
                <w:szCs w:val="28"/>
                <w:lang w:val="de-AT"/>
              </w:rPr>
            </w:pPr>
          </w:p>
        </w:tc>
      </w:tr>
      <w:tr w:rsidR="006E16BA" w:rsidRPr="00ED31E0" w:rsidTr="001B0885">
        <w:tc>
          <w:tcPr>
            <w:tcW w:w="10314" w:type="dxa"/>
            <w:gridSpan w:val="3"/>
            <w:shd w:val="clear" w:color="auto" w:fill="auto"/>
            <w:vAlign w:val="center"/>
          </w:tcPr>
          <w:p w:rsidR="006E16BA" w:rsidRPr="00ED31E0" w:rsidRDefault="006E16BA" w:rsidP="00ED31E0">
            <w:pPr>
              <w:jc w:val="center"/>
              <w:rPr>
                <w:b/>
                <w:sz w:val="28"/>
                <w:szCs w:val="28"/>
              </w:rPr>
            </w:pPr>
            <w:r w:rsidRPr="00ED31E0">
              <w:rPr>
                <w:b/>
                <w:sz w:val="28"/>
                <w:szCs w:val="28"/>
              </w:rPr>
              <w:lastRenderedPageBreak/>
              <w:t>HOẠT ĐỘNG 5: Hoạt động tìm tòi và mở rộng (2’)</w:t>
            </w:r>
          </w:p>
          <w:p w:rsidR="006E16BA" w:rsidRPr="00ED31E0" w:rsidRDefault="006E16BA"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6E16BA" w:rsidRPr="00ED31E0" w:rsidRDefault="006E16BA"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6E16BA" w:rsidRPr="00ED31E0" w:rsidRDefault="006E16BA"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1B0885">
        <w:tc>
          <w:tcPr>
            <w:tcW w:w="10314" w:type="dxa"/>
            <w:gridSpan w:val="3"/>
            <w:shd w:val="clear" w:color="auto" w:fill="auto"/>
          </w:tcPr>
          <w:p w:rsidR="006E16BA" w:rsidRPr="00ED31E0" w:rsidRDefault="00354811" w:rsidP="00ED31E0">
            <w:pPr>
              <w:jc w:val="both"/>
              <w:rPr>
                <w:bCs/>
                <w:sz w:val="28"/>
                <w:szCs w:val="28"/>
                <w:lang w:val="de-AT"/>
              </w:rPr>
            </w:pPr>
            <w:r w:rsidRPr="00ED31E0">
              <w:rPr>
                <w:bCs/>
                <w:sz w:val="28"/>
                <w:szCs w:val="28"/>
                <w:lang w:val="de-AT"/>
              </w:rPr>
              <w:t>Tự tìm hiểu về dao động điều hòa và dao động cưỡng bức, ứng dụng thực tế</w:t>
            </w:r>
          </w:p>
        </w:tc>
      </w:tr>
    </w:tbl>
    <w:p w:rsidR="00D0438A" w:rsidRPr="00ED31E0" w:rsidRDefault="00382AF9" w:rsidP="00ED31E0">
      <w:pPr>
        <w:jc w:val="both"/>
        <w:rPr>
          <w:b/>
          <w:sz w:val="28"/>
          <w:szCs w:val="28"/>
        </w:rPr>
      </w:pPr>
      <w:r w:rsidRPr="00ED31E0">
        <w:rPr>
          <w:b/>
          <w:sz w:val="28"/>
          <w:szCs w:val="28"/>
        </w:rPr>
        <w:t>4</w:t>
      </w:r>
      <w:r w:rsidR="00D0438A" w:rsidRPr="00ED31E0">
        <w:rPr>
          <w:b/>
          <w:sz w:val="28"/>
          <w:szCs w:val="28"/>
        </w:rPr>
        <w:t>. Hướng dẫn về nhà:</w:t>
      </w:r>
    </w:p>
    <w:p w:rsidR="00D0438A" w:rsidRPr="00ED31E0" w:rsidRDefault="00D0438A" w:rsidP="00ED31E0">
      <w:pPr>
        <w:ind w:left="288"/>
        <w:jc w:val="both"/>
        <w:rPr>
          <w:sz w:val="28"/>
          <w:szCs w:val="28"/>
        </w:rPr>
      </w:pPr>
      <w:r w:rsidRPr="00ED31E0">
        <w:rPr>
          <w:b/>
          <w:sz w:val="28"/>
          <w:szCs w:val="28"/>
        </w:rPr>
        <w:t xml:space="preserve">     - </w:t>
      </w:r>
      <w:r w:rsidRPr="00ED31E0">
        <w:rPr>
          <w:sz w:val="28"/>
          <w:szCs w:val="28"/>
        </w:rPr>
        <w:t>Về nhà học bài và làm các bài tập trong Sgk.và sách bài tập</w:t>
      </w:r>
    </w:p>
    <w:p w:rsidR="00D0438A" w:rsidRPr="00ED31E0" w:rsidRDefault="00D0438A" w:rsidP="00ED31E0">
      <w:pPr>
        <w:ind w:left="288"/>
        <w:jc w:val="both"/>
        <w:rPr>
          <w:sz w:val="28"/>
          <w:szCs w:val="28"/>
        </w:rPr>
      </w:pPr>
      <w:r w:rsidRPr="00ED31E0">
        <w:rPr>
          <w:sz w:val="28"/>
          <w:szCs w:val="28"/>
        </w:rPr>
        <w:t xml:space="preserve">     - Đ ọc trước bài  5 SGK/ 22</w:t>
      </w:r>
    </w:p>
    <w:p w:rsidR="0076549E" w:rsidRPr="00ED31E0" w:rsidRDefault="0076549E" w:rsidP="00ED31E0">
      <w:pPr>
        <w:ind w:left="288"/>
        <w:jc w:val="both"/>
        <w:rPr>
          <w:sz w:val="28"/>
          <w:szCs w:val="28"/>
        </w:rPr>
      </w:pPr>
    </w:p>
    <w:p w:rsidR="0076549E" w:rsidRPr="00ED31E0" w:rsidRDefault="0076549E" w:rsidP="00ED31E0">
      <w:pPr>
        <w:ind w:left="288"/>
        <w:jc w:val="both"/>
        <w:rPr>
          <w:sz w:val="28"/>
          <w:szCs w:val="28"/>
        </w:rPr>
      </w:pPr>
    </w:p>
    <w:p w:rsidR="0076549E" w:rsidRPr="00ED31E0" w:rsidRDefault="0076549E" w:rsidP="00ED31E0">
      <w:pPr>
        <w:ind w:left="288"/>
        <w:jc w:val="both"/>
        <w:rPr>
          <w:sz w:val="28"/>
          <w:szCs w:val="28"/>
        </w:rPr>
      </w:pPr>
    </w:p>
    <w:p w:rsidR="0076549E" w:rsidRPr="00ED31E0" w:rsidRDefault="0076549E"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76549E" w:rsidRPr="00ED31E0" w:rsidRDefault="0076549E" w:rsidP="00ED31E0">
      <w:pPr>
        <w:ind w:left="288"/>
        <w:jc w:val="both"/>
        <w:rPr>
          <w:sz w:val="28"/>
          <w:szCs w:val="28"/>
        </w:rPr>
      </w:pPr>
    </w:p>
    <w:p w:rsidR="0076549E" w:rsidRPr="00ED31E0" w:rsidRDefault="0076549E" w:rsidP="00ED31E0">
      <w:pPr>
        <w:ind w:left="288"/>
        <w:jc w:val="both"/>
        <w:rPr>
          <w:sz w:val="28"/>
          <w:szCs w:val="28"/>
        </w:rPr>
      </w:pPr>
    </w:p>
    <w:p w:rsidR="00CE1443" w:rsidRPr="00ED31E0" w:rsidRDefault="00377E65" w:rsidP="00ED31E0">
      <w:pPr>
        <w:jc w:val="center"/>
        <w:rPr>
          <w:b/>
          <w:sz w:val="28"/>
          <w:szCs w:val="28"/>
        </w:rPr>
      </w:pPr>
      <w:r w:rsidRPr="00ED31E0">
        <w:rPr>
          <w:b/>
          <w:sz w:val="28"/>
          <w:szCs w:val="28"/>
        </w:rPr>
        <w:t>Tiết 9: TỔNG HỢP HA</w:t>
      </w:r>
      <w:r w:rsidR="007F7912" w:rsidRPr="00ED31E0">
        <w:rPr>
          <w:b/>
          <w:sz w:val="28"/>
          <w:szCs w:val="28"/>
        </w:rPr>
        <w:t xml:space="preserve">I DAO ĐỘNG ĐIỀU HOÀ CÙNG PHƯƠNG </w:t>
      </w:r>
      <w:r w:rsidRPr="00ED31E0">
        <w:rPr>
          <w:b/>
          <w:sz w:val="28"/>
          <w:szCs w:val="28"/>
        </w:rPr>
        <w:t xml:space="preserve"> </w:t>
      </w:r>
    </w:p>
    <w:p w:rsidR="00377E65" w:rsidRPr="00ED31E0" w:rsidRDefault="00377E65" w:rsidP="00ED31E0">
      <w:pPr>
        <w:jc w:val="center"/>
        <w:rPr>
          <w:b/>
          <w:sz w:val="28"/>
          <w:szCs w:val="28"/>
        </w:rPr>
      </w:pPr>
      <w:r w:rsidRPr="00ED31E0">
        <w:rPr>
          <w:b/>
          <w:sz w:val="28"/>
          <w:szCs w:val="28"/>
        </w:rPr>
        <w:t>CÙNG TẦN SỐ PHƯƠNG PHÁP GIẢN ĐỒ FRE-NEN</w:t>
      </w:r>
    </w:p>
    <w:p w:rsidR="00377E65" w:rsidRPr="00ED31E0" w:rsidRDefault="00D22D1F" w:rsidP="00ED31E0">
      <w:pPr>
        <w:rPr>
          <w:b/>
          <w:sz w:val="28"/>
          <w:szCs w:val="28"/>
        </w:rPr>
      </w:pPr>
      <w:r w:rsidRPr="00ED31E0">
        <w:rPr>
          <w:b/>
          <w:sz w:val="28"/>
          <w:szCs w:val="28"/>
        </w:rPr>
        <w:t>I. MỤC TIÊU</w:t>
      </w:r>
    </w:p>
    <w:p w:rsidR="00377E65" w:rsidRPr="00ED31E0" w:rsidRDefault="00377E65" w:rsidP="00ED31E0">
      <w:pPr>
        <w:ind w:left="288"/>
        <w:jc w:val="both"/>
        <w:rPr>
          <w:b/>
          <w:sz w:val="28"/>
          <w:szCs w:val="28"/>
        </w:rPr>
      </w:pPr>
      <w:r w:rsidRPr="00ED31E0">
        <w:rPr>
          <w:b/>
          <w:sz w:val="28"/>
          <w:szCs w:val="28"/>
        </w:rPr>
        <w:t>1. Kiến thức:</w:t>
      </w:r>
    </w:p>
    <w:p w:rsidR="00377E65" w:rsidRPr="00ED31E0" w:rsidRDefault="00377E65" w:rsidP="00ED31E0">
      <w:pPr>
        <w:ind w:left="288"/>
        <w:jc w:val="both"/>
        <w:rPr>
          <w:sz w:val="28"/>
          <w:szCs w:val="28"/>
        </w:rPr>
      </w:pPr>
      <w:r w:rsidRPr="00ED31E0">
        <w:rPr>
          <w:sz w:val="28"/>
          <w:szCs w:val="28"/>
        </w:rPr>
        <w:t>- Trình bày được nội dung của phương pháp giản đồ Frenen. Nêu được cách sử dụngphương pháp giản đồđể tổng hợp 2 dao đông điều hoà cùng phương, cùng tần số.</w:t>
      </w:r>
    </w:p>
    <w:p w:rsidR="00377E65" w:rsidRPr="00ED31E0" w:rsidRDefault="00377E65" w:rsidP="00ED31E0">
      <w:pPr>
        <w:ind w:left="288"/>
        <w:jc w:val="both"/>
        <w:rPr>
          <w:b/>
          <w:sz w:val="28"/>
          <w:szCs w:val="28"/>
        </w:rPr>
      </w:pPr>
      <w:r w:rsidRPr="00ED31E0">
        <w:rPr>
          <w:b/>
          <w:sz w:val="28"/>
          <w:szCs w:val="28"/>
        </w:rPr>
        <w:t>2. Kĩ năng:</w:t>
      </w:r>
    </w:p>
    <w:p w:rsidR="00377E65" w:rsidRPr="00ED31E0" w:rsidRDefault="00377E65" w:rsidP="00ED31E0">
      <w:pPr>
        <w:ind w:left="288"/>
        <w:jc w:val="both"/>
        <w:rPr>
          <w:sz w:val="28"/>
          <w:szCs w:val="28"/>
        </w:rPr>
      </w:pPr>
      <w:r w:rsidRPr="00ED31E0">
        <w:rPr>
          <w:sz w:val="28"/>
          <w:szCs w:val="28"/>
        </w:rPr>
        <w:t xml:space="preserve"> - Biểu diễn được phương trình của dao động điều hoà bằng một vectơ quay.</w:t>
      </w:r>
    </w:p>
    <w:p w:rsidR="00377E65" w:rsidRPr="00ED31E0" w:rsidRDefault="00377E65" w:rsidP="00ED31E0">
      <w:pPr>
        <w:ind w:left="288"/>
        <w:jc w:val="both"/>
        <w:rPr>
          <w:b/>
          <w:sz w:val="28"/>
          <w:szCs w:val="28"/>
        </w:rPr>
      </w:pPr>
      <w:r w:rsidRPr="00ED31E0">
        <w:rPr>
          <w:sz w:val="28"/>
          <w:szCs w:val="28"/>
        </w:rPr>
        <w:t>- Vận dụng được phương pháp giản đồ Fre-nen để tìm phương trình của dao động tổng hợp của hai dao động điều hoà cùng phương, cùng tần số.</w:t>
      </w:r>
    </w:p>
    <w:p w:rsidR="007057D4" w:rsidRPr="00ED31E0" w:rsidRDefault="007057D4" w:rsidP="00ED31E0">
      <w:pPr>
        <w:ind w:left="288"/>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ind w:left="288"/>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ind w:left="288"/>
        <w:jc w:val="both"/>
        <w:rPr>
          <w:b/>
          <w:sz w:val="28"/>
          <w:szCs w:val="28"/>
          <w:lang w:val="pt-PT"/>
        </w:rPr>
      </w:pPr>
      <w:r w:rsidRPr="00ED31E0">
        <w:rPr>
          <w:b/>
          <w:sz w:val="28"/>
          <w:szCs w:val="28"/>
          <w:lang w:val="pt-PT"/>
        </w:rPr>
        <w:tab/>
        <w:t>a, Phẩm chất năng lực chung</w:t>
      </w:r>
    </w:p>
    <w:p w:rsidR="007057D4" w:rsidRPr="00ED31E0" w:rsidRDefault="007057D4"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ind w:left="288"/>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ind w:left="288"/>
        <w:jc w:val="both"/>
        <w:rPr>
          <w:b/>
          <w:sz w:val="28"/>
          <w:szCs w:val="28"/>
          <w:lang w:val="pt-PT"/>
        </w:rPr>
      </w:pPr>
      <w:r w:rsidRPr="00ED31E0">
        <w:rPr>
          <w:b/>
          <w:sz w:val="28"/>
          <w:szCs w:val="28"/>
          <w:lang w:val="pt-PT"/>
        </w:rPr>
        <w:tab/>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D22D1F" w:rsidRPr="00ED31E0" w:rsidRDefault="00D22D1F" w:rsidP="00ED31E0">
      <w:pPr>
        <w:jc w:val="both"/>
        <w:rPr>
          <w:b/>
          <w:sz w:val="28"/>
          <w:szCs w:val="28"/>
        </w:rPr>
      </w:pPr>
      <w:r w:rsidRPr="00ED31E0">
        <w:rPr>
          <w:b/>
          <w:sz w:val="28"/>
          <w:szCs w:val="28"/>
        </w:rPr>
        <w:t>II. PHƯƠNG PHÁP-KĨ THUẬT</w:t>
      </w:r>
    </w:p>
    <w:p w:rsidR="00D22D1F" w:rsidRPr="00ED31E0" w:rsidRDefault="00D22D1F" w:rsidP="00ED31E0">
      <w:pPr>
        <w:jc w:val="both"/>
        <w:rPr>
          <w:b/>
          <w:sz w:val="28"/>
          <w:szCs w:val="28"/>
        </w:rPr>
      </w:pPr>
      <w:r w:rsidRPr="00ED31E0">
        <w:rPr>
          <w:b/>
          <w:sz w:val="28"/>
          <w:szCs w:val="28"/>
        </w:rPr>
        <w:tab/>
        <w:t>1. Phương pháp</w:t>
      </w:r>
    </w:p>
    <w:p w:rsidR="00D22D1F" w:rsidRPr="00ED31E0" w:rsidRDefault="00D22D1F" w:rsidP="00ED31E0">
      <w:pPr>
        <w:rPr>
          <w:sz w:val="28"/>
          <w:szCs w:val="28"/>
        </w:rPr>
      </w:pPr>
      <w:r w:rsidRPr="00ED31E0">
        <w:rPr>
          <w:sz w:val="28"/>
          <w:szCs w:val="28"/>
        </w:rPr>
        <w:t>PP dạy học Gợi mở - vấn đáp, PP thuyết trình, PP hoạt động nhóm, PP công tác độc lập</w:t>
      </w:r>
    </w:p>
    <w:p w:rsidR="00D22D1F" w:rsidRPr="00ED31E0" w:rsidRDefault="00D22D1F" w:rsidP="00ED31E0">
      <w:pPr>
        <w:jc w:val="both"/>
        <w:rPr>
          <w:b/>
          <w:sz w:val="28"/>
          <w:szCs w:val="28"/>
        </w:rPr>
      </w:pPr>
      <w:r w:rsidRPr="00ED31E0">
        <w:rPr>
          <w:b/>
          <w:sz w:val="28"/>
          <w:szCs w:val="28"/>
        </w:rPr>
        <w:tab/>
        <w:t>2. Kĩ thuật dạy học</w:t>
      </w:r>
    </w:p>
    <w:p w:rsidR="00D22D1F" w:rsidRPr="00ED31E0" w:rsidRDefault="00D22D1F" w:rsidP="00ED31E0">
      <w:pPr>
        <w:jc w:val="both"/>
        <w:rPr>
          <w:sz w:val="28"/>
          <w:szCs w:val="28"/>
        </w:rPr>
      </w:pPr>
      <w:r w:rsidRPr="00ED31E0">
        <w:rPr>
          <w:sz w:val="28"/>
          <w:szCs w:val="28"/>
        </w:rPr>
        <w:t>Kĩ thật dặt câu hỏi, kĩ thuật XYZ</w:t>
      </w:r>
    </w:p>
    <w:p w:rsidR="00D22D1F" w:rsidRPr="00ED31E0" w:rsidRDefault="00D22D1F" w:rsidP="00ED31E0">
      <w:pPr>
        <w:jc w:val="both"/>
        <w:rPr>
          <w:b/>
          <w:sz w:val="28"/>
          <w:szCs w:val="28"/>
        </w:rPr>
      </w:pPr>
      <w:r w:rsidRPr="00ED31E0">
        <w:rPr>
          <w:b/>
          <w:sz w:val="28"/>
          <w:szCs w:val="28"/>
        </w:rPr>
        <w:t>III. CHUẨN BỊ</w:t>
      </w:r>
    </w:p>
    <w:p w:rsidR="00377E65" w:rsidRPr="00ED31E0" w:rsidRDefault="00377E65" w:rsidP="00ED31E0">
      <w:pPr>
        <w:ind w:left="288"/>
        <w:jc w:val="both"/>
        <w:rPr>
          <w:b/>
          <w:sz w:val="28"/>
          <w:szCs w:val="28"/>
        </w:rPr>
      </w:pPr>
      <w:r w:rsidRPr="00ED31E0">
        <w:rPr>
          <w:b/>
          <w:sz w:val="28"/>
          <w:szCs w:val="28"/>
        </w:rPr>
        <w:t>1. Giáo viên:</w:t>
      </w:r>
      <w:r w:rsidRPr="00ED31E0">
        <w:rPr>
          <w:sz w:val="28"/>
          <w:szCs w:val="28"/>
        </w:rPr>
        <w:t xml:space="preserve"> Các hình vẽ 5.1, 5.2 Sgk.</w:t>
      </w:r>
    </w:p>
    <w:p w:rsidR="00377E65" w:rsidRPr="00ED31E0" w:rsidRDefault="00377E65" w:rsidP="00ED31E0">
      <w:pPr>
        <w:ind w:left="288"/>
        <w:jc w:val="both"/>
        <w:rPr>
          <w:b/>
          <w:sz w:val="28"/>
          <w:szCs w:val="28"/>
        </w:rPr>
      </w:pPr>
      <w:r w:rsidRPr="00ED31E0">
        <w:rPr>
          <w:b/>
          <w:sz w:val="28"/>
          <w:szCs w:val="28"/>
        </w:rPr>
        <w:t>2. Học sinh:</w:t>
      </w:r>
      <w:r w:rsidRPr="00ED31E0">
        <w:rPr>
          <w:sz w:val="28"/>
          <w:szCs w:val="28"/>
        </w:rPr>
        <w:t xml:space="preserve"> Ôn tập kiến thức về hình chiếu của một vectơ xuống hai trục toạ độ.</w:t>
      </w:r>
    </w:p>
    <w:p w:rsidR="00377E65" w:rsidRPr="00ED31E0" w:rsidRDefault="00D22D1F" w:rsidP="00ED31E0">
      <w:pPr>
        <w:jc w:val="both"/>
        <w:rPr>
          <w:b/>
          <w:sz w:val="28"/>
          <w:szCs w:val="28"/>
        </w:rPr>
      </w:pPr>
      <w:r w:rsidRPr="00ED31E0">
        <w:rPr>
          <w:b/>
          <w:sz w:val="28"/>
          <w:szCs w:val="28"/>
        </w:rPr>
        <w:t>IV. CÁC HOẠT ĐỘNG DẠY VÀ HỌC</w:t>
      </w:r>
    </w:p>
    <w:p w:rsidR="00377E65" w:rsidRPr="00ED31E0" w:rsidRDefault="00377E65" w:rsidP="00ED31E0">
      <w:pPr>
        <w:jc w:val="both"/>
        <w:rPr>
          <w:b/>
          <w:sz w:val="28"/>
          <w:szCs w:val="28"/>
        </w:rPr>
      </w:pPr>
      <w:r w:rsidRPr="00ED31E0">
        <w:rPr>
          <w:b/>
          <w:sz w:val="28"/>
          <w:szCs w:val="28"/>
        </w:rPr>
        <w:t>1. Tổ chức:</w:t>
      </w:r>
    </w:p>
    <w:p w:rsidR="00377E65" w:rsidRPr="00ED31E0" w:rsidRDefault="00377E65" w:rsidP="00ED31E0">
      <w:pPr>
        <w:jc w:val="both"/>
        <w:rPr>
          <w:b/>
          <w:sz w:val="28"/>
          <w:szCs w:val="28"/>
        </w:rPr>
      </w:pPr>
      <w:r w:rsidRPr="00ED31E0">
        <w:rPr>
          <w:b/>
          <w:sz w:val="28"/>
          <w:szCs w:val="28"/>
        </w:rPr>
        <w:t>2. Kiểm tra bài cũ</w:t>
      </w:r>
      <w:r w:rsidRPr="00ED31E0">
        <w:rPr>
          <w:i/>
          <w:sz w:val="28"/>
          <w:szCs w:val="28"/>
        </w:rPr>
        <w:t>( 3 phút):</w:t>
      </w:r>
    </w:p>
    <w:p w:rsidR="00377E65" w:rsidRPr="00ED31E0" w:rsidRDefault="00377E65" w:rsidP="00ED31E0">
      <w:pPr>
        <w:ind w:left="360"/>
        <w:jc w:val="both"/>
        <w:rPr>
          <w:sz w:val="28"/>
          <w:szCs w:val="28"/>
        </w:rPr>
      </w:pPr>
      <w:r w:rsidRPr="00ED31E0">
        <w:rPr>
          <w:sz w:val="28"/>
          <w:szCs w:val="28"/>
        </w:rPr>
        <w:t>+ Thế nào là dao động cưỡng  bức? Điều kiện xảy ra hiện tượng cộng hưởng?</w:t>
      </w:r>
    </w:p>
    <w:p w:rsidR="00377E65" w:rsidRPr="00ED31E0" w:rsidRDefault="00377E65" w:rsidP="00ED31E0">
      <w:pPr>
        <w:jc w:val="both"/>
        <w:rPr>
          <w:b/>
          <w:sz w:val="28"/>
          <w:szCs w:val="28"/>
        </w:rPr>
      </w:pPr>
      <w:r w:rsidRPr="00ED31E0">
        <w:rPr>
          <w:b/>
          <w:sz w:val="28"/>
          <w:szCs w:val="28"/>
        </w:rPr>
        <w:lastRenderedPageBreak/>
        <w:t>3. Bài mới:</w:t>
      </w:r>
    </w:p>
    <w:p w:rsidR="0076549E" w:rsidRPr="00ED31E0" w:rsidRDefault="009876DC" w:rsidP="00ED31E0">
      <w:pPr>
        <w:jc w:val="both"/>
        <w:rPr>
          <w:b/>
          <w:sz w:val="28"/>
          <w:szCs w:val="28"/>
        </w:rPr>
      </w:pPr>
      <w:r w:rsidRPr="00ED31E0">
        <w:rPr>
          <w:b/>
          <w:sz w:val="28"/>
          <w:szCs w:val="28"/>
        </w:rPr>
        <w:tab/>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1391"/>
        <w:gridCol w:w="2005"/>
        <w:gridCol w:w="1114"/>
        <w:gridCol w:w="2409"/>
      </w:tblGrid>
      <w:tr w:rsidR="0076549E" w:rsidRPr="00ED31E0" w:rsidTr="001B0885">
        <w:tc>
          <w:tcPr>
            <w:tcW w:w="3395" w:type="dxa"/>
            <w:shd w:val="clear" w:color="auto" w:fill="auto"/>
          </w:tcPr>
          <w:p w:rsidR="0076549E" w:rsidRPr="00ED31E0" w:rsidRDefault="0076549E" w:rsidP="00ED31E0">
            <w:pPr>
              <w:jc w:val="center"/>
              <w:rPr>
                <w:b/>
                <w:sz w:val="28"/>
                <w:szCs w:val="28"/>
              </w:rPr>
            </w:pPr>
            <w:r w:rsidRPr="00ED31E0">
              <w:rPr>
                <w:b/>
                <w:sz w:val="28"/>
                <w:szCs w:val="28"/>
              </w:rPr>
              <w:t>Họat động của giáo viên</w:t>
            </w:r>
          </w:p>
        </w:tc>
        <w:tc>
          <w:tcPr>
            <w:tcW w:w="3396" w:type="dxa"/>
            <w:gridSpan w:val="2"/>
            <w:shd w:val="clear" w:color="auto" w:fill="auto"/>
          </w:tcPr>
          <w:p w:rsidR="0076549E" w:rsidRPr="00ED31E0" w:rsidRDefault="0076549E"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76549E" w:rsidRPr="00ED31E0" w:rsidRDefault="0076549E" w:rsidP="00ED31E0">
            <w:pPr>
              <w:jc w:val="center"/>
              <w:rPr>
                <w:b/>
                <w:sz w:val="28"/>
                <w:szCs w:val="28"/>
              </w:rPr>
            </w:pPr>
            <w:r w:rsidRPr="00ED31E0">
              <w:rPr>
                <w:b/>
                <w:sz w:val="28"/>
                <w:szCs w:val="28"/>
              </w:rPr>
              <w:t>Nội dung</w:t>
            </w:r>
          </w:p>
        </w:tc>
      </w:tr>
      <w:tr w:rsidR="0076549E" w:rsidRPr="00ED31E0" w:rsidTr="001B0885">
        <w:tc>
          <w:tcPr>
            <w:tcW w:w="10314"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1: Khởi động (2’)</w:t>
            </w:r>
          </w:p>
          <w:p w:rsidR="0076549E" w:rsidRPr="00ED31E0" w:rsidRDefault="0076549E"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w:t>
            </w:r>
            <w:r w:rsidR="001B0885" w:rsidRPr="00ED31E0">
              <w:rPr>
                <w:sz w:val="28"/>
                <w:szCs w:val="28"/>
              </w:rPr>
              <w:t xml:space="preserve"> : tổng hợp hai dao động điều hòa cùng phương, cùng tần số..</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p>
          <w:p w:rsidR="0076549E" w:rsidRPr="00ED31E0" w:rsidRDefault="0076549E"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76549E" w:rsidRPr="00ED31E0" w:rsidTr="001B0885">
        <w:tc>
          <w:tcPr>
            <w:tcW w:w="4786" w:type="dxa"/>
            <w:gridSpan w:val="2"/>
            <w:shd w:val="clear" w:color="auto" w:fill="auto"/>
          </w:tcPr>
          <w:p w:rsidR="001B0885" w:rsidRPr="00ED31E0" w:rsidRDefault="001B0885" w:rsidP="00ED31E0">
            <w:pPr>
              <w:ind w:firstLine="720"/>
              <w:jc w:val="both"/>
              <w:rPr>
                <w:sz w:val="28"/>
                <w:szCs w:val="28"/>
              </w:rPr>
            </w:pPr>
            <w:r w:rsidRPr="00ED31E0">
              <w:rPr>
                <w:sz w:val="28"/>
                <w:szCs w:val="28"/>
              </w:rPr>
              <w:t>- Trong thực tế, máy đặt trên bệ máy khi máy hoạt động thì cả máy và bệ máy cùng dao động. Như vậy, lúc này dao động ta thấy đươcj là dao động tổng hợp của hai dao động thành phần. Vậy làm cách nào ta có thể viết được phương trình dao động tổng hợp này (với điều kiện hai dao động này là dao động điều hòa). Muốn làm được điều đó ta sẽ tìm hiểu sang bài 5</w:t>
            </w:r>
            <w:r w:rsidRPr="00ED31E0">
              <w:rPr>
                <w:b/>
                <w:sz w:val="28"/>
                <w:szCs w:val="28"/>
              </w:rPr>
              <w:t xml:space="preserve"> </w:t>
            </w:r>
            <w:r w:rsidRPr="00ED31E0">
              <w:rPr>
                <w:sz w:val="28"/>
                <w:szCs w:val="28"/>
              </w:rPr>
              <w:t>TỔNG HỢP HAI DAO ĐỘNG ĐIỀU HÒA , CÙNG PHƯƠNG, CÙNG TẦN SỐ.PHƯƠNG PHÁP GIẢN ĐỒ FRE-NEN</w:t>
            </w:r>
          </w:p>
          <w:p w:rsidR="0076549E" w:rsidRPr="00ED31E0" w:rsidRDefault="0076549E" w:rsidP="00ED31E0">
            <w:pPr>
              <w:jc w:val="both"/>
              <w:rPr>
                <w:sz w:val="28"/>
                <w:szCs w:val="28"/>
              </w:rPr>
            </w:pPr>
          </w:p>
        </w:tc>
        <w:tc>
          <w:tcPr>
            <w:tcW w:w="3119" w:type="dxa"/>
            <w:gridSpan w:val="2"/>
            <w:shd w:val="clear" w:color="auto" w:fill="auto"/>
          </w:tcPr>
          <w:p w:rsidR="0076549E" w:rsidRPr="00ED31E0" w:rsidRDefault="0076549E" w:rsidP="00ED31E0">
            <w:pPr>
              <w:jc w:val="both"/>
              <w:rPr>
                <w:sz w:val="28"/>
                <w:szCs w:val="28"/>
              </w:rPr>
            </w:pPr>
            <w:r w:rsidRPr="00ED31E0">
              <w:rPr>
                <w:sz w:val="28"/>
                <w:szCs w:val="28"/>
              </w:rPr>
              <w:t xml:space="preserve">- HS ghi nhớ </w:t>
            </w:r>
          </w:p>
          <w:p w:rsidR="0076549E" w:rsidRPr="00ED31E0" w:rsidRDefault="0076549E" w:rsidP="00ED31E0">
            <w:pPr>
              <w:jc w:val="both"/>
              <w:rPr>
                <w:sz w:val="28"/>
                <w:szCs w:val="28"/>
              </w:rPr>
            </w:pPr>
          </w:p>
          <w:p w:rsidR="0076549E" w:rsidRPr="00ED31E0" w:rsidRDefault="0076549E" w:rsidP="00ED31E0">
            <w:pPr>
              <w:jc w:val="both"/>
              <w:rPr>
                <w:sz w:val="28"/>
                <w:szCs w:val="28"/>
              </w:rPr>
            </w:pPr>
          </w:p>
          <w:p w:rsidR="0076549E" w:rsidRPr="00ED31E0" w:rsidRDefault="0076549E" w:rsidP="00ED31E0">
            <w:pPr>
              <w:jc w:val="both"/>
              <w:rPr>
                <w:sz w:val="28"/>
                <w:szCs w:val="28"/>
              </w:rPr>
            </w:pPr>
            <w:r w:rsidRPr="00ED31E0">
              <w:rPr>
                <w:sz w:val="28"/>
                <w:szCs w:val="28"/>
              </w:rPr>
              <w:t>- HS nêu bản chất</w:t>
            </w:r>
            <w:r w:rsidR="001B0885" w:rsidRPr="00ED31E0">
              <w:rPr>
                <w:sz w:val="28"/>
                <w:szCs w:val="28"/>
              </w:rPr>
              <w:t xml:space="preserve"> của vẫn đề</w:t>
            </w:r>
          </w:p>
        </w:tc>
        <w:tc>
          <w:tcPr>
            <w:tcW w:w="2409" w:type="dxa"/>
            <w:shd w:val="clear" w:color="auto" w:fill="auto"/>
          </w:tcPr>
          <w:p w:rsidR="001B0885" w:rsidRPr="00ED31E0" w:rsidRDefault="001B0885" w:rsidP="00ED31E0">
            <w:pPr>
              <w:jc w:val="center"/>
              <w:rPr>
                <w:b/>
                <w:sz w:val="28"/>
                <w:szCs w:val="28"/>
              </w:rPr>
            </w:pPr>
            <w:r w:rsidRPr="00ED31E0">
              <w:rPr>
                <w:b/>
                <w:sz w:val="28"/>
                <w:szCs w:val="28"/>
              </w:rPr>
              <w:t>Tiết 9: TỔNG HỢP HAI DAO ĐỘNG ĐIỀU HOÀ CÙNG PHƯƠNG</w:t>
            </w:r>
          </w:p>
          <w:p w:rsidR="001B0885" w:rsidRPr="00ED31E0" w:rsidRDefault="001B0885" w:rsidP="00ED31E0">
            <w:pPr>
              <w:jc w:val="center"/>
              <w:rPr>
                <w:b/>
                <w:sz w:val="28"/>
                <w:szCs w:val="28"/>
              </w:rPr>
            </w:pPr>
            <w:r w:rsidRPr="00ED31E0">
              <w:rPr>
                <w:b/>
                <w:sz w:val="28"/>
                <w:szCs w:val="28"/>
              </w:rPr>
              <w:t>CÙNG TẦN SỐ PHƯƠNG PHÁP GIẢN ĐỒ FRE-NEN</w:t>
            </w:r>
          </w:p>
          <w:p w:rsidR="0076549E" w:rsidRPr="00ED31E0" w:rsidRDefault="0076549E" w:rsidP="00ED31E0">
            <w:pPr>
              <w:jc w:val="center"/>
              <w:rPr>
                <w:sz w:val="28"/>
                <w:szCs w:val="28"/>
                <w:lang w:val="pt-BR"/>
              </w:rPr>
            </w:pPr>
          </w:p>
        </w:tc>
      </w:tr>
      <w:tr w:rsidR="0076549E" w:rsidRPr="00ED31E0" w:rsidTr="001B0885">
        <w:tc>
          <w:tcPr>
            <w:tcW w:w="10314"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2: Hình thành kiến thức (20’)</w:t>
            </w:r>
          </w:p>
          <w:p w:rsidR="0076549E" w:rsidRPr="00ED31E0" w:rsidRDefault="0076549E" w:rsidP="00ED31E0">
            <w:pPr>
              <w:jc w:val="both"/>
              <w:rPr>
                <w:sz w:val="28"/>
                <w:szCs w:val="28"/>
              </w:rPr>
            </w:pPr>
            <w:r w:rsidRPr="00ED31E0">
              <w:rPr>
                <w:b/>
                <w:sz w:val="28"/>
                <w:szCs w:val="28"/>
              </w:rPr>
              <w:t>Mục tiêu:</w:t>
            </w:r>
            <w:r w:rsidRPr="00ED31E0">
              <w:rPr>
                <w:sz w:val="28"/>
                <w:szCs w:val="28"/>
              </w:rPr>
              <w:t xml:space="preserve"> </w:t>
            </w:r>
            <w:r w:rsidR="001B0885" w:rsidRPr="00ED31E0">
              <w:rPr>
                <w:sz w:val="28"/>
                <w:szCs w:val="28"/>
              </w:rPr>
              <w:t>- nội dung của phương pháp giản đồ Frenen. Nêu được cách sử dụngphương pháp giản đồ để tổng hợp 2 dao đông điều hoà cùng phương, cùng tần số.</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bl>
    <w:p w:rsidR="00043D2A" w:rsidRPr="00043D2A" w:rsidRDefault="00043D2A" w:rsidP="00043D2A">
      <w:pPr>
        <w:rPr>
          <w:vanish/>
        </w:rPr>
      </w:pP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9876DC" w:rsidRPr="00ED31E0" w:rsidTr="00043D2A">
        <w:tc>
          <w:tcPr>
            <w:tcW w:w="3022" w:type="dxa"/>
            <w:shd w:val="clear" w:color="auto" w:fill="auto"/>
          </w:tcPr>
          <w:p w:rsidR="009876DC" w:rsidRPr="00043D2A" w:rsidRDefault="009876DC" w:rsidP="00043D2A">
            <w:pPr>
              <w:tabs>
                <w:tab w:val="left" w:pos="520"/>
                <w:tab w:val="left" w:pos="558"/>
                <w:tab w:val="left" w:pos="910"/>
              </w:tabs>
              <w:jc w:val="both"/>
              <w:rPr>
                <w:sz w:val="28"/>
                <w:szCs w:val="28"/>
              </w:rPr>
            </w:pPr>
            <w:r w:rsidRPr="00043D2A">
              <w:rPr>
                <w:sz w:val="28"/>
                <w:szCs w:val="28"/>
              </w:rPr>
              <w:t xml:space="preserve">- Gợi ý cho hs từ so sánh một vật chuyển động tròn đều với vật vật dao động điều hòa. </w:t>
            </w:r>
          </w:p>
          <w:p w:rsidR="009876DC" w:rsidRPr="00043D2A" w:rsidRDefault="009876DC" w:rsidP="00043D2A">
            <w:pPr>
              <w:tabs>
                <w:tab w:val="left" w:pos="520"/>
                <w:tab w:val="left" w:pos="558"/>
                <w:tab w:val="left" w:pos="910"/>
              </w:tabs>
              <w:jc w:val="both"/>
              <w:rPr>
                <w:sz w:val="28"/>
                <w:szCs w:val="28"/>
              </w:rPr>
            </w:pPr>
            <w:r w:rsidRPr="00043D2A">
              <w:rPr>
                <w:sz w:val="28"/>
                <w:szCs w:val="28"/>
              </w:rPr>
              <w:t>- Từ đó hướng dẫn hs biểu diễn dđđh bằng vectơ quay.</w:t>
            </w:r>
          </w:p>
          <w:p w:rsidR="009876DC" w:rsidRPr="00043D2A" w:rsidRDefault="009876DC" w:rsidP="00043D2A">
            <w:pPr>
              <w:tabs>
                <w:tab w:val="left" w:pos="520"/>
                <w:tab w:val="left" w:pos="558"/>
                <w:tab w:val="left" w:pos="910"/>
              </w:tabs>
              <w:jc w:val="both"/>
              <w:rPr>
                <w:sz w:val="28"/>
                <w:szCs w:val="28"/>
              </w:rPr>
            </w:pPr>
            <w:r w:rsidRPr="00043D2A">
              <w:rPr>
                <w:sz w:val="28"/>
                <w:szCs w:val="28"/>
              </w:rPr>
              <w:t>- Tìm các đặc điểm của vectơ quay.</w:t>
            </w:r>
          </w:p>
        </w:tc>
        <w:tc>
          <w:tcPr>
            <w:tcW w:w="3038" w:type="dxa"/>
            <w:shd w:val="clear" w:color="auto" w:fill="auto"/>
          </w:tcPr>
          <w:p w:rsidR="009876DC" w:rsidRPr="00043D2A" w:rsidRDefault="009876DC" w:rsidP="00043D2A">
            <w:pPr>
              <w:tabs>
                <w:tab w:val="left" w:pos="520"/>
                <w:tab w:val="left" w:pos="558"/>
                <w:tab w:val="left" w:pos="910"/>
              </w:tabs>
              <w:jc w:val="both"/>
              <w:rPr>
                <w:sz w:val="28"/>
                <w:szCs w:val="28"/>
              </w:rPr>
            </w:pPr>
            <w:r w:rsidRPr="00043D2A">
              <w:rPr>
                <w:sz w:val="28"/>
                <w:szCs w:val="28"/>
              </w:rPr>
              <w:t>- Nhớ lại kiến thức cũ và theo gợi ý của GV định hình kn vectơ quay.</w:t>
            </w:r>
          </w:p>
          <w:p w:rsidR="009876DC" w:rsidRPr="00043D2A" w:rsidRDefault="009876DC" w:rsidP="00043D2A">
            <w:pPr>
              <w:tabs>
                <w:tab w:val="left" w:pos="520"/>
                <w:tab w:val="left" w:pos="558"/>
                <w:tab w:val="left" w:pos="910"/>
              </w:tabs>
              <w:jc w:val="both"/>
              <w:rPr>
                <w:sz w:val="28"/>
                <w:szCs w:val="28"/>
              </w:rPr>
            </w:pPr>
          </w:p>
          <w:p w:rsidR="009876DC" w:rsidRPr="00043D2A" w:rsidRDefault="009876DC" w:rsidP="00043D2A">
            <w:pPr>
              <w:tabs>
                <w:tab w:val="left" w:pos="520"/>
                <w:tab w:val="left" w:pos="558"/>
                <w:tab w:val="left" w:pos="910"/>
              </w:tabs>
              <w:jc w:val="both"/>
              <w:rPr>
                <w:sz w:val="28"/>
                <w:szCs w:val="28"/>
              </w:rPr>
            </w:pPr>
            <w:r w:rsidRPr="00043D2A">
              <w:rPr>
                <w:sz w:val="28"/>
                <w:szCs w:val="28"/>
              </w:rPr>
              <w:t>- Tìm ba đặc điểm của vectơ quay (SGK)</w:t>
            </w:r>
          </w:p>
        </w:tc>
        <w:tc>
          <w:tcPr>
            <w:tcW w:w="4316" w:type="dxa"/>
            <w:shd w:val="clear" w:color="auto" w:fill="auto"/>
          </w:tcPr>
          <w:p w:rsidR="009876DC" w:rsidRPr="00043D2A" w:rsidRDefault="009876DC" w:rsidP="00043D2A">
            <w:pPr>
              <w:tabs>
                <w:tab w:val="left" w:pos="520"/>
                <w:tab w:val="left" w:pos="558"/>
                <w:tab w:val="left" w:pos="910"/>
              </w:tabs>
              <w:jc w:val="both"/>
              <w:rPr>
                <w:sz w:val="28"/>
                <w:szCs w:val="28"/>
              </w:rPr>
            </w:pPr>
            <w:r w:rsidRPr="00043D2A">
              <w:rPr>
                <w:b/>
                <w:sz w:val="28"/>
                <w:szCs w:val="28"/>
              </w:rPr>
              <w:t>I. Vectơ quay</w:t>
            </w:r>
          </w:p>
          <w:p w:rsidR="009876DC" w:rsidRPr="00043D2A" w:rsidRDefault="009876DC" w:rsidP="00043D2A">
            <w:pPr>
              <w:tabs>
                <w:tab w:val="left" w:pos="520"/>
                <w:tab w:val="left" w:pos="558"/>
                <w:tab w:val="left" w:pos="910"/>
              </w:tabs>
              <w:jc w:val="both"/>
              <w:rPr>
                <w:sz w:val="28"/>
                <w:szCs w:val="28"/>
              </w:rPr>
            </w:pPr>
            <w:r w:rsidRPr="00043D2A">
              <w:rPr>
                <w:sz w:val="28"/>
                <w:szCs w:val="28"/>
              </w:rPr>
              <w:t xml:space="preserve">    Ta có thể biểu diễn một dao động </w:t>
            </w:r>
            <w:r w:rsidRPr="00043D2A">
              <w:rPr>
                <w:position w:val="-10"/>
                <w:sz w:val="28"/>
                <w:szCs w:val="28"/>
              </w:rPr>
              <w:object w:dxaOrig="1740" w:dyaOrig="320">
                <v:shape id="_x0000_i1104" type="#_x0000_t75" style="width:87.05pt;height:16.3pt" o:ole="">
                  <v:imagedata r:id="rId166" o:title=""/>
                </v:shape>
                <o:OLEObject Type="Embed" ProgID="Equation.3" ShapeID="_x0000_i1104" DrawAspect="Content" ObjectID="_1629614171" r:id="rId167"/>
              </w:object>
            </w:r>
            <w:r w:rsidRPr="00043D2A">
              <w:rPr>
                <w:sz w:val="28"/>
                <w:szCs w:val="28"/>
              </w:rPr>
              <w:t xml:space="preserve"> bằng một vectơ quay tai thời điểm ban đầu có các đặc điểm sau:</w:t>
            </w:r>
          </w:p>
          <w:p w:rsidR="009876DC" w:rsidRPr="00043D2A" w:rsidRDefault="009876DC" w:rsidP="00043D2A">
            <w:pPr>
              <w:tabs>
                <w:tab w:val="left" w:pos="520"/>
                <w:tab w:val="left" w:pos="558"/>
                <w:tab w:val="left" w:pos="910"/>
              </w:tabs>
              <w:jc w:val="both"/>
              <w:rPr>
                <w:sz w:val="28"/>
                <w:szCs w:val="28"/>
              </w:rPr>
            </w:pPr>
            <w:r w:rsidRPr="00043D2A">
              <w:rPr>
                <w:sz w:val="28"/>
                <w:szCs w:val="28"/>
              </w:rPr>
              <w:t xml:space="preserve">    + Có góc tai góc tọa độ của Ox</w:t>
            </w:r>
          </w:p>
          <w:p w:rsidR="009876DC" w:rsidRPr="00043D2A" w:rsidRDefault="009876DC" w:rsidP="00043D2A">
            <w:pPr>
              <w:tabs>
                <w:tab w:val="left" w:pos="520"/>
                <w:tab w:val="left" w:pos="558"/>
                <w:tab w:val="left" w:pos="910"/>
              </w:tabs>
              <w:jc w:val="both"/>
              <w:rPr>
                <w:sz w:val="28"/>
                <w:szCs w:val="28"/>
              </w:rPr>
            </w:pPr>
            <w:r w:rsidRPr="00043D2A">
              <w:rPr>
                <w:sz w:val="28"/>
                <w:szCs w:val="28"/>
              </w:rPr>
              <w:t xml:space="preserve">    + Có độ dài bằng biên độ dao động; OM = A.</w:t>
            </w:r>
          </w:p>
          <w:p w:rsidR="009876DC" w:rsidRPr="00043D2A" w:rsidRDefault="009876DC" w:rsidP="00043D2A">
            <w:pPr>
              <w:tabs>
                <w:tab w:val="left" w:pos="520"/>
                <w:tab w:val="left" w:pos="558"/>
                <w:tab w:val="left" w:pos="910"/>
              </w:tabs>
              <w:jc w:val="both"/>
              <w:rPr>
                <w:sz w:val="28"/>
                <w:szCs w:val="28"/>
              </w:rPr>
            </w:pPr>
            <w:r w:rsidRPr="00043D2A">
              <w:rPr>
                <w:sz w:val="28"/>
                <w:szCs w:val="28"/>
              </w:rPr>
              <w:t xml:space="preserve">    + Hợp với Ox một góc </w:t>
            </w:r>
            <w:r w:rsidRPr="00043D2A">
              <w:rPr>
                <w:position w:val="-10"/>
                <w:sz w:val="28"/>
                <w:szCs w:val="28"/>
              </w:rPr>
              <w:object w:dxaOrig="220" w:dyaOrig="260">
                <v:shape id="_x0000_i1105" type="#_x0000_t75" style="width:11.25pt;height:13.75pt" o:ole="">
                  <v:imagedata r:id="rId168" o:title=""/>
                </v:shape>
                <o:OLEObject Type="Embed" ProgID="Equation.3" ShapeID="_x0000_i1105" DrawAspect="Content" ObjectID="_1629614172" r:id="rId169"/>
              </w:object>
            </w:r>
          </w:p>
        </w:tc>
      </w:tr>
      <w:tr w:rsidR="009876DC" w:rsidRPr="00ED31E0" w:rsidTr="00043D2A">
        <w:tc>
          <w:tcPr>
            <w:tcW w:w="3022"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Đặt vấn đề tổng hợp một vật tham gia hai dao động đièu hòa cùng lúc. Xác định tổng hợp dao động như thế nào?</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Hướng dẫn cách tính cần phải dùng giản đồ </w:t>
            </w:r>
            <w:r w:rsidRPr="00043D2A">
              <w:rPr>
                <w:sz w:val="28"/>
                <w:szCs w:val="28"/>
              </w:rPr>
              <w:lastRenderedPageBreak/>
              <w:t>Fre-nen.</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Gợi ý cho hs dựa vào Vectơ quay để tính tổng.</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Yêu cầu hs lên bảng biểu diễn vectơ quay của hai pt dđđh.</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Biễu diễn vectơ quay của phương trình tổng của hai dđđh.</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hận xét ?</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Yêu cầu hs tiến hành làm câu C</w:t>
            </w:r>
            <w:r w:rsidRPr="00043D2A">
              <w:rPr>
                <w:sz w:val="28"/>
                <w:szCs w:val="28"/>
                <w:vertAlign w:val="subscript"/>
              </w:rPr>
              <w:t>2</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hận xét kết quả của hs tìm được và sửa chữa.</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ừ công thức tính biên độ nhận xét ảnh hưởng của độ lệch pha.</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hận xét chung</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Cho hs đọc SGK ví dụ trong SGK và thảo luận cách giải bài ví dụ.</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Yêu cầu hs lên bảng </w:t>
            </w:r>
            <w:r w:rsidRPr="00043D2A">
              <w:rPr>
                <w:sz w:val="28"/>
                <w:szCs w:val="28"/>
              </w:rPr>
              <w:lastRenderedPageBreak/>
              <w:t>trình bày.</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Kết luận bài học</w:t>
            </w:r>
          </w:p>
        </w:tc>
        <w:tc>
          <w:tcPr>
            <w:tcW w:w="3038"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lastRenderedPageBreak/>
              <w:t>- Hs tìm phương pháp tính tổng chúng.</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Đọc hai pt</w:t>
            </w:r>
          </w:p>
          <w:p w:rsidR="009876DC" w:rsidRPr="00043D2A" w:rsidRDefault="009876DC" w:rsidP="00043D2A">
            <w:pPr>
              <w:tabs>
                <w:tab w:val="left" w:pos="520"/>
                <w:tab w:val="left" w:pos="558"/>
                <w:tab w:val="left" w:pos="910"/>
                <w:tab w:val="center" w:pos="5070"/>
              </w:tabs>
              <w:jc w:val="both"/>
              <w:rPr>
                <w:sz w:val="28"/>
                <w:szCs w:val="28"/>
              </w:rPr>
            </w:pPr>
            <w:r w:rsidRPr="00043D2A">
              <w:rPr>
                <w:position w:val="-30"/>
                <w:sz w:val="28"/>
                <w:szCs w:val="28"/>
              </w:rPr>
              <w:object w:dxaOrig="2040" w:dyaOrig="720">
                <v:shape id="_x0000_i1106" type="#_x0000_t75" style="width:102.05pt;height:36.3pt" o:ole="">
                  <v:imagedata r:id="rId170" o:title=""/>
                </v:shape>
                <o:OLEObject Type="Embed" ProgID="Equation.3" ShapeID="_x0000_i1106" DrawAspect="Content" ObjectID="_1629614173" r:id="rId171"/>
              </w:objec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iếp thu</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iếp thu</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F5559C" w:rsidP="00043D2A">
            <w:pPr>
              <w:tabs>
                <w:tab w:val="left" w:pos="520"/>
                <w:tab w:val="left" w:pos="558"/>
                <w:tab w:val="left" w:pos="910"/>
                <w:tab w:val="center" w:pos="5070"/>
              </w:tabs>
              <w:jc w:val="both"/>
              <w:rPr>
                <w:sz w:val="28"/>
                <w:szCs w:val="28"/>
              </w:rPr>
            </w:pPr>
            <w:r>
              <w:rPr>
                <w:noProof/>
              </w:rPr>
              <w:drawing>
                <wp:anchor distT="0" distB="0" distL="114300" distR="114300" simplePos="0" relativeHeight="251610112" behindDoc="0" locked="0" layoutInCell="1" allowOverlap="1">
                  <wp:simplePos x="0" y="0"/>
                  <wp:positionH relativeFrom="column">
                    <wp:posOffset>100965</wp:posOffset>
                  </wp:positionH>
                  <wp:positionV relativeFrom="paragraph">
                    <wp:posOffset>629285</wp:posOffset>
                  </wp:positionV>
                  <wp:extent cx="1697990" cy="1280795"/>
                  <wp:effectExtent l="0" t="0" r="0" b="0"/>
                  <wp:wrapSquare wrapText="bothSides"/>
                  <wp:docPr id="4098" name="Picture 807" descr="D:\tham khao\VATLY12\CHUONG\CHUONG2\BAI13\NOI DUNG13\hinh 1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D:\tham khao\VATLY12\CHUONG\CHUONG2\BAI13\NOI DUNG13\hinh 13.2.gif"/>
                          <pic:cNvPicPr>
                            <a:picLocks noChangeAspect="1" noChangeArrowheads="1"/>
                          </pic:cNvPicPr>
                        </pic:nvPicPr>
                        <pic:blipFill>
                          <a:blip r:embed="rId172" r:link="rId173">
                            <a:grayscl/>
                            <a:extLst>
                              <a:ext uri="{28A0092B-C50C-407E-A947-70E740481C1C}">
                                <a14:useLocalDpi xmlns:a14="http://schemas.microsoft.com/office/drawing/2010/main" val="0"/>
                              </a:ext>
                            </a:extLst>
                          </a:blip>
                          <a:srcRect/>
                          <a:stretch>
                            <a:fillRect/>
                          </a:stretch>
                        </pic:blipFill>
                        <pic:spPr bwMode="auto">
                          <a:xfrm>
                            <a:off x="0" y="0"/>
                            <a:ext cx="1697990" cy="1280795"/>
                          </a:xfrm>
                          <a:prstGeom prst="rect">
                            <a:avLst/>
                          </a:prstGeom>
                          <a:solidFill>
                            <a:srgbClr val="000000"/>
                          </a:solidFill>
                          <a:ln>
                            <a:noFill/>
                          </a:ln>
                        </pic:spPr>
                      </pic:pic>
                    </a:graphicData>
                  </a:graphic>
                  <wp14:sizeRelH relativeFrom="page">
                    <wp14:pctWidth>0</wp14:pctWidth>
                  </wp14:sizeRelH>
                  <wp14:sizeRelV relativeFrom="page">
                    <wp14:pctHeight>0</wp14:pctHeight>
                  </wp14:sizeRelV>
                </wp:anchor>
              </w:drawing>
            </w:r>
            <w:r w:rsidR="009876DC" w:rsidRPr="00043D2A">
              <w:rPr>
                <w:sz w:val="28"/>
                <w:szCs w:val="28"/>
              </w:rPr>
              <w:t>- Lên bảng biễu diễn bằng vectơ quay</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hận xét dao động tổng hợp. (SGK)</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iến hành làm câu C</w:t>
            </w:r>
            <w:r w:rsidRPr="00043D2A">
              <w:rPr>
                <w:sz w:val="28"/>
                <w:szCs w:val="28"/>
                <w:vertAlign w:val="subscript"/>
              </w:rPr>
              <w:t>2</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Tìm hai công thức (1) và (2).</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ếu hai dao động cùng ph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w:t>
            </w:r>
            <w:r w:rsidRPr="00043D2A">
              <w:rPr>
                <w:position w:val="-10"/>
                <w:sz w:val="28"/>
                <w:szCs w:val="28"/>
              </w:rPr>
              <w:object w:dxaOrig="2000" w:dyaOrig="340">
                <v:shape id="_x0000_i1107" type="#_x0000_t75" style="width:100.8pt;height:16.3pt" o:ole="">
                  <v:imagedata r:id="rId174" o:title=""/>
                </v:shape>
                <o:OLEObject Type="Embed" ProgID="Equation.3" ShapeID="_x0000_i1107" DrawAspect="Content" ObjectID="_1629614174" r:id="rId175"/>
              </w:object>
            </w:r>
            <w:r w:rsidRPr="00043D2A">
              <w:rPr>
                <w:sz w:val="28"/>
                <w:szCs w:val="28"/>
              </w:rPr>
              <w:t xml:space="preserve"> với n = </w:t>
            </w:r>
            <w:r w:rsidRPr="00043D2A">
              <w:rPr>
                <w:position w:val="-10"/>
                <w:sz w:val="28"/>
                <w:szCs w:val="28"/>
              </w:rPr>
              <w:object w:dxaOrig="1120" w:dyaOrig="320">
                <v:shape id="_x0000_i1108" type="#_x0000_t75" style="width:55.7pt;height:16.3pt" o:ole="">
                  <v:imagedata r:id="rId176" o:title=""/>
                </v:shape>
                <o:OLEObject Type="Embed" ProgID="Equation.3" ShapeID="_x0000_i1108" DrawAspect="Content" ObjectID="_1629614175" r:id="rId177"/>
              </w:object>
            </w:r>
          </w:p>
          <w:p w:rsidR="009876DC" w:rsidRPr="00043D2A" w:rsidRDefault="009876DC" w:rsidP="00043D2A">
            <w:pPr>
              <w:tabs>
                <w:tab w:val="left" w:pos="520"/>
                <w:tab w:val="left" w:pos="558"/>
                <w:tab w:val="left" w:pos="910"/>
                <w:tab w:val="center" w:pos="5070"/>
              </w:tabs>
              <w:jc w:val="both"/>
              <w:rPr>
                <w:sz w:val="28"/>
                <w:szCs w:val="28"/>
              </w:rPr>
            </w:pPr>
            <w:r w:rsidRPr="00043D2A">
              <w:rPr>
                <w:position w:val="-10"/>
                <w:sz w:val="28"/>
                <w:szCs w:val="28"/>
              </w:rPr>
              <w:object w:dxaOrig="1480" w:dyaOrig="340">
                <v:shape id="_x0000_i1109" type="#_x0000_t75" style="width:74.5pt;height:16.3pt" o:ole="">
                  <v:imagedata r:id="rId178" o:title=""/>
                </v:shape>
                <o:OLEObject Type="Embed" ProgID="Equation.3" ShapeID="_x0000_i1109" DrawAspect="Content" ObjectID="_1629614176" r:id="rId179"/>
              </w:object>
            </w:r>
            <w:r w:rsidRPr="00043D2A">
              <w:rPr>
                <w:sz w:val="28"/>
                <w:szCs w:val="28"/>
              </w:rPr>
              <w:t xml:space="preserve">           </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ếu hai dao động ngược pha</w:t>
            </w:r>
          </w:p>
          <w:p w:rsidR="009876DC" w:rsidRPr="00043D2A" w:rsidRDefault="009876DC" w:rsidP="00043D2A">
            <w:pPr>
              <w:tabs>
                <w:tab w:val="left" w:pos="520"/>
                <w:tab w:val="left" w:pos="558"/>
                <w:tab w:val="left" w:pos="910"/>
                <w:tab w:val="center" w:pos="5070"/>
              </w:tabs>
              <w:jc w:val="both"/>
              <w:rPr>
                <w:sz w:val="28"/>
                <w:szCs w:val="28"/>
              </w:rPr>
            </w:pPr>
            <w:r w:rsidRPr="00043D2A">
              <w:rPr>
                <w:position w:val="-10"/>
                <w:sz w:val="28"/>
                <w:szCs w:val="28"/>
              </w:rPr>
              <w:object w:dxaOrig="2460" w:dyaOrig="340">
                <v:shape id="_x0000_i1110" type="#_x0000_t75" style="width:122.7pt;height:16.3pt" o:ole="">
                  <v:imagedata r:id="rId180" o:title=""/>
                </v:shape>
                <o:OLEObject Type="Embed" ProgID="Equation.3" ShapeID="_x0000_i1110" DrawAspect="Content" ObjectID="_1629614177" r:id="rId181"/>
              </w:object>
            </w:r>
            <w:r w:rsidRPr="00043D2A">
              <w:rPr>
                <w:sz w:val="28"/>
                <w:szCs w:val="28"/>
              </w:rPr>
              <w:t xml:space="preserve"> </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với n = </w:t>
            </w:r>
            <w:r w:rsidRPr="00043D2A">
              <w:rPr>
                <w:position w:val="-10"/>
                <w:sz w:val="28"/>
                <w:szCs w:val="28"/>
              </w:rPr>
              <w:object w:dxaOrig="1120" w:dyaOrig="320">
                <v:shape id="_x0000_i1111" type="#_x0000_t75" style="width:55.7pt;height:16.3pt" o:ole="">
                  <v:imagedata r:id="rId176" o:title=""/>
                </v:shape>
                <o:OLEObject Type="Embed" ProgID="Equation.3" ShapeID="_x0000_i1111" DrawAspect="Content" ObjectID="_1629614178" r:id="rId182"/>
              </w:object>
            </w:r>
          </w:p>
          <w:p w:rsidR="009876DC" w:rsidRPr="00043D2A" w:rsidRDefault="009876DC" w:rsidP="00043D2A">
            <w:pPr>
              <w:tabs>
                <w:tab w:val="left" w:pos="520"/>
                <w:tab w:val="left" w:pos="558"/>
                <w:tab w:val="left" w:pos="910"/>
                <w:tab w:val="center" w:pos="5070"/>
              </w:tabs>
              <w:jc w:val="both"/>
              <w:rPr>
                <w:sz w:val="28"/>
                <w:szCs w:val="28"/>
              </w:rPr>
            </w:pPr>
            <w:r w:rsidRPr="00043D2A">
              <w:rPr>
                <w:position w:val="-14"/>
                <w:sz w:val="28"/>
                <w:szCs w:val="28"/>
              </w:rPr>
              <w:object w:dxaOrig="1579" w:dyaOrig="400">
                <v:shape id="_x0000_i1112" type="#_x0000_t75" style="width:79.5pt;height:20.05pt" o:ole="">
                  <v:imagedata r:id="rId183" o:title=""/>
                </v:shape>
                <o:OLEObject Type="Embed" ProgID="Equation.3" ShapeID="_x0000_i1112" DrawAspect="Content" ObjectID="_1629614179" r:id="rId184"/>
              </w:object>
            </w:r>
            <w:r w:rsidRPr="00043D2A">
              <w:rPr>
                <w:sz w:val="28"/>
                <w:szCs w:val="28"/>
              </w:rPr>
              <w:t xml:space="preserve">        </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Đọc SGK và thảo luận theo bàn về cách giải</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Lên bảng trình bày</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lastRenderedPageBreak/>
              <w:t>- Ghi nhận kết luận của GV</w:t>
            </w:r>
          </w:p>
          <w:p w:rsidR="009876DC" w:rsidRPr="00043D2A" w:rsidRDefault="009876DC" w:rsidP="00043D2A">
            <w:pPr>
              <w:tabs>
                <w:tab w:val="left" w:pos="520"/>
                <w:tab w:val="left" w:pos="558"/>
                <w:tab w:val="left" w:pos="910"/>
                <w:tab w:val="center" w:pos="5070"/>
              </w:tabs>
              <w:jc w:val="both"/>
              <w:rPr>
                <w:sz w:val="28"/>
                <w:szCs w:val="28"/>
              </w:rPr>
            </w:pPr>
          </w:p>
        </w:tc>
        <w:tc>
          <w:tcPr>
            <w:tcW w:w="4316" w:type="dxa"/>
            <w:shd w:val="clear" w:color="auto" w:fill="auto"/>
          </w:tcPr>
          <w:p w:rsidR="009876DC" w:rsidRPr="00043D2A" w:rsidRDefault="009876DC" w:rsidP="00043D2A">
            <w:pPr>
              <w:tabs>
                <w:tab w:val="left" w:pos="520"/>
                <w:tab w:val="left" w:pos="558"/>
                <w:tab w:val="left" w:pos="910"/>
                <w:tab w:val="center" w:pos="5070"/>
              </w:tabs>
              <w:jc w:val="both"/>
              <w:rPr>
                <w:b/>
                <w:sz w:val="28"/>
                <w:szCs w:val="28"/>
              </w:rPr>
            </w:pPr>
            <w:r w:rsidRPr="00043D2A">
              <w:rPr>
                <w:b/>
                <w:sz w:val="28"/>
                <w:szCs w:val="28"/>
              </w:rPr>
              <w:lastRenderedPageBreak/>
              <w:t>II. Phương pháp giản đồ Fre-nen</w:t>
            </w:r>
          </w:p>
          <w:p w:rsidR="009876DC" w:rsidRPr="00043D2A" w:rsidRDefault="009876DC" w:rsidP="00043D2A">
            <w:pPr>
              <w:tabs>
                <w:tab w:val="left" w:pos="520"/>
                <w:tab w:val="left" w:pos="558"/>
                <w:tab w:val="left" w:pos="910"/>
                <w:tab w:val="center" w:pos="5070"/>
              </w:tabs>
              <w:jc w:val="both"/>
              <w:rPr>
                <w:b/>
                <w:i/>
                <w:sz w:val="28"/>
                <w:szCs w:val="28"/>
              </w:rPr>
            </w:pPr>
            <w:r w:rsidRPr="00043D2A">
              <w:rPr>
                <w:b/>
                <w:sz w:val="28"/>
                <w:szCs w:val="28"/>
              </w:rPr>
              <w:t xml:space="preserve">    </w:t>
            </w:r>
            <w:r w:rsidRPr="00043D2A">
              <w:rPr>
                <w:b/>
                <w:i/>
                <w:sz w:val="28"/>
                <w:szCs w:val="28"/>
              </w:rPr>
              <w:t>1. Đặt vấn đề</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Tìm tổng của hai dao động</w:t>
            </w:r>
          </w:p>
          <w:p w:rsidR="009876DC" w:rsidRPr="00043D2A" w:rsidRDefault="009876DC" w:rsidP="00043D2A">
            <w:pPr>
              <w:tabs>
                <w:tab w:val="left" w:pos="520"/>
                <w:tab w:val="left" w:pos="558"/>
                <w:tab w:val="left" w:pos="910"/>
                <w:tab w:val="center" w:pos="5070"/>
              </w:tabs>
              <w:jc w:val="center"/>
              <w:rPr>
                <w:sz w:val="28"/>
                <w:szCs w:val="28"/>
              </w:rPr>
            </w:pPr>
            <w:r w:rsidRPr="00043D2A">
              <w:rPr>
                <w:position w:val="-30"/>
                <w:sz w:val="28"/>
                <w:szCs w:val="28"/>
              </w:rPr>
              <w:object w:dxaOrig="2040" w:dyaOrig="720">
                <v:shape id="_x0000_i1113" type="#_x0000_t75" style="width:102.05pt;height:36.3pt" o:ole="">
                  <v:imagedata r:id="rId170" o:title=""/>
                </v:shape>
                <o:OLEObject Type="Embed" ProgID="Equation.3" ShapeID="_x0000_i1113" DrawAspect="Content" ObjectID="_1629614180" r:id="rId185"/>
              </w:objec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 Bài toán đơn giản nếu A</w:t>
            </w:r>
            <w:r w:rsidRPr="00043D2A">
              <w:rPr>
                <w:sz w:val="28"/>
                <w:szCs w:val="28"/>
                <w:vertAlign w:val="subscript"/>
              </w:rPr>
              <w:t>1</w:t>
            </w:r>
            <w:r w:rsidRPr="00043D2A">
              <w:rPr>
                <w:sz w:val="28"/>
                <w:szCs w:val="28"/>
              </w:rPr>
              <w:t xml:space="preserve"> = A</w:t>
            </w:r>
            <w:r w:rsidRPr="00043D2A">
              <w:rPr>
                <w:sz w:val="28"/>
                <w:szCs w:val="28"/>
                <w:vertAlign w:val="subscript"/>
              </w:rPr>
              <w:t>2</w:t>
            </w:r>
            <w:r w:rsidRPr="00043D2A">
              <w:rPr>
                <w:sz w:val="28"/>
                <w:szCs w:val="28"/>
              </w:rPr>
              <w:t xml:space="preserve"> và phức tạp khi A</w:t>
            </w:r>
            <w:r w:rsidRPr="00043D2A">
              <w:rPr>
                <w:sz w:val="28"/>
                <w:szCs w:val="28"/>
                <w:vertAlign w:val="subscript"/>
              </w:rPr>
              <w:t>1</w:t>
            </w:r>
            <w:r w:rsidRPr="00043D2A">
              <w:rPr>
                <w:sz w:val="28"/>
                <w:szCs w:val="28"/>
              </w:rPr>
              <w:t xml:space="preserve"> </w:t>
            </w:r>
            <w:r w:rsidRPr="00043D2A">
              <w:rPr>
                <w:position w:val="-4"/>
                <w:sz w:val="28"/>
                <w:szCs w:val="28"/>
              </w:rPr>
              <w:object w:dxaOrig="220" w:dyaOrig="220">
                <v:shape id="_x0000_i1114" type="#_x0000_t75" style="width:11.25pt;height:11.25pt" o:ole="">
                  <v:imagedata r:id="rId186" o:title=""/>
                </v:shape>
                <o:OLEObject Type="Embed" ProgID="Equation.3" ShapeID="_x0000_i1114" DrawAspect="Content" ObjectID="_1629614181" r:id="rId187"/>
              </w:object>
            </w:r>
            <w:r w:rsidRPr="00043D2A">
              <w:rPr>
                <w:sz w:val="28"/>
                <w:szCs w:val="28"/>
              </w:rPr>
              <w:t xml:space="preserve"> A</w:t>
            </w:r>
            <w:r w:rsidRPr="00043D2A">
              <w:rPr>
                <w:sz w:val="28"/>
                <w:szCs w:val="28"/>
                <w:vertAlign w:val="subscript"/>
              </w:rPr>
              <w:t>2</w:t>
            </w:r>
            <w:r w:rsidRPr="00043D2A">
              <w:rPr>
                <w:sz w:val="28"/>
                <w:szCs w:val="28"/>
              </w:rPr>
              <w:t xml:space="preserve"> vì vậy ta </w:t>
            </w:r>
            <w:r w:rsidRPr="00043D2A">
              <w:rPr>
                <w:sz w:val="28"/>
                <w:szCs w:val="28"/>
              </w:rPr>
              <w:lastRenderedPageBreak/>
              <w:t>dùng phương pháp giản đồ Fre-nen cho tiện.</w:t>
            </w:r>
          </w:p>
          <w:p w:rsidR="009876DC" w:rsidRPr="00043D2A" w:rsidRDefault="009876DC" w:rsidP="00043D2A">
            <w:pPr>
              <w:tabs>
                <w:tab w:val="left" w:pos="520"/>
                <w:tab w:val="left" w:pos="558"/>
                <w:tab w:val="left" w:pos="910"/>
                <w:tab w:val="center" w:pos="5070"/>
              </w:tabs>
              <w:jc w:val="both"/>
              <w:rPr>
                <w:b/>
                <w:i/>
                <w:sz w:val="28"/>
                <w:szCs w:val="28"/>
              </w:rPr>
            </w:pPr>
            <w:r w:rsidRPr="00043D2A">
              <w:rPr>
                <w:b/>
                <w:i/>
                <w:sz w:val="28"/>
                <w:szCs w:val="28"/>
              </w:rPr>
              <w:t xml:space="preserve">    </w:t>
            </w:r>
          </w:p>
          <w:p w:rsidR="009876DC" w:rsidRPr="00043D2A" w:rsidRDefault="009876DC" w:rsidP="00043D2A">
            <w:pPr>
              <w:tabs>
                <w:tab w:val="left" w:pos="520"/>
                <w:tab w:val="left" w:pos="558"/>
                <w:tab w:val="left" w:pos="910"/>
                <w:tab w:val="center" w:pos="5070"/>
              </w:tabs>
              <w:jc w:val="both"/>
              <w:rPr>
                <w:b/>
                <w:i/>
                <w:sz w:val="28"/>
                <w:szCs w:val="28"/>
              </w:rPr>
            </w:pPr>
            <w:r w:rsidRPr="00043D2A">
              <w:rPr>
                <w:b/>
                <w:i/>
                <w:sz w:val="28"/>
                <w:szCs w:val="28"/>
              </w:rPr>
              <w:t xml:space="preserve">    2. Phương pháp giản đồ Fre-nen</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Ta lần lượt ta vẽ hai vec tơ quay đặt trưng cho hai dao động:</w:t>
            </w:r>
          </w:p>
          <w:p w:rsidR="009876DC" w:rsidRPr="00043D2A" w:rsidRDefault="00F5559C" w:rsidP="00043D2A">
            <w:pPr>
              <w:tabs>
                <w:tab w:val="left" w:pos="520"/>
                <w:tab w:val="left" w:pos="558"/>
                <w:tab w:val="left" w:pos="910"/>
                <w:tab w:val="center" w:pos="5070"/>
              </w:tabs>
              <w:jc w:val="both"/>
              <w:rPr>
                <w:sz w:val="28"/>
                <w:szCs w:val="28"/>
              </w:rPr>
            </w:pPr>
            <w:r>
              <w:rPr>
                <w:noProof/>
              </w:rPr>
              <w:drawing>
                <wp:anchor distT="0" distB="0" distL="114300" distR="114300" simplePos="0" relativeHeight="251609088" behindDoc="0" locked="0" layoutInCell="1" allowOverlap="1">
                  <wp:simplePos x="0" y="0"/>
                  <wp:positionH relativeFrom="column">
                    <wp:posOffset>76835</wp:posOffset>
                  </wp:positionH>
                  <wp:positionV relativeFrom="paragraph">
                    <wp:posOffset>96520</wp:posOffset>
                  </wp:positionV>
                  <wp:extent cx="2247900" cy="1695450"/>
                  <wp:effectExtent l="0" t="0" r="0" b="0"/>
                  <wp:wrapSquare wrapText="bothSides"/>
                  <wp:docPr id="4097" name="Picture 806" descr="D:\tham khao\VATLY12\CHUONG\CHUONG2\BAI13\NOI DUNG13\hinh 1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descr="D:\tham khao\VATLY12\CHUONG\CHUONG2\BAI13\NOI DUNG13\hinh 13.2.gif"/>
                          <pic:cNvPicPr>
                            <a:picLocks noChangeAspect="1" noChangeArrowheads="1"/>
                          </pic:cNvPicPr>
                        </pic:nvPicPr>
                        <pic:blipFill>
                          <a:blip r:embed="rId172" r:link="rId173">
                            <a:grayscl/>
                            <a:extLst>
                              <a:ext uri="{28A0092B-C50C-407E-A947-70E740481C1C}">
                                <a14:useLocalDpi xmlns:a14="http://schemas.microsoft.com/office/drawing/2010/main" val="0"/>
                              </a:ext>
                            </a:extLst>
                          </a:blip>
                          <a:srcRect/>
                          <a:stretch>
                            <a:fillRect/>
                          </a:stretch>
                        </pic:blipFill>
                        <pic:spPr bwMode="auto">
                          <a:xfrm>
                            <a:off x="0" y="0"/>
                            <a:ext cx="2247900" cy="1695450"/>
                          </a:xfrm>
                          <a:prstGeom prst="rect">
                            <a:avLst/>
                          </a:prstGeom>
                          <a:solidFill>
                            <a:srgbClr val="000000"/>
                          </a:solidFill>
                          <a:ln>
                            <a:noFill/>
                          </a:ln>
                        </pic:spPr>
                      </pic:pic>
                    </a:graphicData>
                  </a:graphic>
                  <wp14:sizeRelH relativeFrom="page">
                    <wp14:pctWidth>0</wp14:pctWidth>
                  </wp14:sizeRelH>
                  <wp14:sizeRelV relativeFrom="page">
                    <wp14:pctHeight>0</wp14:pctHeight>
                  </wp14:sizeRelV>
                </wp:anchor>
              </w:drawing>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 Ta thấy </w:t>
            </w:r>
            <w:r w:rsidRPr="00043D2A">
              <w:rPr>
                <w:position w:val="-10"/>
                <w:sz w:val="28"/>
                <w:szCs w:val="28"/>
              </w:rPr>
              <w:object w:dxaOrig="560" w:dyaOrig="400">
                <v:shape id="_x0000_i1115" type="#_x0000_t75" style="width:28.8pt;height:20.05pt" o:ole="">
                  <v:imagedata r:id="rId188" o:title=""/>
                </v:shape>
                <o:OLEObject Type="Embed" ProgID="Equation.3" ShapeID="_x0000_i1115" DrawAspect="Content" ObjectID="_1629614182" r:id="rId189"/>
              </w:object>
            </w:r>
            <w:r w:rsidRPr="00043D2A">
              <w:rPr>
                <w:sz w:val="28"/>
                <w:szCs w:val="28"/>
              </w:rPr>
              <w:t xml:space="preserve"> và </w:t>
            </w:r>
            <w:r w:rsidRPr="00043D2A">
              <w:rPr>
                <w:position w:val="-10"/>
                <w:sz w:val="28"/>
                <w:szCs w:val="28"/>
              </w:rPr>
              <w:object w:dxaOrig="580" w:dyaOrig="400">
                <v:shape id="_x0000_i1116" type="#_x0000_t75" style="width:28.8pt;height:20.05pt" o:ole="">
                  <v:imagedata r:id="rId190" o:title=""/>
                </v:shape>
                <o:OLEObject Type="Embed" ProgID="Equation.3" ShapeID="_x0000_i1116" DrawAspect="Content" ObjectID="_1629614183" r:id="rId191"/>
              </w:object>
            </w:r>
            <w:r w:rsidRPr="00043D2A">
              <w:rPr>
                <w:sz w:val="28"/>
                <w:szCs w:val="28"/>
              </w:rPr>
              <w:t xml:space="preserve"> quay với tốc độ góc ω thì </w:t>
            </w:r>
            <w:r w:rsidRPr="00043D2A">
              <w:rPr>
                <w:position w:val="-6"/>
                <w:sz w:val="28"/>
                <w:szCs w:val="28"/>
              </w:rPr>
              <w:object w:dxaOrig="480" w:dyaOrig="360">
                <v:shape id="_x0000_i1117" type="#_x0000_t75" style="width:23.8pt;height:18.8pt" o:ole="">
                  <v:imagedata r:id="rId192" o:title=""/>
                </v:shape>
                <o:OLEObject Type="Embed" ProgID="Equation.3" ShapeID="_x0000_i1117" DrawAspect="Content" ObjectID="_1629614184" r:id="rId193"/>
              </w:object>
            </w:r>
            <w:r w:rsidRPr="00043D2A">
              <w:rPr>
                <w:sz w:val="28"/>
                <w:szCs w:val="28"/>
              </w:rPr>
              <w:t xml:space="preserve"> cũng quay với tốc độ góc là ω.</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 Phương trình tổng hợp</w:t>
            </w:r>
          </w:p>
          <w:p w:rsidR="009876DC" w:rsidRPr="00043D2A" w:rsidRDefault="009876DC" w:rsidP="00043D2A">
            <w:pPr>
              <w:tabs>
                <w:tab w:val="left" w:pos="520"/>
                <w:tab w:val="left" w:pos="558"/>
                <w:tab w:val="left" w:pos="910"/>
                <w:tab w:val="center" w:pos="5070"/>
              </w:tabs>
              <w:jc w:val="center"/>
              <w:rPr>
                <w:sz w:val="28"/>
                <w:szCs w:val="28"/>
              </w:rPr>
            </w:pPr>
            <w:r w:rsidRPr="00043D2A">
              <w:rPr>
                <w:position w:val="-14"/>
                <w:sz w:val="28"/>
                <w:szCs w:val="28"/>
              </w:rPr>
              <w:object w:dxaOrig="1840" w:dyaOrig="380">
                <v:shape id="_x0000_i1118" type="#_x0000_t75" style="width:92.05pt;height:18.8pt" o:ole="">
                  <v:imagedata r:id="rId194" o:title=""/>
                </v:shape>
                <o:OLEObject Type="Embed" ProgID="Equation.3" ShapeID="_x0000_i1118" DrawAspect="Content" ObjectID="_1629614185" r:id="rId195"/>
              </w:object>
            </w:r>
          </w:p>
          <w:p w:rsidR="009876DC" w:rsidRPr="00043D2A" w:rsidRDefault="009876DC" w:rsidP="00043D2A">
            <w:pPr>
              <w:tabs>
                <w:tab w:val="left" w:pos="520"/>
                <w:tab w:val="left" w:pos="558"/>
                <w:tab w:val="left" w:pos="910"/>
                <w:tab w:val="center" w:pos="5070"/>
              </w:tabs>
              <w:jc w:val="both"/>
              <w:rPr>
                <w:b/>
                <w:i/>
                <w:sz w:val="28"/>
                <w:szCs w:val="28"/>
              </w:rPr>
            </w:pPr>
            <w:r w:rsidRPr="00043D2A">
              <w:rPr>
                <w:sz w:val="28"/>
                <w:szCs w:val="28"/>
              </w:rPr>
              <w:t>* Kết luận: “</w:t>
            </w:r>
            <w:r w:rsidRPr="00043D2A">
              <w:rPr>
                <w:b/>
                <w:i/>
                <w:sz w:val="28"/>
                <w:szCs w:val="28"/>
              </w:rPr>
              <w:t>Dao động tổng hợp của hai dao động điều hòa cùng phương, cùng tần số là một dao dộngddieeuf hòa cùng phương, cùng tần số với hai dao động đó”</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u w:val="single"/>
              </w:rPr>
              <w:t>Trong đó</w:t>
            </w:r>
            <w:r w:rsidRPr="00043D2A">
              <w:rPr>
                <w:sz w:val="28"/>
                <w:szCs w:val="28"/>
              </w:rPr>
              <w:t xml:space="preserve">: </w:t>
            </w:r>
          </w:p>
          <w:p w:rsidR="009876DC" w:rsidRPr="00043D2A" w:rsidRDefault="009876DC" w:rsidP="00043D2A">
            <w:pPr>
              <w:tabs>
                <w:tab w:val="left" w:pos="520"/>
                <w:tab w:val="left" w:pos="558"/>
                <w:tab w:val="left" w:pos="910"/>
                <w:tab w:val="center" w:pos="5070"/>
              </w:tabs>
              <w:jc w:val="both"/>
              <w:rPr>
                <w:sz w:val="28"/>
                <w:szCs w:val="28"/>
              </w:rPr>
            </w:pPr>
            <w:r w:rsidRPr="00043D2A">
              <w:rPr>
                <w:b/>
                <w:i/>
                <w:position w:val="-10"/>
                <w:sz w:val="28"/>
                <w:szCs w:val="28"/>
              </w:rPr>
              <w:object w:dxaOrig="3460" w:dyaOrig="360">
                <v:shape id="_x0000_i1119" type="#_x0000_t75" style="width:173.45pt;height:18.8pt" o:ole="">
                  <v:imagedata r:id="rId196" o:title=""/>
                </v:shape>
                <o:OLEObject Type="Embed" ProgID="Equation.3" ShapeID="_x0000_i1119" DrawAspect="Content" ObjectID="_1629614186" r:id="rId197"/>
              </w:object>
            </w:r>
            <w:r w:rsidRPr="00043D2A">
              <w:rPr>
                <w:b/>
                <w:i/>
                <w:sz w:val="28"/>
                <w:szCs w:val="28"/>
              </w:rPr>
              <w:t xml:space="preserve">  </w:t>
            </w:r>
            <w:r w:rsidRPr="00043D2A">
              <w:rPr>
                <w:sz w:val="28"/>
                <w:szCs w:val="28"/>
              </w:rPr>
              <w:t>(1)</w:t>
            </w:r>
          </w:p>
          <w:p w:rsidR="009876DC" w:rsidRPr="00043D2A" w:rsidRDefault="009876DC" w:rsidP="00043D2A">
            <w:pPr>
              <w:tabs>
                <w:tab w:val="left" w:pos="520"/>
                <w:tab w:val="left" w:pos="558"/>
                <w:tab w:val="left" w:pos="910"/>
                <w:tab w:val="center" w:pos="5070"/>
              </w:tabs>
              <w:jc w:val="both"/>
              <w:rPr>
                <w:sz w:val="28"/>
                <w:szCs w:val="28"/>
              </w:rPr>
            </w:pPr>
            <w:r w:rsidRPr="00043D2A">
              <w:rPr>
                <w:position w:val="-30"/>
                <w:sz w:val="28"/>
                <w:szCs w:val="28"/>
              </w:rPr>
              <w:object w:dxaOrig="2799" w:dyaOrig="700">
                <v:shape id="_x0000_i1120" type="#_x0000_t75" style="width:139.6pt;height:35.05pt" o:ole="">
                  <v:imagedata r:id="rId198" o:title=""/>
                </v:shape>
                <o:OLEObject Type="Embed" ProgID="Equation.3" ShapeID="_x0000_i1120" DrawAspect="Content" ObjectID="_1629614187" r:id="rId199"/>
              </w:object>
            </w:r>
            <w:r w:rsidRPr="00043D2A">
              <w:rPr>
                <w:sz w:val="28"/>
                <w:szCs w:val="28"/>
              </w:rPr>
              <w:t xml:space="preserve">             (2) </w:t>
            </w:r>
          </w:p>
          <w:p w:rsidR="009876DC" w:rsidRPr="00043D2A" w:rsidRDefault="009876DC" w:rsidP="00043D2A">
            <w:pPr>
              <w:tabs>
                <w:tab w:val="left" w:pos="520"/>
                <w:tab w:val="left" w:pos="558"/>
                <w:tab w:val="left" w:pos="910"/>
                <w:tab w:val="center" w:pos="5070"/>
              </w:tabs>
              <w:jc w:val="both"/>
              <w:rPr>
                <w:b/>
                <w:i/>
                <w:sz w:val="28"/>
                <w:szCs w:val="28"/>
              </w:rPr>
            </w:pPr>
            <w:r w:rsidRPr="00043D2A">
              <w:rPr>
                <w:b/>
                <w:i/>
                <w:sz w:val="28"/>
                <w:szCs w:val="28"/>
              </w:rPr>
              <w:t xml:space="preserve">    3. Ảnh hưởng của độ lệch  ph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Ta thấy</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ếu hai dao động cùng ph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w:t>
            </w:r>
            <w:r w:rsidRPr="00043D2A">
              <w:rPr>
                <w:position w:val="-10"/>
                <w:sz w:val="28"/>
                <w:szCs w:val="28"/>
              </w:rPr>
              <w:object w:dxaOrig="2000" w:dyaOrig="340">
                <v:shape id="_x0000_i1121" type="#_x0000_t75" style="width:100.8pt;height:16.3pt" o:ole="">
                  <v:imagedata r:id="rId174" o:title=""/>
                </v:shape>
                <o:OLEObject Type="Embed" ProgID="Equation.3" ShapeID="_x0000_i1121" DrawAspect="Content" ObjectID="_1629614188" r:id="rId200"/>
              </w:object>
            </w:r>
            <w:r w:rsidRPr="00043D2A">
              <w:rPr>
                <w:sz w:val="28"/>
                <w:szCs w:val="28"/>
              </w:rPr>
              <w:t xml:space="preserve"> với n = </w:t>
            </w:r>
            <w:r w:rsidRPr="00043D2A">
              <w:rPr>
                <w:position w:val="-10"/>
                <w:sz w:val="28"/>
                <w:szCs w:val="28"/>
              </w:rPr>
              <w:object w:dxaOrig="1120" w:dyaOrig="320">
                <v:shape id="_x0000_i1122" type="#_x0000_t75" style="width:55.7pt;height:16.3pt" o:ole="">
                  <v:imagedata r:id="rId176" o:title=""/>
                </v:shape>
                <o:OLEObject Type="Embed" ProgID="Equation.3" ShapeID="_x0000_i1122" DrawAspect="Content" ObjectID="_1629614189" r:id="rId201"/>
              </w:object>
            </w:r>
          </w:p>
          <w:p w:rsidR="009876DC" w:rsidRPr="00043D2A" w:rsidRDefault="009876DC" w:rsidP="00043D2A">
            <w:pPr>
              <w:tabs>
                <w:tab w:val="left" w:pos="520"/>
                <w:tab w:val="left" w:pos="558"/>
                <w:tab w:val="left" w:pos="910"/>
                <w:tab w:val="center" w:pos="5070"/>
              </w:tabs>
              <w:jc w:val="both"/>
              <w:rPr>
                <w:sz w:val="28"/>
                <w:szCs w:val="28"/>
              </w:rPr>
            </w:pPr>
            <w:r w:rsidRPr="00043D2A">
              <w:rPr>
                <w:position w:val="-10"/>
                <w:sz w:val="28"/>
                <w:szCs w:val="28"/>
              </w:rPr>
              <w:object w:dxaOrig="1480" w:dyaOrig="340">
                <v:shape id="_x0000_i1123" type="#_x0000_t75" style="width:74.5pt;height:16.3pt" o:ole="">
                  <v:imagedata r:id="rId178" o:title=""/>
                </v:shape>
                <o:OLEObject Type="Embed" ProgID="Equation.3" ShapeID="_x0000_i1123" DrawAspect="Content" ObjectID="_1629614190" r:id="rId202"/>
              </w:object>
            </w:r>
            <w:r w:rsidRPr="00043D2A">
              <w:rPr>
                <w:sz w:val="28"/>
                <w:szCs w:val="28"/>
              </w:rPr>
              <w:t xml:space="preserve">           (lớn nhất)</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ếu hai dao động ngược pha</w:t>
            </w:r>
          </w:p>
          <w:p w:rsidR="009876DC" w:rsidRPr="00043D2A" w:rsidRDefault="009876DC" w:rsidP="00043D2A">
            <w:pPr>
              <w:tabs>
                <w:tab w:val="left" w:pos="520"/>
                <w:tab w:val="left" w:pos="558"/>
                <w:tab w:val="left" w:pos="910"/>
                <w:tab w:val="center" w:pos="5070"/>
              </w:tabs>
              <w:jc w:val="both"/>
              <w:rPr>
                <w:sz w:val="28"/>
                <w:szCs w:val="28"/>
              </w:rPr>
            </w:pPr>
            <w:r w:rsidRPr="00043D2A">
              <w:rPr>
                <w:position w:val="-10"/>
                <w:sz w:val="28"/>
                <w:szCs w:val="28"/>
              </w:rPr>
              <w:object w:dxaOrig="2460" w:dyaOrig="340">
                <v:shape id="_x0000_i1124" type="#_x0000_t75" style="width:122.7pt;height:16.3pt" o:ole="">
                  <v:imagedata r:id="rId180" o:title=""/>
                </v:shape>
                <o:OLEObject Type="Embed" ProgID="Equation.3" ShapeID="_x0000_i1124" DrawAspect="Content" ObjectID="_1629614191" r:id="rId203"/>
              </w:object>
            </w:r>
            <w:r w:rsidRPr="00043D2A">
              <w:rPr>
                <w:sz w:val="28"/>
                <w:szCs w:val="28"/>
              </w:rPr>
              <w:t xml:space="preserve"> </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với n = </w:t>
            </w:r>
            <w:r w:rsidRPr="00043D2A">
              <w:rPr>
                <w:position w:val="-10"/>
                <w:sz w:val="28"/>
                <w:szCs w:val="28"/>
              </w:rPr>
              <w:object w:dxaOrig="1120" w:dyaOrig="320">
                <v:shape id="_x0000_i1125" type="#_x0000_t75" style="width:55.7pt;height:16.3pt" o:ole="">
                  <v:imagedata r:id="rId176" o:title=""/>
                </v:shape>
                <o:OLEObject Type="Embed" ProgID="Equation.3" ShapeID="_x0000_i1125" DrawAspect="Content" ObjectID="_1629614192" r:id="rId204"/>
              </w:object>
            </w:r>
          </w:p>
          <w:p w:rsidR="009876DC" w:rsidRPr="00043D2A" w:rsidRDefault="009876DC" w:rsidP="00043D2A">
            <w:pPr>
              <w:tabs>
                <w:tab w:val="left" w:pos="520"/>
                <w:tab w:val="left" w:pos="558"/>
                <w:tab w:val="left" w:pos="910"/>
                <w:tab w:val="center" w:pos="5070"/>
              </w:tabs>
              <w:jc w:val="both"/>
              <w:rPr>
                <w:sz w:val="28"/>
                <w:szCs w:val="28"/>
              </w:rPr>
            </w:pPr>
            <w:r w:rsidRPr="00043D2A">
              <w:rPr>
                <w:position w:val="-14"/>
                <w:sz w:val="28"/>
                <w:szCs w:val="28"/>
              </w:rPr>
              <w:object w:dxaOrig="1579" w:dyaOrig="400">
                <v:shape id="_x0000_i1126" type="#_x0000_t75" style="width:79.5pt;height:20.05pt" o:ole="">
                  <v:imagedata r:id="rId183" o:title=""/>
                </v:shape>
                <o:OLEObject Type="Embed" ProgID="Equation.3" ShapeID="_x0000_i1126" DrawAspect="Content" ObjectID="_1629614193" r:id="rId205"/>
              </w:object>
            </w:r>
            <w:r w:rsidRPr="00043D2A">
              <w:rPr>
                <w:sz w:val="28"/>
                <w:szCs w:val="28"/>
              </w:rPr>
              <w:t xml:space="preserve">        (nhỏ nhất)</w:t>
            </w:r>
          </w:p>
          <w:p w:rsidR="009876DC" w:rsidRPr="00043D2A" w:rsidRDefault="009876DC" w:rsidP="00043D2A">
            <w:pPr>
              <w:tabs>
                <w:tab w:val="left" w:pos="520"/>
                <w:tab w:val="left" w:pos="558"/>
                <w:tab w:val="left" w:pos="910"/>
                <w:tab w:val="center" w:pos="5070"/>
              </w:tabs>
              <w:jc w:val="both"/>
              <w:rPr>
                <w:b/>
                <w:i/>
                <w:sz w:val="28"/>
                <w:szCs w:val="28"/>
              </w:rPr>
            </w:pPr>
            <w:r w:rsidRPr="00043D2A">
              <w:rPr>
                <w:sz w:val="28"/>
                <w:szCs w:val="28"/>
              </w:rPr>
              <w:t xml:space="preserve">    </w:t>
            </w:r>
            <w:r w:rsidRPr="00043D2A">
              <w:rPr>
                <w:b/>
                <w:i/>
                <w:sz w:val="28"/>
                <w:szCs w:val="28"/>
              </w:rPr>
              <w:t>4. Ví dụ</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Tính tổng hai dao động</w:t>
            </w:r>
          </w:p>
          <w:p w:rsidR="009876DC" w:rsidRPr="00043D2A" w:rsidRDefault="009876DC" w:rsidP="00043D2A">
            <w:pPr>
              <w:tabs>
                <w:tab w:val="left" w:pos="520"/>
                <w:tab w:val="left" w:pos="558"/>
                <w:tab w:val="left" w:pos="910"/>
                <w:tab w:val="center" w:pos="5070"/>
              </w:tabs>
              <w:jc w:val="center"/>
              <w:rPr>
                <w:sz w:val="28"/>
                <w:szCs w:val="28"/>
              </w:rPr>
            </w:pPr>
            <w:r w:rsidRPr="00043D2A">
              <w:rPr>
                <w:position w:val="-44"/>
                <w:sz w:val="28"/>
                <w:szCs w:val="28"/>
              </w:rPr>
              <w:object w:dxaOrig="2360" w:dyaOrig="999">
                <v:shape id="_x0000_i1127" type="#_x0000_t75" style="width:117.7pt;height:50.1pt" o:ole="">
                  <v:imagedata r:id="rId206" o:title=""/>
                </v:shape>
                <o:OLEObject Type="Embed" ProgID="Equation.3" ShapeID="_x0000_i1127" DrawAspect="Content" ObjectID="_1629614194" r:id="rId207"/>
              </w:object>
            </w:r>
          </w:p>
          <w:p w:rsidR="009876DC" w:rsidRPr="00043D2A" w:rsidRDefault="009876DC" w:rsidP="00043D2A">
            <w:pPr>
              <w:tabs>
                <w:tab w:val="left" w:pos="520"/>
                <w:tab w:val="left" w:pos="558"/>
                <w:tab w:val="left" w:pos="910"/>
                <w:tab w:val="center" w:pos="5070"/>
              </w:tabs>
              <w:jc w:val="center"/>
              <w:rPr>
                <w:sz w:val="28"/>
                <w:szCs w:val="28"/>
              </w:rPr>
            </w:pPr>
            <w:r w:rsidRPr="00043D2A">
              <w:rPr>
                <w:i/>
                <w:sz w:val="28"/>
                <w:szCs w:val="28"/>
                <w:u w:val="single"/>
              </w:rPr>
              <w:lastRenderedPageBreak/>
              <w:t>Giải</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Áp dụng các công thức đã học</w:t>
            </w:r>
          </w:p>
          <w:p w:rsidR="009876DC" w:rsidRPr="00043D2A" w:rsidRDefault="009876DC" w:rsidP="00043D2A">
            <w:pPr>
              <w:tabs>
                <w:tab w:val="left" w:pos="520"/>
                <w:tab w:val="left" w:pos="558"/>
                <w:tab w:val="left" w:pos="910"/>
                <w:tab w:val="center" w:pos="5070"/>
              </w:tabs>
              <w:jc w:val="center"/>
              <w:rPr>
                <w:sz w:val="28"/>
                <w:szCs w:val="28"/>
              </w:rPr>
            </w:pPr>
            <w:r w:rsidRPr="00043D2A">
              <w:rPr>
                <w:position w:val="-10"/>
                <w:sz w:val="28"/>
                <w:szCs w:val="28"/>
              </w:rPr>
              <w:object w:dxaOrig="2720" w:dyaOrig="320">
                <v:shape id="_x0000_i1128" type="#_x0000_t75" style="width:135.85pt;height:16.3pt" o:ole="">
                  <v:imagedata r:id="rId208" o:title=""/>
                </v:shape>
                <o:OLEObject Type="Embed" ProgID="Equation.3" ShapeID="_x0000_i1128" DrawAspect="Content" ObjectID="_1629614195" r:id="rId209"/>
              </w:object>
            </w:r>
          </w:p>
        </w:tc>
      </w:tr>
    </w:tbl>
    <w:p w:rsidR="00043D2A" w:rsidRPr="00043D2A" w:rsidRDefault="00043D2A" w:rsidP="00043D2A">
      <w:pPr>
        <w:rPr>
          <w:vanish/>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4"/>
      </w:tblGrid>
      <w:tr w:rsidR="006E16BA" w:rsidRPr="00ED31E0" w:rsidTr="001B0885">
        <w:tc>
          <w:tcPr>
            <w:tcW w:w="10314" w:type="dxa"/>
            <w:shd w:val="clear" w:color="auto" w:fill="auto"/>
            <w:vAlign w:val="center"/>
          </w:tcPr>
          <w:p w:rsidR="006E16BA" w:rsidRPr="00ED31E0" w:rsidRDefault="006E16BA" w:rsidP="00ED31E0">
            <w:pPr>
              <w:jc w:val="center"/>
              <w:rPr>
                <w:b/>
                <w:sz w:val="28"/>
                <w:szCs w:val="28"/>
              </w:rPr>
            </w:pPr>
            <w:r w:rsidRPr="00ED31E0">
              <w:rPr>
                <w:b/>
                <w:sz w:val="28"/>
                <w:szCs w:val="28"/>
              </w:rPr>
              <w:t>HOẠT ĐỘNG 3:  Hoạt động luyện tập (10')</w:t>
            </w:r>
          </w:p>
          <w:p w:rsidR="006E16BA" w:rsidRPr="00ED31E0" w:rsidRDefault="006E16BA" w:rsidP="00ED31E0">
            <w:pPr>
              <w:rPr>
                <w:sz w:val="28"/>
                <w:szCs w:val="28"/>
              </w:rPr>
            </w:pPr>
            <w:r w:rsidRPr="00ED31E0">
              <w:rPr>
                <w:b/>
                <w:sz w:val="28"/>
                <w:szCs w:val="28"/>
              </w:rPr>
              <w:t>Mục tiêu:</w:t>
            </w:r>
            <w:r w:rsidRPr="00ED31E0">
              <w:rPr>
                <w:sz w:val="28"/>
                <w:szCs w:val="28"/>
              </w:rPr>
              <w:t xml:space="preserve"> Luyện tập củng cố nội dung bài học</w:t>
            </w:r>
          </w:p>
          <w:p w:rsidR="006E16BA" w:rsidRPr="00ED31E0" w:rsidRDefault="006E16BA"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1B0885">
        <w:tc>
          <w:tcPr>
            <w:tcW w:w="10314" w:type="dxa"/>
            <w:shd w:val="clear" w:color="auto" w:fill="auto"/>
            <w:vAlign w:val="center"/>
          </w:tcPr>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Một vật tham gia đồng thời hai dao động điều hòa cùng phương, cùng tần số có biên độ lần lượt là: A</w:t>
            </w:r>
            <w:r w:rsidRPr="00ED31E0">
              <w:rPr>
                <w:sz w:val="28"/>
                <w:szCs w:val="28"/>
                <w:vertAlign w:val="subscript"/>
              </w:rPr>
              <w:t>1</w:t>
            </w:r>
            <w:r w:rsidRPr="00ED31E0">
              <w:rPr>
                <w:sz w:val="28"/>
                <w:szCs w:val="28"/>
              </w:rPr>
              <w:t> = 3 cm và A</w:t>
            </w:r>
            <w:r w:rsidRPr="00ED31E0">
              <w:rPr>
                <w:sz w:val="28"/>
                <w:szCs w:val="28"/>
                <w:vertAlign w:val="subscript"/>
              </w:rPr>
              <w:t>2</w:t>
            </w:r>
            <w:r w:rsidRPr="00ED31E0">
              <w:rPr>
                <w:sz w:val="28"/>
                <w:szCs w:val="28"/>
              </w:rPr>
              <w:t> = 4 cm. Biên độ của dao động tổng hợp không thể nhận giá trị</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5,7 cm        B. 1,0 cm        C. 7,5 cm        D. 5,0 cm.</w:t>
            </w:r>
          </w:p>
          <w:p w:rsidR="002600CC" w:rsidRPr="00ED31E0" w:rsidRDefault="001B0885" w:rsidP="00ED31E0">
            <w:pPr>
              <w:ind w:firstLine="144"/>
              <w:jc w:val="both"/>
              <w:rPr>
                <w:sz w:val="28"/>
                <w:szCs w:val="28"/>
              </w:rPr>
            </w:pPr>
            <w:r w:rsidRPr="00ED31E0">
              <w:rPr>
                <w:b/>
                <w:bCs/>
                <w:sz w:val="28"/>
                <w:szCs w:val="28"/>
              </w:rPr>
              <w:t>Câu 2:</w:t>
            </w:r>
            <w:r w:rsidRPr="00ED31E0">
              <w:rPr>
                <w:sz w:val="28"/>
                <w:szCs w:val="28"/>
              </w:rPr>
              <w:t> </w:t>
            </w:r>
            <w:r w:rsidR="002600CC" w:rsidRPr="00ED31E0">
              <w:rPr>
                <w:sz w:val="28"/>
                <w:szCs w:val="28"/>
              </w:rPr>
              <w:t xml:space="preserve">Một vật dao động điều hoà có phương trình dao động  </w:t>
            </w:r>
            <w:r w:rsidR="002600CC" w:rsidRPr="00ED31E0">
              <w:rPr>
                <w:position w:val="-24"/>
                <w:sz w:val="28"/>
                <w:szCs w:val="28"/>
              </w:rPr>
              <w:object w:dxaOrig="1660" w:dyaOrig="620">
                <v:shape id="_x0000_i1129" type="#_x0000_t75" style="width:83.25pt;height:30.7pt" o:ole="">
                  <v:imagedata r:id="rId210" o:title=""/>
                </v:shape>
                <o:OLEObject Type="Embed" ProgID="Equation.DSMT4" ShapeID="_x0000_i1129" DrawAspect="Content" ObjectID="_1629614196" r:id="rId211"/>
              </w:object>
            </w:r>
            <w:r w:rsidR="002600CC" w:rsidRPr="00ED31E0">
              <w:rPr>
                <w:sz w:val="28"/>
                <w:szCs w:val="28"/>
              </w:rPr>
              <w:t xml:space="preserve">. Kết luận nào sau đây là </w:t>
            </w:r>
            <w:r w:rsidR="002600CC" w:rsidRPr="00ED31E0">
              <w:rPr>
                <w:b/>
                <w:i/>
                <w:sz w:val="28"/>
                <w:szCs w:val="28"/>
              </w:rPr>
              <w:t>đúng</w:t>
            </w:r>
            <w:r w:rsidR="002600CC" w:rsidRPr="00ED31E0">
              <w:rPr>
                <w:sz w:val="28"/>
                <w:szCs w:val="28"/>
              </w:rPr>
              <w:t>?</w:t>
            </w:r>
          </w:p>
          <w:p w:rsidR="002600CC" w:rsidRPr="00ED31E0" w:rsidRDefault="002600CC" w:rsidP="00ED31E0">
            <w:pPr>
              <w:ind w:firstLine="144"/>
              <w:jc w:val="both"/>
              <w:rPr>
                <w:sz w:val="28"/>
                <w:szCs w:val="28"/>
              </w:rPr>
            </w:pPr>
            <w:r w:rsidRPr="00ED31E0">
              <w:rPr>
                <w:sz w:val="28"/>
                <w:szCs w:val="28"/>
              </w:rPr>
              <w:t xml:space="preserve">A. Phương trình vận tốc của vật </w:t>
            </w:r>
            <w:r w:rsidRPr="00ED31E0">
              <w:rPr>
                <w:position w:val="-6"/>
                <w:sz w:val="28"/>
                <w:szCs w:val="28"/>
              </w:rPr>
              <w:object w:dxaOrig="1440" w:dyaOrig="279">
                <v:shape id="_x0000_i1130" type="#_x0000_t75" style="width:1in;height:14.4pt" o:ole="">
                  <v:imagedata r:id="rId212" o:title=""/>
                </v:shape>
                <o:OLEObject Type="Embed" ProgID="Equation.DSMT4" ShapeID="_x0000_i1130" DrawAspect="Content" ObjectID="_1629614197" r:id="rId213"/>
              </w:object>
            </w:r>
            <w:r w:rsidRPr="00ED31E0">
              <w:rPr>
                <w:sz w:val="28"/>
                <w:szCs w:val="28"/>
              </w:rPr>
              <w:t>.</w:t>
            </w:r>
            <w:r w:rsidRPr="00ED31E0">
              <w:rPr>
                <w:sz w:val="28"/>
                <w:szCs w:val="28"/>
              </w:rPr>
              <w:tab/>
              <w:t xml:space="preserve">B. Động năng của vật </w:t>
            </w:r>
            <w:r w:rsidRPr="00ED31E0">
              <w:rPr>
                <w:position w:val="-24"/>
                <w:sz w:val="28"/>
                <w:szCs w:val="28"/>
              </w:rPr>
              <w:object w:dxaOrig="2659" w:dyaOrig="620">
                <v:shape id="_x0000_i1131" type="#_x0000_t75" style="width:132.75pt;height:30.7pt" o:ole="">
                  <v:imagedata r:id="rId214" o:title=""/>
                </v:shape>
                <o:OLEObject Type="Embed" ProgID="Equation.DSMT4" ShapeID="_x0000_i1131" DrawAspect="Content" ObjectID="_1629614198" r:id="rId215"/>
              </w:object>
            </w:r>
            <w:r w:rsidRPr="00ED31E0">
              <w:rPr>
                <w:sz w:val="28"/>
                <w:szCs w:val="28"/>
              </w:rPr>
              <w:t>.</w:t>
            </w:r>
          </w:p>
          <w:p w:rsidR="002600CC" w:rsidRPr="00ED31E0" w:rsidRDefault="002600CC" w:rsidP="00ED31E0">
            <w:pPr>
              <w:ind w:firstLine="144"/>
              <w:jc w:val="both"/>
              <w:rPr>
                <w:b/>
                <w:sz w:val="28"/>
                <w:szCs w:val="28"/>
                <w:lang w:val="pt-BR"/>
              </w:rPr>
            </w:pPr>
            <w:r w:rsidRPr="00ED31E0">
              <w:rPr>
                <w:sz w:val="28"/>
                <w:szCs w:val="28"/>
              </w:rPr>
              <w:t xml:space="preserve">C. Thế năng của vật </w:t>
            </w:r>
            <w:r w:rsidRPr="00ED31E0">
              <w:rPr>
                <w:position w:val="-24"/>
                <w:sz w:val="28"/>
                <w:szCs w:val="28"/>
              </w:rPr>
              <w:object w:dxaOrig="2640" w:dyaOrig="620">
                <v:shape id="_x0000_i1132" type="#_x0000_t75" style="width:132.1pt;height:30.7pt" o:ole="">
                  <v:imagedata r:id="rId216" o:title=""/>
                </v:shape>
                <o:OLEObject Type="Embed" ProgID="Equation.DSMT4" ShapeID="_x0000_i1132" DrawAspect="Content" ObjectID="_1629614199" r:id="rId217"/>
              </w:object>
            </w:r>
            <w:r w:rsidRPr="00ED31E0">
              <w:rPr>
                <w:sz w:val="28"/>
                <w:szCs w:val="28"/>
              </w:rPr>
              <w:t>.</w:t>
            </w:r>
            <w:r w:rsidRPr="00ED31E0">
              <w:rPr>
                <w:sz w:val="28"/>
                <w:szCs w:val="28"/>
              </w:rPr>
              <w:tab/>
            </w:r>
            <w:r w:rsidRPr="00ED31E0">
              <w:rPr>
                <w:sz w:val="28"/>
                <w:szCs w:val="28"/>
              </w:rPr>
              <w:tab/>
            </w:r>
            <w:r w:rsidRPr="00ED31E0">
              <w:rPr>
                <w:b/>
                <w:sz w:val="28"/>
                <w:szCs w:val="28"/>
                <w:lang w:val="pt-BR"/>
              </w:rPr>
              <w:t>D. A, B, C đều đúng.</w:t>
            </w:r>
          </w:p>
          <w:p w:rsidR="002600CC" w:rsidRPr="00ED31E0" w:rsidRDefault="001B0885" w:rsidP="00ED31E0">
            <w:pPr>
              <w:ind w:firstLine="144"/>
              <w:jc w:val="both"/>
              <w:rPr>
                <w:sz w:val="28"/>
                <w:szCs w:val="28"/>
              </w:rPr>
            </w:pPr>
            <w:r w:rsidRPr="00ED31E0">
              <w:rPr>
                <w:b/>
                <w:bCs/>
                <w:sz w:val="28"/>
                <w:szCs w:val="28"/>
              </w:rPr>
              <w:t>Câu 3:</w:t>
            </w:r>
            <w:r w:rsidRPr="00ED31E0">
              <w:rPr>
                <w:sz w:val="28"/>
                <w:szCs w:val="28"/>
              </w:rPr>
              <w:t> </w:t>
            </w:r>
            <w:r w:rsidR="002600CC" w:rsidRPr="00ED31E0">
              <w:rPr>
                <w:sz w:val="28"/>
                <w:szCs w:val="28"/>
              </w:rPr>
              <w:t xml:space="preserve">Chọn câu </w:t>
            </w:r>
            <w:r w:rsidR="002600CC" w:rsidRPr="00ED31E0">
              <w:rPr>
                <w:b/>
                <w:i/>
                <w:sz w:val="28"/>
                <w:szCs w:val="28"/>
              </w:rPr>
              <w:t>đúng</w:t>
            </w:r>
            <w:r w:rsidR="002600CC" w:rsidRPr="00ED31E0">
              <w:rPr>
                <w:sz w:val="28"/>
                <w:szCs w:val="28"/>
              </w:rPr>
              <w:t>. Một vật dao động điều hoà với biên độ 8cm, chu kỳ 2s. Chọn gốc thời gian là lúc vật đạt ly độ cực đại. Phương trình dao động của vật là:</w:t>
            </w:r>
          </w:p>
          <w:p w:rsidR="002600CC" w:rsidRPr="00ED31E0" w:rsidRDefault="002600CC" w:rsidP="00ED31E0">
            <w:pPr>
              <w:ind w:firstLine="144"/>
              <w:jc w:val="both"/>
              <w:rPr>
                <w:sz w:val="28"/>
                <w:szCs w:val="28"/>
              </w:rPr>
            </w:pPr>
            <w:r w:rsidRPr="00ED31E0">
              <w:rPr>
                <w:sz w:val="28"/>
                <w:szCs w:val="28"/>
              </w:rPr>
              <w:t xml:space="preserve">A. </w:t>
            </w:r>
            <w:r w:rsidRPr="00ED31E0">
              <w:rPr>
                <w:position w:val="-24"/>
                <w:sz w:val="28"/>
                <w:szCs w:val="28"/>
              </w:rPr>
              <w:object w:dxaOrig="1640" w:dyaOrig="620">
                <v:shape id="_x0000_i1133" type="#_x0000_t75" style="width:68.85pt;height:26.3pt" o:ole="">
                  <v:imagedata r:id="rId218" o:title=""/>
                </v:shape>
                <o:OLEObject Type="Embed" ProgID="Equation.DSMT4" ShapeID="_x0000_i1133" DrawAspect="Content" ObjectID="_1629614200" r:id="rId219"/>
              </w:object>
            </w:r>
            <w:r w:rsidRPr="00ED31E0">
              <w:rPr>
                <w:sz w:val="28"/>
                <w:szCs w:val="28"/>
              </w:rPr>
              <w:t xml:space="preserve"> (cm)</w:t>
            </w:r>
            <w:r w:rsidRPr="00ED31E0">
              <w:rPr>
                <w:color w:val="FF0000"/>
                <w:sz w:val="28"/>
                <w:szCs w:val="28"/>
              </w:rPr>
              <w:tab/>
            </w:r>
            <w:r w:rsidRPr="00ED31E0">
              <w:rPr>
                <w:sz w:val="28"/>
                <w:szCs w:val="28"/>
              </w:rPr>
              <w:t xml:space="preserve">B. </w:t>
            </w:r>
            <w:r w:rsidRPr="00ED31E0">
              <w:rPr>
                <w:position w:val="-6"/>
                <w:sz w:val="28"/>
                <w:szCs w:val="28"/>
              </w:rPr>
              <w:object w:dxaOrig="1240" w:dyaOrig="279">
                <v:shape id="_x0000_i1134" type="#_x0000_t75" style="width:62pt;height:14.4pt" o:ole="">
                  <v:imagedata r:id="rId220" o:title=""/>
                </v:shape>
                <o:OLEObject Type="Embed" ProgID="Equation.DSMT4" ShapeID="_x0000_i1134" DrawAspect="Content" ObjectID="_1629614201" r:id="rId221"/>
              </w:object>
            </w:r>
            <w:r w:rsidRPr="00ED31E0">
              <w:rPr>
                <w:sz w:val="28"/>
                <w:szCs w:val="28"/>
              </w:rPr>
              <w:t xml:space="preserve"> (cm)</w:t>
            </w:r>
            <w:r w:rsidRPr="00ED31E0">
              <w:rPr>
                <w:sz w:val="28"/>
                <w:szCs w:val="28"/>
              </w:rPr>
              <w:tab/>
            </w:r>
            <w:r w:rsidRPr="00ED31E0">
              <w:rPr>
                <w:sz w:val="28"/>
                <w:szCs w:val="28"/>
              </w:rPr>
              <w:tab/>
              <w:t xml:space="preserve">C. </w:t>
            </w:r>
            <w:r w:rsidRPr="00ED31E0">
              <w:rPr>
                <w:position w:val="-6"/>
                <w:sz w:val="28"/>
                <w:szCs w:val="28"/>
              </w:rPr>
              <w:object w:dxaOrig="1120" w:dyaOrig="279">
                <v:shape id="_x0000_i1135" type="#_x0000_t75" style="width:56.35pt;height:14.4pt" o:ole="">
                  <v:imagedata r:id="rId222" o:title=""/>
                </v:shape>
                <o:OLEObject Type="Embed" ProgID="Equation.DSMT4" ShapeID="_x0000_i1135" DrawAspect="Content" ObjectID="_1629614202" r:id="rId223"/>
              </w:object>
            </w:r>
            <w:r w:rsidRPr="00ED31E0">
              <w:rPr>
                <w:sz w:val="28"/>
                <w:szCs w:val="28"/>
              </w:rPr>
              <w:t xml:space="preserve"> (cm)</w:t>
            </w:r>
            <w:r w:rsidRPr="00ED31E0">
              <w:rPr>
                <w:sz w:val="28"/>
                <w:szCs w:val="28"/>
              </w:rPr>
              <w:tab/>
              <w:t xml:space="preserve">D. </w:t>
            </w:r>
            <w:r w:rsidRPr="00ED31E0">
              <w:rPr>
                <w:position w:val="-24"/>
                <w:sz w:val="28"/>
                <w:szCs w:val="28"/>
              </w:rPr>
              <w:object w:dxaOrig="1640" w:dyaOrig="620">
                <v:shape id="_x0000_i1136" type="#_x0000_t75" style="width:68.85pt;height:26.3pt" o:ole="">
                  <v:imagedata r:id="rId224" o:title=""/>
                </v:shape>
                <o:OLEObject Type="Embed" ProgID="Equation.DSMT4" ShapeID="_x0000_i1136" DrawAspect="Content" ObjectID="_1629614203" r:id="rId225"/>
              </w:object>
            </w:r>
            <w:r w:rsidRPr="00ED31E0">
              <w:rPr>
                <w:sz w:val="28"/>
                <w:szCs w:val="28"/>
              </w:rPr>
              <w:t xml:space="preserve"> (cm)</w:t>
            </w:r>
          </w:p>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Hai giao động điều hòa cùng phương, cùng tần số, ngược pha nhau, có biên độ là A</w:t>
            </w:r>
            <w:r w:rsidRPr="00ED31E0">
              <w:rPr>
                <w:sz w:val="28"/>
                <w:szCs w:val="28"/>
                <w:vertAlign w:val="subscript"/>
              </w:rPr>
              <w:t>1</w:t>
            </w:r>
            <w:r w:rsidRPr="00ED31E0">
              <w:rPr>
                <w:sz w:val="28"/>
                <w:szCs w:val="28"/>
              </w:rPr>
              <w:t> và A</w:t>
            </w:r>
            <w:r w:rsidRPr="00ED31E0">
              <w:rPr>
                <w:sz w:val="28"/>
                <w:szCs w:val="28"/>
                <w:vertAlign w:val="subscript"/>
              </w:rPr>
              <w:t>2</w:t>
            </w:r>
            <w:r w:rsidRPr="00ED31E0">
              <w:rPr>
                <w:sz w:val="28"/>
                <w:szCs w:val="28"/>
              </w:rPr>
              <w:t> với A</w:t>
            </w:r>
            <w:r w:rsidRPr="00ED31E0">
              <w:rPr>
                <w:sz w:val="28"/>
                <w:szCs w:val="28"/>
                <w:vertAlign w:val="subscript"/>
              </w:rPr>
              <w:t>2</w:t>
            </w:r>
            <w:r w:rsidRPr="00ED31E0">
              <w:rPr>
                <w:sz w:val="28"/>
                <w:szCs w:val="28"/>
              </w:rPr>
              <w:t>=3A</w:t>
            </w:r>
            <w:r w:rsidRPr="00ED31E0">
              <w:rPr>
                <w:sz w:val="28"/>
                <w:szCs w:val="28"/>
                <w:vertAlign w:val="subscript"/>
              </w:rPr>
              <w:t>1</w:t>
            </w:r>
            <w:r w:rsidRPr="00ED31E0">
              <w:rPr>
                <w:sz w:val="28"/>
                <w:szCs w:val="28"/>
              </w:rPr>
              <w:t>, thì dao động tổng hợp có biên độ A là</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A</w:t>
            </w:r>
            <w:r w:rsidRPr="00ED31E0">
              <w:rPr>
                <w:sz w:val="28"/>
                <w:szCs w:val="28"/>
                <w:vertAlign w:val="subscript"/>
              </w:rPr>
              <w:t>1</w:t>
            </w:r>
            <w:r w:rsidRPr="00ED31E0">
              <w:rPr>
                <w:sz w:val="28"/>
                <w:szCs w:val="28"/>
              </w:rPr>
              <w:t xml:space="preserve">        B. 2A</w:t>
            </w:r>
            <w:r w:rsidRPr="00ED31E0">
              <w:rPr>
                <w:sz w:val="28"/>
                <w:szCs w:val="28"/>
                <w:vertAlign w:val="subscript"/>
              </w:rPr>
              <w:t>1</w:t>
            </w:r>
            <w:r w:rsidRPr="00ED31E0">
              <w:rPr>
                <w:sz w:val="28"/>
                <w:szCs w:val="28"/>
              </w:rPr>
              <w:t xml:space="preserve">        C. 3A</w:t>
            </w:r>
            <w:r w:rsidRPr="00ED31E0">
              <w:rPr>
                <w:sz w:val="28"/>
                <w:szCs w:val="28"/>
                <w:vertAlign w:val="subscript"/>
              </w:rPr>
              <w:t>1</w:t>
            </w:r>
            <w:r w:rsidRPr="00ED31E0">
              <w:rPr>
                <w:sz w:val="28"/>
                <w:szCs w:val="28"/>
              </w:rPr>
              <w:t xml:space="preserve">        D. 4A</w:t>
            </w:r>
            <w:r w:rsidRPr="00ED31E0">
              <w:rPr>
                <w:sz w:val="28"/>
                <w:szCs w:val="28"/>
                <w:vertAlign w:val="subscript"/>
              </w:rPr>
              <w:t>1</w:t>
            </w:r>
          </w:p>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Hai dao động điều hòa cùng phương, cùng tần số, cùng pha, có biên độ là A</w:t>
            </w:r>
            <w:r w:rsidRPr="00ED31E0">
              <w:rPr>
                <w:sz w:val="28"/>
                <w:szCs w:val="28"/>
                <w:vertAlign w:val="subscript"/>
              </w:rPr>
              <w:t>1</w:t>
            </w:r>
            <w:r w:rsidRPr="00ED31E0">
              <w:rPr>
                <w:sz w:val="28"/>
                <w:szCs w:val="28"/>
              </w:rPr>
              <w:t> và A</w:t>
            </w:r>
            <w:r w:rsidRPr="00ED31E0">
              <w:rPr>
                <w:sz w:val="28"/>
                <w:szCs w:val="28"/>
                <w:vertAlign w:val="subscript"/>
              </w:rPr>
              <w:t>2</w:t>
            </w:r>
            <w:r w:rsidRPr="00ED31E0">
              <w:rPr>
                <w:sz w:val="28"/>
                <w:szCs w:val="28"/>
              </w:rPr>
              <w:t> với A</w:t>
            </w:r>
            <w:r w:rsidRPr="00ED31E0">
              <w:rPr>
                <w:sz w:val="28"/>
                <w:szCs w:val="28"/>
                <w:vertAlign w:val="subscript"/>
              </w:rPr>
              <w:t>2</w:t>
            </w:r>
            <w:r w:rsidRPr="00ED31E0">
              <w:rPr>
                <w:sz w:val="28"/>
                <w:szCs w:val="28"/>
              </w:rPr>
              <w:t>=4A</w:t>
            </w:r>
            <w:r w:rsidRPr="00ED31E0">
              <w:rPr>
                <w:sz w:val="28"/>
                <w:szCs w:val="28"/>
                <w:vertAlign w:val="subscript"/>
              </w:rPr>
              <w:t>1</w:t>
            </w:r>
            <w:r w:rsidRPr="00ED31E0">
              <w:rPr>
                <w:sz w:val="28"/>
                <w:szCs w:val="28"/>
              </w:rPr>
              <w:t> thì dao động tổng hợp có biên độ A là</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5A</w:t>
            </w:r>
            <w:r w:rsidRPr="00ED31E0">
              <w:rPr>
                <w:sz w:val="28"/>
                <w:szCs w:val="28"/>
                <w:vertAlign w:val="subscript"/>
              </w:rPr>
              <w:t>1</w:t>
            </w:r>
            <w:r w:rsidRPr="00ED31E0">
              <w:rPr>
                <w:sz w:val="28"/>
                <w:szCs w:val="28"/>
              </w:rPr>
              <w:t xml:space="preserve">        B. 2A</w:t>
            </w:r>
            <w:r w:rsidRPr="00ED31E0">
              <w:rPr>
                <w:sz w:val="28"/>
                <w:szCs w:val="28"/>
                <w:vertAlign w:val="subscript"/>
              </w:rPr>
              <w:t>1</w:t>
            </w:r>
            <w:r w:rsidRPr="00ED31E0">
              <w:rPr>
                <w:sz w:val="28"/>
                <w:szCs w:val="28"/>
              </w:rPr>
              <w:t xml:space="preserve">        C. 3A</w:t>
            </w:r>
            <w:r w:rsidRPr="00ED31E0">
              <w:rPr>
                <w:sz w:val="28"/>
                <w:szCs w:val="28"/>
                <w:vertAlign w:val="subscript"/>
              </w:rPr>
              <w:t>1</w:t>
            </w:r>
            <w:r w:rsidRPr="00ED31E0">
              <w:rPr>
                <w:sz w:val="28"/>
                <w:szCs w:val="28"/>
              </w:rPr>
              <w:t xml:space="preserve">        D. 4A</w:t>
            </w:r>
            <w:r w:rsidRPr="00ED31E0">
              <w:rPr>
                <w:sz w:val="28"/>
                <w:szCs w:val="28"/>
                <w:vertAlign w:val="subscript"/>
              </w:rPr>
              <w:t>1</w:t>
            </w:r>
          </w:p>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w:t>
            </w:r>
          </w:p>
          <w:p w:rsidR="002600CC" w:rsidRPr="00ED31E0" w:rsidRDefault="002600CC" w:rsidP="00ED31E0">
            <w:pPr>
              <w:ind w:firstLine="144"/>
              <w:jc w:val="both"/>
              <w:rPr>
                <w:sz w:val="28"/>
                <w:szCs w:val="28"/>
              </w:rPr>
            </w:pPr>
            <w:r w:rsidRPr="00ED31E0">
              <w:rPr>
                <w:sz w:val="28"/>
                <w:szCs w:val="28"/>
              </w:rPr>
              <w:t xml:space="preserve">Chọn câu </w:t>
            </w:r>
            <w:r w:rsidRPr="00ED31E0">
              <w:rPr>
                <w:b/>
                <w:i/>
                <w:sz w:val="28"/>
                <w:szCs w:val="28"/>
              </w:rPr>
              <w:t>đúng</w:t>
            </w:r>
            <w:r w:rsidRPr="00ED31E0">
              <w:rPr>
                <w:sz w:val="28"/>
                <w:szCs w:val="28"/>
              </w:rPr>
              <w:t xml:space="preserve">. Một vật dao động điều hoà với biên độ 4cm, tần số 20Hz. Chọn gốc thời gian là lúc vật có ly độ </w:t>
            </w:r>
            <w:r w:rsidRPr="00ED31E0">
              <w:rPr>
                <w:position w:val="-8"/>
                <w:sz w:val="28"/>
                <w:szCs w:val="28"/>
              </w:rPr>
              <w:object w:dxaOrig="480" w:dyaOrig="360">
                <v:shape id="_x0000_i1137" type="#_x0000_t75" style="width:23.8pt;height:18.15pt" o:ole="">
                  <v:imagedata r:id="rId226" o:title=""/>
                </v:shape>
                <o:OLEObject Type="Embed" ProgID="Equation.DSMT4" ShapeID="_x0000_i1137" DrawAspect="Content" ObjectID="_1629614204" r:id="rId227"/>
              </w:object>
            </w:r>
            <w:r w:rsidRPr="00ED31E0">
              <w:rPr>
                <w:sz w:val="28"/>
                <w:szCs w:val="28"/>
              </w:rPr>
              <w:t>cm và chuyển động ngược chiều với chiều dương đã chọn . Phương trình dao động của vật là:</w:t>
            </w:r>
          </w:p>
          <w:p w:rsidR="002600CC" w:rsidRPr="00ED31E0" w:rsidRDefault="002600CC" w:rsidP="00ED31E0">
            <w:pPr>
              <w:ind w:firstLine="144"/>
              <w:jc w:val="both"/>
              <w:rPr>
                <w:sz w:val="28"/>
                <w:szCs w:val="28"/>
              </w:rPr>
            </w:pPr>
            <w:r w:rsidRPr="00ED31E0">
              <w:rPr>
                <w:sz w:val="28"/>
                <w:szCs w:val="28"/>
              </w:rPr>
              <w:t xml:space="preserve">A. </w:t>
            </w:r>
            <w:r w:rsidRPr="00ED31E0">
              <w:rPr>
                <w:position w:val="-24"/>
                <w:sz w:val="28"/>
                <w:szCs w:val="28"/>
              </w:rPr>
              <w:object w:dxaOrig="1900" w:dyaOrig="620">
                <v:shape id="_x0000_i1138" type="#_x0000_t75" style="width:78.25pt;height:25.65pt" o:ole="">
                  <v:imagedata r:id="rId228" o:title=""/>
                </v:shape>
                <o:OLEObject Type="Embed" ProgID="Equation.DSMT4" ShapeID="_x0000_i1138" DrawAspect="Content" ObjectID="_1629614205" r:id="rId229"/>
              </w:object>
            </w:r>
            <w:r w:rsidRPr="00ED31E0">
              <w:rPr>
                <w:sz w:val="28"/>
                <w:szCs w:val="28"/>
              </w:rPr>
              <w:t xml:space="preserve"> (cm)</w:t>
            </w:r>
            <w:r w:rsidRPr="00ED31E0">
              <w:rPr>
                <w:color w:val="FF0000"/>
                <w:sz w:val="28"/>
                <w:szCs w:val="28"/>
              </w:rPr>
              <w:tab/>
            </w:r>
            <w:r w:rsidRPr="00ED31E0">
              <w:rPr>
                <w:sz w:val="28"/>
                <w:szCs w:val="28"/>
              </w:rPr>
              <w:tab/>
            </w:r>
            <w:r w:rsidRPr="00ED31E0">
              <w:rPr>
                <w:b/>
                <w:color w:val="FF0000"/>
                <w:sz w:val="28"/>
                <w:szCs w:val="28"/>
              </w:rPr>
              <w:t>B</w:t>
            </w:r>
            <w:r w:rsidRPr="00ED31E0">
              <w:rPr>
                <w:sz w:val="28"/>
                <w:szCs w:val="28"/>
              </w:rPr>
              <w:t xml:space="preserve">. </w:t>
            </w:r>
            <w:r w:rsidRPr="00ED31E0">
              <w:rPr>
                <w:position w:val="-24"/>
                <w:sz w:val="28"/>
                <w:szCs w:val="28"/>
              </w:rPr>
              <w:object w:dxaOrig="2020" w:dyaOrig="620">
                <v:shape id="_x0000_i1139" type="#_x0000_t75" style="width:78.25pt;height:23.8pt" o:ole="">
                  <v:imagedata r:id="rId230" o:title=""/>
                </v:shape>
                <o:OLEObject Type="Embed" ProgID="Equation.DSMT4" ShapeID="_x0000_i1139" DrawAspect="Content" ObjectID="_1629614206" r:id="rId231"/>
              </w:object>
            </w:r>
            <w:r w:rsidRPr="00ED31E0">
              <w:rPr>
                <w:sz w:val="28"/>
                <w:szCs w:val="28"/>
              </w:rPr>
              <w:t xml:space="preserve"> (cm)      C. </w:t>
            </w:r>
            <w:r w:rsidRPr="00ED31E0">
              <w:rPr>
                <w:position w:val="-24"/>
                <w:sz w:val="28"/>
                <w:szCs w:val="28"/>
              </w:rPr>
              <w:object w:dxaOrig="1900" w:dyaOrig="620">
                <v:shape id="_x0000_i1140" type="#_x0000_t75" style="width:78.25pt;height:25.65pt" o:ole="">
                  <v:imagedata r:id="rId232" o:title=""/>
                </v:shape>
                <o:OLEObject Type="Embed" ProgID="Equation.DSMT4" ShapeID="_x0000_i1140" DrawAspect="Content" ObjectID="_1629614207" r:id="rId233"/>
              </w:object>
            </w:r>
            <w:r w:rsidRPr="00ED31E0">
              <w:rPr>
                <w:sz w:val="28"/>
                <w:szCs w:val="28"/>
              </w:rPr>
              <w:t xml:space="preserve"> (cm)</w:t>
            </w:r>
            <w:r w:rsidRPr="00ED31E0">
              <w:rPr>
                <w:sz w:val="28"/>
                <w:szCs w:val="28"/>
              </w:rPr>
              <w:tab/>
              <w:t xml:space="preserve">D. </w:t>
            </w:r>
            <w:r w:rsidRPr="00ED31E0">
              <w:rPr>
                <w:position w:val="-24"/>
                <w:sz w:val="28"/>
                <w:szCs w:val="28"/>
              </w:rPr>
              <w:object w:dxaOrig="2020" w:dyaOrig="620">
                <v:shape id="_x0000_i1141" type="#_x0000_t75" style="width:78.25pt;height:23.8pt" o:ole="">
                  <v:imagedata r:id="rId234" o:title=""/>
                </v:shape>
                <o:OLEObject Type="Embed" ProgID="Equation.DSMT4" ShapeID="_x0000_i1141" DrawAspect="Content" ObjectID="_1629614208" r:id="rId235"/>
              </w:object>
            </w:r>
            <w:r w:rsidRPr="00ED31E0">
              <w:rPr>
                <w:sz w:val="28"/>
                <w:szCs w:val="28"/>
              </w:rPr>
              <w:t xml:space="preserve"> (cm)</w:t>
            </w:r>
          </w:p>
          <w:p w:rsidR="001B0885" w:rsidRPr="00ED31E0" w:rsidRDefault="001B0885" w:rsidP="00ED31E0">
            <w:pPr>
              <w:rPr>
                <w:sz w:val="28"/>
                <w:szCs w:val="28"/>
              </w:rPr>
            </w:pPr>
          </w:p>
          <w:p w:rsidR="002600CC" w:rsidRPr="00ED31E0" w:rsidRDefault="001B0885" w:rsidP="00ED31E0">
            <w:pPr>
              <w:ind w:firstLine="144"/>
              <w:jc w:val="both"/>
              <w:rPr>
                <w:sz w:val="28"/>
                <w:szCs w:val="28"/>
              </w:rPr>
            </w:pPr>
            <w:r w:rsidRPr="00ED31E0">
              <w:rPr>
                <w:b/>
                <w:bCs/>
                <w:sz w:val="28"/>
                <w:szCs w:val="28"/>
              </w:rPr>
              <w:t>Câu 7:</w:t>
            </w:r>
            <w:r w:rsidRPr="00ED31E0">
              <w:rPr>
                <w:sz w:val="28"/>
                <w:szCs w:val="28"/>
              </w:rPr>
              <w:t> </w:t>
            </w:r>
            <w:r w:rsidR="002600CC" w:rsidRPr="00ED31E0">
              <w:rPr>
                <w:sz w:val="28"/>
                <w:szCs w:val="28"/>
              </w:rPr>
              <w:t xml:space="preserve">Chọn câu </w:t>
            </w:r>
            <w:r w:rsidR="002600CC" w:rsidRPr="00ED31E0">
              <w:rPr>
                <w:b/>
                <w:i/>
                <w:sz w:val="28"/>
                <w:szCs w:val="28"/>
              </w:rPr>
              <w:t>đúng</w:t>
            </w:r>
            <w:r w:rsidR="002600CC" w:rsidRPr="00ED31E0">
              <w:rPr>
                <w:sz w:val="28"/>
                <w:szCs w:val="28"/>
              </w:rPr>
              <w:t>. Một vật dao động điều hoà, có quỹ đạo là một đoạn thẳng dài 10cm. Biên độ dao động của vật là:</w:t>
            </w:r>
          </w:p>
          <w:p w:rsidR="002600CC" w:rsidRPr="00ED31E0" w:rsidRDefault="002600CC" w:rsidP="00ED31E0">
            <w:pPr>
              <w:ind w:firstLine="144"/>
              <w:jc w:val="both"/>
              <w:rPr>
                <w:sz w:val="28"/>
                <w:szCs w:val="28"/>
              </w:rPr>
            </w:pPr>
            <w:r w:rsidRPr="00ED31E0">
              <w:rPr>
                <w:sz w:val="28"/>
                <w:szCs w:val="28"/>
              </w:rPr>
              <w:t>A. 2,5cm.</w:t>
            </w:r>
            <w:r w:rsidRPr="00ED31E0">
              <w:rPr>
                <w:sz w:val="28"/>
                <w:szCs w:val="28"/>
              </w:rPr>
              <w:tab/>
            </w:r>
            <w:r w:rsidRPr="00ED31E0">
              <w:rPr>
                <w:color w:val="FF0000"/>
                <w:sz w:val="28"/>
                <w:szCs w:val="28"/>
              </w:rPr>
              <w:t>B</w:t>
            </w:r>
            <w:r w:rsidRPr="00ED31E0">
              <w:rPr>
                <w:sz w:val="28"/>
                <w:szCs w:val="28"/>
              </w:rPr>
              <w:t>. 5cm.</w:t>
            </w:r>
            <w:r w:rsidRPr="00ED31E0">
              <w:rPr>
                <w:sz w:val="28"/>
                <w:szCs w:val="28"/>
              </w:rPr>
              <w:tab/>
            </w:r>
            <w:r w:rsidRPr="00ED31E0">
              <w:rPr>
                <w:sz w:val="28"/>
                <w:szCs w:val="28"/>
              </w:rPr>
              <w:tab/>
              <w:t>C. 10cm.</w:t>
            </w:r>
            <w:r w:rsidRPr="00ED31E0">
              <w:rPr>
                <w:sz w:val="28"/>
                <w:szCs w:val="28"/>
              </w:rPr>
              <w:tab/>
            </w:r>
            <w:r w:rsidRPr="00ED31E0">
              <w:rPr>
                <w:sz w:val="28"/>
                <w:szCs w:val="28"/>
              </w:rPr>
              <w:tab/>
              <w:t>D. Kết quả khác.</w:t>
            </w:r>
          </w:p>
          <w:p w:rsidR="002600CC" w:rsidRPr="00ED31E0" w:rsidRDefault="001B0885" w:rsidP="00ED31E0">
            <w:pPr>
              <w:ind w:firstLine="144"/>
              <w:jc w:val="both"/>
              <w:rPr>
                <w:sz w:val="28"/>
                <w:szCs w:val="28"/>
              </w:rPr>
            </w:pPr>
            <w:r w:rsidRPr="00ED31E0">
              <w:rPr>
                <w:b/>
                <w:bCs/>
                <w:sz w:val="28"/>
                <w:szCs w:val="28"/>
              </w:rPr>
              <w:t>Câu 8:</w:t>
            </w:r>
            <w:r w:rsidRPr="00ED31E0">
              <w:rPr>
                <w:sz w:val="28"/>
                <w:szCs w:val="28"/>
              </w:rPr>
              <w:t> </w:t>
            </w:r>
            <w:r w:rsidR="002600CC" w:rsidRPr="00ED31E0">
              <w:rPr>
                <w:sz w:val="28"/>
                <w:szCs w:val="28"/>
              </w:rPr>
              <w:t xml:space="preserve">Chọn câu </w:t>
            </w:r>
            <w:r w:rsidR="002600CC" w:rsidRPr="00ED31E0">
              <w:rPr>
                <w:b/>
                <w:i/>
                <w:sz w:val="28"/>
                <w:szCs w:val="28"/>
              </w:rPr>
              <w:t>đúng</w:t>
            </w:r>
            <w:r w:rsidR="002600CC" w:rsidRPr="00ED31E0">
              <w:rPr>
                <w:sz w:val="28"/>
                <w:szCs w:val="28"/>
              </w:rPr>
              <w:t>. Một vật dao động điều hoà, có quãng đường đi được trong một chu kỳ là 16cm. Biên độ dao động của vật là:</w:t>
            </w:r>
          </w:p>
          <w:p w:rsidR="002600CC" w:rsidRPr="00ED31E0" w:rsidRDefault="002600CC" w:rsidP="00ED31E0">
            <w:pPr>
              <w:ind w:firstLine="144"/>
              <w:jc w:val="both"/>
              <w:rPr>
                <w:sz w:val="28"/>
                <w:szCs w:val="28"/>
              </w:rPr>
            </w:pPr>
            <w:r w:rsidRPr="00ED31E0">
              <w:rPr>
                <w:color w:val="FF0000"/>
                <w:sz w:val="28"/>
                <w:szCs w:val="28"/>
              </w:rPr>
              <w:t>A</w:t>
            </w:r>
            <w:r w:rsidRPr="00ED31E0">
              <w:rPr>
                <w:sz w:val="28"/>
                <w:szCs w:val="28"/>
              </w:rPr>
              <w:t>. 4cm.</w:t>
            </w:r>
            <w:r w:rsidRPr="00ED31E0">
              <w:rPr>
                <w:sz w:val="28"/>
                <w:szCs w:val="28"/>
              </w:rPr>
              <w:tab/>
            </w:r>
            <w:r w:rsidRPr="00ED31E0">
              <w:rPr>
                <w:sz w:val="28"/>
                <w:szCs w:val="28"/>
              </w:rPr>
              <w:tab/>
              <w:t>B. 8cm.</w:t>
            </w:r>
            <w:r w:rsidRPr="00ED31E0">
              <w:rPr>
                <w:sz w:val="28"/>
                <w:szCs w:val="28"/>
              </w:rPr>
              <w:tab/>
            </w:r>
            <w:r w:rsidRPr="00ED31E0">
              <w:rPr>
                <w:sz w:val="28"/>
                <w:szCs w:val="28"/>
              </w:rPr>
              <w:tab/>
              <w:t>C. 16cm.</w:t>
            </w:r>
            <w:r w:rsidRPr="00ED31E0">
              <w:rPr>
                <w:sz w:val="28"/>
                <w:szCs w:val="28"/>
              </w:rPr>
              <w:tab/>
            </w:r>
            <w:r w:rsidRPr="00ED31E0">
              <w:rPr>
                <w:sz w:val="28"/>
                <w:szCs w:val="28"/>
              </w:rPr>
              <w:tab/>
              <w:t>D. 2cm.</w:t>
            </w:r>
          </w:p>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9:</w:t>
            </w:r>
            <w:r w:rsidRPr="00ED31E0">
              <w:rPr>
                <w:sz w:val="28"/>
                <w:szCs w:val="28"/>
              </w:rPr>
              <w:t xml:space="preserve"> Một vật có thể tham gia đồng thời hai dao động điều hòa cùng phương, cùng tần </w:t>
            </w:r>
            <w:r w:rsidRPr="00ED31E0">
              <w:rPr>
                <w:sz w:val="28"/>
                <w:szCs w:val="28"/>
              </w:rPr>
              <w:lastRenderedPageBreak/>
              <w:t>số nhưng ngược pha nhau. Nếu chỉ tham gia dao động thứ nhất, năng lượng dao động của vật là W</w:t>
            </w:r>
            <w:r w:rsidRPr="00ED31E0">
              <w:rPr>
                <w:sz w:val="28"/>
                <w:szCs w:val="28"/>
                <w:vertAlign w:val="subscript"/>
              </w:rPr>
              <w:t>1</w:t>
            </w:r>
            <w:r w:rsidRPr="00ED31E0">
              <w:rPr>
                <w:sz w:val="28"/>
                <w:szCs w:val="28"/>
              </w:rPr>
              <w:t>. Nếu chỉ tham gia dao động thứ hai, năng lượng dao động của vật là W</w:t>
            </w:r>
            <w:r w:rsidRPr="00ED31E0">
              <w:rPr>
                <w:sz w:val="28"/>
                <w:szCs w:val="28"/>
                <w:vertAlign w:val="subscript"/>
              </w:rPr>
              <w:t>2</w:t>
            </w:r>
            <w:r w:rsidRPr="00ED31E0">
              <w:rPr>
                <w:sz w:val="28"/>
                <w:szCs w:val="28"/>
              </w:rPr>
              <w:t>=2,25W</w:t>
            </w:r>
            <w:r w:rsidRPr="00ED31E0">
              <w:rPr>
                <w:sz w:val="28"/>
                <w:szCs w:val="28"/>
                <w:vertAlign w:val="subscript"/>
              </w:rPr>
              <w:t>1</w:t>
            </w:r>
            <w:r w:rsidRPr="00ED31E0">
              <w:rPr>
                <w:sz w:val="28"/>
                <w:szCs w:val="28"/>
              </w:rPr>
              <w:t>. Khi tham gia đồng thời hai giao động, năng lượng giao động của vật là</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1,5W</w:t>
            </w:r>
            <w:r w:rsidRPr="00ED31E0">
              <w:rPr>
                <w:sz w:val="28"/>
                <w:szCs w:val="28"/>
                <w:vertAlign w:val="subscript"/>
              </w:rPr>
              <w:t>1</w:t>
            </w:r>
            <w:r w:rsidRPr="00ED31E0">
              <w:rPr>
                <w:sz w:val="28"/>
                <w:szCs w:val="28"/>
              </w:rPr>
              <w:t xml:space="preserve">        B. W</w:t>
            </w:r>
            <w:r w:rsidRPr="00ED31E0">
              <w:rPr>
                <w:sz w:val="28"/>
                <w:szCs w:val="28"/>
                <w:vertAlign w:val="subscript"/>
              </w:rPr>
              <w:t>1</w:t>
            </w:r>
            <w:r w:rsidRPr="00ED31E0">
              <w:rPr>
                <w:sz w:val="28"/>
                <w:szCs w:val="28"/>
              </w:rPr>
              <w:t xml:space="preserve">        C. 0,25W</w:t>
            </w:r>
            <w:r w:rsidRPr="00ED31E0">
              <w:rPr>
                <w:sz w:val="28"/>
                <w:szCs w:val="28"/>
                <w:vertAlign w:val="subscript"/>
              </w:rPr>
              <w:t>1</w:t>
            </w:r>
            <w:r w:rsidRPr="00ED31E0">
              <w:rPr>
                <w:sz w:val="28"/>
                <w:szCs w:val="28"/>
              </w:rPr>
              <w:t xml:space="preserve">        D. 0,5W</w:t>
            </w:r>
            <w:r w:rsidRPr="00ED31E0">
              <w:rPr>
                <w:sz w:val="28"/>
                <w:szCs w:val="28"/>
                <w:vertAlign w:val="subscript"/>
              </w:rPr>
              <w:t>1</w:t>
            </w:r>
          </w:p>
          <w:p w:rsidR="001B0885" w:rsidRPr="00ED31E0" w:rsidRDefault="001B0885"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5794"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300"/>
              <w:gridCol w:w="490"/>
              <w:gridCol w:w="511"/>
              <w:gridCol w:w="511"/>
              <w:gridCol w:w="490"/>
              <w:gridCol w:w="511"/>
              <w:gridCol w:w="490"/>
              <w:gridCol w:w="490"/>
              <w:gridCol w:w="511"/>
              <w:gridCol w:w="490"/>
            </w:tblGrid>
            <w:tr w:rsidR="002600CC" w:rsidRPr="00ED31E0" w:rsidTr="002600C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9</w:t>
                  </w:r>
                </w:p>
              </w:tc>
            </w:tr>
            <w:tr w:rsidR="002600CC" w:rsidRPr="00ED31E0" w:rsidTr="002600C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C</w:t>
                  </w:r>
                </w:p>
              </w:tc>
            </w:tr>
          </w:tbl>
          <w:p w:rsidR="006E16BA" w:rsidRPr="00ED31E0" w:rsidRDefault="006E16BA" w:rsidP="00ED31E0">
            <w:pPr>
              <w:ind w:left="48" w:right="48"/>
              <w:jc w:val="both"/>
              <w:rPr>
                <w:sz w:val="28"/>
                <w:szCs w:val="28"/>
              </w:rPr>
            </w:pPr>
          </w:p>
        </w:tc>
      </w:tr>
      <w:tr w:rsidR="006E16BA" w:rsidRPr="00ED31E0" w:rsidTr="001B0885">
        <w:tc>
          <w:tcPr>
            <w:tcW w:w="10314" w:type="dxa"/>
            <w:shd w:val="clear" w:color="auto" w:fill="auto"/>
            <w:vAlign w:val="center"/>
          </w:tcPr>
          <w:p w:rsidR="006E16BA" w:rsidRPr="00ED31E0" w:rsidRDefault="006E16BA" w:rsidP="00ED31E0">
            <w:pPr>
              <w:jc w:val="center"/>
              <w:rPr>
                <w:b/>
                <w:sz w:val="28"/>
                <w:szCs w:val="28"/>
              </w:rPr>
            </w:pPr>
            <w:r w:rsidRPr="00ED31E0">
              <w:rPr>
                <w:b/>
                <w:sz w:val="28"/>
                <w:szCs w:val="28"/>
              </w:rPr>
              <w:lastRenderedPageBreak/>
              <w:t>HOẠT ĐỘNG 4: Hoạt động vận dụng (8’)</w:t>
            </w:r>
          </w:p>
          <w:p w:rsidR="006E16BA" w:rsidRPr="00ED31E0" w:rsidRDefault="006E16BA" w:rsidP="00ED31E0">
            <w:pPr>
              <w:rPr>
                <w:sz w:val="28"/>
                <w:szCs w:val="28"/>
              </w:rPr>
            </w:pPr>
            <w:r w:rsidRPr="00ED31E0">
              <w:rPr>
                <w:b/>
                <w:sz w:val="28"/>
                <w:szCs w:val="28"/>
              </w:rPr>
              <w:t>Mục tiêu:</w:t>
            </w:r>
            <w:r w:rsidRPr="00ED31E0">
              <w:rPr>
                <w:sz w:val="28"/>
                <w:szCs w:val="28"/>
              </w:rPr>
              <w:t xml:space="preserve"> Vận dụng làm bài tập </w:t>
            </w:r>
          </w:p>
          <w:p w:rsidR="006E16BA" w:rsidRPr="00ED31E0" w:rsidRDefault="006E16BA"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354811" w:rsidRPr="00ED31E0" w:rsidTr="006F6394">
        <w:tc>
          <w:tcPr>
            <w:tcW w:w="10314" w:type="dxa"/>
            <w:shd w:val="clear" w:color="auto" w:fill="auto"/>
          </w:tcPr>
          <w:p w:rsidR="00354811" w:rsidRPr="00ED31E0" w:rsidRDefault="00354811" w:rsidP="00ED31E0">
            <w:pPr>
              <w:jc w:val="both"/>
              <w:rPr>
                <w:b/>
                <w:sz w:val="28"/>
                <w:szCs w:val="28"/>
                <w:lang w:val="en-CA"/>
              </w:rPr>
            </w:pPr>
            <w:r w:rsidRPr="00ED31E0">
              <w:rPr>
                <w:b/>
                <w:sz w:val="28"/>
                <w:szCs w:val="28"/>
                <w:lang w:val="en-CA"/>
              </w:rPr>
              <w:t>1. Chuyển giao nhiệm vụ học tập</w:t>
            </w:r>
          </w:p>
          <w:p w:rsidR="00354811" w:rsidRPr="00ED31E0" w:rsidRDefault="00354811" w:rsidP="00ED31E0">
            <w:pPr>
              <w:jc w:val="both"/>
              <w:rPr>
                <w:sz w:val="28"/>
                <w:szCs w:val="28"/>
                <w:lang w:val="en-CA"/>
              </w:rPr>
            </w:pPr>
            <w:r w:rsidRPr="00ED31E0">
              <w:rPr>
                <w:sz w:val="28"/>
                <w:szCs w:val="28"/>
                <w:lang w:val="en-CA"/>
              </w:rPr>
              <w:t xml:space="preserve">GV chia lớp thành nhiều nhóm </w:t>
            </w:r>
          </w:p>
          <w:p w:rsidR="00354811" w:rsidRPr="00ED31E0" w:rsidRDefault="00354811" w:rsidP="00ED31E0">
            <w:pPr>
              <w:jc w:val="both"/>
              <w:rPr>
                <w:sz w:val="28"/>
                <w:szCs w:val="28"/>
                <w:lang w:val="en-CA"/>
              </w:rPr>
            </w:pPr>
            <w:r w:rsidRPr="00ED31E0">
              <w:rPr>
                <w:sz w:val="28"/>
                <w:szCs w:val="28"/>
                <w:lang w:val="en-CA"/>
              </w:rPr>
              <w:t xml:space="preserve">( mỗi nhóm gồm các HS trong 1 bàn) và giao các nhiệm vụ: thảo luận trả lời các câu hỏi sau và ghi chép lại câu trả lời vào vở bài tập </w:t>
            </w:r>
          </w:p>
          <w:p w:rsidR="00D42539" w:rsidRPr="00ED31E0" w:rsidRDefault="00D42539" w:rsidP="00ED31E0">
            <w:pPr>
              <w:ind w:firstLine="144"/>
              <w:jc w:val="both"/>
              <w:rPr>
                <w:sz w:val="28"/>
                <w:szCs w:val="28"/>
              </w:rPr>
            </w:pPr>
            <w:r w:rsidRPr="00ED31E0">
              <w:rPr>
                <w:sz w:val="28"/>
                <w:szCs w:val="28"/>
              </w:rPr>
              <w:t xml:space="preserve">Một vật dao động điều hoà có phương trình dao động là: </w:t>
            </w:r>
          </w:p>
          <w:p w:rsidR="00D42539" w:rsidRPr="00ED31E0" w:rsidRDefault="00D42539" w:rsidP="00ED31E0">
            <w:pPr>
              <w:jc w:val="both"/>
              <w:rPr>
                <w:sz w:val="28"/>
                <w:szCs w:val="28"/>
              </w:rPr>
            </w:pPr>
            <w:r w:rsidRPr="00ED31E0">
              <w:rPr>
                <w:sz w:val="28"/>
                <w:szCs w:val="28"/>
              </w:rPr>
              <w:t>x = 5sin(2</w:t>
            </w:r>
            <w:r w:rsidRPr="00ED31E0">
              <w:rPr>
                <w:sz w:val="28"/>
                <w:szCs w:val="28"/>
              </w:rPr>
              <w:sym w:font="Symbol" w:char="F070"/>
            </w:r>
            <w:r w:rsidRPr="00ED31E0">
              <w:rPr>
                <w:sz w:val="28"/>
                <w:szCs w:val="28"/>
              </w:rPr>
              <w:t xml:space="preserve">t + </w:t>
            </w:r>
            <w:r w:rsidRPr="00ED31E0">
              <w:rPr>
                <w:position w:val="-24"/>
                <w:sz w:val="28"/>
                <w:szCs w:val="28"/>
              </w:rPr>
              <w:object w:dxaOrig="260" w:dyaOrig="620">
                <v:shape id="_x0000_i1142" type="#_x0000_t75" style="width:12.5pt;height:30.7pt" o:ole="">
                  <v:imagedata r:id="rId236" o:title=""/>
                </v:shape>
                <o:OLEObject Type="Embed" ProgID="Equation.DSMT4" ShapeID="_x0000_i1142" DrawAspect="Content" ObjectID="_1629614209" r:id="rId237"/>
              </w:object>
            </w:r>
            <w:r w:rsidRPr="00ED31E0">
              <w:rPr>
                <w:sz w:val="28"/>
                <w:szCs w:val="28"/>
              </w:rPr>
              <w:t xml:space="preserve">), ( x tính bằng cm; t tính bằng s; Lấy </w:t>
            </w:r>
            <w:r w:rsidRPr="00ED31E0">
              <w:rPr>
                <w:sz w:val="28"/>
                <w:szCs w:val="28"/>
              </w:rPr>
              <w:sym w:font="Symbol" w:char="F070"/>
            </w:r>
            <w:r w:rsidRPr="00ED31E0">
              <w:rPr>
                <w:sz w:val="28"/>
                <w:szCs w:val="28"/>
                <w:vertAlign w:val="superscript"/>
              </w:rPr>
              <w:t>2</w:t>
            </w:r>
            <w:r w:rsidRPr="00ED31E0">
              <w:rPr>
                <w:sz w:val="28"/>
                <w:szCs w:val="28"/>
              </w:rPr>
              <w:t xml:space="preserve"> </w:t>
            </w:r>
            <w:r w:rsidRPr="00ED31E0">
              <w:rPr>
                <w:sz w:val="28"/>
                <w:szCs w:val="28"/>
              </w:rPr>
              <w:sym w:font="Symbol" w:char="F0BB"/>
            </w:r>
            <w:r w:rsidRPr="00ED31E0">
              <w:rPr>
                <w:sz w:val="28"/>
                <w:szCs w:val="28"/>
              </w:rPr>
              <w:t xml:space="preserve"> 10, </w:t>
            </w:r>
            <w:r w:rsidRPr="00ED31E0">
              <w:rPr>
                <w:sz w:val="28"/>
                <w:szCs w:val="28"/>
              </w:rPr>
              <w:sym w:font="Symbol" w:char="F070"/>
            </w:r>
            <w:r w:rsidRPr="00ED31E0">
              <w:rPr>
                <w:sz w:val="28"/>
                <w:szCs w:val="28"/>
              </w:rPr>
              <w:t xml:space="preserve"> </w:t>
            </w:r>
            <w:r w:rsidRPr="00ED31E0">
              <w:rPr>
                <w:sz w:val="28"/>
                <w:szCs w:val="28"/>
              </w:rPr>
              <w:sym w:font="Symbol" w:char="F0BB"/>
            </w:r>
            <w:r w:rsidRPr="00ED31E0">
              <w:rPr>
                <w:sz w:val="28"/>
                <w:szCs w:val="28"/>
              </w:rPr>
              <w:t xml:space="preserve"> 3,14). Gia tốc của vật khi có ly độ x = 3cm </w:t>
            </w:r>
          </w:p>
          <w:p w:rsidR="00354811" w:rsidRPr="00ED31E0" w:rsidRDefault="00354811" w:rsidP="00ED31E0">
            <w:pPr>
              <w:jc w:val="both"/>
              <w:rPr>
                <w:b/>
                <w:sz w:val="28"/>
                <w:szCs w:val="28"/>
              </w:rPr>
            </w:pPr>
            <w:r w:rsidRPr="00ED31E0">
              <w:rPr>
                <w:b/>
                <w:sz w:val="28"/>
                <w:szCs w:val="28"/>
                <w:lang w:val="en-CA"/>
              </w:rPr>
              <w:t>2. Báo cáo kết quả hoạt  động và thảo luận</w:t>
            </w:r>
          </w:p>
          <w:p w:rsidR="00354811" w:rsidRPr="00ED31E0" w:rsidRDefault="00354811" w:rsidP="00ED31E0">
            <w:pPr>
              <w:jc w:val="both"/>
              <w:rPr>
                <w:sz w:val="28"/>
                <w:szCs w:val="28"/>
              </w:rPr>
            </w:pPr>
            <w:r w:rsidRPr="00ED31E0">
              <w:rPr>
                <w:sz w:val="28"/>
                <w:szCs w:val="28"/>
              </w:rPr>
              <w:t>- HS trả lời.</w:t>
            </w:r>
          </w:p>
          <w:p w:rsidR="00354811" w:rsidRPr="00ED31E0" w:rsidRDefault="00354811" w:rsidP="00ED31E0">
            <w:pPr>
              <w:jc w:val="both"/>
              <w:rPr>
                <w:sz w:val="28"/>
                <w:szCs w:val="28"/>
              </w:rPr>
            </w:pPr>
            <w:r w:rsidRPr="00ED31E0">
              <w:rPr>
                <w:sz w:val="28"/>
                <w:szCs w:val="28"/>
              </w:rPr>
              <w:t>- HS nộp vở bài tập.</w:t>
            </w:r>
          </w:p>
          <w:p w:rsidR="00354811" w:rsidRPr="00ED31E0" w:rsidRDefault="00354811" w:rsidP="00ED31E0">
            <w:pPr>
              <w:jc w:val="both"/>
              <w:rPr>
                <w:sz w:val="28"/>
                <w:szCs w:val="28"/>
              </w:rPr>
            </w:pPr>
            <w:r w:rsidRPr="00ED31E0">
              <w:rPr>
                <w:sz w:val="28"/>
                <w:szCs w:val="28"/>
              </w:rPr>
              <w:t>- HS tự ghi nhớ nội dung trả lời đã hoàn thiện.</w:t>
            </w:r>
          </w:p>
          <w:p w:rsidR="00354811" w:rsidRPr="00ED31E0" w:rsidRDefault="00D42539" w:rsidP="00ED31E0">
            <w:pPr>
              <w:ind w:firstLine="144"/>
              <w:jc w:val="both"/>
              <w:rPr>
                <w:sz w:val="28"/>
                <w:szCs w:val="28"/>
              </w:rPr>
            </w:pPr>
            <w:r w:rsidRPr="00ED31E0">
              <w:rPr>
                <w:i/>
                <w:sz w:val="28"/>
                <w:szCs w:val="28"/>
              </w:rPr>
              <w:t>Hướng dẫn:</w:t>
            </w:r>
            <w:r w:rsidRPr="00ED31E0">
              <w:rPr>
                <w:sz w:val="28"/>
                <w:szCs w:val="28"/>
              </w:rPr>
              <w:t xml:space="preserve">  Ta có </w:t>
            </w:r>
            <w:r w:rsidRPr="00ED31E0">
              <w:rPr>
                <w:position w:val="-6"/>
                <w:sz w:val="28"/>
                <w:szCs w:val="28"/>
              </w:rPr>
              <w:object w:dxaOrig="2280" w:dyaOrig="320">
                <v:shape id="_x0000_i1143" type="#_x0000_t75" style="width:113.95pt;height:15.65pt" o:ole="">
                  <v:imagedata r:id="rId238" o:title=""/>
                </v:shape>
                <o:OLEObject Type="Embed" ProgID="Equation.DSMT4" ShapeID="_x0000_i1143" DrawAspect="Content" ObjectID="_1629614210" r:id="rId239"/>
              </w:object>
            </w:r>
            <w:r w:rsidRPr="00ED31E0">
              <w:rPr>
                <w:sz w:val="28"/>
                <w:szCs w:val="28"/>
              </w:rPr>
              <w:tab/>
              <w:t>Gia tốc của vật khi có ly độ x = 3cm là: -120(cm/s</w:t>
            </w:r>
            <w:r w:rsidRPr="00ED31E0">
              <w:rPr>
                <w:sz w:val="28"/>
                <w:szCs w:val="28"/>
                <w:vertAlign w:val="superscript"/>
              </w:rPr>
              <w:t>2</w:t>
            </w:r>
            <w:r w:rsidRPr="00ED31E0">
              <w:rPr>
                <w:sz w:val="28"/>
                <w:szCs w:val="28"/>
              </w:rPr>
              <w:t>).</w:t>
            </w:r>
          </w:p>
        </w:tc>
      </w:tr>
      <w:tr w:rsidR="00354811" w:rsidRPr="00ED31E0" w:rsidTr="001B0885">
        <w:tc>
          <w:tcPr>
            <w:tcW w:w="10314" w:type="dxa"/>
            <w:shd w:val="clear" w:color="auto" w:fill="auto"/>
            <w:vAlign w:val="center"/>
          </w:tcPr>
          <w:p w:rsidR="00354811" w:rsidRPr="00ED31E0" w:rsidRDefault="00354811" w:rsidP="00ED31E0">
            <w:pPr>
              <w:jc w:val="center"/>
              <w:rPr>
                <w:b/>
                <w:sz w:val="28"/>
                <w:szCs w:val="28"/>
              </w:rPr>
            </w:pPr>
            <w:r w:rsidRPr="00ED31E0">
              <w:rPr>
                <w:b/>
                <w:sz w:val="28"/>
                <w:szCs w:val="28"/>
              </w:rPr>
              <w:t>HOẠT ĐỘNG 5: Hoạt động tìm tòi và mở rộng (2’)</w:t>
            </w:r>
          </w:p>
          <w:p w:rsidR="00354811" w:rsidRPr="00ED31E0" w:rsidRDefault="0035481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354811" w:rsidRPr="00ED31E0" w:rsidRDefault="0035481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354811" w:rsidRPr="00ED31E0" w:rsidRDefault="0035481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354811" w:rsidRPr="00ED31E0" w:rsidTr="001B0885">
        <w:tc>
          <w:tcPr>
            <w:tcW w:w="10314" w:type="dxa"/>
            <w:shd w:val="clear" w:color="auto" w:fill="auto"/>
          </w:tcPr>
          <w:p w:rsidR="00354811" w:rsidRPr="00ED31E0" w:rsidRDefault="00354811" w:rsidP="00ED31E0">
            <w:pPr>
              <w:jc w:val="both"/>
              <w:rPr>
                <w:b/>
                <w:bCs/>
                <w:sz w:val="28"/>
                <w:szCs w:val="28"/>
                <w:lang w:val="de-AT"/>
              </w:rPr>
            </w:pPr>
            <w:r w:rsidRPr="00ED31E0">
              <w:rPr>
                <w:b/>
                <w:bCs/>
                <w:sz w:val="28"/>
                <w:szCs w:val="28"/>
                <w:lang w:val="de-AT"/>
              </w:rPr>
              <w:t>Vẽ sơ đồ tư duy thể hiện :</w:t>
            </w:r>
          </w:p>
          <w:p w:rsidR="00354811" w:rsidRPr="00ED31E0" w:rsidRDefault="00354811" w:rsidP="00ED31E0">
            <w:pPr>
              <w:ind w:left="288"/>
              <w:jc w:val="both"/>
              <w:rPr>
                <w:sz w:val="28"/>
                <w:szCs w:val="28"/>
              </w:rPr>
            </w:pPr>
            <w:r w:rsidRPr="00ED31E0">
              <w:rPr>
                <w:sz w:val="28"/>
                <w:szCs w:val="28"/>
              </w:rPr>
              <w:t>- Những đặc điểm của dao động tắt dần, dao động duy trì, dao động cưỡng bức, sự cộng hưởng.</w:t>
            </w:r>
          </w:p>
        </w:tc>
      </w:tr>
    </w:tbl>
    <w:p w:rsidR="00377E65" w:rsidRPr="00ED31E0" w:rsidRDefault="00382AF9" w:rsidP="00ED31E0">
      <w:pPr>
        <w:jc w:val="both"/>
        <w:rPr>
          <w:b/>
          <w:sz w:val="28"/>
          <w:szCs w:val="28"/>
        </w:rPr>
      </w:pPr>
      <w:r w:rsidRPr="00ED31E0">
        <w:rPr>
          <w:b/>
          <w:sz w:val="28"/>
          <w:szCs w:val="28"/>
        </w:rPr>
        <w:t>4</w:t>
      </w:r>
      <w:r w:rsidR="00377E65" w:rsidRPr="00ED31E0">
        <w:rPr>
          <w:b/>
          <w:sz w:val="28"/>
          <w:szCs w:val="28"/>
        </w:rPr>
        <w:t>. Hướng dẫn về nhà:</w:t>
      </w:r>
    </w:p>
    <w:p w:rsidR="00377E65" w:rsidRPr="00ED31E0" w:rsidRDefault="00377E65" w:rsidP="00ED31E0">
      <w:pPr>
        <w:jc w:val="both"/>
        <w:rPr>
          <w:sz w:val="28"/>
          <w:szCs w:val="28"/>
        </w:rPr>
      </w:pPr>
      <w:r w:rsidRPr="00ED31E0">
        <w:rPr>
          <w:b/>
          <w:sz w:val="28"/>
          <w:szCs w:val="28"/>
        </w:rPr>
        <w:t xml:space="preserve">     - </w:t>
      </w:r>
      <w:r w:rsidRPr="00ED31E0">
        <w:rPr>
          <w:sz w:val="28"/>
          <w:szCs w:val="28"/>
        </w:rPr>
        <w:t xml:space="preserve">Về nhà học bài </w:t>
      </w:r>
    </w:p>
    <w:p w:rsidR="00377E65" w:rsidRPr="00ED31E0" w:rsidRDefault="00377E65" w:rsidP="00ED31E0">
      <w:pPr>
        <w:ind w:left="288"/>
        <w:jc w:val="both"/>
        <w:rPr>
          <w:sz w:val="28"/>
          <w:szCs w:val="28"/>
        </w:rPr>
      </w:pPr>
      <w:r w:rsidRPr="00ED31E0">
        <w:rPr>
          <w:sz w:val="28"/>
          <w:szCs w:val="28"/>
        </w:rPr>
        <w:t>-Về nhà làm  các bài tập 5.1 đến 5.5 SBT/ 9</w:t>
      </w:r>
    </w:p>
    <w:p w:rsidR="00115425" w:rsidRPr="00ED31E0" w:rsidRDefault="00115425" w:rsidP="00ED31E0">
      <w:pPr>
        <w:ind w:left="288"/>
        <w:jc w:val="both"/>
        <w:rPr>
          <w:sz w:val="28"/>
          <w:szCs w:val="28"/>
        </w:rPr>
      </w:pPr>
    </w:p>
    <w:p w:rsidR="00115425" w:rsidRPr="00ED31E0" w:rsidRDefault="00115425" w:rsidP="00ED31E0">
      <w:pPr>
        <w:ind w:left="288"/>
        <w:jc w:val="both"/>
        <w:rPr>
          <w:sz w:val="28"/>
          <w:szCs w:val="28"/>
        </w:rPr>
      </w:pPr>
    </w:p>
    <w:p w:rsidR="00115425" w:rsidRPr="00ED31E0" w:rsidRDefault="00115425" w:rsidP="00ED31E0">
      <w:pPr>
        <w:ind w:left="288"/>
        <w:jc w:val="both"/>
        <w:rPr>
          <w:sz w:val="28"/>
          <w:szCs w:val="28"/>
        </w:rPr>
      </w:pPr>
    </w:p>
    <w:p w:rsidR="00FB7C8B" w:rsidRPr="00ED31E0" w:rsidRDefault="00FB7C8B" w:rsidP="00ED31E0">
      <w:pPr>
        <w:ind w:left="288"/>
        <w:jc w:val="both"/>
        <w:rPr>
          <w:sz w:val="28"/>
          <w:szCs w:val="28"/>
        </w:rPr>
      </w:pPr>
    </w:p>
    <w:p w:rsidR="00115425" w:rsidRPr="00ED31E0" w:rsidRDefault="00115425" w:rsidP="00ED31E0">
      <w:pPr>
        <w:ind w:left="288"/>
        <w:jc w:val="both"/>
        <w:rPr>
          <w:sz w:val="28"/>
          <w:szCs w:val="28"/>
        </w:rPr>
      </w:pPr>
    </w:p>
    <w:p w:rsidR="00115425" w:rsidRPr="00ED31E0" w:rsidRDefault="00115425" w:rsidP="00ED31E0">
      <w:pPr>
        <w:ind w:left="288"/>
        <w:jc w:val="both"/>
        <w:rPr>
          <w:sz w:val="28"/>
          <w:szCs w:val="28"/>
        </w:rPr>
      </w:pPr>
    </w:p>
    <w:p w:rsidR="00DF19CB" w:rsidRPr="00ED31E0" w:rsidRDefault="00DF19CB" w:rsidP="00ED31E0">
      <w:pPr>
        <w:ind w:left="288"/>
        <w:jc w:val="both"/>
        <w:rPr>
          <w:sz w:val="28"/>
          <w:szCs w:val="28"/>
        </w:rPr>
      </w:pPr>
    </w:p>
    <w:p w:rsidR="007057D4" w:rsidRPr="00ED31E0" w:rsidRDefault="007057D4" w:rsidP="00ED31E0">
      <w:pPr>
        <w:ind w:left="288"/>
        <w:jc w:val="both"/>
        <w:rPr>
          <w:sz w:val="28"/>
          <w:szCs w:val="28"/>
        </w:rPr>
      </w:pPr>
    </w:p>
    <w:p w:rsidR="007057D4" w:rsidRPr="00ED31E0" w:rsidRDefault="007057D4" w:rsidP="00ED31E0">
      <w:pPr>
        <w:ind w:left="288"/>
        <w:jc w:val="both"/>
        <w:rPr>
          <w:sz w:val="28"/>
          <w:szCs w:val="28"/>
        </w:rPr>
      </w:pPr>
    </w:p>
    <w:p w:rsidR="00DF19CB" w:rsidRPr="00ED31E0" w:rsidRDefault="00DF19CB" w:rsidP="00ED31E0">
      <w:pPr>
        <w:ind w:left="288"/>
        <w:jc w:val="both"/>
        <w:rPr>
          <w:sz w:val="28"/>
          <w:szCs w:val="28"/>
        </w:rPr>
      </w:pPr>
    </w:p>
    <w:p w:rsidR="009876DC" w:rsidRPr="00ED31E0" w:rsidRDefault="009876DC" w:rsidP="00ED31E0">
      <w:pPr>
        <w:jc w:val="center"/>
        <w:rPr>
          <w:b/>
          <w:sz w:val="28"/>
          <w:szCs w:val="28"/>
          <w:lang w:val="de-DE"/>
        </w:rPr>
      </w:pPr>
      <w:r w:rsidRPr="00ED31E0">
        <w:rPr>
          <w:b/>
          <w:sz w:val="28"/>
          <w:szCs w:val="28"/>
          <w:lang w:val="de-DE"/>
        </w:rPr>
        <w:t>Tiết 11;12 :   Thực hành: KHẢO SÁT THỰC NGHIỆM</w:t>
      </w:r>
    </w:p>
    <w:p w:rsidR="009876DC" w:rsidRPr="00ED31E0" w:rsidRDefault="009876DC" w:rsidP="00ED31E0">
      <w:pPr>
        <w:jc w:val="center"/>
        <w:rPr>
          <w:b/>
          <w:sz w:val="28"/>
          <w:szCs w:val="28"/>
          <w:lang w:val="de-DE"/>
        </w:rPr>
      </w:pPr>
      <w:r w:rsidRPr="00ED31E0">
        <w:rPr>
          <w:b/>
          <w:sz w:val="28"/>
          <w:szCs w:val="28"/>
          <w:lang w:val="de-DE"/>
        </w:rPr>
        <w:t>CÁC ĐỊNH LUẬT DAO ĐỘNG CỦA CON LẮC ĐƠN</w:t>
      </w:r>
    </w:p>
    <w:p w:rsidR="009876DC" w:rsidRPr="00ED31E0" w:rsidRDefault="00D22D1F" w:rsidP="00ED31E0">
      <w:pPr>
        <w:rPr>
          <w:b/>
          <w:sz w:val="28"/>
          <w:szCs w:val="28"/>
          <w:lang w:val="de-DE"/>
        </w:rPr>
      </w:pPr>
      <w:r w:rsidRPr="00ED31E0">
        <w:rPr>
          <w:b/>
          <w:sz w:val="28"/>
          <w:szCs w:val="28"/>
          <w:lang w:val="de-DE"/>
        </w:rPr>
        <w:t>I. MỤC TIÊU</w:t>
      </w:r>
    </w:p>
    <w:p w:rsidR="009876DC" w:rsidRPr="00ED31E0" w:rsidRDefault="009876DC" w:rsidP="00ED31E0">
      <w:pPr>
        <w:ind w:left="288"/>
        <w:jc w:val="both"/>
        <w:rPr>
          <w:sz w:val="28"/>
          <w:szCs w:val="28"/>
          <w:lang w:val="de-DE"/>
        </w:rPr>
      </w:pPr>
      <w:r w:rsidRPr="00ED31E0">
        <w:rPr>
          <w:b/>
          <w:sz w:val="28"/>
          <w:szCs w:val="28"/>
          <w:lang w:val="de-DE"/>
        </w:rPr>
        <w:t>1. Kiến thức:</w:t>
      </w:r>
    </w:p>
    <w:p w:rsidR="00D36722" w:rsidRPr="00ED31E0" w:rsidRDefault="00D36722" w:rsidP="00ED31E0">
      <w:pPr>
        <w:ind w:left="288"/>
        <w:jc w:val="both"/>
        <w:rPr>
          <w:sz w:val="28"/>
          <w:szCs w:val="28"/>
          <w:lang w:val="de-DE"/>
        </w:rPr>
      </w:pPr>
      <w:r w:rsidRPr="00ED31E0">
        <w:rPr>
          <w:sz w:val="28"/>
          <w:szCs w:val="28"/>
          <w:lang w:val="de-DE"/>
        </w:rPr>
        <w:t>- Nhận biết có 2 phương pháp dùng để phát hiện ra một định luật vật lí.</w:t>
      </w:r>
    </w:p>
    <w:p w:rsidR="00D36722" w:rsidRPr="00ED31E0" w:rsidRDefault="00D36722" w:rsidP="00ED31E0">
      <w:pPr>
        <w:ind w:left="288"/>
        <w:jc w:val="both"/>
        <w:rPr>
          <w:sz w:val="28"/>
          <w:szCs w:val="28"/>
          <w:lang w:val="de-DE"/>
        </w:rPr>
      </w:pPr>
      <w:r w:rsidRPr="00ED31E0">
        <w:rPr>
          <w:sz w:val="28"/>
          <w:szCs w:val="28"/>
          <w:lang w:val="de-DE"/>
        </w:rPr>
        <w:t xml:space="preserve">- </w:t>
      </w:r>
      <w:r w:rsidRPr="00ED31E0">
        <w:rPr>
          <w:i/>
          <w:sz w:val="28"/>
          <w:szCs w:val="28"/>
          <w:lang w:val="de-DE"/>
        </w:rPr>
        <w:t>Phương pháp suy diễn toán học</w:t>
      </w:r>
      <w:r w:rsidRPr="00ED31E0">
        <w:rPr>
          <w:sz w:val="28"/>
          <w:szCs w:val="28"/>
          <w:lang w:val="de-DE"/>
        </w:rPr>
        <w:t>: Dựa vào một thuyết hay một định luật đã biết để suy ra định luật mới rồi dùng thí nghiệm để kiểm tra sự đúng đắn của nó.</w:t>
      </w:r>
    </w:p>
    <w:p w:rsidR="00D36722" w:rsidRPr="00ED31E0" w:rsidRDefault="00D36722" w:rsidP="00ED31E0">
      <w:pPr>
        <w:ind w:left="288"/>
        <w:jc w:val="both"/>
        <w:rPr>
          <w:sz w:val="28"/>
          <w:szCs w:val="28"/>
          <w:lang w:val="de-DE"/>
        </w:rPr>
      </w:pPr>
      <w:r w:rsidRPr="00ED31E0">
        <w:rPr>
          <w:sz w:val="28"/>
          <w:szCs w:val="28"/>
          <w:lang w:val="de-DE"/>
        </w:rPr>
        <w:t xml:space="preserve">- </w:t>
      </w:r>
      <w:r w:rsidRPr="00ED31E0">
        <w:rPr>
          <w:i/>
          <w:sz w:val="28"/>
          <w:szCs w:val="28"/>
          <w:lang w:val="de-DE"/>
        </w:rPr>
        <w:t>Phương pháp thực nghiệm</w:t>
      </w:r>
      <w:r w:rsidRPr="00ED31E0">
        <w:rPr>
          <w:sz w:val="28"/>
          <w:szCs w:val="28"/>
          <w:lang w:val="de-DE"/>
        </w:rPr>
        <w:t>: Dùng một hệ thống thí nghiệm để làm bộc lộ mối quan hệ hàm số giữa các đại lượng có liên quan nhằm tìm ra định luật mới.</w:t>
      </w:r>
    </w:p>
    <w:p w:rsidR="00D36722" w:rsidRPr="00ED31E0" w:rsidRDefault="00D36722" w:rsidP="00ED31E0">
      <w:pPr>
        <w:ind w:left="288"/>
        <w:jc w:val="both"/>
        <w:rPr>
          <w:sz w:val="28"/>
          <w:szCs w:val="28"/>
          <w:lang w:val="de-DE"/>
        </w:rPr>
      </w:pPr>
      <w:r w:rsidRPr="00ED31E0">
        <w:rPr>
          <w:sz w:val="28"/>
          <w:szCs w:val="28"/>
          <w:lang w:val="de-DE"/>
        </w:rPr>
        <w:t>Biết dùng phương pháp thực nghiệm để:</w:t>
      </w:r>
    </w:p>
    <w:p w:rsidR="00D36722" w:rsidRPr="00ED31E0" w:rsidRDefault="00D36722" w:rsidP="00ED31E0">
      <w:pPr>
        <w:ind w:left="288"/>
        <w:jc w:val="both"/>
        <w:rPr>
          <w:sz w:val="28"/>
          <w:szCs w:val="28"/>
          <w:lang w:val="de-DE"/>
        </w:rPr>
      </w:pPr>
      <w:r w:rsidRPr="00ED31E0">
        <w:rPr>
          <w:sz w:val="28"/>
          <w:szCs w:val="28"/>
          <w:lang w:val="de-DE"/>
        </w:rPr>
        <w:t>- Chu kì dao động T của con lắc đơn không phụ thuộc vào biên độ khi biên độ dao động nhỏ, không phụ thuộc khối lượng, chỉ phụ thuộc vào chiều dài l và gia tốc rơi tự do của nơi làm thí nghiệm.</w:t>
      </w:r>
    </w:p>
    <w:p w:rsidR="00D36722" w:rsidRPr="00ED31E0" w:rsidRDefault="00D36722" w:rsidP="00ED31E0">
      <w:pPr>
        <w:ind w:left="288"/>
        <w:jc w:val="both"/>
        <w:rPr>
          <w:sz w:val="28"/>
          <w:szCs w:val="28"/>
          <w:lang w:val="de-DE"/>
        </w:rPr>
      </w:pPr>
      <w:r w:rsidRPr="00ED31E0">
        <w:rPr>
          <w:sz w:val="28"/>
          <w:szCs w:val="28"/>
          <w:lang w:val="de-DE"/>
        </w:rPr>
        <w:t xml:space="preserve">- Tìm ra bằng thí nghiệm </w:t>
      </w:r>
      <w:r w:rsidRPr="00ED31E0">
        <w:rPr>
          <w:position w:val="-8"/>
          <w:sz w:val="28"/>
          <w:szCs w:val="28"/>
        </w:rPr>
        <w:object w:dxaOrig="840" w:dyaOrig="400">
          <v:shape id="_x0000_i1144" type="#_x0000_t75" style="width:41.95pt;height:19.4pt" o:ole="">
            <v:imagedata r:id="rId240" o:title=""/>
          </v:shape>
          <o:OLEObject Type="Embed" ProgID="Equation.DSMT4" ShapeID="_x0000_i1144" DrawAspect="Content" ObjectID="_1629614211" r:id="rId241"/>
        </w:object>
      </w:r>
      <w:r w:rsidRPr="00ED31E0">
        <w:rPr>
          <w:sz w:val="28"/>
          <w:szCs w:val="28"/>
          <w:lang w:val="de-DE"/>
        </w:rPr>
        <w:t xml:space="preserve">, với hệ số a </w:t>
      </w:r>
      <w:r w:rsidRPr="00ED31E0">
        <w:rPr>
          <w:sz w:val="28"/>
          <w:szCs w:val="28"/>
        </w:rPr>
        <w:sym w:font="Symbol" w:char="F0BB"/>
      </w:r>
      <w:r w:rsidRPr="00ED31E0">
        <w:rPr>
          <w:sz w:val="28"/>
          <w:szCs w:val="28"/>
          <w:lang w:val="de-DE"/>
        </w:rPr>
        <w:t xml:space="preserve"> 2, kết hợp với nhận xét tỉ số </w:t>
      </w:r>
      <w:r w:rsidRPr="00ED31E0">
        <w:rPr>
          <w:position w:val="-28"/>
          <w:sz w:val="28"/>
          <w:szCs w:val="28"/>
        </w:rPr>
        <w:object w:dxaOrig="740" w:dyaOrig="700">
          <v:shape id="_x0000_i1145" type="#_x0000_t75" style="width:36.95pt;height:35.05pt" o:ole="">
            <v:imagedata r:id="rId242" o:title=""/>
          </v:shape>
          <o:OLEObject Type="Embed" ProgID="Equation.DSMT4" ShapeID="_x0000_i1145" DrawAspect="Content" ObjectID="_1629614212" r:id="rId243"/>
        </w:object>
      </w:r>
      <w:r w:rsidRPr="00ED31E0">
        <w:rPr>
          <w:sz w:val="28"/>
          <w:szCs w:val="28"/>
          <w:lang w:val="de-DE"/>
        </w:rPr>
        <w:t xml:space="preserve"> với g = 9,8m/s</w:t>
      </w:r>
      <w:r w:rsidRPr="00ED31E0">
        <w:rPr>
          <w:sz w:val="28"/>
          <w:szCs w:val="28"/>
          <w:vertAlign w:val="superscript"/>
          <w:lang w:val="de-DE"/>
        </w:rPr>
        <w:t>2</w:t>
      </w:r>
      <w:r w:rsidRPr="00ED31E0">
        <w:rPr>
          <w:sz w:val="28"/>
          <w:szCs w:val="28"/>
          <w:lang w:val="de-DE"/>
        </w:rPr>
        <w:t>, từ đó nghiệm lại công thức lí thuyết về chu kì dao động của con lắc đơn. Ứng dụng kết quả đo a để xác định gia tốc trọng trường g tại nơi làm thí nghiệm.</w:t>
      </w:r>
    </w:p>
    <w:p w:rsidR="00D36722" w:rsidRPr="00ED31E0" w:rsidRDefault="00D36722" w:rsidP="00ED31E0">
      <w:pPr>
        <w:ind w:left="288"/>
        <w:jc w:val="both"/>
        <w:rPr>
          <w:b/>
          <w:sz w:val="28"/>
          <w:szCs w:val="28"/>
          <w:lang w:val="de-DE"/>
        </w:rPr>
      </w:pPr>
      <w:r w:rsidRPr="00ED31E0">
        <w:rPr>
          <w:b/>
          <w:sz w:val="28"/>
          <w:szCs w:val="28"/>
          <w:lang w:val="de-DE"/>
        </w:rPr>
        <w:t>2. Kĩ năng:</w:t>
      </w:r>
    </w:p>
    <w:p w:rsidR="00D36722" w:rsidRPr="00ED31E0" w:rsidRDefault="00D36722" w:rsidP="00ED31E0">
      <w:pPr>
        <w:ind w:left="288"/>
        <w:jc w:val="both"/>
        <w:rPr>
          <w:spacing w:val="-4"/>
          <w:sz w:val="28"/>
          <w:szCs w:val="28"/>
          <w:lang w:val="de-DE"/>
        </w:rPr>
      </w:pPr>
      <w:r w:rsidRPr="00ED31E0">
        <w:rPr>
          <w:spacing w:val="-4"/>
          <w:sz w:val="28"/>
          <w:szCs w:val="28"/>
          <w:lang w:val="de-DE"/>
        </w:rPr>
        <w:t>- Lựa chọn được các độ dài l của con lắc và cách đo đúng để xác định l với sai số nhỏ nhất cho phép.</w:t>
      </w:r>
    </w:p>
    <w:p w:rsidR="00D36722" w:rsidRPr="00ED31E0" w:rsidRDefault="00D36722" w:rsidP="00ED31E0">
      <w:pPr>
        <w:ind w:left="288"/>
        <w:jc w:val="both"/>
        <w:rPr>
          <w:sz w:val="28"/>
          <w:szCs w:val="28"/>
          <w:lang w:val="de-DE"/>
        </w:rPr>
      </w:pPr>
      <w:r w:rsidRPr="00ED31E0">
        <w:rPr>
          <w:sz w:val="28"/>
          <w:szCs w:val="28"/>
          <w:lang w:val="de-DE"/>
        </w:rPr>
        <w:t>- Lựa chọn được các loại đồng hồ đo thời gian và dự tính hợp lí số lần dao động toàn phần cần thực hiện để xác định chu kì của con lắc đơn với sai số tỉ đối từ 2% đến 4%.</w:t>
      </w:r>
    </w:p>
    <w:p w:rsidR="007057D4" w:rsidRPr="00ED31E0" w:rsidRDefault="007057D4" w:rsidP="00ED31E0">
      <w:pPr>
        <w:ind w:left="288"/>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ind w:left="288"/>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ind w:left="288"/>
        <w:jc w:val="both"/>
        <w:rPr>
          <w:b/>
          <w:sz w:val="28"/>
          <w:szCs w:val="28"/>
          <w:lang w:val="pt-PT"/>
        </w:rPr>
      </w:pPr>
      <w:r w:rsidRPr="00ED31E0">
        <w:rPr>
          <w:b/>
          <w:sz w:val="28"/>
          <w:szCs w:val="28"/>
          <w:lang w:val="pt-PT"/>
        </w:rPr>
        <w:tab/>
        <w:t>a, Phẩm chất năng lực chung</w:t>
      </w:r>
    </w:p>
    <w:p w:rsidR="007057D4" w:rsidRPr="00ED31E0" w:rsidRDefault="007057D4"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ind w:left="288"/>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ind w:left="288"/>
        <w:jc w:val="both"/>
        <w:rPr>
          <w:b/>
          <w:sz w:val="28"/>
          <w:szCs w:val="28"/>
          <w:lang w:val="pt-PT"/>
        </w:rPr>
      </w:pPr>
      <w:r w:rsidRPr="00ED31E0">
        <w:rPr>
          <w:b/>
          <w:sz w:val="28"/>
          <w:szCs w:val="28"/>
          <w:lang w:val="pt-PT"/>
        </w:rPr>
        <w:tab/>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D22D1F" w:rsidRPr="00ED31E0" w:rsidRDefault="00D22D1F" w:rsidP="00ED31E0">
      <w:pPr>
        <w:jc w:val="both"/>
        <w:rPr>
          <w:b/>
          <w:sz w:val="28"/>
          <w:szCs w:val="28"/>
        </w:rPr>
      </w:pPr>
      <w:r w:rsidRPr="00ED31E0">
        <w:rPr>
          <w:b/>
          <w:sz w:val="28"/>
          <w:szCs w:val="28"/>
        </w:rPr>
        <w:t>II. PHƯƠNG PHÁP-KĨ THUẬT</w:t>
      </w:r>
    </w:p>
    <w:p w:rsidR="00D22D1F" w:rsidRPr="00ED31E0" w:rsidRDefault="00D22D1F" w:rsidP="00ED31E0">
      <w:pPr>
        <w:jc w:val="both"/>
        <w:rPr>
          <w:b/>
          <w:sz w:val="28"/>
          <w:szCs w:val="28"/>
        </w:rPr>
      </w:pPr>
      <w:r w:rsidRPr="00ED31E0">
        <w:rPr>
          <w:b/>
          <w:sz w:val="28"/>
          <w:szCs w:val="28"/>
        </w:rPr>
        <w:tab/>
        <w:t>1. Phương pháp</w:t>
      </w:r>
    </w:p>
    <w:p w:rsidR="00D22D1F" w:rsidRPr="00ED31E0" w:rsidRDefault="00D22D1F" w:rsidP="00ED31E0">
      <w:pPr>
        <w:rPr>
          <w:sz w:val="28"/>
          <w:szCs w:val="28"/>
        </w:rPr>
      </w:pPr>
      <w:r w:rsidRPr="00ED31E0">
        <w:rPr>
          <w:sz w:val="28"/>
          <w:szCs w:val="28"/>
        </w:rPr>
        <w:t>PP dạy học Gợi mở - vấn đáp, PP thuyết trình, PP hoạt động nhóm, PP công tác độc lập</w:t>
      </w:r>
    </w:p>
    <w:p w:rsidR="00D22D1F" w:rsidRPr="00ED31E0" w:rsidRDefault="00D22D1F" w:rsidP="00ED31E0">
      <w:pPr>
        <w:jc w:val="both"/>
        <w:rPr>
          <w:b/>
          <w:sz w:val="28"/>
          <w:szCs w:val="28"/>
        </w:rPr>
      </w:pPr>
      <w:r w:rsidRPr="00ED31E0">
        <w:rPr>
          <w:b/>
          <w:sz w:val="28"/>
          <w:szCs w:val="28"/>
        </w:rPr>
        <w:tab/>
        <w:t>2. Kĩ thuật dạy học</w:t>
      </w:r>
    </w:p>
    <w:p w:rsidR="00D22D1F" w:rsidRPr="00ED31E0" w:rsidRDefault="00D22D1F" w:rsidP="00ED31E0">
      <w:pPr>
        <w:jc w:val="both"/>
        <w:rPr>
          <w:sz w:val="28"/>
          <w:szCs w:val="28"/>
        </w:rPr>
      </w:pPr>
      <w:r w:rsidRPr="00ED31E0">
        <w:rPr>
          <w:sz w:val="28"/>
          <w:szCs w:val="28"/>
        </w:rPr>
        <w:t>Kĩ thật dặt câu hỏi, kĩ thuật XYZ</w:t>
      </w:r>
    </w:p>
    <w:p w:rsidR="00D22D1F" w:rsidRPr="00ED31E0" w:rsidRDefault="00D22D1F" w:rsidP="00ED31E0">
      <w:pPr>
        <w:jc w:val="both"/>
        <w:rPr>
          <w:b/>
          <w:sz w:val="28"/>
          <w:szCs w:val="28"/>
        </w:rPr>
      </w:pPr>
      <w:r w:rsidRPr="00ED31E0">
        <w:rPr>
          <w:b/>
          <w:sz w:val="28"/>
          <w:szCs w:val="28"/>
        </w:rPr>
        <w:t>III. CHUẨN BỊ</w:t>
      </w:r>
    </w:p>
    <w:p w:rsidR="00D36722" w:rsidRPr="00ED31E0" w:rsidRDefault="00D36722" w:rsidP="00ED31E0">
      <w:pPr>
        <w:ind w:left="288"/>
        <w:jc w:val="both"/>
        <w:rPr>
          <w:sz w:val="28"/>
          <w:szCs w:val="28"/>
          <w:lang w:val="de-DE"/>
        </w:rPr>
      </w:pPr>
      <w:r w:rsidRPr="00ED31E0">
        <w:rPr>
          <w:b/>
          <w:sz w:val="28"/>
          <w:szCs w:val="28"/>
          <w:lang w:val="de-DE"/>
        </w:rPr>
        <w:t>1. Giáo viên:</w:t>
      </w:r>
      <w:r w:rsidRPr="00ED31E0">
        <w:rPr>
          <w:sz w:val="28"/>
          <w:szCs w:val="28"/>
          <w:lang w:val="de-DE"/>
        </w:rPr>
        <w:t xml:space="preserve"> </w:t>
      </w:r>
    </w:p>
    <w:p w:rsidR="00D36722" w:rsidRPr="00ED31E0" w:rsidRDefault="00D36722" w:rsidP="00ED31E0">
      <w:pPr>
        <w:ind w:left="288"/>
        <w:jc w:val="both"/>
        <w:rPr>
          <w:sz w:val="28"/>
          <w:szCs w:val="28"/>
          <w:lang w:val="de-DE"/>
        </w:rPr>
      </w:pPr>
      <w:r w:rsidRPr="00ED31E0">
        <w:rPr>
          <w:sz w:val="28"/>
          <w:szCs w:val="28"/>
          <w:lang w:val="de-DE"/>
        </w:rPr>
        <w:t>- Nhắc HS chuẩn bị bài theo các nội dung ở phần báo cáo thực hành trong Sgk.</w:t>
      </w:r>
    </w:p>
    <w:p w:rsidR="00D36722" w:rsidRPr="00ED31E0" w:rsidRDefault="00D36722" w:rsidP="00ED31E0">
      <w:pPr>
        <w:ind w:left="288"/>
        <w:jc w:val="both"/>
        <w:rPr>
          <w:sz w:val="28"/>
          <w:szCs w:val="28"/>
          <w:lang w:val="de-DE"/>
        </w:rPr>
      </w:pPr>
      <w:r w:rsidRPr="00ED31E0">
        <w:rPr>
          <w:sz w:val="28"/>
          <w:szCs w:val="28"/>
          <w:lang w:val="de-DE"/>
        </w:rPr>
        <w:t>- Chọn bộ 3 quả cân có móc treo 50g.</w:t>
      </w:r>
    </w:p>
    <w:p w:rsidR="00D36722" w:rsidRPr="00ED31E0" w:rsidRDefault="00D36722" w:rsidP="00ED31E0">
      <w:pPr>
        <w:ind w:left="288"/>
        <w:jc w:val="both"/>
        <w:rPr>
          <w:sz w:val="28"/>
          <w:szCs w:val="28"/>
          <w:lang w:val="de-DE"/>
        </w:rPr>
      </w:pPr>
      <w:r w:rsidRPr="00ED31E0">
        <w:rPr>
          <w:sz w:val="28"/>
          <w:szCs w:val="28"/>
          <w:lang w:val="de-DE"/>
        </w:rPr>
        <w:t xml:space="preserve">- Chọn đồng hồ bấm giây hiện số có độ chia nhỏ nhất 0,01s, cộng thêm sai số chủ quan của người đo là 0,2s thì sai số của phép đo sẽ là </w:t>
      </w:r>
      <w:r w:rsidRPr="00ED31E0">
        <w:rPr>
          <w:sz w:val="28"/>
          <w:szCs w:val="28"/>
        </w:rPr>
        <w:sym w:font="Symbol" w:char="F044"/>
      </w:r>
      <w:r w:rsidRPr="00ED31E0">
        <w:rPr>
          <w:sz w:val="28"/>
          <w:szCs w:val="28"/>
          <w:lang w:val="de-DE"/>
        </w:rPr>
        <w:t xml:space="preserve">t = 0,01s + 0,2s = 0,21s. Thí nghiệm với con lắc đơn có chu kì T </w:t>
      </w:r>
      <w:r w:rsidRPr="00ED31E0">
        <w:rPr>
          <w:sz w:val="28"/>
          <w:szCs w:val="28"/>
        </w:rPr>
        <w:sym w:font="Symbol" w:char="F0BB"/>
      </w:r>
      <w:r w:rsidRPr="00ED31E0">
        <w:rPr>
          <w:sz w:val="28"/>
          <w:szCs w:val="28"/>
          <w:lang w:val="de-DE"/>
        </w:rPr>
        <w:t xml:space="preserve"> 1,0 s, nếu đo thời gian của n = 10 dao động là t </w:t>
      </w:r>
      <w:r w:rsidRPr="00ED31E0">
        <w:rPr>
          <w:sz w:val="28"/>
          <w:szCs w:val="28"/>
        </w:rPr>
        <w:sym w:font="Symbol" w:char="F0BB"/>
      </w:r>
      <w:r w:rsidRPr="00ED31E0">
        <w:rPr>
          <w:sz w:val="28"/>
          <w:szCs w:val="28"/>
          <w:lang w:val="de-DE"/>
        </w:rPr>
        <w:t xml:space="preserve"> 10s, thì sai số phạm phải là: </w:t>
      </w:r>
    </w:p>
    <w:p w:rsidR="00D36722" w:rsidRPr="00ED31E0" w:rsidRDefault="00D36722" w:rsidP="00ED31E0">
      <w:pPr>
        <w:ind w:left="288"/>
        <w:jc w:val="both"/>
        <w:rPr>
          <w:sz w:val="28"/>
          <w:szCs w:val="28"/>
          <w:lang w:val="de-DE"/>
        </w:rPr>
      </w:pPr>
      <w:r w:rsidRPr="00ED31E0">
        <w:rPr>
          <w:position w:val="-24"/>
          <w:sz w:val="28"/>
          <w:szCs w:val="28"/>
        </w:rPr>
        <w:object w:dxaOrig="2180" w:dyaOrig="660">
          <v:shape id="_x0000_i1146" type="#_x0000_t75" style="width:108.95pt;height:33.2pt" o:ole="">
            <v:imagedata r:id="rId244" o:title=""/>
          </v:shape>
          <o:OLEObject Type="Embed" ProgID="Equation.DSMT4" ShapeID="_x0000_i1146" DrawAspect="Content" ObjectID="_1629614213" r:id="rId245"/>
        </w:object>
      </w:r>
      <w:r w:rsidRPr="00ED31E0">
        <w:rPr>
          <w:sz w:val="28"/>
          <w:szCs w:val="28"/>
          <w:lang w:val="de-DE"/>
        </w:rPr>
        <w:t xml:space="preserve">. Thí nghiệm cho </w:t>
      </w:r>
      <w:r w:rsidRPr="00ED31E0">
        <w:rPr>
          <w:sz w:val="28"/>
          <w:szCs w:val="28"/>
          <w:lang w:val="de-DE"/>
        </w:rPr>
        <w:tab/>
      </w:r>
      <w:r w:rsidRPr="00ED31E0">
        <w:rPr>
          <w:position w:val="-24"/>
          <w:sz w:val="28"/>
          <w:szCs w:val="28"/>
        </w:rPr>
        <w:object w:dxaOrig="1980" w:dyaOrig="660">
          <v:shape id="_x0000_i1147" type="#_x0000_t75" style="width:98.9pt;height:33.2pt" o:ole="">
            <v:imagedata r:id="rId246" o:title=""/>
          </v:shape>
          <o:OLEObject Type="Embed" ProgID="Equation.DSMT4" ShapeID="_x0000_i1147" DrawAspect="Content" ObjectID="_1629614214" r:id="rId247"/>
        </w:object>
      </w:r>
      <w:r w:rsidRPr="00ED31E0">
        <w:rPr>
          <w:sz w:val="28"/>
          <w:szCs w:val="28"/>
          <w:lang w:val="de-DE"/>
        </w:rPr>
        <w:t xml:space="preserve">. Kết quả này đủ chính xác, có thể chấp nhận được. Trong </w:t>
      </w:r>
      <w:r w:rsidR="00925673" w:rsidRPr="00ED31E0">
        <w:rPr>
          <w:sz w:val="28"/>
          <w:szCs w:val="28"/>
          <w:lang w:val="de-DE"/>
        </w:rPr>
        <w:t>TH</w:t>
      </w:r>
      <w:r w:rsidRPr="00ED31E0">
        <w:rPr>
          <w:sz w:val="28"/>
          <w:szCs w:val="28"/>
          <w:lang w:val="de-DE"/>
        </w:rPr>
        <w:t xml:space="preserve"> dùng đồ hồ đo thời gian hiện số với cổng quang điện, có thể đo T với sai số </w:t>
      </w:r>
      <w:r w:rsidRPr="00ED31E0">
        <w:rPr>
          <w:sz w:val="28"/>
          <w:szCs w:val="28"/>
        </w:rPr>
        <w:sym w:font="Symbol" w:char="F0A3"/>
      </w:r>
      <w:r w:rsidRPr="00ED31E0">
        <w:rPr>
          <w:sz w:val="28"/>
          <w:szCs w:val="28"/>
          <w:lang w:val="de-DE"/>
        </w:rPr>
        <w:t xml:space="preserve"> 0,001s.</w:t>
      </w:r>
    </w:p>
    <w:p w:rsidR="00D36722" w:rsidRPr="00ED31E0" w:rsidRDefault="00D36722" w:rsidP="00ED31E0">
      <w:pPr>
        <w:ind w:left="288"/>
        <w:jc w:val="both"/>
        <w:rPr>
          <w:sz w:val="28"/>
          <w:szCs w:val="28"/>
          <w:lang w:val="de-DE"/>
        </w:rPr>
      </w:pPr>
      <w:r w:rsidRPr="00ED31E0">
        <w:rPr>
          <w:b/>
          <w:sz w:val="28"/>
          <w:szCs w:val="28"/>
          <w:lang w:val="de-DE"/>
        </w:rPr>
        <w:t>2. Học sinh:</w:t>
      </w:r>
      <w:r w:rsidRPr="00ED31E0">
        <w:rPr>
          <w:sz w:val="28"/>
          <w:szCs w:val="28"/>
          <w:lang w:val="de-DE"/>
        </w:rPr>
        <w:t xml:space="preserve"> Trước ngày làm thực hành cần:</w:t>
      </w:r>
    </w:p>
    <w:p w:rsidR="00D36722" w:rsidRPr="00ED31E0" w:rsidRDefault="00D36722" w:rsidP="00ED31E0">
      <w:pPr>
        <w:ind w:left="288"/>
        <w:jc w:val="both"/>
        <w:rPr>
          <w:sz w:val="28"/>
          <w:szCs w:val="28"/>
          <w:lang w:val="de-DE"/>
        </w:rPr>
      </w:pPr>
      <w:r w:rsidRPr="00ED31E0">
        <w:rPr>
          <w:sz w:val="28"/>
          <w:szCs w:val="28"/>
          <w:lang w:val="de-DE"/>
        </w:rPr>
        <w:t>- Đọc kĩ bài thực hành để định rõ mục đích và quy trình thực hành.</w:t>
      </w:r>
    </w:p>
    <w:p w:rsidR="00D36722" w:rsidRPr="00ED31E0" w:rsidRDefault="00D36722" w:rsidP="00ED31E0">
      <w:pPr>
        <w:ind w:left="288"/>
        <w:jc w:val="both"/>
        <w:rPr>
          <w:sz w:val="28"/>
          <w:szCs w:val="28"/>
          <w:lang w:val="de-DE"/>
        </w:rPr>
      </w:pPr>
      <w:r w:rsidRPr="00ED31E0">
        <w:rPr>
          <w:sz w:val="28"/>
          <w:szCs w:val="28"/>
          <w:lang w:val="de-DE"/>
        </w:rPr>
        <w:t>- Trả lời các câu hỏi cuối bài để định hướng việc thực hành.</w:t>
      </w:r>
    </w:p>
    <w:p w:rsidR="00D36722" w:rsidRPr="00ED31E0" w:rsidRDefault="00D36722" w:rsidP="00ED31E0">
      <w:pPr>
        <w:ind w:left="288"/>
        <w:jc w:val="both"/>
        <w:rPr>
          <w:sz w:val="28"/>
          <w:szCs w:val="28"/>
          <w:lang w:val="de-DE"/>
        </w:rPr>
      </w:pPr>
      <w:r w:rsidRPr="00ED31E0">
        <w:rPr>
          <w:sz w:val="28"/>
          <w:szCs w:val="28"/>
          <w:lang w:val="de-DE"/>
        </w:rPr>
        <w:t>- Chuẩn bị một tờ giấy kẻ ô milimét để vẽ đồ thị và lập sẵn các bảng để ghi kết quả theo mẫu ở phần báo cáo thực hành trong Sgk.</w:t>
      </w:r>
    </w:p>
    <w:p w:rsidR="00D36722" w:rsidRPr="00ED31E0" w:rsidRDefault="00D22D1F" w:rsidP="00ED31E0">
      <w:pPr>
        <w:jc w:val="both"/>
        <w:rPr>
          <w:b/>
          <w:sz w:val="28"/>
          <w:szCs w:val="28"/>
          <w:lang w:val="de-DE"/>
        </w:rPr>
      </w:pPr>
      <w:r w:rsidRPr="00ED31E0">
        <w:rPr>
          <w:b/>
          <w:sz w:val="28"/>
          <w:szCs w:val="28"/>
          <w:lang w:val="de-DE"/>
        </w:rPr>
        <w:t>IV. CÁC HOẠT ĐỘNG DẠY VÀ HỌC</w:t>
      </w:r>
    </w:p>
    <w:p w:rsidR="00D36722" w:rsidRPr="00ED31E0" w:rsidRDefault="00D36722" w:rsidP="00ED31E0">
      <w:pPr>
        <w:jc w:val="both"/>
        <w:rPr>
          <w:b/>
          <w:sz w:val="28"/>
          <w:szCs w:val="28"/>
        </w:rPr>
      </w:pPr>
      <w:r w:rsidRPr="00ED31E0">
        <w:rPr>
          <w:b/>
          <w:sz w:val="28"/>
          <w:szCs w:val="28"/>
        </w:rPr>
        <w:t>1. Tổ chức:</w:t>
      </w:r>
    </w:p>
    <w:p w:rsidR="00D36722" w:rsidRPr="00ED31E0" w:rsidRDefault="00D36722" w:rsidP="00ED31E0">
      <w:pPr>
        <w:jc w:val="both"/>
        <w:rPr>
          <w:b/>
          <w:sz w:val="28"/>
          <w:szCs w:val="28"/>
        </w:rPr>
      </w:pPr>
      <w:r w:rsidRPr="00ED31E0">
        <w:rPr>
          <w:b/>
          <w:sz w:val="28"/>
          <w:szCs w:val="28"/>
        </w:rPr>
        <w:t>2. Kiểm tra bài cũ</w:t>
      </w:r>
      <w:r w:rsidRPr="00ED31E0">
        <w:rPr>
          <w:i/>
          <w:sz w:val="28"/>
          <w:szCs w:val="28"/>
        </w:rPr>
        <w:t>:</w:t>
      </w:r>
    </w:p>
    <w:p w:rsidR="00D36722" w:rsidRPr="00ED31E0" w:rsidRDefault="00D36722" w:rsidP="00ED31E0">
      <w:pPr>
        <w:ind w:left="360"/>
        <w:jc w:val="both"/>
        <w:rPr>
          <w:sz w:val="28"/>
          <w:szCs w:val="28"/>
        </w:rPr>
      </w:pPr>
      <w:r w:rsidRPr="00ED31E0">
        <w:rPr>
          <w:sz w:val="28"/>
          <w:szCs w:val="28"/>
        </w:rPr>
        <w:t>+ GV kiểm tra học sinh bằng  các câu hỏi ở phần cơ sở lí thuyết ( báo cáo thực hành)</w:t>
      </w:r>
    </w:p>
    <w:p w:rsidR="00D36722" w:rsidRPr="00ED31E0" w:rsidRDefault="00D36722" w:rsidP="00ED31E0">
      <w:pPr>
        <w:jc w:val="both"/>
        <w:rPr>
          <w:b/>
          <w:sz w:val="28"/>
          <w:szCs w:val="28"/>
        </w:rPr>
      </w:pPr>
      <w:r w:rsidRPr="00ED31E0">
        <w:rPr>
          <w:b/>
          <w:sz w:val="28"/>
          <w:szCs w:val="28"/>
        </w:rPr>
        <w:t>3. Bài mới:</w:t>
      </w:r>
    </w:p>
    <w:p w:rsidR="009876DC" w:rsidRPr="00ED31E0" w:rsidRDefault="009876DC" w:rsidP="00ED31E0">
      <w:pPr>
        <w:jc w:val="center"/>
        <w:rPr>
          <w:b/>
          <w:sz w:val="28"/>
          <w:szCs w:val="28"/>
        </w:rPr>
      </w:pPr>
      <w:r w:rsidRPr="00ED31E0">
        <w:rPr>
          <w:b/>
          <w:sz w:val="28"/>
          <w:szCs w:val="28"/>
        </w:rPr>
        <w:t>Tiết 1</w:t>
      </w:r>
    </w:p>
    <w:p w:rsidR="009876DC" w:rsidRPr="00ED31E0" w:rsidRDefault="009876DC" w:rsidP="00ED31E0">
      <w:pPr>
        <w:jc w:val="both"/>
        <w:rPr>
          <w:b/>
          <w:sz w:val="28"/>
          <w:szCs w:val="28"/>
        </w:rPr>
      </w:pPr>
      <w:r w:rsidRPr="00ED31E0">
        <w:rPr>
          <w:b/>
          <w:sz w:val="28"/>
          <w:szCs w:val="28"/>
        </w:rPr>
        <w:t>Hoạt động 1: Giới thiệu dụng c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070"/>
      </w:tblGrid>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center"/>
              <w:rPr>
                <w:b/>
                <w:sz w:val="28"/>
                <w:szCs w:val="28"/>
              </w:rPr>
            </w:pPr>
            <w:r w:rsidRPr="00043D2A">
              <w:rPr>
                <w:b/>
                <w:sz w:val="28"/>
                <w:szCs w:val="28"/>
              </w:rPr>
              <w:t>Hoạt động của giáo viên</w:t>
            </w:r>
          </w:p>
        </w:tc>
        <w:tc>
          <w:tcPr>
            <w:tcW w:w="5070" w:type="dxa"/>
            <w:shd w:val="clear" w:color="auto" w:fill="auto"/>
          </w:tcPr>
          <w:p w:rsidR="009876DC" w:rsidRPr="00043D2A" w:rsidRDefault="009876DC" w:rsidP="00043D2A">
            <w:pPr>
              <w:tabs>
                <w:tab w:val="left" w:pos="520"/>
                <w:tab w:val="left" w:pos="558"/>
                <w:tab w:val="left" w:pos="910"/>
                <w:tab w:val="center" w:pos="5070"/>
              </w:tabs>
              <w:jc w:val="center"/>
              <w:rPr>
                <w:b/>
                <w:sz w:val="28"/>
                <w:szCs w:val="28"/>
              </w:rPr>
            </w:pPr>
            <w:r w:rsidRPr="00043D2A">
              <w:rPr>
                <w:b/>
                <w:sz w:val="28"/>
                <w:szCs w:val="28"/>
              </w:rPr>
              <w:t>Hoạt động của học sinh</w:t>
            </w:r>
          </w:p>
        </w:tc>
      </w:tr>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Yêu cầu hs các nhóm kiểm tra lại dụng cụ thí nghiệm theo sự giới thiệu của mình</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rình bày tác dụng của các loại dụng cụ trong bài thí nghiệm.</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Hướng dẫn hs sử dụng các dụng cụ đo thời gian</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Kiểm tra vài hs đại diện nhóm sử dụng đồng hồ hoặc đọc số trên đồng hồ hiện số.</w:t>
            </w:r>
          </w:p>
        </w:tc>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Quan sát và nghe GV giới thiệu dụng cụ và kiểm tr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rả lời câu hỏi của GV khi được gọi</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iếp thu</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Đại diện nhóm sử dụng mẫu đồng hồ bấm giây hoặc đọc số trên đồng hồ điện tử</w:t>
            </w:r>
          </w:p>
          <w:p w:rsidR="009876DC" w:rsidRPr="00043D2A" w:rsidRDefault="009876DC" w:rsidP="00043D2A">
            <w:pPr>
              <w:tabs>
                <w:tab w:val="left" w:pos="520"/>
                <w:tab w:val="left" w:pos="558"/>
                <w:tab w:val="left" w:pos="910"/>
                <w:tab w:val="center" w:pos="5070"/>
              </w:tabs>
              <w:jc w:val="both"/>
              <w:rPr>
                <w:sz w:val="28"/>
                <w:szCs w:val="28"/>
              </w:rPr>
            </w:pPr>
          </w:p>
        </w:tc>
      </w:tr>
    </w:tbl>
    <w:p w:rsidR="009876DC" w:rsidRPr="00ED31E0" w:rsidRDefault="009876DC" w:rsidP="00ED31E0">
      <w:pPr>
        <w:ind w:firstLine="720"/>
        <w:jc w:val="both"/>
        <w:rPr>
          <w:sz w:val="28"/>
          <w:szCs w:val="28"/>
        </w:rPr>
      </w:pPr>
      <w:r w:rsidRPr="00ED31E0">
        <w:rPr>
          <w:b/>
          <w:sz w:val="28"/>
          <w:szCs w:val="28"/>
        </w:rPr>
        <w:t>Hoạt động 2: Thí nghiệm 1: Khảo sát chu kì của con lắc đơn phụ thuộc vào biên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070"/>
      </w:tblGrid>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center"/>
              <w:rPr>
                <w:b/>
                <w:sz w:val="28"/>
                <w:szCs w:val="28"/>
              </w:rPr>
            </w:pPr>
            <w:r w:rsidRPr="00043D2A">
              <w:rPr>
                <w:b/>
                <w:sz w:val="28"/>
                <w:szCs w:val="28"/>
              </w:rPr>
              <w:t>Hoạt động của giáo viên</w:t>
            </w:r>
          </w:p>
        </w:tc>
        <w:tc>
          <w:tcPr>
            <w:tcW w:w="5070" w:type="dxa"/>
            <w:shd w:val="clear" w:color="auto" w:fill="auto"/>
          </w:tcPr>
          <w:p w:rsidR="009876DC" w:rsidRPr="00043D2A" w:rsidRDefault="009876DC" w:rsidP="00043D2A">
            <w:pPr>
              <w:tabs>
                <w:tab w:val="left" w:pos="520"/>
                <w:tab w:val="left" w:pos="558"/>
                <w:tab w:val="left" w:pos="910"/>
                <w:tab w:val="center" w:pos="5070"/>
              </w:tabs>
              <w:jc w:val="center"/>
              <w:rPr>
                <w:b/>
                <w:sz w:val="28"/>
                <w:szCs w:val="28"/>
              </w:rPr>
            </w:pPr>
            <w:r w:rsidRPr="00043D2A">
              <w:rPr>
                <w:b/>
                <w:sz w:val="28"/>
                <w:szCs w:val="28"/>
              </w:rPr>
              <w:t>Hoạt động của học sinh</w:t>
            </w:r>
          </w:p>
        </w:tc>
      </w:tr>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Yêu cầu hs trình bày phương án thí nghiệm</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hận xét phương án và sửa chữ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Cho hs tiến hành thí nghiệm, thu thập số liệu và xử lý kết quả.</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heo dõi quan sát các nhóm thí nghiệm, hướng dẫn khi cần thiết</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Đánh giá quá trình thực hành của từng hs.</w:t>
            </w:r>
          </w:p>
        </w:tc>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Cố định m, l của con lắc. Thực hiện dao động đo chu kì của con lắc với biên độ khác nhau. Làm lại nhiều lần. Sau đó rút ra mối quan hệ giữa T và 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iến hành thí nghiệm có sự phân chia công việc hợp lí trong nhóm.</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Lấy số liệu chính xác, khoa học</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ử lý số liệu độc lập</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Ghi kết quả xử lí vào báo cáo thực hành</w:t>
            </w:r>
          </w:p>
        </w:tc>
      </w:tr>
    </w:tbl>
    <w:p w:rsidR="009876DC" w:rsidRPr="00ED31E0" w:rsidRDefault="009876DC" w:rsidP="00ED31E0">
      <w:pPr>
        <w:jc w:val="both"/>
        <w:rPr>
          <w:b/>
          <w:sz w:val="28"/>
          <w:szCs w:val="28"/>
        </w:rPr>
      </w:pPr>
      <w:r w:rsidRPr="00ED31E0">
        <w:rPr>
          <w:sz w:val="28"/>
          <w:szCs w:val="28"/>
        </w:rPr>
        <w:tab/>
      </w:r>
      <w:r w:rsidRPr="00ED31E0">
        <w:rPr>
          <w:b/>
          <w:sz w:val="28"/>
          <w:szCs w:val="28"/>
        </w:rPr>
        <w:t>Hoạt động 3: Thí nghiệm 2: Khảo sát chu kì của con lắc đơn phụ thuộc vào khối lư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070"/>
      </w:tblGrid>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center"/>
              <w:rPr>
                <w:b/>
                <w:sz w:val="28"/>
                <w:szCs w:val="28"/>
              </w:rPr>
            </w:pPr>
            <w:r w:rsidRPr="00043D2A">
              <w:rPr>
                <w:b/>
                <w:sz w:val="28"/>
                <w:szCs w:val="28"/>
              </w:rPr>
              <w:t>Hoạt động của giáo viên</w:t>
            </w:r>
          </w:p>
        </w:tc>
        <w:tc>
          <w:tcPr>
            <w:tcW w:w="5070" w:type="dxa"/>
            <w:shd w:val="clear" w:color="auto" w:fill="auto"/>
          </w:tcPr>
          <w:p w:rsidR="009876DC" w:rsidRPr="00043D2A" w:rsidRDefault="009876DC" w:rsidP="00043D2A">
            <w:pPr>
              <w:tabs>
                <w:tab w:val="left" w:pos="520"/>
                <w:tab w:val="left" w:pos="558"/>
                <w:tab w:val="left" w:pos="910"/>
                <w:tab w:val="center" w:pos="5070"/>
              </w:tabs>
              <w:jc w:val="center"/>
              <w:rPr>
                <w:b/>
                <w:sz w:val="28"/>
                <w:szCs w:val="28"/>
              </w:rPr>
            </w:pPr>
            <w:r w:rsidRPr="00043D2A">
              <w:rPr>
                <w:b/>
                <w:sz w:val="28"/>
                <w:szCs w:val="28"/>
              </w:rPr>
              <w:t>Hoạt động của học sinh</w:t>
            </w:r>
          </w:p>
        </w:tc>
      </w:tr>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Yêu cầu hs trình bày phương án thí nghiệm</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hận xét phương án và sửa chữ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Cho hs tiến hành thí nghiệm, thu thập số liệu và xử lý kết quả.</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heo dõi quan sát các nhóm thí nghiệm, hướng dẫn khi cần thiết</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Đánh giá quá trình thực hành của từng hs.</w:t>
            </w:r>
          </w:p>
        </w:tc>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lastRenderedPageBreak/>
              <w:t xml:space="preserve">- Cố định A, l của con lắc. Thực hiện dao động đo chu kì của con lắc với khối lượng khác nhau. Làm lại nhiều lần. Sau đó rút ra </w:t>
            </w:r>
            <w:r w:rsidRPr="00043D2A">
              <w:rPr>
                <w:sz w:val="28"/>
                <w:szCs w:val="28"/>
              </w:rPr>
              <w:lastRenderedPageBreak/>
              <w:t>mối quan hệ giữa T và 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iến hành thí nghiệm có sự phân chia công việc hợp lí trong nhóm.</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Lấy số liệu chính xác, khoa học</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ử lý số liệu độc lập</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Ghi kết quả xử lí vào báo cáo thực hành</w:t>
            </w:r>
          </w:p>
        </w:tc>
      </w:tr>
    </w:tbl>
    <w:p w:rsidR="009876DC" w:rsidRPr="00ED31E0" w:rsidRDefault="009876DC" w:rsidP="00ED31E0">
      <w:pPr>
        <w:jc w:val="center"/>
        <w:rPr>
          <w:b/>
          <w:sz w:val="28"/>
          <w:szCs w:val="28"/>
        </w:rPr>
      </w:pPr>
    </w:p>
    <w:p w:rsidR="009876DC" w:rsidRPr="00ED31E0" w:rsidRDefault="009876DC" w:rsidP="00ED31E0">
      <w:pPr>
        <w:jc w:val="center"/>
        <w:rPr>
          <w:b/>
          <w:sz w:val="28"/>
          <w:szCs w:val="28"/>
        </w:rPr>
      </w:pPr>
      <w:r w:rsidRPr="00ED31E0">
        <w:rPr>
          <w:b/>
          <w:sz w:val="28"/>
          <w:szCs w:val="28"/>
        </w:rPr>
        <w:t>Tiết 2</w:t>
      </w:r>
    </w:p>
    <w:p w:rsidR="009876DC" w:rsidRPr="00ED31E0" w:rsidRDefault="009876DC" w:rsidP="00ED31E0">
      <w:pPr>
        <w:jc w:val="both"/>
        <w:rPr>
          <w:b/>
          <w:sz w:val="28"/>
          <w:szCs w:val="28"/>
        </w:rPr>
      </w:pPr>
      <w:r w:rsidRPr="00ED31E0">
        <w:rPr>
          <w:b/>
          <w:sz w:val="28"/>
          <w:szCs w:val="28"/>
        </w:rPr>
        <w:t>Hoạt động 4: Thí nghiệm 2: Khảo sát chu kì của con lắc đơn phụ thuộc vào chiều d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070"/>
      </w:tblGrid>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center"/>
              <w:rPr>
                <w:b/>
                <w:sz w:val="28"/>
                <w:szCs w:val="28"/>
              </w:rPr>
            </w:pPr>
            <w:r w:rsidRPr="00043D2A">
              <w:rPr>
                <w:b/>
                <w:sz w:val="28"/>
                <w:szCs w:val="28"/>
              </w:rPr>
              <w:t>Hoạt động của giáo viên</w:t>
            </w:r>
          </w:p>
        </w:tc>
        <w:tc>
          <w:tcPr>
            <w:tcW w:w="5070" w:type="dxa"/>
            <w:shd w:val="clear" w:color="auto" w:fill="auto"/>
          </w:tcPr>
          <w:p w:rsidR="009876DC" w:rsidRPr="00043D2A" w:rsidRDefault="009876DC" w:rsidP="00043D2A">
            <w:pPr>
              <w:tabs>
                <w:tab w:val="left" w:pos="520"/>
                <w:tab w:val="left" w:pos="558"/>
                <w:tab w:val="left" w:pos="910"/>
                <w:tab w:val="center" w:pos="5070"/>
              </w:tabs>
              <w:jc w:val="center"/>
              <w:rPr>
                <w:b/>
                <w:sz w:val="28"/>
                <w:szCs w:val="28"/>
              </w:rPr>
            </w:pPr>
            <w:r w:rsidRPr="00043D2A">
              <w:rPr>
                <w:b/>
                <w:sz w:val="28"/>
                <w:szCs w:val="28"/>
              </w:rPr>
              <w:t>Hoạt động của học sinh</w:t>
            </w:r>
          </w:p>
        </w:tc>
      </w:tr>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Yêu cầu hs trình bày phương án thí nghiệm</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hận xét phương án và sửa chữ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Cho hs tiến hành thí nghiệm, thu thập số liệu và xử lý kết quả.</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heo dõi quan sát các nhóm thí nghiệm, hướng dẫn khi cần thiết</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Đánh giá quá trình thực hành của từng hs.</w:t>
            </w:r>
          </w:p>
        </w:tc>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Cố định A, m của con lắc. Thực hiện dao động đo chu kì của con lắc với chiều dài khác nhau. Làm lại nhiều lần. Sau đó rút ra mối quan hệ giữa T và 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iến hành thí nghiệm có sự phân chia công việc hợp lí trong nhóm.</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Lấy số liệu chính xác, khoa học</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Xử lý số liệu độc lập, vẽ đồ thị để khảo sát chu kì lệ thuộc vào chiều dài l  </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Ghi kết quả xử lí vào báo cáo thực hành</w:t>
            </w:r>
          </w:p>
        </w:tc>
      </w:tr>
    </w:tbl>
    <w:p w:rsidR="009876DC" w:rsidRPr="00ED31E0" w:rsidRDefault="009876DC" w:rsidP="00ED31E0">
      <w:pPr>
        <w:jc w:val="both"/>
        <w:rPr>
          <w:b/>
          <w:sz w:val="28"/>
          <w:szCs w:val="28"/>
        </w:rPr>
      </w:pPr>
      <w:r w:rsidRPr="00ED31E0">
        <w:rPr>
          <w:b/>
          <w:sz w:val="28"/>
          <w:szCs w:val="28"/>
        </w:rPr>
        <w:tab/>
        <w:t>Hoạt động 5: Kết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070"/>
      </w:tblGrid>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Hướng dẫn học sinh từ kết quả thí nghiệm đi đến kết luận về kết quả tìm được.</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ính gia tốc trọng trường tại nơi làm thí nghiệm</w:t>
            </w:r>
          </w:p>
          <w:p w:rsidR="009876DC" w:rsidRPr="00043D2A" w:rsidRDefault="009876DC" w:rsidP="00043D2A">
            <w:pPr>
              <w:tabs>
                <w:tab w:val="left" w:pos="520"/>
                <w:tab w:val="left" w:pos="558"/>
                <w:tab w:val="left" w:pos="910"/>
                <w:tab w:val="center" w:pos="5070"/>
              </w:tabs>
              <w:jc w:val="both"/>
              <w:rPr>
                <w:sz w:val="28"/>
                <w:szCs w:val="28"/>
              </w:rPr>
            </w:pPr>
          </w:p>
        </w:tc>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Kết luận về chu kì dao động của con lắc đơn và so sánh với lí thuyết xem có nghiệm đúng hay không?</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iến hành tìm gia tốc trọng trường dựa vào kết quả của thí nghiệm 2 (A, m không đổi, l thay đổi)</w:t>
            </w:r>
          </w:p>
        </w:tc>
      </w:tr>
    </w:tbl>
    <w:p w:rsidR="009876DC" w:rsidRPr="00ED31E0" w:rsidRDefault="009876DC" w:rsidP="00ED31E0">
      <w:pPr>
        <w:jc w:val="both"/>
        <w:rPr>
          <w:b/>
          <w:sz w:val="28"/>
          <w:szCs w:val="28"/>
        </w:rPr>
      </w:pPr>
      <w:r w:rsidRPr="00ED31E0">
        <w:rPr>
          <w:b/>
          <w:sz w:val="28"/>
          <w:szCs w:val="28"/>
        </w:rPr>
        <w:tab/>
        <w:t>Hoạt động 6: Hướng dẫn báo cáo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070"/>
      </w:tblGrid>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Mỗi học sinh làm 1 bản báo cáo thí nghiệm ghi đầy đủ các mục SGK yêu cầu</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Nhận xét kết quả </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Độ sai số</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guyên nhân</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Cách khắc phục</w:t>
            </w:r>
          </w:p>
        </w:tc>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Nội dung báo cáo</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Họ và tên, lớp</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Mục tiêu thí nghiệm</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Cách tiến hành</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Kết quả</w:t>
            </w:r>
          </w:p>
        </w:tc>
      </w:tr>
    </w:tbl>
    <w:p w:rsidR="009876DC" w:rsidRPr="00ED31E0" w:rsidRDefault="009876DC" w:rsidP="00ED31E0">
      <w:pPr>
        <w:jc w:val="both"/>
        <w:rPr>
          <w:sz w:val="28"/>
          <w:szCs w:val="28"/>
        </w:rPr>
      </w:pPr>
      <w:r w:rsidRPr="00ED31E0">
        <w:rPr>
          <w:sz w:val="28"/>
          <w:szCs w:val="28"/>
        </w:rPr>
        <w:t>GV nhận xét rút kinh nghiệm, đánh giá về nội dung, tổ chức thực hành</w:t>
      </w:r>
    </w:p>
    <w:p w:rsidR="00DF19CB" w:rsidRPr="00ED31E0" w:rsidRDefault="00DF19CB" w:rsidP="00ED31E0">
      <w:pPr>
        <w:jc w:val="both"/>
        <w:rPr>
          <w:b/>
          <w:sz w:val="28"/>
          <w:szCs w:val="28"/>
          <w:lang w:val="fr-FR"/>
        </w:rPr>
      </w:pPr>
      <w:r w:rsidRPr="00ED31E0">
        <w:rPr>
          <w:b/>
          <w:sz w:val="28"/>
          <w:szCs w:val="28"/>
          <w:lang w:val="fr-FR"/>
        </w:rPr>
        <w:t>4. Củng cố</w:t>
      </w:r>
      <w:r w:rsidRPr="00ED31E0">
        <w:rPr>
          <w:sz w:val="28"/>
          <w:szCs w:val="28"/>
          <w:lang w:val="fr-FR"/>
        </w:rPr>
        <w:t>:</w:t>
      </w:r>
      <w:r w:rsidRPr="00ED31E0">
        <w:rPr>
          <w:b/>
          <w:sz w:val="28"/>
          <w:szCs w:val="28"/>
          <w:lang w:val="fr-FR"/>
        </w:rPr>
        <w:t xml:space="preserve"> </w:t>
      </w:r>
    </w:p>
    <w:p w:rsidR="00DF19CB" w:rsidRPr="00ED31E0" w:rsidRDefault="00DF19CB" w:rsidP="00ED31E0">
      <w:pPr>
        <w:ind w:left="288"/>
        <w:jc w:val="both"/>
        <w:rPr>
          <w:sz w:val="28"/>
          <w:szCs w:val="28"/>
          <w:lang w:val="fr-FR"/>
        </w:rPr>
      </w:pPr>
      <w:r w:rsidRPr="00ED31E0">
        <w:rPr>
          <w:b/>
          <w:sz w:val="28"/>
          <w:szCs w:val="28"/>
          <w:lang w:val="fr-FR"/>
        </w:rPr>
        <w:t xml:space="preserve">- </w:t>
      </w:r>
      <w:r w:rsidRPr="00ED31E0">
        <w:rPr>
          <w:sz w:val="28"/>
          <w:szCs w:val="28"/>
          <w:lang w:val="fr-FR"/>
        </w:rPr>
        <w:t>GV nhận xét sự chẩn bị và thái độ làm thí nghiệm của học sinh</w:t>
      </w:r>
    </w:p>
    <w:p w:rsidR="00DF19CB" w:rsidRPr="00ED31E0" w:rsidRDefault="00DF19CB" w:rsidP="00ED31E0">
      <w:pPr>
        <w:jc w:val="both"/>
        <w:rPr>
          <w:b/>
          <w:sz w:val="28"/>
          <w:szCs w:val="28"/>
          <w:lang w:val="fr-FR"/>
        </w:rPr>
      </w:pPr>
      <w:r w:rsidRPr="00ED31E0">
        <w:rPr>
          <w:b/>
          <w:sz w:val="28"/>
          <w:szCs w:val="28"/>
          <w:lang w:val="fr-FR"/>
        </w:rPr>
        <w:t>5. Hướng dẫn về nhà:</w:t>
      </w:r>
    </w:p>
    <w:p w:rsidR="00DF19CB" w:rsidRPr="00ED31E0" w:rsidRDefault="00DF19CB" w:rsidP="00ED31E0">
      <w:pPr>
        <w:jc w:val="both"/>
        <w:rPr>
          <w:sz w:val="28"/>
          <w:szCs w:val="28"/>
          <w:lang w:val="fr-FR"/>
        </w:rPr>
      </w:pPr>
      <w:r w:rsidRPr="00ED31E0">
        <w:rPr>
          <w:b/>
          <w:sz w:val="28"/>
          <w:szCs w:val="28"/>
          <w:lang w:val="fr-FR"/>
        </w:rPr>
        <w:t xml:space="preserve">     - </w:t>
      </w:r>
      <w:r w:rsidRPr="00ED31E0">
        <w:rPr>
          <w:sz w:val="28"/>
          <w:szCs w:val="28"/>
          <w:lang w:val="fr-FR"/>
        </w:rPr>
        <w:t>Xem lại các phương án thí nghiệm</w:t>
      </w:r>
    </w:p>
    <w:p w:rsidR="00DF19CB" w:rsidRPr="00ED31E0" w:rsidRDefault="00DF19CB" w:rsidP="00ED31E0">
      <w:pPr>
        <w:ind w:left="288"/>
        <w:jc w:val="both"/>
        <w:rPr>
          <w:sz w:val="28"/>
          <w:szCs w:val="28"/>
          <w:lang w:val="fr-FR"/>
        </w:rPr>
      </w:pPr>
      <w:r w:rsidRPr="00ED31E0">
        <w:rPr>
          <w:sz w:val="28"/>
          <w:szCs w:val="28"/>
          <w:lang w:val="fr-FR"/>
        </w:rPr>
        <w:t>-Chuẩn bị mẫu báo cáo thực hành giờ sau thực hành tiếp</w:t>
      </w:r>
    </w:p>
    <w:p w:rsidR="00925673" w:rsidRPr="00ED31E0" w:rsidRDefault="00925673" w:rsidP="00ED31E0">
      <w:pPr>
        <w:jc w:val="both"/>
        <w:rPr>
          <w:b/>
          <w:sz w:val="28"/>
          <w:szCs w:val="28"/>
          <w:lang w:val="fr-FR"/>
        </w:rPr>
      </w:pPr>
      <w:r w:rsidRPr="00ED31E0">
        <w:rPr>
          <w:b/>
          <w:sz w:val="28"/>
          <w:szCs w:val="28"/>
          <w:lang w:val="fr-FR"/>
        </w:rPr>
        <w:t xml:space="preserve">     - </w:t>
      </w:r>
      <w:r w:rsidRPr="00ED31E0">
        <w:rPr>
          <w:sz w:val="28"/>
          <w:szCs w:val="28"/>
          <w:lang w:val="fr-FR"/>
        </w:rPr>
        <w:t>Ôn tập lại toàn bộ chương I theo nội dung ôn tập chương</w:t>
      </w:r>
    </w:p>
    <w:p w:rsidR="00925673" w:rsidRPr="00ED31E0" w:rsidRDefault="00925673" w:rsidP="00ED31E0">
      <w:pPr>
        <w:ind w:left="288"/>
        <w:jc w:val="both"/>
        <w:rPr>
          <w:sz w:val="28"/>
          <w:szCs w:val="28"/>
          <w:lang w:val="fr-FR"/>
        </w:rPr>
      </w:pPr>
      <w:r w:rsidRPr="00ED31E0">
        <w:rPr>
          <w:sz w:val="28"/>
          <w:szCs w:val="28"/>
          <w:lang w:val="fr-FR"/>
        </w:rPr>
        <w:t>-Đọc trước bài 7 SGK/ 36</w:t>
      </w:r>
    </w:p>
    <w:p w:rsidR="00DF19CB" w:rsidRPr="00ED31E0" w:rsidRDefault="00DF19CB" w:rsidP="00ED31E0">
      <w:pPr>
        <w:ind w:left="288"/>
        <w:jc w:val="both"/>
        <w:rPr>
          <w:sz w:val="28"/>
          <w:szCs w:val="28"/>
          <w:lang w:val="fr-FR"/>
        </w:rPr>
      </w:pPr>
    </w:p>
    <w:p w:rsidR="00382AF9" w:rsidRPr="00ED31E0" w:rsidRDefault="00382AF9" w:rsidP="00ED31E0">
      <w:pPr>
        <w:ind w:left="288"/>
        <w:jc w:val="both"/>
        <w:rPr>
          <w:sz w:val="28"/>
          <w:szCs w:val="28"/>
          <w:lang w:val="fr-FR"/>
        </w:rPr>
      </w:pPr>
    </w:p>
    <w:p w:rsidR="00382AF9" w:rsidRPr="00ED31E0" w:rsidRDefault="00382AF9" w:rsidP="00ED31E0">
      <w:pPr>
        <w:ind w:left="288"/>
        <w:jc w:val="both"/>
        <w:rPr>
          <w:sz w:val="28"/>
          <w:szCs w:val="28"/>
          <w:lang w:val="fr-FR"/>
        </w:rPr>
      </w:pPr>
    </w:p>
    <w:p w:rsidR="00DF19CB" w:rsidRPr="00ED31E0" w:rsidRDefault="00DF19CB" w:rsidP="00ED31E0">
      <w:pPr>
        <w:rPr>
          <w:sz w:val="28"/>
          <w:szCs w:val="28"/>
          <w:lang w:val="fr-FR"/>
        </w:rPr>
      </w:pPr>
    </w:p>
    <w:p w:rsidR="009876DC" w:rsidRPr="00ED31E0" w:rsidRDefault="009876DC" w:rsidP="00ED31E0">
      <w:pPr>
        <w:jc w:val="center"/>
        <w:rPr>
          <w:b/>
          <w:sz w:val="28"/>
          <w:szCs w:val="28"/>
          <w:lang w:val="de-DE"/>
        </w:rPr>
      </w:pPr>
      <w:r w:rsidRPr="00ED31E0">
        <w:rPr>
          <w:b/>
          <w:sz w:val="28"/>
          <w:szCs w:val="28"/>
          <w:lang w:val="de-DE"/>
        </w:rPr>
        <w:t>Chương II :    SÓNG CƠ VÀ SÓNG ÂM</w:t>
      </w:r>
    </w:p>
    <w:p w:rsidR="009876DC" w:rsidRPr="00ED31E0" w:rsidRDefault="009876DC" w:rsidP="00ED31E0">
      <w:pPr>
        <w:jc w:val="center"/>
        <w:rPr>
          <w:b/>
          <w:sz w:val="28"/>
          <w:szCs w:val="28"/>
          <w:lang w:val="de-DE"/>
        </w:rPr>
      </w:pPr>
      <w:r w:rsidRPr="00ED31E0">
        <w:rPr>
          <w:b/>
          <w:sz w:val="28"/>
          <w:szCs w:val="28"/>
          <w:lang w:val="de-DE"/>
        </w:rPr>
        <w:t>Tiết 13,14:  SÓNG CƠ VÀ SỰ TRUYỀN SÓNG CƠ</w:t>
      </w:r>
    </w:p>
    <w:p w:rsidR="009876DC" w:rsidRPr="00ED31E0" w:rsidRDefault="00D22D1F" w:rsidP="00ED31E0">
      <w:pPr>
        <w:rPr>
          <w:b/>
          <w:sz w:val="28"/>
          <w:szCs w:val="28"/>
          <w:lang w:val="de-DE"/>
        </w:rPr>
      </w:pPr>
      <w:r w:rsidRPr="00ED31E0">
        <w:rPr>
          <w:b/>
          <w:sz w:val="28"/>
          <w:szCs w:val="28"/>
          <w:lang w:val="de-DE"/>
        </w:rPr>
        <w:t>I. MỤC TIÊU</w:t>
      </w:r>
    </w:p>
    <w:p w:rsidR="0002098C" w:rsidRPr="00ED31E0" w:rsidRDefault="009876DC" w:rsidP="00ED31E0">
      <w:pPr>
        <w:ind w:left="288"/>
        <w:jc w:val="both"/>
        <w:rPr>
          <w:sz w:val="28"/>
          <w:szCs w:val="28"/>
          <w:lang w:val="de-DE"/>
        </w:rPr>
      </w:pPr>
      <w:r w:rsidRPr="00ED31E0">
        <w:rPr>
          <w:b/>
          <w:sz w:val="28"/>
          <w:szCs w:val="28"/>
          <w:lang w:val="de-DE"/>
        </w:rPr>
        <w:t>1. Kiến thức:</w:t>
      </w:r>
      <w:r w:rsidR="0002098C" w:rsidRPr="00ED31E0">
        <w:rPr>
          <w:sz w:val="28"/>
          <w:szCs w:val="28"/>
          <w:lang w:val="de-DE"/>
        </w:rPr>
        <w:t>- Phát biểu được định nghĩa của sóng cơ.</w:t>
      </w:r>
    </w:p>
    <w:p w:rsidR="0002098C" w:rsidRPr="00ED31E0" w:rsidRDefault="0002098C" w:rsidP="00ED31E0">
      <w:pPr>
        <w:ind w:left="288"/>
        <w:jc w:val="both"/>
        <w:rPr>
          <w:sz w:val="28"/>
          <w:szCs w:val="28"/>
          <w:lang w:val="de-DE"/>
        </w:rPr>
      </w:pPr>
      <w:r w:rsidRPr="00ED31E0">
        <w:rPr>
          <w:sz w:val="28"/>
          <w:szCs w:val="28"/>
          <w:lang w:val="de-DE"/>
        </w:rPr>
        <w:t>- Phát biểu được định nghĩa các khái niệm liên quan với sóng: sóng dọc, sóng ngang, tốc độ truyền sóng, tần số, chu kì, bước sóng, pha.</w:t>
      </w:r>
    </w:p>
    <w:p w:rsidR="0002098C" w:rsidRPr="00ED31E0" w:rsidRDefault="0002098C" w:rsidP="00ED31E0">
      <w:pPr>
        <w:ind w:left="288"/>
        <w:jc w:val="both"/>
        <w:rPr>
          <w:sz w:val="28"/>
          <w:szCs w:val="28"/>
          <w:lang w:val="de-DE"/>
        </w:rPr>
      </w:pPr>
      <w:r w:rsidRPr="00ED31E0">
        <w:rPr>
          <w:sz w:val="28"/>
          <w:szCs w:val="28"/>
          <w:lang w:val="de-DE"/>
        </w:rPr>
        <w:t>- Nêu được các đặc trưng của sóng là biên độ, chu kì hay tần số, bước sóng và năng lượng sóng.</w:t>
      </w:r>
    </w:p>
    <w:p w:rsidR="0002098C" w:rsidRPr="00ED31E0" w:rsidRDefault="0002098C" w:rsidP="00ED31E0">
      <w:pPr>
        <w:ind w:left="288"/>
        <w:jc w:val="both"/>
        <w:rPr>
          <w:sz w:val="28"/>
          <w:szCs w:val="28"/>
          <w:lang w:val="de-DE"/>
        </w:rPr>
      </w:pPr>
      <w:r w:rsidRPr="00ED31E0">
        <w:rPr>
          <w:b/>
          <w:sz w:val="28"/>
          <w:szCs w:val="28"/>
          <w:lang w:val="de-DE"/>
        </w:rPr>
        <w:t>2. Kĩ năng:</w:t>
      </w:r>
      <w:r w:rsidRPr="00ED31E0">
        <w:rPr>
          <w:sz w:val="28"/>
          <w:szCs w:val="28"/>
          <w:lang w:val="de-DE"/>
        </w:rPr>
        <w:t xml:space="preserve"> - Tự làm được thí nghiệm về sự truyền sóng trên một sợi dây.</w:t>
      </w:r>
    </w:p>
    <w:p w:rsidR="007057D4" w:rsidRPr="00ED31E0" w:rsidRDefault="007057D4" w:rsidP="00ED31E0">
      <w:pPr>
        <w:ind w:left="288"/>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ind w:left="288"/>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ind w:left="288"/>
        <w:jc w:val="both"/>
        <w:rPr>
          <w:b/>
          <w:sz w:val="28"/>
          <w:szCs w:val="28"/>
          <w:lang w:val="pt-PT"/>
        </w:rPr>
      </w:pPr>
      <w:r w:rsidRPr="00ED31E0">
        <w:rPr>
          <w:b/>
          <w:sz w:val="28"/>
          <w:szCs w:val="28"/>
          <w:lang w:val="pt-PT"/>
        </w:rPr>
        <w:tab/>
        <w:t>a, Phẩm chất năng lực chung</w:t>
      </w:r>
    </w:p>
    <w:p w:rsidR="007057D4" w:rsidRPr="00ED31E0" w:rsidRDefault="007057D4"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ind w:left="288"/>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ind w:left="288"/>
        <w:jc w:val="both"/>
        <w:rPr>
          <w:b/>
          <w:sz w:val="28"/>
          <w:szCs w:val="28"/>
          <w:lang w:val="pt-PT"/>
        </w:rPr>
      </w:pPr>
      <w:r w:rsidRPr="00ED31E0">
        <w:rPr>
          <w:b/>
          <w:sz w:val="28"/>
          <w:szCs w:val="28"/>
          <w:lang w:val="pt-PT"/>
        </w:rPr>
        <w:tab/>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601D12" w:rsidRPr="00ED31E0" w:rsidRDefault="00D22D1F" w:rsidP="00ED31E0">
      <w:pPr>
        <w:jc w:val="both"/>
        <w:rPr>
          <w:b/>
          <w:sz w:val="28"/>
          <w:szCs w:val="28"/>
          <w:lang w:val="de-DE"/>
        </w:rPr>
      </w:pPr>
      <w:r w:rsidRPr="00ED31E0">
        <w:rPr>
          <w:b/>
          <w:sz w:val="28"/>
          <w:szCs w:val="28"/>
          <w:lang w:val="de-DE"/>
        </w:rPr>
        <w:t>II. PHƯƠNG PHÁP-KĨ THUẬT</w:t>
      </w:r>
    </w:p>
    <w:p w:rsidR="00601D12" w:rsidRPr="00ED31E0" w:rsidRDefault="00861830" w:rsidP="00ED31E0">
      <w:pPr>
        <w:jc w:val="both"/>
        <w:rPr>
          <w:b/>
          <w:sz w:val="28"/>
          <w:szCs w:val="28"/>
          <w:lang w:val="de-DE"/>
        </w:rPr>
      </w:pPr>
      <w:r w:rsidRPr="00ED31E0">
        <w:rPr>
          <w:b/>
          <w:sz w:val="28"/>
          <w:szCs w:val="28"/>
          <w:lang w:val="de-DE"/>
        </w:rPr>
        <w:tab/>
        <w:t>1. Phương pháp</w:t>
      </w:r>
    </w:p>
    <w:p w:rsidR="00D6371D" w:rsidRPr="00ED31E0" w:rsidRDefault="00D6371D" w:rsidP="00ED31E0">
      <w:pPr>
        <w:jc w:val="both"/>
        <w:rPr>
          <w:sz w:val="28"/>
          <w:szCs w:val="28"/>
          <w:lang w:val="de-DE"/>
        </w:rPr>
      </w:pPr>
      <w:r w:rsidRPr="00ED31E0">
        <w:rPr>
          <w:sz w:val="28"/>
          <w:szCs w:val="28"/>
          <w:lang w:val="de-DE"/>
        </w:rPr>
        <w:t xml:space="preserve">pp dạy học trực quan, PP nêu và giải quyết vấn đề, </w:t>
      </w:r>
    </w:p>
    <w:p w:rsidR="00861830" w:rsidRPr="00ED31E0" w:rsidRDefault="00861830" w:rsidP="00ED31E0">
      <w:pPr>
        <w:jc w:val="both"/>
        <w:rPr>
          <w:b/>
          <w:sz w:val="28"/>
          <w:szCs w:val="28"/>
          <w:lang w:val="de-DE"/>
        </w:rPr>
      </w:pPr>
      <w:r w:rsidRPr="00ED31E0">
        <w:rPr>
          <w:b/>
          <w:sz w:val="28"/>
          <w:szCs w:val="28"/>
          <w:lang w:val="de-DE"/>
        </w:rPr>
        <w:tab/>
        <w:t>2. Kĩ thuật dạy học</w:t>
      </w:r>
    </w:p>
    <w:p w:rsidR="00D6371D" w:rsidRPr="00ED31E0" w:rsidRDefault="00D6371D" w:rsidP="00ED31E0">
      <w:pPr>
        <w:jc w:val="both"/>
        <w:rPr>
          <w:sz w:val="28"/>
          <w:szCs w:val="28"/>
          <w:lang w:val="de-DE"/>
        </w:rPr>
      </w:pPr>
      <w:r w:rsidRPr="00ED31E0">
        <w:rPr>
          <w:sz w:val="28"/>
          <w:szCs w:val="28"/>
          <w:lang w:val="de-DE"/>
        </w:rPr>
        <w:t>Kĩ thuật đặt câu hỏi</w:t>
      </w:r>
    </w:p>
    <w:p w:rsidR="0002098C" w:rsidRPr="00ED31E0" w:rsidRDefault="00D22D1F" w:rsidP="00ED31E0">
      <w:pPr>
        <w:jc w:val="both"/>
        <w:rPr>
          <w:b/>
          <w:sz w:val="28"/>
          <w:szCs w:val="28"/>
          <w:lang w:val="de-DE"/>
        </w:rPr>
      </w:pPr>
      <w:r w:rsidRPr="00ED31E0">
        <w:rPr>
          <w:b/>
          <w:sz w:val="28"/>
          <w:szCs w:val="28"/>
          <w:lang w:val="de-DE"/>
        </w:rPr>
        <w:t>III. CHUẨN BỊ</w:t>
      </w:r>
    </w:p>
    <w:p w:rsidR="0002098C" w:rsidRPr="00ED31E0" w:rsidRDefault="0002098C" w:rsidP="00ED31E0">
      <w:pPr>
        <w:ind w:left="288"/>
        <w:jc w:val="both"/>
        <w:rPr>
          <w:b/>
          <w:sz w:val="28"/>
          <w:szCs w:val="28"/>
          <w:lang w:val="de-DE"/>
        </w:rPr>
      </w:pPr>
      <w:r w:rsidRPr="00ED31E0">
        <w:rPr>
          <w:b/>
          <w:sz w:val="28"/>
          <w:szCs w:val="28"/>
          <w:lang w:val="de-DE"/>
        </w:rPr>
        <w:t>1. Giáo viên:</w:t>
      </w:r>
      <w:r w:rsidRPr="00ED31E0">
        <w:rPr>
          <w:sz w:val="28"/>
          <w:szCs w:val="28"/>
          <w:lang w:val="de-DE"/>
        </w:rPr>
        <w:t xml:space="preserve"> Các thí nghiệm mô tả về sóng ngang, sóng dọc và sự truyền của sóng.</w:t>
      </w:r>
    </w:p>
    <w:p w:rsidR="0002098C" w:rsidRPr="00ED31E0" w:rsidRDefault="0002098C" w:rsidP="00ED31E0">
      <w:pPr>
        <w:ind w:left="288"/>
        <w:jc w:val="both"/>
        <w:rPr>
          <w:b/>
          <w:sz w:val="28"/>
          <w:szCs w:val="28"/>
          <w:lang w:val="de-DE"/>
        </w:rPr>
      </w:pPr>
      <w:r w:rsidRPr="00ED31E0">
        <w:rPr>
          <w:b/>
          <w:sz w:val="28"/>
          <w:szCs w:val="28"/>
          <w:lang w:val="de-DE"/>
        </w:rPr>
        <w:t>2. Học sinh:</w:t>
      </w:r>
      <w:r w:rsidRPr="00ED31E0">
        <w:rPr>
          <w:sz w:val="28"/>
          <w:szCs w:val="28"/>
          <w:lang w:val="de-DE"/>
        </w:rPr>
        <w:t xml:space="preserve"> Ôn lại các bài về dao động điều hoà.</w:t>
      </w:r>
    </w:p>
    <w:p w:rsidR="0002098C" w:rsidRPr="00ED31E0" w:rsidRDefault="00D22D1F" w:rsidP="00ED31E0">
      <w:pPr>
        <w:jc w:val="both"/>
        <w:rPr>
          <w:b/>
          <w:sz w:val="28"/>
          <w:szCs w:val="28"/>
          <w:lang w:val="de-DE"/>
        </w:rPr>
      </w:pPr>
      <w:r w:rsidRPr="00ED31E0">
        <w:rPr>
          <w:b/>
          <w:sz w:val="28"/>
          <w:szCs w:val="28"/>
          <w:lang w:val="de-DE"/>
        </w:rPr>
        <w:t>IV. CÁC HOẠT ĐỘNG DẠY VÀ HỌC</w:t>
      </w:r>
    </w:p>
    <w:p w:rsidR="006474CC" w:rsidRPr="00ED31E0" w:rsidRDefault="006474CC" w:rsidP="00ED31E0">
      <w:pPr>
        <w:jc w:val="both"/>
        <w:rPr>
          <w:b/>
          <w:sz w:val="28"/>
          <w:szCs w:val="28"/>
        </w:rPr>
      </w:pPr>
      <w:r w:rsidRPr="00ED31E0">
        <w:rPr>
          <w:b/>
          <w:sz w:val="28"/>
          <w:szCs w:val="28"/>
        </w:rPr>
        <w:t>1. Tổ chức:</w:t>
      </w:r>
    </w:p>
    <w:p w:rsidR="00E5531C" w:rsidRPr="00ED31E0" w:rsidRDefault="00E5531C" w:rsidP="00ED31E0">
      <w:pPr>
        <w:jc w:val="both"/>
        <w:rPr>
          <w:b/>
          <w:sz w:val="28"/>
          <w:szCs w:val="28"/>
          <w:lang w:val="de-DE"/>
        </w:rPr>
      </w:pPr>
      <w:r w:rsidRPr="00ED31E0">
        <w:rPr>
          <w:b/>
          <w:sz w:val="28"/>
          <w:szCs w:val="28"/>
          <w:lang w:val="de-DE"/>
        </w:rPr>
        <w:t>2. Kiểm tra bài cũ:</w:t>
      </w:r>
    </w:p>
    <w:p w:rsidR="00E5531C" w:rsidRPr="00ED31E0" w:rsidRDefault="00E5531C" w:rsidP="00ED31E0">
      <w:pPr>
        <w:jc w:val="both"/>
        <w:rPr>
          <w:sz w:val="28"/>
          <w:szCs w:val="28"/>
          <w:lang w:val="de-DE"/>
        </w:rPr>
      </w:pPr>
      <w:r w:rsidRPr="00ED31E0">
        <w:rPr>
          <w:b/>
          <w:sz w:val="28"/>
          <w:szCs w:val="28"/>
          <w:lang w:val="de-DE"/>
        </w:rPr>
        <w:t xml:space="preserve">- </w:t>
      </w:r>
      <w:r w:rsidRPr="00ED31E0">
        <w:rPr>
          <w:sz w:val="28"/>
          <w:szCs w:val="28"/>
          <w:lang w:val="de-DE"/>
        </w:rPr>
        <w:t>Kết hợp</w:t>
      </w:r>
    </w:p>
    <w:p w:rsidR="00E5531C" w:rsidRPr="00ED31E0" w:rsidRDefault="00E5531C" w:rsidP="00ED31E0">
      <w:pPr>
        <w:jc w:val="both"/>
        <w:rPr>
          <w:b/>
          <w:sz w:val="28"/>
          <w:szCs w:val="28"/>
          <w:lang w:val="de-DE"/>
        </w:rPr>
      </w:pPr>
      <w:r w:rsidRPr="00ED31E0">
        <w:rPr>
          <w:b/>
          <w:sz w:val="28"/>
          <w:szCs w:val="28"/>
          <w:lang w:val="de-DE"/>
        </w:rPr>
        <w:t>3. Bài mới:</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2"/>
        <w:gridCol w:w="373"/>
        <w:gridCol w:w="1391"/>
        <w:gridCol w:w="1270"/>
        <w:gridCol w:w="727"/>
        <w:gridCol w:w="1103"/>
        <w:gridCol w:w="2406"/>
        <w:gridCol w:w="62"/>
      </w:tblGrid>
      <w:tr w:rsidR="00D93AD5" w:rsidRPr="00ED31E0" w:rsidTr="003B426A">
        <w:trPr>
          <w:gridAfter w:val="1"/>
          <w:wAfter w:w="62" w:type="dxa"/>
        </w:trPr>
        <w:tc>
          <w:tcPr>
            <w:tcW w:w="3395" w:type="dxa"/>
            <w:gridSpan w:val="2"/>
            <w:shd w:val="clear" w:color="auto" w:fill="auto"/>
          </w:tcPr>
          <w:p w:rsidR="00D93AD5" w:rsidRPr="00ED31E0" w:rsidRDefault="00D93AD5"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D93AD5" w:rsidRPr="00ED31E0" w:rsidRDefault="00D93AD5"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D93AD5" w:rsidRPr="00ED31E0" w:rsidRDefault="00D93AD5" w:rsidP="00ED31E0">
            <w:pPr>
              <w:jc w:val="center"/>
              <w:rPr>
                <w:b/>
                <w:sz w:val="28"/>
                <w:szCs w:val="28"/>
              </w:rPr>
            </w:pPr>
            <w:r w:rsidRPr="00ED31E0">
              <w:rPr>
                <w:b/>
                <w:sz w:val="28"/>
                <w:szCs w:val="28"/>
              </w:rPr>
              <w:t>Nội dung</w:t>
            </w:r>
          </w:p>
        </w:tc>
      </w:tr>
      <w:tr w:rsidR="00D93AD5" w:rsidRPr="00ED31E0" w:rsidTr="003B426A">
        <w:trPr>
          <w:gridAfter w:val="1"/>
          <w:wAfter w:w="62" w:type="dxa"/>
        </w:trPr>
        <w:tc>
          <w:tcPr>
            <w:tcW w:w="10314" w:type="dxa"/>
            <w:gridSpan w:val="7"/>
            <w:shd w:val="clear" w:color="auto" w:fill="auto"/>
            <w:vAlign w:val="center"/>
          </w:tcPr>
          <w:p w:rsidR="00D93AD5" w:rsidRPr="00ED31E0" w:rsidRDefault="00D93AD5" w:rsidP="00ED31E0">
            <w:pPr>
              <w:jc w:val="center"/>
              <w:rPr>
                <w:b/>
                <w:sz w:val="28"/>
                <w:szCs w:val="28"/>
              </w:rPr>
            </w:pPr>
            <w:r w:rsidRPr="00ED31E0">
              <w:rPr>
                <w:b/>
                <w:sz w:val="28"/>
                <w:szCs w:val="28"/>
              </w:rPr>
              <w:t>HOẠT ĐỘNG 1: Khởi động (2’)</w:t>
            </w:r>
          </w:p>
          <w:p w:rsidR="00D93AD5" w:rsidRPr="00ED31E0" w:rsidRDefault="00D93AD5"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w:t>
            </w:r>
            <w:r w:rsidR="003B426A" w:rsidRPr="00ED31E0">
              <w:rPr>
                <w:sz w:val="28"/>
                <w:szCs w:val="28"/>
              </w:rPr>
              <w:t>ọc sinh đi vào tìm hiểu bài mới: song cơ và sự chuyền song cơ</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93AD5" w:rsidRPr="00ED31E0" w:rsidTr="003B426A">
        <w:trPr>
          <w:gridAfter w:val="1"/>
          <w:wAfter w:w="62" w:type="dxa"/>
        </w:trPr>
        <w:tc>
          <w:tcPr>
            <w:tcW w:w="4786" w:type="dxa"/>
            <w:gridSpan w:val="3"/>
            <w:shd w:val="clear" w:color="auto" w:fill="auto"/>
          </w:tcPr>
          <w:p w:rsidR="003B426A" w:rsidRPr="00ED31E0" w:rsidRDefault="003B426A" w:rsidP="00ED31E0">
            <w:pPr>
              <w:ind w:firstLine="720"/>
              <w:jc w:val="both"/>
              <w:rPr>
                <w:sz w:val="28"/>
                <w:szCs w:val="28"/>
              </w:rPr>
            </w:pPr>
            <w:r w:rsidRPr="00ED31E0">
              <w:rPr>
                <w:sz w:val="28"/>
                <w:szCs w:val="28"/>
              </w:rPr>
              <w:t xml:space="preserve">- Trong đời sóng hằng ngày, chúng ta thường nghe nói nhiều loại sóng khác nhau như: sóng nước, sóng âm, sóng siêu âm, sóng vô tuyến, sóng </w:t>
            </w:r>
            <w:r w:rsidRPr="00ED31E0">
              <w:rPr>
                <w:sz w:val="28"/>
                <w:szCs w:val="28"/>
              </w:rPr>
              <w:lastRenderedPageBreak/>
              <w:t>điện từ, sóng ánh sáng…Vậy sóng là gì? Quy luật chuyển động của sóng và các đặc trưng cho nó là gì? Sóng có tác dụng gì có ý nghĩa gì đối với đời sống và kĩ thuật. Để tìm hiểu nó ta vào bài mới “SÓNG CƠ VÀ SỰ TRUYỀN SÓNG CƠ”</w:t>
            </w:r>
          </w:p>
          <w:p w:rsidR="00D93AD5" w:rsidRPr="00ED31E0" w:rsidRDefault="00D93AD5" w:rsidP="00ED31E0">
            <w:pPr>
              <w:jc w:val="both"/>
              <w:rPr>
                <w:sz w:val="28"/>
                <w:szCs w:val="28"/>
              </w:rPr>
            </w:pPr>
          </w:p>
        </w:tc>
        <w:tc>
          <w:tcPr>
            <w:tcW w:w="3119" w:type="dxa"/>
            <w:gridSpan w:val="3"/>
            <w:shd w:val="clear" w:color="auto" w:fill="auto"/>
          </w:tcPr>
          <w:p w:rsidR="00D93AD5" w:rsidRPr="00ED31E0" w:rsidRDefault="00D93AD5" w:rsidP="00ED31E0">
            <w:pPr>
              <w:jc w:val="both"/>
              <w:rPr>
                <w:sz w:val="28"/>
                <w:szCs w:val="28"/>
              </w:rPr>
            </w:pPr>
            <w:r w:rsidRPr="00ED31E0">
              <w:rPr>
                <w:sz w:val="28"/>
                <w:szCs w:val="28"/>
              </w:rPr>
              <w:lastRenderedPageBreak/>
              <w:t xml:space="preserve">- HS ghi nhớ </w:t>
            </w:r>
          </w:p>
          <w:p w:rsidR="00D93AD5" w:rsidRPr="00ED31E0" w:rsidRDefault="00D93AD5" w:rsidP="00ED31E0">
            <w:pPr>
              <w:jc w:val="both"/>
              <w:rPr>
                <w:sz w:val="28"/>
                <w:szCs w:val="28"/>
              </w:rPr>
            </w:pPr>
          </w:p>
          <w:p w:rsidR="00D93AD5" w:rsidRPr="00ED31E0" w:rsidRDefault="00D93AD5" w:rsidP="00ED31E0">
            <w:pPr>
              <w:jc w:val="both"/>
              <w:rPr>
                <w:sz w:val="28"/>
                <w:szCs w:val="28"/>
              </w:rPr>
            </w:pPr>
          </w:p>
          <w:p w:rsidR="00D93AD5" w:rsidRPr="00ED31E0" w:rsidRDefault="00D93AD5" w:rsidP="00ED31E0">
            <w:pPr>
              <w:jc w:val="both"/>
              <w:rPr>
                <w:sz w:val="28"/>
                <w:szCs w:val="28"/>
              </w:rPr>
            </w:pPr>
            <w:r w:rsidRPr="00ED31E0">
              <w:rPr>
                <w:sz w:val="28"/>
                <w:szCs w:val="28"/>
              </w:rPr>
              <w:t xml:space="preserve">- HS </w:t>
            </w:r>
            <w:r w:rsidR="003B426A" w:rsidRPr="00ED31E0">
              <w:rPr>
                <w:sz w:val="28"/>
                <w:szCs w:val="28"/>
              </w:rPr>
              <w:t>định hướng ND</w:t>
            </w:r>
          </w:p>
        </w:tc>
        <w:tc>
          <w:tcPr>
            <w:tcW w:w="2409" w:type="dxa"/>
            <w:shd w:val="clear" w:color="auto" w:fill="auto"/>
          </w:tcPr>
          <w:p w:rsidR="003B426A" w:rsidRPr="00ED31E0" w:rsidRDefault="003B426A" w:rsidP="00ED31E0">
            <w:pPr>
              <w:jc w:val="center"/>
              <w:rPr>
                <w:b/>
                <w:sz w:val="28"/>
                <w:szCs w:val="28"/>
                <w:lang w:val="de-DE"/>
              </w:rPr>
            </w:pPr>
            <w:r w:rsidRPr="00ED31E0">
              <w:rPr>
                <w:b/>
                <w:sz w:val="28"/>
                <w:szCs w:val="28"/>
                <w:lang w:val="de-DE"/>
              </w:rPr>
              <w:t>Chương II :    SÓNG CƠ VÀ SÓNG ÂM</w:t>
            </w:r>
          </w:p>
          <w:p w:rsidR="003B426A" w:rsidRPr="00ED31E0" w:rsidRDefault="003B426A" w:rsidP="00ED31E0">
            <w:pPr>
              <w:jc w:val="center"/>
              <w:rPr>
                <w:b/>
                <w:sz w:val="28"/>
                <w:szCs w:val="28"/>
                <w:lang w:val="de-DE"/>
              </w:rPr>
            </w:pPr>
            <w:r w:rsidRPr="00ED31E0">
              <w:rPr>
                <w:b/>
                <w:sz w:val="28"/>
                <w:szCs w:val="28"/>
                <w:lang w:val="de-DE"/>
              </w:rPr>
              <w:t xml:space="preserve">Tiết 13,14:  </w:t>
            </w:r>
            <w:r w:rsidRPr="00ED31E0">
              <w:rPr>
                <w:b/>
                <w:sz w:val="28"/>
                <w:szCs w:val="28"/>
                <w:lang w:val="de-DE"/>
              </w:rPr>
              <w:lastRenderedPageBreak/>
              <w:t>SÓNG CƠ VÀ SỰ TRUYỀN SÓNG CƠ</w:t>
            </w:r>
          </w:p>
          <w:p w:rsidR="00D93AD5" w:rsidRPr="00ED31E0" w:rsidRDefault="00D93AD5" w:rsidP="00ED31E0">
            <w:pPr>
              <w:jc w:val="center"/>
              <w:rPr>
                <w:sz w:val="28"/>
                <w:szCs w:val="28"/>
                <w:lang w:val="pt-BR"/>
              </w:rPr>
            </w:pPr>
          </w:p>
        </w:tc>
      </w:tr>
      <w:tr w:rsidR="00D93AD5" w:rsidRPr="00ED31E0" w:rsidTr="003B426A">
        <w:trPr>
          <w:gridAfter w:val="1"/>
          <w:wAfter w:w="62" w:type="dxa"/>
        </w:trPr>
        <w:tc>
          <w:tcPr>
            <w:tcW w:w="10314" w:type="dxa"/>
            <w:gridSpan w:val="7"/>
            <w:shd w:val="clear" w:color="auto" w:fill="auto"/>
            <w:vAlign w:val="center"/>
          </w:tcPr>
          <w:p w:rsidR="00D93AD5" w:rsidRPr="00ED31E0" w:rsidRDefault="00D93AD5" w:rsidP="00ED31E0">
            <w:pPr>
              <w:jc w:val="center"/>
              <w:rPr>
                <w:b/>
                <w:sz w:val="28"/>
                <w:szCs w:val="28"/>
              </w:rPr>
            </w:pPr>
            <w:r w:rsidRPr="00ED31E0">
              <w:rPr>
                <w:b/>
                <w:sz w:val="28"/>
                <w:szCs w:val="28"/>
              </w:rPr>
              <w:lastRenderedPageBreak/>
              <w:t>HOẠT ĐỘNG 2: Hình thành kiến thức (20’)</w:t>
            </w:r>
          </w:p>
          <w:p w:rsidR="003B426A" w:rsidRPr="00ED31E0" w:rsidRDefault="00D93AD5" w:rsidP="00ED31E0">
            <w:pPr>
              <w:jc w:val="both"/>
              <w:rPr>
                <w:sz w:val="28"/>
                <w:szCs w:val="28"/>
                <w:lang w:val="de-DE"/>
              </w:rPr>
            </w:pPr>
            <w:r w:rsidRPr="00ED31E0">
              <w:rPr>
                <w:b/>
                <w:sz w:val="28"/>
                <w:szCs w:val="28"/>
              </w:rPr>
              <w:t>Mục tiêu:</w:t>
            </w:r>
            <w:r w:rsidRPr="00ED31E0">
              <w:rPr>
                <w:sz w:val="28"/>
                <w:szCs w:val="28"/>
              </w:rPr>
              <w:t xml:space="preserve"> </w:t>
            </w:r>
            <w:r w:rsidR="003B426A" w:rsidRPr="00ED31E0">
              <w:rPr>
                <w:b/>
                <w:sz w:val="28"/>
                <w:szCs w:val="28"/>
                <w:lang w:val="de-DE"/>
              </w:rPr>
              <w:t>:</w:t>
            </w:r>
            <w:r w:rsidR="003B426A" w:rsidRPr="00ED31E0">
              <w:rPr>
                <w:sz w:val="28"/>
                <w:szCs w:val="28"/>
                <w:lang w:val="de-DE"/>
              </w:rPr>
              <w:t>- định nghĩa của sóng cơ.</w:t>
            </w:r>
          </w:p>
          <w:p w:rsidR="003B426A" w:rsidRPr="00ED31E0" w:rsidRDefault="003B426A" w:rsidP="00ED31E0">
            <w:pPr>
              <w:jc w:val="both"/>
              <w:rPr>
                <w:sz w:val="28"/>
                <w:szCs w:val="28"/>
                <w:lang w:val="de-DE"/>
              </w:rPr>
            </w:pPr>
            <w:r w:rsidRPr="00ED31E0">
              <w:rPr>
                <w:sz w:val="28"/>
                <w:szCs w:val="28"/>
                <w:lang w:val="de-DE"/>
              </w:rPr>
              <w:t>- định nghĩa các khái niệm liên quan với sóng: sóng dọc, sóng ngang, tốc độ truyền sóng, tần số, chu kì, bước sóng, pha.</w:t>
            </w:r>
          </w:p>
          <w:p w:rsidR="00D93AD5" w:rsidRPr="00ED31E0" w:rsidRDefault="003B426A" w:rsidP="00ED31E0">
            <w:pPr>
              <w:jc w:val="both"/>
              <w:rPr>
                <w:sz w:val="28"/>
                <w:szCs w:val="28"/>
                <w:lang w:val="de-DE"/>
              </w:rPr>
            </w:pPr>
            <w:r w:rsidRPr="00ED31E0">
              <w:rPr>
                <w:sz w:val="28"/>
                <w:szCs w:val="28"/>
                <w:lang w:val="de-DE"/>
              </w:rPr>
              <w:t>- các đặc trưng của sóng là biên độ, chu kì hay tần số, bước sóng và năng lượng sóng.</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E5531C" w:rsidRPr="00ED31E0" w:rsidTr="00043D2A">
        <w:tc>
          <w:tcPr>
            <w:tcW w:w="3022" w:type="dxa"/>
            <w:shd w:val="clear" w:color="auto" w:fill="auto"/>
          </w:tcPr>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r w:rsidRPr="00043D2A">
              <w:rPr>
                <w:sz w:val="28"/>
                <w:szCs w:val="28"/>
              </w:rPr>
              <w:t>- Đặt vấn đề: Nếu ném một hòn đá xuống nước quan sát và kết luận.</w:t>
            </w:r>
          </w:p>
          <w:p w:rsidR="00E5531C" w:rsidRPr="00043D2A" w:rsidRDefault="00E5531C" w:rsidP="00043D2A">
            <w:pPr>
              <w:tabs>
                <w:tab w:val="left" w:pos="520"/>
                <w:tab w:val="left" w:pos="558"/>
                <w:tab w:val="left" w:pos="910"/>
              </w:tabs>
              <w:jc w:val="both"/>
              <w:rPr>
                <w:sz w:val="28"/>
                <w:szCs w:val="28"/>
              </w:rPr>
            </w:pPr>
            <w:r w:rsidRPr="00043D2A">
              <w:rPr>
                <w:sz w:val="28"/>
                <w:szCs w:val="28"/>
              </w:rPr>
              <w:t>- Vừa làm thí nghiệm vừa vẽ hình. Gọi hs nêu hiện tượng phân tích rút ra định nghĩa sóng.</w:t>
            </w:r>
          </w:p>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r w:rsidRPr="00043D2A">
              <w:rPr>
                <w:sz w:val="28"/>
                <w:szCs w:val="28"/>
              </w:rPr>
              <w:t>- Yêu cầu hs định nghĩa sóng cơ.</w:t>
            </w:r>
          </w:p>
          <w:p w:rsidR="00E5531C" w:rsidRPr="00043D2A" w:rsidRDefault="00E5531C" w:rsidP="00043D2A">
            <w:pPr>
              <w:tabs>
                <w:tab w:val="left" w:pos="520"/>
                <w:tab w:val="left" w:pos="558"/>
                <w:tab w:val="left" w:pos="910"/>
              </w:tabs>
              <w:jc w:val="both"/>
              <w:rPr>
                <w:sz w:val="28"/>
                <w:szCs w:val="28"/>
              </w:rPr>
            </w:pPr>
            <w:r w:rsidRPr="00043D2A">
              <w:rPr>
                <w:sz w:val="28"/>
                <w:szCs w:val="28"/>
              </w:rPr>
              <w:t>- Đặt vấn đề về phương dao động của phần tử sóng.</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 Nếu phương dao động vuông góc với phương truyền sóng</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 Phương dao động trùng phương truyền sóng.</w:t>
            </w:r>
          </w:p>
          <w:p w:rsidR="00E5531C" w:rsidRPr="00043D2A" w:rsidRDefault="00E5531C" w:rsidP="00043D2A">
            <w:pPr>
              <w:tabs>
                <w:tab w:val="left" w:pos="520"/>
                <w:tab w:val="left" w:pos="558"/>
                <w:tab w:val="left" w:pos="910"/>
              </w:tabs>
              <w:jc w:val="both"/>
              <w:rPr>
                <w:sz w:val="28"/>
                <w:szCs w:val="28"/>
              </w:rPr>
            </w:pPr>
            <w:r w:rsidRPr="00043D2A">
              <w:rPr>
                <w:sz w:val="28"/>
                <w:szCs w:val="28"/>
              </w:rPr>
              <w:t>- Giải thích thêm phần tạo thành sóng của các phân tử</w:t>
            </w:r>
          </w:p>
          <w:p w:rsidR="00E5531C" w:rsidRPr="00043D2A" w:rsidRDefault="00E5531C" w:rsidP="00043D2A">
            <w:pPr>
              <w:tabs>
                <w:tab w:val="left" w:pos="520"/>
                <w:tab w:val="left" w:pos="558"/>
                <w:tab w:val="left" w:pos="910"/>
              </w:tabs>
              <w:jc w:val="both"/>
              <w:rPr>
                <w:sz w:val="28"/>
                <w:szCs w:val="28"/>
              </w:rPr>
            </w:pPr>
            <w:r w:rsidRPr="00043D2A">
              <w:rPr>
                <w:sz w:val="28"/>
                <w:szCs w:val="28"/>
              </w:rPr>
              <w:t>- Cung cấp cho hs môi trường truyền sóng của sóng dọc, sóng ngang và sóng cơ.</w:t>
            </w:r>
          </w:p>
        </w:tc>
        <w:tc>
          <w:tcPr>
            <w:tcW w:w="3038" w:type="dxa"/>
            <w:gridSpan w:val="3"/>
            <w:shd w:val="clear" w:color="auto" w:fill="auto"/>
          </w:tcPr>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r w:rsidRPr="00043D2A">
              <w:rPr>
                <w:sz w:val="28"/>
                <w:szCs w:val="28"/>
              </w:rPr>
              <w:t>- Các vòng tròn đồng tâm lồi lõm xen kẻ nhau</w:t>
            </w:r>
          </w:p>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r w:rsidRPr="00043D2A">
              <w:rPr>
                <w:sz w:val="28"/>
                <w:szCs w:val="28"/>
              </w:rPr>
              <w:t>- Quan sát thí nghiệm và hội ý trả lời và rút ra kết luận</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 Dạng hình sin</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 Dao động chuyển động xa dần tâm</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 Dao động của nút chai tại chỗ</w:t>
            </w:r>
          </w:p>
          <w:p w:rsidR="00E5531C" w:rsidRPr="00043D2A" w:rsidRDefault="00E5531C" w:rsidP="00043D2A">
            <w:pPr>
              <w:tabs>
                <w:tab w:val="left" w:pos="520"/>
                <w:tab w:val="left" w:pos="558"/>
                <w:tab w:val="left" w:pos="910"/>
              </w:tabs>
              <w:jc w:val="both"/>
              <w:rPr>
                <w:sz w:val="28"/>
                <w:szCs w:val="28"/>
              </w:rPr>
            </w:pPr>
            <w:r w:rsidRPr="00043D2A">
              <w:rPr>
                <w:sz w:val="28"/>
                <w:szCs w:val="28"/>
              </w:rPr>
              <w:t>- Định nghĩa sóng cơ (SGK)</w:t>
            </w:r>
          </w:p>
          <w:p w:rsidR="00E5531C" w:rsidRPr="00043D2A" w:rsidRDefault="00E5531C" w:rsidP="00043D2A">
            <w:pPr>
              <w:tabs>
                <w:tab w:val="left" w:pos="520"/>
                <w:tab w:val="left" w:pos="558"/>
                <w:tab w:val="left" w:pos="910"/>
              </w:tabs>
              <w:jc w:val="both"/>
              <w:rPr>
                <w:sz w:val="28"/>
                <w:szCs w:val="28"/>
              </w:rPr>
            </w:pPr>
            <w:r w:rsidRPr="00043D2A">
              <w:rPr>
                <w:sz w:val="28"/>
                <w:szCs w:val="28"/>
              </w:rPr>
              <w:t>+ Sóng ngang</w:t>
            </w:r>
          </w:p>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r w:rsidRPr="00043D2A">
              <w:rPr>
                <w:sz w:val="28"/>
                <w:szCs w:val="28"/>
              </w:rPr>
              <w:t>+ Sóng dọc</w:t>
            </w:r>
          </w:p>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p>
        </w:tc>
        <w:tc>
          <w:tcPr>
            <w:tcW w:w="4316" w:type="dxa"/>
            <w:gridSpan w:val="4"/>
            <w:shd w:val="clear" w:color="auto" w:fill="auto"/>
          </w:tcPr>
          <w:p w:rsidR="00E5531C" w:rsidRPr="00043D2A" w:rsidRDefault="00E5531C" w:rsidP="00043D2A">
            <w:pPr>
              <w:tabs>
                <w:tab w:val="left" w:pos="520"/>
                <w:tab w:val="left" w:pos="558"/>
                <w:tab w:val="left" w:pos="910"/>
              </w:tabs>
              <w:jc w:val="both"/>
              <w:rPr>
                <w:b/>
                <w:sz w:val="28"/>
                <w:szCs w:val="28"/>
              </w:rPr>
            </w:pPr>
            <w:r w:rsidRPr="00043D2A">
              <w:rPr>
                <w:b/>
                <w:sz w:val="28"/>
                <w:szCs w:val="28"/>
              </w:rPr>
              <w:t>I. Sóng cơ</w:t>
            </w:r>
          </w:p>
          <w:p w:rsidR="00E5531C" w:rsidRPr="00043D2A" w:rsidRDefault="00E5531C" w:rsidP="00043D2A">
            <w:pPr>
              <w:tabs>
                <w:tab w:val="left" w:pos="520"/>
                <w:tab w:val="left" w:pos="558"/>
                <w:tab w:val="left" w:pos="910"/>
              </w:tabs>
              <w:jc w:val="both"/>
              <w:rPr>
                <w:b/>
                <w:i/>
                <w:sz w:val="28"/>
                <w:szCs w:val="28"/>
              </w:rPr>
            </w:pPr>
            <w:r w:rsidRPr="00043D2A">
              <w:rPr>
                <w:b/>
                <w:sz w:val="28"/>
                <w:szCs w:val="28"/>
              </w:rPr>
              <w:t xml:space="preserve">    </w:t>
            </w:r>
            <w:r w:rsidRPr="00043D2A">
              <w:rPr>
                <w:b/>
                <w:i/>
                <w:sz w:val="28"/>
                <w:szCs w:val="28"/>
              </w:rPr>
              <w:t>1. Thí nghiệm</w:t>
            </w:r>
          </w:p>
          <w:p w:rsidR="00E5531C" w:rsidRPr="00043D2A" w:rsidRDefault="00F5559C" w:rsidP="00043D2A">
            <w:pPr>
              <w:tabs>
                <w:tab w:val="left" w:pos="520"/>
                <w:tab w:val="left" w:pos="558"/>
                <w:tab w:val="left" w:pos="910"/>
              </w:tabs>
              <w:jc w:val="both"/>
              <w:rPr>
                <w:b/>
                <w:i/>
                <w:sz w:val="28"/>
                <w:szCs w:val="28"/>
              </w:rPr>
            </w:pPr>
            <w:r>
              <w:rPr>
                <w:noProof/>
              </w:rPr>
              <w:drawing>
                <wp:anchor distT="0" distB="0" distL="114300" distR="114300" simplePos="0" relativeHeight="251611136" behindDoc="0" locked="0" layoutInCell="1" allowOverlap="1">
                  <wp:simplePos x="0" y="0"/>
                  <wp:positionH relativeFrom="column">
                    <wp:posOffset>490220</wp:posOffset>
                  </wp:positionH>
                  <wp:positionV relativeFrom="paragraph">
                    <wp:posOffset>19685</wp:posOffset>
                  </wp:positionV>
                  <wp:extent cx="1562100" cy="828675"/>
                  <wp:effectExtent l="0" t="0" r="0" b="9525"/>
                  <wp:wrapSquare wrapText="bothSides"/>
                  <wp:docPr id="4096" name="Picture 810" descr="D:\tham khao\VATLY12\CHUONG\CHUONG3\BAI16\NOI DUNG16\hinh 1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D:\tham khao\VATLY12\CHUONG\CHUONG3\BAI16\NOI DUNG16\hinh 16.1.gif"/>
                          <pic:cNvPicPr>
                            <a:picLocks noChangeAspect="1" noChangeArrowheads="1"/>
                          </pic:cNvPicPr>
                        </pic:nvPicPr>
                        <pic:blipFill>
                          <a:blip r:embed="rId248" r:link="rId249" cstate="print">
                            <a:extLst>
                              <a:ext uri="{28A0092B-C50C-407E-A947-70E740481C1C}">
                                <a14:useLocalDpi xmlns:a14="http://schemas.microsoft.com/office/drawing/2010/main" val="0"/>
                              </a:ext>
                            </a:extLst>
                          </a:blip>
                          <a:srcRect/>
                          <a:stretch>
                            <a:fillRect/>
                          </a:stretch>
                        </pic:blipFill>
                        <pic:spPr bwMode="auto">
                          <a:xfrm>
                            <a:off x="0" y="0"/>
                            <a:ext cx="1562100" cy="828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5531C" w:rsidRPr="00043D2A" w:rsidRDefault="00E5531C" w:rsidP="00043D2A">
            <w:pPr>
              <w:tabs>
                <w:tab w:val="left" w:pos="520"/>
                <w:tab w:val="left" w:pos="558"/>
                <w:tab w:val="left" w:pos="910"/>
              </w:tabs>
              <w:jc w:val="both"/>
              <w:rPr>
                <w:b/>
                <w:i/>
                <w:sz w:val="28"/>
                <w:szCs w:val="28"/>
              </w:rPr>
            </w:pPr>
          </w:p>
          <w:p w:rsidR="00E5531C" w:rsidRPr="00043D2A" w:rsidRDefault="00E5531C" w:rsidP="00043D2A">
            <w:pPr>
              <w:tabs>
                <w:tab w:val="left" w:pos="520"/>
                <w:tab w:val="left" w:pos="558"/>
                <w:tab w:val="left" w:pos="910"/>
              </w:tabs>
              <w:jc w:val="both"/>
              <w:rPr>
                <w:b/>
                <w:i/>
                <w:sz w:val="28"/>
                <w:szCs w:val="28"/>
              </w:rPr>
            </w:pPr>
          </w:p>
          <w:p w:rsidR="00E5531C" w:rsidRPr="00043D2A" w:rsidRDefault="00E5531C" w:rsidP="00043D2A">
            <w:pPr>
              <w:tabs>
                <w:tab w:val="left" w:pos="520"/>
                <w:tab w:val="left" w:pos="558"/>
                <w:tab w:val="left" w:pos="910"/>
              </w:tabs>
              <w:jc w:val="both"/>
              <w:rPr>
                <w:b/>
                <w:i/>
                <w:sz w:val="28"/>
                <w:szCs w:val="28"/>
              </w:rPr>
            </w:pPr>
          </w:p>
          <w:p w:rsidR="00E5531C" w:rsidRPr="00043D2A" w:rsidRDefault="00E5531C" w:rsidP="00043D2A">
            <w:pPr>
              <w:tabs>
                <w:tab w:val="left" w:pos="520"/>
                <w:tab w:val="left" w:pos="558"/>
                <w:tab w:val="left" w:pos="910"/>
              </w:tabs>
              <w:jc w:val="both"/>
              <w:rPr>
                <w:b/>
                <w:i/>
                <w:sz w:val="28"/>
                <w:szCs w:val="28"/>
              </w:rPr>
            </w:pPr>
          </w:p>
          <w:p w:rsidR="00E5531C" w:rsidRPr="00043D2A" w:rsidRDefault="00E5531C" w:rsidP="00043D2A">
            <w:pPr>
              <w:tabs>
                <w:tab w:val="left" w:pos="520"/>
                <w:tab w:val="left" w:pos="558"/>
                <w:tab w:val="left" w:pos="910"/>
              </w:tabs>
              <w:jc w:val="both"/>
              <w:rPr>
                <w:b/>
                <w:i/>
                <w:sz w:val="28"/>
                <w:szCs w:val="28"/>
              </w:rPr>
            </w:pPr>
            <w:r w:rsidRPr="00043D2A">
              <w:rPr>
                <w:b/>
                <w:i/>
                <w:sz w:val="28"/>
                <w:szCs w:val="28"/>
              </w:rPr>
              <w:t xml:space="preserve">    2. Định nghĩa</w:t>
            </w:r>
          </w:p>
          <w:p w:rsidR="00E5531C" w:rsidRPr="00043D2A" w:rsidRDefault="00E5531C" w:rsidP="00043D2A">
            <w:pPr>
              <w:tabs>
                <w:tab w:val="left" w:pos="520"/>
                <w:tab w:val="left" w:pos="558"/>
                <w:tab w:val="left" w:pos="910"/>
              </w:tabs>
              <w:jc w:val="both"/>
              <w:rPr>
                <w:sz w:val="28"/>
                <w:szCs w:val="28"/>
              </w:rPr>
            </w:pPr>
            <w:r w:rsidRPr="00043D2A">
              <w:rPr>
                <w:b/>
                <w:i/>
                <w:sz w:val="28"/>
                <w:szCs w:val="28"/>
              </w:rPr>
              <w:t xml:space="preserve">    </w:t>
            </w:r>
            <w:r w:rsidRPr="00043D2A">
              <w:rPr>
                <w:sz w:val="28"/>
                <w:szCs w:val="28"/>
              </w:rPr>
              <w:t>Sóng cơ là dao động lan truyền trong một môi trường.</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 Sóng nước truyền theo các phương khác nhau với cùng một vận tốc v</w:t>
            </w:r>
          </w:p>
          <w:p w:rsidR="00E5531C" w:rsidRPr="00043D2A" w:rsidRDefault="00E5531C" w:rsidP="00043D2A">
            <w:pPr>
              <w:tabs>
                <w:tab w:val="left" w:pos="520"/>
                <w:tab w:val="left" w:pos="558"/>
                <w:tab w:val="left" w:pos="910"/>
              </w:tabs>
              <w:jc w:val="both"/>
              <w:rPr>
                <w:b/>
                <w:i/>
                <w:sz w:val="28"/>
                <w:szCs w:val="28"/>
              </w:rPr>
            </w:pPr>
            <w:r w:rsidRPr="00043D2A">
              <w:rPr>
                <w:b/>
                <w:i/>
                <w:sz w:val="28"/>
                <w:szCs w:val="28"/>
              </w:rPr>
              <w:t xml:space="preserve">   3. Sóng ngang</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Sóng ngang là sóng trong đó các phần tử của môi trường dao động theo phương vuông góc với phương truyền sóng</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 Trừ sóng nước, còn sóng ngang chỉ truyền trong chất rắn.</w:t>
            </w:r>
          </w:p>
          <w:p w:rsidR="00E5531C" w:rsidRPr="00043D2A" w:rsidRDefault="00E5531C" w:rsidP="00043D2A">
            <w:pPr>
              <w:tabs>
                <w:tab w:val="left" w:pos="520"/>
                <w:tab w:val="left" w:pos="558"/>
                <w:tab w:val="left" w:pos="910"/>
              </w:tabs>
              <w:jc w:val="both"/>
              <w:rPr>
                <w:b/>
                <w:i/>
                <w:sz w:val="28"/>
                <w:szCs w:val="28"/>
              </w:rPr>
            </w:pPr>
            <w:r w:rsidRPr="00043D2A">
              <w:rPr>
                <w:b/>
                <w:i/>
                <w:sz w:val="28"/>
                <w:szCs w:val="28"/>
              </w:rPr>
              <w:t xml:space="preserve">   4. Sóng dọc</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Sóng dọc là sóng mà trong đó các phần tử của môi trường dao động theo phương trùng với phương truyền sóng.</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Sóng dọc truyền được trong môi trường rắn, lỏng, khí.</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Sóng cơ không truyền được trong chân không.</w:t>
            </w:r>
          </w:p>
        </w:tc>
      </w:tr>
      <w:tr w:rsidR="003B426A" w:rsidRPr="00ED31E0" w:rsidTr="00043D2A">
        <w:tc>
          <w:tcPr>
            <w:tcW w:w="3022" w:type="dxa"/>
            <w:shd w:val="clear" w:color="auto" w:fill="auto"/>
          </w:tcPr>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Vẽ hình và giải thích cách tạo ra một sóng hình sin trên dây.</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Trình bày cách truyền sóng của một sóng hình sin.</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Đưa ra khái niệm bước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Nhận xét về vận tốc dịch chuyển của đỉnh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Yêu cầu hs đọc SGK và rút ra các đặc trưng của một sóng hình sin</w:t>
            </w:r>
          </w:p>
          <w:p w:rsidR="003B426A" w:rsidRPr="00043D2A" w:rsidRDefault="003B426A" w:rsidP="00043D2A">
            <w:pPr>
              <w:tabs>
                <w:tab w:val="left" w:pos="520"/>
                <w:tab w:val="left" w:pos="558"/>
                <w:tab w:val="left" w:pos="910"/>
              </w:tabs>
              <w:jc w:val="both"/>
              <w:rPr>
                <w:sz w:val="28"/>
                <w:szCs w:val="28"/>
              </w:rPr>
            </w:pPr>
            <w:r w:rsidRPr="00043D2A">
              <w:rPr>
                <w:sz w:val="28"/>
                <w:szCs w:val="28"/>
              </w:rPr>
              <w:t>a./ Biên độ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b./ Chu kì của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c./ Tốc độ truyền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d./ Bước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e./ Năng lượng của sóng</w:t>
            </w:r>
          </w:p>
          <w:p w:rsidR="003B426A" w:rsidRPr="00043D2A" w:rsidRDefault="003B426A" w:rsidP="00043D2A">
            <w:pPr>
              <w:tabs>
                <w:tab w:val="left" w:pos="520"/>
                <w:tab w:val="left" w:pos="558"/>
                <w:tab w:val="left" w:pos="910"/>
              </w:tabs>
              <w:jc w:val="both"/>
              <w:rPr>
                <w:sz w:val="28"/>
                <w:szCs w:val="28"/>
              </w:rPr>
            </w:pPr>
            <w:r w:rsidRPr="00043D2A">
              <w:rPr>
                <w:sz w:val="28"/>
                <w:szCs w:val="28"/>
              </w:rPr>
              <w:t>Quá trình truyền sóng là quá trình truyền năng lượng</w:t>
            </w:r>
          </w:p>
          <w:p w:rsidR="003B426A" w:rsidRPr="00043D2A" w:rsidRDefault="003B426A" w:rsidP="00043D2A">
            <w:pPr>
              <w:tabs>
                <w:tab w:val="left" w:pos="520"/>
                <w:tab w:val="left" w:pos="558"/>
                <w:tab w:val="left" w:pos="910"/>
              </w:tabs>
              <w:jc w:val="both"/>
              <w:rPr>
                <w:b/>
                <w:sz w:val="28"/>
                <w:szCs w:val="28"/>
              </w:rPr>
            </w:pPr>
            <w:r w:rsidRPr="00043D2A">
              <w:rPr>
                <w:b/>
                <w:sz w:val="28"/>
                <w:szCs w:val="28"/>
              </w:rPr>
              <w:t>TIẾT 2</w:t>
            </w:r>
          </w:p>
        </w:tc>
        <w:tc>
          <w:tcPr>
            <w:tcW w:w="3038" w:type="dxa"/>
            <w:gridSpan w:val="3"/>
            <w:shd w:val="clear" w:color="auto" w:fill="auto"/>
          </w:tcPr>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Theo dõi cách giải thích của GV</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Tiếp thu khái niệm bước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Đọc SGK và nêu ra các đặc trưng của một sóng hình sin</w:t>
            </w:r>
          </w:p>
          <w:p w:rsidR="003B426A" w:rsidRPr="00043D2A" w:rsidRDefault="003B426A" w:rsidP="00043D2A">
            <w:pPr>
              <w:tabs>
                <w:tab w:val="left" w:pos="520"/>
                <w:tab w:val="left" w:pos="558"/>
                <w:tab w:val="left" w:pos="910"/>
              </w:tabs>
              <w:jc w:val="both"/>
              <w:rPr>
                <w:sz w:val="28"/>
                <w:szCs w:val="28"/>
              </w:rPr>
            </w:pPr>
            <w:r w:rsidRPr="00043D2A">
              <w:rPr>
                <w:sz w:val="28"/>
                <w:szCs w:val="28"/>
              </w:rPr>
              <w:t>a./ Biên độ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b./ Chu kì của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c./ Tốc độ truyền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d./ Bước sóng</w:t>
            </w:r>
          </w:p>
          <w:p w:rsidR="003B426A" w:rsidRPr="00043D2A" w:rsidRDefault="003B426A" w:rsidP="00043D2A">
            <w:pPr>
              <w:tabs>
                <w:tab w:val="left" w:pos="520"/>
                <w:tab w:val="left" w:pos="558"/>
                <w:tab w:val="left" w:pos="910"/>
              </w:tabs>
              <w:jc w:val="both"/>
              <w:rPr>
                <w:sz w:val="28"/>
                <w:szCs w:val="28"/>
              </w:rPr>
            </w:pPr>
            <w:r w:rsidRPr="00043D2A">
              <w:rPr>
                <w:sz w:val="28"/>
                <w:szCs w:val="28"/>
              </w:rPr>
              <w:t>e./ Năng lượng của sóng</w:t>
            </w:r>
          </w:p>
          <w:p w:rsidR="003B426A" w:rsidRPr="00043D2A" w:rsidRDefault="003B426A" w:rsidP="00043D2A">
            <w:pPr>
              <w:tabs>
                <w:tab w:val="left" w:pos="520"/>
                <w:tab w:val="left" w:pos="558"/>
                <w:tab w:val="left" w:pos="910"/>
              </w:tabs>
              <w:jc w:val="both"/>
              <w:rPr>
                <w:sz w:val="28"/>
                <w:szCs w:val="28"/>
              </w:rPr>
            </w:pPr>
            <w:r w:rsidRPr="00043D2A">
              <w:rPr>
                <w:b/>
                <w:sz w:val="28"/>
                <w:szCs w:val="28"/>
              </w:rPr>
              <w:t>(SGK)</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tc>
        <w:tc>
          <w:tcPr>
            <w:tcW w:w="4316" w:type="dxa"/>
            <w:gridSpan w:val="4"/>
            <w:shd w:val="clear" w:color="auto" w:fill="auto"/>
          </w:tcPr>
          <w:p w:rsidR="003B426A" w:rsidRPr="00043D2A" w:rsidRDefault="003B426A" w:rsidP="00043D2A">
            <w:pPr>
              <w:tabs>
                <w:tab w:val="left" w:pos="520"/>
                <w:tab w:val="left" w:pos="558"/>
                <w:tab w:val="left" w:pos="910"/>
              </w:tabs>
              <w:jc w:val="both"/>
              <w:rPr>
                <w:b/>
                <w:sz w:val="28"/>
                <w:szCs w:val="28"/>
              </w:rPr>
            </w:pPr>
            <w:r w:rsidRPr="00043D2A">
              <w:rPr>
                <w:b/>
                <w:sz w:val="28"/>
                <w:szCs w:val="28"/>
              </w:rPr>
              <w:t>II. Các đặc trưng của một sóng hình sin.</w:t>
            </w:r>
          </w:p>
          <w:p w:rsidR="003B426A" w:rsidRPr="00043D2A" w:rsidRDefault="003B426A" w:rsidP="00043D2A">
            <w:pPr>
              <w:tabs>
                <w:tab w:val="left" w:pos="520"/>
                <w:tab w:val="left" w:pos="558"/>
                <w:tab w:val="left" w:pos="910"/>
              </w:tabs>
              <w:jc w:val="both"/>
              <w:rPr>
                <w:b/>
                <w:i/>
                <w:sz w:val="28"/>
                <w:szCs w:val="28"/>
              </w:rPr>
            </w:pPr>
            <w:r w:rsidRPr="00043D2A">
              <w:rPr>
                <w:b/>
                <w:i/>
                <w:sz w:val="28"/>
                <w:szCs w:val="28"/>
              </w:rPr>
              <w:t xml:space="preserve">    1. Sự truyền của một sóng hình sin</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Kích thích một đầu dây căng thẳng, đầu còn lại cố định cho nó dao động hình sin. Trên dây cũng xuất hiện một sóng hình sin . Hình 7.3 sgk</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Từ hình vẽ ta thấy đỉnh sóng dịch chuyển theo phương truyền sóng với vận tốc v.</w:t>
            </w:r>
          </w:p>
          <w:p w:rsidR="003B426A" w:rsidRPr="00043D2A" w:rsidRDefault="003B426A" w:rsidP="00043D2A">
            <w:pPr>
              <w:tabs>
                <w:tab w:val="left" w:pos="520"/>
                <w:tab w:val="left" w:pos="558"/>
                <w:tab w:val="left" w:pos="910"/>
              </w:tabs>
              <w:jc w:val="both"/>
              <w:rPr>
                <w:b/>
                <w:i/>
                <w:sz w:val="28"/>
                <w:szCs w:val="28"/>
              </w:rPr>
            </w:pPr>
            <w:r w:rsidRPr="00043D2A">
              <w:rPr>
                <w:sz w:val="28"/>
                <w:szCs w:val="28"/>
              </w:rPr>
              <w:t xml:space="preserve">    </w:t>
            </w:r>
            <w:r w:rsidRPr="00043D2A">
              <w:rPr>
                <w:b/>
                <w:i/>
                <w:sz w:val="28"/>
                <w:szCs w:val="28"/>
              </w:rPr>
              <w:t>2. Các đặc trưng của một sóng hình sin</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w:t>
            </w:r>
            <w:r w:rsidRPr="00043D2A">
              <w:rPr>
                <w:i/>
                <w:sz w:val="28"/>
                <w:szCs w:val="28"/>
              </w:rPr>
              <w:t>a./ Biên độ của sóng</w:t>
            </w:r>
            <w:r w:rsidRPr="00043D2A">
              <w:rPr>
                <w:sz w:val="28"/>
                <w:szCs w:val="28"/>
              </w:rPr>
              <w:t>: Biên độ A của sóng là biên độ dao động của một phần tử của môi trường có sóng truyền qua.</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w:t>
            </w:r>
            <w:r w:rsidRPr="00043D2A">
              <w:rPr>
                <w:i/>
                <w:sz w:val="28"/>
                <w:szCs w:val="28"/>
              </w:rPr>
              <w:t>b./ Chu kì của sóng</w:t>
            </w:r>
            <w:r w:rsidRPr="00043D2A">
              <w:rPr>
                <w:sz w:val="28"/>
                <w:szCs w:val="28"/>
              </w:rPr>
              <w:t>: Là chu kì dao động của một phần tử của môi trường có sóng truyền qua.</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w:t>
            </w:r>
            <w:r w:rsidRPr="00043D2A">
              <w:rPr>
                <w:position w:val="-24"/>
                <w:sz w:val="28"/>
                <w:szCs w:val="28"/>
              </w:rPr>
              <w:object w:dxaOrig="680" w:dyaOrig="620">
                <v:shape id="_x0000_i1148" type="#_x0000_t75" style="width:33.8pt;height:30.7pt" o:ole="">
                  <v:imagedata r:id="rId250" o:title=""/>
                </v:shape>
                <o:OLEObject Type="Embed" ProgID="Equation.3" ShapeID="_x0000_i1148" DrawAspect="Content" ObjectID="_1629614215" r:id="rId251"/>
              </w:object>
            </w:r>
            <w:r w:rsidRPr="00043D2A">
              <w:rPr>
                <w:sz w:val="28"/>
                <w:szCs w:val="28"/>
              </w:rPr>
              <w:t xml:space="preserve"> gọi là tần số của sóng</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w:t>
            </w:r>
            <w:r w:rsidRPr="00043D2A">
              <w:rPr>
                <w:i/>
                <w:sz w:val="28"/>
                <w:szCs w:val="28"/>
              </w:rPr>
              <w:t>c./ Tốc độ truyền sóng</w:t>
            </w:r>
            <w:r w:rsidRPr="00043D2A">
              <w:rPr>
                <w:sz w:val="28"/>
                <w:szCs w:val="28"/>
              </w:rPr>
              <w:t>: Là tốc độ lan truyền dao động trong môi trường.</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Đối với 1 môi trường vận tốc truyền sóng là một giá trị không đổi.</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w:t>
            </w:r>
            <w:r w:rsidRPr="00043D2A">
              <w:rPr>
                <w:i/>
                <w:sz w:val="28"/>
                <w:szCs w:val="28"/>
              </w:rPr>
              <w:t>d./ Bước sóng</w:t>
            </w:r>
            <w:r w:rsidRPr="00043D2A">
              <w:rPr>
                <w:sz w:val="28"/>
                <w:szCs w:val="28"/>
              </w:rPr>
              <w:t>: Bước sóng λ là quãng đường mà sóng truyền được trong một chu kì</w:t>
            </w:r>
          </w:p>
          <w:p w:rsidR="003B426A" w:rsidRPr="00043D2A" w:rsidRDefault="003B426A" w:rsidP="00043D2A">
            <w:pPr>
              <w:tabs>
                <w:tab w:val="left" w:pos="520"/>
                <w:tab w:val="left" w:pos="558"/>
                <w:tab w:val="left" w:pos="910"/>
              </w:tabs>
              <w:jc w:val="center"/>
              <w:rPr>
                <w:sz w:val="28"/>
                <w:szCs w:val="28"/>
              </w:rPr>
            </w:pPr>
            <w:r w:rsidRPr="00043D2A">
              <w:rPr>
                <w:position w:val="-28"/>
                <w:sz w:val="28"/>
                <w:szCs w:val="28"/>
              </w:rPr>
              <w:object w:dxaOrig="1200" w:dyaOrig="660">
                <v:shape id="_x0000_i1149" type="#_x0000_t75" style="width:60.1pt;height:33.2pt" o:ole="">
                  <v:imagedata r:id="rId252" o:title=""/>
                </v:shape>
                <o:OLEObject Type="Embed" ProgID="Equation.3" ShapeID="_x0000_i1149" DrawAspect="Content" ObjectID="_1629614216" r:id="rId253"/>
              </w:objec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w:t>
            </w:r>
            <w:r w:rsidRPr="00043D2A">
              <w:rPr>
                <w:i/>
                <w:sz w:val="28"/>
                <w:szCs w:val="28"/>
              </w:rPr>
              <w:t>e./ Năng lượng của sóng</w:t>
            </w:r>
            <w:r w:rsidRPr="00043D2A">
              <w:rPr>
                <w:sz w:val="28"/>
                <w:szCs w:val="28"/>
              </w:rPr>
              <w:t>:  Là năng lượng của các phần tử của môi trường có sóng truyền qua.</w:t>
            </w:r>
          </w:p>
          <w:p w:rsidR="003B426A" w:rsidRPr="00043D2A" w:rsidRDefault="003B426A" w:rsidP="00043D2A">
            <w:pPr>
              <w:tabs>
                <w:tab w:val="left" w:pos="520"/>
                <w:tab w:val="left" w:pos="558"/>
                <w:tab w:val="left" w:pos="910"/>
              </w:tabs>
              <w:jc w:val="both"/>
              <w:rPr>
                <w:sz w:val="28"/>
                <w:szCs w:val="28"/>
              </w:rPr>
            </w:pPr>
          </w:p>
        </w:tc>
      </w:tr>
      <w:tr w:rsidR="003B426A" w:rsidRPr="00ED31E0" w:rsidTr="00043D2A">
        <w:tc>
          <w:tcPr>
            <w:tcW w:w="3022" w:type="dxa"/>
            <w:shd w:val="clear" w:color="auto" w:fill="auto"/>
          </w:tcPr>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Giáo viên đặt vấn đề nghiên cứu định lượng của chuyển động sóng, sự cần thiết phải lập phương trình sóng: sự phụ thuộc li độ x và thời </w:t>
            </w:r>
            <w:r w:rsidRPr="00043D2A">
              <w:rPr>
                <w:sz w:val="28"/>
                <w:szCs w:val="28"/>
              </w:rPr>
              <w:lastRenderedPageBreak/>
              <w:t>gian t.</w:t>
            </w:r>
          </w:p>
          <w:p w:rsidR="003B426A" w:rsidRPr="00043D2A" w:rsidRDefault="003B426A" w:rsidP="00043D2A">
            <w:pPr>
              <w:tabs>
                <w:tab w:val="left" w:pos="520"/>
                <w:tab w:val="left" w:pos="558"/>
                <w:tab w:val="left" w:pos="910"/>
              </w:tabs>
              <w:jc w:val="both"/>
              <w:rPr>
                <w:sz w:val="28"/>
                <w:szCs w:val="28"/>
              </w:rPr>
            </w:pPr>
            <w:r w:rsidRPr="00043D2A">
              <w:rPr>
                <w:sz w:val="28"/>
                <w:szCs w:val="28"/>
              </w:rPr>
              <w:t>- Gọi hs lên bảng viết phương trình sóng tại M với φ = 0.</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Gọi hs nhận xét sự phụ thuộc li độ của sóng tại một điểm vào t và x từ đó kết luận tính tuần hoàn của sóng</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 Theo thời gian</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 Theo không gian</w:t>
            </w:r>
          </w:p>
        </w:tc>
        <w:tc>
          <w:tcPr>
            <w:tcW w:w="3038" w:type="dxa"/>
            <w:gridSpan w:val="3"/>
            <w:shd w:val="clear" w:color="auto" w:fill="auto"/>
          </w:tcPr>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Theo dõi và làm theo hướng dẫn của GV</w:t>
            </w:r>
          </w:p>
          <w:p w:rsidR="003B426A" w:rsidRPr="00043D2A" w:rsidRDefault="003B426A" w:rsidP="00043D2A">
            <w:pPr>
              <w:tabs>
                <w:tab w:val="left" w:pos="520"/>
                <w:tab w:val="left" w:pos="558"/>
                <w:tab w:val="left" w:pos="910"/>
              </w:tabs>
              <w:jc w:val="both"/>
              <w:rPr>
                <w:sz w:val="28"/>
                <w:szCs w:val="28"/>
              </w:rPr>
            </w:pPr>
            <w:r w:rsidRPr="00043D2A">
              <w:rPr>
                <w:sz w:val="28"/>
                <w:szCs w:val="28"/>
              </w:rPr>
              <w:t>- Pt sóng tại 0</w:t>
            </w:r>
          </w:p>
          <w:p w:rsidR="003B426A" w:rsidRPr="00043D2A" w:rsidRDefault="003B426A" w:rsidP="00043D2A">
            <w:pPr>
              <w:tabs>
                <w:tab w:val="left" w:pos="520"/>
                <w:tab w:val="left" w:pos="558"/>
                <w:tab w:val="left" w:pos="910"/>
              </w:tabs>
              <w:jc w:val="both"/>
              <w:rPr>
                <w:sz w:val="28"/>
                <w:szCs w:val="28"/>
              </w:rPr>
            </w:pPr>
            <w:r w:rsidRPr="00043D2A">
              <w:rPr>
                <w:position w:val="-24"/>
                <w:sz w:val="28"/>
                <w:szCs w:val="28"/>
              </w:rPr>
              <w:object w:dxaOrig="2620" w:dyaOrig="620">
                <v:shape id="_x0000_i1150" type="#_x0000_t75" style="width:131.5pt;height:30.7pt" o:ole="">
                  <v:imagedata r:id="rId254" o:title=""/>
                </v:shape>
                <o:OLEObject Type="Embed" ProgID="Equation.3" ShapeID="_x0000_i1150" DrawAspect="Content" ObjectID="_1629614217" r:id="rId255"/>
              </w:objec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lastRenderedPageBreak/>
              <w:t>- Pt sóng tại M</w:t>
            </w:r>
          </w:p>
          <w:p w:rsidR="003B426A" w:rsidRPr="00043D2A" w:rsidRDefault="003B426A" w:rsidP="00043D2A">
            <w:pPr>
              <w:tabs>
                <w:tab w:val="left" w:pos="520"/>
                <w:tab w:val="left" w:pos="558"/>
                <w:tab w:val="left" w:pos="910"/>
              </w:tabs>
              <w:jc w:val="both"/>
              <w:rPr>
                <w:sz w:val="28"/>
                <w:szCs w:val="28"/>
              </w:rPr>
            </w:pPr>
            <w:r w:rsidRPr="00043D2A">
              <w:rPr>
                <w:position w:val="-24"/>
                <w:sz w:val="28"/>
                <w:szCs w:val="28"/>
              </w:rPr>
              <w:object w:dxaOrig="2220" w:dyaOrig="620">
                <v:shape id="_x0000_i1151" type="#_x0000_t75" style="width:110.8pt;height:30.7pt" o:ole="">
                  <v:imagedata r:id="rId256" o:title=""/>
                </v:shape>
                <o:OLEObject Type="Embed" ProgID="Equation.3" ShapeID="_x0000_i1151" DrawAspect="Content" ObjectID="_1629614218" r:id="rId257"/>
              </w:objec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Nhận xét: Phương trình sóng tại M là một phương trình tuần hoàn theo thời gian và không gian</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 Sau một chu kì dao động tại một điểm lập lại như cũ</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 Cách nhau một bước sóng thì các điểm dao động giống hệt</w:t>
            </w:r>
          </w:p>
        </w:tc>
        <w:tc>
          <w:tcPr>
            <w:tcW w:w="4316" w:type="dxa"/>
            <w:gridSpan w:val="4"/>
            <w:shd w:val="clear" w:color="auto" w:fill="auto"/>
          </w:tcPr>
          <w:p w:rsidR="003B426A" w:rsidRPr="00043D2A" w:rsidRDefault="003B426A" w:rsidP="00043D2A">
            <w:pPr>
              <w:tabs>
                <w:tab w:val="left" w:pos="520"/>
                <w:tab w:val="left" w:pos="558"/>
                <w:tab w:val="left" w:pos="910"/>
              </w:tabs>
              <w:jc w:val="both"/>
              <w:rPr>
                <w:b/>
                <w:sz w:val="28"/>
                <w:szCs w:val="28"/>
              </w:rPr>
            </w:pPr>
            <w:r w:rsidRPr="00043D2A">
              <w:rPr>
                <w:b/>
                <w:sz w:val="28"/>
                <w:szCs w:val="28"/>
              </w:rPr>
              <w:lastRenderedPageBreak/>
              <w:t>III. Phương trình sóng</w:t>
            </w:r>
          </w:p>
          <w:p w:rsidR="003B426A" w:rsidRPr="00043D2A" w:rsidRDefault="003B426A" w:rsidP="00043D2A">
            <w:pPr>
              <w:tabs>
                <w:tab w:val="left" w:pos="520"/>
                <w:tab w:val="left" w:pos="558"/>
                <w:tab w:val="left" w:pos="910"/>
              </w:tabs>
              <w:jc w:val="both"/>
              <w:rPr>
                <w:sz w:val="28"/>
                <w:szCs w:val="28"/>
              </w:rPr>
            </w:pPr>
            <w:r w:rsidRPr="00043D2A">
              <w:rPr>
                <w:sz w:val="28"/>
                <w:szCs w:val="28"/>
              </w:rPr>
              <w:t>- Chọn góc tọa độ và góc thời gian sao cho:</w:t>
            </w:r>
          </w:p>
          <w:p w:rsidR="003B426A" w:rsidRPr="00043D2A" w:rsidRDefault="003B426A" w:rsidP="00043D2A">
            <w:pPr>
              <w:tabs>
                <w:tab w:val="left" w:pos="520"/>
                <w:tab w:val="left" w:pos="558"/>
                <w:tab w:val="left" w:pos="910"/>
              </w:tabs>
              <w:jc w:val="center"/>
              <w:rPr>
                <w:sz w:val="28"/>
                <w:szCs w:val="28"/>
              </w:rPr>
            </w:pPr>
            <w:r w:rsidRPr="00043D2A">
              <w:rPr>
                <w:position w:val="-24"/>
                <w:sz w:val="28"/>
                <w:szCs w:val="28"/>
              </w:rPr>
              <w:object w:dxaOrig="2620" w:dyaOrig="620">
                <v:shape id="_x0000_i1152" type="#_x0000_t75" style="width:131.5pt;height:30.7pt" o:ole="">
                  <v:imagedata r:id="rId254" o:title=""/>
                </v:shape>
                <o:OLEObject Type="Embed" ProgID="Equation.3" ShapeID="_x0000_i1152" DrawAspect="Content" ObjectID="_1629614219" r:id="rId258"/>
              </w:objec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Khi dao động truyền từ O đến M thì M dao động giống như O ở thời </w:t>
            </w:r>
            <w:r w:rsidRPr="00043D2A">
              <w:rPr>
                <w:sz w:val="28"/>
                <w:szCs w:val="28"/>
              </w:rPr>
              <w:lastRenderedPageBreak/>
              <w:t>điểm t-Δt trước đó.</w:t>
            </w:r>
          </w:p>
          <w:p w:rsidR="003B426A" w:rsidRPr="00043D2A" w:rsidRDefault="003B426A" w:rsidP="00043D2A">
            <w:pPr>
              <w:tabs>
                <w:tab w:val="left" w:pos="520"/>
                <w:tab w:val="left" w:pos="558"/>
                <w:tab w:val="left" w:pos="910"/>
              </w:tabs>
              <w:jc w:val="both"/>
              <w:rPr>
                <w:sz w:val="28"/>
                <w:szCs w:val="28"/>
                <w:lang w:val="fr-FR"/>
              </w:rPr>
            </w:pPr>
            <w:r w:rsidRPr="00043D2A">
              <w:rPr>
                <w:position w:val="-6"/>
                <w:sz w:val="28"/>
                <w:szCs w:val="28"/>
              </w:rPr>
              <w:object w:dxaOrig="300" w:dyaOrig="240">
                <v:shape id="_x0000_i1153" type="#_x0000_t75" style="width:15.05pt;height:11.9pt" o:ole="">
                  <v:imagedata r:id="rId259" o:title=""/>
                </v:shape>
                <o:OLEObject Type="Embed" ProgID="Equation.3" ShapeID="_x0000_i1153" DrawAspect="Content" ObjectID="_1629614220" r:id="rId260"/>
              </w:object>
            </w:r>
            <w:r w:rsidRPr="00043D2A">
              <w:rPr>
                <w:sz w:val="28"/>
                <w:szCs w:val="28"/>
                <w:lang w:val="fr-FR"/>
              </w:rPr>
              <w:t xml:space="preserve"> Pt sóng tại M là:</w:t>
            </w:r>
          </w:p>
          <w:p w:rsidR="003B426A" w:rsidRPr="00043D2A" w:rsidRDefault="003B426A" w:rsidP="00043D2A">
            <w:pPr>
              <w:tabs>
                <w:tab w:val="left" w:pos="520"/>
                <w:tab w:val="left" w:pos="558"/>
                <w:tab w:val="left" w:pos="910"/>
              </w:tabs>
              <w:jc w:val="center"/>
              <w:rPr>
                <w:sz w:val="28"/>
                <w:szCs w:val="28"/>
              </w:rPr>
            </w:pPr>
            <w:r w:rsidRPr="00043D2A">
              <w:rPr>
                <w:position w:val="-10"/>
                <w:sz w:val="28"/>
                <w:szCs w:val="28"/>
              </w:rPr>
              <w:object w:dxaOrig="2040" w:dyaOrig="340">
                <v:shape id="_x0000_i1154" type="#_x0000_t75" style="width:102.05pt;height:17.55pt" o:ole="">
                  <v:imagedata r:id="rId261" o:title=""/>
                </v:shape>
                <o:OLEObject Type="Embed" ProgID="Equation.3" ShapeID="_x0000_i1154" DrawAspect="Content" ObjectID="_1629614221" r:id="rId262"/>
              </w:object>
            </w:r>
          </w:p>
          <w:p w:rsidR="003B426A" w:rsidRPr="00043D2A" w:rsidRDefault="003B426A" w:rsidP="00043D2A">
            <w:pPr>
              <w:tabs>
                <w:tab w:val="left" w:pos="520"/>
                <w:tab w:val="left" w:pos="558"/>
                <w:tab w:val="left" w:pos="910"/>
              </w:tabs>
              <w:jc w:val="center"/>
              <w:rPr>
                <w:sz w:val="28"/>
                <w:szCs w:val="28"/>
              </w:rPr>
            </w:pPr>
            <w:r w:rsidRPr="00043D2A">
              <w:rPr>
                <w:position w:val="-24"/>
                <w:sz w:val="28"/>
                <w:szCs w:val="28"/>
              </w:rPr>
              <w:object w:dxaOrig="2220" w:dyaOrig="620">
                <v:shape id="_x0000_i1155" type="#_x0000_t75" style="width:110.8pt;height:30.7pt" o:ole="">
                  <v:imagedata r:id="rId256" o:title=""/>
                </v:shape>
                <o:OLEObject Type="Embed" ProgID="Equation.3" ShapeID="_x0000_i1155" DrawAspect="Content" ObjectID="_1629614222" r:id="rId263"/>
              </w:object>
            </w:r>
          </w:p>
          <w:p w:rsidR="003B426A" w:rsidRPr="00043D2A" w:rsidRDefault="003B426A" w:rsidP="00043D2A">
            <w:pPr>
              <w:tabs>
                <w:tab w:val="left" w:pos="520"/>
                <w:tab w:val="left" w:pos="558"/>
                <w:tab w:val="left" w:pos="910"/>
              </w:tabs>
              <w:jc w:val="both"/>
              <w:rPr>
                <w:sz w:val="28"/>
                <w:szCs w:val="28"/>
              </w:rPr>
            </w:pPr>
            <w:r w:rsidRPr="00043D2A">
              <w:rPr>
                <w:sz w:val="28"/>
                <w:szCs w:val="28"/>
              </w:rPr>
              <w:t>- Phương trình trên là phương trình của một sóng hình sin truyền theo trục x.</w:t>
            </w:r>
          </w:p>
          <w:p w:rsidR="003B426A" w:rsidRPr="00043D2A" w:rsidRDefault="003B426A" w:rsidP="00043D2A">
            <w:pPr>
              <w:tabs>
                <w:tab w:val="left" w:pos="520"/>
                <w:tab w:val="left" w:pos="558"/>
                <w:tab w:val="left" w:pos="910"/>
              </w:tabs>
              <w:jc w:val="both"/>
              <w:rPr>
                <w:sz w:val="28"/>
                <w:szCs w:val="28"/>
              </w:rPr>
            </w:pPr>
            <w:r w:rsidRPr="00043D2A">
              <w:rPr>
                <w:sz w:val="28"/>
                <w:szCs w:val="28"/>
              </w:rPr>
              <w:t>- Phương trình sóng tại M là một phương trình tuần hoàn theo thời gian và không gian</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 Sau một chu kì dao động tại một điểm lập lại như cũ</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 Cách nhau một bước sóng thì các điểm dao động giống hệt nhau</w:t>
            </w:r>
          </w:p>
          <w:p w:rsidR="003B426A" w:rsidRPr="00043D2A" w:rsidRDefault="003B426A" w:rsidP="00043D2A">
            <w:pPr>
              <w:tabs>
                <w:tab w:val="left" w:pos="520"/>
                <w:tab w:val="left" w:pos="558"/>
                <w:tab w:val="left" w:pos="910"/>
              </w:tabs>
              <w:jc w:val="both"/>
              <w:rPr>
                <w:sz w:val="28"/>
                <w:szCs w:val="28"/>
              </w:rPr>
            </w:pPr>
          </w:p>
        </w:tc>
      </w:tr>
      <w:tr w:rsidR="006E16BA" w:rsidRPr="00ED31E0" w:rsidTr="003B426A">
        <w:trPr>
          <w:gridAfter w:val="1"/>
          <w:wAfter w:w="62" w:type="dxa"/>
        </w:trPr>
        <w:tc>
          <w:tcPr>
            <w:tcW w:w="10314" w:type="dxa"/>
            <w:gridSpan w:val="7"/>
            <w:shd w:val="clear" w:color="auto" w:fill="auto"/>
            <w:vAlign w:val="center"/>
          </w:tcPr>
          <w:p w:rsidR="006E16BA" w:rsidRPr="00ED31E0" w:rsidRDefault="006E16BA" w:rsidP="00ED31E0">
            <w:pPr>
              <w:jc w:val="center"/>
              <w:rPr>
                <w:b/>
                <w:sz w:val="28"/>
                <w:szCs w:val="28"/>
              </w:rPr>
            </w:pPr>
            <w:r w:rsidRPr="00ED31E0">
              <w:rPr>
                <w:b/>
                <w:sz w:val="28"/>
                <w:szCs w:val="28"/>
              </w:rPr>
              <w:lastRenderedPageBreak/>
              <w:t>HOẠT ĐỘNG 3:  Hoạt động luyện tập (10')</w:t>
            </w:r>
          </w:p>
          <w:p w:rsidR="006E16BA" w:rsidRPr="00ED31E0" w:rsidRDefault="006E16BA" w:rsidP="00ED31E0">
            <w:pPr>
              <w:rPr>
                <w:sz w:val="28"/>
                <w:szCs w:val="28"/>
              </w:rPr>
            </w:pPr>
            <w:r w:rsidRPr="00ED31E0">
              <w:rPr>
                <w:b/>
                <w:sz w:val="28"/>
                <w:szCs w:val="28"/>
              </w:rPr>
              <w:t>Mục tiêu:</w:t>
            </w:r>
            <w:r w:rsidRPr="00ED31E0">
              <w:rPr>
                <w:sz w:val="28"/>
                <w:szCs w:val="28"/>
              </w:rPr>
              <w:t xml:space="preserve"> Luyện tập củng cố nội dung bài học</w:t>
            </w:r>
            <w:r w:rsidR="003B426A" w:rsidRPr="00ED31E0">
              <w:rPr>
                <w:sz w:val="28"/>
                <w:szCs w:val="28"/>
              </w:rPr>
              <w:t xml:space="preserve"> sóng cơ và sự truyền sóng cơ</w:t>
            </w:r>
          </w:p>
          <w:p w:rsidR="006E16BA" w:rsidRPr="00ED31E0" w:rsidRDefault="006E16BA"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3B426A">
        <w:trPr>
          <w:gridAfter w:val="1"/>
          <w:wAfter w:w="62" w:type="dxa"/>
        </w:trPr>
        <w:tc>
          <w:tcPr>
            <w:tcW w:w="10314" w:type="dxa"/>
            <w:gridSpan w:val="7"/>
            <w:shd w:val="clear" w:color="auto" w:fill="auto"/>
            <w:vAlign w:val="center"/>
          </w:tcPr>
          <w:p w:rsidR="00D42539" w:rsidRPr="00ED31E0" w:rsidRDefault="00D42539" w:rsidP="00ED31E0">
            <w:pPr>
              <w:rPr>
                <w:sz w:val="28"/>
                <w:szCs w:val="28"/>
              </w:rPr>
            </w:pPr>
            <w:r w:rsidRPr="00ED31E0">
              <w:rPr>
                <w:sz w:val="28"/>
                <w:szCs w:val="28"/>
              </w:rPr>
              <w:t xml:space="preserve">1. Chọn câu </w:t>
            </w:r>
            <w:r w:rsidRPr="00ED31E0">
              <w:rPr>
                <w:b/>
                <w:i/>
                <w:sz w:val="28"/>
                <w:szCs w:val="28"/>
              </w:rPr>
              <w:t>đúng</w:t>
            </w:r>
            <w:r w:rsidRPr="00ED31E0">
              <w:rPr>
                <w:sz w:val="28"/>
                <w:szCs w:val="28"/>
              </w:rPr>
              <w:t xml:space="preserve">. Sóng cơ học là: </w:t>
            </w:r>
          </w:p>
          <w:p w:rsidR="00D42539" w:rsidRPr="00ED31E0" w:rsidRDefault="00D42539" w:rsidP="00ED31E0">
            <w:pPr>
              <w:ind w:firstLine="720"/>
              <w:rPr>
                <w:sz w:val="28"/>
                <w:szCs w:val="28"/>
              </w:rPr>
            </w:pPr>
            <w:r w:rsidRPr="00ED31E0">
              <w:rPr>
                <w:sz w:val="28"/>
                <w:szCs w:val="28"/>
              </w:rPr>
              <w:t xml:space="preserve">A. sự lan truyền dao động của vật chất theo thời gian. </w:t>
            </w:r>
          </w:p>
          <w:p w:rsidR="00D42539" w:rsidRPr="00ED31E0" w:rsidRDefault="00D42539" w:rsidP="00ED31E0">
            <w:pPr>
              <w:ind w:firstLine="720"/>
              <w:jc w:val="both"/>
              <w:rPr>
                <w:sz w:val="28"/>
                <w:szCs w:val="28"/>
              </w:rPr>
            </w:pPr>
            <w:r w:rsidRPr="00ED31E0">
              <w:rPr>
                <w:sz w:val="28"/>
                <w:szCs w:val="28"/>
              </w:rPr>
              <w:t xml:space="preserve">B. những dao động cơ học lan truyền trong một môi trường vật chất theo thời gian. </w:t>
            </w:r>
          </w:p>
          <w:p w:rsidR="00D42539" w:rsidRPr="00ED31E0" w:rsidRDefault="00D42539" w:rsidP="00ED31E0">
            <w:pPr>
              <w:ind w:firstLine="720"/>
              <w:jc w:val="both"/>
              <w:rPr>
                <w:sz w:val="28"/>
                <w:szCs w:val="28"/>
              </w:rPr>
            </w:pPr>
            <w:r w:rsidRPr="00ED31E0">
              <w:rPr>
                <w:sz w:val="28"/>
                <w:szCs w:val="28"/>
              </w:rPr>
              <w:t>C. sự lan toả vật chất trong không gian.</w:t>
            </w:r>
          </w:p>
          <w:p w:rsidR="00D42539" w:rsidRPr="00ED31E0" w:rsidRDefault="00D42539" w:rsidP="00ED31E0">
            <w:pPr>
              <w:ind w:left="720"/>
              <w:jc w:val="both"/>
              <w:rPr>
                <w:sz w:val="28"/>
                <w:szCs w:val="28"/>
              </w:rPr>
            </w:pPr>
            <w:r w:rsidRPr="00ED31E0">
              <w:rPr>
                <w:sz w:val="28"/>
                <w:szCs w:val="28"/>
              </w:rPr>
              <w:t xml:space="preserve">D. sự lan truyền biên độ dao động của các phân tử vật chất theo thời gian </w:t>
            </w:r>
          </w:p>
          <w:p w:rsidR="00D42539" w:rsidRPr="00ED31E0" w:rsidRDefault="00D42539" w:rsidP="00ED31E0">
            <w:pPr>
              <w:jc w:val="both"/>
              <w:rPr>
                <w:sz w:val="28"/>
                <w:szCs w:val="28"/>
              </w:rPr>
            </w:pPr>
            <w:r w:rsidRPr="00ED31E0">
              <w:rPr>
                <w:sz w:val="28"/>
                <w:szCs w:val="28"/>
              </w:rPr>
              <w:t xml:space="preserve">2. Chọn phát biểu </w:t>
            </w:r>
            <w:r w:rsidRPr="00ED31E0">
              <w:rPr>
                <w:b/>
                <w:i/>
                <w:sz w:val="28"/>
                <w:szCs w:val="28"/>
              </w:rPr>
              <w:t>đúng</w:t>
            </w:r>
            <w:r w:rsidRPr="00ED31E0">
              <w:rPr>
                <w:sz w:val="28"/>
                <w:szCs w:val="28"/>
              </w:rPr>
              <w:t xml:space="preserve"> trong các lời phát biểu dưới đây: </w:t>
            </w:r>
          </w:p>
          <w:p w:rsidR="00D42539" w:rsidRPr="00ED31E0" w:rsidRDefault="00D42539" w:rsidP="00ED31E0">
            <w:pPr>
              <w:ind w:firstLine="720"/>
              <w:jc w:val="both"/>
              <w:rPr>
                <w:sz w:val="28"/>
                <w:szCs w:val="28"/>
              </w:rPr>
            </w:pPr>
            <w:r w:rsidRPr="00ED31E0">
              <w:rPr>
                <w:sz w:val="28"/>
                <w:szCs w:val="28"/>
              </w:rPr>
              <w:t xml:space="preserve">A. Chu kỳ dao động chung của các phần tử vật chất khi có sóng truyền qua gọi là chu kỳ sóng. </w:t>
            </w:r>
          </w:p>
          <w:p w:rsidR="00D42539" w:rsidRPr="00ED31E0" w:rsidRDefault="00D42539" w:rsidP="00ED31E0">
            <w:pPr>
              <w:ind w:firstLine="720"/>
              <w:jc w:val="both"/>
              <w:rPr>
                <w:sz w:val="28"/>
                <w:szCs w:val="28"/>
              </w:rPr>
            </w:pPr>
            <w:r w:rsidRPr="00ED31E0">
              <w:rPr>
                <w:sz w:val="28"/>
                <w:szCs w:val="28"/>
              </w:rPr>
              <w:t xml:space="preserve">B. Đại lượng nghịch đảo của tần số góc gọi là tần số của sóng. </w:t>
            </w:r>
          </w:p>
          <w:p w:rsidR="00D42539" w:rsidRPr="00ED31E0" w:rsidRDefault="00D42539" w:rsidP="00ED31E0">
            <w:pPr>
              <w:ind w:firstLine="720"/>
              <w:jc w:val="both"/>
              <w:rPr>
                <w:sz w:val="28"/>
                <w:szCs w:val="28"/>
              </w:rPr>
            </w:pPr>
            <w:r w:rsidRPr="00ED31E0">
              <w:rPr>
                <w:sz w:val="28"/>
                <w:szCs w:val="28"/>
              </w:rPr>
              <w:t>C. Vận tốc dao động của các phần tử vật chất gọi là vận tốc của sóng</w:t>
            </w:r>
          </w:p>
          <w:p w:rsidR="00D42539" w:rsidRPr="00ED31E0" w:rsidRDefault="00D42539" w:rsidP="00ED31E0">
            <w:pPr>
              <w:ind w:firstLine="720"/>
              <w:jc w:val="both"/>
              <w:rPr>
                <w:sz w:val="28"/>
                <w:szCs w:val="28"/>
              </w:rPr>
            </w:pPr>
            <w:r w:rsidRPr="00ED31E0">
              <w:rPr>
                <w:sz w:val="28"/>
                <w:szCs w:val="28"/>
              </w:rPr>
              <w:t xml:space="preserve">D. Năng lượng của sóng luôn luôn không đổi trong quá trình truyền sóng. </w:t>
            </w:r>
          </w:p>
          <w:p w:rsidR="00D42539" w:rsidRPr="00ED31E0" w:rsidRDefault="00D42539" w:rsidP="00ED31E0">
            <w:pPr>
              <w:jc w:val="both"/>
              <w:rPr>
                <w:sz w:val="28"/>
                <w:szCs w:val="28"/>
              </w:rPr>
            </w:pPr>
            <w:r w:rsidRPr="00ED31E0">
              <w:rPr>
                <w:sz w:val="28"/>
                <w:szCs w:val="28"/>
              </w:rPr>
              <w:t xml:space="preserve">3. Chọn câu </w:t>
            </w:r>
            <w:r w:rsidRPr="00ED31E0">
              <w:rPr>
                <w:b/>
                <w:i/>
                <w:sz w:val="28"/>
                <w:szCs w:val="28"/>
              </w:rPr>
              <w:t>đúng</w:t>
            </w:r>
            <w:r w:rsidRPr="00ED31E0">
              <w:rPr>
                <w:sz w:val="28"/>
                <w:szCs w:val="28"/>
              </w:rPr>
              <w:t>. Sóng ngang là sóng:</w:t>
            </w:r>
          </w:p>
          <w:p w:rsidR="00D42539" w:rsidRPr="00ED31E0" w:rsidRDefault="00D42539" w:rsidP="00ED31E0">
            <w:pPr>
              <w:ind w:firstLine="720"/>
              <w:jc w:val="both"/>
              <w:rPr>
                <w:sz w:val="28"/>
                <w:szCs w:val="28"/>
              </w:rPr>
            </w:pPr>
            <w:r w:rsidRPr="00ED31E0">
              <w:rPr>
                <w:sz w:val="28"/>
                <w:szCs w:val="28"/>
              </w:rPr>
              <w:t xml:space="preserve">A.  được truyền đi theo phương ngang. </w:t>
            </w:r>
            <w:r w:rsidRPr="00ED31E0">
              <w:rPr>
                <w:sz w:val="28"/>
                <w:szCs w:val="28"/>
              </w:rPr>
              <w:tab/>
            </w:r>
          </w:p>
          <w:p w:rsidR="00D42539" w:rsidRPr="00ED31E0" w:rsidRDefault="00D42539" w:rsidP="00ED31E0">
            <w:pPr>
              <w:ind w:firstLine="720"/>
              <w:jc w:val="both"/>
              <w:rPr>
                <w:spacing w:val="-6"/>
                <w:sz w:val="28"/>
                <w:szCs w:val="28"/>
              </w:rPr>
            </w:pPr>
            <w:r w:rsidRPr="00ED31E0">
              <w:rPr>
                <w:spacing w:val="-6"/>
                <w:sz w:val="28"/>
                <w:szCs w:val="28"/>
              </w:rPr>
              <w:t>B.</w:t>
            </w:r>
            <w:r w:rsidRPr="00ED31E0">
              <w:rPr>
                <w:sz w:val="28"/>
                <w:szCs w:val="28"/>
              </w:rPr>
              <w:t xml:space="preserve">  có phương dao động </w:t>
            </w:r>
            <w:r w:rsidRPr="00ED31E0">
              <w:rPr>
                <w:spacing w:val="-6"/>
                <w:sz w:val="28"/>
                <w:szCs w:val="28"/>
              </w:rPr>
              <w:t>vuông góc với phương truyền sóng.</w:t>
            </w:r>
          </w:p>
          <w:p w:rsidR="00D42539" w:rsidRPr="00ED31E0" w:rsidRDefault="00D42539" w:rsidP="00ED31E0">
            <w:pPr>
              <w:ind w:firstLine="720"/>
              <w:jc w:val="both"/>
              <w:rPr>
                <w:sz w:val="28"/>
                <w:szCs w:val="28"/>
              </w:rPr>
            </w:pPr>
            <w:r w:rsidRPr="00ED31E0">
              <w:rPr>
                <w:sz w:val="28"/>
                <w:szCs w:val="28"/>
              </w:rPr>
              <w:t xml:space="preserve">C.  được truyền theo phương thẳng đứng. </w:t>
            </w:r>
          </w:p>
          <w:p w:rsidR="00D42539" w:rsidRPr="00ED31E0" w:rsidRDefault="00D42539" w:rsidP="00ED31E0">
            <w:pPr>
              <w:ind w:firstLine="720"/>
              <w:jc w:val="both"/>
              <w:rPr>
                <w:sz w:val="28"/>
                <w:szCs w:val="28"/>
              </w:rPr>
            </w:pPr>
            <w:r w:rsidRPr="00ED31E0">
              <w:rPr>
                <w:sz w:val="28"/>
                <w:szCs w:val="28"/>
              </w:rPr>
              <w:t xml:space="preserve">D.  có phương dao động trùng với phương truyền sóng. </w:t>
            </w:r>
          </w:p>
          <w:p w:rsidR="00D42539" w:rsidRPr="00ED31E0" w:rsidRDefault="00D42539" w:rsidP="00ED31E0">
            <w:pPr>
              <w:jc w:val="both"/>
              <w:rPr>
                <w:sz w:val="28"/>
                <w:szCs w:val="28"/>
              </w:rPr>
            </w:pPr>
            <w:r w:rsidRPr="00ED31E0">
              <w:rPr>
                <w:sz w:val="28"/>
                <w:szCs w:val="28"/>
              </w:rPr>
              <w:t xml:space="preserve">4. Chọn câu </w:t>
            </w:r>
            <w:r w:rsidRPr="00ED31E0">
              <w:rPr>
                <w:b/>
                <w:i/>
                <w:sz w:val="28"/>
                <w:szCs w:val="28"/>
              </w:rPr>
              <w:t>đúng.</w:t>
            </w:r>
            <w:r w:rsidRPr="00ED31E0">
              <w:rPr>
                <w:sz w:val="28"/>
                <w:szCs w:val="28"/>
              </w:rPr>
              <w:t xml:space="preserve"> Sóng dọc là sóng:</w:t>
            </w:r>
          </w:p>
          <w:p w:rsidR="00D42539" w:rsidRPr="00ED31E0" w:rsidRDefault="00D42539" w:rsidP="00ED31E0">
            <w:pPr>
              <w:ind w:firstLine="720"/>
              <w:jc w:val="both"/>
              <w:rPr>
                <w:sz w:val="28"/>
                <w:szCs w:val="28"/>
              </w:rPr>
            </w:pPr>
            <w:r w:rsidRPr="00ED31E0">
              <w:rPr>
                <w:sz w:val="28"/>
                <w:szCs w:val="28"/>
              </w:rPr>
              <w:t>A.  được truyền đi theo phương ngang.</w:t>
            </w:r>
            <w:r w:rsidRPr="00ED31E0">
              <w:rPr>
                <w:sz w:val="28"/>
                <w:szCs w:val="28"/>
              </w:rPr>
              <w:tab/>
            </w:r>
          </w:p>
          <w:p w:rsidR="00D42539" w:rsidRPr="00ED31E0" w:rsidRDefault="00D42539" w:rsidP="00ED31E0">
            <w:pPr>
              <w:ind w:firstLine="720"/>
              <w:jc w:val="both"/>
              <w:rPr>
                <w:sz w:val="28"/>
                <w:szCs w:val="28"/>
              </w:rPr>
            </w:pPr>
            <w:r w:rsidRPr="00ED31E0">
              <w:rPr>
                <w:sz w:val="28"/>
                <w:szCs w:val="28"/>
              </w:rPr>
              <w:t>B.  có phương dao động trùng với phương truyền sóng.</w:t>
            </w:r>
          </w:p>
          <w:p w:rsidR="00D42539" w:rsidRPr="00ED31E0" w:rsidRDefault="00D42539" w:rsidP="00ED31E0">
            <w:pPr>
              <w:ind w:firstLine="720"/>
              <w:rPr>
                <w:sz w:val="28"/>
                <w:szCs w:val="28"/>
              </w:rPr>
            </w:pPr>
            <w:r w:rsidRPr="00ED31E0">
              <w:rPr>
                <w:sz w:val="28"/>
                <w:szCs w:val="28"/>
              </w:rPr>
              <w:t>C.  được truyền đi theo phương thẳng đứng.</w:t>
            </w:r>
            <w:r w:rsidRPr="00ED31E0">
              <w:rPr>
                <w:sz w:val="28"/>
                <w:szCs w:val="28"/>
              </w:rPr>
              <w:tab/>
            </w:r>
          </w:p>
          <w:p w:rsidR="00D42539" w:rsidRPr="00ED31E0" w:rsidRDefault="00D42539" w:rsidP="00ED31E0">
            <w:pPr>
              <w:ind w:firstLine="720"/>
              <w:rPr>
                <w:sz w:val="28"/>
                <w:szCs w:val="28"/>
              </w:rPr>
            </w:pPr>
            <w:r w:rsidRPr="00ED31E0">
              <w:rPr>
                <w:sz w:val="28"/>
                <w:szCs w:val="28"/>
              </w:rPr>
              <w:t>D.  có phương dao động vuông góc với phương truyền sóng.</w:t>
            </w:r>
          </w:p>
          <w:p w:rsidR="00D42539" w:rsidRPr="00ED31E0" w:rsidRDefault="00D42539" w:rsidP="00ED31E0">
            <w:pPr>
              <w:jc w:val="both"/>
              <w:rPr>
                <w:sz w:val="28"/>
                <w:szCs w:val="28"/>
              </w:rPr>
            </w:pPr>
            <w:r w:rsidRPr="00ED31E0">
              <w:rPr>
                <w:sz w:val="28"/>
                <w:szCs w:val="28"/>
              </w:rPr>
              <w:t xml:space="preserve">5. Chọn câu </w:t>
            </w:r>
            <w:r w:rsidRPr="00ED31E0">
              <w:rPr>
                <w:b/>
                <w:i/>
                <w:sz w:val="28"/>
                <w:szCs w:val="28"/>
              </w:rPr>
              <w:t>đúng</w:t>
            </w:r>
            <w:r w:rsidRPr="00ED31E0">
              <w:rPr>
                <w:sz w:val="28"/>
                <w:szCs w:val="28"/>
              </w:rPr>
              <w:t>. Bước sóng là:</w:t>
            </w:r>
          </w:p>
          <w:p w:rsidR="00D42539" w:rsidRPr="00ED31E0" w:rsidRDefault="00D42539" w:rsidP="00ED31E0">
            <w:pPr>
              <w:ind w:firstLine="720"/>
              <w:jc w:val="both"/>
              <w:rPr>
                <w:sz w:val="28"/>
                <w:szCs w:val="28"/>
              </w:rPr>
            </w:pPr>
            <w:r w:rsidRPr="00ED31E0">
              <w:rPr>
                <w:sz w:val="28"/>
                <w:szCs w:val="28"/>
              </w:rPr>
              <w:t xml:space="preserve">A. khoảng cách giữa hai điểm gần nhau nhất trên phương truyền sóng và dao động cùng pha. </w:t>
            </w:r>
          </w:p>
          <w:p w:rsidR="00D42539" w:rsidRPr="00ED31E0" w:rsidRDefault="00D42539" w:rsidP="00ED31E0">
            <w:pPr>
              <w:ind w:firstLine="720"/>
              <w:jc w:val="both"/>
              <w:rPr>
                <w:sz w:val="28"/>
                <w:szCs w:val="28"/>
              </w:rPr>
            </w:pPr>
            <w:r w:rsidRPr="00ED31E0">
              <w:rPr>
                <w:sz w:val="28"/>
                <w:szCs w:val="28"/>
              </w:rPr>
              <w:t>B. khoảng cách giữa hai điểm dao động cùng pha trên phương truyền sóng.</w:t>
            </w:r>
          </w:p>
          <w:p w:rsidR="00D42539" w:rsidRPr="00ED31E0" w:rsidRDefault="00D42539" w:rsidP="00ED31E0">
            <w:pPr>
              <w:ind w:firstLine="720"/>
              <w:jc w:val="both"/>
              <w:rPr>
                <w:sz w:val="28"/>
                <w:szCs w:val="28"/>
              </w:rPr>
            </w:pPr>
            <w:r w:rsidRPr="00ED31E0">
              <w:rPr>
                <w:sz w:val="28"/>
                <w:szCs w:val="28"/>
              </w:rPr>
              <w:lastRenderedPageBreak/>
              <w:t xml:space="preserve">C. khoảng cách giữa hai điểm gần nhau nhất trên phương truyền sóng và dao động ngược pha. </w:t>
            </w:r>
          </w:p>
          <w:p w:rsidR="00D42539" w:rsidRPr="00ED31E0" w:rsidRDefault="00D42539" w:rsidP="00ED31E0">
            <w:pPr>
              <w:ind w:firstLine="720"/>
              <w:jc w:val="both"/>
              <w:rPr>
                <w:sz w:val="28"/>
                <w:szCs w:val="28"/>
              </w:rPr>
            </w:pPr>
            <w:r w:rsidRPr="00ED31E0">
              <w:rPr>
                <w:sz w:val="28"/>
                <w:szCs w:val="28"/>
              </w:rPr>
              <w:t>D. quãng đường sóng truyền được trong một đơn vị thời gian.</w:t>
            </w:r>
          </w:p>
          <w:p w:rsidR="003B426A" w:rsidRPr="00ED31E0" w:rsidRDefault="003B426A" w:rsidP="00ED31E0">
            <w:pPr>
              <w:ind w:left="48" w:right="48"/>
              <w:jc w:val="both"/>
              <w:rPr>
                <w:sz w:val="28"/>
                <w:szCs w:val="28"/>
              </w:rPr>
            </w:pPr>
            <w:r w:rsidRPr="00ED31E0">
              <w:rPr>
                <w:b/>
                <w:bCs/>
                <w:sz w:val="28"/>
                <w:szCs w:val="28"/>
              </w:rPr>
              <w:t>6:</w:t>
            </w:r>
            <w:r w:rsidRPr="00ED31E0">
              <w:rPr>
                <w:sz w:val="28"/>
                <w:szCs w:val="28"/>
              </w:rPr>
              <w:t> Một nguồn O phát sóng cơ dao động theo phương trình u=2cos</w:t>
            </w:r>
            <w:r w:rsidRPr="00ED31E0">
              <w:rPr>
                <w:rFonts w:ascii="Cambria Math" w:hAnsi="Cambria Math"/>
                <w:sz w:val="28"/>
                <w:szCs w:val="28"/>
              </w:rPr>
              <w:t>⁡</w:t>
            </w:r>
            <w:r w:rsidRPr="00ED31E0">
              <w:rPr>
                <w:sz w:val="28"/>
                <w:szCs w:val="28"/>
              </w:rPr>
              <w:t>(20πt+π/3) (trong đó u tính bằng milimét, t tính bằng giây). Sóng truyền theo đường thẳng Ox với tốc độ không đổi bằng 1 m/s. M là một điểm trên đường trền cách O một khoảng bằng 42,5 cn. Trong khoảng O đến M số điểm dao động lệch pha π/6 với nguồn là</w:t>
            </w:r>
          </w:p>
          <w:p w:rsidR="003B426A" w:rsidRPr="00ED31E0" w:rsidRDefault="003B426A" w:rsidP="00ED31E0">
            <w:pPr>
              <w:ind w:left="48" w:right="48"/>
              <w:jc w:val="both"/>
              <w:rPr>
                <w:sz w:val="28"/>
                <w:szCs w:val="28"/>
              </w:rPr>
            </w:pPr>
            <w:r w:rsidRPr="00ED31E0">
              <w:rPr>
                <w:sz w:val="28"/>
                <w:szCs w:val="28"/>
              </w:rPr>
              <w:t>A. 9       B. 4       C. 5       D. 8.</w:t>
            </w:r>
          </w:p>
          <w:p w:rsidR="003B426A" w:rsidRPr="00ED31E0" w:rsidRDefault="003B426A"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947"/>
              <w:gridCol w:w="733"/>
              <w:gridCol w:w="765"/>
              <w:gridCol w:w="733"/>
              <w:gridCol w:w="733"/>
              <w:gridCol w:w="765"/>
              <w:gridCol w:w="733"/>
            </w:tblGrid>
            <w:tr w:rsidR="003B426A" w:rsidRPr="00ED31E0" w:rsidTr="003B426A">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6</w:t>
                  </w:r>
                </w:p>
              </w:tc>
            </w:tr>
            <w:tr w:rsidR="003B426A" w:rsidRPr="00ED31E0" w:rsidTr="003B426A">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D42539"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D42539"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C</w:t>
                  </w:r>
                </w:p>
              </w:tc>
            </w:tr>
          </w:tbl>
          <w:p w:rsidR="006E16BA" w:rsidRPr="00ED31E0" w:rsidRDefault="006E16BA" w:rsidP="00ED31E0">
            <w:pPr>
              <w:ind w:left="48" w:right="48"/>
              <w:jc w:val="both"/>
              <w:rPr>
                <w:sz w:val="28"/>
                <w:szCs w:val="28"/>
              </w:rPr>
            </w:pPr>
          </w:p>
        </w:tc>
      </w:tr>
      <w:tr w:rsidR="006E16BA" w:rsidRPr="00ED31E0" w:rsidTr="003B426A">
        <w:trPr>
          <w:gridAfter w:val="1"/>
          <w:wAfter w:w="62" w:type="dxa"/>
        </w:trPr>
        <w:tc>
          <w:tcPr>
            <w:tcW w:w="10314" w:type="dxa"/>
            <w:gridSpan w:val="7"/>
            <w:shd w:val="clear" w:color="auto" w:fill="auto"/>
            <w:vAlign w:val="center"/>
          </w:tcPr>
          <w:p w:rsidR="006E16BA" w:rsidRPr="00ED31E0" w:rsidRDefault="006E16BA" w:rsidP="00ED31E0">
            <w:pPr>
              <w:jc w:val="center"/>
              <w:rPr>
                <w:b/>
                <w:sz w:val="28"/>
                <w:szCs w:val="28"/>
              </w:rPr>
            </w:pPr>
            <w:r w:rsidRPr="00ED31E0">
              <w:rPr>
                <w:b/>
                <w:sz w:val="28"/>
                <w:szCs w:val="28"/>
              </w:rPr>
              <w:lastRenderedPageBreak/>
              <w:t>HOẠT ĐỘNG 4: Hoạt động vận dụng (8’)</w:t>
            </w:r>
          </w:p>
          <w:p w:rsidR="006E16BA" w:rsidRPr="00ED31E0" w:rsidRDefault="006E16BA" w:rsidP="00ED31E0">
            <w:pPr>
              <w:rPr>
                <w:sz w:val="28"/>
                <w:szCs w:val="28"/>
              </w:rPr>
            </w:pPr>
            <w:r w:rsidRPr="00ED31E0">
              <w:rPr>
                <w:b/>
                <w:sz w:val="28"/>
                <w:szCs w:val="28"/>
              </w:rPr>
              <w:t>Mục tiêu:</w:t>
            </w:r>
            <w:r w:rsidRPr="00ED31E0">
              <w:rPr>
                <w:sz w:val="28"/>
                <w:szCs w:val="28"/>
              </w:rPr>
              <w:t xml:space="preserve"> Vận dụng làm bài tập </w:t>
            </w:r>
          </w:p>
          <w:p w:rsidR="006E16BA" w:rsidRPr="00ED31E0" w:rsidRDefault="006E16BA"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E3BE5" w:rsidRPr="00ED31E0" w:rsidTr="003B426A">
        <w:trPr>
          <w:gridAfter w:val="1"/>
          <w:wAfter w:w="62" w:type="dxa"/>
        </w:trPr>
        <w:tc>
          <w:tcPr>
            <w:tcW w:w="3395" w:type="dxa"/>
            <w:gridSpan w:val="2"/>
            <w:shd w:val="clear" w:color="auto" w:fill="auto"/>
          </w:tcPr>
          <w:p w:rsidR="00DE3BE5" w:rsidRPr="00ED31E0" w:rsidRDefault="00DE3BE5" w:rsidP="00ED31E0">
            <w:pPr>
              <w:tabs>
                <w:tab w:val="left" w:pos="520"/>
                <w:tab w:val="left" w:pos="558"/>
                <w:tab w:val="left" w:pos="910"/>
              </w:tabs>
              <w:jc w:val="both"/>
              <w:rPr>
                <w:sz w:val="28"/>
                <w:szCs w:val="28"/>
              </w:rPr>
            </w:pPr>
            <w:r w:rsidRPr="00ED31E0">
              <w:rPr>
                <w:sz w:val="28"/>
                <w:szCs w:val="28"/>
              </w:rPr>
              <w:t xml:space="preserve">- Yêu cầu hs đọc SGK bài 6, 7 trang 40. Thảo luận và trả lời </w:t>
            </w:r>
          </w:p>
          <w:p w:rsidR="00DE3BE5" w:rsidRPr="00ED31E0" w:rsidRDefault="00DE3BE5" w:rsidP="00ED31E0">
            <w:pPr>
              <w:tabs>
                <w:tab w:val="left" w:pos="520"/>
                <w:tab w:val="left" w:pos="558"/>
                <w:tab w:val="left" w:pos="910"/>
              </w:tabs>
              <w:jc w:val="both"/>
              <w:rPr>
                <w:sz w:val="28"/>
                <w:szCs w:val="28"/>
              </w:rPr>
            </w:pPr>
          </w:p>
          <w:p w:rsidR="00DE3BE5" w:rsidRPr="00ED31E0" w:rsidRDefault="00DE3BE5" w:rsidP="00ED31E0">
            <w:pPr>
              <w:tabs>
                <w:tab w:val="left" w:pos="520"/>
                <w:tab w:val="left" w:pos="558"/>
                <w:tab w:val="left" w:pos="910"/>
              </w:tabs>
              <w:jc w:val="both"/>
              <w:rPr>
                <w:sz w:val="28"/>
                <w:szCs w:val="28"/>
              </w:rPr>
            </w:pPr>
            <w:r w:rsidRPr="00ED31E0">
              <w:rPr>
                <w:sz w:val="28"/>
                <w:szCs w:val="28"/>
              </w:rPr>
              <w:t>- Nhận xét</w:t>
            </w:r>
          </w:p>
          <w:p w:rsidR="00DE3BE5" w:rsidRPr="00ED31E0" w:rsidRDefault="00DE3BE5" w:rsidP="00ED31E0">
            <w:pPr>
              <w:tabs>
                <w:tab w:val="left" w:pos="520"/>
                <w:tab w:val="left" w:pos="558"/>
                <w:tab w:val="left" w:pos="910"/>
              </w:tabs>
              <w:jc w:val="both"/>
              <w:rPr>
                <w:sz w:val="28"/>
                <w:szCs w:val="28"/>
              </w:rPr>
            </w:pPr>
          </w:p>
          <w:p w:rsidR="00DE3BE5" w:rsidRPr="00ED31E0" w:rsidRDefault="00DE3BE5" w:rsidP="00ED31E0">
            <w:pPr>
              <w:tabs>
                <w:tab w:val="left" w:pos="520"/>
                <w:tab w:val="left" w:pos="558"/>
                <w:tab w:val="left" w:pos="910"/>
              </w:tabs>
              <w:jc w:val="both"/>
              <w:rPr>
                <w:sz w:val="28"/>
                <w:szCs w:val="28"/>
              </w:rPr>
            </w:pPr>
            <w:r w:rsidRPr="00ED31E0">
              <w:rPr>
                <w:sz w:val="28"/>
                <w:szCs w:val="28"/>
              </w:rPr>
              <w:t xml:space="preserve">- Yêu cầu hs đọc và tóm tắt bài 8. </w:t>
            </w:r>
          </w:p>
          <w:p w:rsidR="00DE3BE5" w:rsidRPr="00ED31E0" w:rsidRDefault="00DE3BE5" w:rsidP="00ED31E0">
            <w:pPr>
              <w:tabs>
                <w:tab w:val="left" w:pos="520"/>
                <w:tab w:val="left" w:pos="558"/>
                <w:tab w:val="left" w:pos="910"/>
              </w:tabs>
              <w:jc w:val="both"/>
              <w:rPr>
                <w:sz w:val="28"/>
                <w:szCs w:val="28"/>
              </w:rPr>
            </w:pPr>
            <w:r w:rsidRPr="00ED31E0">
              <w:rPr>
                <w:sz w:val="28"/>
                <w:szCs w:val="28"/>
              </w:rPr>
              <w:t>- Gợi ý cho hs 5 gợn sóng liên tiếp tức là 4 bước sóng.</w:t>
            </w:r>
          </w:p>
          <w:p w:rsidR="00DE3BE5" w:rsidRPr="00ED31E0" w:rsidRDefault="00DE3BE5" w:rsidP="00ED31E0">
            <w:pPr>
              <w:tabs>
                <w:tab w:val="left" w:pos="520"/>
                <w:tab w:val="left" w:pos="558"/>
                <w:tab w:val="left" w:pos="910"/>
              </w:tabs>
              <w:jc w:val="both"/>
              <w:rPr>
                <w:sz w:val="28"/>
                <w:szCs w:val="28"/>
              </w:rPr>
            </w:pPr>
            <w:r w:rsidRPr="00ED31E0">
              <w:rPr>
                <w:sz w:val="28"/>
                <w:szCs w:val="28"/>
              </w:rPr>
              <w:t>- Gọi hs lên bảng làm bài</w:t>
            </w:r>
          </w:p>
          <w:p w:rsidR="00DE3BE5" w:rsidRPr="00ED31E0" w:rsidRDefault="00DE3BE5" w:rsidP="00ED31E0">
            <w:pPr>
              <w:tabs>
                <w:tab w:val="left" w:pos="520"/>
                <w:tab w:val="left" w:pos="558"/>
                <w:tab w:val="left" w:pos="910"/>
              </w:tabs>
              <w:jc w:val="both"/>
              <w:rPr>
                <w:sz w:val="28"/>
                <w:szCs w:val="28"/>
              </w:rPr>
            </w:pPr>
            <w:r w:rsidRPr="00ED31E0">
              <w:rPr>
                <w:sz w:val="28"/>
                <w:szCs w:val="28"/>
              </w:rPr>
              <w:t>- Nhận xét</w:t>
            </w:r>
          </w:p>
        </w:tc>
        <w:tc>
          <w:tcPr>
            <w:tcW w:w="3396" w:type="dxa"/>
            <w:gridSpan w:val="3"/>
            <w:shd w:val="clear" w:color="auto" w:fill="auto"/>
          </w:tcPr>
          <w:p w:rsidR="00DE3BE5" w:rsidRPr="00ED31E0" w:rsidRDefault="00DE3BE5" w:rsidP="00ED31E0">
            <w:pPr>
              <w:tabs>
                <w:tab w:val="left" w:pos="520"/>
                <w:tab w:val="left" w:pos="558"/>
                <w:tab w:val="left" w:pos="910"/>
              </w:tabs>
              <w:jc w:val="both"/>
              <w:rPr>
                <w:sz w:val="28"/>
                <w:szCs w:val="28"/>
              </w:rPr>
            </w:pPr>
            <w:r w:rsidRPr="00ED31E0">
              <w:rPr>
                <w:sz w:val="28"/>
                <w:szCs w:val="28"/>
              </w:rPr>
              <w:t>- Đọc bài và thảo luận trả lời bài 6, 7 trang 40 SGK</w:t>
            </w:r>
          </w:p>
          <w:p w:rsidR="00DE3BE5" w:rsidRPr="00ED31E0" w:rsidRDefault="00DE3BE5" w:rsidP="00ED31E0">
            <w:pPr>
              <w:tabs>
                <w:tab w:val="left" w:pos="520"/>
                <w:tab w:val="left" w:pos="558"/>
                <w:tab w:val="left" w:pos="910"/>
              </w:tabs>
              <w:jc w:val="both"/>
              <w:rPr>
                <w:sz w:val="28"/>
                <w:szCs w:val="28"/>
              </w:rPr>
            </w:pPr>
          </w:p>
          <w:p w:rsidR="00DE3BE5" w:rsidRPr="00ED31E0" w:rsidRDefault="00DE3BE5" w:rsidP="00ED31E0">
            <w:pPr>
              <w:tabs>
                <w:tab w:val="left" w:pos="520"/>
                <w:tab w:val="left" w:pos="558"/>
                <w:tab w:val="left" w:pos="910"/>
              </w:tabs>
              <w:jc w:val="both"/>
              <w:rPr>
                <w:sz w:val="28"/>
                <w:szCs w:val="28"/>
              </w:rPr>
            </w:pPr>
          </w:p>
          <w:p w:rsidR="00DE3BE5" w:rsidRPr="00ED31E0" w:rsidRDefault="00DE3BE5" w:rsidP="00ED31E0">
            <w:pPr>
              <w:tabs>
                <w:tab w:val="left" w:pos="520"/>
                <w:tab w:val="left" w:pos="558"/>
                <w:tab w:val="left" w:pos="910"/>
              </w:tabs>
              <w:jc w:val="both"/>
              <w:rPr>
                <w:sz w:val="28"/>
                <w:szCs w:val="28"/>
              </w:rPr>
            </w:pPr>
          </w:p>
          <w:p w:rsidR="00DE3BE5" w:rsidRPr="00ED31E0" w:rsidRDefault="00DE3BE5" w:rsidP="00ED31E0">
            <w:pPr>
              <w:tabs>
                <w:tab w:val="left" w:pos="520"/>
                <w:tab w:val="left" w:pos="558"/>
                <w:tab w:val="left" w:pos="910"/>
              </w:tabs>
              <w:jc w:val="both"/>
              <w:rPr>
                <w:sz w:val="28"/>
                <w:szCs w:val="28"/>
              </w:rPr>
            </w:pPr>
          </w:p>
          <w:p w:rsidR="00DE3BE5" w:rsidRPr="00ED31E0" w:rsidRDefault="00DE3BE5" w:rsidP="00ED31E0">
            <w:pPr>
              <w:tabs>
                <w:tab w:val="left" w:pos="520"/>
                <w:tab w:val="left" w:pos="558"/>
                <w:tab w:val="left" w:pos="910"/>
              </w:tabs>
              <w:jc w:val="both"/>
              <w:rPr>
                <w:sz w:val="28"/>
                <w:szCs w:val="28"/>
              </w:rPr>
            </w:pPr>
            <w:r w:rsidRPr="00ED31E0">
              <w:rPr>
                <w:sz w:val="28"/>
                <w:szCs w:val="28"/>
              </w:rPr>
              <w:t>- Đọc bài 8. Thực hiện bài toán theo gợi ý của GV</w:t>
            </w:r>
          </w:p>
          <w:p w:rsidR="00DE3BE5" w:rsidRPr="00ED31E0" w:rsidRDefault="00DE3BE5" w:rsidP="00ED31E0">
            <w:pPr>
              <w:tabs>
                <w:tab w:val="left" w:pos="520"/>
                <w:tab w:val="left" w:pos="558"/>
                <w:tab w:val="left" w:pos="910"/>
              </w:tabs>
              <w:jc w:val="both"/>
              <w:rPr>
                <w:sz w:val="28"/>
                <w:szCs w:val="28"/>
              </w:rPr>
            </w:pPr>
            <w:r w:rsidRPr="00ED31E0">
              <w:rPr>
                <w:position w:val="-24"/>
                <w:sz w:val="28"/>
                <w:szCs w:val="28"/>
              </w:rPr>
              <w:object w:dxaOrig="2580" w:dyaOrig="620">
                <v:shape id="_x0000_i1156" type="#_x0000_t75" style="width:128.95pt;height:30.7pt" o:ole="">
                  <v:imagedata r:id="rId264" o:title=""/>
                </v:shape>
                <o:OLEObject Type="Embed" ProgID="Equation.3" ShapeID="_x0000_i1156" DrawAspect="Content" ObjectID="_1629614223" r:id="rId265"/>
              </w:object>
            </w:r>
          </w:p>
          <w:p w:rsidR="00DE3BE5" w:rsidRPr="00ED31E0" w:rsidRDefault="00DE3BE5" w:rsidP="00ED31E0">
            <w:pPr>
              <w:tabs>
                <w:tab w:val="left" w:pos="520"/>
                <w:tab w:val="left" w:pos="558"/>
                <w:tab w:val="left" w:pos="910"/>
              </w:tabs>
              <w:jc w:val="both"/>
              <w:rPr>
                <w:sz w:val="28"/>
                <w:szCs w:val="28"/>
              </w:rPr>
            </w:pPr>
            <w:r w:rsidRPr="00ED31E0">
              <w:rPr>
                <w:position w:val="-10"/>
                <w:sz w:val="28"/>
                <w:szCs w:val="28"/>
              </w:rPr>
              <w:object w:dxaOrig="2160" w:dyaOrig="320">
                <v:shape id="_x0000_i1157" type="#_x0000_t75" style="width:108.3pt;height:15.65pt" o:ole="">
                  <v:imagedata r:id="rId266" o:title=""/>
                </v:shape>
                <o:OLEObject Type="Embed" ProgID="Equation.3" ShapeID="_x0000_i1157" DrawAspect="Content" ObjectID="_1629614224" r:id="rId267"/>
              </w:object>
            </w:r>
          </w:p>
          <w:p w:rsidR="00DE3BE5" w:rsidRPr="00ED31E0" w:rsidRDefault="00DE3BE5" w:rsidP="00ED31E0">
            <w:pPr>
              <w:tabs>
                <w:tab w:val="left" w:pos="520"/>
                <w:tab w:val="left" w:pos="558"/>
                <w:tab w:val="left" w:pos="910"/>
              </w:tabs>
              <w:jc w:val="both"/>
              <w:rPr>
                <w:sz w:val="28"/>
                <w:szCs w:val="28"/>
              </w:rPr>
            </w:pPr>
            <w:r w:rsidRPr="00ED31E0">
              <w:rPr>
                <w:position w:val="-10"/>
                <w:sz w:val="28"/>
                <w:szCs w:val="28"/>
              </w:rPr>
              <w:object w:dxaOrig="1520" w:dyaOrig="320">
                <v:shape id="_x0000_i1158" type="#_x0000_t75" style="width:75.75pt;height:15.65pt" o:ole="">
                  <v:imagedata r:id="rId268" o:title=""/>
                </v:shape>
                <o:OLEObject Type="Embed" ProgID="Equation.3" ShapeID="_x0000_i1158" DrawAspect="Content" ObjectID="_1629614225" r:id="rId269"/>
              </w:object>
            </w:r>
            <w:r w:rsidRPr="00ED31E0">
              <w:rPr>
                <w:sz w:val="28"/>
                <w:szCs w:val="28"/>
              </w:rPr>
              <w:t xml:space="preserve"> m/s</w:t>
            </w:r>
          </w:p>
          <w:p w:rsidR="00DE3BE5" w:rsidRPr="00ED31E0" w:rsidRDefault="00DE3BE5" w:rsidP="00ED31E0">
            <w:pPr>
              <w:tabs>
                <w:tab w:val="left" w:pos="520"/>
                <w:tab w:val="left" w:pos="558"/>
                <w:tab w:val="left" w:pos="910"/>
              </w:tabs>
              <w:jc w:val="both"/>
              <w:rPr>
                <w:sz w:val="28"/>
                <w:szCs w:val="28"/>
              </w:rPr>
            </w:pPr>
            <w:r w:rsidRPr="00ED31E0">
              <w:rPr>
                <w:sz w:val="28"/>
                <w:szCs w:val="28"/>
              </w:rPr>
              <w:t>- Ghi nhận xét GV</w:t>
            </w:r>
          </w:p>
        </w:tc>
        <w:tc>
          <w:tcPr>
            <w:tcW w:w="3523" w:type="dxa"/>
            <w:gridSpan w:val="2"/>
            <w:shd w:val="clear" w:color="auto" w:fill="auto"/>
          </w:tcPr>
          <w:p w:rsidR="00DE3BE5" w:rsidRPr="00ED31E0" w:rsidRDefault="00DE3BE5" w:rsidP="00ED31E0">
            <w:pPr>
              <w:tabs>
                <w:tab w:val="left" w:pos="520"/>
                <w:tab w:val="left" w:pos="558"/>
                <w:tab w:val="left" w:pos="910"/>
              </w:tabs>
              <w:jc w:val="both"/>
              <w:rPr>
                <w:b/>
                <w:sz w:val="28"/>
                <w:szCs w:val="28"/>
              </w:rPr>
            </w:pPr>
            <w:r w:rsidRPr="00ED31E0">
              <w:rPr>
                <w:b/>
                <w:sz w:val="28"/>
                <w:szCs w:val="28"/>
              </w:rPr>
              <w:t>Bài 6</w:t>
            </w:r>
          </w:p>
          <w:p w:rsidR="00DE3BE5" w:rsidRPr="00ED31E0" w:rsidRDefault="00DE3BE5" w:rsidP="00ED31E0">
            <w:pPr>
              <w:tabs>
                <w:tab w:val="left" w:pos="520"/>
                <w:tab w:val="left" w:pos="558"/>
                <w:tab w:val="left" w:pos="910"/>
              </w:tabs>
              <w:jc w:val="both"/>
              <w:rPr>
                <w:sz w:val="28"/>
                <w:szCs w:val="28"/>
              </w:rPr>
            </w:pPr>
            <w:r w:rsidRPr="00ED31E0">
              <w:rPr>
                <w:sz w:val="28"/>
                <w:szCs w:val="28"/>
              </w:rPr>
              <w:t>Đáp án A</w:t>
            </w:r>
          </w:p>
          <w:p w:rsidR="00DE3BE5" w:rsidRPr="00ED31E0" w:rsidRDefault="00DE3BE5" w:rsidP="00ED31E0">
            <w:pPr>
              <w:tabs>
                <w:tab w:val="left" w:pos="520"/>
                <w:tab w:val="left" w:pos="558"/>
                <w:tab w:val="left" w:pos="910"/>
              </w:tabs>
              <w:jc w:val="both"/>
              <w:rPr>
                <w:b/>
                <w:sz w:val="28"/>
                <w:szCs w:val="28"/>
              </w:rPr>
            </w:pPr>
            <w:r w:rsidRPr="00ED31E0">
              <w:rPr>
                <w:b/>
                <w:sz w:val="28"/>
                <w:szCs w:val="28"/>
              </w:rPr>
              <w:t>Bài 7</w:t>
            </w:r>
          </w:p>
          <w:p w:rsidR="00DE3BE5" w:rsidRPr="00ED31E0" w:rsidRDefault="00DE3BE5" w:rsidP="00ED31E0">
            <w:pPr>
              <w:tabs>
                <w:tab w:val="left" w:pos="520"/>
                <w:tab w:val="left" w:pos="558"/>
                <w:tab w:val="left" w:pos="910"/>
              </w:tabs>
              <w:jc w:val="both"/>
              <w:rPr>
                <w:sz w:val="28"/>
                <w:szCs w:val="28"/>
              </w:rPr>
            </w:pPr>
            <w:r w:rsidRPr="00ED31E0">
              <w:rPr>
                <w:sz w:val="28"/>
                <w:szCs w:val="28"/>
              </w:rPr>
              <w:t>Đáp án C</w:t>
            </w:r>
          </w:p>
          <w:p w:rsidR="00DE3BE5" w:rsidRPr="00ED31E0" w:rsidRDefault="00DE3BE5" w:rsidP="00ED31E0">
            <w:pPr>
              <w:tabs>
                <w:tab w:val="left" w:pos="520"/>
                <w:tab w:val="left" w:pos="558"/>
                <w:tab w:val="left" w:pos="910"/>
              </w:tabs>
              <w:jc w:val="both"/>
              <w:rPr>
                <w:b/>
                <w:sz w:val="28"/>
                <w:szCs w:val="28"/>
              </w:rPr>
            </w:pPr>
            <w:r w:rsidRPr="00ED31E0">
              <w:rPr>
                <w:b/>
                <w:sz w:val="28"/>
                <w:szCs w:val="28"/>
              </w:rPr>
              <w:t>Bài 8</w:t>
            </w:r>
          </w:p>
          <w:p w:rsidR="00DE3BE5" w:rsidRPr="00ED31E0" w:rsidRDefault="00DE3BE5" w:rsidP="00ED31E0">
            <w:pPr>
              <w:tabs>
                <w:tab w:val="left" w:pos="520"/>
                <w:tab w:val="left" w:pos="558"/>
                <w:tab w:val="left" w:pos="910"/>
              </w:tabs>
              <w:jc w:val="both"/>
              <w:rPr>
                <w:sz w:val="28"/>
                <w:szCs w:val="28"/>
              </w:rPr>
            </w:pPr>
            <w:r w:rsidRPr="00ED31E0">
              <w:rPr>
                <w:sz w:val="28"/>
                <w:szCs w:val="28"/>
              </w:rPr>
              <w:t>- Ta có 5 gợn sóng tức là có 4 bước sóng.</w:t>
            </w:r>
          </w:p>
          <w:p w:rsidR="00DE3BE5" w:rsidRPr="00ED31E0" w:rsidRDefault="00DE3BE5" w:rsidP="00ED31E0">
            <w:pPr>
              <w:tabs>
                <w:tab w:val="left" w:pos="520"/>
                <w:tab w:val="left" w:pos="558"/>
                <w:tab w:val="left" w:pos="910"/>
              </w:tabs>
              <w:jc w:val="both"/>
              <w:rPr>
                <w:sz w:val="28"/>
                <w:szCs w:val="28"/>
              </w:rPr>
            </w:pPr>
            <w:r w:rsidRPr="00ED31E0">
              <w:rPr>
                <w:position w:val="-24"/>
                <w:sz w:val="28"/>
                <w:szCs w:val="28"/>
              </w:rPr>
              <w:object w:dxaOrig="2580" w:dyaOrig="620">
                <v:shape id="_x0000_i1159" type="#_x0000_t75" style="width:128.95pt;height:30.7pt" o:ole="">
                  <v:imagedata r:id="rId264" o:title=""/>
                </v:shape>
                <o:OLEObject Type="Embed" ProgID="Equation.3" ShapeID="_x0000_i1159" DrawAspect="Content" ObjectID="_1629614226" r:id="rId270"/>
              </w:object>
            </w:r>
          </w:p>
          <w:p w:rsidR="00DE3BE5" w:rsidRPr="00ED31E0" w:rsidRDefault="00DE3BE5" w:rsidP="00ED31E0">
            <w:pPr>
              <w:tabs>
                <w:tab w:val="left" w:pos="520"/>
                <w:tab w:val="left" w:pos="558"/>
                <w:tab w:val="left" w:pos="910"/>
              </w:tabs>
              <w:jc w:val="both"/>
              <w:rPr>
                <w:sz w:val="28"/>
                <w:szCs w:val="28"/>
              </w:rPr>
            </w:pPr>
            <w:r w:rsidRPr="00ED31E0">
              <w:rPr>
                <w:position w:val="-10"/>
                <w:sz w:val="28"/>
                <w:szCs w:val="28"/>
              </w:rPr>
              <w:object w:dxaOrig="2160" w:dyaOrig="320">
                <v:shape id="_x0000_i1160" type="#_x0000_t75" style="width:108.3pt;height:15.65pt" o:ole="">
                  <v:imagedata r:id="rId266" o:title=""/>
                </v:shape>
                <o:OLEObject Type="Embed" ProgID="Equation.3" ShapeID="_x0000_i1160" DrawAspect="Content" ObjectID="_1629614227" r:id="rId271"/>
              </w:object>
            </w:r>
          </w:p>
          <w:p w:rsidR="00DE3BE5" w:rsidRPr="00ED31E0" w:rsidRDefault="00DE3BE5" w:rsidP="00ED31E0">
            <w:pPr>
              <w:tabs>
                <w:tab w:val="left" w:pos="520"/>
                <w:tab w:val="left" w:pos="558"/>
                <w:tab w:val="left" w:pos="910"/>
              </w:tabs>
              <w:jc w:val="both"/>
              <w:rPr>
                <w:sz w:val="28"/>
                <w:szCs w:val="28"/>
              </w:rPr>
            </w:pPr>
            <w:r w:rsidRPr="00ED31E0">
              <w:rPr>
                <w:position w:val="-10"/>
                <w:sz w:val="28"/>
                <w:szCs w:val="28"/>
              </w:rPr>
              <w:object w:dxaOrig="1520" w:dyaOrig="320">
                <v:shape id="_x0000_i1161" type="#_x0000_t75" style="width:75.75pt;height:15.65pt" o:ole="">
                  <v:imagedata r:id="rId268" o:title=""/>
                </v:shape>
                <o:OLEObject Type="Embed" ProgID="Equation.3" ShapeID="_x0000_i1161" DrawAspect="Content" ObjectID="_1629614228" r:id="rId272"/>
              </w:object>
            </w:r>
            <w:r w:rsidRPr="00ED31E0">
              <w:rPr>
                <w:sz w:val="28"/>
                <w:szCs w:val="28"/>
              </w:rPr>
              <w:t xml:space="preserve">  m/s</w:t>
            </w:r>
          </w:p>
        </w:tc>
      </w:tr>
      <w:tr w:rsidR="00DE3BE5" w:rsidRPr="00ED31E0" w:rsidTr="003B426A">
        <w:trPr>
          <w:gridAfter w:val="1"/>
          <w:wAfter w:w="62" w:type="dxa"/>
        </w:trPr>
        <w:tc>
          <w:tcPr>
            <w:tcW w:w="10314" w:type="dxa"/>
            <w:gridSpan w:val="7"/>
            <w:shd w:val="clear" w:color="auto" w:fill="auto"/>
            <w:vAlign w:val="center"/>
          </w:tcPr>
          <w:p w:rsidR="00DE3BE5" w:rsidRPr="00ED31E0" w:rsidRDefault="00DE3BE5" w:rsidP="00ED31E0">
            <w:pPr>
              <w:jc w:val="center"/>
              <w:rPr>
                <w:b/>
                <w:sz w:val="28"/>
                <w:szCs w:val="28"/>
              </w:rPr>
            </w:pPr>
            <w:r w:rsidRPr="00ED31E0">
              <w:rPr>
                <w:b/>
                <w:sz w:val="28"/>
                <w:szCs w:val="28"/>
              </w:rPr>
              <w:t>HOẠT ĐỘNG 5: Hoạt động tìm tòi và mở rộng (2’)</w:t>
            </w:r>
          </w:p>
          <w:p w:rsidR="00DE3BE5" w:rsidRPr="00ED31E0" w:rsidRDefault="00DE3BE5"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DE3BE5" w:rsidRPr="00ED31E0" w:rsidRDefault="00DE3BE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DE3BE5" w:rsidRPr="00ED31E0" w:rsidRDefault="00DE3BE5"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E3BE5" w:rsidRPr="00ED31E0" w:rsidTr="003B426A">
        <w:trPr>
          <w:gridAfter w:val="1"/>
          <w:wAfter w:w="62" w:type="dxa"/>
        </w:trPr>
        <w:tc>
          <w:tcPr>
            <w:tcW w:w="10314" w:type="dxa"/>
            <w:gridSpan w:val="7"/>
            <w:shd w:val="clear" w:color="auto" w:fill="auto"/>
          </w:tcPr>
          <w:p w:rsidR="00DE3BE5" w:rsidRPr="00ED31E0" w:rsidRDefault="00DE3BE5" w:rsidP="00ED31E0">
            <w:pPr>
              <w:jc w:val="both"/>
              <w:rPr>
                <w:sz w:val="28"/>
                <w:szCs w:val="28"/>
                <w:shd w:val="clear" w:color="auto" w:fill="FFFFFF"/>
              </w:rPr>
            </w:pPr>
            <w:r w:rsidRPr="00ED31E0">
              <w:rPr>
                <w:sz w:val="28"/>
                <w:szCs w:val="28"/>
                <w:shd w:val="clear" w:color="auto" w:fill="FFFFFF"/>
              </w:rPr>
              <w:t>Sóng dọc và sóng ngang khác nhau ở chỗ nào?</w:t>
            </w:r>
          </w:p>
          <w:p w:rsidR="00DE3BE5" w:rsidRPr="00ED31E0" w:rsidRDefault="00DE3BE5" w:rsidP="00ED31E0">
            <w:pPr>
              <w:jc w:val="both"/>
              <w:rPr>
                <w:sz w:val="28"/>
                <w:szCs w:val="28"/>
                <w:shd w:val="clear" w:color="auto" w:fill="FFFFFF"/>
              </w:rPr>
            </w:pPr>
            <w:r w:rsidRPr="00ED31E0">
              <w:rPr>
                <w:sz w:val="28"/>
                <w:szCs w:val="28"/>
                <w:shd w:val="clear" w:color="auto" w:fill="FFFFFF"/>
              </w:rPr>
              <w:t>Gợi ý:</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Sóng ngang, sóng dọc khác nhau ở phương truyền sóng vào phương dao động:</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 Sóng ngang có phương dao động của các phần tử môi trường vuông góc với phương truyền sóng.</w:t>
            </w:r>
          </w:p>
          <w:p w:rsidR="00DE3BE5" w:rsidRPr="00ED31E0" w:rsidRDefault="00F5559C" w:rsidP="00ED31E0">
            <w:pPr>
              <w:rPr>
                <w:sz w:val="28"/>
                <w:szCs w:val="28"/>
              </w:rPr>
            </w:pPr>
            <w:r>
              <w:rPr>
                <w:noProof/>
                <w:sz w:val="28"/>
                <w:szCs w:val="28"/>
              </w:rPr>
              <w:drawing>
                <wp:inline distT="0" distB="0" distL="0" distR="0">
                  <wp:extent cx="2425065" cy="309880"/>
                  <wp:effectExtent l="0" t="0" r="0" b="0"/>
                  <wp:docPr id="184" name="Picture 809" descr="Giải bài tập Vật lý lớp 12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Giải bài tập Vật lý lớp 12 nâng cao"/>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425065" cy="309880"/>
                          </a:xfrm>
                          <a:prstGeom prst="rect">
                            <a:avLst/>
                          </a:prstGeom>
                          <a:noFill/>
                          <a:ln>
                            <a:noFill/>
                          </a:ln>
                        </pic:spPr>
                      </pic:pic>
                    </a:graphicData>
                  </a:graphic>
                </wp:inline>
              </w:drawing>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 Sóng dọc có phương dao động của các phần tử mỗi trường trùng với phương truyền sóng.</w:t>
            </w:r>
          </w:p>
          <w:p w:rsidR="00DE3BE5" w:rsidRPr="00ED31E0" w:rsidRDefault="00F5559C" w:rsidP="00ED31E0">
            <w:pPr>
              <w:jc w:val="both"/>
              <w:rPr>
                <w:b/>
                <w:bCs/>
                <w:sz w:val="28"/>
                <w:szCs w:val="28"/>
                <w:lang w:val="de-AT"/>
              </w:rPr>
            </w:pPr>
            <w:r>
              <w:rPr>
                <w:noProof/>
                <w:sz w:val="28"/>
                <w:szCs w:val="28"/>
              </w:rPr>
              <w:drawing>
                <wp:inline distT="0" distB="0" distL="0" distR="0">
                  <wp:extent cx="2361565" cy="349885"/>
                  <wp:effectExtent l="0" t="0" r="635" b="0"/>
                  <wp:docPr id="185" name="Picture 810" descr="Giải bài tập Vật lý lớp 12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Giải bài tập Vật lý lớp 12 nâng cao"/>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361565" cy="349885"/>
                          </a:xfrm>
                          <a:prstGeom prst="rect">
                            <a:avLst/>
                          </a:prstGeom>
                          <a:noFill/>
                          <a:ln>
                            <a:noFill/>
                          </a:ln>
                        </pic:spPr>
                      </pic:pic>
                    </a:graphicData>
                  </a:graphic>
                </wp:inline>
              </w:drawing>
            </w:r>
          </w:p>
        </w:tc>
      </w:tr>
    </w:tbl>
    <w:p w:rsidR="00C32171" w:rsidRPr="00ED31E0" w:rsidRDefault="00382AF9" w:rsidP="00ED31E0">
      <w:pPr>
        <w:jc w:val="both"/>
        <w:rPr>
          <w:b/>
          <w:sz w:val="28"/>
          <w:szCs w:val="28"/>
          <w:lang w:val="fr-FR"/>
        </w:rPr>
      </w:pPr>
      <w:r w:rsidRPr="00ED31E0">
        <w:rPr>
          <w:b/>
          <w:sz w:val="28"/>
          <w:szCs w:val="28"/>
          <w:lang w:val="fr-FR"/>
        </w:rPr>
        <w:lastRenderedPageBreak/>
        <w:t>4</w:t>
      </w:r>
      <w:r w:rsidR="00C32171" w:rsidRPr="00ED31E0">
        <w:rPr>
          <w:b/>
          <w:sz w:val="28"/>
          <w:szCs w:val="28"/>
          <w:lang w:val="fr-FR"/>
        </w:rPr>
        <w:t>. Hướng dẫn về nhà:</w:t>
      </w:r>
    </w:p>
    <w:p w:rsidR="00C32171" w:rsidRPr="00ED31E0" w:rsidRDefault="00C32171" w:rsidP="00ED31E0">
      <w:pPr>
        <w:jc w:val="both"/>
        <w:rPr>
          <w:sz w:val="28"/>
          <w:szCs w:val="28"/>
          <w:lang w:val="fr-FR"/>
        </w:rPr>
      </w:pPr>
      <w:r w:rsidRPr="00ED31E0">
        <w:rPr>
          <w:b/>
          <w:sz w:val="28"/>
          <w:szCs w:val="28"/>
          <w:lang w:val="fr-FR"/>
        </w:rPr>
        <w:t xml:space="preserve">     - </w:t>
      </w:r>
      <w:r w:rsidRPr="00ED31E0">
        <w:rPr>
          <w:sz w:val="28"/>
          <w:szCs w:val="28"/>
          <w:lang w:val="fr-FR"/>
        </w:rPr>
        <w:t>Về nhà học bài , đọc bài mới SGK/ 41</w:t>
      </w:r>
    </w:p>
    <w:p w:rsidR="00C32171" w:rsidRPr="00ED31E0" w:rsidRDefault="00C32171" w:rsidP="00ED31E0">
      <w:pPr>
        <w:ind w:left="288"/>
        <w:jc w:val="both"/>
        <w:rPr>
          <w:sz w:val="28"/>
          <w:szCs w:val="28"/>
          <w:lang w:val="fr-FR"/>
        </w:rPr>
      </w:pPr>
      <w:r w:rsidRPr="00ED31E0">
        <w:rPr>
          <w:sz w:val="28"/>
          <w:szCs w:val="28"/>
          <w:lang w:val="fr-FR"/>
        </w:rPr>
        <w:t>- Về nhà làm được các bài tập trong sách bài tập.</w:t>
      </w:r>
    </w:p>
    <w:p w:rsidR="0048390D" w:rsidRPr="00ED31E0" w:rsidRDefault="0048390D" w:rsidP="00ED31E0">
      <w:pPr>
        <w:tabs>
          <w:tab w:val="right" w:leader="dot" w:pos="9648"/>
        </w:tabs>
        <w:jc w:val="center"/>
        <w:rPr>
          <w:b/>
          <w:sz w:val="28"/>
          <w:szCs w:val="28"/>
          <w:lang w:val="de-DE"/>
        </w:rPr>
      </w:pPr>
    </w:p>
    <w:p w:rsidR="0048390D" w:rsidRPr="00ED31E0" w:rsidRDefault="0048390D" w:rsidP="00ED31E0">
      <w:pPr>
        <w:tabs>
          <w:tab w:val="right" w:leader="dot" w:pos="9648"/>
        </w:tabs>
        <w:jc w:val="center"/>
        <w:rPr>
          <w:b/>
          <w:sz w:val="28"/>
          <w:szCs w:val="28"/>
          <w:lang w:val="de-DE"/>
        </w:rPr>
      </w:pPr>
    </w:p>
    <w:p w:rsidR="0048390D" w:rsidRPr="00ED31E0" w:rsidRDefault="0048390D" w:rsidP="00ED31E0">
      <w:pPr>
        <w:tabs>
          <w:tab w:val="right" w:leader="dot" w:pos="9648"/>
        </w:tabs>
        <w:jc w:val="center"/>
        <w:rPr>
          <w:b/>
          <w:sz w:val="28"/>
          <w:szCs w:val="28"/>
          <w:lang w:val="de-DE"/>
        </w:rPr>
      </w:pPr>
    </w:p>
    <w:p w:rsidR="0048390D" w:rsidRPr="00ED31E0" w:rsidRDefault="0048390D" w:rsidP="00ED31E0">
      <w:pPr>
        <w:tabs>
          <w:tab w:val="right" w:leader="dot" w:pos="9648"/>
        </w:tabs>
        <w:jc w:val="center"/>
        <w:rPr>
          <w:b/>
          <w:sz w:val="28"/>
          <w:szCs w:val="28"/>
          <w:lang w:val="de-DE"/>
        </w:rPr>
      </w:pPr>
    </w:p>
    <w:p w:rsidR="00382AF9" w:rsidRPr="00ED31E0" w:rsidRDefault="00382AF9" w:rsidP="00ED31E0">
      <w:pPr>
        <w:tabs>
          <w:tab w:val="right" w:leader="dot" w:pos="9648"/>
        </w:tabs>
        <w:jc w:val="center"/>
        <w:rPr>
          <w:b/>
          <w:sz w:val="28"/>
          <w:szCs w:val="28"/>
          <w:lang w:val="de-DE"/>
        </w:rPr>
      </w:pPr>
    </w:p>
    <w:p w:rsidR="00382AF9" w:rsidRPr="00ED31E0" w:rsidRDefault="00382AF9" w:rsidP="00ED31E0">
      <w:pPr>
        <w:tabs>
          <w:tab w:val="right" w:leader="dot" w:pos="9648"/>
        </w:tabs>
        <w:jc w:val="center"/>
        <w:rPr>
          <w:b/>
          <w:sz w:val="28"/>
          <w:szCs w:val="28"/>
          <w:lang w:val="de-DE"/>
        </w:rPr>
      </w:pPr>
    </w:p>
    <w:p w:rsidR="00382AF9" w:rsidRPr="00ED31E0" w:rsidRDefault="00382AF9" w:rsidP="00ED31E0">
      <w:pPr>
        <w:tabs>
          <w:tab w:val="right" w:leader="dot" w:pos="9648"/>
        </w:tabs>
        <w:jc w:val="center"/>
        <w:rPr>
          <w:b/>
          <w:sz w:val="28"/>
          <w:szCs w:val="28"/>
          <w:lang w:val="de-DE"/>
        </w:rPr>
      </w:pPr>
    </w:p>
    <w:p w:rsidR="00382AF9" w:rsidRPr="00ED31E0" w:rsidRDefault="00382AF9" w:rsidP="00ED31E0">
      <w:pPr>
        <w:tabs>
          <w:tab w:val="right" w:leader="dot" w:pos="9648"/>
        </w:tabs>
        <w:jc w:val="center"/>
        <w:rPr>
          <w:b/>
          <w:sz w:val="28"/>
          <w:szCs w:val="28"/>
          <w:lang w:val="de-DE"/>
        </w:rPr>
      </w:pPr>
    </w:p>
    <w:p w:rsidR="00382AF9" w:rsidRPr="00ED31E0" w:rsidRDefault="00382AF9" w:rsidP="00ED31E0">
      <w:pPr>
        <w:tabs>
          <w:tab w:val="right" w:leader="dot" w:pos="9648"/>
        </w:tabs>
        <w:jc w:val="center"/>
        <w:rPr>
          <w:b/>
          <w:sz w:val="28"/>
          <w:szCs w:val="28"/>
          <w:lang w:val="de-DE"/>
        </w:rPr>
      </w:pPr>
    </w:p>
    <w:p w:rsidR="00382AF9" w:rsidRPr="00ED31E0" w:rsidRDefault="00382AF9" w:rsidP="00ED31E0">
      <w:pPr>
        <w:tabs>
          <w:tab w:val="right" w:leader="dot" w:pos="9648"/>
        </w:tabs>
        <w:jc w:val="center"/>
        <w:rPr>
          <w:b/>
          <w:sz w:val="28"/>
          <w:szCs w:val="28"/>
          <w:lang w:val="de-DE"/>
        </w:rPr>
      </w:pPr>
    </w:p>
    <w:p w:rsidR="00382AF9" w:rsidRPr="00ED31E0" w:rsidRDefault="00382AF9" w:rsidP="00ED31E0">
      <w:pPr>
        <w:tabs>
          <w:tab w:val="right" w:leader="dot" w:pos="9648"/>
        </w:tabs>
        <w:jc w:val="center"/>
        <w:rPr>
          <w:b/>
          <w:sz w:val="28"/>
          <w:szCs w:val="28"/>
          <w:lang w:val="de-DE"/>
        </w:rPr>
      </w:pPr>
    </w:p>
    <w:p w:rsidR="0048390D" w:rsidRPr="00ED31E0" w:rsidRDefault="0048390D" w:rsidP="00ED31E0">
      <w:pPr>
        <w:tabs>
          <w:tab w:val="right" w:leader="dot" w:pos="9648"/>
        </w:tabs>
        <w:jc w:val="center"/>
        <w:rPr>
          <w:b/>
          <w:sz w:val="28"/>
          <w:szCs w:val="28"/>
          <w:lang w:val="de-DE"/>
        </w:rPr>
      </w:pPr>
    </w:p>
    <w:p w:rsidR="0048390D" w:rsidRPr="00ED31E0" w:rsidRDefault="0048390D" w:rsidP="00ED31E0">
      <w:pPr>
        <w:tabs>
          <w:tab w:val="right" w:leader="dot" w:pos="9648"/>
        </w:tabs>
        <w:jc w:val="center"/>
        <w:rPr>
          <w:b/>
          <w:sz w:val="28"/>
          <w:szCs w:val="28"/>
          <w:lang w:val="de-DE"/>
        </w:rPr>
      </w:pPr>
      <w:r w:rsidRPr="00ED31E0">
        <w:rPr>
          <w:b/>
          <w:sz w:val="28"/>
          <w:szCs w:val="28"/>
          <w:lang w:val="de-DE"/>
        </w:rPr>
        <w:t>Tiết 15: BÀI TẬP</w:t>
      </w:r>
    </w:p>
    <w:p w:rsidR="0048390D" w:rsidRPr="00ED31E0" w:rsidRDefault="00D22D1F" w:rsidP="00ED31E0">
      <w:pPr>
        <w:rPr>
          <w:b/>
          <w:sz w:val="28"/>
          <w:szCs w:val="28"/>
          <w:lang w:val="de-DE"/>
        </w:rPr>
      </w:pPr>
      <w:r w:rsidRPr="00ED31E0">
        <w:rPr>
          <w:b/>
          <w:sz w:val="28"/>
          <w:szCs w:val="28"/>
          <w:lang w:val="de-DE"/>
        </w:rPr>
        <w:t>I. MỤC TIÊU</w:t>
      </w:r>
    </w:p>
    <w:p w:rsidR="00C32171" w:rsidRPr="00ED31E0" w:rsidRDefault="0048390D" w:rsidP="00ED31E0">
      <w:pPr>
        <w:ind w:firstLine="288"/>
        <w:rPr>
          <w:sz w:val="28"/>
          <w:szCs w:val="28"/>
          <w:lang w:val="de-DE"/>
        </w:rPr>
      </w:pPr>
      <w:r w:rsidRPr="00ED31E0">
        <w:rPr>
          <w:b/>
          <w:sz w:val="28"/>
          <w:szCs w:val="28"/>
          <w:lang w:val="de-DE"/>
        </w:rPr>
        <w:t>1. Kiến thức:</w:t>
      </w:r>
      <w:r w:rsidR="00C32171" w:rsidRPr="00ED31E0">
        <w:rPr>
          <w:sz w:val="28"/>
          <w:szCs w:val="28"/>
          <w:lang w:val="de-DE"/>
        </w:rPr>
        <w:t xml:space="preserve">- Củng cố kiến thức về sóng cơ và sự truyền sóng cơ </w:t>
      </w:r>
    </w:p>
    <w:p w:rsidR="00C32171" w:rsidRPr="00ED31E0" w:rsidRDefault="00C32171" w:rsidP="00ED31E0">
      <w:pPr>
        <w:ind w:left="288"/>
        <w:rPr>
          <w:b/>
          <w:sz w:val="28"/>
          <w:szCs w:val="28"/>
          <w:lang w:val="de-DE"/>
        </w:rPr>
      </w:pPr>
      <w:r w:rsidRPr="00ED31E0">
        <w:rPr>
          <w:b/>
          <w:sz w:val="28"/>
          <w:szCs w:val="28"/>
          <w:lang w:val="de-DE"/>
        </w:rPr>
        <w:t>2. Kĩ năng:</w:t>
      </w:r>
    </w:p>
    <w:p w:rsidR="00C32171" w:rsidRPr="00ED31E0" w:rsidRDefault="00C32171" w:rsidP="00ED31E0">
      <w:pPr>
        <w:ind w:left="288"/>
        <w:rPr>
          <w:sz w:val="28"/>
          <w:szCs w:val="28"/>
          <w:lang w:val="de-DE"/>
        </w:rPr>
      </w:pPr>
      <w:r w:rsidRPr="00ED31E0">
        <w:rPr>
          <w:sz w:val="28"/>
          <w:szCs w:val="28"/>
          <w:lang w:val="de-DE"/>
        </w:rPr>
        <w:t xml:space="preserve"> - Rèn kĩ năng tính các đại lượng sóng cơ và sự truyền sóng cơ .</w:t>
      </w:r>
    </w:p>
    <w:p w:rsidR="007057D4" w:rsidRPr="00ED31E0" w:rsidRDefault="007057D4" w:rsidP="00ED31E0">
      <w:pPr>
        <w:ind w:left="288"/>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ind w:left="288"/>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ind w:left="288"/>
        <w:jc w:val="both"/>
        <w:rPr>
          <w:b/>
          <w:sz w:val="28"/>
          <w:szCs w:val="28"/>
          <w:lang w:val="pt-PT"/>
        </w:rPr>
      </w:pPr>
      <w:r w:rsidRPr="00ED31E0">
        <w:rPr>
          <w:b/>
          <w:sz w:val="28"/>
          <w:szCs w:val="28"/>
          <w:lang w:val="pt-PT"/>
        </w:rPr>
        <w:tab/>
        <w:t>a, Phẩm chất năng lực chung</w:t>
      </w:r>
    </w:p>
    <w:p w:rsidR="007057D4" w:rsidRPr="00ED31E0" w:rsidRDefault="007057D4"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ind w:left="288"/>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ind w:left="288"/>
        <w:jc w:val="both"/>
        <w:rPr>
          <w:b/>
          <w:sz w:val="28"/>
          <w:szCs w:val="28"/>
          <w:lang w:val="pt-PT"/>
        </w:rPr>
      </w:pPr>
      <w:r w:rsidRPr="00ED31E0">
        <w:rPr>
          <w:b/>
          <w:sz w:val="28"/>
          <w:szCs w:val="28"/>
          <w:lang w:val="pt-PT"/>
        </w:rPr>
        <w:tab/>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D22D1F" w:rsidRPr="00ED31E0" w:rsidRDefault="00D22D1F" w:rsidP="00ED31E0">
      <w:pPr>
        <w:jc w:val="both"/>
        <w:rPr>
          <w:b/>
          <w:sz w:val="28"/>
          <w:szCs w:val="28"/>
        </w:rPr>
      </w:pPr>
      <w:r w:rsidRPr="00ED31E0">
        <w:rPr>
          <w:b/>
          <w:sz w:val="28"/>
          <w:szCs w:val="28"/>
        </w:rPr>
        <w:t>II. PHƯƠNG PHÁP-KĨ THUẬT</w:t>
      </w:r>
    </w:p>
    <w:p w:rsidR="00D22D1F" w:rsidRPr="00ED31E0" w:rsidRDefault="00D22D1F" w:rsidP="00ED31E0">
      <w:pPr>
        <w:jc w:val="both"/>
        <w:rPr>
          <w:b/>
          <w:sz w:val="28"/>
          <w:szCs w:val="28"/>
        </w:rPr>
      </w:pPr>
      <w:r w:rsidRPr="00ED31E0">
        <w:rPr>
          <w:b/>
          <w:sz w:val="28"/>
          <w:szCs w:val="28"/>
        </w:rPr>
        <w:tab/>
        <w:t>1. Phương pháp</w:t>
      </w:r>
    </w:p>
    <w:p w:rsidR="00D22D1F" w:rsidRPr="00ED31E0" w:rsidRDefault="00D22D1F" w:rsidP="00ED31E0">
      <w:pPr>
        <w:rPr>
          <w:sz w:val="28"/>
          <w:szCs w:val="28"/>
        </w:rPr>
      </w:pPr>
      <w:r w:rsidRPr="00ED31E0">
        <w:rPr>
          <w:sz w:val="28"/>
          <w:szCs w:val="28"/>
        </w:rPr>
        <w:t>PP dạy học Gợi mở - vấn đáp, PP thuyết trình, PP hoạt động nhóm, PP công tác độc lập</w:t>
      </w:r>
    </w:p>
    <w:p w:rsidR="00D22D1F" w:rsidRPr="00ED31E0" w:rsidRDefault="00D22D1F" w:rsidP="00ED31E0">
      <w:pPr>
        <w:jc w:val="both"/>
        <w:rPr>
          <w:b/>
          <w:sz w:val="28"/>
          <w:szCs w:val="28"/>
        </w:rPr>
      </w:pPr>
      <w:r w:rsidRPr="00ED31E0">
        <w:rPr>
          <w:b/>
          <w:sz w:val="28"/>
          <w:szCs w:val="28"/>
        </w:rPr>
        <w:tab/>
        <w:t>2. Kĩ thuật dạy học</w:t>
      </w:r>
    </w:p>
    <w:p w:rsidR="00D22D1F" w:rsidRPr="00ED31E0" w:rsidRDefault="00D22D1F" w:rsidP="00ED31E0">
      <w:pPr>
        <w:jc w:val="both"/>
        <w:rPr>
          <w:sz w:val="28"/>
          <w:szCs w:val="28"/>
        </w:rPr>
      </w:pPr>
      <w:r w:rsidRPr="00ED31E0">
        <w:rPr>
          <w:sz w:val="28"/>
          <w:szCs w:val="28"/>
        </w:rPr>
        <w:t>Kĩ thật dặt câu hỏi, kĩ thuật XYZ</w:t>
      </w:r>
    </w:p>
    <w:p w:rsidR="00D22D1F" w:rsidRPr="00ED31E0" w:rsidRDefault="00D22D1F" w:rsidP="00ED31E0">
      <w:pPr>
        <w:jc w:val="both"/>
        <w:rPr>
          <w:b/>
          <w:sz w:val="28"/>
          <w:szCs w:val="28"/>
        </w:rPr>
      </w:pPr>
      <w:r w:rsidRPr="00ED31E0">
        <w:rPr>
          <w:b/>
          <w:sz w:val="28"/>
          <w:szCs w:val="28"/>
        </w:rPr>
        <w:t>III. CHUẨN BỊ</w:t>
      </w:r>
    </w:p>
    <w:p w:rsidR="00C32171" w:rsidRPr="00ED31E0" w:rsidRDefault="00C32171" w:rsidP="00ED31E0">
      <w:pPr>
        <w:ind w:firstLine="187"/>
        <w:rPr>
          <w:sz w:val="28"/>
          <w:szCs w:val="28"/>
          <w:lang w:val="de-DE"/>
        </w:rPr>
      </w:pPr>
      <w:r w:rsidRPr="00ED31E0">
        <w:rPr>
          <w:b/>
          <w:bCs/>
          <w:sz w:val="28"/>
          <w:szCs w:val="28"/>
          <w:lang w:val="de-DE"/>
        </w:rPr>
        <w:t>1. Giáo viên:</w:t>
      </w:r>
      <w:r w:rsidRPr="00ED31E0">
        <w:rPr>
          <w:sz w:val="28"/>
          <w:szCs w:val="28"/>
          <w:lang w:val="de-DE"/>
        </w:rPr>
        <w:t xml:space="preserve"> </w:t>
      </w:r>
    </w:p>
    <w:p w:rsidR="00C32171" w:rsidRPr="00ED31E0" w:rsidRDefault="00C32171" w:rsidP="00ED31E0">
      <w:pPr>
        <w:ind w:firstLine="187"/>
        <w:rPr>
          <w:sz w:val="28"/>
          <w:szCs w:val="28"/>
          <w:lang w:val="de-DE"/>
        </w:rPr>
      </w:pPr>
      <w:r w:rsidRPr="00ED31E0">
        <w:rPr>
          <w:sz w:val="28"/>
          <w:szCs w:val="28"/>
          <w:lang w:val="de-DE"/>
        </w:rPr>
        <w:t xml:space="preserve">   - Một số bài tập trắc nghiệm và tự luận</w:t>
      </w:r>
    </w:p>
    <w:p w:rsidR="00C32171" w:rsidRPr="00ED31E0" w:rsidRDefault="00C32171" w:rsidP="00ED31E0">
      <w:pPr>
        <w:ind w:firstLine="187"/>
        <w:rPr>
          <w:b/>
          <w:bCs/>
          <w:sz w:val="28"/>
          <w:szCs w:val="28"/>
          <w:lang w:val="de-DE"/>
        </w:rPr>
      </w:pPr>
      <w:r w:rsidRPr="00ED31E0">
        <w:rPr>
          <w:b/>
          <w:bCs/>
          <w:sz w:val="28"/>
          <w:szCs w:val="28"/>
          <w:lang w:val="de-DE"/>
        </w:rPr>
        <w:t xml:space="preserve">2. Học sinh: </w:t>
      </w:r>
    </w:p>
    <w:p w:rsidR="00C32171" w:rsidRPr="00ED31E0" w:rsidRDefault="00C32171" w:rsidP="00ED31E0">
      <w:pPr>
        <w:ind w:firstLine="187"/>
        <w:rPr>
          <w:sz w:val="28"/>
          <w:szCs w:val="28"/>
          <w:lang w:val="de-DE"/>
        </w:rPr>
      </w:pPr>
      <w:r w:rsidRPr="00ED31E0">
        <w:rPr>
          <w:b/>
          <w:bCs/>
          <w:sz w:val="28"/>
          <w:szCs w:val="28"/>
          <w:lang w:val="de-DE"/>
        </w:rPr>
        <w:t xml:space="preserve">    - Ô</w:t>
      </w:r>
      <w:r w:rsidRPr="00ED31E0">
        <w:rPr>
          <w:sz w:val="28"/>
          <w:szCs w:val="28"/>
          <w:lang w:val="de-DE"/>
        </w:rPr>
        <w:t>n lại kiến thức về sóng cơ và sự truyền sóng cơ .</w:t>
      </w:r>
      <w:r w:rsidRPr="00ED31E0">
        <w:rPr>
          <w:sz w:val="28"/>
          <w:szCs w:val="28"/>
          <w:lang w:val="de-DE"/>
        </w:rPr>
        <w:tab/>
      </w:r>
    </w:p>
    <w:p w:rsidR="00C32171" w:rsidRPr="00ED31E0" w:rsidRDefault="00C32171" w:rsidP="00ED31E0">
      <w:pPr>
        <w:rPr>
          <w:b/>
          <w:bCs/>
          <w:sz w:val="28"/>
          <w:szCs w:val="28"/>
          <w:lang w:val="de-DE"/>
        </w:rPr>
      </w:pPr>
      <w:r w:rsidRPr="00ED31E0">
        <w:rPr>
          <w:b/>
          <w:bCs/>
          <w:sz w:val="28"/>
          <w:szCs w:val="28"/>
          <w:lang w:val="de-DE"/>
        </w:rPr>
        <w:t>IV.Tiến trình dạy học :</w:t>
      </w:r>
    </w:p>
    <w:p w:rsidR="00C32171" w:rsidRPr="00ED31E0" w:rsidRDefault="00C32171" w:rsidP="00ED31E0">
      <w:pPr>
        <w:ind w:firstLine="187"/>
        <w:rPr>
          <w:b/>
          <w:bCs/>
          <w:sz w:val="28"/>
          <w:szCs w:val="28"/>
        </w:rPr>
      </w:pPr>
      <w:r w:rsidRPr="00ED31E0">
        <w:rPr>
          <w:b/>
          <w:bCs/>
          <w:sz w:val="28"/>
          <w:szCs w:val="28"/>
        </w:rPr>
        <w:t>1. Tổ chức:</w:t>
      </w:r>
    </w:p>
    <w:p w:rsidR="00C32171" w:rsidRPr="00ED31E0" w:rsidRDefault="00C32171" w:rsidP="00ED31E0">
      <w:pPr>
        <w:tabs>
          <w:tab w:val="left" w:pos="2244"/>
        </w:tabs>
        <w:ind w:firstLine="187"/>
        <w:rPr>
          <w:b/>
          <w:bCs/>
          <w:sz w:val="28"/>
          <w:szCs w:val="28"/>
        </w:rPr>
      </w:pPr>
      <w:r w:rsidRPr="00ED31E0">
        <w:rPr>
          <w:b/>
          <w:bCs/>
          <w:sz w:val="28"/>
          <w:szCs w:val="28"/>
        </w:rPr>
        <w:t xml:space="preserve">2. Kiểm tra bài cũ: </w:t>
      </w:r>
    </w:p>
    <w:p w:rsidR="00C32171" w:rsidRPr="00ED31E0" w:rsidRDefault="00C32171" w:rsidP="00ED31E0">
      <w:pPr>
        <w:tabs>
          <w:tab w:val="left" w:pos="2244"/>
        </w:tabs>
        <w:ind w:firstLine="187"/>
        <w:rPr>
          <w:bCs/>
          <w:sz w:val="28"/>
          <w:szCs w:val="28"/>
        </w:rPr>
      </w:pPr>
      <w:r w:rsidRPr="00ED31E0">
        <w:rPr>
          <w:bCs/>
          <w:sz w:val="28"/>
          <w:szCs w:val="28"/>
        </w:rPr>
        <w:t>- Viết phương trình sóng tại một điểm trên phương truyền sóng cách nguồn một khoảng x.</w:t>
      </w:r>
    </w:p>
    <w:p w:rsidR="00C32171" w:rsidRPr="00ED31E0" w:rsidRDefault="00C32171" w:rsidP="00ED31E0">
      <w:pPr>
        <w:tabs>
          <w:tab w:val="left" w:pos="2244"/>
        </w:tabs>
        <w:ind w:firstLine="187"/>
        <w:rPr>
          <w:b/>
          <w:bCs/>
          <w:sz w:val="28"/>
          <w:szCs w:val="28"/>
        </w:rPr>
      </w:pPr>
      <w:r w:rsidRPr="00ED31E0">
        <w:rPr>
          <w:b/>
          <w:bCs/>
          <w:sz w:val="28"/>
          <w:szCs w:val="28"/>
        </w:rPr>
        <w:t xml:space="preserve">3. Bài mới: </w:t>
      </w:r>
    </w:p>
    <w:p w:rsidR="00292D42" w:rsidRPr="00ED31E0" w:rsidRDefault="00292D42" w:rsidP="00ED31E0">
      <w:pPr>
        <w:rPr>
          <w:bCs/>
          <w:sz w:val="28"/>
          <w:szCs w:val="28"/>
        </w:rPr>
      </w:pPr>
      <w:r w:rsidRPr="00ED31E0">
        <w:rPr>
          <w:bCs/>
          <w:sz w:val="28"/>
          <w:szCs w:val="28"/>
        </w:rPr>
        <w:t>PP hoạt động nhóm</w:t>
      </w:r>
    </w:p>
    <w:p w:rsidR="00292D42" w:rsidRPr="00ED31E0" w:rsidRDefault="00292D42" w:rsidP="00ED31E0">
      <w:pPr>
        <w:rPr>
          <w:bCs/>
          <w:sz w:val="28"/>
          <w:szCs w:val="28"/>
        </w:rPr>
      </w:pPr>
      <w:r w:rsidRPr="00ED31E0">
        <w:rPr>
          <w:bCs/>
          <w:sz w:val="28"/>
          <w:szCs w:val="28"/>
        </w:rPr>
        <w:t>Kĩ thuật khăn trải bàn</w:t>
      </w:r>
    </w:p>
    <w:tbl>
      <w:tblPr>
        <w:tblW w:w="103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1091"/>
        <w:gridCol w:w="1951"/>
        <w:gridCol w:w="6576"/>
      </w:tblGrid>
      <w:tr w:rsidR="00EC4EF9" w:rsidRPr="00ED31E0" w:rsidTr="0048390D">
        <w:trPr>
          <w:trHeight w:val="307"/>
        </w:trPr>
        <w:tc>
          <w:tcPr>
            <w:tcW w:w="694" w:type="dxa"/>
            <w:shd w:val="clear" w:color="auto" w:fill="auto"/>
          </w:tcPr>
          <w:p w:rsidR="00EC4EF9" w:rsidRPr="00ED31E0" w:rsidRDefault="00EC4EF9" w:rsidP="00ED31E0">
            <w:pPr>
              <w:jc w:val="center"/>
              <w:rPr>
                <w:sz w:val="28"/>
                <w:szCs w:val="28"/>
                <w:lang w:val="fr-FR"/>
              </w:rPr>
            </w:pPr>
            <w:r w:rsidRPr="00ED31E0">
              <w:rPr>
                <w:sz w:val="28"/>
                <w:szCs w:val="28"/>
                <w:lang w:val="fr-FR"/>
              </w:rPr>
              <w:lastRenderedPageBreak/>
              <w:t>STT</w:t>
            </w:r>
          </w:p>
        </w:tc>
        <w:tc>
          <w:tcPr>
            <w:tcW w:w="1091" w:type="dxa"/>
            <w:shd w:val="clear" w:color="auto" w:fill="auto"/>
          </w:tcPr>
          <w:p w:rsidR="00EC4EF9" w:rsidRPr="00ED31E0" w:rsidRDefault="00EC4EF9" w:rsidP="00ED31E0">
            <w:pPr>
              <w:jc w:val="center"/>
              <w:rPr>
                <w:sz w:val="28"/>
                <w:szCs w:val="28"/>
                <w:lang w:val="fr-FR"/>
              </w:rPr>
            </w:pPr>
            <w:r w:rsidRPr="00ED31E0">
              <w:rPr>
                <w:sz w:val="28"/>
                <w:szCs w:val="28"/>
                <w:lang w:val="fr-FR"/>
              </w:rPr>
              <w:t>BƯỚC</w:t>
            </w:r>
          </w:p>
        </w:tc>
        <w:tc>
          <w:tcPr>
            <w:tcW w:w="1963" w:type="dxa"/>
            <w:shd w:val="clear" w:color="auto" w:fill="auto"/>
          </w:tcPr>
          <w:p w:rsidR="00EC4EF9" w:rsidRPr="00ED31E0" w:rsidRDefault="00EC4EF9" w:rsidP="00ED31E0">
            <w:pPr>
              <w:jc w:val="center"/>
              <w:rPr>
                <w:sz w:val="28"/>
                <w:szCs w:val="28"/>
                <w:lang w:val="fr-FR"/>
              </w:rPr>
            </w:pPr>
            <w:r w:rsidRPr="00ED31E0">
              <w:rPr>
                <w:sz w:val="28"/>
                <w:szCs w:val="28"/>
                <w:lang w:val="fr-FR"/>
              </w:rPr>
              <w:t>NỘI DUNG</w:t>
            </w:r>
          </w:p>
        </w:tc>
        <w:tc>
          <w:tcPr>
            <w:tcW w:w="6584" w:type="dxa"/>
          </w:tcPr>
          <w:p w:rsidR="00EC4EF9" w:rsidRPr="00ED31E0" w:rsidRDefault="00DF54DD" w:rsidP="00ED31E0">
            <w:pPr>
              <w:jc w:val="center"/>
              <w:rPr>
                <w:sz w:val="28"/>
                <w:szCs w:val="28"/>
                <w:lang w:val="fr-FR"/>
              </w:rPr>
            </w:pPr>
            <w:r w:rsidRPr="00ED31E0">
              <w:rPr>
                <w:sz w:val="28"/>
                <w:szCs w:val="28"/>
                <w:lang w:val="fr-FR"/>
              </w:rPr>
              <w:t>Kiến thức cần đạt</w:t>
            </w:r>
          </w:p>
        </w:tc>
      </w:tr>
      <w:tr w:rsidR="00EC4EF9" w:rsidRPr="00ED31E0" w:rsidTr="0048390D">
        <w:trPr>
          <w:trHeight w:val="2229"/>
        </w:trPr>
        <w:tc>
          <w:tcPr>
            <w:tcW w:w="694" w:type="dxa"/>
            <w:shd w:val="clear" w:color="auto" w:fill="auto"/>
          </w:tcPr>
          <w:p w:rsidR="00EC4EF9" w:rsidRPr="00ED31E0" w:rsidRDefault="00EC4EF9" w:rsidP="00ED31E0">
            <w:pPr>
              <w:jc w:val="center"/>
              <w:rPr>
                <w:sz w:val="28"/>
                <w:szCs w:val="28"/>
                <w:lang w:val="fr-FR"/>
              </w:rPr>
            </w:pPr>
            <w:r w:rsidRPr="00ED31E0">
              <w:rPr>
                <w:sz w:val="28"/>
                <w:szCs w:val="28"/>
                <w:lang w:val="fr-FR"/>
              </w:rPr>
              <w:t>1</w:t>
            </w:r>
          </w:p>
        </w:tc>
        <w:tc>
          <w:tcPr>
            <w:tcW w:w="1091" w:type="dxa"/>
            <w:shd w:val="clear" w:color="auto" w:fill="auto"/>
          </w:tcPr>
          <w:p w:rsidR="00EC4EF9" w:rsidRPr="00ED31E0" w:rsidRDefault="00EC4EF9" w:rsidP="00ED31E0">
            <w:pPr>
              <w:rPr>
                <w:sz w:val="28"/>
                <w:szCs w:val="28"/>
                <w:lang w:val="fr-FR"/>
              </w:rPr>
            </w:pPr>
            <w:r w:rsidRPr="00ED31E0">
              <w:rPr>
                <w:sz w:val="28"/>
                <w:szCs w:val="28"/>
                <w:lang w:val="fr-FR"/>
              </w:rPr>
              <w:t>Chuyển giao nhiệm vụ</w:t>
            </w:r>
          </w:p>
          <w:p w:rsidR="00EC4EF9" w:rsidRPr="00ED31E0" w:rsidRDefault="00EC4EF9" w:rsidP="00ED31E0">
            <w:pPr>
              <w:rPr>
                <w:sz w:val="28"/>
                <w:szCs w:val="28"/>
                <w:lang w:val="fr-FR"/>
              </w:rPr>
            </w:pPr>
            <w:r w:rsidRPr="00ED31E0">
              <w:rPr>
                <w:sz w:val="28"/>
                <w:szCs w:val="28"/>
                <w:lang w:val="fr-FR"/>
              </w:rPr>
              <w:t>Giao bài toán TQ</w:t>
            </w:r>
          </w:p>
        </w:tc>
        <w:tc>
          <w:tcPr>
            <w:tcW w:w="1963" w:type="dxa"/>
            <w:shd w:val="clear" w:color="auto" w:fill="auto"/>
          </w:tcPr>
          <w:p w:rsidR="00EC4EF9" w:rsidRPr="00ED31E0" w:rsidRDefault="00EC4EF9" w:rsidP="00ED31E0">
            <w:pPr>
              <w:rPr>
                <w:sz w:val="28"/>
                <w:szCs w:val="28"/>
              </w:rPr>
            </w:pPr>
            <w:r w:rsidRPr="00ED31E0">
              <w:rPr>
                <w:sz w:val="28"/>
                <w:szCs w:val="28"/>
              </w:rPr>
              <w:t>phát phiếu học tập</w:t>
            </w:r>
          </w:p>
          <w:p w:rsidR="00EC4EF9" w:rsidRPr="00ED31E0" w:rsidRDefault="00EC4EF9" w:rsidP="00ED31E0">
            <w:pPr>
              <w:jc w:val="both"/>
              <w:rPr>
                <w:sz w:val="28"/>
                <w:szCs w:val="28"/>
              </w:rPr>
            </w:pPr>
          </w:p>
        </w:tc>
        <w:tc>
          <w:tcPr>
            <w:tcW w:w="6584" w:type="dxa"/>
            <w:vMerge w:val="restart"/>
          </w:tcPr>
          <w:p w:rsidR="00EC4EF9" w:rsidRPr="00ED31E0" w:rsidRDefault="00EC4EF9" w:rsidP="00ED31E0">
            <w:pPr>
              <w:rPr>
                <w:b/>
                <w:sz w:val="28"/>
                <w:szCs w:val="28"/>
              </w:rPr>
            </w:pPr>
            <w:r w:rsidRPr="00ED31E0">
              <w:rPr>
                <w:sz w:val="28"/>
                <w:szCs w:val="28"/>
                <w:lang w:val="de-DE"/>
              </w:rPr>
              <w:t>Câu</w:t>
            </w:r>
            <w:r w:rsidRPr="00ED31E0">
              <w:rPr>
                <w:b/>
                <w:sz w:val="28"/>
                <w:szCs w:val="28"/>
              </w:rPr>
              <w:t xml:space="preserve"> 1 :   </w:t>
            </w:r>
            <w:r w:rsidRPr="00ED31E0">
              <w:rPr>
                <w:position w:val="-28"/>
                <w:sz w:val="28"/>
                <w:szCs w:val="28"/>
              </w:rPr>
              <w:object w:dxaOrig="1400" w:dyaOrig="660">
                <v:shape id="_x0000_i1162" type="#_x0000_t75" style="width:69.5pt;height:33.2pt" o:ole="">
                  <v:imagedata r:id="rId275" o:title=""/>
                </v:shape>
                <o:OLEObject Type="Embed" ProgID="Equation.3" ShapeID="_x0000_i1162" DrawAspect="Content" ObjectID="_1629614229" r:id="rId276"/>
              </w:object>
            </w:r>
            <w:r w:rsidRPr="00ED31E0">
              <w:rPr>
                <w:sz w:val="28"/>
                <w:szCs w:val="28"/>
              </w:rPr>
              <w:t>.  ĐA (</w:t>
            </w:r>
            <w:r w:rsidRPr="00ED31E0">
              <w:rPr>
                <w:b/>
                <w:sz w:val="28"/>
                <w:szCs w:val="28"/>
              </w:rPr>
              <w:t>C)</w:t>
            </w:r>
          </w:p>
          <w:p w:rsidR="00EC4EF9" w:rsidRPr="00ED31E0" w:rsidRDefault="00EC4EF9" w:rsidP="00ED31E0">
            <w:pPr>
              <w:rPr>
                <w:b/>
                <w:sz w:val="28"/>
                <w:szCs w:val="28"/>
              </w:rPr>
            </w:pPr>
            <w:r w:rsidRPr="00ED31E0">
              <w:rPr>
                <w:sz w:val="28"/>
                <w:szCs w:val="28"/>
                <w:lang w:val="de-DE"/>
              </w:rPr>
              <w:t>Câu</w:t>
            </w:r>
            <w:r w:rsidRPr="00ED31E0">
              <w:rPr>
                <w:b/>
                <w:sz w:val="28"/>
                <w:szCs w:val="28"/>
              </w:rPr>
              <w:t xml:space="preserve"> 2: </w:t>
            </w:r>
          </w:p>
          <w:p w:rsidR="00EC4EF9" w:rsidRPr="00ED31E0" w:rsidRDefault="00EC4EF9" w:rsidP="00ED31E0">
            <w:pPr>
              <w:rPr>
                <w:sz w:val="28"/>
                <w:szCs w:val="28"/>
              </w:rPr>
            </w:pPr>
            <w:r w:rsidRPr="00ED31E0">
              <w:rPr>
                <w:sz w:val="28"/>
                <w:szCs w:val="28"/>
              </w:rPr>
              <w:t>Khoảng cách 7 gợn lồi có 6</w:t>
            </w:r>
            <w:r w:rsidRPr="00ED31E0">
              <w:rPr>
                <w:position w:val="-6"/>
                <w:sz w:val="28"/>
                <w:szCs w:val="28"/>
              </w:rPr>
              <w:object w:dxaOrig="220" w:dyaOrig="279">
                <v:shape id="_x0000_i1163" type="#_x0000_t75" style="width:11.25pt;height:14.4pt" o:ole="">
                  <v:imagedata r:id="rId277" o:title=""/>
                </v:shape>
                <o:OLEObject Type="Embed" ProgID="Equation.3" ShapeID="_x0000_i1163" DrawAspect="Content" ObjectID="_1629614230" r:id="rId278"/>
              </w:object>
            </w:r>
            <w:r w:rsidRPr="00ED31E0">
              <w:rPr>
                <w:sz w:val="28"/>
                <w:szCs w:val="28"/>
              </w:rPr>
              <w:t xml:space="preserve"> nên:</w:t>
            </w:r>
          </w:p>
          <w:p w:rsidR="00EC4EF9" w:rsidRPr="00ED31E0" w:rsidRDefault="00EC4EF9" w:rsidP="00ED31E0">
            <w:pPr>
              <w:rPr>
                <w:sz w:val="28"/>
                <w:szCs w:val="28"/>
              </w:rPr>
            </w:pPr>
            <w:r w:rsidRPr="00ED31E0">
              <w:rPr>
                <w:position w:val="-24"/>
                <w:sz w:val="28"/>
                <w:szCs w:val="28"/>
              </w:rPr>
              <w:object w:dxaOrig="1460" w:dyaOrig="620">
                <v:shape id="_x0000_i1164" type="#_x0000_t75" style="width:72.65pt;height:30.7pt" o:ole="">
                  <v:imagedata r:id="rId279" o:title=""/>
                </v:shape>
                <o:OLEObject Type="Embed" ProgID="Equation.3" ShapeID="_x0000_i1164" DrawAspect="Content" ObjectID="_1629614231" r:id="rId280"/>
              </w:object>
            </w:r>
            <w:r w:rsidRPr="00ED31E0">
              <w:rPr>
                <w:sz w:val="28"/>
                <w:szCs w:val="28"/>
              </w:rPr>
              <w:t xml:space="preserve"> </w:t>
            </w:r>
            <w:r w:rsidRPr="00ED31E0">
              <w:rPr>
                <w:position w:val="-10"/>
                <w:sz w:val="28"/>
                <w:szCs w:val="28"/>
              </w:rPr>
              <w:object w:dxaOrig="2960" w:dyaOrig="320">
                <v:shape id="_x0000_i1165" type="#_x0000_t75" style="width:147.75pt;height:15.65pt" o:ole="">
                  <v:imagedata r:id="rId281" o:title=""/>
                </v:shape>
                <o:OLEObject Type="Embed" ProgID="Equation.3" ShapeID="_x0000_i1165" DrawAspect="Content" ObjectID="_1629614232" r:id="rId282"/>
              </w:object>
            </w:r>
            <w:r w:rsidRPr="00ED31E0">
              <w:rPr>
                <w:sz w:val="28"/>
                <w:szCs w:val="28"/>
              </w:rPr>
              <w:t>. ĐA: (</w:t>
            </w:r>
            <w:r w:rsidRPr="00ED31E0">
              <w:rPr>
                <w:b/>
                <w:sz w:val="28"/>
                <w:szCs w:val="28"/>
              </w:rPr>
              <w:t>D)</w:t>
            </w:r>
          </w:p>
          <w:p w:rsidR="00EC4EF9" w:rsidRPr="00ED31E0" w:rsidRDefault="00EC4EF9" w:rsidP="00ED31E0">
            <w:pPr>
              <w:rPr>
                <w:b/>
                <w:sz w:val="28"/>
                <w:szCs w:val="28"/>
              </w:rPr>
            </w:pPr>
            <w:r w:rsidRPr="00ED31E0">
              <w:rPr>
                <w:sz w:val="28"/>
                <w:szCs w:val="28"/>
                <w:lang w:val="de-DE"/>
              </w:rPr>
              <w:t>Câu</w:t>
            </w:r>
            <w:r w:rsidRPr="00ED31E0">
              <w:rPr>
                <w:b/>
                <w:sz w:val="28"/>
                <w:szCs w:val="28"/>
              </w:rPr>
              <w:t xml:space="preserve">  3: D</w:t>
            </w:r>
          </w:p>
          <w:p w:rsidR="00EC4EF9" w:rsidRPr="00ED31E0" w:rsidRDefault="00EC4EF9" w:rsidP="00ED31E0">
            <w:pPr>
              <w:rPr>
                <w:sz w:val="28"/>
                <w:szCs w:val="28"/>
              </w:rPr>
            </w:pPr>
            <w:r w:rsidRPr="00ED31E0">
              <w:rPr>
                <w:sz w:val="28"/>
                <w:szCs w:val="28"/>
              </w:rPr>
              <w:t xml:space="preserve">Hai điểm ngược pha gần nhất cách nhau </w:t>
            </w:r>
            <w:r w:rsidRPr="00ED31E0">
              <w:rPr>
                <w:position w:val="-6"/>
                <w:sz w:val="28"/>
                <w:szCs w:val="28"/>
              </w:rPr>
              <w:object w:dxaOrig="480" w:dyaOrig="279">
                <v:shape id="_x0000_i1166" type="#_x0000_t75" style="width:23.8pt;height:14.4pt" o:ole="">
                  <v:imagedata r:id="rId283" o:title=""/>
                </v:shape>
                <o:OLEObject Type="Embed" ProgID="Equation.3" ShapeID="_x0000_i1166" DrawAspect="Content" ObjectID="_1629614233" r:id="rId284"/>
              </w:object>
            </w:r>
            <w:r w:rsidRPr="00ED31E0">
              <w:rPr>
                <w:sz w:val="28"/>
                <w:szCs w:val="28"/>
              </w:rPr>
              <w:t xml:space="preserve"> nên: f = </w:t>
            </w:r>
            <w:r w:rsidRPr="00ED31E0">
              <w:rPr>
                <w:position w:val="-24"/>
                <w:sz w:val="28"/>
                <w:szCs w:val="28"/>
              </w:rPr>
              <w:object w:dxaOrig="260" w:dyaOrig="620">
                <v:shape id="_x0000_i1167" type="#_x0000_t75" style="width:12.5pt;height:30.7pt" o:ole="">
                  <v:imagedata r:id="rId285" o:title=""/>
                </v:shape>
                <o:OLEObject Type="Embed" ProgID="Equation.3" ShapeID="_x0000_i1167" DrawAspect="Content" ObjectID="_1629614234" r:id="rId286"/>
              </w:object>
            </w:r>
            <w:r w:rsidRPr="00ED31E0">
              <w:rPr>
                <w:sz w:val="28"/>
                <w:szCs w:val="28"/>
              </w:rPr>
              <w:t>= 2,5Hz</w:t>
            </w:r>
          </w:p>
          <w:p w:rsidR="00EC4EF9" w:rsidRPr="00ED31E0" w:rsidRDefault="00EC4EF9" w:rsidP="00ED31E0">
            <w:pPr>
              <w:rPr>
                <w:sz w:val="28"/>
                <w:szCs w:val="28"/>
              </w:rPr>
            </w:pPr>
            <w:r w:rsidRPr="00ED31E0">
              <w:rPr>
                <w:sz w:val="28"/>
                <w:szCs w:val="28"/>
                <w:lang w:val="de-DE"/>
              </w:rPr>
              <w:t>Câu</w:t>
            </w:r>
            <w:r w:rsidRPr="00ED31E0">
              <w:rPr>
                <w:b/>
                <w:sz w:val="28"/>
                <w:szCs w:val="28"/>
              </w:rPr>
              <w:t xml:space="preserve"> 4:  </w:t>
            </w:r>
            <w:r w:rsidRPr="00ED31E0">
              <w:rPr>
                <w:position w:val="-24"/>
                <w:sz w:val="28"/>
                <w:szCs w:val="28"/>
              </w:rPr>
              <w:object w:dxaOrig="2840" w:dyaOrig="620">
                <v:shape id="_x0000_i1168" type="#_x0000_t75" style="width:141.5pt;height:30.7pt" o:ole="">
                  <v:imagedata r:id="rId287" o:title=""/>
                </v:shape>
                <o:OLEObject Type="Embed" ProgID="Equation.3" ShapeID="_x0000_i1168" DrawAspect="Content" ObjectID="_1629614235" r:id="rId288"/>
              </w:object>
            </w:r>
            <w:r w:rsidRPr="00ED31E0">
              <w:rPr>
                <w:sz w:val="28"/>
                <w:szCs w:val="28"/>
              </w:rPr>
              <w:t xml:space="preserve"> </w:t>
            </w:r>
          </w:p>
          <w:p w:rsidR="00EC4EF9" w:rsidRPr="00ED31E0" w:rsidRDefault="00EC4EF9" w:rsidP="00ED31E0">
            <w:pPr>
              <w:rPr>
                <w:sz w:val="28"/>
                <w:szCs w:val="28"/>
              </w:rPr>
            </w:pPr>
            <w:r w:rsidRPr="00ED31E0">
              <w:rPr>
                <w:sz w:val="28"/>
                <w:szCs w:val="28"/>
              </w:rPr>
              <w:t>=&gt; U</w:t>
            </w:r>
            <w:r w:rsidRPr="00ED31E0">
              <w:rPr>
                <w:sz w:val="28"/>
                <w:szCs w:val="28"/>
                <w:vertAlign w:val="subscript"/>
              </w:rPr>
              <w:t>M</w:t>
            </w:r>
            <w:r w:rsidRPr="00ED31E0">
              <w:rPr>
                <w:sz w:val="28"/>
                <w:szCs w:val="28"/>
              </w:rPr>
              <w:t xml:space="preserve"> = 3 cos(</w:t>
            </w:r>
            <w:r w:rsidRPr="00ED31E0">
              <w:rPr>
                <w:position w:val="-24"/>
                <w:sz w:val="28"/>
                <w:szCs w:val="28"/>
              </w:rPr>
              <w:object w:dxaOrig="700" w:dyaOrig="620">
                <v:shape id="_x0000_i1169" type="#_x0000_t75" style="width:35.05pt;height:30.7pt" o:ole="">
                  <v:imagedata r:id="rId289" o:title=""/>
                </v:shape>
                <o:OLEObject Type="Embed" ProgID="Equation.3" ShapeID="_x0000_i1169" DrawAspect="Content" ObjectID="_1629614236" r:id="rId290"/>
              </w:object>
            </w:r>
            <w:r w:rsidRPr="00ED31E0">
              <w:rPr>
                <w:sz w:val="28"/>
                <w:szCs w:val="28"/>
              </w:rPr>
              <w:t xml:space="preserve"> )cm. </w:t>
            </w:r>
            <w:r w:rsidRPr="00ED31E0">
              <w:rPr>
                <w:sz w:val="28"/>
                <w:szCs w:val="28"/>
                <w:lang w:val="de-DE"/>
              </w:rPr>
              <w:t>Đáp án D</w:t>
            </w:r>
          </w:p>
          <w:p w:rsidR="00EC4EF9" w:rsidRPr="00ED31E0" w:rsidRDefault="00EC4EF9" w:rsidP="00ED31E0">
            <w:pPr>
              <w:rPr>
                <w:sz w:val="28"/>
                <w:szCs w:val="28"/>
                <w:lang w:val="de-DE"/>
              </w:rPr>
            </w:pPr>
            <w:r w:rsidRPr="00ED31E0">
              <w:rPr>
                <w:sz w:val="28"/>
                <w:szCs w:val="28"/>
                <w:lang w:val="de-DE"/>
              </w:rPr>
              <w:t>Câu</w:t>
            </w:r>
            <w:r w:rsidRPr="00ED31E0">
              <w:rPr>
                <w:b/>
                <w:sz w:val="28"/>
                <w:szCs w:val="28"/>
              </w:rPr>
              <w:t xml:space="preserve"> 5</w:t>
            </w:r>
            <w:r w:rsidRPr="00ED31E0">
              <w:rPr>
                <w:sz w:val="28"/>
                <w:szCs w:val="28"/>
                <w:lang w:val="de-DE"/>
              </w:rPr>
              <w:t>. 0,02</w:t>
            </w:r>
            <w:r w:rsidRPr="00ED31E0">
              <w:rPr>
                <w:position w:val="-6"/>
                <w:sz w:val="28"/>
                <w:szCs w:val="28"/>
                <w:lang w:val="de-DE"/>
              </w:rPr>
              <w:object w:dxaOrig="200" w:dyaOrig="220">
                <v:shape id="_x0000_i1170" type="#_x0000_t75" style="width:10pt;height:11.25pt" o:ole="">
                  <v:imagedata r:id="rId291" o:title=""/>
                </v:shape>
                <o:OLEObject Type="Embed" ProgID="Equation.DSMT4" ShapeID="_x0000_i1170" DrawAspect="Content" ObjectID="_1629614237" r:id="rId292"/>
              </w:object>
            </w:r>
            <w:r w:rsidRPr="00ED31E0">
              <w:rPr>
                <w:sz w:val="28"/>
                <w:szCs w:val="28"/>
                <w:lang w:val="de-DE"/>
              </w:rPr>
              <w:t xml:space="preserve">=2. </w:t>
            </w:r>
            <w:r w:rsidRPr="00ED31E0">
              <w:rPr>
                <w:position w:val="-6"/>
                <w:sz w:val="28"/>
                <w:szCs w:val="28"/>
                <w:lang w:val="de-DE"/>
              </w:rPr>
              <w:object w:dxaOrig="200" w:dyaOrig="220">
                <v:shape id="_x0000_i1171" type="#_x0000_t75" style="width:10pt;height:11.25pt" o:ole="">
                  <v:imagedata r:id="rId291" o:title=""/>
                </v:shape>
                <o:OLEObject Type="Embed" ProgID="Equation.DSMT4" ShapeID="_x0000_i1171" DrawAspect="Content" ObjectID="_1629614238" r:id="rId293"/>
              </w:object>
            </w:r>
            <w:r w:rsidRPr="00ED31E0">
              <w:rPr>
                <w:sz w:val="28"/>
                <w:szCs w:val="28"/>
                <w:lang w:val="de-DE"/>
              </w:rPr>
              <w:t xml:space="preserve">/ </w:t>
            </w:r>
            <w:r w:rsidRPr="00ED31E0">
              <w:rPr>
                <w:position w:val="-6"/>
                <w:sz w:val="28"/>
                <w:szCs w:val="28"/>
                <w:lang w:val="pl-PL"/>
              </w:rPr>
              <w:object w:dxaOrig="220" w:dyaOrig="279">
                <v:shape id="_x0000_i1172" type="#_x0000_t75" style="width:11.25pt;height:14.4pt" o:ole="">
                  <v:imagedata r:id="rId294" o:title=""/>
                </v:shape>
                <o:OLEObject Type="Embed" ProgID="Equation.DSMT4" ShapeID="_x0000_i1172" DrawAspect="Content" ObjectID="_1629614239" r:id="rId295"/>
              </w:object>
            </w:r>
            <w:r w:rsidRPr="00ED31E0">
              <w:rPr>
                <w:sz w:val="28"/>
                <w:szCs w:val="28"/>
                <w:lang w:val="de-DE"/>
              </w:rPr>
              <w:t xml:space="preserve"> =&gt; </w:t>
            </w:r>
            <w:r w:rsidRPr="00ED31E0">
              <w:rPr>
                <w:position w:val="-6"/>
                <w:sz w:val="28"/>
                <w:szCs w:val="28"/>
                <w:lang w:val="pl-PL"/>
              </w:rPr>
              <w:object w:dxaOrig="220" w:dyaOrig="279">
                <v:shape id="_x0000_i1173" type="#_x0000_t75" style="width:11.25pt;height:14.4pt" o:ole="">
                  <v:imagedata r:id="rId294" o:title=""/>
                </v:shape>
                <o:OLEObject Type="Embed" ProgID="Equation.DSMT4" ShapeID="_x0000_i1173" DrawAspect="Content" ObjectID="_1629614240" r:id="rId296"/>
              </w:object>
            </w:r>
            <w:r w:rsidRPr="00ED31E0">
              <w:rPr>
                <w:sz w:val="28"/>
                <w:szCs w:val="28"/>
                <w:lang w:val="de-DE"/>
              </w:rPr>
              <w:t>= 100cm.   Đáp án B</w:t>
            </w:r>
          </w:p>
          <w:p w:rsidR="00EC4EF9" w:rsidRPr="00ED31E0" w:rsidRDefault="00EC4EF9" w:rsidP="00ED31E0">
            <w:pPr>
              <w:rPr>
                <w:bCs/>
                <w:sz w:val="28"/>
                <w:szCs w:val="28"/>
                <w:lang w:val="de-DE"/>
              </w:rPr>
            </w:pPr>
            <w:r w:rsidRPr="00ED31E0">
              <w:rPr>
                <w:sz w:val="28"/>
                <w:szCs w:val="28"/>
                <w:lang w:val="de-DE"/>
              </w:rPr>
              <w:t>Câu</w:t>
            </w:r>
            <w:r w:rsidRPr="00ED31E0">
              <w:rPr>
                <w:b/>
                <w:sz w:val="28"/>
                <w:szCs w:val="28"/>
              </w:rPr>
              <w:t xml:space="preserve"> </w:t>
            </w:r>
            <w:r w:rsidRPr="00ED31E0">
              <w:rPr>
                <w:b/>
                <w:sz w:val="28"/>
                <w:szCs w:val="28"/>
                <w:lang w:val="de-DE"/>
              </w:rPr>
              <w:t>6 .</w:t>
            </w:r>
            <w:r w:rsidRPr="00ED31E0">
              <w:rPr>
                <w:b/>
                <w:position w:val="-10"/>
                <w:sz w:val="28"/>
                <w:szCs w:val="28"/>
                <w:lang w:val="de-DE"/>
              </w:rPr>
              <w:object w:dxaOrig="380" w:dyaOrig="320">
                <v:shape id="_x0000_i1174" type="#_x0000_t75" style="width:18.8pt;height:15.65pt" o:ole="">
                  <v:imagedata r:id="rId297" o:title=""/>
                </v:shape>
                <o:OLEObject Type="Embed" ProgID="Equation.DSMT4" ShapeID="_x0000_i1174" DrawAspect="Content" ObjectID="_1629614241" r:id="rId298"/>
              </w:object>
            </w:r>
            <w:r w:rsidRPr="00ED31E0">
              <w:rPr>
                <w:b/>
                <w:sz w:val="28"/>
                <w:szCs w:val="28"/>
                <w:lang w:val="de-DE"/>
              </w:rPr>
              <w:t xml:space="preserve">= </w:t>
            </w:r>
            <w:r w:rsidRPr="00ED31E0">
              <w:rPr>
                <w:bCs/>
                <w:sz w:val="28"/>
                <w:szCs w:val="28"/>
                <w:lang w:val="de-DE"/>
              </w:rPr>
              <w:t xml:space="preserve">2 </w:t>
            </w:r>
            <w:r w:rsidRPr="00ED31E0">
              <w:rPr>
                <w:bCs/>
                <w:position w:val="-6"/>
                <w:sz w:val="28"/>
                <w:szCs w:val="28"/>
                <w:lang w:val="de-DE"/>
              </w:rPr>
              <w:object w:dxaOrig="200" w:dyaOrig="220">
                <v:shape id="_x0000_i1175" type="#_x0000_t75" style="width:10pt;height:11.25pt" o:ole="">
                  <v:imagedata r:id="rId291" o:title=""/>
                </v:shape>
                <o:OLEObject Type="Embed" ProgID="Equation.DSMT4" ShapeID="_x0000_i1175" DrawAspect="Content" ObjectID="_1629614242" r:id="rId299"/>
              </w:object>
            </w:r>
            <w:r w:rsidRPr="00ED31E0">
              <w:rPr>
                <w:bCs/>
                <w:sz w:val="28"/>
                <w:szCs w:val="28"/>
                <w:lang w:val="de-DE"/>
              </w:rPr>
              <w:t>.f.(x</w:t>
            </w:r>
            <w:r w:rsidRPr="00ED31E0">
              <w:rPr>
                <w:bCs/>
                <w:sz w:val="28"/>
                <w:szCs w:val="28"/>
                <w:vertAlign w:val="subscript"/>
                <w:lang w:val="de-DE"/>
              </w:rPr>
              <w:t>2</w:t>
            </w:r>
            <w:r w:rsidRPr="00ED31E0">
              <w:rPr>
                <w:bCs/>
                <w:sz w:val="28"/>
                <w:szCs w:val="28"/>
                <w:lang w:val="de-DE"/>
              </w:rPr>
              <w:t>-x</w:t>
            </w:r>
            <w:r w:rsidRPr="00ED31E0">
              <w:rPr>
                <w:bCs/>
                <w:sz w:val="28"/>
                <w:szCs w:val="28"/>
                <w:vertAlign w:val="subscript"/>
                <w:lang w:val="de-DE"/>
              </w:rPr>
              <w:t>1</w:t>
            </w:r>
            <w:r w:rsidRPr="00ED31E0">
              <w:rPr>
                <w:bCs/>
                <w:sz w:val="28"/>
                <w:szCs w:val="28"/>
                <w:lang w:val="de-DE"/>
              </w:rPr>
              <w:t xml:space="preserve">)/v= </w:t>
            </w:r>
            <w:r w:rsidRPr="00ED31E0">
              <w:rPr>
                <w:bCs/>
                <w:position w:val="-6"/>
                <w:sz w:val="28"/>
                <w:szCs w:val="28"/>
                <w:lang w:val="de-DE"/>
              </w:rPr>
              <w:object w:dxaOrig="200" w:dyaOrig="220">
                <v:shape id="_x0000_i1176" type="#_x0000_t75" style="width:10pt;height:11.25pt" o:ole="">
                  <v:imagedata r:id="rId291" o:title=""/>
                </v:shape>
                <o:OLEObject Type="Embed" ProgID="Equation.DSMT4" ShapeID="_x0000_i1176" DrawAspect="Content" ObjectID="_1629614243" r:id="rId300"/>
              </w:object>
            </w:r>
          </w:p>
          <w:p w:rsidR="00EC4EF9" w:rsidRPr="00ED31E0" w:rsidRDefault="00EC4EF9" w:rsidP="00ED31E0">
            <w:pPr>
              <w:rPr>
                <w:b/>
                <w:sz w:val="28"/>
                <w:szCs w:val="28"/>
              </w:rPr>
            </w:pPr>
            <w:r w:rsidRPr="00ED31E0">
              <w:rPr>
                <w:sz w:val="28"/>
                <w:szCs w:val="28"/>
                <w:lang w:val="de-DE"/>
              </w:rPr>
              <w:t>Câu</w:t>
            </w:r>
            <w:r w:rsidRPr="00ED31E0">
              <w:rPr>
                <w:b/>
                <w:sz w:val="28"/>
                <w:szCs w:val="28"/>
              </w:rPr>
              <w:t xml:space="preserve"> 7: </w:t>
            </w:r>
            <w:r w:rsidRPr="00ED31E0">
              <w:rPr>
                <w:b/>
                <w:position w:val="-38"/>
                <w:sz w:val="28"/>
                <w:szCs w:val="28"/>
              </w:rPr>
              <w:object w:dxaOrig="5679" w:dyaOrig="760">
                <v:shape id="_x0000_i1177" type="#_x0000_t75" style="width:284.25pt;height:38.2pt" o:ole="">
                  <v:imagedata r:id="rId301" o:title=""/>
                </v:shape>
                <o:OLEObject Type="Embed" ProgID="Equation.DSMT4" ShapeID="_x0000_i1177" DrawAspect="Content" ObjectID="_1629614244" r:id="rId302"/>
              </w:object>
            </w:r>
          </w:p>
          <w:p w:rsidR="00EC4EF9" w:rsidRPr="00ED31E0" w:rsidRDefault="00EC4EF9" w:rsidP="00ED31E0">
            <w:pPr>
              <w:rPr>
                <w:sz w:val="28"/>
                <w:szCs w:val="28"/>
              </w:rPr>
            </w:pPr>
            <w:r w:rsidRPr="00ED31E0">
              <w:rPr>
                <w:sz w:val="28"/>
                <w:szCs w:val="28"/>
              </w:rPr>
              <w:t>Từ đáp án k = 1 v = 6m/s. ĐA (A)</w:t>
            </w:r>
          </w:p>
          <w:p w:rsidR="00EC4EF9" w:rsidRPr="00ED31E0" w:rsidRDefault="00EC4EF9" w:rsidP="00ED31E0">
            <w:pPr>
              <w:rPr>
                <w:sz w:val="28"/>
                <w:szCs w:val="28"/>
              </w:rPr>
            </w:pPr>
            <w:r w:rsidRPr="00ED31E0">
              <w:rPr>
                <w:b/>
                <w:sz w:val="28"/>
                <w:szCs w:val="28"/>
              </w:rPr>
              <w:t xml:space="preserve">Câu 8. </w:t>
            </w:r>
            <w:r w:rsidRPr="00ED31E0">
              <w:rPr>
                <w:b/>
                <w:position w:val="-24"/>
                <w:sz w:val="28"/>
                <w:szCs w:val="28"/>
              </w:rPr>
              <w:object w:dxaOrig="3840" w:dyaOrig="620">
                <v:shape id="_x0000_i1178" type="#_x0000_t75" style="width:192.2pt;height:30.7pt" o:ole="">
                  <v:imagedata r:id="rId303" o:title=""/>
                </v:shape>
                <o:OLEObject Type="Embed" ProgID="Equation.DSMT4" ShapeID="_x0000_i1178" DrawAspect="Content" ObjectID="_1629614245" r:id="rId304"/>
              </w:object>
            </w:r>
            <w:r w:rsidRPr="00ED31E0">
              <w:rPr>
                <w:b/>
                <w:sz w:val="28"/>
                <w:szCs w:val="28"/>
              </w:rPr>
              <w:t xml:space="preserve"> </w:t>
            </w:r>
            <w:r w:rsidRPr="00ED31E0">
              <w:rPr>
                <w:sz w:val="28"/>
                <w:szCs w:val="28"/>
              </w:rPr>
              <w:t>ĐA: (</w:t>
            </w:r>
            <w:r w:rsidRPr="00ED31E0">
              <w:rPr>
                <w:b/>
                <w:sz w:val="28"/>
                <w:szCs w:val="28"/>
              </w:rPr>
              <w:t>D)</w:t>
            </w:r>
          </w:p>
          <w:p w:rsidR="00EC4EF9" w:rsidRPr="00ED31E0" w:rsidRDefault="00EC4EF9" w:rsidP="00ED31E0">
            <w:pPr>
              <w:tabs>
                <w:tab w:val="left" w:pos="180"/>
                <w:tab w:val="left" w:pos="2700"/>
                <w:tab w:val="left" w:pos="5220"/>
                <w:tab w:val="left" w:pos="7740"/>
              </w:tabs>
              <w:autoSpaceDE w:val="0"/>
              <w:autoSpaceDN w:val="0"/>
              <w:adjustRightInd w:val="0"/>
              <w:rPr>
                <w:b/>
                <w:bCs/>
                <w:sz w:val="28"/>
                <w:szCs w:val="28"/>
                <w:u w:val="single"/>
              </w:rPr>
            </w:pPr>
            <w:r w:rsidRPr="00ED31E0">
              <w:rPr>
                <w:b/>
                <w:bCs/>
                <w:sz w:val="28"/>
                <w:szCs w:val="28"/>
                <w:u w:val="single"/>
              </w:rPr>
              <w:t xml:space="preserve">Câu 9:  </w:t>
            </w:r>
            <w:r w:rsidRPr="00ED31E0">
              <w:rPr>
                <w:b/>
                <w:position w:val="-24"/>
                <w:sz w:val="28"/>
                <w:szCs w:val="28"/>
              </w:rPr>
              <w:object w:dxaOrig="1600" w:dyaOrig="620">
                <v:shape id="_x0000_i1179" type="#_x0000_t75" style="width:80.15pt;height:30.7pt" o:ole="">
                  <v:imagedata r:id="rId305" o:title=""/>
                </v:shape>
                <o:OLEObject Type="Embed" ProgID="Equation.DSMT4" ShapeID="_x0000_i1179" DrawAspect="Content" ObjectID="_1629614246" r:id="rId306"/>
              </w:object>
            </w:r>
            <w:r w:rsidRPr="00ED31E0">
              <w:rPr>
                <w:sz w:val="28"/>
                <w:szCs w:val="28"/>
              </w:rPr>
              <w:t>ĐA: (A</w:t>
            </w:r>
            <w:r w:rsidRPr="00ED31E0">
              <w:rPr>
                <w:b/>
                <w:sz w:val="28"/>
                <w:szCs w:val="28"/>
              </w:rPr>
              <w:t>)</w:t>
            </w:r>
          </w:p>
          <w:p w:rsidR="00EC4EF9" w:rsidRPr="00ED31E0" w:rsidRDefault="00EC4EF9" w:rsidP="00ED31E0">
            <w:pPr>
              <w:rPr>
                <w:sz w:val="28"/>
                <w:szCs w:val="28"/>
              </w:rPr>
            </w:pPr>
            <w:r w:rsidRPr="00ED31E0">
              <w:rPr>
                <w:b/>
                <w:bCs/>
                <w:sz w:val="28"/>
                <w:szCs w:val="28"/>
                <w:u w:val="single"/>
              </w:rPr>
              <w:t>Câu 10:</w:t>
            </w:r>
            <w:r w:rsidRPr="00ED31E0">
              <w:rPr>
                <w:bCs/>
                <w:sz w:val="28"/>
                <w:szCs w:val="28"/>
              </w:rPr>
              <w:t xml:space="preserve"> </w:t>
            </w:r>
            <w:r w:rsidRPr="00ED31E0">
              <w:rPr>
                <w:b/>
                <w:position w:val="-24"/>
                <w:sz w:val="28"/>
                <w:szCs w:val="28"/>
              </w:rPr>
              <w:object w:dxaOrig="1300" w:dyaOrig="620">
                <v:shape id="_x0000_i1180" type="#_x0000_t75" style="width:65.1pt;height:30.7pt" o:ole="">
                  <v:imagedata r:id="rId307" o:title=""/>
                </v:shape>
                <o:OLEObject Type="Embed" ProgID="Equation.DSMT4" ShapeID="_x0000_i1180" DrawAspect="Content" ObjectID="_1629614247" r:id="rId308"/>
              </w:object>
            </w:r>
            <w:r w:rsidRPr="00ED31E0">
              <w:rPr>
                <w:sz w:val="28"/>
                <w:szCs w:val="28"/>
              </w:rPr>
              <w:t>ĐA: (A</w:t>
            </w:r>
            <w:r w:rsidRPr="00ED31E0">
              <w:rPr>
                <w:b/>
                <w:sz w:val="28"/>
                <w:szCs w:val="28"/>
              </w:rPr>
              <w:t>)</w:t>
            </w:r>
          </w:p>
        </w:tc>
      </w:tr>
      <w:tr w:rsidR="00EC4EF9" w:rsidRPr="00ED31E0" w:rsidTr="0048390D">
        <w:trPr>
          <w:trHeight w:val="1649"/>
        </w:trPr>
        <w:tc>
          <w:tcPr>
            <w:tcW w:w="694" w:type="dxa"/>
            <w:shd w:val="clear" w:color="auto" w:fill="auto"/>
          </w:tcPr>
          <w:p w:rsidR="00EC4EF9" w:rsidRPr="00ED31E0" w:rsidRDefault="00EC4EF9" w:rsidP="00ED31E0">
            <w:pPr>
              <w:jc w:val="center"/>
              <w:rPr>
                <w:sz w:val="28"/>
                <w:szCs w:val="28"/>
                <w:lang w:val="fr-FR"/>
              </w:rPr>
            </w:pPr>
            <w:r w:rsidRPr="00ED31E0">
              <w:rPr>
                <w:sz w:val="28"/>
                <w:szCs w:val="28"/>
                <w:lang w:val="fr-FR"/>
              </w:rPr>
              <w:t>2</w:t>
            </w:r>
          </w:p>
        </w:tc>
        <w:tc>
          <w:tcPr>
            <w:tcW w:w="1091" w:type="dxa"/>
            <w:shd w:val="clear" w:color="auto" w:fill="auto"/>
          </w:tcPr>
          <w:p w:rsidR="00EC4EF9" w:rsidRPr="00ED31E0" w:rsidRDefault="00EC4EF9" w:rsidP="00ED31E0">
            <w:pPr>
              <w:rPr>
                <w:sz w:val="28"/>
                <w:szCs w:val="28"/>
                <w:lang w:val="fr-FR"/>
              </w:rPr>
            </w:pPr>
            <w:r w:rsidRPr="00ED31E0">
              <w:rPr>
                <w:sz w:val="28"/>
                <w:szCs w:val="28"/>
                <w:lang w:val="fr-FR"/>
              </w:rPr>
              <w:t>Thực hiện nhiệm vụ</w:t>
            </w:r>
          </w:p>
        </w:tc>
        <w:tc>
          <w:tcPr>
            <w:tcW w:w="1963" w:type="dxa"/>
            <w:shd w:val="clear" w:color="auto" w:fill="auto"/>
          </w:tcPr>
          <w:p w:rsidR="00EC4EF9" w:rsidRPr="00ED31E0" w:rsidRDefault="00EC4EF9" w:rsidP="00ED31E0">
            <w:pPr>
              <w:ind w:right="-57"/>
              <w:jc w:val="both"/>
              <w:rPr>
                <w:b/>
                <w:bCs/>
                <w:sz w:val="28"/>
                <w:szCs w:val="28"/>
                <w:lang w:val="vi-VN" w:eastAsia="vi-VN"/>
              </w:rPr>
            </w:pPr>
            <w:r w:rsidRPr="00ED31E0">
              <w:rPr>
                <w:sz w:val="28"/>
                <w:szCs w:val="28"/>
                <w:lang w:val="fr-FR"/>
              </w:rPr>
              <w:t xml:space="preserve">Nóm trưởng lên nhận phiếu. </w:t>
            </w:r>
            <w:r w:rsidRPr="00ED31E0">
              <w:rPr>
                <w:sz w:val="28"/>
                <w:szCs w:val="28"/>
              </w:rPr>
              <w:t xml:space="preserve">Phân cong nhiệm vụ. </w:t>
            </w:r>
          </w:p>
        </w:tc>
        <w:tc>
          <w:tcPr>
            <w:tcW w:w="6584" w:type="dxa"/>
            <w:vMerge/>
          </w:tcPr>
          <w:p w:rsidR="00EC4EF9" w:rsidRPr="00ED31E0" w:rsidRDefault="00EC4EF9" w:rsidP="00ED31E0">
            <w:pPr>
              <w:ind w:right="-57"/>
              <w:jc w:val="both"/>
              <w:rPr>
                <w:sz w:val="28"/>
                <w:szCs w:val="28"/>
              </w:rPr>
            </w:pPr>
          </w:p>
        </w:tc>
      </w:tr>
      <w:tr w:rsidR="00EC4EF9" w:rsidRPr="00ED31E0" w:rsidTr="0048390D">
        <w:trPr>
          <w:trHeight w:val="2058"/>
        </w:trPr>
        <w:tc>
          <w:tcPr>
            <w:tcW w:w="694" w:type="dxa"/>
            <w:shd w:val="clear" w:color="auto" w:fill="auto"/>
          </w:tcPr>
          <w:p w:rsidR="00EC4EF9" w:rsidRPr="00ED31E0" w:rsidRDefault="00EC4EF9" w:rsidP="00ED31E0">
            <w:pPr>
              <w:jc w:val="center"/>
              <w:rPr>
                <w:sz w:val="28"/>
                <w:szCs w:val="28"/>
                <w:lang w:val="fr-FR"/>
              </w:rPr>
            </w:pPr>
            <w:r w:rsidRPr="00ED31E0">
              <w:rPr>
                <w:sz w:val="28"/>
                <w:szCs w:val="28"/>
                <w:lang w:val="fr-FR"/>
              </w:rPr>
              <w:t>3</w:t>
            </w:r>
          </w:p>
        </w:tc>
        <w:tc>
          <w:tcPr>
            <w:tcW w:w="1091" w:type="dxa"/>
            <w:shd w:val="clear" w:color="auto" w:fill="auto"/>
          </w:tcPr>
          <w:p w:rsidR="00EC4EF9" w:rsidRPr="00ED31E0" w:rsidRDefault="00EC4EF9" w:rsidP="00ED31E0">
            <w:pPr>
              <w:rPr>
                <w:sz w:val="28"/>
                <w:szCs w:val="28"/>
                <w:lang w:val="fr-FR"/>
              </w:rPr>
            </w:pPr>
            <w:r w:rsidRPr="00ED31E0">
              <w:rPr>
                <w:sz w:val="28"/>
                <w:szCs w:val="28"/>
                <w:lang w:val="fr-FR"/>
              </w:rPr>
              <w:t>Báo cáo kết quả và thảo luận</w:t>
            </w:r>
          </w:p>
        </w:tc>
        <w:tc>
          <w:tcPr>
            <w:tcW w:w="1963" w:type="dxa"/>
            <w:shd w:val="clear" w:color="auto" w:fill="auto"/>
          </w:tcPr>
          <w:p w:rsidR="00EC4EF9" w:rsidRPr="00ED31E0" w:rsidRDefault="00EC4EF9" w:rsidP="00ED31E0">
            <w:pPr>
              <w:jc w:val="both"/>
              <w:rPr>
                <w:b/>
                <w:bCs/>
                <w:sz w:val="28"/>
                <w:szCs w:val="28"/>
                <w:lang w:val="vi-VN" w:eastAsia="vi-VN"/>
              </w:rPr>
            </w:pPr>
            <w:r w:rsidRPr="00ED31E0">
              <w:rPr>
                <w:sz w:val="28"/>
                <w:szCs w:val="28"/>
                <w:lang w:val="fr-FR"/>
              </w:rPr>
              <w:t>Các nhóm trình bày và thảo luận. Quá trình thảo luận làm nhiệm vụ trên</w:t>
            </w:r>
          </w:p>
        </w:tc>
        <w:tc>
          <w:tcPr>
            <w:tcW w:w="6584" w:type="dxa"/>
            <w:vMerge/>
          </w:tcPr>
          <w:p w:rsidR="00EC4EF9" w:rsidRPr="00ED31E0" w:rsidRDefault="00EC4EF9" w:rsidP="00ED31E0">
            <w:pPr>
              <w:jc w:val="both"/>
              <w:rPr>
                <w:sz w:val="28"/>
                <w:szCs w:val="28"/>
                <w:lang w:val="fr-FR"/>
              </w:rPr>
            </w:pPr>
          </w:p>
        </w:tc>
      </w:tr>
      <w:tr w:rsidR="00EC4EF9" w:rsidRPr="00ED31E0" w:rsidTr="0048390D">
        <w:trPr>
          <w:trHeight w:val="1379"/>
        </w:trPr>
        <w:tc>
          <w:tcPr>
            <w:tcW w:w="694" w:type="dxa"/>
            <w:shd w:val="clear" w:color="auto" w:fill="auto"/>
          </w:tcPr>
          <w:p w:rsidR="00EC4EF9" w:rsidRPr="00ED31E0" w:rsidRDefault="00EC4EF9" w:rsidP="00ED31E0">
            <w:pPr>
              <w:jc w:val="center"/>
              <w:rPr>
                <w:sz w:val="28"/>
                <w:szCs w:val="28"/>
                <w:lang w:val="fr-FR"/>
              </w:rPr>
            </w:pPr>
            <w:r w:rsidRPr="00ED31E0">
              <w:rPr>
                <w:sz w:val="28"/>
                <w:szCs w:val="28"/>
                <w:lang w:val="fr-FR"/>
              </w:rPr>
              <w:t>4</w:t>
            </w:r>
          </w:p>
          <w:p w:rsidR="00EC4EF9" w:rsidRPr="00ED31E0" w:rsidRDefault="00EC4EF9" w:rsidP="00ED31E0">
            <w:pPr>
              <w:jc w:val="center"/>
              <w:rPr>
                <w:sz w:val="28"/>
                <w:szCs w:val="28"/>
                <w:lang w:val="fr-FR"/>
              </w:rPr>
            </w:pPr>
          </w:p>
          <w:p w:rsidR="00EC4EF9" w:rsidRPr="00ED31E0" w:rsidRDefault="00EC4EF9" w:rsidP="00ED31E0">
            <w:pPr>
              <w:jc w:val="center"/>
              <w:rPr>
                <w:sz w:val="28"/>
                <w:szCs w:val="28"/>
                <w:lang w:val="fr-FR"/>
              </w:rPr>
            </w:pPr>
          </w:p>
          <w:p w:rsidR="00EC4EF9" w:rsidRPr="00ED31E0" w:rsidRDefault="00EC4EF9" w:rsidP="00ED31E0">
            <w:pPr>
              <w:jc w:val="center"/>
              <w:rPr>
                <w:sz w:val="28"/>
                <w:szCs w:val="28"/>
                <w:lang w:val="fr-FR"/>
              </w:rPr>
            </w:pPr>
          </w:p>
          <w:p w:rsidR="00EC4EF9" w:rsidRPr="00ED31E0" w:rsidRDefault="00EC4EF9" w:rsidP="00ED31E0">
            <w:pPr>
              <w:rPr>
                <w:sz w:val="28"/>
                <w:szCs w:val="28"/>
                <w:lang w:val="fr-FR"/>
              </w:rPr>
            </w:pPr>
          </w:p>
        </w:tc>
        <w:tc>
          <w:tcPr>
            <w:tcW w:w="1091" w:type="dxa"/>
            <w:shd w:val="clear" w:color="auto" w:fill="auto"/>
          </w:tcPr>
          <w:p w:rsidR="00DF54DD" w:rsidRPr="00ED31E0" w:rsidRDefault="00EC4EF9" w:rsidP="00ED31E0">
            <w:pPr>
              <w:rPr>
                <w:sz w:val="28"/>
                <w:szCs w:val="28"/>
                <w:lang w:val="fr-FR"/>
              </w:rPr>
            </w:pPr>
            <w:r w:rsidRPr="00ED31E0">
              <w:rPr>
                <w:iCs/>
                <w:sz w:val="28"/>
                <w:szCs w:val="28"/>
                <w:lang w:val="fr-FR"/>
              </w:rPr>
              <w:t xml:space="preserve">Đánh giá kết quả thực hiện nhiệm vụ </w:t>
            </w:r>
          </w:p>
          <w:p w:rsidR="00EC4EF9" w:rsidRPr="00ED31E0" w:rsidRDefault="00EC4EF9" w:rsidP="00ED31E0">
            <w:pPr>
              <w:rPr>
                <w:sz w:val="28"/>
                <w:szCs w:val="28"/>
                <w:lang w:val="fr-FR"/>
              </w:rPr>
            </w:pPr>
          </w:p>
        </w:tc>
        <w:tc>
          <w:tcPr>
            <w:tcW w:w="1963" w:type="dxa"/>
            <w:shd w:val="clear" w:color="auto" w:fill="auto"/>
          </w:tcPr>
          <w:p w:rsidR="00EC4EF9" w:rsidRPr="00ED31E0" w:rsidRDefault="00EC4EF9" w:rsidP="00ED31E0">
            <w:pPr>
              <w:rPr>
                <w:sz w:val="28"/>
                <w:szCs w:val="28"/>
                <w:lang w:val="de-DE"/>
              </w:rPr>
            </w:pPr>
          </w:p>
        </w:tc>
        <w:tc>
          <w:tcPr>
            <w:tcW w:w="6584" w:type="dxa"/>
            <w:vMerge/>
          </w:tcPr>
          <w:p w:rsidR="00EC4EF9" w:rsidRPr="00ED31E0" w:rsidRDefault="00EC4EF9" w:rsidP="00ED31E0">
            <w:pPr>
              <w:rPr>
                <w:sz w:val="28"/>
                <w:szCs w:val="28"/>
                <w:lang w:val="de-DE"/>
              </w:rPr>
            </w:pPr>
          </w:p>
        </w:tc>
      </w:tr>
    </w:tbl>
    <w:p w:rsidR="00292D42" w:rsidRPr="00ED31E0" w:rsidRDefault="00292D42" w:rsidP="00ED31E0">
      <w:pPr>
        <w:tabs>
          <w:tab w:val="left" w:pos="2244"/>
        </w:tabs>
        <w:ind w:firstLine="187"/>
        <w:rPr>
          <w:b/>
          <w:bCs/>
          <w:sz w:val="28"/>
          <w:szCs w:val="28"/>
          <w:lang w:val="fr-FR"/>
        </w:rPr>
      </w:pPr>
    </w:p>
    <w:tbl>
      <w:tblPr>
        <w:tblW w:w="101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38"/>
      </w:tblGrid>
      <w:tr w:rsidR="00B207C6" w:rsidRPr="00ED31E0" w:rsidTr="0048390D">
        <w:trPr>
          <w:trHeight w:val="628"/>
        </w:trPr>
        <w:tc>
          <w:tcPr>
            <w:tcW w:w="10138" w:type="dxa"/>
            <w:shd w:val="clear" w:color="auto" w:fill="auto"/>
            <w:vAlign w:val="center"/>
          </w:tcPr>
          <w:p w:rsidR="00B207C6" w:rsidRPr="00ED31E0" w:rsidRDefault="00B207C6" w:rsidP="00ED31E0">
            <w:pPr>
              <w:jc w:val="center"/>
              <w:rPr>
                <w:b/>
                <w:sz w:val="28"/>
                <w:szCs w:val="28"/>
                <w:lang w:val="fr-FR"/>
              </w:rPr>
            </w:pPr>
            <w:r w:rsidRPr="00ED31E0">
              <w:rPr>
                <w:b/>
                <w:sz w:val="28"/>
                <w:szCs w:val="28"/>
                <w:lang w:val="fr-FR"/>
              </w:rPr>
              <w:t>Phiếu học tập số 1</w:t>
            </w:r>
          </w:p>
          <w:p w:rsidR="00B207C6" w:rsidRPr="00ED31E0" w:rsidRDefault="00B207C6" w:rsidP="00ED31E0">
            <w:pPr>
              <w:jc w:val="center"/>
              <w:rPr>
                <w:b/>
                <w:sz w:val="28"/>
                <w:szCs w:val="28"/>
                <w:lang w:val="fr-FR"/>
              </w:rPr>
            </w:pPr>
            <w:r w:rsidRPr="00ED31E0">
              <w:rPr>
                <w:b/>
                <w:sz w:val="28"/>
                <w:szCs w:val="28"/>
                <w:lang w:val="fr-FR"/>
              </w:rPr>
              <w:t>Nhóm.............</w:t>
            </w:r>
          </w:p>
        </w:tc>
      </w:tr>
      <w:tr w:rsidR="00B207C6" w:rsidRPr="00ED31E0" w:rsidTr="0048390D">
        <w:trPr>
          <w:trHeight w:val="4429"/>
        </w:trPr>
        <w:tc>
          <w:tcPr>
            <w:tcW w:w="10138" w:type="dxa"/>
            <w:shd w:val="clear" w:color="auto" w:fill="auto"/>
          </w:tcPr>
          <w:p w:rsidR="00B207C6" w:rsidRPr="00ED31E0" w:rsidRDefault="002E2902" w:rsidP="00ED31E0">
            <w:pPr>
              <w:rPr>
                <w:sz w:val="28"/>
                <w:szCs w:val="28"/>
                <w:lang w:val="fr-FR"/>
              </w:rPr>
            </w:pPr>
            <w:r w:rsidRPr="00ED31E0">
              <w:rPr>
                <w:b/>
                <w:bCs/>
                <w:sz w:val="28"/>
                <w:szCs w:val="28"/>
                <w:u w:val="single"/>
                <w:lang w:val="fr-FR"/>
              </w:rPr>
              <w:t xml:space="preserve">Câu </w:t>
            </w:r>
            <w:r w:rsidR="00B207C6" w:rsidRPr="00ED31E0">
              <w:rPr>
                <w:b/>
                <w:sz w:val="28"/>
                <w:szCs w:val="28"/>
                <w:lang w:val="fr-FR"/>
              </w:rPr>
              <w:t xml:space="preserve"> 1</w:t>
            </w:r>
            <w:r w:rsidR="00B207C6" w:rsidRPr="00ED31E0">
              <w:rPr>
                <w:sz w:val="28"/>
                <w:szCs w:val="28"/>
                <w:lang w:val="fr-FR"/>
              </w:rPr>
              <w:t xml:space="preserve">: Một sóng cơ học có </w:t>
            </w:r>
            <w:r w:rsidRPr="00ED31E0">
              <w:rPr>
                <w:sz w:val="28"/>
                <w:szCs w:val="28"/>
                <w:lang w:val="fr-FR"/>
              </w:rPr>
              <w:t>f =</w:t>
            </w:r>
            <w:r w:rsidR="00B207C6" w:rsidRPr="00ED31E0">
              <w:rPr>
                <w:sz w:val="28"/>
                <w:szCs w:val="28"/>
                <w:lang w:val="fr-FR"/>
              </w:rPr>
              <w:t xml:space="preserve"> 120 Hz truyền trong một môi trườ</w:t>
            </w:r>
            <w:r w:rsidRPr="00ED31E0">
              <w:rPr>
                <w:sz w:val="28"/>
                <w:szCs w:val="28"/>
                <w:lang w:val="fr-FR"/>
              </w:rPr>
              <w:t>ng với vận tốc 60m/s,</w:t>
            </w:r>
            <w:r w:rsidR="00B207C6" w:rsidRPr="00ED31E0">
              <w:rPr>
                <w:sz w:val="28"/>
                <w:szCs w:val="28"/>
                <w:lang w:val="fr-FR"/>
              </w:rPr>
              <w:t xml:space="preserve"> bước sóng của nó là:</w:t>
            </w:r>
          </w:p>
          <w:p w:rsidR="00B207C6" w:rsidRPr="00ED31E0" w:rsidRDefault="002E2902" w:rsidP="00ED31E0">
            <w:pPr>
              <w:rPr>
                <w:sz w:val="28"/>
                <w:szCs w:val="28"/>
                <w:lang w:val="fr-FR"/>
              </w:rPr>
            </w:pPr>
            <w:r w:rsidRPr="00ED31E0">
              <w:rPr>
                <w:sz w:val="28"/>
                <w:szCs w:val="28"/>
                <w:lang w:val="fr-FR"/>
              </w:rPr>
              <w:t xml:space="preserve">                </w:t>
            </w:r>
            <w:r w:rsidR="00B207C6" w:rsidRPr="00ED31E0">
              <w:rPr>
                <w:sz w:val="28"/>
                <w:szCs w:val="28"/>
                <w:lang w:val="fr-FR"/>
              </w:rPr>
              <w:t xml:space="preserve">A. 1m      </w:t>
            </w:r>
            <w:r w:rsidRPr="00ED31E0">
              <w:rPr>
                <w:sz w:val="28"/>
                <w:szCs w:val="28"/>
                <w:lang w:val="fr-FR"/>
              </w:rPr>
              <w:t xml:space="preserve">         </w:t>
            </w:r>
            <w:r w:rsidR="00B207C6" w:rsidRPr="00ED31E0">
              <w:rPr>
                <w:sz w:val="28"/>
                <w:szCs w:val="28"/>
                <w:lang w:val="fr-FR"/>
              </w:rPr>
              <w:t xml:space="preserve">     B. 2m   </w:t>
            </w:r>
            <w:r w:rsidRPr="00ED31E0">
              <w:rPr>
                <w:sz w:val="28"/>
                <w:szCs w:val="28"/>
                <w:lang w:val="fr-FR"/>
              </w:rPr>
              <w:t xml:space="preserve">                </w:t>
            </w:r>
            <w:r w:rsidR="00B207C6" w:rsidRPr="00ED31E0">
              <w:rPr>
                <w:sz w:val="28"/>
                <w:szCs w:val="28"/>
                <w:lang w:val="fr-FR"/>
              </w:rPr>
              <w:t xml:space="preserve">  </w:t>
            </w:r>
            <w:r w:rsidRPr="00ED31E0">
              <w:rPr>
                <w:sz w:val="28"/>
                <w:szCs w:val="28"/>
                <w:lang w:val="fr-FR"/>
              </w:rPr>
              <w:t xml:space="preserve">   </w:t>
            </w:r>
            <w:r w:rsidR="00B207C6" w:rsidRPr="00ED31E0">
              <w:rPr>
                <w:sz w:val="28"/>
                <w:szCs w:val="28"/>
                <w:lang w:val="fr-FR"/>
              </w:rPr>
              <w:t xml:space="preserve">C. 0,5m            </w:t>
            </w:r>
            <w:r w:rsidRPr="00ED31E0">
              <w:rPr>
                <w:sz w:val="28"/>
                <w:szCs w:val="28"/>
                <w:lang w:val="fr-FR"/>
              </w:rPr>
              <w:t xml:space="preserve">   </w:t>
            </w:r>
            <w:r w:rsidR="00B207C6" w:rsidRPr="00ED31E0">
              <w:rPr>
                <w:sz w:val="28"/>
                <w:szCs w:val="28"/>
                <w:lang w:val="fr-FR"/>
              </w:rPr>
              <w:t>D. 0,25m</w:t>
            </w:r>
          </w:p>
          <w:p w:rsidR="00B207C6" w:rsidRPr="00ED31E0" w:rsidRDefault="002E2902" w:rsidP="00ED31E0">
            <w:pPr>
              <w:rPr>
                <w:sz w:val="28"/>
                <w:szCs w:val="28"/>
                <w:lang w:val="fr-FR"/>
              </w:rPr>
            </w:pPr>
            <w:r w:rsidRPr="00ED31E0">
              <w:rPr>
                <w:b/>
                <w:bCs/>
                <w:sz w:val="28"/>
                <w:szCs w:val="28"/>
                <w:u w:val="single"/>
                <w:lang w:val="fr-FR"/>
              </w:rPr>
              <w:t xml:space="preserve">Câu </w:t>
            </w:r>
            <w:r w:rsidR="00B207C6" w:rsidRPr="00ED31E0">
              <w:rPr>
                <w:b/>
                <w:sz w:val="28"/>
                <w:szCs w:val="28"/>
                <w:lang w:val="fr-FR"/>
              </w:rPr>
              <w:t xml:space="preserve">2: </w:t>
            </w:r>
            <w:r w:rsidR="00B207C6" w:rsidRPr="00ED31E0">
              <w:rPr>
                <w:sz w:val="28"/>
                <w:szCs w:val="28"/>
                <w:lang w:val="fr-FR"/>
              </w:rPr>
              <w:t>Một điểm A trên mặt nước dao động với tần số 100Hz. Trên mặt nước người ta  đo được khoảng cách giữa 7 gợn lồi liên tiếp là 3cm. Khi đó vận tốc truyền sóng trên mặt nước là bao nhiêu?:</w:t>
            </w:r>
          </w:p>
          <w:p w:rsidR="00B207C6" w:rsidRPr="00ED31E0" w:rsidRDefault="002E2902" w:rsidP="00ED31E0">
            <w:pPr>
              <w:rPr>
                <w:sz w:val="28"/>
                <w:szCs w:val="28"/>
              </w:rPr>
            </w:pPr>
            <w:r w:rsidRPr="00ED31E0">
              <w:rPr>
                <w:sz w:val="28"/>
                <w:szCs w:val="28"/>
                <w:lang w:val="fr-FR"/>
              </w:rPr>
              <w:t xml:space="preserve">               </w:t>
            </w:r>
            <w:r w:rsidR="00B207C6" w:rsidRPr="00ED31E0">
              <w:rPr>
                <w:sz w:val="28"/>
                <w:szCs w:val="28"/>
              </w:rPr>
              <w:t xml:space="preserve">A. 50cm/s            </w:t>
            </w:r>
            <w:r w:rsidRPr="00ED31E0">
              <w:rPr>
                <w:sz w:val="28"/>
                <w:szCs w:val="28"/>
              </w:rPr>
              <w:t xml:space="preserve">   </w:t>
            </w:r>
            <w:r w:rsidR="00B207C6" w:rsidRPr="00ED31E0">
              <w:rPr>
                <w:sz w:val="28"/>
                <w:szCs w:val="28"/>
              </w:rPr>
              <w:t xml:space="preserve">B. 50m/s         </w:t>
            </w:r>
            <w:r w:rsidRPr="00ED31E0">
              <w:rPr>
                <w:sz w:val="28"/>
                <w:szCs w:val="28"/>
              </w:rPr>
              <w:t xml:space="preserve">          </w:t>
            </w:r>
            <w:r w:rsidR="00B207C6" w:rsidRPr="00ED31E0">
              <w:rPr>
                <w:sz w:val="28"/>
                <w:szCs w:val="28"/>
              </w:rPr>
              <w:t xml:space="preserve">C. 5cm/s              D. 0,5cm/s </w:t>
            </w:r>
          </w:p>
          <w:p w:rsidR="00B207C6" w:rsidRPr="00ED31E0" w:rsidRDefault="002E2902" w:rsidP="00ED31E0">
            <w:pPr>
              <w:rPr>
                <w:sz w:val="28"/>
                <w:szCs w:val="28"/>
              </w:rPr>
            </w:pPr>
            <w:r w:rsidRPr="00ED31E0">
              <w:rPr>
                <w:b/>
                <w:bCs/>
                <w:sz w:val="28"/>
                <w:szCs w:val="28"/>
                <w:u w:val="single"/>
              </w:rPr>
              <w:t xml:space="preserve">Câu </w:t>
            </w:r>
            <w:r w:rsidR="00B207C6" w:rsidRPr="00ED31E0">
              <w:rPr>
                <w:b/>
                <w:sz w:val="28"/>
                <w:szCs w:val="28"/>
              </w:rPr>
              <w:t xml:space="preserve"> 3: </w:t>
            </w:r>
            <w:r w:rsidR="00B207C6" w:rsidRPr="00ED31E0">
              <w:rPr>
                <w:sz w:val="28"/>
                <w:szCs w:val="28"/>
              </w:rPr>
              <w:t>Một sóng  cơ phát ra từ một nguồn O lan truyền trên mặt nước vận tốc 2m/s. Người ta thấy 2 điểm M, N gần nhau nhất trên mặt nước cùng đường thẳng qua O và cách nhau 40cm luôn dao động ngược pha. Tần số sóng đó là?</w:t>
            </w:r>
          </w:p>
          <w:p w:rsidR="00B207C6" w:rsidRPr="00ED31E0" w:rsidRDefault="002E2902" w:rsidP="00ED31E0">
            <w:pPr>
              <w:rPr>
                <w:sz w:val="28"/>
                <w:szCs w:val="28"/>
                <w:lang w:val="pt-BR"/>
              </w:rPr>
            </w:pPr>
            <w:r w:rsidRPr="00ED31E0">
              <w:rPr>
                <w:sz w:val="28"/>
                <w:szCs w:val="28"/>
                <w:lang w:val="pt-BR"/>
              </w:rPr>
              <w:t xml:space="preserve">               </w:t>
            </w:r>
            <w:r w:rsidR="00B207C6" w:rsidRPr="00ED31E0">
              <w:rPr>
                <w:sz w:val="28"/>
                <w:szCs w:val="28"/>
                <w:lang w:val="pt-BR"/>
              </w:rPr>
              <w:t xml:space="preserve">A. 0,4Hz       </w:t>
            </w:r>
            <w:r w:rsidRPr="00ED31E0">
              <w:rPr>
                <w:sz w:val="28"/>
                <w:szCs w:val="28"/>
                <w:lang w:val="pt-BR"/>
              </w:rPr>
              <w:t xml:space="preserve">           </w:t>
            </w:r>
            <w:r w:rsidR="00B207C6" w:rsidRPr="00ED31E0">
              <w:rPr>
                <w:sz w:val="28"/>
                <w:szCs w:val="28"/>
                <w:lang w:val="pt-BR"/>
              </w:rPr>
              <w:t xml:space="preserve">B. 1.5Hz           </w:t>
            </w:r>
            <w:r w:rsidRPr="00ED31E0">
              <w:rPr>
                <w:sz w:val="28"/>
                <w:szCs w:val="28"/>
                <w:lang w:val="pt-BR"/>
              </w:rPr>
              <w:t xml:space="preserve">          </w:t>
            </w:r>
            <w:r w:rsidR="00B207C6" w:rsidRPr="00ED31E0">
              <w:rPr>
                <w:sz w:val="28"/>
                <w:szCs w:val="28"/>
                <w:lang w:val="pt-BR"/>
              </w:rPr>
              <w:t xml:space="preserve">C. 2 Hz        </w:t>
            </w:r>
            <w:r w:rsidRPr="00ED31E0">
              <w:rPr>
                <w:sz w:val="28"/>
                <w:szCs w:val="28"/>
                <w:lang w:val="pt-BR"/>
              </w:rPr>
              <w:t xml:space="preserve">         </w:t>
            </w:r>
            <w:r w:rsidR="00B207C6" w:rsidRPr="00ED31E0">
              <w:rPr>
                <w:sz w:val="28"/>
                <w:szCs w:val="28"/>
                <w:lang w:val="pt-BR"/>
              </w:rPr>
              <w:t xml:space="preserve">D.2,5Hz </w:t>
            </w:r>
          </w:p>
          <w:p w:rsidR="00B207C6" w:rsidRPr="00ED31E0" w:rsidRDefault="002E2902" w:rsidP="00ED31E0">
            <w:pPr>
              <w:rPr>
                <w:sz w:val="28"/>
                <w:szCs w:val="28"/>
                <w:lang w:val="pt-BR"/>
              </w:rPr>
            </w:pPr>
            <w:r w:rsidRPr="00ED31E0">
              <w:rPr>
                <w:b/>
                <w:bCs/>
                <w:sz w:val="28"/>
                <w:szCs w:val="28"/>
                <w:u w:val="single"/>
                <w:lang w:val="pt-BR"/>
              </w:rPr>
              <w:t xml:space="preserve">Câu  </w:t>
            </w:r>
            <w:r w:rsidR="00B207C6" w:rsidRPr="00ED31E0">
              <w:rPr>
                <w:b/>
                <w:sz w:val="28"/>
                <w:szCs w:val="28"/>
                <w:lang w:val="pt-BR"/>
              </w:rPr>
              <w:t>4:</w:t>
            </w:r>
            <w:r w:rsidR="00B207C6" w:rsidRPr="00ED31E0">
              <w:rPr>
                <w:sz w:val="28"/>
                <w:szCs w:val="28"/>
                <w:lang w:val="pt-BR"/>
              </w:rPr>
              <w:t xml:space="preserve"> Một sóng cơ học lan truyền trên phương truyền sóng với vận tốc là 1m.s. Phương trình truyền sóng của điểm O trên phương truyền sóng là: U</w:t>
            </w:r>
            <w:r w:rsidR="00B207C6" w:rsidRPr="00ED31E0">
              <w:rPr>
                <w:sz w:val="28"/>
                <w:szCs w:val="28"/>
                <w:vertAlign w:val="subscript"/>
                <w:lang w:val="pt-BR"/>
              </w:rPr>
              <w:t>o</w:t>
            </w:r>
            <w:r w:rsidR="00B207C6" w:rsidRPr="00ED31E0">
              <w:rPr>
                <w:sz w:val="28"/>
                <w:szCs w:val="28"/>
                <w:lang w:val="pt-BR"/>
              </w:rPr>
              <w:t xml:space="preserve">= 3 cos ( </w:t>
            </w:r>
            <w:r w:rsidR="00B207C6" w:rsidRPr="00ED31E0">
              <w:rPr>
                <w:position w:val="-10"/>
                <w:sz w:val="28"/>
                <w:szCs w:val="28"/>
              </w:rPr>
              <w:object w:dxaOrig="360" w:dyaOrig="320">
                <v:shape id="_x0000_i1181" type="#_x0000_t75" style="width:18.15pt;height:15.65pt" o:ole="">
                  <v:imagedata r:id="rId309" o:title=""/>
                </v:shape>
                <o:OLEObject Type="Embed" ProgID="Equation.3" ShapeID="_x0000_i1181" DrawAspect="Content" ObjectID="_1629614248" r:id="rId310"/>
              </w:object>
            </w:r>
            <w:r w:rsidR="00B207C6" w:rsidRPr="00ED31E0">
              <w:rPr>
                <w:sz w:val="28"/>
                <w:szCs w:val="28"/>
                <w:lang w:val="pt-BR"/>
              </w:rPr>
              <w:t>cm. Phương trình truyền sóng tại điểm M nằm trước điểm O và cách O một đoạn 25cm là:</w:t>
            </w:r>
          </w:p>
          <w:p w:rsidR="002E2902" w:rsidRPr="00ED31E0" w:rsidRDefault="002E2902" w:rsidP="00ED31E0">
            <w:pPr>
              <w:rPr>
                <w:sz w:val="28"/>
                <w:szCs w:val="28"/>
                <w:lang w:val="pt-BR"/>
              </w:rPr>
            </w:pPr>
            <w:r w:rsidRPr="00ED31E0">
              <w:rPr>
                <w:sz w:val="28"/>
                <w:szCs w:val="28"/>
                <w:lang w:val="pt-BR"/>
              </w:rPr>
              <w:lastRenderedPageBreak/>
              <w:t xml:space="preserve">         </w:t>
            </w:r>
            <w:r w:rsidR="00B207C6" w:rsidRPr="00ED31E0">
              <w:rPr>
                <w:sz w:val="28"/>
                <w:szCs w:val="28"/>
                <w:lang w:val="pt-BR"/>
              </w:rPr>
              <w:t>A. U</w:t>
            </w:r>
            <w:r w:rsidR="00B207C6" w:rsidRPr="00ED31E0">
              <w:rPr>
                <w:sz w:val="28"/>
                <w:szCs w:val="28"/>
                <w:vertAlign w:val="subscript"/>
                <w:lang w:val="pt-BR"/>
              </w:rPr>
              <w:t>M</w:t>
            </w:r>
            <w:r w:rsidR="00B207C6" w:rsidRPr="00ED31E0">
              <w:rPr>
                <w:sz w:val="28"/>
                <w:szCs w:val="28"/>
                <w:lang w:val="pt-BR"/>
              </w:rPr>
              <w:t>= 3cos(</w:t>
            </w:r>
            <w:r w:rsidR="00B207C6" w:rsidRPr="00ED31E0">
              <w:rPr>
                <w:position w:val="-24"/>
                <w:sz w:val="28"/>
                <w:szCs w:val="28"/>
              </w:rPr>
              <w:object w:dxaOrig="680" w:dyaOrig="620">
                <v:shape id="_x0000_i1182" type="#_x0000_t75" style="width:33.8pt;height:30.7pt" o:ole="">
                  <v:imagedata r:id="rId311" o:title=""/>
                </v:shape>
                <o:OLEObject Type="Embed" ProgID="Equation.3" ShapeID="_x0000_i1182" DrawAspect="Content" ObjectID="_1629614249" r:id="rId312"/>
              </w:object>
            </w:r>
            <w:r w:rsidR="00B207C6" w:rsidRPr="00ED31E0">
              <w:rPr>
                <w:sz w:val="28"/>
                <w:szCs w:val="28"/>
                <w:lang w:val="pt-BR"/>
              </w:rPr>
              <w:t xml:space="preserve">) cm       </w:t>
            </w:r>
            <w:r w:rsidRPr="00ED31E0">
              <w:rPr>
                <w:sz w:val="28"/>
                <w:szCs w:val="28"/>
                <w:lang w:val="pt-BR"/>
              </w:rPr>
              <w:t xml:space="preserve">                      </w:t>
            </w:r>
            <w:r w:rsidR="00B207C6" w:rsidRPr="00ED31E0">
              <w:rPr>
                <w:sz w:val="28"/>
                <w:szCs w:val="28"/>
                <w:lang w:val="pt-BR"/>
              </w:rPr>
              <w:t>B. U</w:t>
            </w:r>
            <w:r w:rsidR="00B207C6" w:rsidRPr="00ED31E0">
              <w:rPr>
                <w:sz w:val="28"/>
                <w:szCs w:val="28"/>
                <w:vertAlign w:val="subscript"/>
                <w:lang w:val="pt-BR"/>
              </w:rPr>
              <w:t>M</w:t>
            </w:r>
            <w:r w:rsidR="00B207C6" w:rsidRPr="00ED31E0">
              <w:rPr>
                <w:sz w:val="28"/>
                <w:szCs w:val="28"/>
                <w:lang w:val="pt-BR"/>
              </w:rPr>
              <w:t>= 3cos(</w:t>
            </w:r>
            <w:r w:rsidR="00B207C6" w:rsidRPr="00ED31E0">
              <w:rPr>
                <w:position w:val="-24"/>
                <w:sz w:val="28"/>
                <w:szCs w:val="28"/>
              </w:rPr>
              <w:object w:dxaOrig="680" w:dyaOrig="620">
                <v:shape id="_x0000_i1183" type="#_x0000_t75" style="width:33.8pt;height:30.7pt" o:ole="">
                  <v:imagedata r:id="rId313" o:title=""/>
                </v:shape>
                <o:OLEObject Type="Embed" ProgID="Equation.3" ShapeID="_x0000_i1183" DrawAspect="Content" ObjectID="_1629614250" r:id="rId314"/>
              </w:object>
            </w:r>
            <w:r w:rsidR="00B207C6" w:rsidRPr="00ED31E0">
              <w:rPr>
                <w:sz w:val="28"/>
                <w:szCs w:val="28"/>
                <w:lang w:val="pt-BR"/>
              </w:rPr>
              <w:t>) cm</w:t>
            </w:r>
          </w:p>
          <w:p w:rsidR="00B207C6" w:rsidRPr="00ED31E0" w:rsidRDefault="002E2902" w:rsidP="00ED31E0">
            <w:pPr>
              <w:rPr>
                <w:sz w:val="28"/>
                <w:szCs w:val="28"/>
                <w:lang w:val="pt-BR"/>
              </w:rPr>
            </w:pPr>
            <w:r w:rsidRPr="00ED31E0">
              <w:rPr>
                <w:sz w:val="28"/>
                <w:szCs w:val="28"/>
                <w:lang w:val="pt-BR"/>
              </w:rPr>
              <w:t xml:space="preserve">          </w:t>
            </w:r>
            <w:r w:rsidR="00B207C6" w:rsidRPr="00ED31E0">
              <w:rPr>
                <w:sz w:val="28"/>
                <w:szCs w:val="28"/>
                <w:lang w:val="pt-BR"/>
              </w:rPr>
              <w:t>C. U</w:t>
            </w:r>
            <w:r w:rsidR="00B207C6" w:rsidRPr="00ED31E0">
              <w:rPr>
                <w:sz w:val="28"/>
                <w:szCs w:val="28"/>
                <w:vertAlign w:val="subscript"/>
                <w:lang w:val="pt-BR"/>
              </w:rPr>
              <w:t>M</w:t>
            </w:r>
            <w:r w:rsidR="00B207C6" w:rsidRPr="00ED31E0">
              <w:rPr>
                <w:sz w:val="28"/>
                <w:szCs w:val="28"/>
                <w:lang w:val="pt-BR"/>
              </w:rPr>
              <w:t>= 3cos(</w:t>
            </w:r>
            <w:r w:rsidR="00B207C6" w:rsidRPr="00ED31E0">
              <w:rPr>
                <w:position w:val="-24"/>
                <w:sz w:val="28"/>
                <w:szCs w:val="28"/>
              </w:rPr>
              <w:object w:dxaOrig="700" w:dyaOrig="620">
                <v:shape id="_x0000_i1184" type="#_x0000_t75" style="width:35.05pt;height:30.7pt" o:ole="">
                  <v:imagedata r:id="rId315" o:title=""/>
                </v:shape>
                <o:OLEObject Type="Embed" ProgID="Equation.3" ShapeID="_x0000_i1184" DrawAspect="Content" ObjectID="_1629614251" r:id="rId316"/>
              </w:object>
            </w:r>
            <w:r w:rsidR="00B207C6" w:rsidRPr="00ED31E0">
              <w:rPr>
                <w:sz w:val="28"/>
                <w:szCs w:val="28"/>
                <w:lang w:val="pt-BR"/>
              </w:rPr>
              <w:t xml:space="preserve">) cm       </w:t>
            </w:r>
            <w:r w:rsidRPr="00ED31E0">
              <w:rPr>
                <w:sz w:val="28"/>
                <w:szCs w:val="28"/>
                <w:lang w:val="pt-BR"/>
              </w:rPr>
              <w:t xml:space="preserve">                    </w:t>
            </w:r>
            <w:r w:rsidR="00B207C6" w:rsidRPr="00ED31E0">
              <w:rPr>
                <w:sz w:val="28"/>
                <w:szCs w:val="28"/>
                <w:lang w:val="pt-BR"/>
              </w:rPr>
              <w:t>D.  U</w:t>
            </w:r>
            <w:r w:rsidR="00B207C6" w:rsidRPr="00ED31E0">
              <w:rPr>
                <w:sz w:val="28"/>
                <w:szCs w:val="28"/>
                <w:vertAlign w:val="subscript"/>
                <w:lang w:val="pt-BR"/>
              </w:rPr>
              <w:t>M</w:t>
            </w:r>
            <w:r w:rsidR="00B207C6" w:rsidRPr="00ED31E0">
              <w:rPr>
                <w:sz w:val="28"/>
                <w:szCs w:val="28"/>
                <w:lang w:val="pt-BR"/>
              </w:rPr>
              <w:t>= 3cos(</w:t>
            </w:r>
            <w:r w:rsidR="00B207C6" w:rsidRPr="00ED31E0">
              <w:rPr>
                <w:position w:val="-24"/>
                <w:sz w:val="28"/>
                <w:szCs w:val="28"/>
              </w:rPr>
              <w:object w:dxaOrig="700" w:dyaOrig="620">
                <v:shape id="_x0000_i1185" type="#_x0000_t75" style="width:35.05pt;height:30.7pt" o:ole="">
                  <v:imagedata r:id="rId317" o:title=""/>
                </v:shape>
                <o:OLEObject Type="Embed" ProgID="Equation.3" ShapeID="_x0000_i1185" DrawAspect="Content" ObjectID="_1629614252" r:id="rId318"/>
              </w:object>
            </w:r>
            <w:r w:rsidR="00B207C6" w:rsidRPr="00ED31E0">
              <w:rPr>
                <w:sz w:val="28"/>
                <w:szCs w:val="28"/>
                <w:lang w:val="pt-BR"/>
              </w:rPr>
              <w:t>) cm</w:t>
            </w:r>
          </w:p>
          <w:p w:rsidR="00B207C6" w:rsidRPr="00ED31E0" w:rsidRDefault="002E2902" w:rsidP="00ED31E0">
            <w:pPr>
              <w:tabs>
                <w:tab w:val="left" w:pos="0"/>
                <w:tab w:val="left" w:pos="2520"/>
                <w:tab w:val="left" w:pos="5040"/>
                <w:tab w:val="left" w:pos="7560"/>
              </w:tabs>
              <w:rPr>
                <w:bCs/>
                <w:sz w:val="28"/>
                <w:szCs w:val="28"/>
                <w:lang w:val="de-DE"/>
              </w:rPr>
            </w:pPr>
            <w:r w:rsidRPr="00ED31E0">
              <w:rPr>
                <w:b/>
                <w:bCs/>
                <w:sz w:val="28"/>
                <w:szCs w:val="28"/>
                <w:u w:val="single"/>
                <w:lang w:val="pt-BR"/>
              </w:rPr>
              <w:t xml:space="preserve">Câu </w:t>
            </w:r>
            <w:r w:rsidR="00B207C6" w:rsidRPr="00ED31E0">
              <w:rPr>
                <w:b/>
                <w:sz w:val="28"/>
                <w:szCs w:val="28"/>
                <w:lang w:val="pt-BR"/>
              </w:rPr>
              <w:t xml:space="preserve"> 5</w:t>
            </w:r>
            <w:r w:rsidR="00B207C6" w:rsidRPr="00ED31E0">
              <w:rPr>
                <w:sz w:val="28"/>
                <w:szCs w:val="28"/>
                <w:lang w:val="de-DE"/>
              </w:rPr>
              <w:t xml:space="preserve">. </w:t>
            </w:r>
            <w:r w:rsidR="00B207C6" w:rsidRPr="00ED31E0">
              <w:rPr>
                <w:bCs/>
                <w:sz w:val="28"/>
                <w:szCs w:val="28"/>
                <w:lang w:val="de-DE"/>
              </w:rPr>
              <w:t>Một sóng ngang có phương trình sóng u = Acos</w:t>
            </w:r>
            <w:r w:rsidR="00B207C6" w:rsidRPr="00ED31E0">
              <w:rPr>
                <w:bCs/>
                <w:position w:val="-6"/>
                <w:sz w:val="28"/>
                <w:szCs w:val="28"/>
              </w:rPr>
              <w:object w:dxaOrig="200" w:dyaOrig="200">
                <v:shape id="_x0000_i1186" type="#_x0000_t75" style="width:10pt;height:10pt" o:ole="">
                  <v:imagedata r:id="rId319" o:title=""/>
                </v:shape>
                <o:OLEObject Type="Embed" ProgID="Equation.DSMT4" ShapeID="_x0000_i1186" DrawAspect="Content" ObjectID="_1629614253" r:id="rId320"/>
              </w:object>
            </w:r>
            <w:r w:rsidR="00B207C6" w:rsidRPr="00ED31E0">
              <w:rPr>
                <w:bCs/>
                <w:sz w:val="28"/>
                <w:szCs w:val="28"/>
                <w:lang w:val="de-DE"/>
              </w:rPr>
              <w:t xml:space="preserve">(0,02x – 2t) trong đó x,u được đo bằng cm và t đo bằng s. Bước sóng đo bằng cm là:           </w:t>
            </w:r>
          </w:p>
          <w:p w:rsidR="00B207C6" w:rsidRPr="00ED31E0" w:rsidRDefault="002E2902" w:rsidP="00ED31E0">
            <w:pPr>
              <w:tabs>
                <w:tab w:val="left" w:pos="0"/>
                <w:tab w:val="left" w:pos="2520"/>
                <w:tab w:val="left" w:pos="5040"/>
                <w:tab w:val="left" w:pos="7560"/>
              </w:tabs>
              <w:rPr>
                <w:bCs/>
                <w:sz w:val="28"/>
                <w:szCs w:val="28"/>
                <w:lang w:val="de-DE"/>
              </w:rPr>
            </w:pPr>
            <w:r w:rsidRPr="00ED31E0">
              <w:rPr>
                <w:bCs/>
                <w:sz w:val="28"/>
                <w:szCs w:val="28"/>
                <w:lang w:val="de-DE"/>
              </w:rPr>
              <w:t xml:space="preserve">              </w:t>
            </w:r>
            <w:r w:rsidR="00B207C6" w:rsidRPr="00ED31E0">
              <w:rPr>
                <w:bCs/>
                <w:sz w:val="28"/>
                <w:szCs w:val="28"/>
                <w:lang w:val="de-DE"/>
              </w:rPr>
              <w:t xml:space="preserve">A. 50        </w:t>
            </w:r>
            <w:r w:rsidRPr="00ED31E0">
              <w:rPr>
                <w:bCs/>
                <w:sz w:val="28"/>
                <w:szCs w:val="28"/>
                <w:lang w:val="de-DE"/>
              </w:rPr>
              <w:t xml:space="preserve">                       </w:t>
            </w:r>
            <w:r w:rsidR="00B207C6" w:rsidRPr="00ED31E0">
              <w:rPr>
                <w:bCs/>
                <w:sz w:val="28"/>
                <w:szCs w:val="28"/>
                <w:lang w:val="de-DE"/>
              </w:rPr>
              <w:t xml:space="preserve"> B. 100            </w:t>
            </w:r>
            <w:r w:rsidRPr="00ED31E0">
              <w:rPr>
                <w:bCs/>
                <w:sz w:val="28"/>
                <w:szCs w:val="28"/>
                <w:lang w:val="de-DE"/>
              </w:rPr>
              <w:t xml:space="preserve">                      </w:t>
            </w:r>
            <w:r w:rsidR="00B207C6" w:rsidRPr="00ED31E0">
              <w:rPr>
                <w:bCs/>
                <w:sz w:val="28"/>
                <w:szCs w:val="28"/>
                <w:lang w:val="de-DE"/>
              </w:rPr>
              <w:t xml:space="preserve">C. 200            </w:t>
            </w:r>
            <w:r w:rsidRPr="00ED31E0">
              <w:rPr>
                <w:bCs/>
                <w:sz w:val="28"/>
                <w:szCs w:val="28"/>
                <w:lang w:val="de-DE"/>
              </w:rPr>
              <w:t xml:space="preserve">          </w:t>
            </w:r>
            <w:r w:rsidR="00B207C6" w:rsidRPr="00ED31E0">
              <w:rPr>
                <w:bCs/>
                <w:sz w:val="28"/>
                <w:szCs w:val="28"/>
                <w:lang w:val="de-DE"/>
              </w:rPr>
              <w:t xml:space="preserve">        D. 5</w:t>
            </w:r>
          </w:p>
          <w:p w:rsidR="00B207C6" w:rsidRPr="00ED31E0" w:rsidRDefault="002E2902" w:rsidP="00ED31E0">
            <w:pPr>
              <w:tabs>
                <w:tab w:val="left" w:pos="240"/>
                <w:tab w:val="left" w:pos="2520"/>
                <w:tab w:val="left" w:pos="4920"/>
                <w:tab w:val="left" w:pos="5040"/>
                <w:tab w:val="left" w:pos="7440"/>
                <w:tab w:val="left" w:pos="7560"/>
              </w:tabs>
              <w:rPr>
                <w:sz w:val="28"/>
                <w:szCs w:val="28"/>
                <w:lang w:val="de-DE"/>
              </w:rPr>
            </w:pPr>
            <w:r w:rsidRPr="00ED31E0">
              <w:rPr>
                <w:b/>
                <w:bCs/>
                <w:sz w:val="28"/>
                <w:szCs w:val="28"/>
                <w:u w:val="single"/>
                <w:lang w:val="de-DE"/>
              </w:rPr>
              <w:t xml:space="preserve">Câu </w:t>
            </w:r>
            <w:r w:rsidR="00B207C6" w:rsidRPr="00ED31E0">
              <w:rPr>
                <w:b/>
                <w:bCs/>
                <w:sz w:val="28"/>
                <w:szCs w:val="28"/>
                <w:lang w:val="de-DE"/>
              </w:rPr>
              <w:t>6</w:t>
            </w:r>
            <w:r w:rsidR="00B207C6" w:rsidRPr="00ED31E0">
              <w:rPr>
                <w:sz w:val="28"/>
                <w:szCs w:val="28"/>
                <w:lang w:val="de-DE"/>
              </w:rPr>
              <w:t>. Sóng cơ có tần số 80 Hz lan truyền trong một môi trường với vận tốc 4 m/s. Dao động của các phần tử vật chất tại hai điểm trên một phương truyền sóng cách nguồn sóng những đoạn lần lượt 31 cm và 33,5 cm, lệch pha nhau góc</w:t>
            </w:r>
          </w:p>
          <w:p w:rsidR="00B207C6" w:rsidRPr="00ED31E0" w:rsidRDefault="002E2902" w:rsidP="00ED31E0">
            <w:pPr>
              <w:rPr>
                <w:sz w:val="28"/>
                <w:szCs w:val="28"/>
                <w:lang w:val="de-DE"/>
              </w:rPr>
            </w:pPr>
            <w:r w:rsidRPr="00ED31E0">
              <w:rPr>
                <w:sz w:val="28"/>
                <w:szCs w:val="28"/>
                <w:lang w:val="de-DE"/>
              </w:rPr>
              <w:t xml:space="preserve">             </w:t>
            </w:r>
            <w:r w:rsidR="00B207C6" w:rsidRPr="00ED31E0">
              <w:rPr>
                <w:sz w:val="28"/>
                <w:szCs w:val="28"/>
                <w:lang w:val="de-DE"/>
              </w:rPr>
              <w:t xml:space="preserve">A. </w:t>
            </w:r>
            <w:r w:rsidR="00B207C6" w:rsidRPr="00ED31E0">
              <w:rPr>
                <w:position w:val="-24"/>
                <w:sz w:val="28"/>
                <w:szCs w:val="28"/>
              </w:rPr>
              <w:object w:dxaOrig="240" w:dyaOrig="620">
                <v:shape id="_x0000_i1187" type="#_x0000_t75" style="width:11.9pt;height:30.7pt" o:ole="">
                  <v:imagedata r:id="rId321" o:title=""/>
                </v:shape>
                <o:OLEObject Type="Embed" ProgID="Equation.DSMT4" ShapeID="_x0000_i1187" DrawAspect="Content" ObjectID="_1629614254" r:id="rId322"/>
              </w:object>
            </w:r>
            <w:r w:rsidR="00B207C6" w:rsidRPr="00ED31E0">
              <w:rPr>
                <w:sz w:val="28"/>
                <w:szCs w:val="28"/>
                <w:lang w:val="de-DE"/>
              </w:rPr>
              <w:t xml:space="preserve"> rad.          </w:t>
            </w:r>
            <w:r w:rsidRPr="00ED31E0">
              <w:rPr>
                <w:sz w:val="28"/>
                <w:szCs w:val="28"/>
                <w:lang w:val="de-DE"/>
              </w:rPr>
              <w:t xml:space="preserve">               </w:t>
            </w:r>
            <w:r w:rsidR="00B207C6" w:rsidRPr="00ED31E0">
              <w:rPr>
                <w:sz w:val="28"/>
                <w:szCs w:val="28"/>
                <w:lang w:val="de-DE"/>
              </w:rPr>
              <w:t xml:space="preserve"> B. </w:t>
            </w:r>
            <w:r w:rsidR="00B207C6" w:rsidRPr="00ED31E0">
              <w:rPr>
                <w:sz w:val="28"/>
                <w:szCs w:val="28"/>
              </w:rPr>
              <w:sym w:font="Symbol" w:char="F070"/>
            </w:r>
            <w:r w:rsidR="00B207C6" w:rsidRPr="00ED31E0">
              <w:rPr>
                <w:sz w:val="28"/>
                <w:szCs w:val="28"/>
                <w:lang w:val="de-DE"/>
              </w:rPr>
              <w:t xml:space="preserve"> rad.</w:t>
            </w:r>
            <w:r w:rsidR="00B207C6" w:rsidRPr="00ED31E0">
              <w:rPr>
                <w:sz w:val="28"/>
                <w:szCs w:val="28"/>
                <w:lang w:val="de-DE"/>
              </w:rPr>
              <w:tab/>
              <w:t xml:space="preserve">   </w:t>
            </w:r>
            <w:r w:rsidRPr="00ED31E0">
              <w:rPr>
                <w:sz w:val="28"/>
                <w:szCs w:val="28"/>
                <w:lang w:val="de-DE"/>
              </w:rPr>
              <w:t xml:space="preserve">                   </w:t>
            </w:r>
            <w:r w:rsidR="00B207C6" w:rsidRPr="00ED31E0">
              <w:rPr>
                <w:sz w:val="28"/>
                <w:szCs w:val="28"/>
                <w:lang w:val="de-DE"/>
              </w:rPr>
              <w:t>C. 2</w:t>
            </w:r>
            <w:r w:rsidR="00B207C6" w:rsidRPr="00ED31E0">
              <w:rPr>
                <w:sz w:val="28"/>
                <w:szCs w:val="28"/>
              </w:rPr>
              <w:sym w:font="Symbol" w:char="F070"/>
            </w:r>
            <w:r w:rsidR="00B207C6" w:rsidRPr="00ED31E0">
              <w:rPr>
                <w:sz w:val="28"/>
                <w:szCs w:val="28"/>
                <w:lang w:val="de-DE"/>
              </w:rPr>
              <w:t xml:space="preserve"> rad.  </w:t>
            </w:r>
            <w:r w:rsidRPr="00ED31E0">
              <w:rPr>
                <w:sz w:val="28"/>
                <w:szCs w:val="28"/>
                <w:lang w:val="de-DE"/>
              </w:rPr>
              <w:t xml:space="preserve">                   </w:t>
            </w:r>
            <w:r w:rsidR="00B207C6" w:rsidRPr="00ED31E0">
              <w:rPr>
                <w:sz w:val="28"/>
                <w:szCs w:val="28"/>
                <w:lang w:val="de-DE"/>
              </w:rPr>
              <w:t xml:space="preserve">      D. </w:t>
            </w:r>
            <w:r w:rsidR="00B207C6" w:rsidRPr="00ED31E0">
              <w:rPr>
                <w:position w:val="-24"/>
                <w:sz w:val="28"/>
                <w:szCs w:val="28"/>
              </w:rPr>
              <w:object w:dxaOrig="240" w:dyaOrig="620">
                <v:shape id="_x0000_i1188" type="#_x0000_t75" style="width:11.9pt;height:30.7pt" o:ole="">
                  <v:imagedata r:id="rId323" o:title=""/>
                </v:shape>
                <o:OLEObject Type="Embed" ProgID="Equation.DSMT4" ShapeID="_x0000_i1188" DrawAspect="Content" ObjectID="_1629614255" r:id="rId324"/>
              </w:object>
            </w:r>
            <w:r w:rsidR="00B207C6" w:rsidRPr="00ED31E0">
              <w:rPr>
                <w:sz w:val="28"/>
                <w:szCs w:val="28"/>
                <w:lang w:val="de-DE"/>
              </w:rPr>
              <w:t xml:space="preserve"> rad.</w:t>
            </w:r>
          </w:p>
          <w:p w:rsidR="002E2902" w:rsidRPr="00ED31E0" w:rsidRDefault="002E2902" w:rsidP="00ED31E0">
            <w:pPr>
              <w:tabs>
                <w:tab w:val="left" w:pos="180"/>
                <w:tab w:val="left" w:pos="2700"/>
                <w:tab w:val="left" w:pos="5220"/>
                <w:tab w:val="left" w:pos="7740"/>
              </w:tabs>
              <w:jc w:val="both"/>
              <w:rPr>
                <w:sz w:val="28"/>
                <w:szCs w:val="28"/>
                <w:lang w:val="de-DE"/>
              </w:rPr>
            </w:pPr>
            <w:r w:rsidRPr="00ED31E0">
              <w:rPr>
                <w:b/>
                <w:bCs/>
                <w:sz w:val="28"/>
                <w:szCs w:val="28"/>
                <w:u w:val="single"/>
                <w:lang w:val="de-DE"/>
              </w:rPr>
              <w:t>Câu 7:</w:t>
            </w:r>
            <w:r w:rsidRPr="00ED31E0">
              <w:rPr>
                <w:sz w:val="28"/>
                <w:szCs w:val="28"/>
                <w:lang w:val="de-DE"/>
              </w:rPr>
              <w:t>Một sóng ngang truyền dọc theo sợi dây với tần số f = 10(Hz), hai điểm trên dây cách nhau 50(cm) dao động với độ lệch pha 5</w:t>
            </w:r>
            <w:r w:rsidRPr="00ED31E0">
              <w:rPr>
                <w:sz w:val="28"/>
                <w:szCs w:val="28"/>
              </w:rPr>
              <w:t>π</w:t>
            </w:r>
            <w:r w:rsidRPr="00ED31E0">
              <w:rPr>
                <w:sz w:val="28"/>
                <w:szCs w:val="28"/>
                <w:lang w:val="de-DE"/>
              </w:rPr>
              <w:t>/3. Vận tốc truyền sóng trên dây bằng</w:t>
            </w:r>
          </w:p>
          <w:p w:rsidR="002E2902" w:rsidRPr="00ED31E0" w:rsidRDefault="002E2902" w:rsidP="00ED31E0">
            <w:pPr>
              <w:tabs>
                <w:tab w:val="left" w:pos="180"/>
                <w:tab w:val="left" w:pos="2700"/>
                <w:tab w:val="left" w:pos="5220"/>
                <w:tab w:val="left" w:pos="7740"/>
              </w:tabs>
              <w:jc w:val="both"/>
              <w:rPr>
                <w:sz w:val="28"/>
                <w:szCs w:val="28"/>
                <w:lang w:val="de-DE"/>
              </w:rPr>
            </w:pPr>
            <w:r w:rsidRPr="00ED31E0">
              <w:rPr>
                <w:sz w:val="28"/>
                <w:szCs w:val="28"/>
                <w:lang w:val="de-DE"/>
              </w:rPr>
              <w:t xml:space="preserve">   A. 6(m/s).</w:t>
            </w:r>
            <w:r w:rsidRPr="00ED31E0">
              <w:rPr>
                <w:sz w:val="28"/>
                <w:szCs w:val="28"/>
                <w:lang w:val="de-DE"/>
              </w:rPr>
              <w:tab/>
              <w:t>B. 3(m/s).</w:t>
            </w:r>
            <w:r w:rsidRPr="00ED31E0">
              <w:rPr>
                <w:sz w:val="28"/>
                <w:szCs w:val="28"/>
                <w:lang w:val="de-DE"/>
              </w:rPr>
              <w:tab/>
              <w:t>C. 10(m/s).</w:t>
            </w:r>
            <w:r w:rsidRPr="00ED31E0">
              <w:rPr>
                <w:sz w:val="28"/>
                <w:szCs w:val="28"/>
                <w:lang w:val="de-DE"/>
              </w:rPr>
              <w:tab/>
              <w:t>D.5(m/s).</w:t>
            </w:r>
          </w:p>
          <w:p w:rsidR="002E2902" w:rsidRPr="00ED31E0" w:rsidRDefault="002E2902" w:rsidP="00ED31E0">
            <w:pPr>
              <w:tabs>
                <w:tab w:val="left" w:pos="180"/>
                <w:tab w:val="left" w:pos="2700"/>
                <w:tab w:val="left" w:pos="5220"/>
                <w:tab w:val="left" w:pos="7740"/>
              </w:tabs>
              <w:autoSpaceDE w:val="0"/>
              <w:autoSpaceDN w:val="0"/>
              <w:adjustRightInd w:val="0"/>
              <w:rPr>
                <w:sz w:val="28"/>
                <w:szCs w:val="28"/>
                <w:lang w:val="de-DE"/>
              </w:rPr>
            </w:pPr>
            <w:r w:rsidRPr="00ED31E0">
              <w:rPr>
                <w:b/>
                <w:bCs/>
                <w:sz w:val="28"/>
                <w:szCs w:val="28"/>
                <w:u w:val="single"/>
                <w:lang w:val="de-DE"/>
              </w:rPr>
              <w:t>Câu 8:</w:t>
            </w:r>
            <w:r w:rsidRPr="00ED31E0">
              <w:rPr>
                <w:sz w:val="28"/>
                <w:szCs w:val="28"/>
                <w:lang w:val="de-DE"/>
              </w:rPr>
              <w:t xml:space="preserve">Một sóng cơ phát ra từ một nguồn O lan truyền trên mặt nước vận tốc 2m/s. Người ta thấy hai điểm M, N gần nhau nhất trên mặt nước nằm trên cùng đường thẳng qua O và cách nhau 40cm luôn dđ ngược pha nhau. Tần số sóng </w:t>
            </w:r>
          </w:p>
          <w:p w:rsidR="002E2902" w:rsidRPr="00ED31E0" w:rsidRDefault="002E2902" w:rsidP="00ED31E0">
            <w:pPr>
              <w:tabs>
                <w:tab w:val="left" w:pos="180"/>
                <w:tab w:val="left" w:pos="2700"/>
                <w:tab w:val="left" w:pos="5220"/>
                <w:tab w:val="left" w:pos="7740"/>
              </w:tabs>
              <w:autoSpaceDE w:val="0"/>
              <w:autoSpaceDN w:val="0"/>
              <w:adjustRightInd w:val="0"/>
              <w:rPr>
                <w:sz w:val="28"/>
                <w:szCs w:val="28"/>
                <w:lang w:val="de-DE"/>
              </w:rPr>
            </w:pPr>
            <w:r w:rsidRPr="00ED31E0">
              <w:rPr>
                <w:bCs/>
                <w:sz w:val="28"/>
                <w:szCs w:val="28"/>
                <w:lang w:val="de-DE"/>
              </w:rPr>
              <w:tab/>
              <w:t xml:space="preserve">A. </w:t>
            </w:r>
            <w:r w:rsidRPr="00ED31E0">
              <w:rPr>
                <w:sz w:val="28"/>
                <w:szCs w:val="28"/>
                <w:lang w:val="de-DE"/>
              </w:rPr>
              <w:t xml:space="preserve">0,4Hz </w:t>
            </w:r>
            <w:r w:rsidRPr="00ED31E0">
              <w:rPr>
                <w:sz w:val="28"/>
                <w:szCs w:val="28"/>
                <w:lang w:val="de-DE"/>
              </w:rPr>
              <w:tab/>
            </w:r>
            <w:r w:rsidRPr="00ED31E0">
              <w:rPr>
                <w:bCs/>
                <w:sz w:val="28"/>
                <w:szCs w:val="28"/>
                <w:lang w:val="de-DE"/>
              </w:rPr>
              <w:t xml:space="preserve">B. </w:t>
            </w:r>
            <w:r w:rsidRPr="00ED31E0">
              <w:rPr>
                <w:sz w:val="28"/>
                <w:szCs w:val="28"/>
                <w:lang w:val="de-DE"/>
              </w:rPr>
              <w:t xml:space="preserve">1,5Hz </w:t>
            </w:r>
            <w:r w:rsidRPr="00ED31E0">
              <w:rPr>
                <w:sz w:val="28"/>
                <w:szCs w:val="28"/>
                <w:lang w:val="de-DE"/>
              </w:rPr>
              <w:tab/>
            </w:r>
            <w:r w:rsidRPr="00ED31E0">
              <w:rPr>
                <w:bCs/>
                <w:sz w:val="28"/>
                <w:szCs w:val="28"/>
                <w:lang w:val="de-DE"/>
              </w:rPr>
              <w:t xml:space="preserve">C. </w:t>
            </w:r>
            <w:r w:rsidRPr="00ED31E0">
              <w:rPr>
                <w:sz w:val="28"/>
                <w:szCs w:val="28"/>
                <w:lang w:val="de-DE"/>
              </w:rPr>
              <w:t xml:space="preserve">2Hz </w:t>
            </w:r>
            <w:r w:rsidRPr="00ED31E0">
              <w:rPr>
                <w:bCs/>
                <w:sz w:val="28"/>
                <w:szCs w:val="28"/>
                <w:lang w:val="de-DE"/>
              </w:rPr>
              <w:tab/>
              <w:t xml:space="preserve">D. </w:t>
            </w:r>
            <w:r w:rsidRPr="00ED31E0">
              <w:rPr>
                <w:sz w:val="28"/>
                <w:szCs w:val="28"/>
                <w:lang w:val="de-DE"/>
              </w:rPr>
              <w:t>2,5Hz</w:t>
            </w:r>
          </w:p>
          <w:p w:rsidR="002E2902" w:rsidRPr="00ED31E0" w:rsidRDefault="002E2902" w:rsidP="00ED31E0">
            <w:pPr>
              <w:tabs>
                <w:tab w:val="left" w:pos="180"/>
                <w:tab w:val="left" w:pos="2700"/>
                <w:tab w:val="left" w:pos="5220"/>
                <w:tab w:val="left" w:pos="7740"/>
              </w:tabs>
              <w:autoSpaceDE w:val="0"/>
              <w:autoSpaceDN w:val="0"/>
              <w:adjustRightInd w:val="0"/>
              <w:rPr>
                <w:sz w:val="28"/>
                <w:szCs w:val="28"/>
                <w:lang w:val="de-DE"/>
              </w:rPr>
            </w:pPr>
            <w:r w:rsidRPr="00ED31E0">
              <w:rPr>
                <w:b/>
                <w:bCs/>
                <w:sz w:val="28"/>
                <w:szCs w:val="28"/>
                <w:u w:val="single"/>
                <w:lang w:val="de-DE"/>
              </w:rPr>
              <w:t>Câu 9:</w:t>
            </w:r>
            <w:r w:rsidRPr="00ED31E0">
              <w:rPr>
                <w:sz w:val="28"/>
                <w:szCs w:val="28"/>
                <w:lang w:val="de-DE"/>
              </w:rPr>
              <w:t>Một sóng truyền trên mặt biển có bước sóng</w:t>
            </w:r>
            <w:r w:rsidRPr="00ED31E0">
              <w:rPr>
                <w:position w:val="-6"/>
                <w:sz w:val="28"/>
                <w:szCs w:val="28"/>
              </w:rPr>
              <w:object w:dxaOrig="220" w:dyaOrig="279">
                <v:shape id="_x0000_i1189" type="#_x0000_t75" style="width:11.25pt;height:14.4pt" o:ole="">
                  <v:imagedata r:id="rId325" o:title=""/>
                </v:shape>
                <o:OLEObject Type="Embed" ProgID="Equation.DSMT4" ShapeID="_x0000_i1189" DrawAspect="Content" ObjectID="_1629614256" r:id="rId326"/>
              </w:object>
            </w:r>
            <w:r w:rsidRPr="00ED31E0">
              <w:rPr>
                <w:sz w:val="28"/>
                <w:szCs w:val="28"/>
                <w:lang w:val="de-DE"/>
              </w:rPr>
              <w:t>=3</w:t>
            </w:r>
            <w:r w:rsidRPr="00ED31E0">
              <w:rPr>
                <w:i/>
                <w:iCs/>
                <w:sz w:val="28"/>
                <w:szCs w:val="28"/>
                <w:lang w:val="de-DE"/>
              </w:rPr>
              <w:t>m</w:t>
            </w:r>
            <w:r w:rsidRPr="00ED31E0">
              <w:rPr>
                <w:sz w:val="28"/>
                <w:szCs w:val="28"/>
                <w:lang w:val="de-DE"/>
              </w:rPr>
              <w:t>. Khoảng cách giữa hai điểm gần nhau nhất trên cùng một phương truyền sóng dao động lệch pha nhau 90</w:t>
            </w:r>
            <w:r w:rsidRPr="00ED31E0">
              <w:rPr>
                <w:sz w:val="28"/>
                <w:szCs w:val="28"/>
                <w:vertAlign w:val="superscript"/>
                <w:lang w:val="de-DE"/>
              </w:rPr>
              <w:t>0</w:t>
            </w:r>
            <w:r w:rsidRPr="00ED31E0">
              <w:rPr>
                <w:sz w:val="28"/>
                <w:szCs w:val="28"/>
                <w:lang w:val="de-DE"/>
              </w:rPr>
              <w:t xml:space="preserve"> là:</w:t>
            </w:r>
          </w:p>
          <w:p w:rsidR="002E2902" w:rsidRPr="00ED31E0" w:rsidRDefault="002E2902" w:rsidP="00ED31E0">
            <w:pPr>
              <w:tabs>
                <w:tab w:val="left" w:pos="180"/>
                <w:tab w:val="left" w:pos="2700"/>
                <w:tab w:val="left" w:pos="5220"/>
                <w:tab w:val="left" w:pos="7740"/>
              </w:tabs>
              <w:autoSpaceDE w:val="0"/>
              <w:autoSpaceDN w:val="0"/>
              <w:adjustRightInd w:val="0"/>
              <w:rPr>
                <w:sz w:val="28"/>
                <w:szCs w:val="28"/>
                <w:lang w:val="de-DE"/>
              </w:rPr>
            </w:pPr>
            <w:r w:rsidRPr="00ED31E0">
              <w:rPr>
                <w:bCs/>
                <w:sz w:val="28"/>
                <w:szCs w:val="28"/>
                <w:lang w:val="de-DE"/>
              </w:rPr>
              <w:tab/>
              <w:t xml:space="preserve">A. </w:t>
            </w:r>
            <w:r w:rsidRPr="00ED31E0">
              <w:rPr>
                <w:sz w:val="28"/>
                <w:szCs w:val="28"/>
                <w:lang w:val="de-DE"/>
              </w:rPr>
              <w:t xml:space="preserve">0,75m </w:t>
            </w:r>
            <w:r w:rsidRPr="00ED31E0">
              <w:rPr>
                <w:sz w:val="28"/>
                <w:szCs w:val="28"/>
                <w:lang w:val="de-DE"/>
              </w:rPr>
              <w:tab/>
            </w:r>
            <w:r w:rsidRPr="00ED31E0">
              <w:rPr>
                <w:bCs/>
                <w:sz w:val="28"/>
                <w:szCs w:val="28"/>
                <w:lang w:val="de-DE"/>
              </w:rPr>
              <w:t xml:space="preserve">B. </w:t>
            </w:r>
            <w:r w:rsidRPr="00ED31E0">
              <w:rPr>
                <w:sz w:val="28"/>
                <w:szCs w:val="28"/>
                <w:lang w:val="de-DE"/>
              </w:rPr>
              <w:t xml:space="preserve">1,5m </w:t>
            </w:r>
            <w:r w:rsidRPr="00ED31E0">
              <w:rPr>
                <w:sz w:val="28"/>
                <w:szCs w:val="28"/>
                <w:lang w:val="de-DE"/>
              </w:rPr>
              <w:tab/>
            </w:r>
            <w:r w:rsidRPr="00ED31E0">
              <w:rPr>
                <w:bCs/>
                <w:sz w:val="28"/>
                <w:szCs w:val="28"/>
                <w:lang w:val="de-DE"/>
              </w:rPr>
              <w:t xml:space="preserve">C. </w:t>
            </w:r>
            <w:r w:rsidRPr="00ED31E0">
              <w:rPr>
                <w:sz w:val="28"/>
                <w:szCs w:val="28"/>
                <w:lang w:val="de-DE"/>
              </w:rPr>
              <w:t xml:space="preserve">3m </w:t>
            </w:r>
            <w:r w:rsidRPr="00ED31E0">
              <w:rPr>
                <w:sz w:val="28"/>
                <w:szCs w:val="28"/>
                <w:lang w:val="de-DE"/>
              </w:rPr>
              <w:tab/>
            </w:r>
            <w:r w:rsidRPr="00ED31E0">
              <w:rPr>
                <w:bCs/>
                <w:sz w:val="28"/>
                <w:szCs w:val="28"/>
                <w:lang w:val="de-DE"/>
              </w:rPr>
              <w:t xml:space="preserve">D. </w:t>
            </w:r>
            <w:r w:rsidRPr="00ED31E0">
              <w:rPr>
                <w:sz w:val="28"/>
                <w:szCs w:val="28"/>
                <w:lang w:val="de-DE"/>
              </w:rPr>
              <w:t>Một giá trị khác.</w:t>
            </w:r>
          </w:p>
          <w:p w:rsidR="002E2902" w:rsidRPr="00ED31E0" w:rsidRDefault="002E2902" w:rsidP="00ED31E0">
            <w:pPr>
              <w:tabs>
                <w:tab w:val="left" w:pos="180"/>
                <w:tab w:val="left" w:pos="2700"/>
                <w:tab w:val="left" w:pos="5220"/>
                <w:tab w:val="left" w:pos="7740"/>
              </w:tabs>
              <w:autoSpaceDE w:val="0"/>
              <w:autoSpaceDN w:val="0"/>
              <w:adjustRightInd w:val="0"/>
              <w:rPr>
                <w:sz w:val="28"/>
                <w:szCs w:val="28"/>
                <w:lang w:val="de-DE"/>
              </w:rPr>
            </w:pPr>
            <w:r w:rsidRPr="00ED31E0">
              <w:rPr>
                <w:b/>
                <w:bCs/>
                <w:sz w:val="28"/>
                <w:szCs w:val="28"/>
                <w:u w:val="single"/>
                <w:lang w:val="de-DE"/>
              </w:rPr>
              <w:t>Câu 10:</w:t>
            </w:r>
            <w:r w:rsidRPr="00ED31E0">
              <w:rPr>
                <w:bCs/>
                <w:sz w:val="28"/>
                <w:szCs w:val="28"/>
                <w:lang w:val="de-DE"/>
              </w:rPr>
              <w:t xml:space="preserve"> </w:t>
            </w:r>
            <w:r w:rsidRPr="00ED31E0">
              <w:rPr>
                <w:sz w:val="28"/>
                <w:szCs w:val="28"/>
                <w:lang w:val="de-DE"/>
              </w:rPr>
              <w:t xml:space="preserve">Một sóng truyền trên mặt biển có bước sóng </w:t>
            </w:r>
            <w:r w:rsidRPr="00ED31E0">
              <w:rPr>
                <w:position w:val="-6"/>
                <w:sz w:val="28"/>
                <w:szCs w:val="28"/>
              </w:rPr>
              <w:object w:dxaOrig="220" w:dyaOrig="279">
                <v:shape id="_x0000_i1190" type="#_x0000_t75" style="width:11.25pt;height:14.4pt" o:ole="">
                  <v:imagedata r:id="rId325" o:title=""/>
                </v:shape>
                <o:OLEObject Type="Embed" ProgID="Equation.DSMT4" ShapeID="_x0000_i1190" DrawAspect="Content" ObjectID="_1629614257" r:id="rId327"/>
              </w:object>
            </w:r>
            <w:r w:rsidRPr="00ED31E0">
              <w:rPr>
                <w:sz w:val="28"/>
                <w:szCs w:val="28"/>
                <w:lang w:val="de-DE"/>
              </w:rPr>
              <w:t>=2</w:t>
            </w:r>
            <w:r w:rsidRPr="00ED31E0">
              <w:rPr>
                <w:i/>
                <w:iCs/>
                <w:sz w:val="28"/>
                <w:szCs w:val="28"/>
                <w:lang w:val="de-DE"/>
              </w:rPr>
              <w:t>m</w:t>
            </w:r>
            <w:r w:rsidRPr="00ED31E0">
              <w:rPr>
                <w:sz w:val="28"/>
                <w:szCs w:val="28"/>
                <w:lang w:val="de-DE"/>
              </w:rPr>
              <w:t>. Khoảng cách giữa hai điểm gần nhau nhất trên cùng một phương truyền sóng dao động cùng pha nhau là:</w:t>
            </w:r>
          </w:p>
          <w:p w:rsidR="002E2902" w:rsidRPr="00ED31E0" w:rsidRDefault="002E2902" w:rsidP="00ED31E0">
            <w:pPr>
              <w:tabs>
                <w:tab w:val="left" w:pos="180"/>
                <w:tab w:val="left" w:pos="2700"/>
                <w:tab w:val="left" w:pos="5220"/>
                <w:tab w:val="left" w:pos="7740"/>
              </w:tabs>
              <w:autoSpaceDE w:val="0"/>
              <w:autoSpaceDN w:val="0"/>
              <w:adjustRightInd w:val="0"/>
              <w:rPr>
                <w:sz w:val="28"/>
                <w:szCs w:val="28"/>
              </w:rPr>
            </w:pPr>
            <w:r w:rsidRPr="00ED31E0">
              <w:rPr>
                <w:bCs/>
                <w:sz w:val="28"/>
                <w:szCs w:val="28"/>
                <w:lang w:val="de-DE"/>
              </w:rPr>
              <w:tab/>
              <w:t xml:space="preserve">    </w:t>
            </w:r>
            <w:r w:rsidRPr="00ED31E0">
              <w:rPr>
                <w:bCs/>
                <w:sz w:val="28"/>
                <w:szCs w:val="28"/>
              </w:rPr>
              <w:t xml:space="preserve">A. 4 </w:t>
            </w:r>
            <w:r w:rsidRPr="00ED31E0">
              <w:rPr>
                <w:sz w:val="28"/>
                <w:szCs w:val="28"/>
              </w:rPr>
              <w:t xml:space="preserve">m </w:t>
            </w:r>
            <w:r w:rsidRPr="00ED31E0">
              <w:rPr>
                <w:sz w:val="28"/>
                <w:szCs w:val="28"/>
              </w:rPr>
              <w:tab/>
              <w:t xml:space="preserve">               </w:t>
            </w:r>
            <w:r w:rsidRPr="00ED31E0">
              <w:rPr>
                <w:bCs/>
                <w:sz w:val="28"/>
                <w:szCs w:val="28"/>
              </w:rPr>
              <w:t xml:space="preserve">B. </w:t>
            </w:r>
            <w:r w:rsidRPr="00ED31E0">
              <w:rPr>
                <w:sz w:val="28"/>
                <w:szCs w:val="28"/>
              </w:rPr>
              <w:t xml:space="preserve">1m </w:t>
            </w:r>
            <w:r w:rsidRPr="00ED31E0">
              <w:rPr>
                <w:sz w:val="28"/>
                <w:szCs w:val="28"/>
              </w:rPr>
              <w:tab/>
              <w:t xml:space="preserve">         </w:t>
            </w:r>
            <w:r w:rsidRPr="00ED31E0">
              <w:rPr>
                <w:bCs/>
                <w:sz w:val="28"/>
                <w:szCs w:val="28"/>
              </w:rPr>
              <w:t xml:space="preserve">C. </w:t>
            </w:r>
            <w:r w:rsidRPr="00ED31E0">
              <w:rPr>
                <w:sz w:val="28"/>
                <w:szCs w:val="28"/>
              </w:rPr>
              <w:t xml:space="preserve">1,5m </w:t>
            </w:r>
            <w:r w:rsidRPr="00ED31E0">
              <w:rPr>
                <w:sz w:val="28"/>
                <w:szCs w:val="28"/>
              </w:rPr>
              <w:tab/>
              <w:t xml:space="preserve">              </w:t>
            </w:r>
            <w:r w:rsidRPr="00ED31E0">
              <w:rPr>
                <w:bCs/>
                <w:sz w:val="28"/>
                <w:szCs w:val="28"/>
              </w:rPr>
              <w:t xml:space="preserve">D. </w:t>
            </w:r>
            <w:r w:rsidRPr="00ED31E0">
              <w:rPr>
                <w:sz w:val="28"/>
                <w:szCs w:val="28"/>
              </w:rPr>
              <w:t>2m</w:t>
            </w:r>
          </w:p>
        </w:tc>
      </w:tr>
    </w:tbl>
    <w:p w:rsidR="00C32171" w:rsidRPr="00ED31E0" w:rsidRDefault="00C32171" w:rsidP="00ED31E0">
      <w:pPr>
        <w:rPr>
          <w:b/>
          <w:sz w:val="28"/>
          <w:szCs w:val="28"/>
          <w:lang w:val="de-DE"/>
        </w:rPr>
      </w:pPr>
      <w:r w:rsidRPr="00ED31E0">
        <w:rPr>
          <w:b/>
          <w:sz w:val="28"/>
          <w:szCs w:val="28"/>
          <w:lang w:val="de-DE"/>
        </w:rPr>
        <w:lastRenderedPageBreak/>
        <w:t>4. Củng cố:</w:t>
      </w:r>
    </w:p>
    <w:p w:rsidR="00C32171" w:rsidRPr="00ED31E0" w:rsidRDefault="00C32171" w:rsidP="00ED31E0">
      <w:pPr>
        <w:rPr>
          <w:bCs/>
          <w:sz w:val="28"/>
          <w:szCs w:val="28"/>
          <w:lang w:val="de-DE"/>
        </w:rPr>
      </w:pPr>
      <w:r w:rsidRPr="00ED31E0">
        <w:rPr>
          <w:bCs/>
          <w:sz w:val="28"/>
          <w:szCs w:val="28"/>
          <w:lang w:val="de-DE"/>
        </w:rPr>
        <w:t>- Các bước giải bài toán về viết phương trình sóng tại một điểm.</w:t>
      </w:r>
    </w:p>
    <w:p w:rsidR="00C32171" w:rsidRPr="00ED31E0" w:rsidRDefault="00C32171" w:rsidP="00ED31E0">
      <w:pPr>
        <w:rPr>
          <w:bCs/>
          <w:sz w:val="28"/>
          <w:szCs w:val="28"/>
          <w:lang w:val="de-DE"/>
        </w:rPr>
      </w:pPr>
      <w:r w:rsidRPr="00ED31E0">
        <w:rPr>
          <w:bCs/>
          <w:sz w:val="28"/>
          <w:szCs w:val="28"/>
          <w:lang w:val="de-DE"/>
        </w:rPr>
        <w:t>- Công thức tính độ lệch pha giữa hai điểm trê</w:t>
      </w:r>
      <w:r w:rsidRPr="00ED31E0">
        <w:rPr>
          <w:bCs/>
          <w:sz w:val="28"/>
          <w:szCs w:val="28"/>
          <w:lang w:val="pt-BR"/>
        </w:rPr>
        <w:t>n m</w:t>
      </w:r>
      <w:r w:rsidRPr="00ED31E0">
        <w:rPr>
          <w:bCs/>
          <w:sz w:val="28"/>
          <w:szCs w:val="28"/>
          <w:lang w:val="de-DE"/>
        </w:rPr>
        <w:t>ột phương truyền sóng.</w:t>
      </w:r>
    </w:p>
    <w:p w:rsidR="00C32171" w:rsidRPr="00ED31E0" w:rsidRDefault="00C32171" w:rsidP="00ED31E0">
      <w:pPr>
        <w:rPr>
          <w:b/>
          <w:sz w:val="28"/>
          <w:szCs w:val="28"/>
          <w:lang w:val="de-DE"/>
        </w:rPr>
      </w:pPr>
      <w:r w:rsidRPr="00ED31E0">
        <w:rPr>
          <w:b/>
          <w:sz w:val="28"/>
          <w:szCs w:val="28"/>
          <w:lang w:val="de-DE"/>
        </w:rPr>
        <w:t>5. Hướng dẫn về nhà:</w:t>
      </w:r>
    </w:p>
    <w:p w:rsidR="00C32171" w:rsidRPr="00ED31E0" w:rsidRDefault="00C32171" w:rsidP="00ED31E0">
      <w:pPr>
        <w:rPr>
          <w:sz w:val="28"/>
          <w:szCs w:val="28"/>
          <w:lang w:val="de-DE"/>
        </w:rPr>
      </w:pPr>
      <w:r w:rsidRPr="00ED31E0">
        <w:rPr>
          <w:sz w:val="28"/>
          <w:szCs w:val="28"/>
          <w:lang w:val="de-DE"/>
        </w:rPr>
        <w:t>- Xem lại các dạng bài tập đã chữa</w:t>
      </w:r>
    </w:p>
    <w:p w:rsidR="00C32171" w:rsidRPr="00ED31E0" w:rsidRDefault="00C32171" w:rsidP="00ED31E0">
      <w:pPr>
        <w:rPr>
          <w:sz w:val="28"/>
          <w:szCs w:val="28"/>
          <w:lang w:val="de-DE"/>
        </w:rPr>
      </w:pPr>
      <w:r w:rsidRPr="00ED31E0">
        <w:rPr>
          <w:sz w:val="28"/>
          <w:szCs w:val="28"/>
          <w:lang w:val="de-DE"/>
        </w:rPr>
        <w:t xml:space="preserve">- Đọc trước bài:8 SGK. </w:t>
      </w:r>
    </w:p>
    <w:p w:rsidR="0048390D" w:rsidRPr="00ED31E0" w:rsidRDefault="0048390D"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48390D" w:rsidRPr="00ED31E0" w:rsidRDefault="0048390D" w:rsidP="00ED31E0">
      <w:pPr>
        <w:jc w:val="center"/>
        <w:rPr>
          <w:b/>
          <w:sz w:val="28"/>
          <w:szCs w:val="28"/>
        </w:rPr>
      </w:pPr>
    </w:p>
    <w:p w:rsidR="0048390D" w:rsidRPr="00ED31E0" w:rsidRDefault="0048390D" w:rsidP="00ED31E0">
      <w:pPr>
        <w:jc w:val="center"/>
        <w:rPr>
          <w:b/>
          <w:sz w:val="28"/>
          <w:szCs w:val="28"/>
        </w:rPr>
      </w:pPr>
      <w:r w:rsidRPr="00ED31E0">
        <w:rPr>
          <w:b/>
          <w:sz w:val="28"/>
          <w:szCs w:val="28"/>
        </w:rPr>
        <w:t>Tiết 16: GIAO THOA SÓNG</w:t>
      </w:r>
    </w:p>
    <w:p w:rsidR="0048390D" w:rsidRPr="00ED31E0" w:rsidRDefault="00D22D1F" w:rsidP="00ED31E0">
      <w:pPr>
        <w:rPr>
          <w:b/>
          <w:sz w:val="28"/>
          <w:szCs w:val="28"/>
          <w:lang w:val="de-DE"/>
        </w:rPr>
      </w:pPr>
      <w:r w:rsidRPr="00ED31E0">
        <w:rPr>
          <w:b/>
          <w:sz w:val="28"/>
          <w:szCs w:val="28"/>
          <w:lang w:val="de-DE"/>
        </w:rPr>
        <w:t>I. MỤC TIÊU</w:t>
      </w:r>
    </w:p>
    <w:p w:rsidR="00773BD6" w:rsidRPr="00ED31E0" w:rsidRDefault="0048390D" w:rsidP="00ED31E0">
      <w:pPr>
        <w:ind w:left="288"/>
        <w:jc w:val="both"/>
        <w:rPr>
          <w:sz w:val="28"/>
          <w:szCs w:val="28"/>
          <w:lang w:val="de-DE"/>
        </w:rPr>
      </w:pPr>
      <w:r w:rsidRPr="00ED31E0">
        <w:rPr>
          <w:b/>
          <w:sz w:val="28"/>
          <w:szCs w:val="28"/>
          <w:lang w:val="de-DE"/>
        </w:rPr>
        <w:t>1. Kiến thức:</w:t>
      </w:r>
      <w:r w:rsidR="00773BD6" w:rsidRPr="00ED31E0">
        <w:rPr>
          <w:sz w:val="28"/>
          <w:szCs w:val="28"/>
          <w:lang w:val="de-DE"/>
        </w:rPr>
        <w:t>- Mô tả được hiện tượng giao thoa của hai sóng mặt nước và nêu được các điều kiện để có sự giao thoa của hai sóng.</w:t>
      </w:r>
    </w:p>
    <w:p w:rsidR="00773BD6" w:rsidRPr="00ED31E0" w:rsidRDefault="00773BD6" w:rsidP="00ED31E0">
      <w:pPr>
        <w:ind w:left="288"/>
        <w:jc w:val="both"/>
        <w:rPr>
          <w:sz w:val="28"/>
          <w:szCs w:val="28"/>
        </w:rPr>
      </w:pPr>
      <w:r w:rsidRPr="00ED31E0">
        <w:rPr>
          <w:sz w:val="28"/>
          <w:szCs w:val="28"/>
        </w:rPr>
        <w:t>- Viết được công thức xác định vị trí của cực đại và cực tiểu giao thoa.</w:t>
      </w:r>
    </w:p>
    <w:p w:rsidR="00773BD6" w:rsidRPr="00ED31E0" w:rsidRDefault="00773BD6" w:rsidP="00ED31E0">
      <w:pPr>
        <w:ind w:left="288"/>
        <w:jc w:val="both"/>
        <w:rPr>
          <w:b/>
          <w:sz w:val="28"/>
          <w:szCs w:val="28"/>
        </w:rPr>
      </w:pPr>
      <w:r w:rsidRPr="00ED31E0">
        <w:rPr>
          <w:b/>
          <w:sz w:val="28"/>
          <w:szCs w:val="28"/>
        </w:rPr>
        <w:t>2. Kĩ năng:</w:t>
      </w:r>
    </w:p>
    <w:p w:rsidR="00773BD6" w:rsidRPr="00ED31E0" w:rsidRDefault="00773BD6" w:rsidP="00ED31E0">
      <w:pPr>
        <w:ind w:left="288"/>
        <w:jc w:val="both"/>
        <w:rPr>
          <w:sz w:val="28"/>
          <w:szCs w:val="28"/>
        </w:rPr>
      </w:pPr>
      <w:r w:rsidRPr="00ED31E0">
        <w:rPr>
          <w:sz w:val="28"/>
          <w:szCs w:val="28"/>
        </w:rPr>
        <w:t xml:space="preserve"> Vận dụng được các công thức 8.2, 8.3 Sgk để giải các bài toán đơn giản về hiện tượng giao thoa.</w:t>
      </w:r>
    </w:p>
    <w:p w:rsidR="00773BD6" w:rsidRPr="00ED31E0" w:rsidRDefault="00773BD6" w:rsidP="00ED31E0">
      <w:pPr>
        <w:ind w:left="288"/>
        <w:jc w:val="both"/>
        <w:rPr>
          <w:b/>
          <w:bCs/>
          <w:sz w:val="28"/>
          <w:szCs w:val="28"/>
        </w:rPr>
      </w:pPr>
      <w:r w:rsidRPr="00ED31E0">
        <w:rPr>
          <w:b/>
          <w:bCs/>
          <w:sz w:val="28"/>
          <w:szCs w:val="28"/>
        </w:rPr>
        <w:t xml:space="preserve">3. Thái độ: </w:t>
      </w:r>
    </w:p>
    <w:p w:rsidR="00773BD6" w:rsidRPr="00ED31E0" w:rsidRDefault="00773BD6" w:rsidP="00ED31E0">
      <w:pPr>
        <w:ind w:left="288"/>
        <w:jc w:val="both"/>
        <w:rPr>
          <w:b/>
          <w:sz w:val="28"/>
          <w:szCs w:val="28"/>
        </w:rPr>
      </w:pPr>
      <w:r w:rsidRPr="00ED31E0">
        <w:rPr>
          <w:sz w:val="28"/>
          <w:szCs w:val="28"/>
        </w:rPr>
        <w:t xml:space="preserve">  Nghiêm túc, hứng thú trong học tập.</w:t>
      </w:r>
    </w:p>
    <w:p w:rsidR="00A53498" w:rsidRPr="00ED31E0" w:rsidRDefault="00A53498" w:rsidP="00ED31E0">
      <w:pPr>
        <w:ind w:left="288"/>
        <w:jc w:val="both"/>
        <w:rPr>
          <w:sz w:val="28"/>
          <w:szCs w:val="28"/>
        </w:rPr>
      </w:pPr>
      <w:r w:rsidRPr="00ED31E0">
        <w:rPr>
          <w:b/>
          <w:sz w:val="28"/>
          <w:szCs w:val="28"/>
        </w:rPr>
        <w:t>4.</w:t>
      </w:r>
      <w:r w:rsidRPr="00ED31E0">
        <w:rPr>
          <w:sz w:val="28"/>
          <w:szCs w:val="28"/>
        </w:rPr>
        <w:t xml:space="preserve"> Năng lực hướng tới</w:t>
      </w:r>
    </w:p>
    <w:p w:rsidR="00A53498" w:rsidRPr="00ED31E0" w:rsidRDefault="00A53498" w:rsidP="00ED31E0">
      <w:pPr>
        <w:ind w:left="288"/>
        <w:jc w:val="both"/>
        <w:rPr>
          <w:b/>
          <w:sz w:val="28"/>
          <w:szCs w:val="28"/>
        </w:rPr>
      </w:pPr>
      <w:r w:rsidRPr="00ED31E0">
        <w:rPr>
          <w:b/>
          <w:sz w:val="28"/>
          <w:szCs w:val="28"/>
        </w:rPr>
        <w:tab/>
        <w:t>a, Phẩm chất năng lực chung</w:t>
      </w:r>
    </w:p>
    <w:p w:rsidR="00A53498" w:rsidRPr="00ED31E0" w:rsidRDefault="00A53498" w:rsidP="00ED31E0">
      <w:pPr>
        <w:ind w:left="288"/>
        <w:jc w:val="both"/>
        <w:rPr>
          <w:sz w:val="28"/>
          <w:szCs w:val="28"/>
        </w:rPr>
      </w:pPr>
      <w:r w:rsidRPr="00ED31E0">
        <w:rPr>
          <w:sz w:val="28"/>
          <w:szCs w:val="28"/>
        </w:rPr>
        <w:t>Phẩm chất: Tự lập, tự tin, tự chủ; Có trách nhiệm bản thân và cộng đồng</w:t>
      </w:r>
    </w:p>
    <w:p w:rsidR="00A53498" w:rsidRPr="00ED31E0" w:rsidRDefault="00A53498" w:rsidP="00ED31E0">
      <w:pPr>
        <w:ind w:left="288"/>
        <w:jc w:val="both"/>
        <w:rPr>
          <w:sz w:val="28"/>
          <w:szCs w:val="28"/>
        </w:rPr>
      </w:pPr>
      <w:r w:rsidRPr="00ED31E0">
        <w:rPr>
          <w:sz w:val="28"/>
          <w:szCs w:val="28"/>
        </w:rPr>
        <w:t>Năng lực chung: Năng lực tự học; năng lực giải quyết vấn đề; Năng lực giao tiếp; Năng lực hợp tác; Năng lực sử dụng ngôn ngữ; Năng lực tính toán.</w:t>
      </w:r>
    </w:p>
    <w:p w:rsidR="00A53498" w:rsidRPr="00ED31E0" w:rsidRDefault="00A53498" w:rsidP="00ED31E0">
      <w:pPr>
        <w:ind w:left="288"/>
        <w:jc w:val="both"/>
        <w:rPr>
          <w:b/>
          <w:sz w:val="28"/>
          <w:szCs w:val="28"/>
        </w:rPr>
      </w:pPr>
      <w:r w:rsidRPr="00ED31E0">
        <w:rPr>
          <w:b/>
          <w:sz w:val="28"/>
          <w:szCs w:val="28"/>
        </w:rPr>
        <w:tab/>
        <w:t>b, Năng lực chuyên biệt môn học</w:t>
      </w:r>
    </w:p>
    <w:p w:rsidR="00A53498" w:rsidRPr="00ED31E0" w:rsidRDefault="00A53498" w:rsidP="00ED31E0">
      <w:pPr>
        <w:ind w:left="288"/>
        <w:jc w:val="both"/>
        <w:rPr>
          <w:sz w:val="28"/>
          <w:szCs w:val="28"/>
        </w:rPr>
      </w:pPr>
      <w:r w:rsidRPr="00ED31E0">
        <w:rPr>
          <w:sz w:val="28"/>
          <w:szCs w:val="28"/>
        </w:rPr>
        <w:t xml:space="preserve">Học sinh </w:t>
      </w:r>
      <w:r w:rsidR="00A25741" w:rsidRPr="00ED31E0">
        <w:rPr>
          <w:sz w:val="28"/>
          <w:szCs w:val="28"/>
        </w:rPr>
        <w:t xml:space="preserve">hiểu được </w:t>
      </w:r>
      <w:r w:rsidRPr="00ED31E0">
        <w:rPr>
          <w:sz w:val="28"/>
          <w:szCs w:val="28"/>
        </w:rPr>
        <w:t xml:space="preserve"> phương giao thoa sóng. Đặc điểm tính chất của Sóng giao thoa. Điều kiện xảy ra hiện tượng giao thoa sóng. </w:t>
      </w:r>
    </w:p>
    <w:p w:rsidR="00A53498" w:rsidRPr="00ED31E0" w:rsidRDefault="00A53498" w:rsidP="00ED31E0">
      <w:pPr>
        <w:ind w:left="288"/>
        <w:jc w:val="both"/>
        <w:rPr>
          <w:sz w:val="28"/>
          <w:szCs w:val="28"/>
        </w:rPr>
      </w:pPr>
      <w:r w:rsidRPr="00ED31E0">
        <w:rPr>
          <w:sz w:val="28"/>
          <w:szCs w:val="28"/>
        </w:rPr>
        <w:t>Xác định được các tính chất sóng tại 1 điểm là cực đại hay cực tiểu, số điểm cực đại , cực tiwểu nằm giữa 2 nguồn sóng</w:t>
      </w:r>
    </w:p>
    <w:p w:rsidR="008945E5" w:rsidRPr="00ED31E0" w:rsidRDefault="00D22D1F" w:rsidP="00ED31E0">
      <w:pPr>
        <w:rPr>
          <w:b/>
          <w:bCs/>
          <w:sz w:val="28"/>
          <w:szCs w:val="28"/>
        </w:rPr>
      </w:pPr>
      <w:r w:rsidRPr="00ED31E0">
        <w:rPr>
          <w:b/>
          <w:bCs/>
          <w:sz w:val="28"/>
          <w:szCs w:val="28"/>
        </w:rPr>
        <w:t>II. PHƯƠNG PHÁP-KĨ THUẬT</w:t>
      </w:r>
    </w:p>
    <w:p w:rsidR="008945E5" w:rsidRPr="00ED31E0" w:rsidRDefault="008945E5" w:rsidP="00ED31E0">
      <w:pPr>
        <w:rPr>
          <w:b/>
          <w:bCs/>
          <w:sz w:val="28"/>
          <w:szCs w:val="28"/>
        </w:rPr>
      </w:pPr>
      <w:r w:rsidRPr="00ED31E0">
        <w:rPr>
          <w:b/>
          <w:bCs/>
          <w:sz w:val="28"/>
          <w:szCs w:val="28"/>
        </w:rPr>
        <w:tab/>
        <w:t>1. Phương pháp</w:t>
      </w:r>
    </w:p>
    <w:p w:rsidR="008945E5" w:rsidRPr="00ED31E0" w:rsidRDefault="008945E5" w:rsidP="00ED31E0">
      <w:pPr>
        <w:rPr>
          <w:bCs/>
          <w:sz w:val="28"/>
          <w:szCs w:val="28"/>
        </w:rPr>
      </w:pPr>
      <w:r w:rsidRPr="00ED31E0">
        <w:rPr>
          <w:bCs/>
          <w:sz w:val="28"/>
          <w:szCs w:val="28"/>
        </w:rPr>
        <w:t>PP thí nghiệm trực quan, PP hoạt động nhóm</w:t>
      </w:r>
    </w:p>
    <w:p w:rsidR="008945E5" w:rsidRPr="00ED31E0" w:rsidRDefault="008945E5" w:rsidP="00ED31E0">
      <w:pPr>
        <w:rPr>
          <w:b/>
          <w:bCs/>
          <w:sz w:val="28"/>
          <w:szCs w:val="28"/>
        </w:rPr>
      </w:pPr>
      <w:r w:rsidRPr="00ED31E0">
        <w:rPr>
          <w:b/>
          <w:bCs/>
          <w:sz w:val="28"/>
          <w:szCs w:val="28"/>
        </w:rPr>
        <w:tab/>
        <w:t>2. Kĩ thuật dạy học</w:t>
      </w:r>
    </w:p>
    <w:p w:rsidR="008945E5" w:rsidRPr="00ED31E0" w:rsidRDefault="008945E5" w:rsidP="00ED31E0">
      <w:pPr>
        <w:rPr>
          <w:bCs/>
          <w:sz w:val="28"/>
          <w:szCs w:val="28"/>
        </w:rPr>
      </w:pPr>
      <w:r w:rsidRPr="00ED31E0">
        <w:rPr>
          <w:bCs/>
          <w:sz w:val="28"/>
          <w:szCs w:val="28"/>
        </w:rPr>
        <w:t>Kĩ thuậ giao nhiệm vụ.  Kĩ thuật khăn trải bàn</w:t>
      </w:r>
    </w:p>
    <w:p w:rsidR="00773BD6" w:rsidRPr="00ED31E0" w:rsidRDefault="008945E5" w:rsidP="00ED31E0">
      <w:pPr>
        <w:jc w:val="both"/>
        <w:rPr>
          <w:b/>
          <w:sz w:val="28"/>
          <w:szCs w:val="28"/>
        </w:rPr>
      </w:pPr>
      <w:r w:rsidRPr="00ED31E0">
        <w:rPr>
          <w:b/>
          <w:sz w:val="28"/>
          <w:szCs w:val="28"/>
        </w:rPr>
        <w:t>I</w:t>
      </w:r>
      <w:r w:rsidR="00773BD6" w:rsidRPr="00ED31E0">
        <w:rPr>
          <w:b/>
          <w:sz w:val="28"/>
          <w:szCs w:val="28"/>
        </w:rPr>
        <w:t xml:space="preserve">II. </w:t>
      </w:r>
      <w:r w:rsidR="000D53AB" w:rsidRPr="00ED31E0">
        <w:rPr>
          <w:b/>
          <w:sz w:val="28"/>
          <w:szCs w:val="28"/>
        </w:rPr>
        <w:t>CHUẨN BỊ</w:t>
      </w:r>
    </w:p>
    <w:p w:rsidR="00773BD6" w:rsidRPr="00ED31E0" w:rsidRDefault="00773BD6" w:rsidP="00ED31E0">
      <w:pPr>
        <w:ind w:left="288"/>
        <w:jc w:val="both"/>
        <w:rPr>
          <w:sz w:val="28"/>
          <w:szCs w:val="28"/>
        </w:rPr>
      </w:pPr>
      <w:r w:rsidRPr="00ED31E0">
        <w:rPr>
          <w:b/>
          <w:sz w:val="28"/>
          <w:szCs w:val="28"/>
        </w:rPr>
        <w:t>1. Giáo viên:</w:t>
      </w:r>
      <w:r w:rsidRPr="00ED31E0">
        <w:rPr>
          <w:sz w:val="28"/>
          <w:szCs w:val="28"/>
        </w:rPr>
        <w:t xml:space="preserve"> Thí nghiệm hình 8.1 Sgk.( TN ảo)</w:t>
      </w:r>
    </w:p>
    <w:p w:rsidR="00773BD6" w:rsidRPr="00ED31E0" w:rsidRDefault="00773BD6" w:rsidP="00ED31E0">
      <w:pPr>
        <w:ind w:left="288"/>
        <w:jc w:val="both"/>
        <w:rPr>
          <w:b/>
          <w:sz w:val="28"/>
          <w:szCs w:val="28"/>
        </w:rPr>
      </w:pPr>
      <w:r w:rsidRPr="00ED31E0">
        <w:rPr>
          <w:b/>
          <w:sz w:val="28"/>
          <w:szCs w:val="28"/>
        </w:rPr>
        <w:t>2. Học sinh:</w:t>
      </w:r>
      <w:r w:rsidRPr="00ED31E0">
        <w:rPr>
          <w:sz w:val="28"/>
          <w:szCs w:val="28"/>
        </w:rPr>
        <w:t xml:space="preserve"> Ôn lại phần tổng hợp dao động.</w:t>
      </w:r>
    </w:p>
    <w:p w:rsidR="00773BD6" w:rsidRPr="00ED31E0" w:rsidRDefault="00D22D1F" w:rsidP="00ED31E0">
      <w:pPr>
        <w:jc w:val="both"/>
        <w:rPr>
          <w:b/>
          <w:sz w:val="28"/>
          <w:szCs w:val="28"/>
        </w:rPr>
      </w:pPr>
      <w:r w:rsidRPr="00ED31E0">
        <w:rPr>
          <w:b/>
          <w:sz w:val="28"/>
          <w:szCs w:val="28"/>
        </w:rPr>
        <w:t>IV. CÁC HOẠT ĐỘNG DẠY VÀ HỌC</w:t>
      </w:r>
    </w:p>
    <w:p w:rsidR="00773BD6" w:rsidRPr="00ED31E0" w:rsidRDefault="00773BD6" w:rsidP="00ED31E0">
      <w:pPr>
        <w:jc w:val="both"/>
        <w:rPr>
          <w:b/>
          <w:sz w:val="28"/>
          <w:szCs w:val="28"/>
        </w:rPr>
      </w:pPr>
      <w:r w:rsidRPr="00ED31E0">
        <w:rPr>
          <w:b/>
          <w:sz w:val="28"/>
          <w:szCs w:val="28"/>
        </w:rPr>
        <w:lastRenderedPageBreak/>
        <w:t>2. Kiểm tra bài cũ (</w:t>
      </w:r>
      <w:r w:rsidRPr="00ED31E0">
        <w:rPr>
          <w:sz w:val="28"/>
          <w:szCs w:val="28"/>
        </w:rPr>
        <w:t>3 phút</w:t>
      </w:r>
      <w:r w:rsidRPr="00ED31E0">
        <w:rPr>
          <w:b/>
          <w:sz w:val="28"/>
          <w:szCs w:val="28"/>
        </w:rPr>
        <w:t>):</w:t>
      </w:r>
    </w:p>
    <w:p w:rsidR="00773BD6" w:rsidRPr="00ED31E0" w:rsidRDefault="00773BD6" w:rsidP="00ED31E0">
      <w:pPr>
        <w:jc w:val="both"/>
        <w:rPr>
          <w:sz w:val="28"/>
          <w:szCs w:val="28"/>
        </w:rPr>
      </w:pPr>
      <w:r w:rsidRPr="00ED31E0">
        <w:rPr>
          <w:b/>
          <w:sz w:val="28"/>
          <w:szCs w:val="28"/>
        </w:rPr>
        <w:t xml:space="preserve">- </w:t>
      </w:r>
      <w:r w:rsidRPr="00ED31E0">
        <w:rPr>
          <w:sz w:val="28"/>
          <w:szCs w:val="28"/>
        </w:rPr>
        <w:t>Viết công thức tính bước sóng và viết phương trình sóng tại 1 điểm?</w:t>
      </w:r>
    </w:p>
    <w:p w:rsidR="00773BD6" w:rsidRPr="00ED31E0" w:rsidRDefault="00773BD6" w:rsidP="00ED31E0">
      <w:pPr>
        <w:jc w:val="both"/>
        <w:rPr>
          <w:b/>
          <w:sz w:val="28"/>
          <w:szCs w:val="28"/>
        </w:rPr>
      </w:pPr>
      <w:r w:rsidRPr="00ED31E0">
        <w:rPr>
          <w:b/>
          <w:sz w:val="28"/>
          <w:szCs w:val="28"/>
        </w:rPr>
        <w:t>3. Bài mới</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6"/>
        <w:gridCol w:w="30"/>
        <w:gridCol w:w="518"/>
        <w:gridCol w:w="1379"/>
        <w:gridCol w:w="954"/>
        <w:gridCol w:w="128"/>
        <w:gridCol w:w="914"/>
        <w:gridCol w:w="1114"/>
        <w:gridCol w:w="2409"/>
        <w:gridCol w:w="55"/>
        <w:gridCol w:w="7"/>
      </w:tblGrid>
      <w:tr w:rsidR="00D93AD5" w:rsidRPr="00ED31E0" w:rsidTr="00022266">
        <w:trPr>
          <w:gridAfter w:val="2"/>
          <w:wAfter w:w="62" w:type="dxa"/>
        </w:trPr>
        <w:tc>
          <w:tcPr>
            <w:tcW w:w="3395" w:type="dxa"/>
            <w:gridSpan w:val="3"/>
            <w:shd w:val="clear" w:color="auto" w:fill="auto"/>
          </w:tcPr>
          <w:p w:rsidR="00D93AD5" w:rsidRPr="00ED31E0" w:rsidRDefault="00D93AD5"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D93AD5" w:rsidRPr="00ED31E0" w:rsidRDefault="00D93AD5"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D93AD5" w:rsidRPr="00ED31E0" w:rsidRDefault="00D93AD5" w:rsidP="00ED31E0">
            <w:pPr>
              <w:jc w:val="center"/>
              <w:rPr>
                <w:b/>
                <w:sz w:val="28"/>
                <w:szCs w:val="28"/>
              </w:rPr>
            </w:pPr>
            <w:r w:rsidRPr="00ED31E0">
              <w:rPr>
                <w:b/>
                <w:sz w:val="28"/>
                <w:szCs w:val="28"/>
              </w:rPr>
              <w:t>Nội dung</w:t>
            </w:r>
          </w:p>
        </w:tc>
      </w:tr>
      <w:tr w:rsidR="00D93AD5" w:rsidRPr="00ED31E0" w:rsidTr="00022266">
        <w:trPr>
          <w:gridAfter w:val="2"/>
          <w:wAfter w:w="62" w:type="dxa"/>
        </w:trPr>
        <w:tc>
          <w:tcPr>
            <w:tcW w:w="10314" w:type="dxa"/>
            <w:gridSpan w:val="9"/>
            <w:shd w:val="clear" w:color="auto" w:fill="auto"/>
            <w:vAlign w:val="center"/>
          </w:tcPr>
          <w:p w:rsidR="00D93AD5" w:rsidRPr="00ED31E0" w:rsidRDefault="00D93AD5" w:rsidP="00ED31E0">
            <w:pPr>
              <w:jc w:val="center"/>
              <w:rPr>
                <w:b/>
                <w:sz w:val="28"/>
                <w:szCs w:val="28"/>
              </w:rPr>
            </w:pPr>
            <w:r w:rsidRPr="00ED31E0">
              <w:rPr>
                <w:b/>
                <w:sz w:val="28"/>
                <w:szCs w:val="28"/>
              </w:rPr>
              <w:t>HOẠT ĐỘNG 1: Khởi động (2’)</w:t>
            </w:r>
          </w:p>
          <w:p w:rsidR="00D93AD5" w:rsidRPr="00ED31E0" w:rsidRDefault="00D93AD5"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w:t>
            </w:r>
            <w:r w:rsidR="00022266" w:rsidRPr="00ED31E0">
              <w:rPr>
                <w:sz w:val="28"/>
                <w:szCs w:val="28"/>
              </w:rPr>
              <w:t>ài mới: giáo thoa sóng</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93AD5" w:rsidRPr="00ED31E0" w:rsidTr="00022266">
        <w:trPr>
          <w:gridAfter w:val="2"/>
          <w:wAfter w:w="62" w:type="dxa"/>
        </w:trPr>
        <w:tc>
          <w:tcPr>
            <w:tcW w:w="4786" w:type="dxa"/>
            <w:gridSpan w:val="4"/>
            <w:shd w:val="clear" w:color="auto" w:fill="auto"/>
          </w:tcPr>
          <w:p w:rsidR="00D93AD5" w:rsidRPr="00ED31E0" w:rsidRDefault="00022266" w:rsidP="00ED31E0">
            <w:pPr>
              <w:ind w:firstLine="720"/>
              <w:jc w:val="both"/>
              <w:rPr>
                <w:sz w:val="28"/>
                <w:szCs w:val="28"/>
              </w:rPr>
            </w:pPr>
            <w:r w:rsidRPr="00ED31E0">
              <w:rPr>
                <w:sz w:val="28"/>
                <w:szCs w:val="28"/>
              </w:rPr>
              <w:t>- Ở bài trước ta đã tìm hiểu về tính chất của một sóng và phương trình của một điểm. Giả sử ta có hai nguồn sóng tạo nên những gợn sóng cùng một môi trường thì dao động của một điểm trong vùng sóng gặp nhau như thế nào? Để tìm hiểu nó ta sẽ nghiên cứu qua bài “GIAO THOA SÓNG”</w:t>
            </w:r>
          </w:p>
        </w:tc>
        <w:tc>
          <w:tcPr>
            <w:tcW w:w="3119" w:type="dxa"/>
            <w:gridSpan w:val="4"/>
            <w:shd w:val="clear" w:color="auto" w:fill="auto"/>
          </w:tcPr>
          <w:p w:rsidR="00D93AD5" w:rsidRPr="00ED31E0" w:rsidRDefault="00D93AD5" w:rsidP="00ED31E0">
            <w:pPr>
              <w:jc w:val="both"/>
              <w:rPr>
                <w:sz w:val="28"/>
                <w:szCs w:val="28"/>
              </w:rPr>
            </w:pPr>
            <w:r w:rsidRPr="00ED31E0">
              <w:rPr>
                <w:sz w:val="28"/>
                <w:szCs w:val="28"/>
              </w:rPr>
              <w:t>- HS đưa ra phán đoán</w:t>
            </w:r>
            <w:r w:rsidR="00022266" w:rsidRPr="00ED31E0">
              <w:rPr>
                <w:sz w:val="28"/>
                <w:szCs w:val="28"/>
              </w:rPr>
              <w:t xml:space="preserve"> và định hướng </w:t>
            </w:r>
          </w:p>
        </w:tc>
        <w:tc>
          <w:tcPr>
            <w:tcW w:w="2409" w:type="dxa"/>
            <w:shd w:val="clear" w:color="auto" w:fill="auto"/>
          </w:tcPr>
          <w:p w:rsidR="00022266" w:rsidRPr="00ED31E0" w:rsidRDefault="00022266" w:rsidP="00ED31E0">
            <w:pPr>
              <w:jc w:val="center"/>
              <w:rPr>
                <w:b/>
                <w:sz w:val="28"/>
                <w:szCs w:val="28"/>
              </w:rPr>
            </w:pPr>
            <w:r w:rsidRPr="00ED31E0">
              <w:rPr>
                <w:b/>
                <w:sz w:val="28"/>
                <w:szCs w:val="28"/>
              </w:rPr>
              <w:t>Tiết 16: GIAO THOA SÓNG</w:t>
            </w:r>
          </w:p>
          <w:p w:rsidR="00D93AD5" w:rsidRPr="00ED31E0" w:rsidRDefault="00D93AD5" w:rsidP="00ED31E0">
            <w:pPr>
              <w:jc w:val="center"/>
              <w:rPr>
                <w:sz w:val="28"/>
                <w:szCs w:val="28"/>
                <w:lang w:val="pt-BR"/>
              </w:rPr>
            </w:pPr>
          </w:p>
        </w:tc>
      </w:tr>
      <w:tr w:rsidR="00D93AD5" w:rsidRPr="00ED31E0" w:rsidTr="00022266">
        <w:trPr>
          <w:gridAfter w:val="2"/>
          <w:wAfter w:w="62" w:type="dxa"/>
        </w:trPr>
        <w:tc>
          <w:tcPr>
            <w:tcW w:w="10314" w:type="dxa"/>
            <w:gridSpan w:val="9"/>
            <w:shd w:val="clear" w:color="auto" w:fill="auto"/>
            <w:vAlign w:val="center"/>
          </w:tcPr>
          <w:p w:rsidR="00D93AD5" w:rsidRPr="00ED31E0" w:rsidRDefault="00D93AD5" w:rsidP="00ED31E0">
            <w:pPr>
              <w:jc w:val="center"/>
              <w:rPr>
                <w:b/>
                <w:sz w:val="28"/>
                <w:szCs w:val="28"/>
              </w:rPr>
            </w:pPr>
            <w:r w:rsidRPr="00ED31E0">
              <w:rPr>
                <w:b/>
                <w:sz w:val="28"/>
                <w:szCs w:val="28"/>
              </w:rPr>
              <w:t>HOẠT ĐỘNG 2: Hình thành kiến thức (20’)</w:t>
            </w:r>
          </w:p>
          <w:p w:rsidR="003B426A" w:rsidRPr="00ED31E0" w:rsidRDefault="00D93AD5" w:rsidP="00ED31E0">
            <w:pPr>
              <w:jc w:val="both"/>
              <w:rPr>
                <w:sz w:val="28"/>
                <w:szCs w:val="28"/>
                <w:lang w:val="de-DE"/>
              </w:rPr>
            </w:pPr>
            <w:r w:rsidRPr="00ED31E0">
              <w:rPr>
                <w:b/>
                <w:sz w:val="28"/>
                <w:szCs w:val="28"/>
              </w:rPr>
              <w:t>Mục tiêu:</w:t>
            </w:r>
            <w:r w:rsidRPr="00ED31E0">
              <w:rPr>
                <w:sz w:val="28"/>
                <w:szCs w:val="28"/>
              </w:rPr>
              <w:t xml:space="preserve"> </w:t>
            </w:r>
            <w:r w:rsidR="003B426A" w:rsidRPr="00ED31E0">
              <w:rPr>
                <w:b/>
                <w:sz w:val="28"/>
                <w:szCs w:val="28"/>
                <w:lang w:val="de-DE"/>
              </w:rPr>
              <w:t>:</w:t>
            </w:r>
            <w:r w:rsidR="003B426A" w:rsidRPr="00ED31E0">
              <w:rPr>
                <w:sz w:val="28"/>
                <w:szCs w:val="28"/>
                <w:lang w:val="de-DE"/>
              </w:rPr>
              <w:t>- hiện tượng giao thoa của hai sóng mặt nước và nêu được các điều kiện để có sự giao thoa của hai sóng.</w:t>
            </w:r>
          </w:p>
          <w:p w:rsidR="00D93AD5" w:rsidRPr="00ED31E0" w:rsidRDefault="003B426A" w:rsidP="00ED31E0">
            <w:pPr>
              <w:jc w:val="both"/>
              <w:rPr>
                <w:sz w:val="28"/>
                <w:szCs w:val="28"/>
              </w:rPr>
            </w:pPr>
            <w:r w:rsidRPr="00ED31E0">
              <w:rPr>
                <w:sz w:val="28"/>
                <w:szCs w:val="28"/>
              </w:rPr>
              <w:t>- công thức xác định vị trí của cực đại và cực tiểu giao thoa.</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48390D" w:rsidRPr="00ED31E0" w:rsidTr="00043D2A">
        <w:tc>
          <w:tcPr>
            <w:tcW w:w="2839" w:type="dxa"/>
            <w:shd w:val="clear" w:color="auto" w:fill="auto"/>
          </w:tcPr>
          <w:p w:rsidR="0048390D" w:rsidRPr="00043D2A" w:rsidRDefault="0048390D" w:rsidP="00043D2A">
            <w:pPr>
              <w:jc w:val="both"/>
              <w:rPr>
                <w:sz w:val="28"/>
                <w:szCs w:val="28"/>
              </w:rPr>
            </w:pPr>
            <w:r w:rsidRPr="00043D2A">
              <w:rPr>
                <w:sz w:val="28"/>
                <w:szCs w:val="28"/>
              </w:rPr>
              <w:t xml:space="preserve">GV : Trình bày TN giao thoa sóng nước </w:t>
            </w:r>
          </w:p>
          <w:p w:rsidR="0048390D" w:rsidRPr="00043D2A" w:rsidRDefault="0048390D" w:rsidP="00043D2A">
            <w:pPr>
              <w:jc w:val="both"/>
              <w:rPr>
                <w:sz w:val="28"/>
                <w:szCs w:val="28"/>
              </w:rPr>
            </w:pPr>
            <w:r w:rsidRPr="00043D2A">
              <w:rPr>
                <w:sz w:val="28"/>
                <w:szCs w:val="28"/>
              </w:rPr>
              <w:t>(Hình 8-1 SGK )</w:t>
            </w:r>
          </w:p>
          <w:p w:rsidR="0048390D" w:rsidRPr="00043D2A" w:rsidRDefault="0048390D" w:rsidP="00043D2A">
            <w:pPr>
              <w:jc w:val="both"/>
              <w:rPr>
                <w:sz w:val="28"/>
                <w:szCs w:val="28"/>
              </w:rPr>
            </w:pPr>
            <w:r w:rsidRPr="00043D2A">
              <w:rPr>
                <w:sz w:val="28"/>
                <w:szCs w:val="28"/>
              </w:rPr>
              <w:t>-Trả lời C1 :</w:t>
            </w:r>
          </w:p>
          <w:p w:rsidR="0048390D" w:rsidRPr="00043D2A" w:rsidRDefault="0048390D" w:rsidP="00043D2A">
            <w:pPr>
              <w:jc w:val="both"/>
              <w:rPr>
                <w:sz w:val="28"/>
                <w:szCs w:val="28"/>
              </w:rPr>
            </w:pPr>
            <w:r w:rsidRPr="00043D2A">
              <w:rPr>
                <w:sz w:val="28"/>
                <w:szCs w:val="28"/>
              </w:rPr>
              <w:t>Những hypebol liền nét biểu diễn những chổ gặp nhau của hai sóng tăng cường lẫn nhau, những đường hypebol nét đứt biểu diễn những chổ găp nhau của hai sóng triệt tiêu lẫn nhau .</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Giải thích hiện tượng</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tabs>
                <w:tab w:val="left" w:pos="520"/>
                <w:tab w:val="left" w:pos="558"/>
                <w:tab w:val="left" w:pos="910"/>
              </w:tabs>
              <w:jc w:val="both"/>
              <w:rPr>
                <w:sz w:val="28"/>
                <w:szCs w:val="28"/>
              </w:rPr>
            </w:pPr>
          </w:p>
        </w:tc>
        <w:tc>
          <w:tcPr>
            <w:tcW w:w="2910" w:type="dxa"/>
            <w:gridSpan w:val="4"/>
            <w:shd w:val="clear" w:color="auto" w:fill="auto"/>
          </w:tcPr>
          <w:p w:rsidR="0048390D" w:rsidRPr="00043D2A" w:rsidRDefault="0048390D" w:rsidP="00043D2A">
            <w:pPr>
              <w:tabs>
                <w:tab w:val="left" w:pos="520"/>
                <w:tab w:val="left" w:pos="558"/>
                <w:tab w:val="left" w:pos="910"/>
              </w:tabs>
              <w:jc w:val="both"/>
              <w:rPr>
                <w:sz w:val="28"/>
                <w:szCs w:val="28"/>
              </w:rPr>
            </w:pPr>
          </w:p>
          <w:p w:rsidR="0048390D" w:rsidRPr="00043D2A" w:rsidRDefault="0048390D" w:rsidP="00043D2A">
            <w:pPr>
              <w:jc w:val="both"/>
              <w:rPr>
                <w:sz w:val="28"/>
                <w:szCs w:val="28"/>
              </w:rPr>
            </w:pPr>
            <w:r w:rsidRPr="00043D2A">
              <w:rPr>
                <w:sz w:val="28"/>
                <w:szCs w:val="28"/>
              </w:rPr>
              <w:t>- Theo dõi thí nghiệm của GV</w:t>
            </w: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Trả lời câu C</w:t>
            </w:r>
            <w:r w:rsidRPr="00043D2A">
              <w:rPr>
                <w:sz w:val="28"/>
                <w:szCs w:val="28"/>
                <w:vertAlign w:val="subscript"/>
              </w:rPr>
              <w:t>1</w:t>
            </w:r>
            <w:r w:rsidRPr="00043D2A">
              <w:rPr>
                <w:sz w:val="28"/>
                <w:szCs w:val="28"/>
              </w:rPr>
              <w:t xml:space="preserve"> theo goiự ý của GV</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Tiếp thu</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tabs>
                <w:tab w:val="left" w:pos="520"/>
                <w:tab w:val="left" w:pos="558"/>
                <w:tab w:val="left" w:pos="910"/>
              </w:tabs>
              <w:jc w:val="both"/>
              <w:rPr>
                <w:sz w:val="28"/>
                <w:szCs w:val="28"/>
              </w:rPr>
            </w:pPr>
          </w:p>
        </w:tc>
        <w:tc>
          <w:tcPr>
            <w:tcW w:w="4627" w:type="dxa"/>
            <w:gridSpan w:val="6"/>
            <w:shd w:val="clear" w:color="auto" w:fill="auto"/>
          </w:tcPr>
          <w:p w:rsidR="0048390D" w:rsidRPr="00043D2A" w:rsidRDefault="0048390D" w:rsidP="00043D2A">
            <w:pPr>
              <w:jc w:val="both"/>
              <w:rPr>
                <w:sz w:val="28"/>
                <w:szCs w:val="28"/>
              </w:rPr>
            </w:pPr>
            <w:r w:rsidRPr="00043D2A">
              <w:rPr>
                <w:b/>
                <w:sz w:val="28"/>
                <w:szCs w:val="28"/>
              </w:rPr>
              <w:lastRenderedPageBreak/>
              <w:t>-HIỆN TƯỢNG GIAO THOA CỦA 2 SÓNG</w:t>
            </w:r>
            <w:r w:rsidRPr="00043D2A">
              <w:rPr>
                <w:sz w:val="28"/>
                <w:szCs w:val="28"/>
              </w:rPr>
              <w:t xml:space="preserve"> </w:t>
            </w:r>
            <w:r w:rsidRPr="00043D2A">
              <w:rPr>
                <w:b/>
                <w:sz w:val="28"/>
                <w:szCs w:val="28"/>
              </w:rPr>
              <w:t xml:space="preserve">NƯỚC </w:t>
            </w:r>
          </w:p>
          <w:p w:rsidR="0048390D" w:rsidRPr="00043D2A" w:rsidRDefault="0048390D" w:rsidP="00043D2A">
            <w:pPr>
              <w:jc w:val="both"/>
              <w:rPr>
                <w:b/>
                <w:i/>
                <w:sz w:val="28"/>
                <w:szCs w:val="28"/>
              </w:rPr>
            </w:pPr>
            <w:r w:rsidRPr="00043D2A">
              <w:rPr>
                <w:b/>
                <w:i/>
                <w:sz w:val="28"/>
                <w:szCs w:val="28"/>
              </w:rPr>
              <w:t xml:space="preserve">    1)Thí nghiệm :</w:t>
            </w:r>
          </w:p>
          <w:p w:rsidR="0048390D" w:rsidRPr="00043D2A" w:rsidRDefault="0048390D" w:rsidP="00043D2A">
            <w:pPr>
              <w:jc w:val="both"/>
              <w:rPr>
                <w:sz w:val="28"/>
                <w:szCs w:val="28"/>
              </w:rPr>
            </w:pPr>
            <w:r w:rsidRPr="00043D2A">
              <w:rPr>
                <w:sz w:val="28"/>
                <w:szCs w:val="28"/>
              </w:rPr>
              <w:t xml:space="preserve">-Gõ nhẹ cần rung cho dao động </w:t>
            </w:r>
            <w:r w:rsidRPr="00043D2A">
              <w:rPr>
                <w:position w:val="-6"/>
                <w:sz w:val="28"/>
                <w:szCs w:val="28"/>
              </w:rPr>
              <w:object w:dxaOrig="300" w:dyaOrig="240">
                <v:shape id="_x0000_i1191" type="#_x0000_t75" style="width:15.05pt;height:11.9pt" o:ole="">
                  <v:imagedata r:id="rId328" o:title=""/>
                </v:shape>
                <o:OLEObject Type="Embed" ProgID="Equation.DSMT4" ShapeID="_x0000_i1191" DrawAspect="Content" ObjectID="_1629614258" r:id="rId329"/>
              </w:object>
            </w:r>
            <w:r w:rsidRPr="00043D2A">
              <w:rPr>
                <w:sz w:val="28"/>
                <w:szCs w:val="28"/>
              </w:rPr>
              <w:t>trên mặt nước có những gợn sóng ổn định hình các đường  hypebol có tiêu điểm S</w:t>
            </w:r>
            <w:r w:rsidRPr="00043D2A">
              <w:rPr>
                <w:sz w:val="28"/>
                <w:szCs w:val="28"/>
                <w:vertAlign w:val="subscript"/>
              </w:rPr>
              <w:t>1</w:t>
            </w:r>
            <w:r w:rsidRPr="00043D2A">
              <w:rPr>
                <w:sz w:val="28"/>
                <w:szCs w:val="28"/>
              </w:rPr>
              <w:t>S</w:t>
            </w:r>
            <w:r w:rsidRPr="00043D2A">
              <w:rPr>
                <w:sz w:val="28"/>
                <w:szCs w:val="28"/>
                <w:vertAlign w:val="subscript"/>
              </w:rPr>
              <w:t>2</w:t>
            </w:r>
          </w:p>
          <w:p w:rsidR="0048390D" w:rsidRPr="00043D2A" w:rsidRDefault="00F5559C" w:rsidP="00043D2A">
            <w:pPr>
              <w:tabs>
                <w:tab w:val="left" w:pos="520"/>
                <w:tab w:val="left" w:pos="558"/>
                <w:tab w:val="left" w:pos="910"/>
              </w:tabs>
              <w:jc w:val="both"/>
              <w:rPr>
                <w:sz w:val="28"/>
                <w:szCs w:val="28"/>
              </w:rPr>
            </w:pPr>
            <w:r>
              <w:rPr>
                <w:b/>
                <w:noProof/>
                <w:sz w:val="28"/>
                <w:szCs w:val="28"/>
              </w:rPr>
              <mc:AlternateContent>
                <mc:Choice Requires="wpg">
                  <w:drawing>
                    <wp:anchor distT="0" distB="0" distL="114300" distR="114300" simplePos="0" relativeHeight="251612160" behindDoc="0" locked="0" layoutInCell="1" allowOverlap="1">
                      <wp:simplePos x="0" y="0"/>
                      <wp:positionH relativeFrom="column">
                        <wp:posOffset>247650</wp:posOffset>
                      </wp:positionH>
                      <wp:positionV relativeFrom="paragraph">
                        <wp:posOffset>151765</wp:posOffset>
                      </wp:positionV>
                      <wp:extent cx="1948815" cy="1168400"/>
                      <wp:effectExtent l="9525" t="18415" r="13335" b="13335"/>
                      <wp:wrapTopAndBottom/>
                      <wp:docPr id="2453" name="Group 8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8815" cy="1168400"/>
                                <a:chOff x="3300" y="4605"/>
                                <a:chExt cx="3735" cy="1770"/>
                              </a:xfrm>
                            </wpg:grpSpPr>
                            <wps:wsp>
                              <wps:cNvPr id="2454" name="Freeform 812"/>
                              <wps:cNvSpPr>
                                <a:spLocks/>
                              </wps:cNvSpPr>
                              <wps:spPr bwMode="auto">
                                <a:xfrm>
                                  <a:off x="4785" y="4605"/>
                                  <a:ext cx="2205" cy="240"/>
                                </a:xfrm>
                                <a:custGeom>
                                  <a:avLst/>
                                  <a:gdLst>
                                    <a:gd name="T0" fmla="*/ 0 w 2205"/>
                                    <a:gd name="T1" fmla="*/ 0 h 240"/>
                                    <a:gd name="T2" fmla="*/ 2205 w 2205"/>
                                    <a:gd name="T3" fmla="*/ 0 h 240"/>
                                    <a:gd name="T4" fmla="*/ 2100 w 2205"/>
                                    <a:gd name="T5" fmla="*/ 195 h 240"/>
                                    <a:gd name="T6" fmla="*/ 15 w 2205"/>
                                    <a:gd name="T7" fmla="*/ 240 h 240"/>
                                    <a:gd name="T8" fmla="*/ 0 w 2205"/>
                                    <a:gd name="T9" fmla="*/ 0 h 240"/>
                                  </a:gdLst>
                                  <a:ahLst/>
                                  <a:cxnLst>
                                    <a:cxn ang="0">
                                      <a:pos x="T0" y="T1"/>
                                    </a:cxn>
                                    <a:cxn ang="0">
                                      <a:pos x="T2" y="T3"/>
                                    </a:cxn>
                                    <a:cxn ang="0">
                                      <a:pos x="T4" y="T5"/>
                                    </a:cxn>
                                    <a:cxn ang="0">
                                      <a:pos x="T6" y="T7"/>
                                    </a:cxn>
                                    <a:cxn ang="0">
                                      <a:pos x="T8" y="T9"/>
                                    </a:cxn>
                                  </a:cxnLst>
                                  <a:rect l="0" t="0" r="r" b="b"/>
                                  <a:pathLst>
                                    <a:path w="2205" h="240">
                                      <a:moveTo>
                                        <a:pt x="0" y="0"/>
                                      </a:moveTo>
                                      <a:lnTo>
                                        <a:pt x="2205" y="0"/>
                                      </a:lnTo>
                                      <a:lnTo>
                                        <a:pt x="2100" y="195"/>
                                      </a:lnTo>
                                      <a:lnTo>
                                        <a:pt x="15" y="240"/>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2455" name="Group 813"/>
                              <wpg:cNvGrpSpPr>
                                <a:grpSpLocks/>
                              </wpg:cNvGrpSpPr>
                              <wpg:grpSpPr bwMode="auto">
                                <a:xfrm>
                                  <a:off x="3300" y="4605"/>
                                  <a:ext cx="3735" cy="1770"/>
                                  <a:chOff x="3300" y="4605"/>
                                  <a:chExt cx="3735" cy="1770"/>
                                </a:xfrm>
                              </wpg:grpSpPr>
                              <wps:wsp>
                                <wps:cNvPr id="2456" name="Rectangle 814"/>
                                <wps:cNvSpPr>
                                  <a:spLocks noChangeArrowheads="1"/>
                                </wps:cNvSpPr>
                                <wps:spPr bwMode="auto">
                                  <a:xfrm>
                                    <a:off x="5357" y="4984"/>
                                    <a:ext cx="49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A178D2" w:rsidRDefault="002600CC" w:rsidP="0048390D">
                                      <w:pPr>
                                        <w:jc w:val="center"/>
                                        <w:rPr>
                                          <w:b/>
                                          <w:sz w:val="18"/>
                                          <w:vertAlign w:val="subscript"/>
                                        </w:rPr>
                                      </w:pPr>
                                      <w:r>
                                        <w:rPr>
                                          <w:b/>
                                          <w:sz w:val="18"/>
                                        </w:rPr>
                                        <w:t xml:space="preserve"> S</w:t>
                                      </w:r>
                                      <w:r>
                                        <w:rPr>
                                          <w:b/>
                                          <w:sz w:val="18"/>
                                          <w:vertAlign w:val="subscript"/>
                                        </w:rPr>
                                        <w:t>2</w:t>
                                      </w:r>
                                    </w:p>
                                  </w:txbxContent>
                                </wps:txbx>
                                <wps:bodyPr rot="0" vert="horz" wrap="square" lIns="91440" tIns="45720" rIns="91440" bIns="45720" anchor="t" anchorCtr="0" upright="1">
                                  <a:noAutofit/>
                                </wps:bodyPr>
                              </wps:wsp>
                              <wps:wsp>
                                <wps:cNvPr id="2457" name="Rectangle 815"/>
                                <wps:cNvSpPr>
                                  <a:spLocks noChangeArrowheads="1"/>
                                </wps:cNvSpPr>
                                <wps:spPr bwMode="auto">
                                  <a:xfrm>
                                    <a:off x="5070" y="5580"/>
                                    <a:ext cx="49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A178D2" w:rsidRDefault="002600CC" w:rsidP="0048390D">
                                      <w:pPr>
                                        <w:jc w:val="center"/>
                                        <w:rPr>
                                          <w:b/>
                                          <w:sz w:val="18"/>
                                          <w:vertAlign w:val="subscript"/>
                                        </w:rPr>
                                      </w:pPr>
                                      <w:r>
                                        <w:rPr>
                                          <w:b/>
                                          <w:sz w:val="18"/>
                                        </w:rPr>
                                        <w:t xml:space="preserve"> S</w:t>
                                      </w:r>
                                      <w:r>
                                        <w:rPr>
                                          <w:b/>
                                          <w:sz w:val="18"/>
                                          <w:vertAlign w:val="subscript"/>
                                        </w:rPr>
                                        <w:t>1</w:t>
                                      </w:r>
                                    </w:p>
                                  </w:txbxContent>
                                </wps:txbx>
                                <wps:bodyPr rot="0" vert="horz" wrap="square" lIns="91440" tIns="45720" rIns="91440" bIns="45720" anchor="t" anchorCtr="0" upright="1">
                                  <a:noAutofit/>
                                </wps:bodyPr>
                              </wps:wsp>
                              <wps:wsp>
                                <wps:cNvPr id="2458" name="Rectangle 816"/>
                                <wps:cNvSpPr>
                                  <a:spLocks noChangeArrowheads="1"/>
                                </wps:cNvSpPr>
                                <wps:spPr bwMode="auto">
                                  <a:xfrm>
                                    <a:off x="5192" y="5239"/>
                                    <a:ext cx="49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F5E35" w:rsidRDefault="002600CC" w:rsidP="0048390D">
                                      <w:pPr>
                                        <w:jc w:val="center"/>
                                        <w:rPr>
                                          <w:b/>
                                          <w:sz w:val="18"/>
                                        </w:rPr>
                                      </w:pPr>
                                      <w:r w:rsidRPr="006F5E35">
                                        <w:rPr>
                                          <w:b/>
                                          <w:sz w:val="18"/>
                                        </w:rPr>
                                        <w:t>P</w:t>
                                      </w:r>
                                    </w:p>
                                  </w:txbxContent>
                                </wps:txbx>
                                <wps:bodyPr rot="0" vert="horz" wrap="square" lIns="91440" tIns="45720" rIns="91440" bIns="45720" anchor="t" anchorCtr="0" upright="1">
                                  <a:noAutofit/>
                                </wps:bodyPr>
                              </wps:wsp>
                              <wps:wsp>
                                <wps:cNvPr id="2459" name="Freeform 817"/>
                                <wps:cNvSpPr>
                                  <a:spLocks/>
                                </wps:cNvSpPr>
                                <wps:spPr bwMode="auto">
                                  <a:xfrm>
                                    <a:off x="3975" y="4635"/>
                                    <a:ext cx="825" cy="1440"/>
                                  </a:xfrm>
                                  <a:custGeom>
                                    <a:avLst/>
                                    <a:gdLst>
                                      <a:gd name="T0" fmla="*/ 825 w 825"/>
                                      <a:gd name="T1" fmla="*/ 0 h 1440"/>
                                      <a:gd name="T2" fmla="*/ 810 w 825"/>
                                      <a:gd name="T3" fmla="*/ 180 h 1440"/>
                                      <a:gd name="T4" fmla="*/ 120 w 825"/>
                                      <a:gd name="T5" fmla="*/ 1440 h 1440"/>
                                      <a:gd name="T6" fmla="*/ 0 w 825"/>
                                      <a:gd name="T7" fmla="*/ 1440 h 1440"/>
                                      <a:gd name="T8" fmla="*/ 825 w 825"/>
                                      <a:gd name="T9" fmla="*/ 0 h 1440"/>
                                    </a:gdLst>
                                    <a:ahLst/>
                                    <a:cxnLst>
                                      <a:cxn ang="0">
                                        <a:pos x="T0" y="T1"/>
                                      </a:cxn>
                                      <a:cxn ang="0">
                                        <a:pos x="T2" y="T3"/>
                                      </a:cxn>
                                      <a:cxn ang="0">
                                        <a:pos x="T4" y="T5"/>
                                      </a:cxn>
                                      <a:cxn ang="0">
                                        <a:pos x="T6" y="T7"/>
                                      </a:cxn>
                                      <a:cxn ang="0">
                                        <a:pos x="T8" y="T9"/>
                                      </a:cxn>
                                    </a:cxnLst>
                                    <a:rect l="0" t="0" r="r" b="b"/>
                                    <a:pathLst>
                                      <a:path w="825" h="1440">
                                        <a:moveTo>
                                          <a:pt x="825" y="0"/>
                                        </a:moveTo>
                                        <a:lnTo>
                                          <a:pt x="810" y="180"/>
                                        </a:lnTo>
                                        <a:lnTo>
                                          <a:pt x="120" y="1440"/>
                                        </a:lnTo>
                                        <a:lnTo>
                                          <a:pt x="0" y="1440"/>
                                        </a:lnTo>
                                        <a:lnTo>
                                          <a:pt x="825"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2460" name="Group 818"/>
                                <wpg:cNvGrpSpPr>
                                  <a:grpSpLocks/>
                                </wpg:cNvGrpSpPr>
                                <wpg:grpSpPr bwMode="auto">
                                  <a:xfrm>
                                    <a:off x="3300" y="4605"/>
                                    <a:ext cx="3735" cy="1770"/>
                                    <a:chOff x="3300" y="4605"/>
                                    <a:chExt cx="3735" cy="1770"/>
                                  </a:xfrm>
                                </wpg:grpSpPr>
                                <wpg:grpSp>
                                  <wpg:cNvPr id="2461" name="Group 819"/>
                                  <wpg:cNvGrpSpPr>
                                    <a:grpSpLocks/>
                                  </wpg:cNvGrpSpPr>
                                  <wpg:grpSpPr bwMode="auto">
                                    <a:xfrm>
                                      <a:off x="3960" y="4605"/>
                                      <a:ext cx="3075" cy="1770"/>
                                      <a:chOff x="3900" y="4515"/>
                                      <a:chExt cx="3075" cy="1770"/>
                                    </a:xfrm>
                                  </wpg:grpSpPr>
                                  <wps:wsp>
                                    <wps:cNvPr id="2462" name="AutoShape 820"/>
                                    <wps:cNvSpPr>
                                      <a:spLocks noChangeArrowheads="1"/>
                                    </wps:cNvSpPr>
                                    <wps:spPr bwMode="auto">
                                      <a:xfrm>
                                        <a:off x="4020" y="4740"/>
                                        <a:ext cx="2815" cy="1271"/>
                                      </a:xfrm>
                                      <a:prstGeom prst="parallelogram">
                                        <a:avLst>
                                          <a:gd name="adj" fmla="val 5537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3" name="Freeform 821"/>
                                    <wps:cNvSpPr>
                                      <a:spLocks/>
                                    </wps:cNvSpPr>
                                    <wps:spPr bwMode="auto">
                                      <a:xfrm>
                                        <a:off x="3900" y="4530"/>
                                        <a:ext cx="825" cy="1470"/>
                                      </a:xfrm>
                                      <a:custGeom>
                                        <a:avLst/>
                                        <a:gdLst>
                                          <a:gd name="T0" fmla="*/ 825 w 825"/>
                                          <a:gd name="T1" fmla="*/ 210 h 1470"/>
                                          <a:gd name="T2" fmla="*/ 825 w 825"/>
                                          <a:gd name="T3" fmla="*/ 0 h 1470"/>
                                          <a:gd name="T4" fmla="*/ 0 w 825"/>
                                          <a:gd name="T5" fmla="*/ 1470 h 1470"/>
                                          <a:gd name="T6" fmla="*/ 135 w 825"/>
                                          <a:gd name="T7" fmla="*/ 1470 h 1470"/>
                                        </a:gdLst>
                                        <a:ahLst/>
                                        <a:cxnLst>
                                          <a:cxn ang="0">
                                            <a:pos x="T0" y="T1"/>
                                          </a:cxn>
                                          <a:cxn ang="0">
                                            <a:pos x="T2" y="T3"/>
                                          </a:cxn>
                                          <a:cxn ang="0">
                                            <a:pos x="T4" y="T5"/>
                                          </a:cxn>
                                          <a:cxn ang="0">
                                            <a:pos x="T6" y="T7"/>
                                          </a:cxn>
                                        </a:cxnLst>
                                        <a:rect l="0" t="0" r="r" b="b"/>
                                        <a:pathLst>
                                          <a:path w="825" h="1470">
                                            <a:moveTo>
                                              <a:pt x="825" y="210"/>
                                            </a:moveTo>
                                            <a:lnTo>
                                              <a:pt x="825" y="0"/>
                                            </a:lnTo>
                                            <a:lnTo>
                                              <a:pt x="0" y="1470"/>
                                            </a:lnTo>
                                            <a:lnTo>
                                              <a:pt x="135" y="147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4" name="Freeform 822"/>
                                    <wps:cNvSpPr>
                                      <a:spLocks/>
                                    </wps:cNvSpPr>
                                    <wps:spPr bwMode="auto">
                                      <a:xfrm>
                                        <a:off x="4725" y="4530"/>
                                        <a:ext cx="2250" cy="1755"/>
                                      </a:xfrm>
                                      <a:custGeom>
                                        <a:avLst/>
                                        <a:gdLst>
                                          <a:gd name="T0" fmla="*/ 0 w 2250"/>
                                          <a:gd name="T1" fmla="*/ 0 h 1755"/>
                                          <a:gd name="T2" fmla="*/ 2250 w 2250"/>
                                          <a:gd name="T3" fmla="*/ 0 h 1755"/>
                                          <a:gd name="T4" fmla="*/ 2250 w 2250"/>
                                          <a:gd name="T5" fmla="*/ 225 h 1755"/>
                                          <a:gd name="T6" fmla="*/ 1425 w 2250"/>
                                          <a:gd name="T7" fmla="*/ 1755 h 1755"/>
                                          <a:gd name="T8" fmla="*/ 1425 w 2250"/>
                                          <a:gd name="T9" fmla="*/ 1455 h 1755"/>
                                        </a:gdLst>
                                        <a:ahLst/>
                                        <a:cxnLst>
                                          <a:cxn ang="0">
                                            <a:pos x="T0" y="T1"/>
                                          </a:cxn>
                                          <a:cxn ang="0">
                                            <a:pos x="T2" y="T3"/>
                                          </a:cxn>
                                          <a:cxn ang="0">
                                            <a:pos x="T4" y="T5"/>
                                          </a:cxn>
                                          <a:cxn ang="0">
                                            <a:pos x="T6" y="T7"/>
                                          </a:cxn>
                                          <a:cxn ang="0">
                                            <a:pos x="T8" y="T9"/>
                                          </a:cxn>
                                        </a:cxnLst>
                                        <a:rect l="0" t="0" r="r" b="b"/>
                                        <a:pathLst>
                                          <a:path w="2250" h="1755">
                                            <a:moveTo>
                                              <a:pt x="0" y="0"/>
                                            </a:moveTo>
                                            <a:lnTo>
                                              <a:pt x="2250" y="0"/>
                                            </a:lnTo>
                                            <a:lnTo>
                                              <a:pt x="2250" y="225"/>
                                            </a:lnTo>
                                            <a:lnTo>
                                              <a:pt x="1425" y="1755"/>
                                            </a:lnTo>
                                            <a:lnTo>
                                              <a:pt x="1425" y="145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5" name="Freeform 823"/>
                                    <wps:cNvSpPr>
                                      <a:spLocks/>
                                    </wps:cNvSpPr>
                                    <wps:spPr bwMode="auto">
                                      <a:xfrm>
                                        <a:off x="3900" y="5985"/>
                                        <a:ext cx="2250" cy="285"/>
                                      </a:xfrm>
                                      <a:custGeom>
                                        <a:avLst/>
                                        <a:gdLst>
                                          <a:gd name="T0" fmla="*/ 0 w 2250"/>
                                          <a:gd name="T1" fmla="*/ 0 h 285"/>
                                          <a:gd name="T2" fmla="*/ 0 w 2250"/>
                                          <a:gd name="T3" fmla="*/ 285 h 285"/>
                                          <a:gd name="T4" fmla="*/ 2250 w 2250"/>
                                          <a:gd name="T5" fmla="*/ 285 h 285"/>
                                        </a:gdLst>
                                        <a:ahLst/>
                                        <a:cxnLst>
                                          <a:cxn ang="0">
                                            <a:pos x="T0" y="T1"/>
                                          </a:cxn>
                                          <a:cxn ang="0">
                                            <a:pos x="T2" y="T3"/>
                                          </a:cxn>
                                          <a:cxn ang="0">
                                            <a:pos x="T4" y="T5"/>
                                          </a:cxn>
                                        </a:cxnLst>
                                        <a:rect l="0" t="0" r="r" b="b"/>
                                        <a:pathLst>
                                          <a:path w="2250" h="285">
                                            <a:moveTo>
                                              <a:pt x="0" y="0"/>
                                            </a:moveTo>
                                            <a:lnTo>
                                              <a:pt x="0" y="285"/>
                                            </a:lnTo>
                                            <a:lnTo>
                                              <a:pt x="2250" y="2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6" name="Line 824"/>
                                    <wps:cNvCnPr/>
                                    <wps:spPr bwMode="auto">
                                      <a:xfrm flipH="1">
                                        <a:off x="6810" y="4515"/>
                                        <a:ext cx="15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67" name="Rectangle 825" descr="Narrow horizontal"/>
                                  <wps:cNvSpPr>
                                    <a:spLocks noChangeArrowheads="1"/>
                                  </wps:cNvSpPr>
                                  <wps:spPr bwMode="auto">
                                    <a:xfrm>
                                      <a:off x="3300" y="5287"/>
                                      <a:ext cx="2100" cy="68"/>
                                    </a:xfrm>
                                    <a:prstGeom prst="rect">
                                      <a:avLst/>
                                    </a:prstGeom>
                                    <a:pattFill prst="nar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468" name="Freeform 826"/>
                                  <wps:cNvSpPr>
                                    <a:spLocks/>
                                  </wps:cNvSpPr>
                                  <wps:spPr bwMode="auto">
                                    <a:xfrm>
                                      <a:off x="5214" y="4999"/>
                                      <a:ext cx="293" cy="786"/>
                                    </a:xfrm>
                                    <a:custGeom>
                                      <a:avLst/>
                                      <a:gdLst>
                                        <a:gd name="T0" fmla="*/ 315 w 315"/>
                                        <a:gd name="T1" fmla="*/ 195 h 915"/>
                                        <a:gd name="T2" fmla="*/ 315 w 315"/>
                                        <a:gd name="T3" fmla="*/ 0 h 915"/>
                                        <a:gd name="T4" fmla="*/ 0 w 315"/>
                                        <a:gd name="T5" fmla="*/ 690 h 915"/>
                                        <a:gd name="T6" fmla="*/ 0 w 315"/>
                                        <a:gd name="T7" fmla="*/ 915 h 915"/>
                                      </a:gdLst>
                                      <a:ahLst/>
                                      <a:cxnLst>
                                        <a:cxn ang="0">
                                          <a:pos x="T0" y="T1"/>
                                        </a:cxn>
                                        <a:cxn ang="0">
                                          <a:pos x="T2" y="T3"/>
                                        </a:cxn>
                                        <a:cxn ang="0">
                                          <a:pos x="T4" y="T5"/>
                                        </a:cxn>
                                        <a:cxn ang="0">
                                          <a:pos x="T6" y="T7"/>
                                        </a:cxn>
                                      </a:cxnLst>
                                      <a:rect l="0" t="0" r="r" b="b"/>
                                      <a:pathLst>
                                        <a:path w="315" h="915">
                                          <a:moveTo>
                                            <a:pt x="315" y="195"/>
                                          </a:moveTo>
                                          <a:lnTo>
                                            <a:pt x="315" y="0"/>
                                          </a:lnTo>
                                          <a:lnTo>
                                            <a:pt x="0" y="690"/>
                                          </a:lnTo>
                                          <a:lnTo>
                                            <a:pt x="0" y="915"/>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9" name="Oval 827"/>
                                  <wps:cNvSpPr>
                                    <a:spLocks noChangeArrowheads="1"/>
                                  </wps:cNvSpPr>
                                  <wps:spPr bwMode="auto">
                                    <a:xfrm>
                                      <a:off x="5192" y="5752"/>
                                      <a:ext cx="62" cy="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70" name="Oval 828"/>
                                  <wps:cNvSpPr>
                                    <a:spLocks noChangeArrowheads="1"/>
                                  </wps:cNvSpPr>
                                  <wps:spPr bwMode="auto">
                                    <a:xfrm>
                                      <a:off x="5477" y="5167"/>
                                      <a:ext cx="62" cy="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71" name="Oval 829"/>
                                  <wps:cNvSpPr>
                                    <a:spLocks noChangeArrowheads="1"/>
                                  </wps:cNvSpPr>
                                  <wps:spPr bwMode="auto">
                                    <a:xfrm>
                                      <a:off x="5325" y="5100"/>
                                      <a:ext cx="375"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2" name="Oval 830"/>
                                  <wps:cNvSpPr>
                                    <a:spLocks noChangeArrowheads="1"/>
                                  </wps:cNvSpPr>
                                  <wps:spPr bwMode="auto">
                                    <a:xfrm>
                                      <a:off x="5205" y="5038"/>
                                      <a:ext cx="630" cy="302"/>
                                    </a:xfrm>
                                    <a:prstGeom prst="ellipse">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3" name="Oval 831"/>
                                  <wps:cNvSpPr>
                                    <a:spLocks noChangeArrowheads="1"/>
                                  </wps:cNvSpPr>
                                  <wps:spPr bwMode="auto">
                                    <a:xfrm>
                                      <a:off x="5040" y="4948"/>
                                      <a:ext cx="943" cy="4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4" name="Oval 832"/>
                                  <wps:cNvSpPr>
                                    <a:spLocks noChangeArrowheads="1"/>
                                  </wps:cNvSpPr>
                                  <wps:spPr bwMode="auto">
                                    <a:xfrm>
                                      <a:off x="4845" y="4858"/>
                                      <a:ext cx="1319" cy="632"/>
                                    </a:xfrm>
                                    <a:prstGeom prst="ellipse">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5" name="Oval 833"/>
                                  <wps:cNvSpPr>
                                    <a:spLocks noChangeArrowheads="1"/>
                                  </wps:cNvSpPr>
                                  <wps:spPr bwMode="auto">
                                    <a:xfrm>
                                      <a:off x="5042" y="5704"/>
                                      <a:ext cx="375"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6" name="Oval 834"/>
                                  <wps:cNvSpPr>
                                    <a:spLocks noChangeArrowheads="1"/>
                                  </wps:cNvSpPr>
                                  <wps:spPr bwMode="auto">
                                    <a:xfrm>
                                      <a:off x="4922" y="5642"/>
                                      <a:ext cx="630" cy="302"/>
                                    </a:xfrm>
                                    <a:prstGeom prst="ellipse">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7" name="Oval 835"/>
                                  <wps:cNvSpPr>
                                    <a:spLocks noChangeArrowheads="1"/>
                                  </wps:cNvSpPr>
                                  <wps:spPr bwMode="auto">
                                    <a:xfrm>
                                      <a:off x="4757" y="5552"/>
                                      <a:ext cx="943" cy="4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8" name="Oval 836"/>
                                  <wps:cNvSpPr>
                                    <a:spLocks noChangeArrowheads="1"/>
                                  </wps:cNvSpPr>
                                  <wps:spPr bwMode="auto">
                                    <a:xfrm>
                                      <a:off x="4560" y="5458"/>
                                      <a:ext cx="1319" cy="632"/>
                                    </a:xfrm>
                                    <a:prstGeom prst="ellipse">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811" o:spid="_x0000_s1034" style="position:absolute;left:0;text-align:left;margin-left:19.5pt;margin-top:11.95pt;width:153.45pt;height:92pt;z-index:251612160" coordorigin="3300,4605" coordsize="3735,17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n+Eg+wsAALxjAAAOAAAAZHJzL2Uyb0RvYy54bWzsXW1vm1gW/r7S/gfkjyulAQwGrKajTtJ0 RurOVDvZH0BsHHsXgxdInc5q//s+59wXLhicNHHcpKKVAg7Xh3vPPa/POZC3P92tU+tLUpSrPDsb OW/skZVks3y+ym7ORv+8ujwJR1ZZxdk8TvMsORt9TcrRT+/++pe32800cfNlns6TwgKRrJxuN2ej ZVVtpqen5WyZrOPyTb5JMlxc5MU6rvCxuDmdF/EW1NfpqWvbk9NtXsw3RT5LyhK/vRAXR++Y/mKR zKrfF4syqaz0bIS5Vfyz4J/X9PP03dt4elPEm+VqJqcRP2IW63iV4aaa1EVcxdZtsdohtV7NirzM F9WbWb4+zReL1SzhNWA1jt1azcciv93wWm6m25uNZhNY2+LTo8nOfvvyubBW87OR6/njkZXFa+wS 39gKHYf4s93cTDHsY7H5Y/O5EIvE6ad89u8Sl0/b1+nzjRhsXW//ns9BML6tcubP3aJYEwms3Lrj bfiqtyG5q6wZfulEXhg6/sia4ZrjTELPlhs1W2I36XvjMX5l4bI3sX2xibPlB/n9cTBWXw4C/uZp PBU35snKydHKIHRlzdfyaXz9YxlvEt6ukhhW89VTfL0skoRkGax1BWt5pOJraTLVuELzLMH7e9np BSFW3mCLYqrrglHMUddr8iSezm7L6mOS88bEXz6VldCKOc54u+dSLK7A88U6hYL87dSyra3FROVg NcZpjFla8nZQDU3GNYYQiR5KEEfjbp2UwFk9xHXsvjlh5XqYE/lWJ62JOahvToExCCvrpgSbp2/X N6WoMUZPCJJ6o/geL9VWzO4yuRc4s2KyrTar0yYvSR1oY7DrV6yvIIFRtHE9g8F+GjwmCbx3MDhM g1nJ7h0MFtLg4EGUwSUaHJmDxR3kWgtY77bdLkYW7PY1fSeebuKKWKROrS2sGIv5ksyZ4NA6/5Jc 5Tykalkc3Ky+mmbmKEEG01Oqoi6r44aJkcjxKiBUchlqgDqKgWTNQK1WPXVZHcUwQax9z1mal4nY K1oxb5peOnHMUN8yT1fzy1Wa0orL4ub6PC2sLzG837lN/+UsG8NSFpYsp6+J24jfwHRI7pIRYW/2 38jBGn52o5PLSRiceJeefxIFdnhiO9HP0cT2Iu/i8n8kmo43Xa7m8yT7tMoS5Vkd72EWVvp44RPZ t9LeRr7rs9Q3Zt9YpM3/uhYJV5rNWWqWSTz/IM+reJWK89PmjJnJWLY6MiPgPYQhFq7jOp9/hVEu chFVIArCyTIv/hxZW0QUZ6PyP7dxkYys9NcMriVyPMikVfEHzw9cfCjMK9fmlTibgdTZqBpB3+n0 vBJhy+2mWN0scSeHeZHl7+FbFyuy2Tw/MSv5Ad5NOHD2edqX164Jctl0+WwV2i6d4ppDufwO1618 1K7jhnC/TpcPSyj4+g8YMRjsNIHP90gwSYYQHbR8vpXl50uMS94XRb4lEYXECHPe+IKSwHtDAX/s w1fB5nhRyPeNp4rNHowVRwKer+yBCss2hYgELDo5G5EFZilTUQGsjRpCBkbbjHj6TUbEjj6EH0Lv xHMnH048++Li5P3luXcyuXQC/2J8cX5+4TSNCJmmpxsRtom9BvKS/+3aDsMyCMMKJrBlEBx95XZx vaqQgKWr9dko1MYznh7MSFZ313ecX2jhfz1m8zjZAdR011RwONHQfLhzkR4c3lTYyJLIVPh+yAZh MBX3hBmDqXhWU6GFfzAVTSABKdOuqZgcM6pwIpE9+u6YE7fBVAymQuSMjaTsaFGFFv7BVDRNBfAl YSoMzJFxme6gQmWPOjN5cKIxjgIBbngTwK6gU5uEEPm6AHEp8xViojINE7RQ2YWBfdVgIUITDaaB ILBCIsv3qQe1QUdOtVtjTNQxdAiX6yBkYo5OSPheFykTdnTcHlJYu544EemhZcKOPZRM0HEPJRN2 7OVUG3dUy0NSMwCPTwAeSZYs4I7MT1KCGloU2B4PMBDF+noTA4RoCkhRxOLYF3VdHSWkSPgR6Bkb qAaoowkq3jusPT9FZEAfM+B5A/r4DOjjBBIsnJQqOIYiln2+guP3Rh9laXQXiZ3AhTV5wfH1syKx AOwFRKiLqAoiHNvk1Ln+KkuoJhIbqeKrj7oGe1mj+LrzTViw71h8ncDtC74STs4lWvh9jka6I6GD wyueLS21F4goqA6Q3LrM7QaqeKciJAW0Six2ExdxmiZpjm6FdQ3KkqvRcVA8/5cKOlDzsXx/rOvf HGNxNUPRpW82ANwnW7lvjPolZgyZ2y0z/RgIsUCKX3ft6Cgg6ES3ntTpiiu7T7rKJZRLNNT3G9IV bbzGLbCTIyC2eZ5WG6WMz5euoIbMmYG4paHMV42EpS/zMROWPkJmutKTYjSTlaCPkpmsOOOeZKyZ rjRo/XhZBlZUd2c8pmOhThwgAfsSBwiKzKF7UwfKQYwUQ4Xw6tjMB7SMq8vqKPMLaqLi/KI1ECu+ tw3hsH7l/tr94EpeQxvCcVwJrF0b+XKfqdtO6hs6J1uuxHVRWpfxs88xMrTmSb6E7DZTbaFaO8hX IO7X50iIRg+pHVfSQcp0JXtIme4Ew8jBdRBreBOPPVzXEhv+BGR6qJnwl9NPzQTAHK9B7cfzTuyc uhoGn6n5jqSeQDDa7C5fJvLN+/wYC8H9jkwPw4n0jMqFqaN0ZZAG4cukEGKj1Qh1bI+EZDRoDl6v o3F9t0+PNr1RCWq0531z3RxcV+nhq22+O47Xg4DveD3Zy/dMCZQfodmcvZFCjYRCUgblikvYvqM4 PXm7Pp/3EIcHEvArHYQe4/FMWuDByy+sYJJPy2LE1lPfNXb+8ZZf+Ae5C5iUss7qKKx0bfi1mIkB +MaQmrSfLhqM9AM6pI9jpHVXMDfFh67uiUTZ/Tz7XMCa7geyrEW62vxCncGkY/IhqokqGXoaj1cW 2VFpSK1SyiArGFjCyyna9JmoKsaTLsluYLrXkNEzdzQberuCwbe9IYuCLrk1H0GNURE6jhB29ZtS fDxPyhmKfL/F1IFu4YmD1Z95VsUp+fgG1vp8nai6Oue7ITerGKUSftSGYosJFwnB5h5Jvq9pHR6i 4n5yEu+zURYXv9AzGyTkixs8LkMnjai18VCJHnLdObYR4cohwivxPYl2mn2XQssQP9MDwn3PaEKo duNn3Vymu6K06Cst1lf2223ad2mtfRfPgVBy60VRq4XSjQDBkIgHId/akPFH1R/GDiH0+CnCdF0m xHOCRmsSPw8Z7Q4yyw+9lNqYUQcdM4CmSLxjPiZcNImo+NBBx0SLeuiYSBEo1HTAyZcfhPeCNVg5 hKL5WCVW9LSInbaBsBriNIlnXVQQQTZfx23rRxvrEc1wXI1UsI66qo6CngjtsbskjJi9uqqO5ii5 +3oUTr49rnfcAKU+tua9z/w0THsDtxhqDrxLe0OZoeYg35ww0d22v1PfReju6bQ9eH+Jr3vyA5/r HHXQRM0vHDLx76FFPSFTkiKtKPfG/w3l6A+PGsMOEOk8UA2H4GZfcIMCrgxupHjKNrsuYPDw4ukF cMtwJL4zacX0g3jyG1Be8IPjR8lI0fnWFE/Z+Xgc8RzL2pBPCSZCk9p6jnUPpG7Ffrz91MDBQRLA B5rFGooQq5LPKg/NdS/lxQzH0S/dAivMv2hWOBKk4/MLWcj822N2O7V+TTARDk/G9tPjk279smb0 Ho4imz86DyCQ6CIul+IlKuXX8iKvhJkYdHDIEHZe2daHLwUASkR9VurgnubWw4dgNr14BjqI1/O0 dDDyJOTkidzhSTlCtw4OGbh+B1MDHTZSpUcXE4YMXGbgAVDGhn7t6fg7uH55oQcsjfQr9Fv65Ywd YAOcg48HJ/c63/MDmzjAYOZbVnudHLSgoYR7GpAOroS+7SHOpUAzsFsvvBoSOfUyvhf5Hq1Bv1rv /e3VL90/IoNIs3/kuV8o50Xoomf9mkDRGkDJkMi9+nfZDTr4UB3U7TNSB7m4fiQwxQvkSx19v13q GRK5wcfx+2Wf7y2yxwErdSOO1K89TTgHjyE9X74RwfeGRI6SHvXW56Fi8DIqBma/6M45/kQEI7Ly z1nQ36AwP+Pc/KMb7/4PAAD//wMAUEsDBBQABgAIAAAAIQCrDp1R4QAAAAkBAAAPAAAAZHJzL2Rv d25yZXYueG1sTI9BT8MwDIXvSPyHyEjcWNqVwVqaTtMEnCYkNiS0m9d4bbUmqZqs7f495gQ32+/p +Xv5ajKtGKj3jbMK4lkEgmzpdGMrBV/7t4clCB/QamydJQVX8rAqbm9yzLQb7ScNu1AJDrE+QwV1 CF0mpS9rMuhnriPL2sn1BgOvfSV1jyOHm1bOo+hJGmwsf6ixo01N5Xl3MQreRxzXSfw6bM+nzfWw X3x8b2NS6v5uWr+ACDSFPzP84jM6FMx0dBervWgVJClXCQrmSQqC9eRxwcORD9FzCrLI5f8GxQ8A AAD//wMAUEsBAi0AFAAGAAgAAAAhALaDOJL+AAAA4QEAABMAAAAAAAAAAAAAAAAAAAAAAFtDb250 ZW50X1R5cGVzXS54bWxQSwECLQAUAAYACAAAACEAOP0h/9YAAACUAQAACwAAAAAAAAAAAAAAAAAv AQAAX3JlbHMvLnJlbHNQSwECLQAUAAYACAAAACEAsp/hIPsLAAC8YwAADgAAAAAAAAAAAAAAAAAu AgAAZHJzL2Uyb0RvYy54bWxQSwECLQAUAAYACAAAACEAqw6dUeEAAAAJAQAADwAAAAAAAAAAAAAA AABVDgAAZHJzL2Rvd25yZXYueG1sUEsFBgAAAAAEAAQA8wAAAGMPAAAAAA== ">
                      <v:shape id="Freeform 812" o:spid="_x0000_s1035" style="position:absolute;left:4785;top:4605;width:2205;height:240;visibility:visible;mso-wrap-style:square;v-text-anchor:top" coordsize="2205,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2bnsYA AADdAAAADwAAAGRycy9kb3ducmV2LnhtbESPT2vCQBTE74LfYXmCF6kbQxpK6ioiKL1U/NPeX7PP JJh9G7Orpv30rlDwOMzMb5jpvDO1uFLrKssKJuMIBHFudcWFgq/D6uUNhPPIGmvLpOCXHMxn/d4U M21vvKPr3hciQNhlqKD0vsmkdHlJBt3YNsTBO9rWoA+yLaRu8RbgppZxFKXSYMVhocSGliXlp/3F KIiO3Ix+tpz8neP15yb9Pq8uRarUcNAt3kF46vwz/N/+0Ari5DWBx5vwBOTsDgAA//8DAFBLAQIt ABQABgAIAAAAIQDw94q7/QAAAOIBAAATAAAAAAAAAAAAAAAAAAAAAABbQ29udGVudF9UeXBlc10u eG1sUEsBAi0AFAAGAAgAAAAhADHdX2HSAAAAjwEAAAsAAAAAAAAAAAAAAAAALgEAAF9yZWxzLy5y ZWxzUEsBAi0AFAAGAAgAAAAhADMvBZ5BAAAAOQAAABAAAAAAAAAAAAAAAAAAKQIAAGRycy9zaGFw ZXhtbC54bWxQSwECLQAUAAYACAAAACEAcs2bnsYAAADdAAAADwAAAAAAAAAAAAAAAACYAgAAZHJz L2Rvd25yZXYueG1sUEsFBgAAAAAEAAQA9QAAAIsDAAAAAA== " path="m,l2205,,2100,195,15,240,,xe" fillcolor="silver" stroked="f">
                        <v:path arrowok="t" o:connecttype="custom" o:connectlocs="0,0;2205,0;2100,195;15,240;0,0" o:connectangles="0,0,0,0,0"/>
                      </v:shape>
                      <v:group id="Group 813" o:spid="_x0000_s1036" style="position:absolute;left:3300;top:4605;width:3735;height:1770" coordorigin="3300,4605" coordsize="3735,17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rs07sYAAADdAAAADwAAAGRycy9kb3ducmV2LnhtbESPQWvCQBSE74L/YXkF b3UTNaWkriJixYMUqgXx9sg+k2D2bchuk/jvXUHwOMzMN8x82ZtKtNS40rKCeByBIM6sLjlX8Hf8 fv8E4TyyxsoyKbiRg+ViOJhjqm3Hv9QefC4ChF2KCgrv61RKlxVk0I1tTRy8i20M+iCbXOoGuwA3 lZxE0Yc0WHJYKLCmdUHZ9fBvFGw77FbTeNPur5f17XxMfk77mJQavfWrLxCeev8KP9s7rWAySxJ4 vAlPQC7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OuzTuxgAAAN0A AAAPAAAAAAAAAAAAAAAAAKoCAABkcnMvZG93bnJldi54bWxQSwUGAAAAAAQABAD6AAAAnQMAAAAA ">
                        <v:rect id="Rectangle 814" o:spid="_x0000_s1037" style="position:absolute;left:5357;top:4984;width:49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8pMYA AADdAAAADwAAAGRycy9kb3ducmV2LnhtbESPQWvCQBSE74L/YXlCL1I3SisluooIYiiCNFbPj+xr Epp9G7PbJP57Vyh4HGbmG2a57k0lWmpcaVnBdBKBIM6sLjlX8H3avX6AcB5ZY2WZFNzIwXo1HCwx 1rbjL2pTn4sAYRejgsL7OpbSZQUZdBNbEwfvxzYGfZBNLnWDXYCbSs6iaC4NlhwWCqxpW1D2m/4Z BV12bC+nw14ex5fE8jW5btPzp1Ivo36zAOGp98/wfzvRCmZv73N4vAlPQK7uAAAA//8DAFBLAQIt ABQABgAIAAAAIQDw94q7/QAAAOIBAAATAAAAAAAAAAAAAAAAAAAAAABbQ29udGVudF9UeXBlc10u eG1sUEsBAi0AFAAGAAgAAAAhADHdX2HSAAAAjwEAAAsAAAAAAAAAAAAAAAAALgEAAF9yZWxzLy5y ZWxzUEsBAi0AFAAGAAgAAAAhADMvBZ5BAAAAOQAAABAAAAAAAAAAAAAAAAAAKQIAAGRycy9zaGFw ZXhtbC54bWxQSwECLQAUAAYACAAAACEAn/08pMYAAADdAAAADwAAAAAAAAAAAAAAAACYAgAAZHJz L2Rvd25yZXYueG1sUEsFBgAAAAAEAAQA9QAAAIsDAAAAAA== " filled="f" stroked="f">
                          <v:textbox>
                            <w:txbxContent>
                              <w:p w:rsidR="002600CC" w:rsidRPr="00A178D2" w:rsidRDefault="002600CC" w:rsidP="0048390D">
                                <w:pPr>
                                  <w:jc w:val="center"/>
                                  <w:rPr>
                                    <w:b/>
                                    <w:sz w:val="18"/>
                                    <w:vertAlign w:val="subscript"/>
                                  </w:rPr>
                                </w:pPr>
                                <w:r>
                                  <w:rPr>
                                    <w:b/>
                                    <w:sz w:val="18"/>
                                  </w:rPr>
                                  <w:t xml:space="preserve"> S</w:t>
                                </w:r>
                                <w:r>
                                  <w:rPr>
                                    <w:b/>
                                    <w:sz w:val="18"/>
                                    <w:vertAlign w:val="subscript"/>
                                  </w:rPr>
                                  <w:t>2</w:t>
                                </w:r>
                              </w:p>
                            </w:txbxContent>
                          </v:textbox>
                        </v:rect>
                        <v:rect id="Rectangle 815" o:spid="_x0000_s1038" style="position:absolute;left:5070;top:5580;width:49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LGZP8cA AADdAAAADwAAAGRycy9kb3ducmV2LnhtbESP3WrCQBSE7wt9h+UUvCm6Udoq0VVEEEMpSOPP9SF7 TILZszG7JunbdwtCL4eZ+YZZrHpTiZYaV1pWMB5FIIgzq0vOFRwP2+EMhPPIGivLpOCHHKyWz08L jLXt+Jva1OciQNjFqKDwvo6ldFlBBt3I1sTBu9jGoA+yyaVusAtwU8lJFH1IgyWHhQJr2hSUXdO7 UdBl+/Z8+NrJ/es5sXxLbpv09KnU4KVfz0F46v1/+NFOtILJ2/sU/t6EJyCXvwAAAP//AwBQSwEC LQAUAAYACAAAACEA8PeKu/0AAADiAQAAEwAAAAAAAAAAAAAAAAAAAAAAW0NvbnRlbnRfVHlwZXNd LnhtbFBLAQItABQABgAIAAAAIQAx3V9h0gAAAI8BAAALAAAAAAAAAAAAAAAAAC4BAABfcmVscy8u cmVsc1BLAQItABQABgAIAAAAIQAzLwWeQQAAADkAAAAQAAAAAAAAAAAAAAAAACkCAABkcnMvc2hh cGV4bWwueG1sUEsBAi0AFAAGAAgAAAAhAPCxmT/HAAAA3QAAAA8AAAAAAAAAAAAAAAAAmAIAAGRy cy9kb3ducmV2LnhtbFBLBQYAAAAABAAEAPUAAACMAwAAAAA= " filled="f" stroked="f">
                          <v:textbox>
                            <w:txbxContent>
                              <w:p w:rsidR="002600CC" w:rsidRPr="00A178D2" w:rsidRDefault="002600CC" w:rsidP="0048390D">
                                <w:pPr>
                                  <w:jc w:val="center"/>
                                  <w:rPr>
                                    <w:b/>
                                    <w:sz w:val="18"/>
                                    <w:vertAlign w:val="subscript"/>
                                  </w:rPr>
                                </w:pPr>
                                <w:r>
                                  <w:rPr>
                                    <w:b/>
                                    <w:sz w:val="18"/>
                                  </w:rPr>
                                  <w:t xml:space="preserve"> S</w:t>
                                </w:r>
                                <w:r>
                                  <w:rPr>
                                    <w:b/>
                                    <w:sz w:val="18"/>
                                    <w:vertAlign w:val="subscript"/>
                                  </w:rPr>
                                  <w:t>1</w:t>
                                </w:r>
                              </w:p>
                            </w:txbxContent>
                          </v:textbox>
                        </v:rect>
                        <v:rect id="Rectangle 816" o:spid="_x0000_s1039" style="position:absolute;left:5192;top:5239;width:49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4NTcMA AADdAAAADwAAAGRycy9kb3ducmV2LnhtbERPTWvCQBC9C/0PyxS8SN1UqpTUVYoghiKIifU8ZKdJ aHY2Ztck/nv3IHh8vO/lejC16Kh1lWUF79MIBHFudcWFglO2ffsE4TyyxtoyKbiRg/XqZbTEWNue j9SlvhAhhF2MCkrvm1hKl5dk0E1tQxy4P9sa9AG2hdQt9iHc1HIWRQtpsOLQUGJDm5Ly//RqFPT5 oTtn+508TM6J5Uty2aS/P0qNX4fvLxCeBv8UP9yJVjD7mIe54U14AnJ1BwAA//8DAFBLAQItABQA BgAIAAAAIQDw94q7/QAAAOIBAAATAAAAAAAAAAAAAAAAAAAAAABbQ29udGVudF9UeXBlc10ueG1s UEsBAi0AFAAGAAgAAAAhADHdX2HSAAAAjwEAAAsAAAAAAAAAAAAAAAAALgEAAF9yZWxzLy5yZWxz UEsBAi0AFAAGAAgAAAAhADMvBZ5BAAAAOQAAABAAAAAAAAAAAAAAAAAAKQIAAGRycy9zaGFwZXht bC54bWxQSwECLQAUAAYACAAAACEAgS4NTcMAAADdAAAADwAAAAAAAAAAAAAAAACYAgAAZHJzL2Rv d25yZXYueG1sUEsFBgAAAAAEAAQA9QAAAIgDAAAAAA== " filled="f" stroked="f">
                          <v:textbox>
                            <w:txbxContent>
                              <w:p w:rsidR="002600CC" w:rsidRPr="006F5E35" w:rsidRDefault="002600CC" w:rsidP="0048390D">
                                <w:pPr>
                                  <w:jc w:val="center"/>
                                  <w:rPr>
                                    <w:b/>
                                    <w:sz w:val="18"/>
                                  </w:rPr>
                                </w:pPr>
                                <w:r w:rsidRPr="006F5E35">
                                  <w:rPr>
                                    <w:b/>
                                    <w:sz w:val="18"/>
                                  </w:rPr>
                                  <w:t>P</w:t>
                                </w:r>
                              </w:p>
                            </w:txbxContent>
                          </v:textbox>
                        </v:rect>
                        <v:shape id="Freeform 817" o:spid="_x0000_s1040" style="position:absolute;left:3975;top:4635;width:825;height:1440;visibility:visible;mso-wrap-style:square;v-text-anchor:top" coordsize="825,14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6BwMQA AADdAAAADwAAAGRycy9kb3ducmV2LnhtbESPQYvCMBSE74L/ITxhb5puUVerUURY8LRg3YPeHs2z rdu81Cba7r83guBxmJlvmOW6M5W4U+NKywo+RxEI4szqknMFv4fv4QyE88gaK8uk4J8crFf93hIT bVve0z31uQgQdgkqKLyvEyldVpBBN7I1cfDOtjHog2xyqRtsA9xUMo6iqTRYclgosKZtQdlfejMK xja9tLvr1X5tjvG+QvqJTkdS6mPQbRYgPHX+HX61d1pBPJ7M4fkmPAG5egAAAP//AwBQSwECLQAU AAYACAAAACEA8PeKu/0AAADiAQAAEwAAAAAAAAAAAAAAAAAAAAAAW0NvbnRlbnRfVHlwZXNdLnht bFBLAQItABQABgAIAAAAIQAx3V9h0gAAAI8BAAALAAAAAAAAAAAAAAAAAC4BAABfcmVscy8ucmVs c1BLAQItABQABgAIAAAAIQAzLwWeQQAAADkAAAAQAAAAAAAAAAAAAAAAACkCAABkcnMvc2hhcGV4 bWwueG1sUEsBAi0AFAAGAAgAAAAhAAWugcDEAAAA3QAAAA8AAAAAAAAAAAAAAAAAmAIAAGRycy9k b3ducmV2LnhtbFBLBQYAAAAABAAEAPUAAACJAwAAAAA= " path="m825,l810,180,120,1440,,1440,825,xe" fillcolor="silver" stroked="f">
                          <v:path arrowok="t" o:connecttype="custom" o:connectlocs="825,0;810,180;120,1440;0,1440;825,0" o:connectangles="0,0,0,0,0"/>
                        </v:shape>
                        <v:group id="Group 818" o:spid="_x0000_s1041" style="position:absolute;left:3300;top:4605;width:3735;height:1770" coordorigin="3300,4605" coordsize="3735,17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KBdy8QAAADdAAAADwAAAGRycy9kb3ducmV2LnhtbERPTWuDQBC9B/oflin0 lqymiRSbjYTQlh5CIFoovQ3uREV3Vtytmn+fPRR6fLzvXTabTow0uMaygngVgSAurW64UvBVvC9f QDiPrLGzTApu5CDbPyx2mGo78YXG3FcihLBLUUHtfZ9K6cqaDLqV7YkDd7WDQR/gUEk94BTCTSfX UZRIgw2Hhhp7OtZUtvmvUfAx4XR4jt/GU3s93n6K7fn7FJNST4/z4RWEp9n/i//cn1rBepOE/eFN eAJyfw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KBdy8QAAADdAAAA DwAAAAAAAAAAAAAAAACqAgAAZHJzL2Rvd25yZXYueG1sUEsFBgAAAAAEAAQA+gAAAJsDAAAAAA== ">
                          <v:group id="Group 819" o:spid="_x0000_s1042" style="position:absolute;left:3960;top:4605;width:3075;height:1770" coordorigin="3900,4515" coordsize="3075,17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z4UMUAAADdAAAADwAAAGRycy9kb3ducmV2LnhtbESPQYvCMBSE78L+h/CE vWlaV2WpRhFZlz2IoC6It0fzbIvNS2liW/+9EQSPw8x8w8yXnSlFQ7UrLCuIhxEI4tTqgjMF/8fN 4BuE88gaS8uk4E4OlouP3hwTbVveU3PwmQgQdgkqyL2vEildmpNBN7QVcfAutjbog6wzqWtsA9yU chRFU2mw4LCQY0XrnNLr4WYU/LbYrr7in2Z7vazv5+Nkd9rGpNRnv1vNQHjq/Dv8av9pBaPxNIbn m/AE5OI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s+FDFAAAA3QAA AA8AAAAAAAAAAAAAAAAAqgIAAGRycy9kb3ducmV2LnhtbFBLBQYAAAAABAAEAPoAAACcAwAAAAA= ">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820" o:spid="_x0000_s1043" type="#_x0000_t7" style="position:absolute;left:4020;top:4740;width:2815;height:12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7eTVcIA AADdAAAADwAAAGRycy9kb3ducmV2LnhtbESPQYvCMBSE7wv+h/AEb2tqFZFqFBEEBWHRXfT6aJ5N tXkpTdT67zeC4HGYmW+Y2aK1lbhT40vHCgb9BARx7nTJhYK/3/X3BIQPyBorx6TgSR4W887XDDPt Hryn+yEUIkLYZ6jAhFBnUvrckEXfdzVx9M6usRiibAqpG3xEuK1kmiRjabHkuGCwppWh/Hq4WQUX LE7D3e3Hb23eHnHvnrWxpVK9brucggjUhk/43d5oBelonMLrTXwCcv4PAAD//wMAUEsBAi0AFAAG AAgAAAAhAPD3irv9AAAA4gEAABMAAAAAAAAAAAAAAAAAAAAAAFtDb250ZW50X1R5cGVzXS54bWxQ SwECLQAUAAYACAAAACEAMd1fYdIAAACPAQAACwAAAAAAAAAAAAAAAAAuAQAAX3JlbHMvLnJlbHNQ SwECLQAUAAYACAAAACEAMy8FnkEAAAA5AAAAEAAAAAAAAAAAAAAAAAApAgAAZHJzL3NoYXBleG1s LnhtbFBLAQItABQABgAIAAAAIQDzt5NVwgAAAN0AAAAPAAAAAAAAAAAAAAAAAJgCAABkcnMvZG93 bnJldi54bWxQSwUGAAAAAAQABAD1AAAAhwMAAAAA " filled="f"/>
                            <v:shape id="Freeform 821" o:spid="_x0000_s1044" style="position:absolute;left:3900;top:4530;width:825;height:1470;visibility:visible;mso-wrap-style:square;v-text-anchor:top" coordsize="825,14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8273sMA AADdAAAADwAAAGRycy9kb3ducmV2LnhtbESPQYvCMBSE74L/ITxhb5raLkW6RlFBEDytCl4fzdu2 2LzUJNr67zcLCx6HmfmGWa4H04onOd9YVjCfJSCIS6sbrhRczvvpAoQPyBpby6TgRR7Wq/FoiYW2 PX/T8xQqESHsC1RQh9AVUvqyJoN+Zjvi6P1YZzBE6SqpHfYRblqZJkkuDTYcF2rsaFdTeTs9jAK8 Z0122Jput7noa54e3as3R6U+JsPmC0SgIbzD/+2DVpB+5hn8vYlPQK5+AQAA//8DAFBLAQItABQA BgAIAAAAIQDw94q7/QAAAOIBAAATAAAAAAAAAAAAAAAAAAAAAABbQ29udGVudF9UeXBlc10ueG1s UEsBAi0AFAAGAAgAAAAhADHdX2HSAAAAjwEAAAsAAAAAAAAAAAAAAAAALgEAAF9yZWxzLy5yZWxz UEsBAi0AFAAGAAgAAAAhADMvBZ5BAAAAOQAAABAAAAAAAAAAAAAAAAAAKQIAAGRycy9zaGFwZXht bC54bWxQSwECLQAUAAYACAAAACEAS8273sMAAADdAAAADwAAAAAAAAAAAAAAAACYAgAAZHJzL2Rv d25yZXYueG1sUEsFBgAAAAAEAAQA9QAAAIgDAAAAAA== " path="m825,210l825,,,1470r135,e" filled="f">
                              <v:path arrowok="t" o:connecttype="custom" o:connectlocs="825,210;825,0;0,1470;135,1470" o:connectangles="0,0,0,0"/>
                            </v:shape>
                            <v:shape id="Freeform 822" o:spid="_x0000_s1045" style="position:absolute;left:4725;top:4530;width:2250;height:1755;visibility:visible;mso-wrap-style:square;v-text-anchor:top" coordsize="2250,17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SX0sMA AADdAAAADwAAAGRycy9kb3ducmV2LnhtbESPQWsCMRSE7wX/Q3iF3mpWq0tZzS5SKPQiWNveH5vn ZmnyEjeprv/eCAWPw8x8w6yb0VlxoiH2nhXMpgUI4tbrnjsF31/vz68gYkLWaD2TggtFaOrJwxor 7c/8Sad96kSGcKxQgUkpVFLG1pDDOPWBOHsHPzhMWQ6d1AOeM9xZOS+KUjrsOS8YDPRmqP3d/zkF AZcBrfEv5e6ynW2O5oc7tko9PY6bFYhEY7qH/9sfWsF8US7g9iY/AVlfAQAA//8DAFBLAQItABQA BgAIAAAAIQDw94q7/QAAAOIBAAATAAAAAAAAAAAAAAAAAAAAAABbQ29udGVudF9UeXBlc10ueG1s UEsBAi0AFAAGAAgAAAAhADHdX2HSAAAAjwEAAAsAAAAAAAAAAAAAAAAALgEAAF9yZWxzLy5yZWxz UEsBAi0AFAAGAAgAAAAhADMvBZ5BAAAAOQAAABAAAAAAAAAAAAAAAAAAKQIAAGRycy9zaGFwZXht bC54bWxQSwECLQAUAAYACAAAACEAikSX0sMAAADdAAAADwAAAAAAAAAAAAAAAACYAgAAZHJzL2Rv d25yZXYueG1sUEsFBgAAAAAEAAQA9QAAAIgDAAAAAA== " path="m,l2250,r,225l1425,1755r,-300e" filled="f">
                              <v:path arrowok="t" o:connecttype="custom" o:connectlocs="0,0;2250,0;2250,225;1425,1755;1425,1455" o:connectangles="0,0,0,0,0"/>
                            </v:shape>
                            <v:shape id="Freeform 823" o:spid="_x0000_s1046" style="position:absolute;left:3900;top:5985;width:2250;height:285;visibility:visible;mso-wrap-style:square;v-text-anchor:top" coordsize="2250,2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jdPsUA AADdAAAADwAAAGRycy9kb3ducmV2LnhtbESPQWvCQBSE74L/YXlCb3WjWA2pq0ippYeCGkvPr9ln Npp9G7Jbk/77rlDwOMzMN8xy3dtaXKn1lWMFk3ECgrhwuuJSwedx+5iC8AFZY+2YFPySh/VqOFhi pl3HB7rmoRQRwj5DBSaEJpPSF4Ys+rFriKN3cq3FEGVbSt1iF+G2ltMkmUuLFccFgw29GCou+Y9V gOb74/xKs6/F1u/SfRcs5uc3pR5G/eYZRKA+3MP/7XetYDqbP8HtTXwCcvUHAAD//wMAUEsBAi0A FAAGAAgAAAAhAPD3irv9AAAA4gEAABMAAAAAAAAAAAAAAAAAAAAAAFtDb250ZW50X1R5cGVzXS54 bWxQSwECLQAUAAYACAAAACEAMd1fYdIAAACPAQAACwAAAAAAAAAAAAAAAAAuAQAAX3JlbHMvLnJl bHNQSwECLQAUAAYACAAAACEAMy8FnkEAAAA5AAAAEAAAAAAAAAAAAAAAAAApAgAAZHJzL3NoYXBl eG1sLnhtbFBLAQItABQABgAIAAAAIQC/GN0+xQAAAN0AAAAPAAAAAAAAAAAAAAAAAJgCAABkcnMv ZG93bnJldi54bWxQSwUGAAAAAAQABAD1AAAAigMAAAAA " path="m,l,285r2250,e" filled="f">
                              <v:path arrowok="t" o:connecttype="custom" o:connectlocs="0,0;0,285;2250,285" o:connectangles="0,0,0"/>
                            </v:shape>
                            <v:line id="Line 824" o:spid="_x0000_s1047" style="position:absolute;flip:x;visibility:visible;mso-wrap-style:square" from="6810,4515" to="6960,4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rwI8cAAADdAAAADwAAAGRycy9kb3ducmV2LnhtbESPQWsCMRSE70L/Q3hCL1KzFVnsahQp FHrwUi0rvT03z82ym5dtkur23zcFweMwM98wq81gO3EhHxrHCp6nGQjiyumGawWfh7enBYgQkTV2 jknBLwXYrB9GKyy0u/IHXfaxFgnCoUAFJsa+kDJUhiyGqeuJk3d23mJM0tdSe7wmuO3kLMtyabHh tGCwp1dDVbv/sQrkYjf59tvTvC3b4/HFlFXZf+2UehwP2yWISEO8h2/td61gNs9z+H+TnoBc/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2vAjxwAAAN0AAAAPAAAAAAAA AAAAAAAAAKECAABkcnMvZG93bnJldi54bWxQSwUGAAAAAAQABAD5AAAAlQMAAAAA "/>
                          </v:group>
                          <v:rect id="Rectangle 825" o:spid="_x0000_s1048" alt="Narrow horizontal" style="position:absolute;left:3300;top:5287;width:2100;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GUl8cA AADdAAAADwAAAGRycy9kb3ducmV2LnhtbESPQWvCQBSE7wX/w/IEL6IbRVJJsxEVxELbQ6JQentk X5Ng9m3Irpr++25B6HGYmW+YdDOYVtyod41lBYt5BIK4tLrhSsH5dJitQTiPrLG1TAp+yMEmGz2l mGh755xuha9EgLBLUEHtfZdI6cqaDLq57YiD9217gz7IvpK6x3uAm1YuoyiWBhsOCzV2tK+pvBRX o8AX+HU5lh9ve47Pn++nxW6ar3KlJuNh+wLC0+D/w4/2q1awXMXP8PcmPAGZ/QIAAP//AwBQSwEC LQAUAAYACAAAACEA8PeKu/0AAADiAQAAEwAAAAAAAAAAAAAAAAAAAAAAW0NvbnRlbnRfVHlwZXNd LnhtbFBLAQItABQABgAIAAAAIQAx3V9h0gAAAI8BAAALAAAAAAAAAAAAAAAAAC4BAABfcmVscy8u cmVsc1BLAQItABQABgAIAAAAIQAzLwWeQQAAADkAAAAQAAAAAAAAAAAAAAAAACkCAABkcnMvc2hh cGV4bWwueG1sUEsBAi0AFAAGAAgAAAAhAKrRlJfHAAAA3QAAAA8AAAAAAAAAAAAAAAAAmAIAAGRy cy9kb3ducmV2LnhtbFBLBQYAAAAABAAEAPUAAACMAwAAAAA= " fillcolor="black">
                            <v:fill r:id="rId330" o:title="" type="pattern"/>
                          </v:rect>
                          <v:shape id="Freeform 826" o:spid="_x0000_s1049" style="position:absolute;left:5214;top:4999;width:293;height:786;visibility:visible;mso-wrap-style:square;v-text-anchor:top" coordsize="315,9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s2uMMA AADdAAAADwAAAGRycy9kb3ducmV2LnhtbERPTWvCQBC9F/wPywje6kZNbEizCVIQpBepir1Os2MS zM6G7Nak/757KPT4eN95OZlOPGhwrWUFq2UEgriyuuVaweW8f05BOI+ssbNMCn7IQVnMnnLMtB35 gx4nX4sQwi5DBY33fSalqxoy6Ja2Jw7czQ4GfYBDLfWAYwg3nVxH0VYabDk0NNjTW0PV/fRtFCTv 1B3Hr2uyST79MX0xVidxrNRiPu1eQXia/L/4z33QCtbxNswNb8ITkMUvAAAA//8DAFBLAQItABQA BgAIAAAAIQDw94q7/QAAAOIBAAATAAAAAAAAAAAAAAAAAAAAAABbQ29udGVudF9UeXBlc10ueG1s UEsBAi0AFAAGAAgAAAAhADHdX2HSAAAAjwEAAAsAAAAAAAAAAAAAAAAALgEAAF9yZWxzLy5yZWxz UEsBAi0AFAAGAAgAAAAhADMvBZ5BAAAAOQAAABAAAAAAAAAAAAAAAAAAKQIAAGRycy9zaGFwZXht bC54bWxQSwECLQAUAAYACAAAACEAaks2uMMAAADdAAAADwAAAAAAAAAAAAAAAACYAgAAZHJzL2Rv d25yZXYueG1sUEsFBgAAAAAEAAQA9QAAAIgDAAAAAA== " path="m315,195l315,,,690,,915e" filled="f" strokeweight="1pt">
                            <v:path arrowok="t" o:connecttype="custom" o:connectlocs="293,168;293,0;0,593;0,786" o:connectangles="0,0,0,0"/>
                          </v:shape>
                          <v:oval id="Oval 827" o:spid="_x0000_s1050" style="position:absolute;left:5192;top:5752;width:62;height: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QgocQA AADdAAAADwAAAGRycy9kb3ducmV2LnhtbESPQWvCQBSE74L/YXmFXqRuFBs0uooELF4bPfT4zD6T 0OzbsLs1yb/vCoUeh5n5htkdBtOKBznfWFawmCcgiEurG64UXC+ntzUIH5A1tpZJwUgeDvvpZIeZ tj1/0qMIlYgQ9hkqqEPoMil9WZNBP7cdcfTu1hkMUbpKaod9hJtWLpMklQYbjgs1dpTXVH4XP0aB m3VjPp7z0+LGH8V7v9Zf6VUr9foyHLcgAg3hP/zXPmsFy1W6geeb+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AGkIKHEAAAA3QAAAA8AAAAAAAAAAAAAAAAAmAIAAGRycy9k b3ducmV2LnhtbFBLBQYAAAAABAAEAPUAAACJAwAAAAA= " fillcolor="black"/>
                          <v:oval id="Oval 828" o:spid="_x0000_s1051" style="position:absolute;left:5477;top:5167;width:62;height: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cf4cEA AADdAAAADwAAAGRycy9kb3ducmV2LnhtbERPTYvCMBC9C/6HMIIXWVNldaVrFCkoXu162OPYjG3Z ZlKSaNt/vzkIHh/ve7vvTSOe5HxtWcFinoAgLqyuuVRw/Tl+bED4gKyxsUwKBvKw341HW0y17fhC zzyUIoawT1FBFUKbSumLigz6uW2JI3e3zmCI0JVSO+xiuGnkMknW0mDNsaHClrKKir/8YRS4WTtk wzk7Lm58ylfdRv+ur1qp6aQ/fIMI1Ie3+OU+awXLz6+4P76JT0Du/gEAAP//AwBQSwECLQAUAAYA CAAAACEA8PeKu/0AAADiAQAAEwAAAAAAAAAAAAAAAAAAAAAAW0NvbnRlbnRfVHlwZXNdLnhtbFBL AQItABQABgAIAAAAIQAx3V9h0gAAAI8BAAALAAAAAAAAAAAAAAAAAC4BAABfcmVscy8ucmVsc1BL AQItABQABgAIAAAAIQAzLwWeQQAAADkAAAAQAAAAAAAAAAAAAAAAACkCAABkcnMvc2hhcGV4bWwu eG1sUEsBAi0AFAAGAAgAAAAhABVHH+HBAAAA3QAAAA8AAAAAAAAAAAAAAAAAmAIAAGRycy9kb3du cmV2LnhtbFBLBQYAAAAABAAEAPUAAACGAwAAAAA= " fillcolor="black"/>
                          <v:oval id="Oval 829" o:spid="_x0000_s1052" style="position:absolute;left:5325;top:5100;width:37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0VAMUA AADdAAAADwAAAGRycy9kb3ducmV2LnhtbESP0WoCMRRE3wv+Q7hCX4pmFamyGkUKQh8KteoHXDfX 7OrmZptEd/v3jSD4OMzMGWax6mwtbuRD5VjBaJiBIC6crtgoOOw3gxmIEJE11o5JwR8FWC17LwvM tWv5h267aESCcMhRQRljk0sZipIshqFriJN3ct5iTNIbqT22CW5rOc6yd2mx4rRQYkMfJRWX3dUq OB4PrpO//nv7Zi4eJ+e2MV9bpV773XoOIlIXn+FH+1MrGE+mI7i/SU9ALv8BAAD//wMAUEsBAi0A FAAGAAgAAAAhAPD3irv9AAAA4gEAABMAAAAAAAAAAAAAAAAAAAAAAFtDb250ZW50X1R5cGVzXS54 bWxQSwECLQAUAAYACAAAACEAMd1fYdIAAACPAQAACwAAAAAAAAAAAAAAAAAuAQAAX3JlbHMvLnJl bHNQSwECLQAUAAYACAAAACEAMy8FnkEAAAA5AAAAEAAAAAAAAAAAAAAAAAApAgAAZHJzL3NoYXBl eG1sLnhtbFBLAQItABQABgAIAAAAIQB+7RUAxQAAAN0AAAAPAAAAAAAAAAAAAAAAAJgCAABkcnMv ZG93bnJldi54bWxQSwUGAAAAAAQABAD1AAAAigMAAAAA " filled="f"/>
                          <v:oval id="Oval 830" o:spid="_x0000_s1053" style="position:absolute;left:5205;top:5038;width:630;height:3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Hq+VcUA AADdAAAADwAAAGRycy9kb3ducmV2LnhtbESPQWsCMRSE7wX/Q3iFXkSzbmWV1Si2tLQHL656f2ye ydLNy7JJdf33TaHQ4zAz3zDr7eBacaU+NJ4VzKYZCOLa64aNgtPxfbIEESKyxtYzKbhTgO1m9LDG UvsbH+haRSMShEOJCmyMXSllqC05DFPfESfv4nuHMcneSN3jLcFdK/MsK6TDhtOCxY5eLdVf1bdT MK6at49zV9yfi+LF7qvayLAzSj09DrsViEhD/A//tT+1gny+yOH3TXoCcvMDAAD//wMAUEsBAi0A FAAGAAgAAAAhAPD3irv9AAAA4gEAABMAAAAAAAAAAAAAAAAAAAAAAFtDb250ZW50X1R5cGVzXS54 bWxQSwECLQAUAAYACAAAACEAMd1fYdIAAACPAQAACwAAAAAAAAAAAAAAAAAuAQAAX3JlbHMvLnJl bHNQSwECLQAUAAYACAAAACEAMy8FnkEAAAA5AAAAEAAAAAAAAAAAAAAAAAApAgAAZHJzL3NoYXBl eG1sLnhtbFBLAQItABQABgAIAAAAIQDcer5VxQAAAN0AAAAPAAAAAAAAAAAAAAAAAJgCAABkcnMv ZG93bnJldi54bWxQSwUGAAAAAAQABAD1AAAAigMAAAAA " filled="f">
                            <v:stroke dashstyle="1 1" endcap="round"/>
                          </v:oval>
                          <v:oval id="Oval 831" o:spid="_x0000_s1054" style="position:absolute;left:5040;top:4948;width:943;height:4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XMu7MUA AADdAAAADwAAAGRycy9kb3ducmV2LnhtbESP0WoCMRRE3wX/IVzBl6LZWqmyGqUUBB8KVesHXDfX 7OrmZptEd/v3TaHg4zAzZ5jlurO1uJMPlWMFz+MMBHHhdMVGwfFrM5qDCBFZY+2YFPxQgPWq31ti rl3Le7ofohEJwiFHBWWMTS5lKEqyGMauIU7e2XmLMUlvpPbYJrit5STLXqXFitNCiQ29l1RcDzer 4HQ6uk5++8/dk7l6nF7axnzslBoOurcFiEhdfIT/21utYDKdvcDfm/QE5OoXAAD//wMAUEsBAi0A FAAGAAgAAAAhAPD3irv9AAAA4gEAABMAAAAAAAAAAAAAAAAAAAAAAFtDb250ZW50X1R5cGVzXS54 bWxQSwECLQAUAAYACAAAACEAMd1fYdIAAACPAQAACwAAAAAAAAAAAAAAAAAuAQAAX3JlbHMvLnJl bHNQSwECLQAUAAYACAAAACEAMy8FnkEAAAA5AAAAEAAAAAAAAAAAAAAAAAApAgAAZHJzL3NoYXBl eG1sLnhtbFBLAQItABQABgAIAAAAIQDhcy7sxQAAAN0AAAAPAAAAAAAAAAAAAAAAAJgCAABkcnMv ZG93bnJldi54bWxQSwUGAAAAAAQABAD1AAAAigMAAAAA " filled="f"/>
                          <v:oval id="Oval 832" o:spid="_x0000_s1055" style="position:absolute;left:4845;top:4858;width:1319;height:6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DusUA AADdAAAADwAAAGRycy9kb3ducmV2LnhtbESPQWsCMRSE7wX/Q3hCL6LZWlllNYotLXrw0q3eH5tn srh5WTaprv/eFAo9DjPzDbPa9K4RV+pC7VnByyQDQVx5XbNRcPz+HC9AhIissfFMCu4UYLMePK2w 0P7GX3QtoxEJwqFABTbGtpAyVJYcholviZN39p3DmGRnpO7wluCukdMsy6XDmtOCxZbeLVWX8scp GJX1x+7U5vfXPH+zh7IyMmyNUs/DfrsEEamP/+G/9l4rmM7mM/h9k56AXD8AAAD//wMAUEsBAi0A FAAGAAgAAAAhAPD3irv9AAAA4gEAABMAAAAAAAAAAAAAAAAAAAAAAFtDb250ZW50X1R5cGVzXS54 bWxQSwECLQAUAAYACAAAACEAMd1fYdIAAACPAQAACwAAAAAAAAAAAAAAAAAuAQAAX3JlbHMvLnJl bHNQSwECLQAUAAYACAAAACEAMy8FnkEAAAA5AAAAEAAAAAAAAAAAAAAAAAApAgAAZHJzL3NoYXBl eG1sLnhtbFBLAQItABQABgAIAAAAIQA834O6xQAAAN0AAAAPAAAAAAAAAAAAAAAAAJgCAABkcnMv ZG93bnJldi54bWxQSwUGAAAAAAQABAD1AAAAigMAAAAA " filled="f">
                            <v:stroke dashstyle="1 1" endcap="round"/>
                          </v:oval>
                          <v:oval id="Oval 833" o:spid="_x0000_s1056" style="position:absolute;left:5042;top:5704;width:37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YTA8UA AADdAAAADwAAAGRycy9kb3ducmV2LnhtbESP0WoCMRRE3wv+Q7iCL6LZiq2yGqUUBB8KVesHXDfX 7OrmZptEd/v3TUHo4zAzZ5jlurO1uJMPlWMFz+MMBHHhdMVGwfFrM5qDCBFZY+2YFPxQgPWq97TE XLuW93Q/RCMShEOOCsoYm1zKUJRkMYxdQ5y8s/MWY5LeSO2xTXBby0mWvUqLFaeFEht6L6m4Hm5W wel0dJ389p+7obl6nF7axnzslBr0u7cFiEhd/A8/2lutYDKdvcDfm/QE5OoXAAD//wMAUEsBAi0A FAAGAAgAAAAhAPD3irv9AAAA4gEAABMAAAAAAAAAAAAAAAAAAAAAAFtDb250ZW50X1R5cGVzXS54 bWxQSwECLQAUAAYACAAAACEAMd1fYdIAAACPAQAACwAAAAAAAAAAAAAAAAAuAQAAX3JlbHMvLnJl bHNQSwECLQAUAAYACAAAACEAMy8FnkEAAAA5AAAAEAAAAAAAAAAAAAAAAAApAgAAZHJzL3NoYXBl eG1sLnhtbFBLAQItABQABgAIAAAAIQAB1hMDxQAAAN0AAAAPAAAAAAAAAAAAAAAAAJgCAABkcnMv ZG93bnJldi54bWxQSwUGAAAAAAQABAD1AAAAigMAAAAA " filled="f"/>
                          <v:oval id="Oval 834" o:spid="_x0000_s1057" style="position:absolute;left:4922;top:5642;width:630;height:3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0G4VsUA AADdAAAADwAAAGRycy9kb3ducmV2LnhtbESPQUsDMRSE70L/Q3iCF3GzbSXK2rS0othDL131/tg8 k8XNy7JJ2+2/b4SCx2FmvmEWq9F34khDbANrmBYlCOImmJathq/P94dnEDEhG+wCk4YzRVgtJzcL rEw48Z6OdbIiQzhWqMGl1FdSxsaRx1iEnjh7P2HwmLIcrDQDnjLcd3JWlkp6bDkvOOzp1VHzWx+8 hvu6ffv47tV5rtTG7erGyri2Wt/djusXEInG9B++trdGw+zxScHfm/wE5PICAAD//wMAUEsBAi0A FAAGAAgAAAAhAPD3irv9AAAA4gEAABMAAAAAAAAAAAAAAAAAAAAAAFtDb250ZW50X1R5cGVzXS54 bWxQSwECLQAUAAYACAAAACEAMd1fYdIAAACPAQAACwAAAAAAAAAAAAAAAAAuAQAAX3JlbHMvLnJl bHNQSwECLQAUAAYACAAAACEAMy8FnkEAAAA5AAAAEAAAAAAAAAAAAAAAAAApAgAAZHJzL3NoYXBl eG1sLnhtbFBLAQItABQABgAIAAAAIQCjQbhWxQAAAN0AAAAPAAAAAAAAAAAAAAAAAJgCAABkcnMv ZG93bnJldi54bWxQSwUGAAAAAAQABAD1AAAAigMAAAAA " filled="f">
                            <v:stroke dashstyle="1 1" endcap="round"/>
                          </v:oval>
                          <v:oval id="Oval 835" o:spid="_x0000_s1058" style="position:absolute;left:4757;top:5552;width:943;height:4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go78UA AADdAAAADwAAAGRycy9kb3ducmV2LnhtbESP0WoCMRRE3wv+Q7iCL0WzFamyGkUKgg+FWvUDrptr dnVzsybR3f59Uyj4OMzMGWax6mwtHuRD5VjB2ygDQVw4XbFRcDxshjMQISJrrB2Tgh8KsFr2XhaY a9fyNz320YgE4ZCjgjLGJpcyFCVZDCPXECfv7LzFmKQ3UntsE9zWcpxl79JixWmhxIY+Siqu+7tV cDodXSdv/mv3aq4eJ5e2MZ87pQb9bj0HEamLz/B/e6sVjCfTKfy9SU9AL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eSCjvxQAAAN0AAAAPAAAAAAAAAAAAAAAAAJgCAABkcnMv ZG93bnJldi54bWxQSwUGAAAAAAQABAD1AAAAigMAAAAA " filled="f"/>
                          <v:oval id="Oval 836" o:spid="_x0000_s1059" style="position:absolute;left:4560;top:5458;width:1319;height:6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KJv8MA AADdAAAADwAAAGRycy9kb3ducmV2LnhtbERPz2vCMBS+D/wfwhN2GZpOR5VqWtyYbAcv6/T+aJ5J sXkpTab1v18Ogx0/vt/banSduNIQWs8KnucZCOLG65aNguP3frYGESKyxs4zKbhTgKqcPGyx0P7G X3StoxEphEOBCmyMfSFlaCw5DHPfEyfu7AeHMcHBSD3gLYW7Ti6yLJcOW04NFnt6s9Rc6h+n4Klu 3z9OfX5f5vmrPdSNkWFnlHqcjrsNiEhj/Bf/uT+1gsXLKs1Nb9ITkOUvAAAA//8DAFBLAQItABQA BgAIAAAAIQDw94q7/QAAAOIBAAATAAAAAAAAAAAAAAAAAAAAAABbQ29udGVudF9UeXBlc10ueG1s UEsBAi0AFAAGAAgAAAAhADHdX2HSAAAAjwEAAAsAAAAAAAAAAAAAAAAALgEAAF9yZWxzLy5yZWxz UEsBAi0AFAAGAAgAAAAhADMvBZ5BAAAAOQAAABAAAAAAAAAAAAAAAAAAKQIAAGRycy9zaGFwZXht bC54bWxQSwECLQAUAAYACAAAACEAvZKJv8MAAADdAAAADwAAAAAAAAAAAAAAAACYAgAAZHJzL2Rv d25yZXYueG1sUEsFBgAAAAAEAAQA9QAAAIgDAAAAAA== " filled="f">
                            <v:stroke dashstyle="1 1" endcap="round"/>
                          </v:oval>
                        </v:group>
                      </v:group>
                      <w10:wrap type="topAndBottom"/>
                    </v:group>
                  </w:pict>
                </mc:Fallback>
              </mc:AlternateContent>
            </w:r>
          </w:p>
          <w:p w:rsidR="0048390D" w:rsidRPr="00043D2A" w:rsidRDefault="0048390D" w:rsidP="00043D2A">
            <w:pPr>
              <w:jc w:val="both"/>
              <w:rPr>
                <w:b/>
                <w:i/>
                <w:sz w:val="28"/>
                <w:szCs w:val="28"/>
              </w:rPr>
            </w:pPr>
            <w:r w:rsidRPr="00043D2A">
              <w:rPr>
                <w:b/>
                <w:i/>
                <w:sz w:val="28"/>
                <w:szCs w:val="28"/>
              </w:rPr>
              <w:t>2) Giải thích :</w:t>
            </w:r>
          </w:p>
          <w:p w:rsidR="0048390D" w:rsidRPr="00043D2A" w:rsidRDefault="0048390D" w:rsidP="00043D2A">
            <w:pPr>
              <w:jc w:val="both"/>
              <w:rPr>
                <w:sz w:val="28"/>
                <w:szCs w:val="28"/>
              </w:rPr>
            </w:pPr>
            <w:r w:rsidRPr="00043D2A">
              <w:rPr>
                <w:sz w:val="28"/>
                <w:szCs w:val="28"/>
              </w:rPr>
              <w:t>-Những đường cong dao động với biên độ cực đại ( 2 sóng gặp nhau tăng cường lẫn nhau)</w:t>
            </w:r>
          </w:p>
          <w:p w:rsidR="0048390D" w:rsidRPr="00043D2A" w:rsidRDefault="0048390D" w:rsidP="00043D2A">
            <w:pPr>
              <w:jc w:val="both"/>
              <w:rPr>
                <w:sz w:val="28"/>
                <w:szCs w:val="28"/>
              </w:rPr>
            </w:pPr>
            <w:r w:rsidRPr="00043D2A">
              <w:rPr>
                <w:sz w:val="28"/>
                <w:szCs w:val="28"/>
              </w:rPr>
              <w:t xml:space="preserve">-Những đường cong dao động với biên </w:t>
            </w:r>
            <w:r w:rsidRPr="00043D2A">
              <w:rPr>
                <w:sz w:val="28"/>
                <w:szCs w:val="28"/>
              </w:rPr>
              <w:lastRenderedPageBreak/>
              <w:t>độ cực tiểu đứng yên ( 2sóng gặp nhau triệt tiêu lẫn nhau)</w:t>
            </w:r>
          </w:p>
          <w:p w:rsidR="0048390D" w:rsidRPr="00043D2A" w:rsidRDefault="0048390D" w:rsidP="00043D2A">
            <w:pPr>
              <w:tabs>
                <w:tab w:val="left" w:pos="520"/>
                <w:tab w:val="left" w:pos="558"/>
                <w:tab w:val="left" w:pos="910"/>
              </w:tabs>
              <w:jc w:val="both"/>
              <w:rPr>
                <w:sz w:val="28"/>
                <w:szCs w:val="28"/>
              </w:rPr>
            </w:pPr>
            <w:r w:rsidRPr="00043D2A">
              <w:rPr>
                <w:sz w:val="28"/>
                <w:szCs w:val="28"/>
              </w:rPr>
              <w:t>-Các gợn sóng có hình các đường hypebol gọi là các vân giao thoa</w:t>
            </w:r>
          </w:p>
          <w:p w:rsidR="0048390D" w:rsidRPr="00043D2A" w:rsidRDefault="0048390D" w:rsidP="00043D2A">
            <w:pPr>
              <w:tabs>
                <w:tab w:val="left" w:pos="520"/>
                <w:tab w:val="left" w:pos="558"/>
                <w:tab w:val="left" w:pos="910"/>
              </w:tabs>
              <w:jc w:val="both"/>
              <w:rPr>
                <w:sz w:val="28"/>
                <w:szCs w:val="28"/>
              </w:rPr>
            </w:pPr>
          </w:p>
        </w:tc>
      </w:tr>
      <w:tr w:rsidR="0048390D" w:rsidRPr="00ED31E0" w:rsidTr="00043D2A">
        <w:trPr>
          <w:gridAfter w:val="1"/>
          <w:wAfter w:w="7" w:type="dxa"/>
        </w:trPr>
        <w:tc>
          <w:tcPr>
            <w:tcW w:w="2869" w:type="dxa"/>
            <w:gridSpan w:val="2"/>
            <w:shd w:val="clear" w:color="auto" w:fill="auto"/>
          </w:tcPr>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GV: hướng dẫn HS thành lập biểu thức sóng thai 1 nguồn S</w:t>
            </w:r>
            <w:r w:rsidRPr="00043D2A">
              <w:rPr>
                <w:sz w:val="28"/>
                <w:szCs w:val="28"/>
                <w:vertAlign w:val="subscript"/>
              </w:rPr>
              <w:t>1</w:t>
            </w:r>
            <w:r w:rsidRPr="00043D2A">
              <w:rPr>
                <w:sz w:val="28"/>
                <w:szCs w:val="28"/>
              </w:rPr>
              <w:t xml:space="preserve"> và S</w:t>
            </w:r>
            <w:r w:rsidRPr="00043D2A">
              <w:rPr>
                <w:sz w:val="28"/>
                <w:szCs w:val="28"/>
                <w:vertAlign w:val="subscript"/>
              </w:rPr>
              <w:t>2</w:t>
            </w:r>
            <w:r w:rsidRPr="00043D2A">
              <w:rPr>
                <w:sz w:val="28"/>
                <w:szCs w:val="28"/>
              </w:rPr>
              <w:t xml:space="preserve"> ?</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Biểu thức sóng tại điểm M do sóng từ S</w:t>
            </w:r>
            <w:r w:rsidRPr="00043D2A">
              <w:rPr>
                <w:sz w:val="28"/>
                <w:szCs w:val="28"/>
                <w:vertAlign w:val="subscript"/>
              </w:rPr>
              <w:t>1</w:t>
            </w:r>
            <w:r w:rsidRPr="00043D2A">
              <w:rPr>
                <w:sz w:val="28"/>
                <w:szCs w:val="28"/>
              </w:rPr>
              <w:t xml:space="preserve"> và  S</w:t>
            </w:r>
            <w:r w:rsidRPr="00043D2A">
              <w:rPr>
                <w:sz w:val="28"/>
                <w:szCs w:val="28"/>
                <w:vertAlign w:val="subscript"/>
              </w:rPr>
              <w:t>2</w:t>
            </w:r>
            <w:r w:rsidRPr="00043D2A">
              <w:rPr>
                <w:sz w:val="28"/>
                <w:szCs w:val="28"/>
              </w:rPr>
              <w:t xml:space="preserve"> truyền đến?</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Áp dụng :</w:t>
            </w:r>
          </w:p>
          <w:p w:rsidR="0048390D" w:rsidRPr="00043D2A" w:rsidRDefault="0048390D" w:rsidP="00043D2A">
            <w:pPr>
              <w:jc w:val="both"/>
              <w:rPr>
                <w:sz w:val="28"/>
                <w:szCs w:val="28"/>
              </w:rPr>
            </w:pPr>
            <w:r w:rsidRPr="00043D2A">
              <w:rPr>
                <w:sz w:val="28"/>
                <w:szCs w:val="28"/>
              </w:rPr>
              <w:t>Sina +sinb =</w:t>
            </w:r>
          </w:p>
          <w:p w:rsidR="0048390D" w:rsidRPr="00043D2A" w:rsidRDefault="0048390D" w:rsidP="00043D2A">
            <w:pPr>
              <w:jc w:val="both"/>
              <w:rPr>
                <w:sz w:val="28"/>
                <w:szCs w:val="28"/>
              </w:rPr>
            </w:pPr>
            <w:r w:rsidRPr="00043D2A">
              <w:rPr>
                <w:position w:val="-24"/>
                <w:sz w:val="28"/>
                <w:szCs w:val="28"/>
              </w:rPr>
              <w:object w:dxaOrig="2020" w:dyaOrig="620">
                <v:shape id="_x0000_i1192" type="#_x0000_t75" style="width:101.45pt;height:30.7pt" o:ole="">
                  <v:imagedata r:id="rId331" o:title=""/>
                </v:shape>
                <o:OLEObject Type="Embed" ProgID="Equation.DSMT4" ShapeID="_x0000_i1192" DrawAspect="Content" ObjectID="_1629614259" r:id="rId332"/>
              </w:objec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M dao động với biên độ cực đại khi nào ?</w:t>
            </w:r>
          </w:p>
          <w:p w:rsidR="0048390D" w:rsidRPr="00043D2A" w:rsidRDefault="0048390D" w:rsidP="00043D2A">
            <w:pPr>
              <w:jc w:val="both"/>
              <w:rPr>
                <w:sz w:val="28"/>
                <w:szCs w:val="28"/>
              </w:rPr>
            </w:pPr>
            <w:r w:rsidRPr="00043D2A">
              <w:rPr>
                <w:sz w:val="28"/>
                <w:szCs w:val="28"/>
              </w:rPr>
              <w:t xml:space="preserve">(Hai dao động cùng pha  </w:t>
            </w:r>
            <w:r w:rsidRPr="00043D2A">
              <w:rPr>
                <w:position w:val="-10"/>
                <w:sz w:val="28"/>
                <w:szCs w:val="28"/>
              </w:rPr>
              <w:object w:dxaOrig="1020" w:dyaOrig="320">
                <v:shape id="_x0000_i1193" type="#_x0000_t75" style="width:50.7pt;height:15.65pt" o:ole="">
                  <v:imagedata r:id="rId333" o:title=""/>
                </v:shape>
                <o:OLEObject Type="Embed" ProgID="Equation.DSMT4" ShapeID="_x0000_i1193" DrawAspect="Content" ObjectID="_1629614260" r:id="rId334"/>
              </w:object>
            </w:r>
            <w:r w:rsidRPr="00043D2A">
              <w:rPr>
                <w:sz w:val="28"/>
                <w:szCs w:val="28"/>
              </w:rPr>
              <w:t xml:space="preserve"> =</w:t>
            </w:r>
          </w:p>
          <w:p w:rsidR="0048390D" w:rsidRPr="00043D2A" w:rsidRDefault="0048390D" w:rsidP="00043D2A">
            <w:pPr>
              <w:jc w:val="both"/>
              <w:rPr>
                <w:sz w:val="28"/>
                <w:szCs w:val="28"/>
              </w:rPr>
            </w:pPr>
            <w:r w:rsidRPr="00043D2A">
              <w:rPr>
                <w:position w:val="-24"/>
                <w:sz w:val="28"/>
                <w:szCs w:val="28"/>
              </w:rPr>
              <w:object w:dxaOrig="560" w:dyaOrig="620">
                <v:shape id="_x0000_i1194" type="#_x0000_t75" style="width:27.55pt;height:30.7pt" o:ole="">
                  <v:imagedata r:id="rId335" o:title=""/>
                </v:shape>
                <o:OLEObject Type="Embed" ProgID="Equation.DSMT4" ShapeID="_x0000_i1194" DrawAspect="Content" ObjectID="_1629614261" r:id="rId336"/>
              </w:object>
            </w:r>
            <w:r w:rsidRPr="00043D2A">
              <w:rPr>
                <w:sz w:val="28"/>
                <w:szCs w:val="28"/>
              </w:rPr>
              <w:t xml:space="preserve"> suy ra :</w:t>
            </w:r>
          </w:p>
          <w:p w:rsidR="0048390D" w:rsidRPr="00043D2A" w:rsidRDefault="0048390D" w:rsidP="00043D2A">
            <w:pPr>
              <w:jc w:val="both"/>
              <w:rPr>
                <w:sz w:val="28"/>
                <w:szCs w:val="28"/>
              </w:rPr>
            </w:pPr>
            <w:r w:rsidRPr="00043D2A">
              <w:rPr>
                <w:position w:val="-12"/>
                <w:sz w:val="28"/>
                <w:szCs w:val="28"/>
              </w:rPr>
              <w:object w:dxaOrig="1219" w:dyaOrig="360">
                <v:shape id="_x0000_i1195" type="#_x0000_t75" style="width:60.75pt;height:18.15pt" o:ole="">
                  <v:imagedata r:id="rId337" o:title=""/>
                </v:shape>
                <o:OLEObject Type="Embed" ProgID="Equation.DSMT4" ShapeID="_x0000_i1195" DrawAspect="Content" ObjectID="_1629614262" r:id="rId338"/>
              </w:object>
            </w:r>
            <w:r w:rsidRPr="00043D2A">
              <w:rPr>
                <w:sz w:val="28"/>
                <w:szCs w:val="28"/>
              </w:rPr>
              <w:t xml:space="preserve">  )</w:t>
            </w: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d</w:t>
            </w:r>
            <w:r w:rsidRPr="00043D2A">
              <w:rPr>
                <w:sz w:val="28"/>
                <w:szCs w:val="28"/>
                <w:vertAlign w:val="subscript"/>
              </w:rPr>
              <w:t>2</w:t>
            </w:r>
            <w:r w:rsidRPr="00043D2A">
              <w:rPr>
                <w:sz w:val="28"/>
                <w:szCs w:val="28"/>
              </w:rPr>
              <w:t xml:space="preserve"> –d</w:t>
            </w:r>
            <w:r w:rsidRPr="00043D2A">
              <w:rPr>
                <w:sz w:val="28"/>
                <w:szCs w:val="28"/>
                <w:vertAlign w:val="subscript"/>
              </w:rPr>
              <w:t>1</w:t>
            </w:r>
            <w:r w:rsidRPr="00043D2A">
              <w:rPr>
                <w:sz w:val="28"/>
                <w:szCs w:val="28"/>
              </w:rPr>
              <w:t xml:space="preserve">  : gọi là hiệu đường đi </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Dựa vào biểu thức phát biểu điều kiện để biên độ dao động tại M cực đại</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M dao động với biên độ cực tiểu khi nào ?</w:t>
            </w:r>
          </w:p>
          <w:p w:rsidR="0048390D" w:rsidRPr="00043D2A" w:rsidRDefault="0048390D" w:rsidP="00043D2A">
            <w:pPr>
              <w:jc w:val="both"/>
              <w:rPr>
                <w:sz w:val="28"/>
                <w:szCs w:val="28"/>
              </w:rPr>
            </w:pPr>
            <w:r w:rsidRPr="00043D2A">
              <w:rPr>
                <w:sz w:val="28"/>
                <w:szCs w:val="28"/>
              </w:rPr>
              <w:t xml:space="preserve">(Hai dao động ngược pha </w:t>
            </w:r>
            <w:r w:rsidRPr="00043D2A">
              <w:rPr>
                <w:position w:val="-10"/>
                <w:sz w:val="28"/>
                <w:szCs w:val="28"/>
              </w:rPr>
              <w:object w:dxaOrig="1480" w:dyaOrig="320">
                <v:shape id="_x0000_i1196" type="#_x0000_t75" style="width:74.5pt;height:15.65pt" o:ole="">
                  <v:imagedata r:id="rId339" o:title=""/>
                </v:shape>
                <o:OLEObject Type="Embed" ProgID="Equation.DSMT4" ShapeID="_x0000_i1196" DrawAspect="Content" ObjectID="_1629614263" r:id="rId340"/>
              </w:object>
            </w:r>
            <w:r w:rsidRPr="00043D2A">
              <w:rPr>
                <w:sz w:val="28"/>
                <w:szCs w:val="28"/>
              </w:rPr>
              <w:t>=</w:t>
            </w:r>
          </w:p>
          <w:p w:rsidR="0048390D" w:rsidRPr="00043D2A" w:rsidRDefault="0048390D" w:rsidP="00043D2A">
            <w:pPr>
              <w:jc w:val="both"/>
              <w:rPr>
                <w:sz w:val="28"/>
                <w:szCs w:val="28"/>
              </w:rPr>
            </w:pPr>
            <w:r w:rsidRPr="00043D2A">
              <w:rPr>
                <w:position w:val="-24"/>
                <w:sz w:val="28"/>
                <w:szCs w:val="28"/>
              </w:rPr>
              <w:object w:dxaOrig="560" w:dyaOrig="620">
                <v:shape id="_x0000_i1197" type="#_x0000_t75" style="width:27.55pt;height:30.7pt" o:ole="">
                  <v:imagedata r:id="rId335" o:title=""/>
                </v:shape>
                <o:OLEObject Type="Embed" ProgID="Equation.DSMT4" ShapeID="_x0000_i1197" DrawAspect="Content" ObjectID="_1629614264" r:id="rId341"/>
              </w:object>
            </w:r>
            <w:r w:rsidRPr="00043D2A">
              <w:rPr>
                <w:sz w:val="28"/>
                <w:szCs w:val="28"/>
              </w:rPr>
              <w:t xml:space="preserve"> Suy ra :</w:t>
            </w:r>
          </w:p>
          <w:p w:rsidR="0048390D" w:rsidRPr="00043D2A" w:rsidRDefault="0048390D" w:rsidP="00043D2A">
            <w:pPr>
              <w:jc w:val="both"/>
              <w:rPr>
                <w:sz w:val="28"/>
                <w:szCs w:val="28"/>
              </w:rPr>
            </w:pPr>
            <w:r w:rsidRPr="00043D2A">
              <w:rPr>
                <w:position w:val="-24"/>
                <w:sz w:val="28"/>
                <w:szCs w:val="28"/>
              </w:rPr>
              <w:object w:dxaOrig="1900" w:dyaOrig="620">
                <v:shape id="_x0000_i1198" type="#_x0000_t75" style="width:95.15pt;height:30.7pt" o:ole="">
                  <v:imagedata r:id="rId342" o:title=""/>
                </v:shape>
                <o:OLEObject Type="Embed" ProgID="Equation.DSMT4" ShapeID="_x0000_i1198" DrawAspect="Content" ObjectID="_1629614265" r:id="rId343"/>
              </w:object>
            </w:r>
            <w:r w:rsidRPr="00043D2A">
              <w:rPr>
                <w:sz w:val="28"/>
                <w:szCs w:val="28"/>
              </w:rPr>
              <w:t xml:space="preserve"> )</w:t>
            </w:r>
          </w:p>
          <w:p w:rsidR="0048390D" w:rsidRPr="00043D2A" w:rsidRDefault="0048390D" w:rsidP="00043D2A">
            <w:pPr>
              <w:jc w:val="both"/>
              <w:rPr>
                <w:sz w:val="28"/>
                <w:szCs w:val="28"/>
              </w:rPr>
            </w:pPr>
            <w:r w:rsidRPr="00043D2A">
              <w:rPr>
                <w:sz w:val="28"/>
                <w:szCs w:val="28"/>
              </w:rPr>
              <w:t>- Dựa vào biểu thức phát biểu điều kiện để biên độ dao động tại M cực đại</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GV : Trình bày ĐK để có giao thoa</w:t>
            </w:r>
          </w:p>
          <w:p w:rsidR="0048390D" w:rsidRPr="00043D2A" w:rsidRDefault="0048390D" w:rsidP="00043D2A">
            <w:pPr>
              <w:jc w:val="both"/>
              <w:rPr>
                <w:sz w:val="28"/>
                <w:szCs w:val="28"/>
              </w:rPr>
            </w:pPr>
          </w:p>
        </w:tc>
        <w:tc>
          <w:tcPr>
            <w:tcW w:w="3008" w:type="dxa"/>
            <w:gridSpan w:val="4"/>
            <w:shd w:val="clear" w:color="auto" w:fill="auto"/>
          </w:tcPr>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lang w:val="fr-FR"/>
              </w:rPr>
            </w:pPr>
            <w:r w:rsidRPr="00043D2A">
              <w:rPr>
                <w:sz w:val="28"/>
                <w:szCs w:val="28"/>
              </w:rPr>
              <w:t xml:space="preserve">* </w:t>
            </w:r>
            <w:r w:rsidRPr="00043D2A">
              <w:rPr>
                <w:sz w:val="28"/>
                <w:szCs w:val="28"/>
                <w:lang w:val="fr-FR"/>
              </w:rPr>
              <w:t>u</w:t>
            </w:r>
            <w:r w:rsidRPr="00043D2A">
              <w:rPr>
                <w:sz w:val="28"/>
                <w:szCs w:val="28"/>
                <w:vertAlign w:val="subscript"/>
                <w:lang w:val="fr-FR"/>
              </w:rPr>
              <w:t>1</w:t>
            </w:r>
            <w:r w:rsidRPr="00043D2A">
              <w:rPr>
                <w:sz w:val="28"/>
                <w:szCs w:val="28"/>
                <w:lang w:val="fr-FR"/>
              </w:rPr>
              <w:t xml:space="preserve"> = Acos</w:t>
            </w:r>
            <w:r w:rsidRPr="00043D2A">
              <w:rPr>
                <w:sz w:val="28"/>
                <w:szCs w:val="28"/>
              </w:rPr>
              <w:sym w:font="Symbol" w:char="F077"/>
            </w:r>
            <w:r w:rsidRPr="00043D2A">
              <w:rPr>
                <w:sz w:val="28"/>
                <w:szCs w:val="28"/>
                <w:lang w:val="fr-FR"/>
              </w:rPr>
              <w:t xml:space="preserve">t = Asin </w:t>
            </w:r>
            <w:r w:rsidR="00F5559C">
              <w:rPr>
                <w:noProof/>
                <w:position w:val="-24"/>
                <w:sz w:val="28"/>
                <w:szCs w:val="28"/>
              </w:rPr>
              <w:drawing>
                <wp:inline distT="0" distB="0" distL="0" distR="0">
                  <wp:extent cx="278130" cy="389890"/>
                  <wp:effectExtent l="0" t="0" r="7620" b="0"/>
                  <wp:docPr id="223"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78130" cy="389890"/>
                          </a:xfrm>
                          <a:prstGeom prst="rect">
                            <a:avLst/>
                          </a:prstGeom>
                          <a:noFill/>
                          <a:ln>
                            <a:noFill/>
                          </a:ln>
                        </pic:spPr>
                      </pic:pic>
                    </a:graphicData>
                  </a:graphic>
                </wp:inline>
              </w:drawing>
            </w:r>
            <w:r w:rsidRPr="00043D2A">
              <w:rPr>
                <w:sz w:val="28"/>
                <w:szCs w:val="28"/>
                <w:lang w:val="fr-FR"/>
              </w:rPr>
              <w:t xml:space="preserve"> t</w:t>
            </w:r>
          </w:p>
          <w:p w:rsidR="0048390D" w:rsidRPr="00043D2A" w:rsidRDefault="0048390D" w:rsidP="00043D2A">
            <w:pPr>
              <w:ind w:left="-90" w:firstLine="90"/>
              <w:jc w:val="both"/>
              <w:rPr>
                <w:sz w:val="28"/>
                <w:szCs w:val="28"/>
              </w:rPr>
            </w:pPr>
            <w:r w:rsidRPr="00043D2A">
              <w:rPr>
                <w:sz w:val="28"/>
                <w:szCs w:val="28"/>
                <w:lang w:val="fr-FR"/>
              </w:rPr>
              <w:t>* u</w:t>
            </w:r>
            <w:r w:rsidRPr="00043D2A">
              <w:rPr>
                <w:sz w:val="28"/>
                <w:szCs w:val="28"/>
                <w:vertAlign w:val="subscript"/>
                <w:lang w:val="fr-FR"/>
              </w:rPr>
              <w:t>2</w:t>
            </w:r>
            <w:r w:rsidRPr="00043D2A">
              <w:rPr>
                <w:sz w:val="28"/>
                <w:szCs w:val="28"/>
                <w:lang w:val="fr-FR"/>
              </w:rPr>
              <w:t xml:space="preserve"> = Acos</w:t>
            </w:r>
            <w:r w:rsidRPr="00043D2A">
              <w:rPr>
                <w:sz w:val="28"/>
                <w:szCs w:val="28"/>
              </w:rPr>
              <w:sym w:font="Symbol" w:char="F077"/>
            </w:r>
            <w:r w:rsidRPr="00043D2A">
              <w:rPr>
                <w:sz w:val="28"/>
                <w:szCs w:val="28"/>
                <w:lang w:val="fr-FR"/>
              </w:rPr>
              <w:t xml:space="preserve">t = Asin </w:t>
            </w:r>
            <w:r w:rsidR="00F5559C">
              <w:rPr>
                <w:noProof/>
                <w:position w:val="-24"/>
                <w:sz w:val="28"/>
                <w:szCs w:val="28"/>
              </w:rPr>
              <w:drawing>
                <wp:inline distT="0" distB="0" distL="0" distR="0">
                  <wp:extent cx="278130" cy="389890"/>
                  <wp:effectExtent l="0" t="0" r="7620" b="0"/>
                  <wp:docPr id="224"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78130" cy="389890"/>
                          </a:xfrm>
                          <a:prstGeom prst="rect">
                            <a:avLst/>
                          </a:prstGeom>
                          <a:noFill/>
                          <a:ln>
                            <a:noFill/>
                          </a:ln>
                        </pic:spPr>
                      </pic:pic>
                    </a:graphicData>
                  </a:graphic>
                </wp:inline>
              </w:drawing>
            </w:r>
            <w:r w:rsidRPr="00043D2A">
              <w:rPr>
                <w:sz w:val="28"/>
                <w:szCs w:val="28"/>
                <w:lang w:val="fr-FR"/>
              </w:rPr>
              <w:t xml:space="preserve"> t</w:t>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sz w:val="28"/>
                <w:szCs w:val="28"/>
              </w:rPr>
              <w:t>- Biểu thức sóng tại M do sóng từ hai nguồn tới</w:t>
            </w:r>
          </w:p>
          <w:p w:rsidR="0048390D" w:rsidRPr="00043D2A" w:rsidRDefault="0048390D" w:rsidP="00043D2A">
            <w:pPr>
              <w:ind w:left="-90" w:firstLine="90"/>
              <w:jc w:val="both"/>
              <w:rPr>
                <w:sz w:val="28"/>
                <w:szCs w:val="28"/>
              </w:rPr>
            </w:pPr>
            <w:r w:rsidRPr="00043D2A">
              <w:rPr>
                <w:sz w:val="28"/>
                <w:szCs w:val="28"/>
              </w:rPr>
              <w:t>u</w:t>
            </w:r>
            <w:r w:rsidRPr="00043D2A">
              <w:rPr>
                <w:sz w:val="28"/>
                <w:szCs w:val="28"/>
                <w:vertAlign w:val="subscript"/>
              </w:rPr>
              <w:t>1M</w:t>
            </w:r>
            <w:r w:rsidRPr="00043D2A">
              <w:rPr>
                <w:sz w:val="28"/>
                <w:szCs w:val="28"/>
              </w:rPr>
              <w:t xml:space="preserve"> = A cos 2 </w:t>
            </w:r>
            <w:r w:rsidRPr="00043D2A">
              <w:rPr>
                <w:sz w:val="28"/>
                <w:szCs w:val="28"/>
              </w:rPr>
              <w:sym w:font="Symbol" w:char="F070"/>
            </w:r>
            <w:r w:rsidRPr="00043D2A">
              <w:rPr>
                <w:b/>
                <w:bCs/>
                <w:sz w:val="28"/>
                <w:szCs w:val="28"/>
              </w:rPr>
              <w:t xml:space="preserve"> </w:t>
            </w:r>
            <w:r w:rsidR="00F5559C">
              <w:rPr>
                <w:b/>
                <w:noProof/>
                <w:position w:val="-30"/>
                <w:sz w:val="28"/>
                <w:szCs w:val="28"/>
              </w:rPr>
              <w:drawing>
                <wp:inline distT="0" distB="0" distL="0" distR="0">
                  <wp:extent cx="675640" cy="461010"/>
                  <wp:effectExtent l="0" t="0" r="0" b="0"/>
                  <wp:docPr id="225"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675640" cy="461010"/>
                          </a:xfrm>
                          <a:prstGeom prst="rect">
                            <a:avLst/>
                          </a:prstGeom>
                          <a:noFill/>
                          <a:ln>
                            <a:noFill/>
                          </a:ln>
                        </pic:spPr>
                      </pic:pic>
                    </a:graphicData>
                  </a:graphic>
                </wp:inline>
              </w:drawing>
            </w:r>
          </w:p>
          <w:p w:rsidR="0048390D" w:rsidRPr="00043D2A" w:rsidRDefault="0048390D" w:rsidP="00043D2A">
            <w:pPr>
              <w:ind w:left="-90" w:firstLine="90"/>
              <w:jc w:val="both"/>
              <w:rPr>
                <w:sz w:val="28"/>
                <w:szCs w:val="28"/>
              </w:rPr>
            </w:pPr>
            <w:r w:rsidRPr="00043D2A">
              <w:rPr>
                <w:sz w:val="28"/>
                <w:szCs w:val="28"/>
              </w:rPr>
              <w:t>u</w:t>
            </w:r>
            <w:r w:rsidRPr="00043D2A">
              <w:rPr>
                <w:sz w:val="28"/>
                <w:szCs w:val="28"/>
                <w:vertAlign w:val="subscript"/>
              </w:rPr>
              <w:t>2M</w:t>
            </w:r>
            <w:r w:rsidRPr="00043D2A">
              <w:rPr>
                <w:sz w:val="28"/>
                <w:szCs w:val="28"/>
              </w:rPr>
              <w:t xml:space="preserve"> = A cos 2 </w:t>
            </w:r>
            <w:r w:rsidRPr="00043D2A">
              <w:rPr>
                <w:sz w:val="28"/>
                <w:szCs w:val="28"/>
              </w:rPr>
              <w:sym w:font="Symbol" w:char="F070"/>
            </w:r>
            <w:r w:rsidRPr="00043D2A">
              <w:rPr>
                <w:b/>
                <w:bCs/>
                <w:sz w:val="28"/>
                <w:szCs w:val="28"/>
              </w:rPr>
              <w:t xml:space="preserve"> </w:t>
            </w:r>
            <w:r w:rsidR="00F5559C">
              <w:rPr>
                <w:b/>
                <w:noProof/>
                <w:position w:val="-30"/>
                <w:sz w:val="28"/>
                <w:szCs w:val="28"/>
              </w:rPr>
              <w:drawing>
                <wp:inline distT="0" distB="0" distL="0" distR="0">
                  <wp:extent cx="683895" cy="461010"/>
                  <wp:effectExtent l="0" t="0" r="1905" b="0"/>
                  <wp:docPr id="226"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683895" cy="461010"/>
                          </a:xfrm>
                          <a:prstGeom prst="rect">
                            <a:avLst/>
                          </a:prstGeom>
                          <a:noFill/>
                          <a:ln>
                            <a:noFill/>
                          </a:ln>
                        </pic:spPr>
                      </pic:pic>
                    </a:graphicData>
                  </a:graphic>
                </wp:inline>
              </w:drawing>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sz w:val="28"/>
                <w:szCs w:val="28"/>
              </w:rPr>
              <w:t>- Sóng tổng hợp tại M</w:t>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bCs/>
                <w:sz w:val="28"/>
                <w:szCs w:val="28"/>
                <w:vertAlign w:val="subscript"/>
              </w:rPr>
            </w:pPr>
            <w:r w:rsidRPr="00043D2A">
              <w:rPr>
                <w:bCs/>
                <w:sz w:val="28"/>
                <w:szCs w:val="28"/>
              </w:rPr>
              <w:t>u</w:t>
            </w:r>
            <w:r w:rsidRPr="00043D2A">
              <w:rPr>
                <w:bCs/>
                <w:sz w:val="28"/>
                <w:szCs w:val="28"/>
                <w:vertAlign w:val="subscript"/>
              </w:rPr>
              <w:t>M</w:t>
            </w:r>
            <w:r w:rsidRPr="00043D2A">
              <w:rPr>
                <w:bCs/>
                <w:sz w:val="28"/>
                <w:szCs w:val="28"/>
              </w:rPr>
              <w:t>=u</w:t>
            </w:r>
            <w:r w:rsidRPr="00043D2A">
              <w:rPr>
                <w:bCs/>
                <w:sz w:val="28"/>
                <w:szCs w:val="28"/>
                <w:vertAlign w:val="subscript"/>
              </w:rPr>
              <w:t>1M</w:t>
            </w:r>
            <w:r w:rsidRPr="00043D2A">
              <w:rPr>
                <w:bCs/>
                <w:sz w:val="28"/>
                <w:szCs w:val="28"/>
              </w:rPr>
              <w:t>+u</w:t>
            </w:r>
            <w:r w:rsidRPr="00043D2A">
              <w:rPr>
                <w:bCs/>
                <w:sz w:val="28"/>
                <w:szCs w:val="28"/>
                <w:vertAlign w:val="subscript"/>
              </w:rPr>
              <w:t>2M</w:t>
            </w:r>
          </w:p>
          <w:p w:rsidR="0048390D" w:rsidRPr="00043D2A" w:rsidRDefault="0048390D" w:rsidP="00043D2A">
            <w:pPr>
              <w:ind w:left="-90" w:firstLine="90"/>
              <w:jc w:val="both"/>
              <w:rPr>
                <w:sz w:val="28"/>
                <w:szCs w:val="28"/>
              </w:rPr>
            </w:pPr>
            <w:r w:rsidRPr="00043D2A">
              <w:rPr>
                <w:bCs/>
                <w:sz w:val="28"/>
                <w:szCs w:val="28"/>
              </w:rPr>
              <w:t>- Theo hướng dẫn của GV tìm biên độ dao động tại M</w:t>
            </w:r>
          </w:p>
          <w:p w:rsidR="0048390D" w:rsidRPr="00043D2A" w:rsidRDefault="0048390D" w:rsidP="00043D2A">
            <w:pPr>
              <w:tabs>
                <w:tab w:val="left" w:pos="1020"/>
              </w:tabs>
              <w:ind w:left="-90" w:firstLine="90"/>
              <w:jc w:val="both"/>
              <w:rPr>
                <w:sz w:val="28"/>
                <w:szCs w:val="28"/>
              </w:rPr>
            </w:pPr>
            <w:r w:rsidRPr="00043D2A">
              <w:rPr>
                <w:sz w:val="28"/>
                <w:szCs w:val="28"/>
              </w:rPr>
              <w:tab/>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position w:val="-28"/>
                <w:sz w:val="28"/>
                <w:szCs w:val="28"/>
              </w:rPr>
              <w:object w:dxaOrig="2360" w:dyaOrig="680">
                <v:shape id="_x0000_i1199" type="#_x0000_t75" style="width:117.7pt;height:33.8pt" o:ole="">
                  <v:imagedata r:id="rId348" o:title=""/>
                </v:shape>
                <o:OLEObject Type="Embed" ProgID="Equation.DSMT4" ShapeID="_x0000_i1199" DrawAspect="Content" ObjectID="_1629614266" r:id="rId349"/>
              </w:object>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sz w:val="28"/>
                <w:szCs w:val="28"/>
              </w:rPr>
              <w:t xml:space="preserve">- Khi </w:t>
            </w:r>
            <w:r w:rsidRPr="00043D2A">
              <w:rPr>
                <w:position w:val="-28"/>
                <w:sz w:val="28"/>
                <w:szCs w:val="28"/>
              </w:rPr>
              <w:object w:dxaOrig="1820" w:dyaOrig="680">
                <v:shape id="_x0000_i1200" type="#_x0000_t75" style="width:90.8pt;height:33.8pt" o:ole="">
                  <v:imagedata r:id="rId350" o:title=""/>
                </v:shape>
                <o:OLEObject Type="Embed" ProgID="Equation.DSMT4" ShapeID="_x0000_i1200" DrawAspect="Content" ObjectID="_1629614267" r:id="rId351"/>
              </w:object>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sz w:val="28"/>
                <w:szCs w:val="28"/>
              </w:rPr>
              <w:t>- Tiếp thu</w:t>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sz w:val="28"/>
                <w:szCs w:val="28"/>
              </w:rPr>
              <w:t>- Phát biểu (</w:t>
            </w:r>
            <w:r w:rsidRPr="00043D2A">
              <w:rPr>
                <w:b/>
                <w:sz w:val="28"/>
                <w:szCs w:val="28"/>
              </w:rPr>
              <w:t>SGK</w:t>
            </w:r>
            <w:r w:rsidRPr="00043D2A">
              <w:rPr>
                <w:sz w:val="28"/>
                <w:szCs w:val="28"/>
              </w:rPr>
              <w:t>)</w:t>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sz w:val="28"/>
                <w:szCs w:val="28"/>
              </w:rPr>
              <w:t xml:space="preserve">- Khi </w:t>
            </w:r>
            <w:r w:rsidRPr="00043D2A">
              <w:rPr>
                <w:position w:val="-24"/>
                <w:sz w:val="28"/>
                <w:szCs w:val="28"/>
              </w:rPr>
              <w:object w:dxaOrig="1780" w:dyaOrig="620">
                <v:shape id="_x0000_i1201" type="#_x0000_t75" style="width:89.55pt;height:30.7pt" o:ole="">
                  <v:imagedata r:id="rId352" o:title=""/>
                </v:shape>
                <o:OLEObject Type="Embed" ProgID="Equation.DSMT4" ShapeID="_x0000_i1201" DrawAspect="Content" ObjectID="_1629614268" r:id="rId353"/>
              </w:object>
            </w:r>
          </w:p>
          <w:p w:rsidR="0048390D" w:rsidRPr="00043D2A" w:rsidRDefault="0048390D" w:rsidP="00043D2A">
            <w:pPr>
              <w:ind w:left="-90" w:firstLine="90"/>
              <w:jc w:val="both"/>
              <w:rPr>
                <w:sz w:val="28"/>
                <w:szCs w:val="28"/>
              </w:rPr>
            </w:pPr>
            <w:r w:rsidRPr="00043D2A">
              <w:rPr>
                <w:sz w:val="28"/>
                <w:szCs w:val="28"/>
              </w:rPr>
              <w:t>- Tính tóan theo gợi ý của GV</w:t>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sz w:val="28"/>
                <w:szCs w:val="28"/>
              </w:rPr>
              <w:t>- Phát biểu (</w:t>
            </w:r>
            <w:r w:rsidRPr="00043D2A">
              <w:rPr>
                <w:b/>
                <w:sz w:val="28"/>
                <w:szCs w:val="28"/>
              </w:rPr>
              <w:t>SGK</w:t>
            </w:r>
            <w:r w:rsidRPr="00043D2A">
              <w:rPr>
                <w:sz w:val="28"/>
                <w:szCs w:val="28"/>
              </w:rPr>
              <w:t>)</w:t>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sz w:val="28"/>
                <w:szCs w:val="28"/>
              </w:rPr>
              <w:t>- Tiếp thu</w:t>
            </w:r>
          </w:p>
        </w:tc>
        <w:tc>
          <w:tcPr>
            <w:tcW w:w="4492" w:type="dxa"/>
            <w:gridSpan w:val="4"/>
            <w:shd w:val="clear" w:color="auto" w:fill="auto"/>
          </w:tcPr>
          <w:p w:rsidR="0048390D" w:rsidRPr="00043D2A" w:rsidRDefault="0048390D" w:rsidP="00043D2A">
            <w:pPr>
              <w:jc w:val="both"/>
              <w:rPr>
                <w:b/>
                <w:sz w:val="28"/>
                <w:szCs w:val="28"/>
                <w:u w:val="single"/>
              </w:rPr>
            </w:pPr>
          </w:p>
          <w:p w:rsidR="0048390D" w:rsidRPr="00043D2A" w:rsidRDefault="0048390D" w:rsidP="00043D2A">
            <w:pPr>
              <w:ind w:left="384" w:hanging="384"/>
              <w:jc w:val="both"/>
              <w:rPr>
                <w:b/>
                <w:sz w:val="28"/>
                <w:szCs w:val="28"/>
                <w:u w:val="single"/>
              </w:rPr>
            </w:pPr>
            <w:r w:rsidRPr="00043D2A">
              <w:rPr>
                <w:b/>
                <w:sz w:val="28"/>
                <w:szCs w:val="28"/>
                <w:u w:val="single"/>
              </w:rPr>
              <w:t xml:space="preserve">II- CỰC ĐẠI VÀ CỰC TIỂU </w:t>
            </w:r>
          </w:p>
          <w:p w:rsidR="0048390D" w:rsidRPr="00043D2A" w:rsidRDefault="0048390D" w:rsidP="00043D2A">
            <w:pPr>
              <w:jc w:val="both"/>
              <w:rPr>
                <w:b/>
                <w:sz w:val="28"/>
                <w:szCs w:val="28"/>
                <w:u w:val="single"/>
              </w:rPr>
            </w:pPr>
            <w:r w:rsidRPr="00043D2A">
              <w:rPr>
                <w:b/>
                <w:sz w:val="28"/>
                <w:szCs w:val="28"/>
                <w:u w:val="single"/>
              </w:rPr>
              <w:t>1-Dao động của một điểm trong vùng giao thoa :</w:t>
            </w:r>
          </w:p>
          <w:p w:rsidR="0048390D" w:rsidRPr="00043D2A" w:rsidRDefault="0048390D" w:rsidP="00043D2A">
            <w:pPr>
              <w:jc w:val="both"/>
              <w:rPr>
                <w:sz w:val="28"/>
                <w:szCs w:val="28"/>
              </w:rPr>
            </w:pPr>
            <w:r w:rsidRPr="00043D2A">
              <w:rPr>
                <w:sz w:val="28"/>
                <w:szCs w:val="28"/>
              </w:rPr>
              <w:t>-Cho 2 nguồn S</w:t>
            </w:r>
            <w:r w:rsidRPr="00043D2A">
              <w:rPr>
                <w:sz w:val="28"/>
                <w:szCs w:val="28"/>
                <w:vertAlign w:val="subscript"/>
              </w:rPr>
              <w:t>1</w:t>
            </w:r>
            <w:r w:rsidRPr="00043D2A">
              <w:rPr>
                <w:sz w:val="28"/>
                <w:szCs w:val="28"/>
              </w:rPr>
              <w:t xml:space="preserve"> và S</w:t>
            </w:r>
            <w:r w:rsidRPr="00043D2A">
              <w:rPr>
                <w:sz w:val="28"/>
                <w:szCs w:val="28"/>
                <w:vertAlign w:val="subscript"/>
              </w:rPr>
              <w:t>2</w:t>
            </w:r>
            <w:r w:rsidRPr="00043D2A">
              <w:rPr>
                <w:sz w:val="28"/>
                <w:szCs w:val="28"/>
              </w:rPr>
              <w:t xml:space="preserve"> có cùng f , cùng pha :</w:t>
            </w:r>
          </w:p>
          <w:p w:rsidR="0048390D" w:rsidRPr="00043D2A" w:rsidRDefault="0048390D" w:rsidP="00043D2A">
            <w:pPr>
              <w:jc w:val="both"/>
              <w:rPr>
                <w:sz w:val="28"/>
                <w:szCs w:val="28"/>
              </w:rPr>
            </w:pPr>
            <w:r w:rsidRPr="00043D2A">
              <w:rPr>
                <w:sz w:val="28"/>
                <w:szCs w:val="28"/>
              </w:rPr>
              <w:t>Phương trình dao động tại 2 nguồn :</w:t>
            </w:r>
          </w:p>
          <w:p w:rsidR="0048390D" w:rsidRPr="00043D2A" w:rsidRDefault="0048390D" w:rsidP="00043D2A">
            <w:pPr>
              <w:jc w:val="both"/>
              <w:rPr>
                <w:sz w:val="28"/>
                <w:szCs w:val="28"/>
              </w:rPr>
            </w:pPr>
            <w:r w:rsidRPr="00043D2A">
              <w:rPr>
                <w:sz w:val="28"/>
                <w:szCs w:val="28"/>
              </w:rPr>
              <w:t xml:space="preserve">  </w:t>
            </w:r>
            <w:r w:rsidRPr="00043D2A">
              <w:rPr>
                <w:position w:val="-24"/>
                <w:sz w:val="28"/>
                <w:szCs w:val="28"/>
              </w:rPr>
              <w:object w:dxaOrig="2900" w:dyaOrig="620">
                <v:shape id="_x0000_i1202" type="#_x0000_t75" style="width:144.65pt;height:30.7pt" o:ole="">
                  <v:imagedata r:id="rId354" o:title=""/>
                </v:shape>
                <o:OLEObject Type="Embed" ProgID="Equation.DSMT4" ShapeID="_x0000_i1202" DrawAspect="Content" ObjectID="_1629614269" r:id="rId355"/>
              </w:object>
            </w:r>
          </w:p>
          <w:p w:rsidR="0048390D" w:rsidRPr="00043D2A" w:rsidRDefault="0048390D" w:rsidP="00043D2A">
            <w:pPr>
              <w:jc w:val="both"/>
              <w:rPr>
                <w:sz w:val="28"/>
                <w:szCs w:val="28"/>
              </w:rPr>
            </w:pPr>
            <w:r w:rsidRPr="00043D2A">
              <w:rPr>
                <w:sz w:val="28"/>
                <w:szCs w:val="28"/>
              </w:rPr>
              <w:t>-Xét điểm M cách S</w:t>
            </w:r>
            <w:r w:rsidRPr="00043D2A">
              <w:rPr>
                <w:sz w:val="28"/>
                <w:szCs w:val="28"/>
                <w:vertAlign w:val="subscript"/>
              </w:rPr>
              <w:t>1</w:t>
            </w:r>
            <w:r w:rsidRPr="00043D2A">
              <w:rPr>
                <w:sz w:val="28"/>
                <w:szCs w:val="28"/>
              </w:rPr>
              <w:t>và S</w:t>
            </w:r>
            <w:r w:rsidRPr="00043D2A">
              <w:rPr>
                <w:sz w:val="28"/>
                <w:szCs w:val="28"/>
                <w:vertAlign w:val="subscript"/>
              </w:rPr>
              <w:t>2</w:t>
            </w:r>
            <w:r w:rsidRPr="00043D2A">
              <w:rPr>
                <w:sz w:val="28"/>
                <w:szCs w:val="28"/>
              </w:rPr>
              <w:t xml:space="preserve">  một đoạn :</w:t>
            </w:r>
          </w:p>
          <w:p w:rsidR="0048390D" w:rsidRPr="00043D2A" w:rsidRDefault="0048390D" w:rsidP="00043D2A">
            <w:pPr>
              <w:jc w:val="both"/>
              <w:rPr>
                <w:sz w:val="28"/>
                <w:szCs w:val="28"/>
              </w:rPr>
            </w:pPr>
            <w:r w:rsidRPr="00043D2A">
              <w:rPr>
                <w:sz w:val="28"/>
                <w:szCs w:val="28"/>
              </w:rPr>
              <w:t xml:space="preserve"> d</w:t>
            </w:r>
            <w:r w:rsidRPr="00043D2A">
              <w:rPr>
                <w:sz w:val="28"/>
                <w:szCs w:val="28"/>
                <w:vertAlign w:val="subscript"/>
              </w:rPr>
              <w:t>1</w:t>
            </w:r>
            <w:r w:rsidRPr="00043D2A">
              <w:rPr>
                <w:sz w:val="28"/>
                <w:szCs w:val="28"/>
              </w:rPr>
              <w:t xml:space="preserve"> = S</w:t>
            </w:r>
            <w:r w:rsidRPr="00043D2A">
              <w:rPr>
                <w:sz w:val="28"/>
                <w:szCs w:val="28"/>
                <w:vertAlign w:val="subscript"/>
              </w:rPr>
              <w:t>1</w:t>
            </w:r>
            <w:r w:rsidRPr="00043D2A">
              <w:rPr>
                <w:sz w:val="28"/>
                <w:szCs w:val="28"/>
              </w:rPr>
              <w:t>M và   d</w:t>
            </w:r>
            <w:r w:rsidRPr="00043D2A">
              <w:rPr>
                <w:sz w:val="28"/>
                <w:szCs w:val="28"/>
                <w:vertAlign w:val="subscript"/>
              </w:rPr>
              <w:t>2</w:t>
            </w:r>
            <w:r w:rsidRPr="00043D2A">
              <w:rPr>
                <w:sz w:val="28"/>
                <w:szCs w:val="28"/>
              </w:rPr>
              <w:t xml:space="preserve"> = S</w:t>
            </w:r>
            <w:r w:rsidRPr="00043D2A">
              <w:rPr>
                <w:sz w:val="28"/>
                <w:szCs w:val="28"/>
                <w:vertAlign w:val="subscript"/>
              </w:rPr>
              <w:t>2</w:t>
            </w:r>
            <w:r w:rsidRPr="00043D2A">
              <w:rPr>
                <w:sz w:val="28"/>
                <w:szCs w:val="28"/>
              </w:rPr>
              <w:t xml:space="preserve">M  </w:t>
            </w:r>
          </w:p>
          <w:p w:rsidR="0048390D" w:rsidRPr="00043D2A" w:rsidRDefault="0048390D" w:rsidP="00043D2A">
            <w:pPr>
              <w:jc w:val="both"/>
              <w:rPr>
                <w:sz w:val="28"/>
                <w:szCs w:val="28"/>
              </w:rPr>
            </w:pPr>
            <w:r w:rsidRPr="00043D2A">
              <w:rPr>
                <w:sz w:val="28"/>
                <w:szCs w:val="28"/>
              </w:rPr>
              <w:t xml:space="preserve"> -Coi biên độ bằng nhau và không đổi trong quá trình truyền sóng .</w:t>
            </w:r>
          </w:p>
          <w:p w:rsidR="0048390D" w:rsidRPr="00043D2A" w:rsidRDefault="0048390D" w:rsidP="00043D2A">
            <w:pPr>
              <w:jc w:val="both"/>
              <w:rPr>
                <w:sz w:val="28"/>
                <w:szCs w:val="28"/>
              </w:rPr>
            </w:pPr>
            <w:r w:rsidRPr="00043D2A">
              <w:rPr>
                <w:sz w:val="28"/>
                <w:szCs w:val="28"/>
              </w:rPr>
              <w:t>-Phương trình sóng từ S</w:t>
            </w:r>
            <w:r w:rsidRPr="00043D2A">
              <w:rPr>
                <w:sz w:val="28"/>
                <w:szCs w:val="28"/>
                <w:vertAlign w:val="subscript"/>
              </w:rPr>
              <w:t>1</w:t>
            </w:r>
            <w:r w:rsidRPr="00043D2A">
              <w:rPr>
                <w:sz w:val="28"/>
                <w:szCs w:val="28"/>
              </w:rPr>
              <w:t xml:space="preserve"> đến M :</w:t>
            </w:r>
          </w:p>
          <w:p w:rsidR="0048390D" w:rsidRPr="00043D2A" w:rsidRDefault="0048390D" w:rsidP="00043D2A">
            <w:pPr>
              <w:jc w:val="both"/>
              <w:rPr>
                <w:sz w:val="28"/>
                <w:szCs w:val="28"/>
              </w:rPr>
            </w:pPr>
            <w:r w:rsidRPr="00043D2A">
              <w:rPr>
                <w:sz w:val="28"/>
                <w:szCs w:val="28"/>
              </w:rPr>
              <w:t xml:space="preserve"> </w:t>
            </w:r>
            <w:r w:rsidRPr="00043D2A">
              <w:rPr>
                <w:position w:val="-24"/>
                <w:sz w:val="28"/>
                <w:szCs w:val="28"/>
              </w:rPr>
              <w:object w:dxaOrig="4080" w:dyaOrig="620">
                <v:shape id="_x0000_i1203" type="#_x0000_t75" style="width:204.1pt;height:30.7pt" o:ole="">
                  <v:imagedata r:id="rId356" o:title=""/>
                </v:shape>
                <o:OLEObject Type="Embed" ProgID="Equation.DSMT4" ShapeID="_x0000_i1203" DrawAspect="Content" ObjectID="_1629614270" r:id="rId357"/>
              </w:object>
            </w:r>
          </w:p>
          <w:p w:rsidR="0048390D" w:rsidRPr="00043D2A" w:rsidRDefault="0048390D" w:rsidP="00043D2A">
            <w:pPr>
              <w:jc w:val="both"/>
              <w:rPr>
                <w:sz w:val="28"/>
                <w:szCs w:val="28"/>
              </w:rPr>
            </w:pPr>
            <w:r w:rsidRPr="00043D2A">
              <w:rPr>
                <w:sz w:val="28"/>
                <w:szCs w:val="28"/>
              </w:rPr>
              <w:t>-phương trình sóng từ S</w:t>
            </w:r>
            <w:r w:rsidRPr="00043D2A">
              <w:rPr>
                <w:sz w:val="28"/>
                <w:szCs w:val="28"/>
                <w:vertAlign w:val="subscript"/>
              </w:rPr>
              <w:t>2</w:t>
            </w:r>
            <w:r w:rsidRPr="00043D2A">
              <w:rPr>
                <w:sz w:val="28"/>
                <w:szCs w:val="28"/>
              </w:rPr>
              <w:t xml:space="preserve"> đến M :</w:t>
            </w:r>
          </w:p>
          <w:p w:rsidR="0048390D" w:rsidRPr="00043D2A" w:rsidRDefault="0048390D" w:rsidP="00043D2A">
            <w:pPr>
              <w:jc w:val="both"/>
              <w:rPr>
                <w:sz w:val="28"/>
                <w:szCs w:val="28"/>
              </w:rPr>
            </w:pPr>
            <w:r w:rsidRPr="00043D2A">
              <w:rPr>
                <w:sz w:val="28"/>
                <w:szCs w:val="28"/>
              </w:rPr>
              <w:t xml:space="preserve"> </w:t>
            </w:r>
            <w:r w:rsidRPr="00043D2A">
              <w:rPr>
                <w:position w:val="-24"/>
                <w:sz w:val="28"/>
                <w:szCs w:val="28"/>
              </w:rPr>
              <w:object w:dxaOrig="4160" w:dyaOrig="620">
                <v:shape id="_x0000_i1204" type="#_x0000_t75" style="width:207.85pt;height:30.7pt" o:ole="">
                  <v:imagedata r:id="rId358" o:title=""/>
                </v:shape>
                <o:OLEObject Type="Embed" ProgID="Equation.DSMT4" ShapeID="_x0000_i1204" DrawAspect="Content" ObjectID="_1629614271" r:id="rId359"/>
              </w:object>
            </w:r>
          </w:p>
          <w:p w:rsidR="0048390D" w:rsidRPr="00043D2A" w:rsidRDefault="0048390D" w:rsidP="00043D2A">
            <w:pPr>
              <w:jc w:val="both"/>
              <w:rPr>
                <w:sz w:val="28"/>
                <w:szCs w:val="28"/>
              </w:rPr>
            </w:pPr>
            <w:r w:rsidRPr="00043D2A">
              <w:rPr>
                <w:sz w:val="28"/>
                <w:szCs w:val="28"/>
              </w:rPr>
              <w:t>-Sóng tổng hợp tại M :</w:t>
            </w:r>
          </w:p>
          <w:p w:rsidR="0048390D" w:rsidRPr="00043D2A" w:rsidRDefault="0048390D" w:rsidP="00043D2A">
            <w:pPr>
              <w:jc w:val="both"/>
              <w:rPr>
                <w:sz w:val="28"/>
                <w:szCs w:val="28"/>
              </w:rPr>
            </w:pPr>
            <w:r w:rsidRPr="00043D2A">
              <w:rPr>
                <w:position w:val="-28"/>
                <w:sz w:val="28"/>
                <w:szCs w:val="28"/>
              </w:rPr>
              <w:object w:dxaOrig="5260" w:dyaOrig="680">
                <v:shape id="_x0000_i1205" type="#_x0000_t75" style="width:194.1pt;height:33.8pt" o:ole="">
                  <v:imagedata r:id="rId360" o:title=""/>
                </v:shape>
                <o:OLEObject Type="Embed" ProgID="Equation.DSMT4" ShapeID="_x0000_i1205" DrawAspect="Content" ObjectID="_1629614272" r:id="rId361"/>
              </w:object>
            </w:r>
          </w:p>
          <w:p w:rsidR="0048390D" w:rsidRPr="00043D2A" w:rsidRDefault="0048390D" w:rsidP="00043D2A">
            <w:pPr>
              <w:jc w:val="both"/>
              <w:rPr>
                <w:sz w:val="28"/>
                <w:szCs w:val="28"/>
              </w:rPr>
            </w:pPr>
            <w:r w:rsidRPr="00043D2A">
              <w:rPr>
                <w:position w:val="-28"/>
                <w:sz w:val="28"/>
                <w:szCs w:val="28"/>
              </w:rPr>
              <w:object w:dxaOrig="4280" w:dyaOrig="680">
                <v:shape id="_x0000_i1206" type="#_x0000_t75" style="width:213.5pt;height:33.8pt" o:ole="">
                  <v:imagedata r:id="rId362" o:title=""/>
                </v:shape>
                <o:OLEObject Type="Embed" ProgID="Equation.DSMT4" ShapeID="_x0000_i1206" DrawAspect="Content" ObjectID="_1629614273" r:id="rId363"/>
              </w:object>
            </w:r>
          </w:p>
          <w:p w:rsidR="0048390D" w:rsidRPr="00043D2A" w:rsidRDefault="0048390D" w:rsidP="00043D2A">
            <w:pPr>
              <w:jc w:val="both"/>
              <w:rPr>
                <w:sz w:val="28"/>
                <w:szCs w:val="28"/>
              </w:rPr>
            </w:pPr>
            <w:r w:rsidRPr="00043D2A">
              <w:rPr>
                <w:sz w:val="28"/>
                <w:szCs w:val="28"/>
              </w:rPr>
              <w:t>-Biên độ dao động là :</w:t>
            </w:r>
          </w:p>
          <w:p w:rsidR="0048390D" w:rsidRPr="00043D2A" w:rsidRDefault="0048390D" w:rsidP="00043D2A">
            <w:pPr>
              <w:jc w:val="both"/>
              <w:rPr>
                <w:sz w:val="28"/>
                <w:szCs w:val="28"/>
              </w:rPr>
            </w:pPr>
            <w:r w:rsidRPr="00043D2A">
              <w:rPr>
                <w:sz w:val="28"/>
                <w:szCs w:val="28"/>
              </w:rPr>
              <w:t xml:space="preserve">              </w:t>
            </w:r>
            <w:r w:rsidRPr="00043D2A">
              <w:rPr>
                <w:position w:val="-28"/>
                <w:sz w:val="28"/>
                <w:szCs w:val="28"/>
              </w:rPr>
              <w:object w:dxaOrig="2360" w:dyaOrig="680">
                <v:shape id="_x0000_i1207" type="#_x0000_t75" style="width:117.7pt;height:33.8pt" o:ole="">
                  <v:imagedata r:id="rId348" o:title=""/>
                </v:shape>
                <o:OLEObject Type="Embed" ProgID="Equation.DSMT4" ShapeID="_x0000_i1207" DrawAspect="Content" ObjectID="_1629614274" r:id="rId364"/>
              </w:object>
            </w:r>
          </w:p>
          <w:p w:rsidR="0048390D" w:rsidRPr="00043D2A" w:rsidRDefault="0048390D" w:rsidP="00043D2A">
            <w:pPr>
              <w:jc w:val="both"/>
              <w:rPr>
                <w:b/>
                <w:sz w:val="28"/>
                <w:szCs w:val="28"/>
                <w:u w:val="single"/>
              </w:rPr>
            </w:pPr>
            <w:r w:rsidRPr="00043D2A">
              <w:rPr>
                <w:b/>
                <w:sz w:val="28"/>
                <w:szCs w:val="28"/>
                <w:u w:val="single"/>
              </w:rPr>
              <w:t xml:space="preserve">2) Vị trí cực đại và cực tiểu giao thoa </w:t>
            </w:r>
          </w:p>
          <w:p w:rsidR="0048390D" w:rsidRPr="00043D2A" w:rsidRDefault="0048390D" w:rsidP="00043D2A">
            <w:pPr>
              <w:jc w:val="both"/>
              <w:rPr>
                <w:b/>
                <w:sz w:val="28"/>
                <w:szCs w:val="28"/>
                <w:u w:val="single"/>
              </w:rPr>
            </w:pPr>
            <w:r w:rsidRPr="00043D2A">
              <w:rPr>
                <w:b/>
                <w:sz w:val="28"/>
                <w:szCs w:val="28"/>
                <w:u w:val="single"/>
              </w:rPr>
              <w:t>a) Vị trí các cực đại giao thoa :</w:t>
            </w:r>
          </w:p>
          <w:p w:rsidR="0048390D" w:rsidRPr="00043D2A" w:rsidRDefault="0048390D" w:rsidP="00043D2A">
            <w:pPr>
              <w:jc w:val="both"/>
              <w:rPr>
                <w:sz w:val="28"/>
                <w:szCs w:val="28"/>
              </w:rPr>
            </w:pPr>
            <w:r w:rsidRPr="00043D2A">
              <w:rPr>
                <w:sz w:val="28"/>
                <w:szCs w:val="28"/>
              </w:rPr>
              <w:t>M dao động với A</w:t>
            </w:r>
            <w:r w:rsidRPr="00043D2A">
              <w:rPr>
                <w:sz w:val="28"/>
                <w:szCs w:val="28"/>
                <w:vertAlign w:val="subscript"/>
              </w:rPr>
              <w:t>max</w:t>
            </w:r>
            <w:r w:rsidRPr="00043D2A">
              <w:rPr>
                <w:sz w:val="28"/>
                <w:szCs w:val="28"/>
              </w:rPr>
              <w:t xml:space="preserve"> khi : </w:t>
            </w:r>
            <w:r w:rsidRPr="00043D2A">
              <w:rPr>
                <w:position w:val="-28"/>
                <w:sz w:val="28"/>
                <w:szCs w:val="28"/>
              </w:rPr>
              <w:object w:dxaOrig="1820" w:dyaOrig="680">
                <v:shape id="_x0000_i1208" type="#_x0000_t75" style="width:90.8pt;height:33.8pt" o:ole="">
                  <v:imagedata r:id="rId350" o:title=""/>
                </v:shape>
                <o:OLEObject Type="Embed" ProgID="Equation.DSMT4" ShapeID="_x0000_i1208" DrawAspect="Content" ObjectID="_1629614275" r:id="rId365"/>
              </w:object>
            </w:r>
          </w:p>
          <w:p w:rsidR="0048390D" w:rsidRPr="00043D2A" w:rsidRDefault="0048390D" w:rsidP="00043D2A">
            <w:pPr>
              <w:jc w:val="both"/>
              <w:rPr>
                <w:sz w:val="28"/>
                <w:szCs w:val="28"/>
              </w:rPr>
            </w:pPr>
            <w:r w:rsidRPr="00043D2A">
              <w:rPr>
                <w:sz w:val="28"/>
                <w:szCs w:val="28"/>
              </w:rPr>
              <w:t xml:space="preserve">Suy ra : </w:t>
            </w:r>
            <w:r w:rsidRPr="00043D2A">
              <w:rPr>
                <w:position w:val="-24"/>
                <w:sz w:val="28"/>
                <w:szCs w:val="28"/>
              </w:rPr>
              <w:object w:dxaOrig="1900" w:dyaOrig="620">
                <v:shape id="_x0000_i1209" type="#_x0000_t75" style="width:95.15pt;height:30.7pt" o:ole="">
                  <v:imagedata r:id="rId366" o:title=""/>
                </v:shape>
                <o:OLEObject Type="Embed" ProgID="Equation.DSMT4" ShapeID="_x0000_i1209" DrawAspect="Content" ObjectID="_1629614276" r:id="rId367"/>
              </w:object>
            </w:r>
            <w:r w:rsidRPr="00043D2A">
              <w:rPr>
                <w:sz w:val="28"/>
                <w:szCs w:val="28"/>
              </w:rPr>
              <w:t xml:space="preserve">   Hay  : </w:t>
            </w:r>
            <w:r w:rsidRPr="00043D2A">
              <w:rPr>
                <w:position w:val="-24"/>
                <w:sz w:val="28"/>
                <w:szCs w:val="28"/>
              </w:rPr>
              <w:object w:dxaOrig="1600" w:dyaOrig="620">
                <v:shape id="_x0000_i1210" type="#_x0000_t75" style="width:80.15pt;height:30.7pt" o:ole="">
                  <v:imagedata r:id="rId368" o:title=""/>
                </v:shape>
                <o:OLEObject Type="Embed" ProgID="Equation.DSMT4" ShapeID="_x0000_i1210" DrawAspect="Content" ObjectID="_1629614277" r:id="rId369"/>
              </w:object>
            </w:r>
          </w:p>
          <w:p w:rsidR="0048390D" w:rsidRPr="00043D2A" w:rsidRDefault="0048390D" w:rsidP="00043D2A">
            <w:pPr>
              <w:jc w:val="both"/>
              <w:rPr>
                <w:sz w:val="28"/>
                <w:szCs w:val="28"/>
              </w:rPr>
            </w:pPr>
            <w:r w:rsidRPr="00043D2A">
              <w:rPr>
                <w:sz w:val="28"/>
                <w:szCs w:val="28"/>
              </w:rPr>
              <w:t xml:space="preserve">Suy ra : </w:t>
            </w:r>
            <w:r w:rsidRPr="00043D2A">
              <w:rPr>
                <w:b/>
                <w:position w:val="-12"/>
                <w:sz w:val="28"/>
                <w:szCs w:val="28"/>
              </w:rPr>
              <w:object w:dxaOrig="1219" w:dyaOrig="360">
                <v:shape id="_x0000_i1211" type="#_x0000_t75" style="width:60.75pt;height:18.15pt" o:ole="">
                  <v:imagedata r:id="rId337" o:title=""/>
                </v:shape>
                <o:OLEObject Type="Embed" ProgID="Equation.DSMT4" ShapeID="_x0000_i1211" DrawAspect="Content" ObjectID="_1629614278" r:id="rId370"/>
              </w:object>
            </w:r>
            <w:r w:rsidRPr="00043D2A">
              <w:rPr>
                <w:sz w:val="28"/>
                <w:szCs w:val="28"/>
              </w:rPr>
              <w:t xml:space="preserve">   (*)       ; ( </w:t>
            </w:r>
            <w:r w:rsidRPr="00043D2A">
              <w:rPr>
                <w:position w:val="-10"/>
                <w:sz w:val="28"/>
                <w:szCs w:val="28"/>
              </w:rPr>
              <w:object w:dxaOrig="1440" w:dyaOrig="320">
                <v:shape id="_x0000_i1212" type="#_x0000_t75" style="width:1in;height:15.65pt" o:ole="">
                  <v:imagedata r:id="rId371" o:title=""/>
                </v:shape>
                <o:OLEObject Type="Embed" ProgID="Equation.DSMT4" ShapeID="_x0000_i1212" DrawAspect="Content" ObjectID="_1629614279" r:id="rId372"/>
              </w:object>
            </w:r>
            <w:r w:rsidRPr="00043D2A">
              <w:rPr>
                <w:sz w:val="28"/>
                <w:szCs w:val="28"/>
              </w:rPr>
              <w:t>)</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numPr>
                <w:ilvl w:val="0"/>
                <w:numId w:val="24"/>
              </w:numPr>
              <w:jc w:val="both"/>
              <w:rPr>
                <w:b/>
                <w:sz w:val="28"/>
                <w:szCs w:val="28"/>
              </w:rPr>
            </w:pPr>
            <w:r w:rsidRPr="00043D2A">
              <w:rPr>
                <w:b/>
                <w:sz w:val="28"/>
                <w:szCs w:val="28"/>
              </w:rPr>
              <w:lastRenderedPageBreak/>
              <w:t xml:space="preserve">Hiệu đường đi = một số nguyên lần bước sóng </w:t>
            </w:r>
          </w:p>
          <w:p w:rsidR="0048390D" w:rsidRPr="00043D2A" w:rsidRDefault="0048390D" w:rsidP="00043D2A">
            <w:pPr>
              <w:numPr>
                <w:ilvl w:val="0"/>
                <w:numId w:val="24"/>
              </w:numPr>
              <w:jc w:val="both"/>
              <w:rPr>
                <w:sz w:val="28"/>
                <w:szCs w:val="28"/>
              </w:rPr>
            </w:pPr>
            <w:r w:rsidRPr="00043D2A">
              <w:rPr>
                <w:sz w:val="28"/>
                <w:szCs w:val="28"/>
              </w:rPr>
              <w:t>Quỹ tích các điểm này là những đường Hypebol có 2 tiêu điểm là S</w:t>
            </w:r>
            <w:r w:rsidRPr="00043D2A">
              <w:rPr>
                <w:sz w:val="28"/>
                <w:szCs w:val="28"/>
                <w:vertAlign w:val="subscript"/>
              </w:rPr>
              <w:t>1</w:t>
            </w:r>
            <w:r w:rsidRPr="00043D2A">
              <w:rPr>
                <w:sz w:val="28"/>
                <w:szCs w:val="28"/>
              </w:rPr>
              <w:t xml:space="preserve"> và S</w:t>
            </w:r>
            <w:r w:rsidRPr="00043D2A">
              <w:rPr>
                <w:sz w:val="28"/>
                <w:szCs w:val="28"/>
                <w:vertAlign w:val="subscript"/>
              </w:rPr>
              <w:t>2</w:t>
            </w:r>
            <w:r w:rsidRPr="00043D2A">
              <w:rPr>
                <w:sz w:val="28"/>
                <w:szCs w:val="28"/>
              </w:rPr>
              <w:t xml:space="preserve"> gọi là những vân giao thoa cực đại.</w:t>
            </w:r>
          </w:p>
          <w:p w:rsidR="0048390D" w:rsidRPr="00043D2A" w:rsidRDefault="0048390D" w:rsidP="00043D2A">
            <w:pPr>
              <w:numPr>
                <w:ilvl w:val="0"/>
                <w:numId w:val="24"/>
              </w:numPr>
              <w:jc w:val="both"/>
              <w:rPr>
                <w:sz w:val="28"/>
                <w:szCs w:val="28"/>
              </w:rPr>
            </w:pPr>
            <w:r w:rsidRPr="00043D2A">
              <w:rPr>
                <w:sz w:val="28"/>
                <w:szCs w:val="28"/>
              </w:rPr>
              <w:t xml:space="preserve">k = 0 </w:t>
            </w:r>
            <w:r w:rsidRPr="00043D2A">
              <w:rPr>
                <w:position w:val="-6"/>
                <w:sz w:val="28"/>
                <w:szCs w:val="28"/>
              </w:rPr>
              <w:object w:dxaOrig="300" w:dyaOrig="240">
                <v:shape id="_x0000_i1213" type="#_x0000_t75" style="width:15.05pt;height:11.9pt" o:ole="">
                  <v:imagedata r:id="rId328" o:title=""/>
                </v:shape>
                <o:OLEObject Type="Embed" ProgID="Equation.DSMT4" ShapeID="_x0000_i1213" DrawAspect="Content" ObjectID="_1629614280" r:id="rId373"/>
              </w:object>
            </w:r>
            <w:r w:rsidRPr="00043D2A">
              <w:rPr>
                <w:sz w:val="28"/>
                <w:szCs w:val="28"/>
              </w:rPr>
              <w:t xml:space="preserve"> d</w:t>
            </w:r>
            <w:r w:rsidRPr="00043D2A">
              <w:rPr>
                <w:sz w:val="28"/>
                <w:szCs w:val="28"/>
                <w:vertAlign w:val="subscript"/>
              </w:rPr>
              <w:t>1</w:t>
            </w:r>
            <w:r w:rsidRPr="00043D2A">
              <w:rPr>
                <w:sz w:val="28"/>
                <w:szCs w:val="28"/>
              </w:rPr>
              <w:t xml:space="preserve"> = d</w:t>
            </w:r>
            <w:r w:rsidRPr="00043D2A">
              <w:rPr>
                <w:sz w:val="28"/>
                <w:szCs w:val="28"/>
                <w:vertAlign w:val="subscript"/>
              </w:rPr>
              <w:t>2</w:t>
            </w:r>
            <w:r w:rsidRPr="00043D2A">
              <w:rPr>
                <w:sz w:val="28"/>
                <w:szCs w:val="28"/>
              </w:rPr>
              <w:t xml:space="preserve">  </w:t>
            </w:r>
          </w:p>
          <w:p w:rsidR="0048390D" w:rsidRPr="00043D2A" w:rsidRDefault="0048390D" w:rsidP="00043D2A">
            <w:pPr>
              <w:jc w:val="both"/>
              <w:rPr>
                <w:b/>
                <w:sz w:val="28"/>
                <w:szCs w:val="28"/>
              </w:rPr>
            </w:pPr>
            <w:r w:rsidRPr="00043D2A">
              <w:rPr>
                <w:sz w:val="28"/>
                <w:szCs w:val="28"/>
              </w:rPr>
              <w:t xml:space="preserve">        </w:t>
            </w:r>
            <w:r w:rsidRPr="00043D2A">
              <w:rPr>
                <w:b/>
                <w:sz w:val="28"/>
                <w:szCs w:val="28"/>
              </w:rPr>
              <w:t>Quỹ tích là đường trung trực của S</w:t>
            </w:r>
            <w:r w:rsidRPr="00043D2A">
              <w:rPr>
                <w:b/>
                <w:sz w:val="28"/>
                <w:szCs w:val="28"/>
                <w:vertAlign w:val="subscript"/>
              </w:rPr>
              <w:t>1</w:t>
            </w:r>
            <w:r w:rsidRPr="00043D2A">
              <w:rPr>
                <w:b/>
                <w:sz w:val="28"/>
                <w:szCs w:val="28"/>
              </w:rPr>
              <w:t>S</w:t>
            </w:r>
            <w:r w:rsidRPr="00043D2A">
              <w:rPr>
                <w:b/>
                <w:sz w:val="28"/>
                <w:szCs w:val="28"/>
                <w:vertAlign w:val="subscript"/>
              </w:rPr>
              <w:t>2</w:t>
            </w:r>
            <w:r w:rsidRPr="00043D2A">
              <w:rPr>
                <w:b/>
                <w:sz w:val="28"/>
                <w:szCs w:val="28"/>
              </w:rPr>
              <w:t xml:space="preserve"> </w:t>
            </w:r>
          </w:p>
          <w:p w:rsidR="0048390D" w:rsidRPr="00043D2A" w:rsidRDefault="0048390D" w:rsidP="00043D2A">
            <w:pPr>
              <w:jc w:val="both"/>
              <w:rPr>
                <w:b/>
                <w:sz w:val="28"/>
                <w:szCs w:val="28"/>
                <w:u w:val="single"/>
              </w:rPr>
            </w:pPr>
            <w:r w:rsidRPr="00043D2A">
              <w:rPr>
                <w:b/>
                <w:sz w:val="28"/>
                <w:szCs w:val="28"/>
                <w:u w:val="single"/>
              </w:rPr>
              <w:t>b) Ví trí các cực tiểu giao thoa :</w:t>
            </w:r>
          </w:p>
          <w:p w:rsidR="0048390D" w:rsidRPr="00043D2A" w:rsidRDefault="0048390D" w:rsidP="00043D2A">
            <w:pPr>
              <w:jc w:val="both"/>
              <w:rPr>
                <w:sz w:val="28"/>
                <w:szCs w:val="28"/>
              </w:rPr>
            </w:pPr>
            <w:r w:rsidRPr="00043D2A">
              <w:rPr>
                <w:sz w:val="28"/>
                <w:szCs w:val="28"/>
              </w:rPr>
              <w:t>M dao động với A</w:t>
            </w:r>
            <w:r w:rsidRPr="00043D2A">
              <w:rPr>
                <w:sz w:val="28"/>
                <w:szCs w:val="28"/>
                <w:vertAlign w:val="subscript"/>
              </w:rPr>
              <w:t>M</w:t>
            </w:r>
            <w:r w:rsidRPr="00043D2A">
              <w:rPr>
                <w:sz w:val="28"/>
                <w:szCs w:val="28"/>
              </w:rPr>
              <w:t xml:space="preserve">  = 0 khi : </w:t>
            </w:r>
            <w:r w:rsidRPr="00043D2A">
              <w:rPr>
                <w:position w:val="-24"/>
                <w:sz w:val="28"/>
                <w:szCs w:val="28"/>
              </w:rPr>
              <w:object w:dxaOrig="1780" w:dyaOrig="620">
                <v:shape id="_x0000_i1214" type="#_x0000_t75" style="width:89.55pt;height:30.7pt" o:ole="">
                  <v:imagedata r:id="rId352" o:title=""/>
                </v:shape>
                <o:OLEObject Type="Embed" ProgID="Equation.DSMT4" ShapeID="_x0000_i1214" DrawAspect="Content" ObjectID="_1629614281" r:id="rId374"/>
              </w:object>
            </w:r>
          </w:p>
          <w:p w:rsidR="0048390D" w:rsidRPr="00043D2A" w:rsidRDefault="0048390D" w:rsidP="00043D2A">
            <w:pPr>
              <w:jc w:val="both"/>
              <w:rPr>
                <w:sz w:val="28"/>
                <w:szCs w:val="28"/>
              </w:rPr>
            </w:pPr>
            <w:r w:rsidRPr="00043D2A">
              <w:rPr>
                <w:sz w:val="28"/>
                <w:szCs w:val="28"/>
              </w:rPr>
              <w:t xml:space="preserve">      Hay : </w:t>
            </w:r>
            <w:r w:rsidRPr="00043D2A">
              <w:rPr>
                <w:position w:val="-24"/>
                <w:sz w:val="28"/>
                <w:szCs w:val="28"/>
              </w:rPr>
              <w:object w:dxaOrig="2000" w:dyaOrig="620">
                <v:shape id="_x0000_i1215" type="#_x0000_t75" style="width:99.55pt;height:30.7pt" o:ole="">
                  <v:imagedata r:id="rId375" o:title=""/>
                </v:shape>
                <o:OLEObject Type="Embed" ProgID="Equation.DSMT4" ShapeID="_x0000_i1215" DrawAspect="Content" ObjectID="_1629614282" r:id="rId376"/>
              </w:object>
            </w:r>
            <w:r w:rsidRPr="00043D2A">
              <w:rPr>
                <w:sz w:val="28"/>
                <w:szCs w:val="28"/>
              </w:rPr>
              <w:t xml:space="preserve"> </w:t>
            </w:r>
          </w:p>
          <w:p w:rsidR="0048390D" w:rsidRPr="00043D2A" w:rsidRDefault="0048390D" w:rsidP="00043D2A">
            <w:pPr>
              <w:jc w:val="both"/>
              <w:rPr>
                <w:sz w:val="28"/>
                <w:szCs w:val="28"/>
              </w:rPr>
            </w:pPr>
            <w:r w:rsidRPr="00043D2A">
              <w:rPr>
                <w:sz w:val="28"/>
                <w:szCs w:val="28"/>
              </w:rPr>
              <w:t xml:space="preserve">Suy ra : </w:t>
            </w:r>
            <w:r w:rsidRPr="00043D2A">
              <w:rPr>
                <w:position w:val="-28"/>
                <w:sz w:val="28"/>
                <w:szCs w:val="28"/>
              </w:rPr>
              <w:object w:dxaOrig="1860" w:dyaOrig="680">
                <v:shape id="_x0000_i1216" type="#_x0000_t75" style="width:93.3pt;height:33.8pt" o:ole="">
                  <v:imagedata r:id="rId377" o:title=""/>
                </v:shape>
                <o:OLEObject Type="Embed" ProgID="Equation.DSMT4" ShapeID="_x0000_i1216" DrawAspect="Content" ObjectID="_1629614283" r:id="rId378"/>
              </w:object>
            </w:r>
            <w:r w:rsidRPr="00043D2A">
              <w:rPr>
                <w:sz w:val="28"/>
                <w:szCs w:val="28"/>
              </w:rPr>
              <w:t xml:space="preserve">    ; </w:t>
            </w:r>
            <w:r w:rsidRPr="00043D2A">
              <w:rPr>
                <w:position w:val="-10"/>
                <w:sz w:val="28"/>
                <w:szCs w:val="28"/>
              </w:rPr>
              <w:object w:dxaOrig="1620" w:dyaOrig="320">
                <v:shape id="_x0000_i1217" type="#_x0000_t75" style="width:80.75pt;height:15.65pt" o:ole="">
                  <v:imagedata r:id="rId379" o:title=""/>
                </v:shape>
                <o:OLEObject Type="Embed" ProgID="Equation.DSMT4" ShapeID="_x0000_i1217" DrawAspect="Content" ObjectID="_1629614284" r:id="rId380"/>
              </w:object>
            </w:r>
          </w:p>
          <w:p w:rsidR="0048390D" w:rsidRPr="00043D2A" w:rsidRDefault="0048390D" w:rsidP="00043D2A">
            <w:pPr>
              <w:numPr>
                <w:ilvl w:val="0"/>
                <w:numId w:val="14"/>
              </w:numPr>
              <w:jc w:val="both"/>
              <w:rPr>
                <w:b/>
                <w:sz w:val="28"/>
                <w:szCs w:val="28"/>
              </w:rPr>
            </w:pPr>
            <w:r w:rsidRPr="00043D2A">
              <w:rPr>
                <w:b/>
                <w:sz w:val="28"/>
                <w:szCs w:val="28"/>
              </w:rPr>
              <w:t xml:space="preserve">Hiệu đường đi = một số nửa nguyên lần bước sóng </w:t>
            </w:r>
          </w:p>
          <w:p w:rsidR="0048390D" w:rsidRPr="00043D2A" w:rsidRDefault="0048390D" w:rsidP="00043D2A">
            <w:pPr>
              <w:numPr>
                <w:ilvl w:val="0"/>
                <w:numId w:val="14"/>
              </w:numPr>
              <w:jc w:val="both"/>
              <w:rPr>
                <w:sz w:val="28"/>
                <w:szCs w:val="28"/>
              </w:rPr>
            </w:pPr>
            <w:r w:rsidRPr="00043D2A">
              <w:rPr>
                <w:sz w:val="28"/>
                <w:szCs w:val="28"/>
              </w:rPr>
              <w:t>Quỹ tích các điểm này là những đường Hypebol có 2 tiêu điểm là S</w:t>
            </w:r>
            <w:r w:rsidRPr="00043D2A">
              <w:rPr>
                <w:sz w:val="28"/>
                <w:szCs w:val="28"/>
                <w:vertAlign w:val="subscript"/>
              </w:rPr>
              <w:t>1</w:t>
            </w:r>
            <w:r w:rsidRPr="00043D2A">
              <w:rPr>
                <w:sz w:val="28"/>
                <w:szCs w:val="28"/>
              </w:rPr>
              <w:t xml:space="preserve"> và S</w:t>
            </w:r>
            <w:r w:rsidRPr="00043D2A">
              <w:rPr>
                <w:sz w:val="28"/>
                <w:szCs w:val="28"/>
                <w:vertAlign w:val="subscript"/>
              </w:rPr>
              <w:t>2</w:t>
            </w:r>
            <w:r w:rsidRPr="00043D2A">
              <w:rPr>
                <w:sz w:val="28"/>
                <w:szCs w:val="28"/>
              </w:rPr>
              <w:t xml:space="preserve"> gọi là những vân giao thoa cực tiểu .</w:t>
            </w:r>
          </w:p>
          <w:p w:rsidR="0048390D" w:rsidRPr="00043D2A" w:rsidRDefault="0048390D" w:rsidP="00043D2A">
            <w:pPr>
              <w:jc w:val="both"/>
              <w:rPr>
                <w:b/>
                <w:sz w:val="28"/>
                <w:szCs w:val="28"/>
              </w:rPr>
            </w:pPr>
            <w:r w:rsidRPr="00043D2A">
              <w:rPr>
                <w:b/>
                <w:sz w:val="28"/>
                <w:szCs w:val="28"/>
              </w:rPr>
              <w:t>III- ĐK GIAO THOA – SÓNG KẾT HỢP</w:t>
            </w:r>
          </w:p>
          <w:p w:rsidR="0048390D" w:rsidRPr="00043D2A" w:rsidRDefault="0048390D" w:rsidP="00043D2A">
            <w:pPr>
              <w:numPr>
                <w:ilvl w:val="0"/>
                <w:numId w:val="25"/>
              </w:numPr>
              <w:jc w:val="both"/>
              <w:rPr>
                <w:sz w:val="28"/>
                <w:szCs w:val="28"/>
              </w:rPr>
            </w:pPr>
            <w:r w:rsidRPr="00043D2A">
              <w:rPr>
                <w:b/>
                <w:sz w:val="28"/>
                <w:szCs w:val="28"/>
                <w:u w:val="single"/>
              </w:rPr>
              <w:t>Điều kiện</w:t>
            </w:r>
            <w:r w:rsidRPr="00043D2A">
              <w:rPr>
                <w:sz w:val="28"/>
                <w:szCs w:val="28"/>
              </w:rPr>
              <w:t xml:space="preserve"> : </w:t>
            </w:r>
            <w:r w:rsidRPr="00043D2A">
              <w:rPr>
                <w:i/>
                <w:sz w:val="28"/>
                <w:szCs w:val="28"/>
              </w:rPr>
              <w:t>Hai sóng nguồn kết hợp</w:t>
            </w:r>
          </w:p>
          <w:p w:rsidR="0048390D" w:rsidRPr="00043D2A" w:rsidRDefault="0048390D" w:rsidP="00043D2A">
            <w:pPr>
              <w:jc w:val="both"/>
              <w:rPr>
                <w:sz w:val="28"/>
                <w:szCs w:val="28"/>
              </w:rPr>
            </w:pPr>
            <w:r w:rsidRPr="00043D2A">
              <w:rPr>
                <w:sz w:val="28"/>
                <w:szCs w:val="28"/>
              </w:rPr>
              <w:t>a) Dao động cùng phương , cùng tần số.</w:t>
            </w:r>
          </w:p>
          <w:p w:rsidR="0048390D" w:rsidRPr="00043D2A" w:rsidRDefault="0048390D" w:rsidP="00043D2A">
            <w:pPr>
              <w:jc w:val="both"/>
              <w:rPr>
                <w:sz w:val="28"/>
                <w:szCs w:val="28"/>
              </w:rPr>
            </w:pPr>
            <w:r w:rsidRPr="00043D2A">
              <w:rPr>
                <w:sz w:val="28"/>
                <w:szCs w:val="28"/>
              </w:rPr>
              <w:t>b) Có hiệu số pha không đổi theo thời gian.</w:t>
            </w:r>
          </w:p>
          <w:p w:rsidR="0048390D" w:rsidRPr="00043D2A" w:rsidRDefault="0048390D" w:rsidP="00043D2A">
            <w:pPr>
              <w:numPr>
                <w:ilvl w:val="0"/>
                <w:numId w:val="25"/>
              </w:numPr>
              <w:jc w:val="both"/>
              <w:rPr>
                <w:i/>
                <w:sz w:val="28"/>
                <w:szCs w:val="28"/>
              </w:rPr>
            </w:pPr>
            <w:r w:rsidRPr="00043D2A">
              <w:rPr>
                <w:i/>
                <w:sz w:val="28"/>
                <w:szCs w:val="28"/>
              </w:rPr>
              <w:t>Hai nguồn kết hợp phát ra 2 sóng kết hợp.</w:t>
            </w:r>
          </w:p>
          <w:p w:rsidR="0048390D" w:rsidRPr="00043D2A" w:rsidRDefault="0048390D" w:rsidP="00043D2A">
            <w:pPr>
              <w:numPr>
                <w:ilvl w:val="0"/>
                <w:numId w:val="25"/>
              </w:numPr>
              <w:jc w:val="both"/>
              <w:rPr>
                <w:b/>
                <w:noProof/>
                <w:sz w:val="28"/>
                <w:szCs w:val="28"/>
              </w:rPr>
            </w:pPr>
            <w:r w:rsidRPr="00043D2A">
              <w:rPr>
                <w:i/>
                <w:sz w:val="28"/>
                <w:szCs w:val="28"/>
              </w:rPr>
              <w:t>Hiện tượng giao thoa là một hiện tượng đặc trưng</w:t>
            </w:r>
            <w:r w:rsidRPr="00043D2A">
              <w:rPr>
                <w:sz w:val="28"/>
                <w:szCs w:val="28"/>
              </w:rPr>
              <w:t xml:space="preserve"> </w:t>
            </w:r>
            <w:r w:rsidRPr="00043D2A">
              <w:rPr>
                <w:i/>
                <w:sz w:val="28"/>
                <w:szCs w:val="28"/>
              </w:rPr>
              <w:t>của sóng .Quá trình vật lý nào gây ra được hiện</w:t>
            </w:r>
            <w:r w:rsidRPr="00043D2A">
              <w:rPr>
                <w:sz w:val="28"/>
                <w:szCs w:val="28"/>
              </w:rPr>
              <w:t xml:space="preserve"> </w:t>
            </w:r>
            <w:r w:rsidRPr="00043D2A">
              <w:rPr>
                <w:i/>
                <w:sz w:val="28"/>
                <w:szCs w:val="28"/>
              </w:rPr>
              <w:t>tượng giao thoa là một quá trình sóng .</w:t>
            </w:r>
          </w:p>
        </w:tc>
      </w:tr>
      <w:tr w:rsidR="00296217" w:rsidRPr="00ED31E0" w:rsidTr="00022266">
        <w:trPr>
          <w:gridAfter w:val="2"/>
          <w:wAfter w:w="62" w:type="dxa"/>
        </w:trPr>
        <w:tc>
          <w:tcPr>
            <w:tcW w:w="10314" w:type="dxa"/>
            <w:gridSpan w:val="9"/>
            <w:shd w:val="clear" w:color="auto" w:fill="auto"/>
            <w:vAlign w:val="center"/>
          </w:tcPr>
          <w:p w:rsidR="00296217" w:rsidRPr="00ED31E0" w:rsidRDefault="00296217" w:rsidP="00ED31E0">
            <w:pPr>
              <w:jc w:val="center"/>
              <w:rPr>
                <w:b/>
                <w:sz w:val="28"/>
                <w:szCs w:val="28"/>
              </w:rPr>
            </w:pPr>
            <w:r w:rsidRPr="00ED31E0">
              <w:rPr>
                <w:b/>
                <w:sz w:val="28"/>
                <w:szCs w:val="28"/>
              </w:rPr>
              <w:lastRenderedPageBreak/>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022266">
        <w:trPr>
          <w:gridAfter w:val="2"/>
          <w:wAfter w:w="62" w:type="dxa"/>
        </w:trPr>
        <w:tc>
          <w:tcPr>
            <w:tcW w:w="10314" w:type="dxa"/>
            <w:gridSpan w:val="9"/>
            <w:shd w:val="clear" w:color="auto" w:fill="auto"/>
            <w:vAlign w:val="center"/>
          </w:tcPr>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Hai sóng kết hợp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hai sóng chuyển động cùng chiều với cùng tốc độ.</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lastRenderedPageBreak/>
              <w:t>B. hai sóng luôn đi kèm với nhau.</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C. hai sóng có cùng tần số và có độ lệch pha không đổi theo thời gian.</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D. hai sóng có cùng bước song và có độ lệch pha biến thiên tuần hoàn.</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rên mặt nước có hai nguồn kết hợp A và B dao động với tần số 30 Hz, người ta thấy đường cực đại thứ ba tính từ đường trung trực của AB qua điểm M có hiệu khoảng cách từ A đến B là 15 cm. Tốc độ truyền sóng trên mặt nước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1,5 m/s       B. 2,1 m/s       C. 2,4 m/s       D. 3,6 m/s.</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rong một thí nghiệm về giao thoa sóng trên mặt nước, hai nguồn sóng kết hợp A, B dao động với tần số 15 Hz và cùng pha. Tại một điểm M trên mặt nước cách A, B những khoảng cách từ A đến B là 15 cm. Tốc độ truyền sóng trên mặt nước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36 cm/s       B. 24 cm/s       C. 48 cm/s       D. 20 cm/s.</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rong một thí nghiệm giao thoa sóng trên mặt nước, hai nguồn A, B dao động cùng pha với tần số f. Tại một điểm trên mặt nước cách các nguồn A, B những khoảng 19 cm, 21 cm sóng có biên độ cực đại. Giữa M và đường trung trực của AB không có dãy cực đại nào khác. Tốc độ truyền sóng trên mặt nước là 26 cm/s. Tần số dao động của hai nguồn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16 Hz.       B. 26 Hz.       C. 50 Hz.       D. 13 Hz.</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Hai nguồn kết hợp AB dao động cùng pha, cùng biên độ. Tại một điểm M cách các nguồn lần lượt là 20 cm và 25 cm sóng dao động với biên độ cực đại, giữa M và đường trung trực của đoạn AB không có điểm cực đại nào. Tại điểm N các cách nguồn lần lượt 20 cm và 22,5 cm hai sóng dao động</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lệch pha nhau π/6.        B. cùng pha.        C. vuông pha.        D. ngược pha.</w:t>
            </w:r>
          </w:p>
          <w:p w:rsidR="00022266" w:rsidRPr="00ED31E0" w:rsidRDefault="00022266" w:rsidP="00ED31E0">
            <w:pPr>
              <w:ind w:left="48" w:right="48"/>
              <w:jc w:val="both"/>
              <w:rPr>
                <w:sz w:val="28"/>
                <w:szCs w:val="28"/>
              </w:rPr>
            </w:pPr>
            <w:r w:rsidRPr="00ED31E0">
              <w:rPr>
                <w:b/>
                <w:bCs/>
                <w:sz w:val="28"/>
                <w:szCs w:val="28"/>
              </w:rPr>
              <w:t>âu 6:</w:t>
            </w:r>
            <w:r w:rsidRPr="00ED31E0">
              <w:rPr>
                <w:sz w:val="28"/>
                <w:szCs w:val="28"/>
              </w:rPr>
              <w:t> Trong một thí nghiệm giao thoa sóng trên mặt nước, hai nguồn kết hợp A và B cách nhau 32 cm, tần số f = 25 Hz dao động đồng pha. Biết tốc độ truyền sóng là 75 cm/s. Số vân giao thoa cực đại và cực tiểu quan sát được lần lượt là</w:t>
            </w:r>
          </w:p>
          <w:p w:rsidR="00022266" w:rsidRPr="00ED31E0" w:rsidRDefault="00022266" w:rsidP="00ED31E0">
            <w:pPr>
              <w:ind w:left="48" w:right="48"/>
              <w:jc w:val="both"/>
              <w:rPr>
                <w:sz w:val="28"/>
                <w:szCs w:val="28"/>
              </w:rPr>
            </w:pPr>
            <w:r w:rsidRPr="00ED31E0">
              <w:rPr>
                <w:sz w:val="28"/>
                <w:szCs w:val="28"/>
              </w:rPr>
              <w:t>A. 18 và 17       B. 20 và 21       C. 21 và 22       D. 23 và 22.</w:t>
            </w:r>
          </w:p>
          <w:p w:rsidR="00022266" w:rsidRPr="00ED31E0" w:rsidRDefault="00022266"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936"/>
              <w:gridCol w:w="730"/>
              <w:gridCol w:w="761"/>
              <w:gridCol w:w="730"/>
              <w:gridCol w:w="761"/>
              <w:gridCol w:w="761"/>
              <w:gridCol w:w="730"/>
            </w:tblGrid>
            <w:tr w:rsidR="00022266" w:rsidRPr="00ED31E0" w:rsidTr="0002226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6</w:t>
                  </w:r>
                </w:p>
              </w:tc>
            </w:tr>
            <w:tr w:rsidR="00022266" w:rsidRPr="00ED31E0" w:rsidTr="0002226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w:t>
                  </w:r>
                </w:p>
              </w:tc>
            </w:tr>
          </w:tbl>
          <w:p w:rsidR="00296217" w:rsidRPr="00ED31E0" w:rsidRDefault="00296217" w:rsidP="00ED31E0">
            <w:pPr>
              <w:ind w:left="48" w:right="48"/>
              <w:jc w:val="both"/>
              <w:rPr>
                <w:sz w:val="28"/>
                <w:szCs w:val="28"/>
              </w:rPr>
            </w:pPr>
          </w:p>
        </w:tc>
      </w:tr>
      <w:tr w:rsidR="00296217" w:rsidRPr="00ED31E0" w:rsidTr="00022266">
        <w:trPr>
          <w:gridAfter w:val="2"/>
          <w:wAfter w:w="62" w:type="dxa"/>
        </w:trPr>
        <w:tc>
          <w:tcPr>
            <w:tcW w:w="10314" w:type="dxa"/>
            <w:gridSpan w:val="9"/>
            <w:shd w:val="clear" w:color="auto" w:fill="auto"/>
            <w:vAlign w:val="center"/>
          </w:tcPr>
          <w:p w:rsidR="00296217" w:rsidRPr="00ED31E0" w:rsidRDefault="00296217" w:rsidP="00ED31E0">
            <w:pPr>
              <w:jc w:val="center"/>
              <w:rPr>
                <w:b/>
                <w:sz w:val="28"/>
                <w:szCs w:val="28"/>
              </w:rPr>
            </w:pPr>
            <w:r w:rsidRPr="00ED31E0">
              <w:rPr>
                <w:b/>
                <w:sz w:val="28"/>
                <w:szCs w:val="28"/>
              </w:rPr>
              <w:lastRenderedPageBreak/>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r w:rsidR="00022266" w:rsidRPr="00ED31E0">
              <w:rPr>
                <w:sz w:val="28"/>
                <w:szCs w:val="28"/>
              </w:rPr>
              <w:t>về giáo thoa sóng</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E3BE5" w:rsidRPr="00ED31E0" w:rsidTr="006F6394">
        <w:trPr>
          <w:gridAfter w:val="2"/>
          <w:wAfter w:w="62" w:type="dxa"/>
        </w:trPr>
        <w:tc>
          <w:tcPr>
            <w:tcW w:w="10314" w:type="dxa"/>
            <w:gridSpan w:val="9"/>
            <w:shd w:val="clear" w:color="auto" w:fill="auto"/>
          </w:tcPr>
          <w:p w:rsidR="00DE3BE5" w:rsidRPr="00ED31E0" w:rsidRDefault="00DE3BE5" w:rsidP="00ED31E0">
            <w:pPr>
              <w:jc w:val="both"/>
              <w:rPr>
                <w:b/>
                <w:sz w:val="28"/>
                <w:szCs w:val="28"/>
                <w:lang w:val="en-CA"/>
              </w:rPr>
            </w:pPr>
            <w:r w:rsidRPr="00ED31E0">
              <w:rPr>
                <w:b/>
                <w:sz w:val="28"/>
                <w:szCs w:val="28"/>
                <w:lang w:val="en-CA"/>
              </w:rPr>
              <w:t>1. Chuyển giao nhiệm vụ học tập</w:t>
            </w:r>
          </w:p>
          <w:p w:rsidR="00DE3BE5" w:rsidRPr="00ED31E0" w:rsidRDefault="00DE3BE5" w:rsidP="00ED31E0">
            <w:pPr>
              <w:jc w:val="both"/>
              <w:rPr>
                <w:sz w:val="28"/>
                <w:szCs w:val="28"/>
                <w:lang w:val="en-CA"/>
              </w:rPr>
            </w:pPr>
            <w:r w:rsidRPr="00ED31E0">
              <w:rPr>
                <w:sz w:val="28"/>
                <w:szCs w:val="28"/>
                <w:lang w:val="en-CA"/>
              </w:rPr>
              <w:t xml:space="preserve">GV chia lớp thành nhiều nhóm </w:t>
            </w:r>
          </w:p>
          <w:p w:rsidR="00DE3BE5" w:rsidRPr="00ED31E0" w:rsidRDefault="00DE3BE5" w:rsidP="00ED31E0">
            <w:pPr>
              <w:jc w:val="both"/>
              <w:rPr>
                <w:sz w:val="28"/>
                <w:szCs w:val="28"/>
                <w:lang w:val="en-CA"/>
              </w:rPr>
            </w:pPr>
            <w:r w:rsidRPr="00ED31E0">
              <w:rPr>
                <w:sz w:val="28"/>
                <w:szCs w:val="28"/>
                <w:lang w:val="en-CA"/>
              </w:rPr>
              <w:t xml:space="preserve">( mỗi nhóm gồm các HS trong 1 bàn) và giao các nhiệm vụ: thảo luận trả lời các câu hỏi sau và ghi chép lại câu trả lời vào vở bài tập </w:t>
            </w:r>
          </w:p>
          <w:p w:rsidR="00DE3BE5" w:rsidRPr="00ED31E0" w:rsidRDefault="00DE3BE5" w:rsidP="00ED31E0">
            <w:pPr>
              <w:jc w:val="both"/>
              <w:rPr>
                <w:sz w:val="28"/>
                <w:szCs w:val="28"/>
                <w:shd w:val="clear" w:color="auto" w:fill="FFFFFF"/>
              </w:rPr>
            </w:pPr>
            <w:r w:rsidRPr="00ED31E0">
              <w:rPr>
                <w:sz w:val="28"/>
                <w:szCs w:val="28"/>
                <w:shd w:val="clear" w:color="auto" w:fill="FFFFFF"/>
              </w:rPr>
              <w:t>Hãy giải thích hiện tương tạo thành vân giao thoa trên mặt nước.</w:t>
            </w:r>
          </w:p>
          <w:p w:rsidR="00DE3BE5" w:rsidRPr="00ED31E0" w:rsidRDefault="00DE3BE5" w:rsidP="00ED31E0">
            <w:pPr>
              <w:jc w:val="both"/>
              <w:rPr>
                <w:b/>
                <w:sz w:val="28"/>
                <w:szCs w:val="28"/>
              </w:rPr>
            </w:pPr>
            <w:r w:rsidRPr="00ED31E0">
              <w:rPr>
                <w:b/>
                <w:sz w:val="28"/>
                <w:szCs w:val="28"/>
                <w:lang w:val="en-CA"/>
              </w:rPr>
              <w:t>2. Báo cáo kết quả hoạt  động và thảo luận</w:t>
            </w:r>
          </w:p>
          <w:p w:rsidR="00DE3BE5" w:rsidRPr="00ED31E0" w:rsidRDefault="00DE3BE5" w:rsidP="00ED31E0">
            <w:pPr>
              <w:jc w:val="both"/>
              <w:rPr>
                <w:sz w:val="28"/>
                <w:szCs w:val="28"/>
              </w:rPr>
            </w:pPr>
            <w:r w:rsidRPr="00ED31E0">
              <w:rPr>
                <w:sz w:val="28"/>
                <w:szCs w:val="28"/>
              </w:rPr>
              <w:t>- HS trả lời.</w:t>
            </w:r>
          </w:p>
          <w:p w:rsidR="00DE3BE5" w:rsidRPr="00ED31E0" w:rsidRDefault="00DE3BE5" w:rsidP="00ED31E0">
            <w:pPr>
              <w:jc w:val="both"/>
              <w:rPr>
                <w:sz w:val="28"/>
                <w:szCs w:val="28"/>
              </w:rPr>
            </w:pPr>
            <w:r w:rsidRPr="00ED31E0">
              <w:rPr>
                <w:sz w:val="28"/>
                <w:szCs w:val="28"/>
              </w:rPr>
              <w:t>- HS nộp vở bài tập.</w:t>
            </w:r>
          </w:p>
          <w:p w:rsidR="00DE3BE5" w:rsidRPr="00ED31E0" w:rsidRDefault="00DE3BE5" w:rsidP="00ED31E0">
            <w:pPr>
              <w:jc w:val="both"/>
              <w:rPr>
                <w:sz w:val="28"/>
                <w:szCs w:val="28"/>
              </w:rPr>
            </w:pPr>
            <w:r w:rsidRPr="00ED31E0">
              <w:rPr>
                <w:sz w:val="28"/>
                <w:szCs w:val="28"/>
              </w:rPr>
              <w:t>- HS tự ghi nhớ nội dung trả lời đã hoàn thiện.</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 xml:space="preserve">Dùng một nhánh hình chữ U bằng thép đàn hồi, ở đầu hai nhánh chữ U có hai quả cầu </w:t>
            </w:r>
            <w:r w:rsidRPr="00ED31E0">
              <w:rPr>
                <w:sz w:val="28"/>
                <w:szCs w:val="28"/>
              </w:rPr>
              <w:lastRenderedPageBreak/>
              <w:t>nhỏ chạm nhẹ vào mặt nước trong khay. Cho thanh thép dao động duy trì với tần số xác định thì hai quả cầu dao động theo và truyền cho mặt nước hai dao động cùng phương, cùng tần số, cùng pha, cùng biên độ, tạo ra hai sóng tròn cùng tần số và cùng bước sóng.</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Hai sóng này giao thoa với nhau, mỗi điểm trên mặt nước có sóng tổng hợp. Nếu 2 sóng thành phần tại vị trí đó cùng pha với nhau thì biên độ sóng cực đại, hay ngược pha với nhau thì biên độ sóng cực tiểu. Tập hợp các điểm dao động có biên độ cực đại và có biên độ cực tiểu là các vân giao thoa dạng đường hypebol.</w:t>
            </w:r>
          </w:p>
        </w:tc>
      </w:tr>
      <w:tr w:rsidR="00DE3BE5" w:rsidRPr="00ED31E0" w:rsidTr="00022266">
        <w:trPr>
          <w:gridAfter w:val="2"/>
          <w:wAfter w:w="62" w:type="dxa"/>
        </w:trPr>
        <w:tc>
          <w:tcPr>
            <w:tcW w:w="10314" w:type="dxa"/>
            <w:gridSpan w:val="9"/>
            <w:shd w:val="clear" w:color="auto" w:fill="auto"/>
            <w:vAlign w:val="center"/>
          </w:tcPr>
          <w:p w:rsidR="00DE3BE5" w:rsidRPr="00ED31E0" w:rsidRDefault="00DE3BE5" w:rsidP="00ED31E0">
            <w:pPr>
              <w:jc w:val="center"/>
              <w:rPr>
                <w:b/>
                <w:sz w:val="28"/>
                <w:szCs w:val="28"/>
              </w:rPr>
            </w:pPr>
            <w:r w:rsidRPr="00ED31E0">
              <w:rPr>
                <w:b/>
                <w:sz w:val="28"/>
                <w:szCs w:val="28"/>
              </w:rPr>
              <w:lastRenderedPageBreak/>
              <w:t>HOẠT ĐỘNG 5: Hoạt động tìm tòi và mở rộng (2’)</w:t>
            </w:r>
          </w:p>
          <w:p w:rsidR="00DE3BE5" w:rsidRPr="00ED31E0" w:rsidRDefault="00DE3BE5"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DE3BE5" w:rsidRPr="00ED31E0" w:rsidRDefault="00DE3BE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DE3BE5" w:rsidRPr="00ED31E0" w:rsidRDefault="00DE3BE5"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E3BE5" w:rsidRPr="00ED31E0" w:rsidTr="00022266">
        <w:trPr>
          <w:gridAfter w:val="2"/>
          <w:wAfter w:w="62" w:type="dxa"/>
        </w:trPr>
        <w:tc>
          <w:tcPr>
            <w:tcW w:w="10314" w:type="dxa"/>
            <w:gridSpan w:val="9"/>
            <w:shd w:val="clear" w:color="auto" w:fill="auto"/>
          </w:tcPr>
          <w:p w:rsidR="00DE3BE5" w:rsidRPr="00ED31E0" w:rsidRDefault="00DE3BE5" w:rsidP="00ED31E0">
            <w:pPr>
              <w:jc w:val="both"/>
              <w:rPr>
                <w:sz w:val="28"/>
                <w:szCs w:val="28"/>
                <w:shd w:val="clear" w:color="auto" w:fill="FFFFFF"/>
              </w:rPr>
            </w:pPr>
            <w:r w:rsidRPr="00ED31E0">
              <w:rPr>
                <w:sz w:val="28"/>
                <w:szCs w:val="28"/>
                <w:shd w:val="clear" w:color="auto" w:fill="FFFFFF"/>
              </w:rPr>
              <w:t> Làm thí nghiệm và quan sát kỹ để chỉ ra đường nào là đường nối các điểm dao động với biên độ cực đại, đường nào là đường nối các điểm với biên độ cực tiểu.</w:t>
            </w:r>
          </w:p>
          <w:p w:rsidR="00DE3BE5" w:rsidRPr="00ED31E0" w:rsidRDefault="00DE3BE5" w:rsidP="00ED31E0">
            <w:pPr>
              <w:pStyle w:val="NormalWeb"/>
              <w:spacing w:before="0" w:beforeAutospacing="0" w:after="0" w:afterAutospacing="0"/>
              <w:ind w:left="48" w:right="48"/>
              <w:jc w:val="both"/>
              <w:rPr>
                <w:sz w:val="28"/>
                <w:szCs w:val="28"/>
              </w:rPr>
            </w:pPr>
            <w:r w:rsidRPr="00ED31E0">
              <w:rPr>
                <w:b/>
                <w:bCs/>
                <w:sz w:val="28"/>
                <w:szCs w:val="28"/>
              </w:rPr>
              <w:t>Lời giải:</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Khi quan sát kỹ ta thấy đường trung trực của đoạn thẳng nối 2 nguồn sóng là đường nối các điểm dao động với biên độ cực đại (gọi là vân cực đại ở chính giữa). Từ đó ta chỉ ra được các vân cực đại tiếp theo ở cách đều 2 bên vân chính giữa: ở giữa hai vân cực đại là vân cực tiểu (là đường nối các điểm dao động có biên độ cực tiểu).</w:t>
            </w:r>
          </w:p>
        </w:tc>
      </w:tr>
    </w:tbl>
    <w:p w:rsidR="00773BD6" w:rsidRPr="00ED31E0" w:rsidRDefault="00382AF9" w:rsidP="00ED31E0">
      <w:pPr>
        <w:jc w:val="both"/>
        <w:rPr>
          <w:b/>
          <w:sz w:val="28"/>
          <w:szCs w:val="28"/>
          <w:lang w:val="fr-FR"/>
        </w:rPr>
      </w:pPr>
      <w:r w:rsidRPr="00ED31E0">
        <w:rPr>
          <w:b/>
          <w:sz w:val="28"/>
          <w:szCs w:val="28"/>
          <w:lang w:val="fr-FR"/>
        </w:rPr>
        <w:t>4</w:t>
      </w:r>
      <w:r w:rsidR="00773BD6" w:rsidRPr="00ED31E0">
        <w:rPr>
          <w:b/>
          <w:sz w:val="28"/>
          <w:szCs w:val="28"/>
          <w:lang w:val="fr-FR"/>
        </w:rPr>
        <w:t>. Hướng dẫn về nhà:</w:t>
      </w:r>
    </w:p>
    <w:p w:rsidR="00773BD6" w:rsidRPr="00ED31E0" w:rsidRDefault="00773BD6" w:rsidP="00ED31E0">
      <w:pPr>
        <w:jc w:val="both"/>
        <w:rPr>
          <w:sz w:val="28"/>
          <w:szCs w:val="28"/>
          <w:lang w:val="fr-FR"/>
        </w:rPr>
      </w:pPr>
      <w:r w:rsidRPr="00ED31E0">
        <w:rPr>
          <w:b/>
          <w:sz w:val="28"/>
          <w:szCs w:val="28"/>
          <w:lang w:val="fr-FR"/>
        </w:rPr>
        <w:t xml:space="preserve">     - </w:t>
      </w:r>
      <w:r w:rsidRPr="00ED31E0">
        <w:rPr>
          <w:sz w:val="28"/>
          <w:szCs w:val="28"/>
          <w:lang w:val="fr-FR"/>
        </w:rPr>
        <w:t>Về nhà học bài và xem trứơc bài 9SGK/46</w:t>
      </w:r>
    </w:p>
    <w:p w:rsidR="00773BD6" w:rsidRPr="00ED31E0" w:rsidRDefault="00773BD6" w:rsidP="00ED31E0">
      <w:pPr>
        <w:ind w:left="288"/>
        <w:jc w:val="both"/>
        <w:rPr>
          <w:sz w:val="28"/>
          <w:szCs w:val="28"/>
          <w:lang w:val="fr-FR"/>
        </w:rPr>
      </w:pPr>
      <w:r w:rsidRPr="00ED31E0">
        <w:rPr>
          <w:sz w:val="28"/>
          <w:szCs w:val="28"/>
          <w:lang w:val="fr-FR"/>
        </w:rPr>
        <w:t>- Về nhà làm các bài tập 7,8 Sgk/45.và sách bài tập</w:t>
      </w:r>
    </w:p>
    <w:p w:rsidR="00773BD6" w:rsidRPr="00ED31E0" w:rsidRDefault="00773BD6" w:rsidP="00ED31E0">
      <w:pPr>
        <w:rPr>
          <w:sz w:val="28"/>
          <w:szCs w:val="28"/>
          <w:lang w:val="fr-FR"/>
        </w:rPr>
      </w:pPr>
    </w:p>
    <w:p w:rsidR="0048390D" w:rsidRPr="00ED31E0" w:rsidRDefault="0048390D" w:rsidP="00ED31E0">
      <w:pPr>
        <w:jc w:val="center"/>
        <w:rPr>
          <w:b/>
          <w:sz w:val="28"/>
          <w:szCs w:val="28"/>
          <w:lang w:val="de-DE"/>
        </w:rPr>
      </w:pPr>
    </w:p>
    <w:p w:rsidR="0048390D" w:rsidRPr="00ED31E0" w:rsidRDefault="0048390D" w:rsidP="00ED31E0">
      <w:pPr>
        <w:jc w:val="center"/>
        <w:rPr>
          <w:b/>
          <w:sz w:val="28"/>
          <w:szCs w:val="28"/>
          <w:lang w:val="de-DE"/>
        </w:rPr>
      </w:pPr>
    </w:p>
    <w:p w:rsidR="0048390D" w:rsidRPr="00ED31E0" w:rsidRDefault="0048390D" w:rsidP="00ED31E0">
      <w:pPr>
        <w:jc w:val="center"/>
        <w:rPr>
          <w:b/>
          <w:sz w:val="28"/>
          <w:szCs w:val="28"/>
          <w:lang w:val="de-DE"/>
        </w:rPr>
      </w:pPr>
    </w:p>
    <w:p w:rsidR="0048390D" w:rsidRPr="00ED31E0" w:rsidRDefault="0048390D" w:rsidP="00ED31E0">
      <w:pPr>
        <w:jc w:val="center"/>
        <w:rPr>
          <w:b/>
          <w:sz w:val="28"/>
          <w:szCs w:val="28"/>
          <w:lang w:val="de-DE"/>
        </w:rPr>
      </w:pPr>
    </w:p>
    <w:p w:rsidR="00D60894" w:rsidRPr="00ED31E0" w:rsidRDefault="00D60894" w:rsidP="00ED31E0">
      <w:pPr>
        <w:jc w:val="center"/>
        <w:rPr>
          <w:b/>
          <w:sz w:val="28"/>
          <w:szCs w:val="28"/>
          <w:lang w:val="de-DE"/>
        </w:rPr>
      </w:pPr>
      <w:r w:rsidRPr="00ED31E0">
        <w:rPr>
          <w:b/>
          <w:sz w:val="28"/>
          <w:szCs w:val="28"/>
          <w:lang w:val="de-DE"/>
        </w:rPr>
        <w:t>TIẾT 17     BÀI TẬP</w:t>
      </w:r>
    </w:p>
    <w:p w:rsidR="00D60894" w:rsidRPr="00ED31E0" w:rsidRDefault="00D22D1F" w:rsidP="00ED31E0">
      <w:pPr>
        <w:rPr>
          <w:b/>
          <w:sz w:val="28"/>
          <w:szCs w:val="28"/>
          <w:lang w:val="de-DE"/>
        </w:rPr>
      </w:pPr>
      <w:r w:rsidRPr="00ED31E0">
        <w:rPr>
          <w:b/>
          <w:sz w:val="28"/>
          <w:szCs w:val="28"/>
          <w:lang w:val="de-DE"/>
        </w:rPr>
        <w:t>I. MỤC TIÊU</w:t>
      </w:r>
    </w:p>
    <w:p w:rsidR="00F345A9" w:rsidRPr="00ED31E0" w:rsidRDefault="00D60894" w:rsidP="00ED31E0">
      <w:pPr>
        <w:ind w:firstLine="41"/>
        <w:rPr>
          <w:b/>
          <w:sz w:val="28"/>
          <w:szCs w:val="28"/>
          <w:lang w:val="de-DE"/>
        </w:rPr>
      </w:pPr>
      <w:r w:rsidRPr="00ED31E0">
        <w:rPr>
          <w:b/>
          <w:sz w:val="28"/>
          <w:szCs w:val="28"/>
          <w:lang w:val="de-DE"/>
        </w:rPr>
        <w:t xml:space="preserve">     1. Kiến thức:</w:t>
      </w:r>
    </w:p>
    <w:p w:rsidR="00EB5167" w:rsidRPr="00ED31E0" w:rsidRDefault="00EB5167" w:rsidP="00ED31E0">
      <w:pPr>
        <w:numPr>
          <w:ilvl w:val="0"/>
          <w:numId w:val="17"/>
        </w:numPr>
        <w:rPr>
          <w:bCs/>
          <w:sz w:val="28"/>
          <w:szCs w:val="28"/>
          <w:lang w:val="de-DE"/>
        </w:rPr>
      </w:pPr>
      <w:r w:rsidRPr="00ED31E0">
        <w:rPr>
          <w:bCs/>
          <w:sz w:val="28"/>
          <w:szCs w:val="28"/>
          <w:lang w:val="de-DE"/>
        </w:rPr>
        <w:t>Củng cố cho học sinh về giao thoa sóng.</w:t>
      </w:r>
    </w:p>
    <w:p w:rsidR="00EB5167" w:rsidRPr="00ED31E0" w:rsidRDefault="00EB5167" w:rsidP="00ED31E0">
      <w:pPr>
        <w:numPr>
          <w:ilvl w:val="0"/>
          <w:numId w:val="17"/>
        </w:numPr>
        <w:rPr>
          <w:bCs/>
          <w:sz w:val="28"/>
          <w:szCs w:val="28"/>
          <w:lang w:val="de-DE"/>
        </w:rPr>
      </w:pPr>
      <w:r w:rsidRPr="00ED31E0">
        <w:rPr>
          <w:bCs/>
          <w:sz w:val="28"/>
          <w:szCs w:val="28"/>
          <w:lang w:val="de-DE"/>
        </w:rPr>
        <w:t xml:space="preserve">Học sinh </w:t>
      </w:r>
      <w:r w:rsidR="00A25741" w:rsidRPr="00ED31E0">
        <w:rPr>
          <w:bCs/>
          <w:sz w:val="28"/>
          <w:szCs w:val="28"/>
          <w:lang w:val="de-DE"/>
        </w:rPr>
        <w:t xml:space="preserve">hiểu được </w:t>
      </w:r>
      <w:r w:rsidRPr="00ED31E0">
        <w:rPr>
          <w:bCs/>
          <w:sz w:val="28"/>
          <w:szCs w:val="28"/>
          <w:lang w:val="de-DE"/>
        </w:rPr>
        <w:t xml:space="preserve"> phương trình sóng </w:t>
      </w:r>
      <w:r w:rsidR="00D60894" w:rsidRPr="00ED31E0">
        <w:rPr>
          <w:bCs/>
          <w:sz w:val="28"/>
          <w:szCs w:val="28"/>
          <w:lang w:val="de-DE"/>
        </w:rPr>
        <w:t>giao thoa tại 1 điểm</w:t>
      </w:r>
    </w:p>
    <w:p w:rsidR="00EB5167" w:rsidRPr="00ED31E0" w:rsidRDefault="00EB5167" w:rsidP="00ED31E0">
      <w:pPr>
        <w:numPr>
          <w:ilvl w:val="0"/>
          <w:numId w:val="17"/>
        </w:numPr>
        <w:rPr>
          <w:bCs/>
          <w:sz w:val="28"/>
          <w:szCs w:val="28"/>
          <w:lang w:val="de-DE"/>
        </w:rPr>
      </w:pPr>
      <w:r w:rsidRPr="00ED31E0">
        <w:rPr>
          <w:bCs/>
          <w:sz w:val="28"/>
          <w:szCs w:val="28"/>
          <w:lang w:val="de-DE"/>
        </w:rPr>
        <w:t>Học sinh biết điều kiên giao thoa, điều kiện 1 điểm là cực đại, cực tiểu giao thoa. Biết xác định tính chất sóng tại 1 điểm trên phương truyền sóng</w:t>
      </w:r>
    </w:p>
    <w:p w:rsidR="00EB5167" w:rsidRPr="00ED31E0" w:rsidRDefault="00EB5167" w:rsidP="00ED31E0">
      <w:pPr>
        <w:ind w:left="360"/>
        <w:rPr>
          <w:b/>
          <w:bCs/>
          <w:sz w:val="28"/>
          <w:szCs w:val="28"/>
          <w:lang w:val="de-DE"/>
        </w:rPr>
      </w:pPr>
      <w:r w:rsidRPr="00ED31E0">
        <w:rPr>
          <w:b/>
          <w:bCs/>
          <w:sz w:val="28"/>
          <w:szCs w:val="28"/>
          <w:lang w:val="de-DE"/>
        </w:rPr>
        <w:t>2. Kĩ năng.</w:t>
      </w:r>
    </w:p>
    <w:p w:rsidR="00EB5167" w:rsidRPr="00ED31E0" w:rsidRDefault="00EB5167" w:rsidP="00ED31E0">
      <w:pPr>
        <w:ind w:left="360"/>
        <w:rPr>
          <w:bCs/>
          <w:sz w:val="28"/>
          <w:szCs w:val="28"/>
          <w:lang w:val="de-DE"/>
        </w:rPr>
      </w:pPr>
      <w:r w:rsidRPr="00ED31E0">
        <w:rPr>
          <w:bCs/>
          <w:sz w:val="28"/>
          <w:szCs w:val="28"/>
          <w:lang w:val="de-DE"/>
        </w:rPr>
        <w:t>- Vận dụng kiến thức trả lời các câu hỏi lí thuyết, bài tập trắc nghiệm và tự luận.</w:t>
      </w:r>
    </w:p>
    <w:p w:rsidR="00EB5167" w:rsidRPr="00ED31E0" w:rsidRDefault="00EB5167" w:rsidP="00ED31E0">
      <w:pPr>
        <w:ind w:left="360"/>
        <w:rPr>
          <w:bCs/>
          <w:sz w:val="28"/>
          <w:szCs w:val="28"/>
          <w:lang w:val="de-DE"/>
        </w:rPr>
      </w:pPr>
      <w:r w:rsidRPr="00ED31E0">
        <w:rPr>
          <w:bCs/>
          <w:sz w:val="28"/>
          <w:szCs w:val="28"/>
          <w:lang w:val="de-DE"/>
        </w:rPr>
        <w:t>- Vận dụng giải thích 1 số hiện tượng sóng giao thoa.</w:t>
      </w:r>
    </w:p>
    <w:p w:rsidR="00D60894" w:rsidRPr="00ED31E0" w:rsidRDefault="00D60894" w:rsidP="00ED31E0">
      <w:pPr>
        <w:ind w:left="288"/>
        <w:rPr>
          <w:sz w:val="28"/>
          <w:szCs w:val="28"/>
          <w:lang w:val="de-DE"/>
        </w:rPr>
      </w:pPr>
      <w:r w:rsidRPr="00ED31E0">
        <w:rPr>
          <w:b/>
          <w:sz w:val="28"/>
          <w:szCs w:val="28"/>
          <w:lang w:val="de-DE"/>
        </w:rPr>
        <w:t>3. Thái độ:</w:t>
      </w:r>
      <w:r w:rsidRPr="00ED31E0">
        <w:rPr>
          <w:sz w:val="28"/>
          <w:szCs w:val="28"/>
          <w:lang w:val="de-DE"/>
        </w:rPr>
        <w:t xml:space="preserve"> Nghiêm túc trung thực trong làm bài kiểm tra, hứng thú trong học tập. </w:t>
      </w:r>
    </w:p>
    <w:p w:rsidR="00D60894" w:rsidRPr="00ED31E0" w:rsidRDefault="00D60894" w:rsidP="00ED31E0">
      <w:pPr>
        <w:ind w:left="288"/>
        <w:jc w:val="both"/>
        <w:rPr>
          <w:sz w:val="28"/>
          <w:szCs w:val="28"/>
          <w:lang w:val="de-DE"/>
        </w:rPr>
      </w:pPr>
      <w:r w:rsidRPr="00ED31E0">
        <w:rPr>
          <w:b/>
          <w:sz w:val="28"/>
          <w:szCs w:val="28"/>
          <w:lang w:val="de-DE"/>
        </w:rPr>
        <w:t>4.</w:t>
      </w:r>
      <w:r w:rsidRPr="00ED31E0">
        <w:rPr>
          <w:sz w:val="28"/>
          <w:szCs w:val="28"/>
          <w:lang w:val="de-DE"/>
        </w:rPr>
        <w:t xml:space="preserve"> Năng lực hướng tới</w:t>
      </w:r>
    </w:p>
    <w:p w:rsidR="00D60894" w:rsidRPr="00ED31E0" w:rsidRDefault="00D60894" w:rsidP="00ED31E0">
      <w:pPr>
        <w:ind w:left="288"/>
        <w:jc w:val="both"/>
        <w:rPr>
          <w:b/>
          <w:sz w:val="28"/>
          <w:szCs w:val="28"/>
          <w:lang w:val="de-DE"/>
        </w:rPr>
      </w:pPr>
      <w:r w:rsidRPr="00ED31E0">
        <w:rPr>
          <w:b/>
          <w:sz w:val="28"/>
          <w:szCs w:val="28"/>
          <w:lang w:val="de-DE"/>
        </w:rPr>
        <w:tab/>
        <w:t>a, Phẩm chất năng lực chung</w:t>
      </w:r>
    </w:p>
    <w:p w:rsidR="00D60894" w:rsidRPr="00ED31E0" w:rsidRDefault="00D60894" w:rsidP="00ED31E0">
      <w:pPr>
        <w:ind w:left="288"/>
        <w:jc w:val="both"/>
        <w:rPr>
          <w:sz w:val="28"/>
          <w:szCs w:val="28"/>
          <w:lang w:val="de-DE"/>
        </w:rPr>
      </w:pPr>
      <w:r w:rsidRPr="00ED31E0">
        <w:rPr>
          <w:sz w:val="28"/>
          <w:szCs w:val="28"/>
          <w:lang w:val="de-DE"/>
        </w:rPr>
        <w:t>Phẩm chất: Tự lập, tự tin, tự chủ; Có trách nhiệm bản thân và cộng đồng</w:t>
      </w:r>
    </w:p>
    <w:p w:rsidR="00D60894" w:rsidRPr="00ED31E0" w:rsidRDefault="00D60894" w:rsidP="00ED31E0">
      <w:pPr>
        <w:ind w:left="288"/>
        <w:jc w:val="both"/>
        <w:rPr>
          <w:sz w:val="28"/>
          <w:szCs w:val="28"/>
          <w:lang w:val="de-DE"/>
        </w:rPr>
      </w:pPr>
      <w:r w:rsidRPr="00ED31E0">
        <w:rPr>
          <w:sz w:val="28"/>
          <w:szCs w:val="28"/>
          <w:lang w:val="de-DE"/>
        </w:rPr>
        <w:t>Năng lực chung: Năng lực tự học; năng lực giải quyết vấn đề; Năng lực giao tiếp; Năng lực hợp tác; Năng lực sử dụng ngôn ngữ; Năng lực tính toán.</w:t>
      </w:r>
    </w:p>
    <w:p w:rsidR="00D60894" w:rsidRPr="00ED31E0" w:rsidRDefault="00D60894" w:rsidP="00ED31E0">
      <w:pPr>
        <w:ind w:left="288"/>
        <w:jc w:val="both"/>
        <w:rPr>
          <w:b/>
          <w:sz w:val="28"/>
          <w:szCs w:val="28"/>
          <w:lang w:val="de-DE"/>
        </w:rPr>
      </w:pPr>
      <w:r w:rsidRPr="00ED31E0">
        <w:rPr>
          <w:b/>
          <w:sz w:val="28"/>
          <w:szCs w:val="28"/>
          <w:lang w:val="de-DE"/>
        </w:rPr>
        <w:tab/>
        <w:t>b, Năng lực chuyên biệt môn học</w:t>
      </w:r>
    </w:p>
    <w:p w:rsidR="00D60894" w:rsidRPr="00ED31E0" w:rsidRDefault="00D60894" w:rsidP="00ED31E0">
      <w:pPr>
        <w:numPr>
          <w:ilvl w:val="0"/>
          <w:numId w:val="17"/>
        </w:numPr>
        <w:jc w:val="both"/>
        <w:rPr>
          <w:sz w:val="28"/>
          <w:szCs w:val="28"/>
          <w:lang w:val="de-DE"/>
        </w:rPr>
      </w:pPr>
      <w:r w:rsidRPr="00ED31E0">
        <w:rPr>
          <w:sz w:val="28"/>
          <w:szCs w:val="28"/>
          <w:lang w:val="de-DE"/>
        </w:rPr>
        <w:t xml:space="preserve">Học sinh Vận dụng kiến thức làm câu hỏi lí thuyết và bài tập  </w:t>
      </w:r>
    </w:p>
    <w:p w:rsidR="00D60894" w:rsidRPr="00ED31E0" w:rsidRDefault="00D60894" w:rsidP="00ED31E0">
      <w:pPr>
        <w:numPr>
          <w:ilvl w:val="0"/>
          <w:numId w:val="17"/>
        </w:numPr>
        <w:rPr>
          <w:bCs/>
          <w:sz w:val="28"/>
          <w:szCs w:val="28"/>
          <w:lang w:val="de-DE"/>
        </w:rPr>
      </w:pPr>
      <w:r w:rsidRPr="00ED31E0">
        <w:rPr>
          <w:bCs/>
          <w:sz w:val="28"/>
          <w:szCs w:val="28"/>
          <w:lang w:val="de-DE"/>
        </w:rPr>
        <w:lastRenderedPageBreak/>
        <w:t>Học sinh năm được 1 số câu hỏi bài tập đơn giẩn, pp giải bài rèn luyện thành kĩ năng</w:t>
      </w:r>
    </w:p>
    <w:p w:rsidR="00FC706C" w:rsidRPr="00ED31E0" w:rsidRDefault="00D22D1F" w:rsidP="00ED31E0">
      <w:pPr>
        <w:rPr>
          <w:b/>
          <w:bCs/>
          <w:sz w:val="28"/>
          <w:szCs w:val="28"/>
          <w:lang w:val="de-DE"/>
        </w:rPr>
      </w:pPr>
      <w:r w:rsidRPr="00ED31E0">
        <w:rPr>
          <w:b/>
          <w:bCs/>
          <w:sz w:val="28"/>
          <w:szCs w:val="28"/>
          <w:lang w:val="de-DE"/>
        </w:rPr>
        <w:t>II. PHƯƠNG PHÁP-KĨ THUẬT</w:t>
      </w:r>
    </w:p>
    <w:p w:rsidR="00FC706C" w:rsidRPr="00ED31E0" w:rsidRDefault="00FC706C" w:rsidP="00ED31E0">
      <w:pPr>
        <w:rPr>
          <w:b/>
          <w:bCs/>
          <w:sz w:val="28"/>
          <w:szCs w:val="28"/>
          <w:lang w:val="de-DE"/>
        </w:rPr>
      </w:pPr>
      <w:r w:rsidRPr="00ED31E0">
        <w:rPr>
          <w:b/>
          <w:bCs/>
          <w:sz w:val="28"/>
          <w:szCs w:val="28"/>
          <w:lang w:val="de-DE"/>
        </w:rPr>
        <w:tab/>
        <w:t>1. Phương pháp</w:t>
      </w:r>
    </w:p>
    <w:p w:rsidR="00FC706C" w:rsidRPr="00ED31E0" w:rsidRDefault="00FC706C" w:rsidP="00ED31E0">
      <w:pPr>
        <w:rPr>
          <w:bCs/>
          <w:sz w:val="28"/>
          <w:szCs w:val="28"/>
          <w:lang w:val="de-DE"/>
        </w:rPr>
      </w:pPr>
      <w:r w:rsidRPr="00ED31E0">
        <w:rPr>
          <w:bCs/>
          <w:sz w:val="28"/>
          <w:szCs w:val="28"/>
          <w:lang w:val="de-DE"/>
        </w:rPr>
        <w:t xml:space="preserve"> PP hoạt động nhóm</w:t>
      </w:r>
    </w:p>
    <w:p w:rsidR="00FC706C" w:rsidRPr="00ED31E0" w:rsidRDefault="00FC706C" w:rsidP="00ED31E0">
      <w:pPr>
        <w:rPr>
          <w:b/>
          <w:bCs/>
          <w:sz w:val="28"/>
          <w:szCs w:val="28"/>
          <w:lang w:val="de-DE"/>
        </w:rPr>
      </w:pPr>
      <w:r w:rsidRPr="00ED31E0">
        <w:rPr>
          <w:b/>
          <w:bCs/>
          <w:sz w:val="28"/>
          <w:szCs w:val="28"/>
          <w:lang w:val="de-DE"/>
        </w:rPr>
        <w:tab/>
        <w:t>2. Kĩ thuật dạy học</w:t>
      </w:r>
    </w:p>
    <w:p w:rsidR="00FC706C" w:rsidRPr="00ED31E0" w:rsidRDefault="00FC706C" w:rsidP="00ED31E0">
      <w:pPr>
        <w:rPr>
          <w:bCs/>
          <w:sz w:val="28"/>
          <w:szCs w:val="28"/>
          <w:lang w:val="de-DE"/>
        </w:rPr>
      </w:pPr>
      <w:r w:rsidRPr="00ED31E0">
        <w:rPr>
          <w:bCs/>
          <w:sz w:val="28"/>
          <w:szCs w:val="28"/>
          <w:lang w:val="de-DE"/>
        </w:rPr>
        <w:t>Kĩ thuật chia nhóm.  Kĩ thuật khăn trải bàn</w:t>
      </w:r>
    </w:p>
    <w:p w:rsidR="005D66DB" w:rsidRPr="00ED31E0" w:rsidRDefault="00D60894" w:rsidP="00ED31E0">
      <w:pPr>
        <w:rPr>
          <w:b/>
          <w:sz w:val="28"/>
          <w:szCs w:val="28"/>
          <w:lang w:val="nl-NL"/>
        </w:rPr>
      </w:pPr>
      <w:r w:rsidRPr="00ED31E0">
        <w:rPr>
          <w:b/>
          <w:sz w:val="28"/>
          <w:szCs w:val="28"/>
          <w:lang w:val="nl-NL"/>
        </w:rPr>
        <w:t xml:space="preserve">III. </w:t>
      </w:r>
      <w:r w:rsidR="000D53AB" w:rsidRPr="00ED31E0">
        <w:rPr>
          <w:b/>
          <w:sz w:val="28"/>
          <w:szCs w:val="28"/>
          <w:lang w:val="nl-NL"/>
        </w:rPr>
        <w:t>CHUẨN BỊ</w:t>
      </w:r>
    </w:p>
    <w:p w:rsidR="00D60894" w:rsidRPr="00ED31E0" w:rsidRDefault="00D60894" w:rsidP="00ED31E0">
      <w:pPr>
        <w:numPr>
          <w:ilvl w:val="0"/>
          <w:numId w:val="18"/>
        </w:numPr>
        <w:rPr>
          <w:b/>
          <w:sz w:val="28"/>
          <w:szCs w:val="28"/>
          <w:lang w:val="nl-NL"/>
        </w:rPr>
      </w:pPr>
      <w:r w:rsidRPr="00ED31E0">
        <w:rPr>
          <w:b/>
          <w:sz w:val="28"/>
          <w:szCs w:val="28"/>
          <w:lang w:val="nl-NL"/>
        </w:rPr>
        <w:t>Giáo viên</w:t>
      </w:r>
    </w:p>
    <w:p w:rsidR="008701DB" w:rsidRPr="00ED31E0" w:rsidRDefault="008701DB" w:rsidP="00ED31E0">
      <w:pPr>
        <w:rPr>
          <w:sz w:val="28"/>
          <w:szCs w:val="28"/>
          <w:lang w:val="nl-NL"/>
        </w:rPr>
      </w:pPr>
      <w:r w:rsidRPr="00ED31E0">
        <w:rPr>
          <w:sz w:val="28"/>
          <w:szCs w:val="28"/>
          <w:lang w:val="nl-NL"/>
        </w:rPr>
        <w:t>Đề kiểm tra 15 phút và đáp án.</w:t>
      </w:r>
    </w:p>
    <w:p w:rsidR="00FC706C" w:rsidRPr="00ED31E0" w:rsidRDefault="00FC706C" w:rsidP="00ED31E0">
      <w:pPr>
        <w:rPr>
          <w:sz w:val="28"/>
          <w:szCs w:val="28"/>
          <w:lang w:val="nl-NL"/>
        </w:rPr>
      </w:pPr>
      <w:r w:rsidRPr="00ED31E0">
        <w:rPr>
          <w:sz w:val="28"/>
          <w:szCs w:val="28"/>
          <w:lang w:val="nl-NL"/>
        </w:rPr>
        <w:t>Chuẩn bị hệ thống bài tập về giao thoa sóng, có hướng dẫn giải.</w:t>
      </w:r>
    </w:p>
    <w:p w:rsidR="00D60894" w:rsidRPr="00ED31E0" w:rsidRDefault="00D60894" w:rsidP="00ED31E0">
      <w:pPr>
        <w:numPr>
          <w:ilvl w:val="0"/>
          <w:numId w:val="18"/>
        </w:numPr>
        <w:rPr>
          <w:b/>
          <w:sz w:val="28"/>
          <w:szCs w:val="28"/>
          <w:lang w:val="nl-NL"/>
        </w:rPr>
      </w:pPr>
      <w:r w:rsidRPr="00ED31E0">
        <w:rPr>
          <w:b/>
          <w:sz w:val="28"/>
          <w:szCs w:val="28"/>
          <w:lang w:val="nl-NL"/>
        </w:rPr>
        <w:t>Học sinh</w:t>
      </w:r>
    </w:p>
    <w:p w:rsidR="00D60894" w:rsidRPr="00ED31E0" w:rsidRDefault="00FC706C" w:rsidP="00ED31E0">
      <w:pPr>
        <w:rPr>
          <w:sz w:val="28"/>
          <w:szCs w:val="28"/>
          <w:lang w:val="nl-NL"/>
        </w:rPr>
      </w:pPr>
      <w:r w:rsidRPr="00ED31E0">
        <w:rPr>
          <w:sz w:val="28"/>
          <w:szCs w:val="28"/>
          <w:lang w:val="nl-NL"/>
        </w:rPr>
        <w:t>Học bài cũ và làm các bài tập được giao.</w:t>
      </w:r>
      <w:r w:rsidR="00D60894" w:rsidRPr="00ED31E0">
        <w:rPr>
          <w:sz w:val="28"/>
          <w:szCs w:val="28"/>
          <w:lang w:val="nl-NL"/>
        </w:rPr>
        <w:t xml:space="preserve"> </w:t>
      </w:r>
    </w:p>
    <w:p w:rsidR="00FC706C" w:rsidRPr="00ED31E0" w:rsidRDefault="00D60894" w:rsidP="00ED31E0">
      <w:pPr>
        <w:rPr>
          <w:b/>
          <w:sz w:val="28"/>
          <w:szCs w:val="28"/>
          <w:lang w:val="nl-NL"/>
        </w:rPr>
      </w:pPr>
      <w:r w:rsidRPr="00ED31E0">
        <w:rPr>
          <w:b/>
          <w:sz w:val="28"/>
          <w:szCs w:val="28"/>
          <w:lang w:val="nl-NL"/>
        </w:rPr>
        <w:t>IV. Tiến trình dạy học.</w:t>
      </w:r>
      <w:r w:rsidR="00FC706C" w:rsidRPr="00ED31E0">
        <w:rPr>
          <w:b/>
          <w:sz w:val="28"/>
          <w:szCs w:val="28"/>
          <w:lang w:val="nl-NL"/>
        </w:rPr>
        <w:tab/>
      </w:r>
    </w:p>
    <w:p w:rsidR="00FC706C" w:rsidRPr="00ED31E0" w:rsidRDefault="00FC706C" w:rsidP="00ED31E0">
      <w:pPr>
        <w:numPr>
          <w:ilvl w:val="0"/>
          <w:numId w:val="3"/>
        </w:numPr>
        <w:rPr>
          <w:b/>
          <w:sz w:val="28"/>
          <w:szCs w:val="28"/>
          <w:u w:val="single"/>
          <w:lang w:val="nl-NL"/>
        </w:rPr>
      </w:pPr>
      <w:r w:rsidRPr="00ED31E0">
        <w:rPr>
          <w:b/>
          <w:sz w:val="28"/>
          <w:szCs w:val="28"/>
          <w:u w:val="single"/>
          <w:lang w:val="nl-NL"/>
        </w:rPr>
        <w:t>Ổn định tổ chức :</w:t>
      </w:r>
    </w:p>
    <w:p w:rsidR="00FC706C" w:rsidRPr="00ED31E0" w:rsidRDefault="00FC706C" w:rsidP="00ED31E0">
      <w:pPr>
        <w:ind w:firstLine="720"/>
        <w:rPr>
          <w:b/>
          <w:sz w:val="28"/>
          <w:szCs w:val="28"/>
          <w:u w:val="single"/>
          <w:lang w:val="nl-NL"/>
        </w:rPr>
      </w:pPr>
      <w:r w:rsidRPr="00ED31E0">
        <w:rPr>
          <w:b/>
          <w:sz w:val="28"/>
          <w:szCs w:val="28"/>
          <w:u w:val="single"/>
          <w:lang w:val="nl-NL"/>
        </w:rPr>
        <w:t>2)Kiểm tra bài cũ</w:t>
      </w:r>
    </w:p>
    <w:p w:rsidR="00FC706C" w:rsidRPr="00ED31E0" w:rsidRDefault="00EB5167" w:rsidP="00ED31E0">
      <w:pPr>
        <w:ind w:firstLine="720"/>
        <w:rPr>
          <w:sz w:val="28"/>
          <w:szCs w:val="28"/>
          <w:lang w:val="nl-NL"/>
        </w:rPr>
      </w:pPr>
      <w:r w:rsidRPr="00ED31E0">
        <w:rPr>
          <w:sz w:val="28"/>
          <w:szCs w:val="28"/>
          <w:lang w:val="nl-NL"/>
        </w:rPr>
        <w:t>Kiểm tra 15 phút</w:t>
      </w:r>
    </w:p>
    <w:p w:rsidR="008701DB" w:rsidRPr="00ED31E0" w:rsidRDefault="00F5559C" w:rsidP="00ED31E0">
      <w:pPr>
        <w:jc w:val="center"/>
        <w:rPr>
          <w:b/>
          <w:sz w:val="28"/>
          <w:szCs w:val="28"/>
          <w:lang w:val="nl-NL"/>
        </w:rPr>
      </w:pPr>
      <w:r>
        <w:rPr>
          <w:noProof/>
          <w:sz w:val="28"/>
          <w:szCs w:val="28"/>
        </w:rPr>
        <mc:AlternateContent>
          <mc:Choice Requires="wps">
            <w:drawing>
              <wp:anchor distT="0" distB="0" distL="114300" distR="114300" simplePos="0" relativeHeight="251602944" behindDoc="0" locked="0" layoutInCell="1" allowOverlap="1">
                <wp:simplePos x="0" y="0"/>
                <wp:positionH relativeFrom="column">
                  <wp:posOffset>5617210</wp:posOffset>
                </wp:positionH>
                <wp:positionV relativeFrom="paragraph">
                  <wp:posOffset>-38735</wp:posOffset>
                </wp:positionV>
                <wp:extent cx="543560" cy="370840"/>
                <wp:effectExtent l="0" t="0" r="27940" b="10160"/>
                <wp:wrapNone/>
                <wp:docPr id="245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3560" cy="370840"/>
                        </a:xfrm>
                        <a:prstGeom prst="rect">
                          <a:avLst/>
                        </a:prstGeom>
                        <a:solidFill>
                          <a:sysClr val="window" lastClr="FFFFFF"/>
                        </a:solidFill>
                        <a:ln w="6350">
                          <a:solidFill>
                            <a:prstClr val="black"/>
                          </a:solidFill>
                        </a:ln>
                        <a:effectLst/>
                      </wps:spPr>
                      <wps:txbx>
                        <w:txbxContent>
                          <w:p w:rsidR="002600CC" w:rsidRDefault="002600CC" w:rsidP="008701DB">
                            <w:r>
                              <w:t>Đề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60" type="#_x0000_t202" style="position:absolute;left:0;text-align:left;margin-left:442.3pt;margin-top:-3.05pt;width:42.8pt;height:29.2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NQ4OawIAAOIEAAAOAAAAZHJzL2Uyb0RvYy54bWysVE1vGjEQvVfqf7B8bxYI5GOVJaKJqCqh JFJS5Wy83rCK1+Pahl366/vsBUKTnqpyMDOe8Xy8ebNX112j2UY5X5Mp+PBkwJkyksravBT8x9P8 ywVnPghTCk1GFXyrPL+efv501dpcjWhFulSOIYjxeWsLvgrB5lnm5Uo1wp+QVQbGilwjAlT3kpVO tIje6Gw0GJxlLbnSOpLKe9ze9kY+TfGrSslwX1VeBaYLjtpCOl06l/HMplcif3HCrmq5K0P8QxWN qA2SHkLdiiDY2tUfQjW1dOSpCieSmoyqqpYq9YBuhoN33TyuhFWpF4Dj7QEm///CyrvNg2N1WfDR eDLizIgGU3pSXWBfqWPDCFBrfQ6/RwvP0OEag07Nersg+erhkh359A88vCMgXeWa+I9WGR5iBtsD 7jGLxOVkfDo5g0XCdHo+uBinuWRvj63z4ZuihkWh4A5jTQWIzcKHmF7ke5eYy5Ouy3mtdVK2/kY7 thFgAIhTUsuZFj7gsuDz9ItNIsQfz7RhbcHPTieDvtXjkDHXIeZSC/n6MQLiaRPzq8TCXZ0Rph6Z KIVu2SXsz/cwL6ncAmVHPVG9lfMayRao90E4MBMoYdvCPY5KEyqkncTZityvv91HfxAGVs5aML3g /udaOAUYvhtQ6XI4BuAsJGU8OR9BcceW5bHFrJsbApRD7LWVSYz+Qe/FylHzjKWcxawwCSORu+Bh L96Efv+w1FLNZskJy2BFWJhHK/fkiiA/dc/C2d3UA+hyR/udEPm74fe+EXFDs3Wgqk7MiDj3qO5Y ikVK094tfdzUYz15vX2apr8BAAD//wMAUEsDBBQABgAIAAAAIQARCJeM4QAAAAkBAAAPAAAAZHJz L2Rvd25yZXYueG1sTI9BS8NAEIXvgv9hGcFbu2lrYxozKbUg2pNYBfG2yU6TkOxsyG7T+O9dT3oc 3sd732TbyXRipME1lhEW8wgEcWl1wxXCx/vTLAHhvGKtOsuE8E0Otvn1VaZSbS/8RuPRVyKUsEsV Qu19n0rpypqMcnPbE4fsZAejfDiHSupBXUK56eQyimJpVMNhoVY97Wsq2+PZIOxeD8WLK1enUbd7 ev587NvN1xrx9mbaPYDwNPk/GH71gzrkwamwZ9ZOdAhJchcHFGEWL0AEYHMfLUEUCOvlCmSeyf8f 5D8AAAD//wMAUEsBAi0AFAAGAAgAAAAhALaDOJL+AAAA4QEAABMAAAAAAAAAAAAAAAAAAAAAAFtD b250ZW50X1R5cGVzXS54bWxQSwECLQAUAAYACAAAACEAOP0h/9YAAACUAQAACwAAAAAAAAAAAAAA AAAvAQAAX3JlbHMvLnJlbHNQSwECLQAUAAYACAAAACEAGzUODmsCAADiBAAADgAAAAAAAAAAAAAA AAAuAgAAZHJzL2Uyb0RvYy54bWxQSwECLQAUAAYACAAAACEAEQiXjOEAAAAJAQAADwAAAAAAAAAA AAAAAADFBAAAZHJzL2Rvd25yZXYueG1sUEsFBgAAAAAEAAQA8wAAANMFAAAAAA== " fillcolor="window" strokeweight=".5pt">
                <v:path arrowok="t"/>
                <v:textbox>
                  <w:txbxContent>
                    <w:p w:rsidR="002600CC" w:rsidRDefault="002600CC" w:rsidP="008701DB">
                      <w:r>
                        <w:t>Đề I</w:t>
                      </w:r>
                    </w:p>
                  </w:txbxContent>
                </v:textbox>
              </v:shape>
            </w:pict>
          </mc:Fallback>
        </mc:AlternateContent>
      </w:r>
      <w:r w:rsidR="008701DB" w:rsidRPr="00ED31E0">
        <w:rPr>
          <w:b/>
          <w:sz w:val="28"/>
          <w:szCs w:val="28"/>
          <w:lang w:val="nl-NL"/>
        </w:rPr>
        <w:t>ĐỀ KIỂM TRA 15 PHÚT LẦN 2</w:t>
      </w:r>
    </w:p>
    <w:p w:rsidR="008701DB" w:rsidRPr="00ED31E0" w:rsidRDefault="008701DB" w:rsidP="00ED31E0">
      <w:pPr>
        <w:jc w:val="center"/>
        <w:rPr>
          <w:b/>
          <w:sz w:val="28"/>
          <w:szCs w:val="28"/>
          <w:lang w:val="nl-NL"/>
        </w:rPr>
      </w:pPr>
      <w:r w:rsidRPr="00ED31E0">
        <w:rPr>
          <w:b/>
          <w:sz w:val="28"/>
          <w:szCs w:val="28"/>
          <w:lang w:val="nl-NL"/>
        </w:rPr>
        <w:t>VẬT LÝ 12</w:t>
      </w:r>
    </w:p>
    <w:p w:rsidR="008701DB" w:rsidRPr="00ED31E0" w:rsidRDefault="008701DB" w:rsidP="00ED31E0">
      <w:pPr>
        <w:rPr>
          <w:sz w:val="28"/>
          <w:szCs w:val="28"/>
          <w:lang w:val="nl-NL"/>
        </w:rPr>
      </w:pPr>
      <w:r w:rsidRPr="00ED31E0">
        <w:rPr>
          <w:sz w:val="28"/>
          <w:szCs w:val="28"/>
          <w:lang w:val="nl-NL"/>
        </w:rPr>
        <w:t>Họ và tên: …………………………..………………… Lớp. ………………..</w:t>
      </w:r>
    </w:p>
    <w:p w:rsidR="00CE3F18" w:rsidRPr="00ED31E0" w:rsidRDefault="00CE3F18" w:rsidP="00ED31E0">
      <w:pPr>
        <w:widowControl w:val="0"/>
        <w:tabs>
          <w:tab w:val="left" w:pos="284"/>
          <w:tab w:val="left" w:pos="567"/>
          <w:tab w:val="left" w:pos="709"/>
          <w:tab w:val="left" w:pos="2835"/>
          <w:tab w:val="left" w:pos="5387"/>
          <w:tab w:val="left" w:pos="7938"/>
        </w:tabs>
        <w:autoSpaceDE w:val="0"/>
        <w:autoSpaceDN w:val="0"/>
        <w:adjustRightInd w:val="0"/>
        <w:ind w:right="-12"/>
        <w:jc w:val="both"/>
        <w:rPr>
          <w:sz w:val="28"/>
          <w:szCs w:val="28"/>
          <w:lang w:val="pt-BR"/>
        </w:rPr>
      </w:pPr>
      <w:r w:rsidRPr="00ED31E0">
        <w:rPr>
          <w:b/>
          <w:sz w:val="28"/>
          <w:szCs w:val="28"/>
          <w:lang w:val="pt-BR"/>
        </w:rPr>
        <w:t xml:space="preserve">Câu 1. </w:t>
      </w:r>
      <w:r w:rsidRPr="00ED31E0">
        <w:rPr>
          <w:sz w:val="28"/>
          <w:szCs w:val="28"/>
          <w:lang w:val="pt-BR"/>
        </w:rPr>
        <w:t>Khi xảy ra hiện tượng giao thoa sóng nước với hai nguồn kết hợp cùng pha A, B.</w:t>
      </w:r>
      <w:r w:rsidRPr="00ED31E0">
        <w:rPr>
          <w:b/>
          <w:sz w:val="28"/>
          <w:szCs w:val="28"/>
          <w:lang w:val="pt-BR"/>
        </w:rPr>
        <w:t xml:space="preserve"> </w:t>
      </w:r>
      <w:r w:rsidRPr="00ED31E0">
        <w:rPr>
          <w:sz w:val="28"/>
          <w:szCs w:val="28"/>
          <w:lang w:val="pt-BR"/>
        </w:rPr>
        <w:t>Những điểm trên mặt nước nằm trên đường trung trực của AB sẽ</w:t>
      </w:r>
    </w:p>
    <w:p w:rsidR="00CE3F18" w:rsidRPr="00ED31E0" w:rsidRDefault="00CE3F18"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pt-BR"/>
        </w:rPr>
      </w:pPr>
      <w:r w:rsidRPr="00ED31E0">
        <w:rPr>
          <w:b/>
          <w:bCs/>
          <w:sz w:val="28"/>
          <w:szCs w:val="28"/>
          <w:lang w:val="pt-BR"/>
        </w:rPr>
        <w:t xml:space="preserve">A. </w:t>
      </w:r>
      <w:r w:rsidRPr="00ED31E0">
        <w:rPr>
          <w:sz w:val="28"/>
          <w:szCs w:val="28"/>
          <w:lang w:val="pt-BR"/>
        </w:rPr>
        <w:t xml:space="preserve">dao động với biên độ lớn nhất. </w:t>
      </w:r>
      <w:r w:rsidRPr="00ED31E0">
        <w:rPr>
          <w:sz w:val="28"/>
          <w:szCs w:val="28"/>
          <w:lang w:val="pt-BR"/>
        </w:rPr>
        <w:tab/>
      </w:r>
      <w:r w:rsidRPr="00ED31E0">
        <w:rPr>
          <w:b/>
          <w:bCs/>
          <w:sz w:val="28"/>
          <w:szCs w:val="28"/>
          <w:lang w:val="pt-BR"/>
        </w:rPr>
        <w:t xml:space="preserve">B. </w:t>
      </w:r>
      <w:r w:rsidRPr="00ED31E0">
        <w:rPr>
          <w:sz w:val="28"/>
          <w:szCs w:val="28"/>
          <w:lang w:val="pt-BR"/>
        </w:rPr>
        <w:t>dao động với biên độ bé nhất.</w:t>
      </w:r>
    </w:p>
    <w:p w:rsidR="00CE3F18" w:rsidRPr="00ED31E0" w:rsidRDefault="00CE3F18"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pt-BR"/>
        </w:rPr>
      </w:pPr>
      <w:r w:rsidRPr="00ED31E0">
        <w:rPr>
          <w:b/>
          <w:bCs/>
          <w:sz w:val="28"/>
          <w:szCs w:val="28"/>
          <w:lang w:val="pt-BR"/>
        </w:rPr>
        <w:t xml:space="preserve">C. </w:t>
      </w:r>
      <w:r w:rsidRPr="00ED31E0">
        <w:rPr>
          <w:sz w:val="28"/>
          <w:szCs w:val="28"/>
          <w:lang w:val="pt-BR"/>
        </w:rPr>
        <w:t xml:space="preserve">đứng yên không dao động. </w:t>
      </w:r>
      <w:r w:rsidRPr="00ED31E0">
        <w:rPr>
          <w:sz w:val="28"/>
          <w:szCs w:val="28"/>
          <w:lang w:val="pt-BR"/>
        </w:rPr>
        <w:tab/>
      </w:r>
      <w:r w:rsidRPr="00ED31E0">
        <w:rPr>
          <w:b/>
          <w:bCs/>
          <w:sz w:val="28"/>
          <w:szCs w:val="28"/>
          <w:lang w:val="pt-BR"/>
        </w:rPr>
        <w:t xml:space="preserve">D. </w:t>
      </w:r>
      <w:r w:rsidRPr="00ED31E0">
        <w:rPr>
          <w:sz w:val="28"/>
          <w:szCs w:val="28"/>
          <w:lang w:val="pt-BR"/>
        </w:rPr>
        <w:t>dao động với biên độ có giá trị trung bình.</w:t>
      </w:r>
    </w:p>
    <w:p w:rsidR="00CE3F18" w:rsidRPr="00ED31E0" w:rsidRDefault="00CE3F18" w:rsidP="00ED31E0">
      <w:pPr>
        <w:shd w:val="clear" w:color="auto" w:fill="FFFFFF"/>
        <w:rPr>
          <w:sz w:val="28"/>
          <w:szCs w:val="28"/>
          <w:lang w:val="it-IT" w:eastAsia="vi-VN"/>
        </w:rPr>
      </w:pPr>
      <w:r w:rsidRPr="00ED31E0">
        <w:rPr>
          <w:b/>
          <w:sz w:val="28"/>
          <w:szCs w:val="28"/>
          <w:lang w:val="pt-BR"/>
        </w:rPr>
        <w:t>Câu 2</w:t>
      </w:r>
      <w:r w:rsidRPr="00ED31E0">
        <w:rPr>
          <w:sz w:val="28"/>
          <w:szCs w:val="28"/>
          <w:lang w:val="it-IT" w:eastAsia="vi-VN"/>
        </w:rPr>
        <w:t>. Ở bề mặt một chất lỏng có hai nguồn phát sóng kết hợp S</w:t>
      </w:r>
      <w:r w:rsidRPr="00ED31E0">
        <w:rPr>
          <w:sz w:val="28"/>
          <w:szCs w:val="28"/>
          <w:vertAlign w:val="subscript"/>
          <w:lang w:val="it-IT" w:eastAsia="vi-VN"/>
        </w:rPr>
        <w:t>1</w:t>
      </w:r>
      <w:r w:rsidRPr="00ED31E0">
        <w:rPr>
          <w:sz w:val="28"/>
          <w:szCs w:val="28"/>
          <w:lang w:val="it-IT" w:eastAsia="vi-VN"/>
        </w:rPr>
        <w:t> và S</w:t>
      </w:r>
      <w:r w:rsidRPr="00ED31E0">
        <w:rPr>
          <w:sz w:val="28"/>
          <w:szCs w:val="28"/>
          <w:vertAlign w:val="subscript"/>
          <w:lang w:val="it-IT" w:eastAsia="vi-VN"/>
        </w:rPr>
        <w:t>2</w:t>
      </w:r>
      <w:r w:rsidRPr="00ED31E0">
        <w:rPr>
          <w:sz w:val="28"/>
          <w:szCs w:val="28"/>
          <w:lang w:val="it-IT" w:eastAsia="vi-VN"/>
        </w:rPr>
        <w:t> cách nhau 20 cm. Hai nguồn này dao động theo phương thẳng đứng có phương trình lần lượt là u</w:t>
      </w:r>
      <w:r w:rsidRPr="00ED31E0">
        <w:rPr>
          <w:sz w:val="28"/>
          <w:szCs w:val="28"/>
          <w:vertAlign w:val="subscript"/>
          <w:lang w:val="it-IT" w:eastAsia="vi-VN"/>
        </w:rPr>
        <w:t>1</w:t>
      </w:r>
      <w:r w:rsidRPr="00ED31E0">
        <w:rPr>
          <w:sz w:val="28"/>
          <w:szCs w:val="28"/>
          <w:lang w:val="it-IT" w:eastAsia="vi-VN"/>
        </w:rPr>
        <w:t>= u</w:t>
      </w:r>
      <w:r w:rsidRPr="00ED31E0">
        <w:rPr>
          <w:sz w:val="28"/>
          <w:szCs w:val="28"/>
          <w:vertAlign w:val="subscript"/>
          <w:lang w:val="it-IT" w:eastAsia="vi-VN"/>
        </w:rPr>
        <w:t>2</w:t>
      </w:r>
      <w:r w:rsidRPr="00ED31E0">
        <w:rPr>
          <w:sz w:val="28"/>
          <w:szCs w:val="28"/>
          <w:lang w:val="it-IT" w:eastAsia="vi-VN"/>
        </w:rPr>
        <w:t> = 5cos40</w:t>
      </w:r>
      <w:r w:rsidRPr="00ED31E0">
        <w:rPr>
          <w:sz w:val="28"/>
          <w:szCs w:val="28"/>
          <w:lang w:eastAsia="vi-VN"/>
        </w:rPr>
        <w:t>π</w:t>
      </w:r>
      <w:r w:rsidRPr="00ED31E0">
        <w:rPr>
          <w:sz w:val="28"/>
          <w:szCs w:val="28"/>
          <w:lang w:val="it-IT" w:eastAsia="vi-VN"/>
        </w:rPr>
        <w:t>t (mm); Tốc độ truyền sóng trên mặt chất lỏng là 80 cm/s. Số điểm dao động với biên độ cực đại trên đoạn thẳng S</w:t>
      </w:r>
      <w:r w:rsidRPr="00ED31E0">
        <w:rPr>
          <w:sz w:val="28"/>
          <w:szCs w:val="28"/>
          <w:vertAlign w:val="subscript"/>
          <w:lang w:val="it-IT" w:eastAsia="vi-VN"/>
        </w:rPr>
        <w:t>1</w:t>
      </w:r>
      <w:r w:rsidRPr="00ED31E0">
        <w:rPr>
          <w:sz w:val="28"/>
          <w:szCs w:val="28"/>
          <w:lang w:val="it-IT" w:eastAsia="vi-VN"/>
        </w:rPr>
        <w:t>S</w:t>
      </w:r>
      <w:r w:rsidRPr="00ED31E0">
        <w:rPr>
          <w:sz w:val="28"/>
          <w:szCs w:val="28"/>
          <w:vertAlign w:val="subscript"/>
          <w:lang w:val="it-IT" w:eastAsia="vi-VN"/>
        </w:rPr>
        <w:t>2</w:t>
      </w:r>
      <w:r w:rsidRPr="00ED31E0">
        <w:rPr>
          <w:sz w:val="28"/>
          <w:szCs w:val="28"/>
          <w:lang w:val="it-IT" w:eastAsia="vi-VN"/>
        </w:rPr>
        <w:t> là</w:t>
      </w:r>
    </w:p>
    <w:p w:rsidR="00CE3F18" w:rsidRPr="00ED31E0" w:rsidRDefault="00CE3F18" w:rsidP="00ED31E0">
      <w:pPr>
        <w:shd w:val="clear" w:color="auto" w:fill="FFFFFF"/>
        <w:rPr>
          <w:sz w:val="28"/>
          <w:szCs w:val="28"/>
          <w:lang w:val="it-IT" w:eastAsia="vi-VN"/>
        </w:rPr>
      </w:pPr>
      <w:r w:rsidRPr="00ED31E0">
        <w:rPr>
          <w:sz w:val="28"/>
          <w:szCs w:val="28"/>
          <w:lang w:val="it-IT" w:eastAsia="vi-VN"/>
        </w:rPr>
        <w:t>    </w:t>
      </w:r>
      <w:r w:rsidRPr="00ED31E0">
        <w:rPr>
          <w:sz w:val="28"/>
          <w:szCs w:val="28"/>
          <w:lang w:val="it-IT" w:eastAsia="vi-VN"/>
        </w:rPr>
        <w:tab/>
      </w:r>
      <w:r w:rsidRPr="00ED31E0">
        <w:rPr>
          <w:b/>
          <w:bCs/>
          <w:sz w:val="28"/>
          <w:szCs w:val="28"/>
          <w:lang w:val="it-IT" w:eastAsia="vi-VN"/>
        </w:rPr>
        <w:t>A</w:t>
      </w:r>
      <w:r w:rsidRPr="00ED31E0">
        <w:rPr>
          <w:sz w:val="28"/>
          <w:szCs w:val="28"/>
          <w:lang w:val="it-IT" w:eastAsia="vi-VN"/>
        </w:rPr>
        <w:t>. 11.                      </w:t>
      </w:r>
      <w:r w:rsidRPr="00ED31E0">
        <w:rPr>
          <w:b/>
          <w:bCs/>
          <w:sz w:val="28"/>
          <w:szCs w:val="28"/>
          <w:lang w:val="it-IT" w:eastAsia="vi-VN"/>
        </w:rPr>
        <w:t>B</w:t>
      </w:r>
      <w:r w:rsidRPr="00ED31E0">
        <w:rPr>
          <w:sz w:val="28"/>
          <w:szCs w:val="28"/>
          <w:lang w:val="it-IT" w:eastAsia="vi-VN"/>
        </w:rPr>
        <w:t>. 9.                            </w:t>
      </w:r>
      <w:r w:rsidRPr="00ED31E0">
        <w:rPr>
          <w:b/>
          <w:bCs/>
          <w:sz w:val="28"/>
          <w:szCs w:val="28"/>
          <w:lang w:val="it-IT" w:eastAsia="vi-VN"/>
        </w:rPr>
        <w:t>C</w:t>
      </w:r>
      <w:r w:rsidRPr="00ED31E0">
        <w:rPr>
          <w:sz w:val="28"/>
          <w:szCs w:val="28"/>
          <w:lang w:val="it-IT" w:eastAsia="vi-VN"/>
        </w:rPr>
        <w:t>. 10.                          </w:t>
      </w:r>
      <w:r w:rsidRPr="00ED31E0">
        <w:rPr>
          <w:b/>
          <w:bCs/>
          <w:sz w:val="28"/>
          <w:szCs w:val="28"/>
          <w:lang w:val="it-IT" w:eastAsia="vi-VN"/>
        </w:rPr>
        <w:t>D</w:t>
      </w:r>
      <w:r w:rsidRPr="00ED31E0">
        <w:rPr>
          <w:sz w:val="28"/>
          <w:szCs w:val="28"/>
          <w:lang w:val="it-IT" w:eastAsia="vi-VN"/>
        </w:rPr>
        <w:t>. 8.</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it-IT"/>
        </w:rPr>
      </w:pPr>
      <w:r w:rsidRPr="00ED31E0">
        <w:rPr>
          <w:b/>
          <w:sz w:val="28"/>
          <w:szCs w:val="28"/>
          <w:lang w:val="it-IT"/>
        </w:rPr>
        <w:t xml:space="preserve">Câu 3. </w:t>
      </w:r>
      <w:r w:rsidRPr="00ED31E0">
        <w:rPr>
          <w:sz w:val="28"/>
          <w:szCs w:val="28"/>
          <w:lang w:val="it-IT"/>
        </w:rPr>
        <w:t>Bước sóng là</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r>
      <w:r w:rsidRPr="00ED31E0">
        <w:rPr>
          <w:b/>
          <w:bCs/>
          <w:sz w:val="28"/>
          <w:szCs w:val="28"/>
          <w:lang w:val="it-IT"/>
        </w:rPr>
        <w:tab/>
      </w:r>
      <w:r w:rsidRPr="00ED31E0">
        <w:rPr>
          <w:b/>
          <w:bCs/>
          <w:sz w:val="28"/>
          <w:szCs w:val="28"/>
        </w:rPr>
        <w:t xml:space="preserve">A. </w:t>
      </w:r>
      <w:r w:rsidRPr="00ED31E0">
        <w:rPr>
          <w:sz w:val="28"/>
          <w:szCs w:val="28"/>
        </w:rPr>
        <w:t xml:space="preserve">quãng đường sóng truyền trong 1(s). </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r>
      <w:r w:rsidRPr="00ED31E0">
        <w:rPr>
          <w:b/>
          <w:bCs/>
          <w:sz w:val="28"/>
          <w:szCs w:val="28"/>
        </w:rPr>
        <w:tab/>
      </w:r>
      <w:r w:rsidRPr="00ED31E0">
        <w:rPr>
          <w:b/>
          <w:bCs/>
          <w:sz w:val="28"/>
          <w:szCs w:val="28"/>
          <w:lang w:val="vi-VN"/>
        </w:rPr>
        <w:t xml:space="preserve">B. </w:t>
      </w:r>
      <w:r w:rsidRPr="00ED31E0">
        <w:rPr>
          <w:sz w:val="28"/>
          <w:szCs w:val="28"/>
          <w:lang w:val="vi-VN"/>
        </w:rPr>
        <w:t xml:space="preserve">khoảng cách giữa hai điểm có li độ bằng không. </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r>
      <w:r w:rsidRPr="00ED31E0">
        <w:rPr>
          <w:b/>
          <w:bCs/>
          <w:sz w:val="28"/>
          <w:szCs w:val="28"/>
        </w:rPr>
        <w:tab/>
      </w:r>
      <w:r w:rsidRPr="00ED31E0">
        <w:rPr>
          <w:b/>
          <w:bCs/>
          <w:sz w:val="28"/>
          <w:szCs w:val="28"/>
          <w:lang w:val="vi-VN"/>
        </w:rPr>
        <w:t xml:space="preserve">C. </w:t>
      </w:r>
      <w:r w:rsidRPr="00ED31E0">
        <w:rPr>
          <w:sz w:val="28"/>
          <w:szCs w:val="28"/>
          <w:lang w:val="vi-VN"/>
        </w:rPr>
        <w:t xml:space="preserve">khoảng cách giữa hai bụng sóng. </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r>
      <w:r w:rsidRPr="00ED31E0">
        <w:rPr>
          <w:b/>
          <w:bCs/>
          <w:sz w:val="28"/>
          <w:szCs w:val="28"/>
        </w:rPr>
        <w:tab/>
      </w:r>
      <w:r w:rsidRPr="00ED31E0">
        <w:rPr>
          <w:b/>
          <w:bCs/>
          <w:sz w:val="28"/>
          <w:szCs w:val="28"/>
          <w:lang w:val="vi-VN"/>
        </w:rPr>
        <w:t xml:space="preserve">D. </w:t>
      </w:r>
      <w:r w:rsidRPr="00ED31E0">
        <w:rPr>
          <w:sz w:val="28"/>
          <w:szCs w:val="28"/>
          <w:lang w:val="vi-VN"/>
        </w:rPr>
        <w:t xml:space="preserve">quãng đường sóng truyền đi Trong một chu kỳ. </w:t>
      </w:r>
    </w:p>
    <w:p w:rsidR="008701DB" w:rsidRPr="00ED31E0" w:rsidRDefault="008701DB" w:rsidP="00ED31E0">
      <w:pPr>
        <w:tabs>
          <w:tab w:val="num" w:pos="1680"/>
        </w:tabs>
        <w:rPr>
          <w:sz w:val="28"/>
          <w:szCs w:val="28"/>
          <w:lang w:val="vi-VN"/>
        </w:rPr>
      </w:pPr>
      <w:r w:rsidRPr="00ED31E0">
        <w:rPr>
          <w:b/>
          <w:sz w:val="28"/>
          <w:szCs w:val="28"/>
          <w:lang w:val="vi-VN"/>
        </w:rPr>
        <w:t xml:space="preserve">Câu </w:t>
      </w:r>
      <w:r w:rsidR="00CE3F18" w:rsidRPr="00ED31E0">
        <w:rPr>
          <w:b/>
          <w:sz w:val="28"/>
          <w:szCs w:val="28"/>
        </w:rPr>
        <w:t>4</w:t>
      </w:r>
      <w:r w:rsidRPr="00ED31E0">
        <w:rPr>
          <w:b/>
          <w:sz w:val="28"/>
          <w:szCs w:val="28"/>
          <w:lang w:val="vi-VN"/>
        </w:rPr>
        <w:t>.</w:t>
      </w:r>
      <w:r w:rsidRPr="00ED31E0">
        <w:rPr>
          <w:sz w:val="28"/>
          <w:szCs w:val="28"/>
          <w:lang w:val="vi-VN"/>
        </w:rPr>
        <w:t xml:space="preserve"> Một người quan sát một chiếc phao trên mặt hồ thấy nó nhô  lên cao 10 lần trong 36s, khoảng cách giữa 3 đỉnh sóng lân cận là 24m. Tốc độ truyền sóng trên mặt hồ là</w:t>
      </w:r>
    </w:p>
    <w:p w:rsidR="008701DB" w:rsidRPr="00ED31E0" w:rsidRDefault="008701DB" w:rsidP="00ED31E0">
      <w:pPr>
        <w:tabs>
          <w:tab w:val="num" w:pos="1680"/>
        </w:tabs>
        <w:ind w:firstLine="560"/>
        <w:rPr>
          <w:sz w:val="28"/>
          <w:szCs w:val="28"/>
          <w:lang w:val="vi-VN"/>
        </w:rPr>
      </w:pPr>
      <w:r w:rsidRPr="00ED31E0">
        <w:rPr>
          <w:b/>
          <w:sz w:val="28"/>
          <w:szCs w:val="28"/>
          <w:lang w:val="vi-VN"/>
        </w:rPr>
        <w:t>A.</w:t>
      </w:r>
      <w:r w:rsidRPr="00ED31E0">
        <w:rPr>
          <w:sz w:val="28"/>
          <w:szCs w:val="28"/>
          <w:lang w:val="vi-VN"/>
        </w:rPr>
        <w:t xml:space="preserve"> v = 2,0m/s.</w:t>
      </w:r>
      <w:r w:rsidRPr="00ED31E0">
        <w:rPr>
          <w:sz w:val="28"/>
          <w:szCs w:val="28"/>
          <w:lang w:val="vi-VN"/>
        </w:rPr>
        <w:tab/>
      </w:r>
      <w:r w:rsidRPr="00ED31E0">
        <w:rPr>
          <w:sz w:val="28"/>
          <w:szCs w:val="28"/>
          <w:lang w:val="vi-VN"/>
        </w:rPr>
        <w:tab/>
        <w:t xml:space="preserve">   </w:t>
      </w:r>
      <w:r w:rsidRPr="00ED31E0">
        <w:rPr>
          <w:b/>
          <w:sz w:val="28"/>
          <w:szCs w:val="28"/>
          <w:lang w:val="vi-VN"/>
        </w:rPr>
        <w:t>B.</w:t>
      </w:r>
      <w:r w:rsidRPr="00ED31E0">
        <w:rPr>
          <w:sz w:val="28"/>
          <w:szCs w:val="28"/>
          <w:lang w:val="vi-VN"/>
        </w:rPr>
        <w:t xml:space="preserve"> v = 2,2m/s.</w:t>
      </w:r>
      <w:r w:rsidRPr="00ED31E0">
        <w:rPr>
          <w:sz w:val="28"/>
          <w:szCs w:val="28"/>
          <w:lang w:val="vi-VN"/>
        </w:rPr>
        <w:tab/>
      </w:r>
      <w:r w:rsidRPr="00ED31E0">
        <w:rPr>
          <w:sz w:val="28"/>
          <w:szCs w:val="28"/>
          <w:lang w:val="vi-VN"/>
        </w:rPr>
        <w:tab/>
        <w:t xml:space="preserve">   </w:t>
      </w:r>
      <w:r w:rsidRPr="00ED31E0">
        <w:rPr>
          <w:b/>
          <w:sz w:val="28"/>
          <w:szCs w:val="28"/>
          <w:lang w:val="vi-VN"/>
        </w:rPr>
        <w:t>C.</w:t>
      </w:r>
      <w:r w:rsidRPr="00ED31E0">
        <w:rPr>
          <w:sz w:val="28"/>
          <w:szCs w:val="28"/>
          <w:lang w:val="vi-VN"/>
        </w:rPr>
        <w:t xml:space="preserve"> v = 3,0m/s.</w:t>
      </w:r>
      <w:r w:rsidRPr="00ED31E0">
        <w:rPr>
          <w:sz w:val="28"/>
          <w:szCs w:val="28"/>
          <w:lang w:val="vi-VN"/>
        </w:rPr>
        <w:tab/>
      </w:r>
      <w:r w:rsidRPr="00ED31E0">
        <w:rPr>
          <w:sz w:val="28"/>
          <w:szCs w:val="28"/>
          <w:lang w:val="vi-VN"/>
        </w:rPr>
        <w:tab/>
        <w:t xml:space="preserve"> </w:t>
      </w:r>
      <w:r w:rsidRPr="00ED31E0">
        <w:rPr>
          <w:b/>
          <w:sz w:val="28"/>
          <w:szCs w:val="28"/>
          <w:lang w:val="vi-VN"/>
        </w:rPr>
        <w:t>D.</w:t>
      </w:r>
      <w:r w:rsidRPr="00ED31E0">
        <w:rPr>
          <w:sz w:val="28"/>
          <w:szCs w:val="28"/>
          <w:lang w:val="vi-VN"/>
        </w:rPr>
        <w:t xml:space="preserve"> v = 6,7m/s.</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sz w:val="28"/>
          <w:szCs w:val="28"/>
          <w:lang w:val="vi-VN"/>
        </w:rPr>
        <w:t xml:space="preserve">Câu </w:t>
      </w:r>
      <w:r w:rsidR="00CE3F18" w:rsidRPr="00ED31E0">
        <w:rPr>
          <w:b/>
          <w:sz w:val="28"/>
          <w:szCs w:val="28"/>
        </w:rPr>
        <w:t>5</w:t>
      </w:r>
      <w:r w:rsidRPr="00ED31E0">
        <w:rPr>
          <w:b/>
          <w:sz w:val="28"/>
          <w:szCs w:val="28"/>
          <w:lang w:val="vi-VN"/>
        </w:rPr>
        <w:t xml:space="preserve">. </w:t>
      </w:r>
      <w:r w:rsidRPr="00ED31E0">
        <w:rPr>
          <w:sz w:val="28"/>
          <w:szCs w:val="28"/>
          <w:lang w:val="vi-VN"/>
        </w:rPr>
        <w:t>Tốc độ truyền sóng là tốc độ</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r>
      <w:r w:rsidRPr="00ED31E0">
        <w:rPr>
          <w:b/>
          <w:bCs/>
          <w:sz w:val="28"/>
          <w:szCs w:val="28"/>
          <w:lang w:val="vi-VN"/>
        </w:rPr>
        <w:tab/>
      </w:r>
      <w:r w:rsidRPr="00ED31E0">
        <w:rPr>
          <w:b/>
          <w:bCs/>
          <w:sz w:val="28"/>
          <w:szCs w:val="28"/>
          <w:lang w:val="vi-VN"/>
        </w:rPr>
        <w:tab/>
        <w:t xml:space="preserve">A. </w:t>
      </w:r>
      <w:r w:rsidRPr="00ED31E0">
        <w:rPr>
          <w:sz w:val="28"/>
          <w:szCs w:val="28"/>
          <w:lang w:val="vi-VN"/>
        </w:rPr>
        <w:t xml:space="preserve">dao động của các phần tử vật chất. </w:t>
      </w:r>
      <w:r w:rsidRPr="00ED31E0">
        <w:rPr>
          <w:sz w:val="28"/>
          <w:szCs w:val="28"/>
          <w:lang w:val="vi-VN"/>
        </w:rPr>
        <w:tab/>
        <w:t xml:space="preserve">     </w:t>
      </w:r>
      <w:r w:rsidRPr="00ED31E0">
        <w:rPr>
          <w:b/>
          <w:bCs/>
          <w:sz w:val="28"/>
          <w:szCs w:val="28"/>
          <w:lang w:val="vi-VN"/>
        </w:rPr>
        <w:t xml:space="preserve">B. </w:t>
      </w:r>
      <w:r w:rsidRPr="00ED31E0">
        <w:rPr>
          <w:sz w:val="28"/>
          <w:szCs w:val="28"/>
          <w:lang w:val="vi-VN"/>
        </w:rPr>
        <w:t xml:space="preserve">dao động của nguồn sóng. </w:t>
      </w:r>
    </w:p>
    <w:p w:rsidR="008701DB" w:rsidRPr="00ED31E0" w:rsidRDefault="008701DB" w:rsidP="00ED31E0">
      <w:pPr>
        <w:shd w:val="clear" w:color="auto" w:fill="FFFFFF"/>
        <w:ind w:firstLine="720"/>
        <w:rPr>
          <w:sz w:val="28"/>
          <w:szCs w:val="28"/>
          <w:lang w:val="vi-VN"/>
        </w:rPr>
      </w:pPr>
      <w:r w:rsidRPr="00ED31E0">
        <w:rPr>
          <w:b/>
          <w:bCs/>
          <w:sz w:val="28"/>
          <w:szCs w:val="28"/>
          <w:lang w:val="vi-VN"/>
        </w:rPr>
        <w:t xml:space="preserve">C. </w:t>
      </w:r>
      <w:r w:rsidRPr="00ED31E0">
        <w:rPr>
          <w:sz w:val="28"/>
          <w:szCs w:val="28"/>
          <w:lang w:val="vi-VN"/>
        </w:rPr>
        <w:t xml:space="preserve">truyền năng lượng sóng. </w:t>
      </w:r>
      <w:r w:rsidRPr="00ED31E0">
        <w:rPr>
          <w:sz w:val="28"/>
          <w:szCs w:val="28"/>
          <w:lang w:val="vi-VN"/>
        </w:rPr>
        <w:tab/>
      </w:r>
      <w:r w:rsidRPr="00ED31E0">
        <w:rPr>
          <w:sz w:val="28"/>
          <w:szCs w:val="28"/>
          <w:lang w:val="vi-VN"/>
        </w:rPr>
        <w:tab/>
      </w:r>
      <w:r w:rsidRPr="00ED31E0">
        <w:rPr>
          <w:sz w:val="28"/>
          <w:szCs w:val="28"/>
          <w:lang w:val="vi-VN"/>
        </w:rPr>
        <w:tab/>
      </w:r>
      <w:r w:rsidRPr="00ED31E0">
        <w:rPr>
          <w:sz w:val="28"/>
          <w:szCs w:val="28"/>
          <w:lang w:val="vi-VN"/>
        </w:rPr>
        <w:tab/>
      </w:r>
      <w:r w:rsidRPr="00ED31E0">
        <w:rPr>
          <w:b/>
          <w:bCs/>
          <w:sz w:val="28"/>
          <w:szCs w:val="28"/>
          <w:lang w:val="vi-VN"/>
        </w:rPr>
        <w:t xml:space="preserve">D. </w:t>
      </w:r>
      <w:r w:rsidRPr="00ED31E0">
        <w:rPr>
          <w:sz w:val="28"/>
          <w:szCs w:val="28"/>
          <w:lang w:val="vi-VN"/>
        </w:rPr>
        <w:t>truyền pha của dao động</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right="-12"/>
        <w:jc w:val="both"/>
        <w:rPr>
          <w:sz w:val="28"/>
          <w:szCs w:val="28"/>
          <w:lang w:val="pt-BR"/>
        </w:rPr>
      </w:pPr>
      <w:r w:rsidRPr="00ED31E0">
        <w:rPr>
          <w:b/>
          <w:sz w:val="28"/>
          <w:szCs w:val="28"/>
          <w:lang w:val="pt-BR"/>
        </w:rPr>
        <w:t xml:space="preserve">Câu 6. </w:t>
      </w:r>
      <w:r w:rsidRPr="00ED31E0">
        <w:rPr>
          <w:sz w:val="28"/>
          <w:szCs w:val="28"/>
          <w:lang w:val="pt-BR"/>
        </w:rPr>
        <w:t>Hai sóng như thế nào có thể giao thoa với nhau?</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pt-BR"/>
        </w:rPr>
      </w:pPr>
      <w:r w:rsidRPr="00ED31E0">
        <w:rPr>
          <w:b/>
          <w:bCs/>
          <w:sz w:val="28"/>
          <w:szCs w:val="28"/>
          <w:lang w:val="pt-BR"/>
        </w:rPr>
        <w:tab/>
        <w:t xml:space="preserve">A. </w:t>
      </w:r>
      <w:r w:rsidRPr="00ED31E0">
        <w:rPr>
          <w:sz w:val="28"/>
          <w:szCs w:val="28"/>
          <w:lang w:val="pt-BR"/>
        </w:rPr>
        <w:t>Hai sóng cùng biên độ, cùng tần số, hiệu số pha không đổi theo thời gian.</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pt-BR"/>
        </w:rPr>
      </w:pPr>
      <w:r w:rsidRPr="00ED31E0">
        <w:rPr>
          <w:b/>
          <w:bCs/>
          <w:sz w:val="28"/>
          <w:szCs w:val="28"/>
          <w:lang w:val="pt-BR"/>
        </w:rPr>
        <w:tab/>
        <w:t xml:space="preserve">B. </w:t>
      </w:r>
      <w:r w:rsidRPr="00ED31E0">
        <w:rPr>
          <w:sz w:val="28"/>
          <w:szCs w:val="28"/>
          <w:lang w:val="pt-BR"/>
        </w:rPr>
        <w:t>Hai sóng cùng tần số, hiệu lộ trình không đổi theo thời gian.</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pt-BR"/>
        </w:rPr>
      </w:pPr>
      <w:r w:rsidRPr="00ED31E0">
        <w:rPr>
          <w:b/>
          <w:bCs/>
          <w:sz w:val="28"/>
          <w:szCs w:val="28"/>
          <w:lang w:val="pt-BR"/>
        </w:rPr>
        <w:tab/>
        <w:t xml:space="preserve">C. </w:t>
      </w:r>
      <w:r w:rsidRPr="00ED31E0">
        <w:rPr>
          <w:sz w:val="28"/>
          <w:szCs w:val="28"/>
          <w:lang w:val="pt-BR"/>
        </w:rPr>
        <w:t>Hai sóng cùng chu kỳ và biên độ.</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pt-BR"/>
        </w:rPr>
      </w:pPr>
      <w:r w:rsidRPr="00ED31E0">
        <w:rPr>
          <w:b/>
          <w:bCs/>
          <w:sz w:val="28"/>
          <w:szCs w:val="28"/>
          <w:lang w:val="pt-BR"/>
        </w:rPr>
        <w:lastRenderedPageBreak/>
        <w:tab/>
        <w:t xml:space="preserve">D. </w:t>
      </w:r>
      <w:r w:rsidRPr="00ED31E0">
        <w:rPr>
          <w:sz w:val="28"/>
          <w:szCs w:val="28"/>
          <w:lang w:val="pt-BR"/>
        </w:rPr>
        <w:t>Hai sóng cùng bước sóng, biên độ.</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nl-NL"/>
        </w:rPr>
      </w:pPr>
      <w:r w:rsidRPr="00ED31E0">
        <w:rPr>
          <w:b/>
          <w:sz w:val="28"/>
          <w:szCs w:val="28"/>
          <w:lang w:val="nl-NL"/>
        </w:rPr>
        <w:t>Câu 7</w:t>
      </w:r>
      <w:r w:rsidRPr="00ED31E0">
        <w:rPr>
          <w:sz w:val="28"/>
          <w:szCs w:val="28"/>
          <w:lang w:val="nl-NL"/>
        </w:rPr>
        <w:t>.  Sóng cơ</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nl-NL"/>
        </w:rPr>
      </w:pPr>
      <w:r w:rsidRPr="00ED31E0">
        <w:rPr>
          <w:b/>
          <w:bCs/>
          <w:sz w:val="28"/>
          <w:szCs w:val="28"/>
          <w:lang w:val="vi-VN"/>
        </w:rPr>
        <w:tab/>
      </w:r>
      <w:r w:rsidRPr="00ED31E0">
        <w:rPr>
          <w:b/>
          <w:bCs/>
          <w:sz w:val="28"/>
          <w:szCs w:val="28"/>
          <w:lang w:val="nl-NL"/>
        </w:rPr>
        <w:tab/>
      </w:r>
      <w:r w:rsidRPr="00ED31E0">
        <w:rPr>
          <w:b/>
          <w:bCs/>
          <w:sz w:val="28"/>
          <w:szCs w:val="28"/>
          <w:lang w:val="nl-NL"/>
        </w:rPr>
        <w:tab/>
        <w:t xml:space="preserve">A. </w:t>
      </w:r>
      <w:r w:rsidRPr="00ED31E0">
        <w:rPr>
          <w:sz w:val="28"/>
          <w:szCs w:val="28"/>
          <w:lang w:val="nl-NL"/>
        </w:rPr>
        <w:t xml:space="preserve">là dao động </w:t>
      </w:r>
      <w:r w:rsidR="000F75E7" w:rsidRPr="00ED31E0">
        <w:rPr>
          <w:sz w:val="28"/>
          <w:szCs w:val="28"/>
          <w:lang w:val="nl-NL"/>
        </w:rPr>
        <w:t xml:space="preserve">cơ </w:t>
      </w:r>
      <w:r w:rsidRPr="00ED31E0">
        <w:rPr>
          <w:sz w:val="28"/>
          <w:szCs w:val="28"/>
          <w:lang w:val="nl-NL"/>
        </w:rPr>
        <w:t>lan truyền trong môi trường</w:t>
      </w:r>
      <w:r w:rsidR="000F75E7" w:rsidRPr="00ED31E0">
        <w:rPr>
          <w:sz w:val="28"/>
          <w:szCs w:val="28"/>
          <w:lang w:val="nl-NL"/>
        </w:rPr>
        <w:t xml:space="preserve"> vật chất đàn hồi</w:t>
      </w:r>
      <w:r w:rsidRPr="00ED31E0">
        <w:rPr>
          <w:sz w:val="28"/>
          <w:szCs w:val="28"/>
          <w:lang w:val="nl-NL"/>
        </w:rPr>
        <w:t>.</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nl-NL"/>
        </w:rPr>
      </w:pPr>
      <w:r w:rsidRPr="00ED31E0">
        <w:rPr>
          <w:b/>
          <w:bCs/>
          <w:sz w:val="28"/>
          <w:szCs w:val="28"/>
          <w:lang w:val="vi-VN"/>
        </w:rPr>
        <w:tab/>
      </w:r>
      <w:r w:rsidRPr="00ED31E0">
        <w:rPr>
          <w:b/>
          <w:bCs/>
          <w:sz w:val="28"/>
          <w:szCs w:val="28"/>
          <w:lang w:val="nl-NL"/>
        </w:rPr>
        <w:tab/>
      </w:r>
      <w:r w:rsidRPr="00ED31E0">
        <w:rPr>
          <w:b/>
          <w:bCs/>
          <w:sz w:val="28"/>
          <w:szCs w:val="28"/>
          <w:lang w:val="nl-NL"/>
        </w:rPr>
        <w:tab/>
        <w:t xml:space="preserve">B. </w:t>
      </w:r>
      <w:r w:rsidRPr="00ED31E0">
        <w:rPr>
          <w:sz w:val="28"/>
          <w:szCs w:val="28"/>
          <w:lang w:val="nl-NL"/>
        </w:rPr>
        <w:t xml:space="preserve">là dao động của mọi điểm </w:t>
      </w:r>
      <w:r w:rsidR="000F75E7" w:rsidRPr="00ED31E0">
        <w:rPr>
          <w:sz w:val="28"/>
          <w:szCs w:val="28"/>
          <w:lang w:val="nl-NL"/>
        </w:rPr>
        <w:t>t</w:t>
      </w:r>
      <w:r w:rsidRPr="00ED31E0">
        <w:rPr>
          <w:sz w:val="28"/>
          <w:szCs w:val="28"/>
          <w:lang w:val="nl-NL"/>
        </w:rPr>
        <w:t>rong môi trường.</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nl-NL"/>
        </w:rPr>
      </w:pPr>
      <w:r w:rsidRPr="00ED31E0">
        <w:rPr>
          <w:b/>
          <w:bCs/>
          <w:sz w:val="28"/>
          <w:szCs w:val="28"/>
          <w:lang w:val="vi-VN"/>
        </w:rPr>
        <w:tab/>
      </w:r>
      <w:r w:rsidRPr="00ED31E0">
        <w:rPr>
          <w:b/>
          <w:bCs/>
          <w:sz w:val="28"/>
          <w:szCs w:val="28"/>
          <w:lang w:val="nl-NL"/>
        </w:rPr>
        <w:tab/>
      </w:r>
      <w:r w:rsidRPr="00ED31E0">
        <w:rPr>
          <w:b/>
          <w:bCs/>
          <w:sz w:val="28"/>
          <w:szCs w:val="28"/>
          <w:lang w:val="nl-NL"/>
        </w:rPr>
        <w:tab/>
        <w:t xml:space="preserve">C. </w:t>
      </w:r>
      <w:r w:rsidRPr="00ED31E0">
        <w:rPr>
          <w:sz w:val="28"/>
          <w:szCs w:val="28"/>
          <w:lang w:val="nl-NL"/>
        </w:rPr>
        <w:t>là một dạng chuyển động đặc biệt của môi trường.</w:t>
      </w:r>
    </w:p>
    <w:p w:rsidR="00CE3F18" w:rsidRPr="00ED31E0" w:rsidRDefault="00CE3F18" w:rsidP="00ED31E0">
      <w:pPr>
        <w:shd w:val="clear" w:color="auto" w:fill="FFFFFF"/>
        <w:ind w:firstLine="720"/>
        <w:rPr>
          <w:sz w:val="28"/>
          <w:szCs w:val="28"/>
          <w:lang w:val="nl-NL"/>
        </w:rPr>
      </w:pPr>
      <w:r w:rsidRPr="00ED31E0">
        <w:rPr>
          <w:b/>
          <w:bCs/>
          <w:sz w:val="28"/>
          <w:szCs w:val="28"/>
          <w:lang w:val="nl-NL"/>
        </w:rPr>
        <w:t xml:space="preserve">D. </w:t>
      </w:r>
      <w:r w:rsidRPr="00ED31E0">
        <w:rPr>
          <w:sz w:val="28"/>
          <w:szCs w:val="28"/>
          <w:lang w:val="nl-NL"/>
        </w:rPr>
        <w:t>là sự truy</w:t>
      </w:r>
      <w:r w:rsidR="000F75E7" w:rsidRPr="00ED31E0">
        <w:rPr>
          <w:sz w:val="28"/>
          <w:szCs w:val="28"/>
          <w:lang w:val="nl-NL"/>
        </w:rPr>
        <w:t>ền chuyển động của các phần tử t</w:t>
      </w:r>
      <w:r w:rsidRPr="00ED31E0">
        <w:rPr>
          <w:sz w:val="28"/>
          <w:szCs w:val="28"/>
          <w:lang w:val="nl-NL"/>
        </w:rPr>
        <w:t>rong môi trường</w:t>
      </w:r>
    </w:p>
    <w:p w:rsidR="00CE3F18" w:rsidRPr="00ED31E0" w:rsidRDefault="00CE3F18" w:rsidP="00ED31E0">
      <w:pPr>
        <w:widowControl w:val="0"/>
        <w:tabs>
          <w:tab w:val="left" w:pos="284"/>
          <w:tab w:val="left" w:pos="567"/>
          <w:tab w:val="left" w:pos="709"/>
          <w:tab w:val="left" w:pos="2835"/>
          <w:tab w:val="left" w:pos="5387"/>
          <w:tab w:val="left" w:pos="7938"/>
        </w:tabs>
        <w:autoSpaceDE w:val="0"/>
        <w:autoSpaceDN w:val="0"/>
        <w:adjustRightInd w:val="0"/>
        <w:ind w:right="-12"/>
        <w:jc w:val="both"/>
        <w:rPr>
          <w:sz w:val="28"/>
          <w:szCs w:val="28"/>
          <w:lang w:val="pt-BR"/>
        </w:rPr>
      </w:pPr>
      <w:r w:rsidRPr="00ED31E0">
        <w:rPr>
          <w:b/>
          <w:sz w:val="28"/>
          <w:szCs w:val="28"/>
          <w:lang w:val="pt-BR"/>
        </w:rPr>
        <w:t xml:space="preserve">Câu 8. </w:t>
      </w:r>
      <w:r w:rsidRPr="00ED31E0">
        <w:rPr>
          <w:sz w:val="28"/>
          <w:szCs w:val="28"/>
          <w:lang w:val="pt-BR"/>
        </w:rPr>
        <w:t>Trong hiện tượng giao thoa sóng trên mặt nước, khoảng cách giữa hai cực đại liên tiếp nằm trên đường nối tâm hai sóng có độ dài là</w:t>
      </w:r>
    </w:p>
    <w:p w:rsidR="00CE3F18" w:rsidRPr="00ED31E0" w:rsidRDefault="00CE3F18"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pt-BR"/>
        </w:rPr>
      </w:pPr>
      <w:r w:rsidRPr="00ED31E0">
        <w:rPr>
          <w:b/>
          <w:bCs/>
          <w:sz w:val="28"/>
          <w:szCs w:val="28"/>
          <w:lang w:val="pt-BR"/>
        </w:rPr>
        <w:t xml:space="preserve">A. </w:t>
      </w:r>
      <w:r w:rsidRPr="00ED31E0">
        <w:rPr>
          <w:sz w:val="28"/>
          <w:szCs w:val="28"/>
          <w:lang w:val="pt-BR"/>
        </w:rPr>
        <w:t xml:space="preserve">hai lần bước sóng. </w:t>
      </w:r>
      <w:r w:rsidRPr="00ED31E0">
        <w:rPr>
          <w:sz w:val="28"/>
          <w:szCs w:val="28"/>
          <w:lang w:val="pt-BR"/>
        </w:rPr>
        <w:tab/>
      </w:r>
      <w:r w:rsidRPr="00ED31E0">
        <w:rPr>
          <w:sz w:val="28"/>
          <w:szCs w:val="28"/>
          <w:lang w:val="pt-BR"/>
        </w:rPr>
        <w:tab/>
      </w:r>
      <w:r w:rsidRPr="00ED31E0">
        <w:rPr>
          <w:b/>
          <w:bCs/>
          <w:sz w:val="28"/>
          <w:szCs w:val="28"/>
          <w:lang w:val="pt-BR"/>
        </w:rPr>
        <w:t xml:space="preserve">B. </w:t>
      </w:r>
      <w:r w:rsidRPr="00ED31E0">
        <w:rPr>
          <w:sz w:val="28"/>
          <w:szCs w:val="28"/>
          <w:lang w:val="pt-BR"/>
        </w:rPr>
        <w:t>một bước sóng.</w:t>
      </w:r>
      <w:r w:rsidRPr="00ED31E0">
        <w:rPr>
          <w:sz w:val="28"/>
          <w:szCs w:val="28"/>
          <w:lang w:val="pt-BR"/>
        </w:rPr>
        <w:tab/>
      </w:r>
    </w:p>
    <w:p w:rsidR="00CE3F18" w:rsidRPr="00ED31E0" w:rsidRDefault="00CE3F18"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pt-BR"/>
        </w:rPr>
      </w:pPr>
      <w:r w:rsidRPr="00ED31E0">
        <w:rPr>
          <w:b/>
          <w:bCs/>
          <w:sz w:val="28"/>
          <w:szCs w:val="28"/>
          <w:lang w:val="pt-BR"/>
        </w:rPr>
        <w:t xml:space="preserve">C. </w:t>
      </w:r>
      <w:r w:rsidRPr="00ED31E0">
        <w:rPr>
          <w:sz w:val="28"/>
          <w:szCs w:val="28"/>
          <w:lang w:val="pt-BR"/>
        </w:rPr>
        <w:t>một nửa bước sóng.</w:t>
      </w:r>
      <w:r w:rsidRPr="00ED31E0">
        <w:rPr>
          <w:sz w:val="28"/>
          <w:szCs w:val="28"/>
          <w:lang w:val="pt-BR"/>
        </w:rPr>
        <w:tab/>
      </w:r>
      <w:r w:rsidRPr="00ED31E0">
        <w:rPr>
          <w:sz w:val="28"/>
          <w:szCs w:val="28"/>
          <w:lang w:val="pt-BR"/>
        </w:rPr>
        <w:tab/>
      </w:r>
      <w:r w:rsidRPr="00ED31E0">
        <w:rPr>
          <w:b/>
          <w:bCs/>
          <w:sz w:val="28"/>
          <w:szCs w:val="28"/>
          <w:lang w:val="pt-BR"/>
        </w:rPr>
        <w:t xml:space="preserve">D. </w:t>
      </w:r>
      <w:r w:rsidRPr="00ED31E0">
        <w:rPr>
          <w:sz w:val="28"/>
          <w:szCs w:val="28"/>
          <w:lang w:val="pt-BR"/>
        </w:rPr>
        <w:t>một phần tư bước sóng.</w:t>
      </w:r>
    </w:p>
    <w:p w:rsidR="00CE3F18" w:rsidRPr="00ED31E0" w:rsidRDefault="00CE3F18" w:rsidP="00ED31E0">
      <w:pPr>
        <w:shd w:val="clear" w:color="auto" w:fill="FFFFFF"/>
        <w:rPr>
          <w:sz w:val="28"/>
          <w:szCs w:val="28"/>
          <w:lang w:val="it-IT" w:eastAsia="vi-VN"/>
        </w:rPr>
      </w:pPr>
      <w:r w:rsidRPr="00ED31E0">
        <w:rPr>
          <w:b/>
          <w:sz w:val="28"/>
          <w:szCs w:val="28"/>
          <w:lang w:val="nl-NL"/>
        </w:rPr>
        <w:t>Câu 9</w:t>
      </w:r>
      <w:r w:rsidRPr="00ED31E0">
        <w:rPr>
          <w:sz w:val="28"/>
          <w:szCs w:val="28"/>
          <w:lang w:val="it-IT" w:eastAsia="vi-VN"/>
        </w:rPr>
        <w:t>. Một sóng ngang truyền theo chiều dương của trục Ox, có phương trình sóng là u = 6cos(4</w:t>
      </w:r>
      <w:r w:rsidRPr="00ED31E0">
        <w:rPr>
          <w:sz w:val="28"/>
          <w:szCs w:val="28"/>
          <w:lang w:eastAsia="vi-VN"/>
        </w:rPr>
        <w:t>π</w:t>
      </w:r>
      <w:r w:rsidRPr="00ED31E0">
        <w:rPr>
          <w:sz w:val="28"/>
          <w:szCs w:val="28"/>
          <w:lang w:val="it-IT" w:eastAsia="vi-VN"/>
        </w:rPr>
        <w:t>t – 0,02</w:t>
      </w:r>
      <w:r w:rsidRPr="00ED31E0">
        <w:rPr>
          <w:sz w:val="28"/>
          <w:szCs w:val="28"/>
          <w:lang w:eastAsia="vi-VN"/>
        </w:rPr>
        <w:t>π</w:t>
      </w:r>
      <w:r w:rsidRPr="00ED31E0">
        <w:rPr>
          <w:sz w:val="28"/>
          <w:szCs w:val="28"/>
          <w:lang w:val="nl-NL" w:eastAsia="vi-VN"/>
        </w:rPr>
        <w:t>.d</w:t>
      </w:r>
      <w:r w:rsidRPr="00ED31E0">
        <w:rPr>
          <w:sz w:val="28"/>
          <w:szCs w:val="28"/>
          <w:lang w:val="it-IT" w:eastAsia="vi-VN"/>
        </w:rPr>
        <w:t>)( với u và x tính bằng cm, t tính bằng s). Sóng này có bước sóng là</w:t>
      </w:r>
    </w:p>
    <w:p w:rsidR="00CE3F18" w:rsidRPr="00ED31E0" w:rsidRDefault="00CE3F18" w:rsidP="00ED31E0">
      <w:pPr>
        <w:shd w:val="clear" w:color="auto" w:fill="FFFFFF"/>
        <w:rPr>
          <w:sz w:val="28"/>
          <w:szCs w:val="28"/>
          <w:lang w:val="it-IT" w:eastAsia="vi-VN"/>
        </w:rPr>
      </w:pPr>
      <w:r w:rsidRPr="00ED31E0">
        <w:rPr>
          <w:sz w:val="28"/>
          <w:szCs w:val="28"/>
          <w:lang w:val="it-IT" w:eastAsia="vi-VN"/>
        </w:rPr>
        <w:t>   </w:t>
      </w:r>
      <w:r w:rsidRPr="00ED31E0">
        <w:rPr>
          <w:sz w:val="28"/>
          <w:szCs w:val="28"/>
          <w:lang w:val="it-IT" w:eastAsia="vi-VN"/>
        </w:rPr>
        <w:tab/>
      </w:r>
      <w:r w:rsidRPr="00ED31E0">
        <w:rPr>
          <w:b/>
          <w:bCs/>
          <w:sz w:val="28"/>
          <w:szCs w:val="28"/>
          <w:lang w:val="it-IT" w:eastAsia="vi-VN"/>
        </w:rPr>
        <w:t>A</w:t>
      </w:r>
      <w:r w:rsidRPr="00ED31E0">
        <w:rPr>
          <w:sz w:val="28"/>
          <w:szCs w:val="28"/>
          <w:lang w:val="it-IT" w:eastAsia="vi-VN"/>
        </w:rPr>
        <w:t>. 200 cm.              </w:t>
      </w:r>
      <w:r w:rsidRPr="00ED31E0">
        <w:rPr>
          <w:b/>
          <w:bCs/>
          <w:sz w:val="28"/>
          <w:szCs w:val="28"/>
          <w:lang w:val="it-IT" w:eastAsia="vi-VN"/>
        </w:rPr>
        <w:t>B</w:t>
      </w:r>
      <w:r w:rsidRPr="00ED31E0">
        <w:rPr>
          <w:sz w:val="28"/>
          <w:szCs w:val="28"/>
          <w:lang w:val="it-IT" w:eastAsia="vi-VN"/>
        </w:rPr>
        <w:t>. 159 cm.                   </w:t>
      </w:r>
      <w:r w:rsidRPr="00ED31E0">
        <w:rPr>
          <w:b/>
          <w:bCs/>
          <w:sz w:val="28"/>
          <w:szCs w:val="28"/>
          <w:lang w:val="it-IT" w:eastAsia="vi-VN"/>
        </w:rPr>
        <w:t>C</w:t>
      </w:r>
      <w:r w:rsidRPr="00ED31E0">
        <w:rPr>
          <w:sz w:val="28"/>
          <w:szCs w:val="28"/>
          <w:lang w:val="it-IT" w:eastAsia="vi-VN"/>
        </w:rPr>
        <w:t>. 100 cm.                  </w:t>
      </w:r>
      <w:r w:rsidRPr="00ED31E0">
        <w:rPr>
          <w:b/>
          <w:bCs/>
          <w:sz w:val="28"/>
          <w:szCs w:val="28"/>
          <w:lang w:val="it-IT" w:eastAsia="vi-VN"/>
        </w:rPr>
        <w:t>D</w:t>
      </w:r>
      <w:r w:rsidRPr="00ED31E0">
        <w:rPr>
          <w:sz w:val="28"/>
          <w:szCs w:val="28"/>
          <w:lang w:val="it-IT" w:eastAsia="vi-VN"/>
        </w:rPr>
        <w:t>. 50 cm.</w:t>
      </w:r>
    </w:p>
    <w:p w:rsidR="008701DB" w:rsidRPr="00ED31E0" w:rsidRDefault="008701DB" w:rsidP="00ED31E0">
      <w:pPr>
        <w:tabs>
          <w:tab w:val="num" w:pos="1680"/>
        </w:tabs>
        <w:rPr>
          <w:sz w:val="28"/>
          <w:szCs w:val="28"/>
          <w:lang w:val="pt-BR"/>
        </w:rPr>
      </w:pPr>
      <w:r w:rsidRPr="00ED31E0">
        <w:rPr>
          <w:b/>
          <w:sz w:val="28"/>
          <w:szCs w:val="28"/>
          <w:lang w:val="pt-BR"/>
        </w:rPr>
        <w:t>Câu 10.</w:t>
      </w:r>
      <w:r w:rsidRPr="00ED31E0">
        <w:rPr>
          <w:sz w:val="28"/>
          <w:szCs w:val="28"/>
          <w:lang w:val="pt-BR"/>
        </w:rPr>
        <w:t xml:space="preserve">  Trong một thí nghiệm về giao thoa sóng trên mặt nước, hai nguồn sóng kết hợp S</w:t>
      </w:r>
      <w:r w:rsidRPr="00ED31E0">
        <w:rPr>
          <w:sz w:val="28"/>
          <w:szCs w:val="28"/>
          <w:vertAlign w:val="subscript"/>
          <w:lang w:val="pt-BR"/>
        </w:rPr>
        <w:t>1</w:t>
      </w:r>
      <w:r w:rsidRPr="00ED31E0">
        <w:rPr>
          <w:sz w:val="28"/>
          <w:szCs w:val="28"/>
          <w:lang w:val="pt-BR"/>
        </w:rPr>
        <w:t xml:space="preserve"> và S</w:t>
      </w:r>
      <w:r w:rsidRPr="00ED31E0">
        <w:rPr>
          <w:sz w:val="28"/>
          <w:szCs w:val="28"/>
          <w:vertAlign w:val="subscript"/>
          <w:lang w:val="pt-BR"/>
        </w:rPr>
        <w:t>2</w:t>
      </w:r>
      <w:r w:rsidRPr="00ED31E0">
        <w:rPr>
          <w:sz w:val="28"/>
          <w:szCs w:val="28"/>
          <w:lang w:val="pt-BR"/>
        </w:rPr>
        <w:t xml:space="preserve"> dao động với tần số 15Hz. Tốc độ truyền sóng trên mặt nước là 30cm/s. Với điểm M có những khoảng d</w:t>
      </w:r>
      <w:r w:rsidRPr="00ED31E0">
        <w:rPr>
          <w:sz w:val="28"/>
          <w:szCs w:val="28"/>
          <w:vertAlign w:val="subscript"/>
          <w:lang w:val="pt-BR"/>
        </w:rPr>
        <w:t>1</w:t>
      </w:r>
      <w:r w:rsidRPr="00ED31E0">
        <w:rPr>
          <w:sz w:val="28"/>
          <w:szCs w:val="28"/>
          <w:lang w:val="pt-BR"/>
        </w:rPr>
        <w:t>, d</w:t>
      </w:r>
      <w:r w:rsidRPr="00ED31E0">
        <w:rPr>
          <w:sz w:val="28"/>
          <w:szCs w:val="28"/>
          <w:vertAlign w:val="subscript"/>
          <w:lang w:val="pt-BR"/>
        </w:rPr>
        <w:t xml:space="preserve">2 </w:t>
      </w:r>
      <w:r w:rsidRPr="00ED31E0">
        <w:rPr>
          <w:sz w:val="28"/>
          <w:szCs w:val="28"/>
          <w:lang w:val="pt-BR"/>
        </w:rPr>
        <w:t xml:space="preserve"> nào dưới đây la cực đại giao thoa?</w:t>
      </w:r>
    </w:p>
    <w:p w:rsidR="008701DB" w:rsidRPr="00ED31E0" w:rsidRDefault="008701DB" w:rsidP="00ED31E0">
      <w:pPr>
        <w:tabs>
          <w:tab w:val="num" w:pos="1680"/>
        </w:tabs>
        <w:ind w:firstLine="560"/>
        <w:rPr>
          <w:sz w:val="28"/>
          <w:szCs w:val="28"/>
          <w:lang w:val="pt-BR"/>
        </w:rPr>
      </w:pPr>
      <w:r w:rsidRPr="00ED31E0">
        <w:rPr>
          <w:b/>
          <w:sz w:val="28"/>
          <w:szCs w:val="28"/>
          <w:lang w:val="pt-BR"/>
        </w:rPr>
        <w:t>A.</w:t>
      </w:r>
      <w:r w:rsidRPr="00ED31E0">
        <w:rPr>
          <w:sz w:val="28"/>
          <w:szCs w:val="28"/>
          <w:lang w:val="pt-BR"/>
        </w:rPr>
        <w:t xml:space="preserve"> d</w:t>
      </w:r>
      <w:r w:rsidRPr="00ED31E0">
        <w:rPr>
          <w:sz w:val="28"/>
          <w:szCs w:val="28"/>
          <w:vertAlign w:val="subscript"/>
          <w:lang w:val="pt-BR"/>
        </w:rPr>
        <w:t xml:space="preserve">1 </w:t>
      </w:r>
      <w:r w:rsidRPr="00ED31E0">
        <w:rPr>
          <w:sz w:val="28"/>
          <w:szCs w:val="28"/>
          <w:lang w:val="pt-BR"/>
        </w:rPr>
        <w:t xml:space="preserve"> = 25cm và d</w:t>
      </w:r>
      <w:r w:rsidRPr="00ED31E0">
        <w:rPr>
          <w:sz w:val="28"/>
          <w:szCs w:val="28"/>
          <w:vertAlign w:val="subscript"/>
          <w:lang w:val="pt-BR"/>
        </w:rPr>
        <w:t>2</w:t>
      </w:r>
      <w:r w:rsidRPr="00ED31E0">
        <w:rPr>
          <w:sz w:val="28"/>
          <w:szCs w:val="28"/>
          <w:lang w:val="pt-BR"/>
        </w:rPr>
        <w:t xml:space="preserve"> = 20cm. </w:t>
      </w:r>
      <w:r w:rsidRPr="00ED31E0">
        <w:rPr>
          <w:sz w:val="28"/>
          <w:szCs w:val="28"/>
          <w:lang w:val="pt-BR"/>
        </w:rPr>
        <w:tab/>
      </w:r>
      <w:r w:rsidRPr="00ED31E0">
        <w:rPr>
          <w:sz w:val="28"/>
          <w:szCs w:val="28"/>
          <w:lang w:val="pt-BR"/>
        </w:rPr>
        <w:tab/>
      </w:r>
      <w:r w:rsidRPr="00ED31E0">
        <w:rPr>
          <w:sz w:val="28"/>
          <w:szCs w:val="28"/>
          <w:lang w:val="pt-BR"/>
        </w:rPr>
        <w:tab/>
      </w:r>
      <w:r w:rsidRPr="00ED31E0">
        <w:rPr>
          <w:b/>
          <w:sz w:val="28"/>
          <w:szCs w:val="28"/>
          <w:lang w:val="pt-BR"/>
        </w:rPr>
        <w:t>B.</w:t>
      </w:r>
      <w:r w:rsidRPr="00ED31E0">
        <w:rPr>
          <w:sz w:val="28"/>
          <w:szCs w:val="28"/>
          <w:lang w:val="pt-BR"/>
        </w:rPr>
        <w:t xml:space="preserve"> d</w:t>
      </w:r>
      <w:r w:rsidRPr="00ED31E0">
        <w:rPr>
          <w:sz w:val="28"/>
          <w:szCs w:val="28"/>
          <w:vertAlign w:val="subscript"/>
          <w:lang w:val="pt-BR"/>
        </w:rPr>
        <w:t xml:space="preserve">1 </w:t>
      </w:r>
      <w:r w:rsidRPr="00ED31E0">
        <w:rPr>
          <w:sz w:val="28"/>
          <w:szCs w:val="28"/>
          <w:lang w:val="pt-BR"/>
        </w:rPr>
        <w:t xml:space="preserve"> = 25cm và d</w:t>
      </w:r>
      <w:r w:rsidRPr="00ED31E0">
        <w:rPr>
          <w:sz w:val="28"/>
          <w:szCs w:val="28"/>
          <w:vertAlign w:val="subscript"/>
          <w:lang w:val="pt-BR"/>
        </w:rPr>
        <w:t>2</w:t>
      </w:r>
      <w:r w:rsidRPr="00ED31E0">
        <w:rPr>
          <w:sz w:val="28"/>
          <w:szCs w:val="28"/>
          <w:lang w:val="pt-BR"/>
        </w:rPr>
        <w:t xml:space="preserve"> = 21cm.</w:t>
      </w:r>
    </w:p>
    <w:p w:rsidR="008701DB" w:rsidRPr="00ED31E0" w:rsidRDefault="008701DB" w:rsidP="00ED31E0">
      <w:pPr>
        <w:tabs>
          <w:tab w:val="num" w:pos="1680"/>
        </w:tabs>
        <w:ind w:firstLine="560"/>
        <w:rPr>
          <w:sz w:val="28"/>
          <w:szCs w:val="28"/>
          <w:lang w:val="pt-BR"/>
        </w:rPr>
      </w:pPr>
      <w:r w:rsidRPr="00ED31E0">
        <w:rPr>
          <w:b/>
          <w:sz w:val="28"/>
          <w:szCs w:val="28"/>
          <w:lang w:val="pt-BR"/>
        </w:rPr>
        <w:t>C.</w:t>
      </w:r>
      <w:r w:rsidRPr="00ED31E0">
        <w:rPr>
          <w:sz w:val="28"/>
          <w:szCs w:val="28"/>
          <w:lang w:val="pt-BR"/>
        </w:rPr>
        <w:t xml:space="preserve"> d</w:t>
      </w:r>
      <w:r w:rsidRPr="00ED31E0">
        <w:rPr>
          <w:sz w:val="28"/>
          <w:szCs w:val="28"/>
          <w:vertAlign w:val="subscript"/>
          <w:lang w:val="pt-BR"/>
        </w:rPr>
        <w:t xml:space="preserve">1 </w:t>
      </w:r>
      <w:r w:rsidRPr="00ED31E0">
        <w:rPr>
          <w:sz w:val="28"/>
          <w:szCs w:val="28"/>
          <w:lang w:val="pt-BR"/>
        </w:rPr>
        <w:t xml:space="preserve"> = 25cm và d</w:t>
      </w:r>
      <w:r w:rsidRPr="00ED31E0">
        <w:rPr>
          <w:sz w:val="28"/>
          <w:szCs w:val="28"/>
          <w:vertAlign w:val="subscript"/>
          <w:lang w:val="pt-BR"/>
        </w:rPr>
        <w:t>2</w:t>
      </w:r>
      <w:r w:rsidRPr="00ED31E0">
        <w:rPr>
          <w:sz w:val="28"/>
          <w:szCs w:val="28"/>
          <w:lang w:val="pt-BR"/>
        </w:rPr>
        <w:t xml:space="preserve"> = 22cm.</w:t>
      </w:r>
      <w:r w:rsidRPr="00ED31E0">
        <w:rPr>
          <w:sz w:val="28"/>
          <w:szCs w:val="28"/>
          <w:lang w:val="pt-BR"/>
        </w:rPr>
        <w:tab/>
      </w:r>
      <w:r w:rsidRPr="00ED31E0">
        <w:rPr>
          <w:sz w:val="28"/>
          <w:szCs w:val="28"/>
          <w:lang w:val="pt-BR"/>
        </w:rPr>
        <w:tab/>
      </w:r>
      <w:r w:rsidRPr="00ED31E0">
        <w:rPr>
          <w:sz w:val="28"/>
          <w:szCs w:val="28"/>
          <w:lang w:val="pt-BR"/>
        </w:rPr>
        <w:tab/>
      </w:r>
      <w:r w:rsidRPr="00ED31E0">
        <w:rPr>
          <w:b/>
          <w:sz w:val="28"/>
          <w:szCs w:val="28"/>
          <w:lang w:val="pt-BR"/>
        </w:rPr>
        <w:t>D.</w:t>
      </w:r>
      <w:r w:rsidRPr="00ED31E0">
        <w:rPr>
          <w:sz w:val="28"/>
          <w:szCs w:val="28"/>
          <w:lang w:val="pt-BR"/>
        </w:rPr>
        <w:t xml:space="preserve"> d</w:t>
      </w:r>
      <w:r w:rsidRPr="00ED31E0">
        <w:rPr>
          <w:sz w:val="28"/>
          <w:szCs w:val="28"/>
          <w:vertAlign w:val="subscript"/>
          <w:lang w:val="pt-BR"/>
        </w:rPr>
        <w:t xml:space="preserve">1 </w:t>
      </w:r>
      <w:r w:rsidRPr="00ED31E0">
        <w:rPr>
          <w:sz w:val="28"/>
          <w:szCs w:val="28"/>
          <w:lang w:val="pt-BR"/>
        </w:rPr>
        <w:t xml:space="preserve"> = 20cm và d</w:t>
      </w:r>
      <w:r w:rsidRPr="00ED31E0">
        <w:rPr>
          <w:sz w:val="28"/>
          <w:szCs w:val="28"/>
          <w:vertAlign w:val="subscript"/>
          <w:lang w:val="pt-BR"/>
        </w:rPr>
        <w:t>2</w:t>
      </w:r>
      <w:r w:rsidRPr="00ED31E0">
        <w:rPr>
          <w:sz w:val="28"/>
          <w:szCs w:val="28"/>
          <w:lang w:val="pt-BR"/>
        </w:rPr>
        <w:t xml:space="preserve"> = 25cm.</w:t>
      </w:r>
    </w:p>
    <w:p w:rsidR="008701DB" w:rsidRPr="00ED31E0" w:rsidRDefault="008701DB" w:rsidP="00ED31E0">
      <w:pPr>
        <w:jc w:val="center"/>
        <w:rPr>
          <w:sz w:val="28"/>
          <w:szCs w:val="28"/>
          <w:lang w:val="pt-BR"/>
        </w:rPr>
      </w:pPr>
      <w:r w:rsidRPr="00ED31E0">
        <w:rPr>
          <w:sz w:val="28"/>
          <w:szCs w:val="28"/>
          <w:lang w:val="pt-BR"/>
        </w:rPr>
        <w:t>ĐÁP ÁN ĐỀ I</w:t>
      </w:r>
    </w:p>
    <w:tbl>
      <w:tblPr>
        <w:tblW w:w="10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2130"/>
        <w:gridCol w:w="2130"/>
        <w:gridCol w:w="2130"/>
        <w:gridCol w:w="2130"/>
      </w:tblGrid>
      <w:tr w:rsidR="008701DB" w:rsidRPr="00ED31E0" w:rsidTr="006062BF">
        <w:tc>
          <w:tcPr>
            <w:tcW w:w="2129" w:type="dxa"/>
            <w:shd w:val="clear" w:color="auto" w:fill="auto"/>
            <w:vAlign w:val="center"/>
          </w:tcPr>
          <w:p w:rsidR="008701DB" w:rsidRPr="00ED31E0" w:rsidRDefault="008701DB" w:rsidP="00ED31E0">
            <w:pPr>
              <w:rPr>
                <w:sz w:val="28"/>
                <w:szCs w:val="28"/>
                <w:lang w:val="pt-BR"/>
              </w:rPr>
            </w:pPr>
            <w:r w:rsidRPr="00ED31E0">
              <w:rPr>
                <w:sz w:val="28"/>
                <w:szCs w:val="28"/>
                <w:lang w:val="pt-BR"/>
              </w:rPr>
              <w:t>Câu 1:</w:t>
            </w:r>
            <w:r w:rsidR="000F75E7" w:rsidRPr="00ED31E0">
              <w:rPr>
                <w:sz w:val="28"/>
                <w:szCs w:val="28"/>
                <w:lang w:val="pt-BR"/>
              </w:rPr>
              <w:t>A</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2:</w:t>
            </w:r>
            <w:r w:rsidR="000F75E7" w:rsidRPr="00ED31E0">
              <w:rPr>
                <w:sz w:val="28"/>
                <w:szCs w:val="28"/>
                <w:lang w:val="pt-BR"/>
              </w:rPr>
              <w:t>B</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3:</w:t>
            </w:r>
            <w:r w:rsidR="000F75E7" w:rsidRPr="00ED31E0">
              <w:rPr>
                <w:sz w:val="28"/>
                <w:szCs w:val="28"/>
                <w:lang w:val="pt-BR"/>
              </w:rPr>
              <w:t>D</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4:</w:t>
            </w:r>
            <w:r w:rsidR="000F75E7" w:rsidRPr="00ED31E0">
              <w:rPr>
                <w:sz w:val="28"/>
                <w:szCs w:val="28"/>
                <w:lang w:val="pt-BR"/>
              </w:rPr>
              <w:t>C</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5:</w:t>
            </w:r>
            <w:r w:rsidR="000F75E7" w:rsidRPr="00ED31E0">
              <w:rPr>
                <w:sz w:val="28"/>
                <w:szCs w:val="28"/>
                <w:lang w:val="pt-BR"/>
              </w:rPr>
              <w:t>D</w:t>
            </w:r>
          </w:p>
        </w:tc>
      </w:tr>
      <w:tr w:rsidR="008701DB" w:rsidRPr="00ED31E0" w:rsidTr="006062BF">
        <w:tc>
          <w:tcPr>
            <w:tcW w:w="2129" w:type="dxa"/>
            <w:shd w:val="clear" w:color="auto" w:fill="auto"/>
            <w:vAlign w:val="center"/>
          </w:tcPr>
          <w:p w:rsidR="008701DB" w:rsidRPr="00ED31E0" w:rsidRDefault="008701DB" w:rsidP="00ED31E0">
            <w:pPr>
              <w:rPr>
                <w:sz w:val="28"/>
                <w:szCs w:val="28"/>
                <w:lang w:val="pt-BR"/>
              </w:rPr>
            </w:pPr>
            <w:r w:rsidRPr="00ED31E0">
              <w:rPr>
                <w:sz w:val="28"/>
                <w:szCs w:val="28"/>
                <w:lang w:val="pt-BR"/>
              </w:rPr>
              <w:t>Câu6:</w:t>
            </w:r>
            <w:r w:rsidR="000F75E7" w:rsidRPr="00ED31E0">
              <w:rPr>
                <w:sz w:val="28"/>
                <w:szCs w:val="28"/>
                <w:lang w:val="pt-BR"/>
              </w:rPr>
              <w:t>A</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7:</w:t>
            </w:r>
            <w:r w:rsidR="000F75E7" w:rsidRPr="00ED31E0">
              <w:rPr>
                <w:sz w:val="28"/>
                <w:szCs w:val="28"/>
                <w:lang w:val="pt-BR"/>
              </w:rPr>
              <w:t>A</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8:</w:t>
            </w:r>
            <w:r w:rsidR="000F75E7" w:rsidRPr="00ED31E0">
              <w:rPr>
                <w:sz w:val="28"/>
                <w:szCs w:val="28"/>
                <w:lang w:val="pt-BR"/>
              </w:rPr>
              <w:t>C</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9:</w:t>
            </w:r>
            <w:r w:rsidR="000F75E7" w:rsidRPr="00ED31E0">
              <w:rPr>
                <w:sz w:val="28"/>
                <w:szCs w:val="28"/>
                <w:lang w:val="pt-BR"/>
              </w:rPr>
              <w:t>C</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10:</w:t>
            </w:r>
            <w:r w:rsidR="00CE3F18" w:rsidRPr="00ED31E0">
              <w:rPr>
                <w:sz w:val="28"/>
                <w:szCs w:val="28"/>
                <w:lang w:val="pt-BR"/>
              </w:rPr>
              <w:t>B</w:t>
            </w:r>
          </w:p>
        </w:tc>
      </w:tr>
    </w:tbl>
    <w:p w:rsidR="008701DB" w:rsidRPr="00ED31E0" w:rsidRDefault="008701DB" w:rsidP="00ED31E0">
      <w:pPr>
        <w:jc w:val="center"/>
        <w:rPr>
          <w:sz w:val="28"/>
          <w:szCs w:val="28"/>
          <w:lang w:val="pt-BR"/>
        </w:rPr>
      </w:pPr>
    </w:p>
    <w:p w:rsidR="008701DB" w:rsidRPr="00ED31E0" w:rsidRDefault="00F5559C" w:rsidP="00ED31E0">
      <w:pPr>
        <w:jc w:val="center"/>
        <w:rPr>
          <w:b/>
          <w:sz w:val="28"/>
          <w:szCs w:val="28"/>
          <w:lang w:val="pt-BR"/>
        </w:rPr>
      </w:pPr>
      <w:r>
        <w:rPr>
          <w:noProof/>
          <w:sz w:val="28"/>
          <w:szCs w:val="28"/>
        </w:rPr>
        <mc:AlternateContent>
          <mc:Choice Requires="wps">
            <w:drawing>
              <wp:anchor distT="0" distB="0" distL="114300" distR="114300" simplePos="0" relativeHeight="251603968" behindDoc="0" locked="0" layoutInCell="1" allowOverlap="1">
                <wp:simplePos x="0" y="0"/>
                <wp:positionH relativeFrom="column">
                  <wp:posOffset>5617210</wp:posOffset>
                </wp:positionH>
                <wp:positionV relativeFrom="paragraph">
                  <wp:posOffset>-38735</wp:posOffset>
                </wp:positionV>
                <wp:extent cx="543560" cy="370840"/>
                <wp:effectExtent l="0" t="0" r="27940" b="10160"/>
                <wp:wrapNone/>
                <wp:docPr id="24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3560" cy="370840"/>
                        </a:xfrm>
                        <a:prstGeom prst="rect">
                          <a:avLst/>
                        </a:prstGeom>
                        <a:solidFill>
                          <a:sysClr val="window" lastClr="FFFFFF"/>
                        </a:solidFill>
                        <a:ln w="6350">
                          <a:solidFill>
                            <a:prstClr val="black"/>
                          </a:solidFill>
                        </a:ln>
                        <a:effectLst/>
                      </wps:spPr>
                      <wps:txbx>
                        <w:txbxContent>
                          <w:p w:rsidR="002600CC" w:rsidRDefault="002600CC" w:rsidP="008701DB">
                            <w:r>
                              <w:t>Đề 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61" type="#_x0000_t202" style="position:absolute;left:0;text-align:left;margin-left:442.3pt;margin-top:-3.05pt;width:42.8pt;height:29.2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4zy/agIAAOIEAAAOAAAAZHJzL2Uyb0RvYy54bWysVE1vGjEQvVfqf7B8bxYI5GOVJaKJqCqh JFJS5Wy83rCK1+Pahl366/vsBUKTnqpyMDOe8Xy8ebNX112j2UY5X5Mp+PBkwJkyksravBT8x9P8 ywVnPghTCk1GFXyrPL+efv501dpcjWhFulSOIYjxeWsLvgrB5lnm5Uo1wp+QVQbGilwjAlT3kpVO tIje6Gw0GJxlLbnSOpLKe9ze9kY+TfGrSslwX1VeBaYLjtpCOl06l/HMplcif3HCrmq5K0P8QxWN qA2SHkLdiiDY2tUfQjW1dOSpCieSmoyqqpYq9YBuhoN33TyuhFWpF4Dj7QEm///CyrvNg2N1WfDR eDLkzIgGU3pSXWBfqWOjCFBrfQ6/RwvP0OEag07Nersg+erhkh359A88vCMgXeWa+I9WGR5iBtsD 7jGLxOVkfDo5g0XCdHo+uBinuWRvj63z4ZuihkWh4A5jTQWIzcKHmF7ke5eYy5Ouy3mtdVK2/kY7 thFgAIhTUsuZFj7gsuDz9ItNIsQfz7RhbcHPTieDvtXjkDHXIeZSC/n6MQLiaRPzq8TCXZ0Rph6Z KIVu2SXsL/YwL6ncAmVHPVG9lfMayRao90E4MBMoYdvCPY5KEyqkncTZityvv91HfxAGVs5aML3g /udaOAUYvhtQ6XI4BuAsJGU8OR9BcceW5bHFrJsbApTgCqpLYvQPei9WjppnLOUsZoVJGIncBQ97 8Sb0+4ellmo2S05YBivCwjxauSdXBPmpexbO7qYeQJc72u+EyN8Nv/eNiBuarQNVdWJGxLlHdcdS LFKa9m7p46Ye68nr7dM0/Q0AAP//AwBQSwMEFAAGAAgAAAAhABEIl4zhAAAACQEAAA8AAABkcnMv ZG93bnJldi54bWxMj0FLw0AQhe+C/2EZwVu7aWtjGjMptSDak1gF8bbJTpOQ7GzIbtP4711Pehze x3vfZNvJdGKkwTWWERbzCARxaXXDFcLH+9MsAeG8Yq06y4TwTQ62+fVVplJtL/xG49FXIpSwSxVC 7X2fSunKmoxyc9sTh+xkB6N8OIdK6kFdQrnp5DKKYmlUw2GhVj3tayrb49kg7F4PxYsrV6dRt3t6 /nzs283XGvH2Zto9gPA0+T8YfvWDOuTBqbBn1k50CElyFwcUYRYvQARgcx8tQRQI6+UKZJ7J/x/k PwAAAP//AwBQSwECLQAUAAYACAAAACEAtoM4kv4AAADhAQAAEwAAAAAAAAAAAAAAAAAAAAAAW0Nv bnRlbnRfVHlwZXNdLnhtbFBLAQItABQABgAIAAAAIQA4/SH/1gAAAJQBAAALAAAAAAAAAAAAAAAA AC8BAABfcmVscy8ucmVsc1BLAQItABQABgAIAAAAIQDh4zy/agIAAOIEAAAOAAAAAAAAAAAAAAAA AC4CAABkcnMvZTJvRG9jLnhtbFBLAQItABQABgAIAAAAIQARCJeM4QAAAAkBAAAPAAAAAAAAAAAA AAAAAMQEAABkcnMvZG93bnJldi54bWxQSwUGAAAAAAQABADzAAAA0gUAAAAA " fillcolor="window" strokeweight=".5pt">
                <v:path arrowok="t"/>
                <v:textbox>
                  <w:txbxContent>
                    <w:p w:rsidR="002600CC" w:rsidRDefault="002600CC" w:rsidP="008701DB">
                      <w:r>
                        <w:t>Đề II</w:t>
                      </w:r>
                    </w:p>
                  </w:txbxContent>
                </v:textbox>
              </v:shape>
            </w:pict>
          </mc:Fallback>
        </mc:AlternateContent>
      </w:r>
      <w:r w:rsidR="008701DB" w:rsidRPr="00ED31E0">
        <w:rPr>
          <w:b/>
          <w:sz w:val="28"/>
          <w:szCs w:val="28"/>
          <w:lang w:val="pt-BR"/>
        </w:rPr>
        <w:t>ĐỀ KIỂM TRA 15 PHÚT LẦN 2</w:t>
      </w:r>
    </w:p>
    <w:p w:rsidR="008701DB" w:rsidRPr="00ED31E0" w:rsidRDefault="008701DB" w:rsidP="00ED31E0">
      <w:pPr>
        <w:jc w:val="center"/>
        <w:rPr>
          <w:b/>
          <w:sz w:val="28"/>
          <w:szCs w:val="28"/>
          <w:lang w:val="pt-BR"/>
        </w:rPr>
      </w:pPr>
      <w:r w:rsidRPr="00ED31E0">
        <w:rPr>
          <w:b/>
          <w:sz w:val="28"/>
          <w:szCs w:val="28"/>
          <w:lang w:val="pt-BR"/>
        </w:rPr>
        <w:t>VẬT LÝ 12</w:t>
      </w:r>
    </w:p>
    <w:p w:rsidR="008701DB" w:rsidRPr="00ED31E0" w:rsidRDefault="008701DB" w:rsidP="00ED31E0">
      <w:pPr>
        <w:rPr>
          <w:sz w:val="28"/>
          <w:szCs w:val="28"/>
          <w:lang w:val="pt-BR"/>
        </w:rPr>
      </w:pPr>
      <w:r w:rsidRPr="00ED31E0">
        <w:rPr>
          <w:sz w:val="28"/>
          <w:szCs w:val="28"/>
          <w:lang w:val="pt-BR"/>
        </w:rPr>
        <w:t>Họ và tên: …………………………..………………… Lớp. ………………..</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ind w:left="142"/>
        <w:jc w:val="both"/>
        <w:rPr>
          <w:sz w:val="28"/>
          <w:szCs w:val="28"/>
          <w:lang w:val="vi-VN"/>
        </w:rPr>
      </w:pPr>
      <w:r w:rsidRPr="00ED31E0">
        <w:rPr>
          <w:b/>
          <w:sz w:val="28"/>
          <w:szCs w:val="28"/>
          <w:lang w:val="pt-BR"/>
        </w:rPr>
        <w:t>Câu 1.</w:t>
      </w:r>
      <w:r w:rsidRPr="00ED31E0">
        <w:rPr>
          <w:sz w:val="28"/>
          <w:szCs w:val="28"/>
          <w:lang w:val="pt-BR"/>
        </w:rPr>
        <w:t xml:space="preserve">  </w:t>
      </w:r>
      <w:r w:rsidRPr="00ED31E0">
        <w:rPr>
          <w:sz w:val="28"/>
          <w:szCs w:val="28"/>
          <w:lang w:val="vi-VN"/>
        </w:rPr>
        <w:t xml:space="preserve">Tốc độ truyền sóng cơ học </w:t>
      </w:r>
      <w:r w:rsidRPr="00ED31E0">
        <w:rPr>
          <w:b/>
          <w:bCs/>
          <w:sz w:val="28"/>
          <w:szCs w:val="28"/>
          <w:lang w:val="vi-VN"/>
        </w:rPr>
        <w:t xml:space="preserve">giảm dần </w:t>
      </w:r>
      <w:r w:rsidRPr="00ED31E0">
        <w:rPr>
          <w:sz w:val="28"/>
          <w:szCs w:val="28"/>
          <w:lang w:val="pt-BR"/>
        </w:rPr>
        <w:t>t</w:t>
      </w:r>
      <w:r w:rsidRPr="00ED31E0">
        <w:rPr>
          <w:sz w:val="28"/>
          <w:szCs w:val="28"/>
          <w:lang w:val="vi-VN"/>
        </w:rPr>
        <w:t>rong các môi trường</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t xml:space="preserve">A. </w:t>
      </w:r>
      <w:r w:rsidRPr="00ED31E0">
        <w:rPr>
          <w:sz w:val="28"/>
          <w:szCs w:val="28"/>
          <w:lang w:val="vi-VN"/>
        </w:rPr>
        <w:t xml:space="preserve">rắn, khí, lỏng. </w:t>
      </w:r>
      <w:r w:rsidRPr="00ED31E0">
        <w:rPr>
          <w:sz w:val="28"/>
          <w:szCs w:val="28"/>
          <w:lang w:val="vi-VN"/>
        </w:rPr>
        <w:tab/>
      </w:r>
      <w:r w:rsidRPr="00ED31E0">
        <w:rPr>
          <w:b/>
          <w:bCs/>
          <w:sz w:val="28"/>
          <w:szCs w:val="28"/>
          <w:lang w:val="vi-VN"/>
        </w:rPr>
        <w:t xml:space="preserve">B. </w:t>
      </w:r>
      <w:r w:rsidRPr="00ED31E0">
        <w:rPr>
          <w:sz w:val="28"/>
          <w:szCs w:val="28"/>
          <w:lang w:val="vi-VN"/>
        </w:rPr>
        <w:t xml:space="preserve">khí, lỏng, rắn. </w:t>
      </w:r>
      <w:r w:rsidRPr="00ED31E0">
        <w:rPr>
          <w:sz w:val="28"/>
          <w:szCs w:val="28"/>
          <w:lang w:val="vi-VN"/>
        </w:rPr>
        <w:tab/>
      </w:r>
      <w:r w:rsidRPr="00ED31E0">
        <w:rPr>
          <w:b/>
          <w:bCs/>
          <w:sz w:val="28"/>
          <w:szCs w:val="28"/>
          <w:lang w:val="vi-VN"/>
        </w:rPr>
        <w:t xml:space="preserve">C. </w:t>
      </w:r>
      <w:r w:rsidRPr="00ED31E0">
        <w:rPr>
          <w:sz w:val="28"/>
          <w:szCs w:val="28"/>
          <w:lang w:val="vi-VN"/>
        </w:rPr>
        <w:t xml:space="preserve">rắn, lỏng, khí. </w:t>
      </w:r>
      <w:r w:rsidRPr="00ED31E0">
        <w:rPr>
          <w:sz w:val="28"/>
          <w:szCs w:val="28"/>
          <w:lang w:val="vi-VN"/>
        </w:rPr>
        <w:tab/>
      </w:r>
      <w:r w:rsidRPr="00ED31E0">
        <w:rPr>
          <w:b/>
          <w:bCs/>
          <w:sz w:val="28"/>
          <w:szCs w:val="28"/>
          <w:lang w:val="vi-VN"/>
        </w:rPr>
        <w:t xml:space="preserve">D. </w:t>
      </w:r>
      <w:r w:rsidRPr="00ED31E0">
        <w:rPr>
          <w:sz w:val="28"/>
          <w:szCs w:val="28"/>
          <w:lang w:val="vi-VN"/>
        </w:rPr>
        <w:t>lỏng, khí, rắn.</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ind w:left="142"/>
        <w:jc w:val="both"/>
        <w:rPr>
          <w:sz w:val="28"/>
          <w:szCs w:val="28"/>
          <w:lang w:val="vi-VN"/>
        </w:rPr>
      </w:pPr>
      <w:r w:rsidRPr="00ED31E0">
        <w:rPr>
          <w:b/>
          <w:sz w:val="28"/>
          <w:szCs w:val="28"/>
          <w:lang w:val="pt-BR"/>
        </w:rPr>
        <w:t>Câu 2.</w:t>
      </w:r>
      <w:r w:rsidRPr="00ED31E0">
        <w:rPr>
          <w:sz w:val="28"/>
          <w:szCs w:val="28"/>
          <w:lang w:val="pt-BR"/>
        </w:rPr>
        <w:t xml:space="preserve">  </w:t>
      </w:r>
      <w:r w:rsidRPr="00ED31E0">
        <w:rPr>
          <w:sz w:val="28"/>
          <w:szCs w:val="28"/>
          <w:lang w:val="vi-VN"/>
        </w:rPr>
        <w:t>Một người quan sát mặt biển thấy có 5 ngọn sóng đi qua trước mặt mình Trong khoảng thời gian 10 (s) và đo được khoảng cách giữa 2 ngọn sóng liên tiếp bằng 5 m. Coi sóng biển là sóng ngang. Tốc độ của sóng biển là</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t xml:space="preserve">A. </w:t>
      </w:r>
      <w:r w:rsidRPr="00ED31E0">
        <w:rPr>
          <w:sz w:val="28"/>
          <w:szCs w:val="28"/>
          <w:lang w:val="vi-VN"/>
        </w:rPr>
        <w:t xml:space="preserve">v = 2 m/s. </w:t>
      </w:r>
      <w:r w:rsidRPr="00ED31E0">
        <w:rPr>
          <w:sz w:val="28"/>
          <w:szCs w:val="28"/>
          <w:lang w:val="vi-VN"/>
        </w:rPr>
        <w:tab/>
      </w:r>
      <w:r w:rsidRPr="00ED31E0">
        <w:rPr>
          <w:b/>
          <w:bCs/>
          <w:sz w:val="28"/>
          <w:szCs w:val="28"/>
        </w:rPr>
        <w:t xml:space="preserve">B. </w:t>
      </w:r>
      <w:r w:rsidRPr="00ED31E0">
        <w:rPr>
          <w:sz w:val="28"/>
          <w:szCs w:val="28"/>
        </w:rPr>
        <w:t xml:space="preserve">v = 4 m/s. </w:t>
      </w:r>
      <w:r w:rsidRPr="00ED31E0">
        <w:rPr>
          <w:sz w:val="28"/>
          <w:szCs w:val="28"/>
          <w:lang w:val="vi-VN"/>
        </w:rPr>
        <w:tab/>
      </w:r>
      <w:r w:rsidRPr="00ED31E0">
        <w:rPr>
          <w:b/>
          <w:bCs/>
          <w:sz w:val="28"/>
          <w:szCs w:val="28"/>
        </w:rPr>
        <w:t xml:space="preserve">C. </w:t>
      </w:r>
      <w:r w:rsidRPr="00ED31E0">
        <w:rPr>
          <w:sz w:val="28"/>
          <w:szCs w:val="28"/>
        </w:rPr>
        <w:t xml:space="preserve">v = 6 m/s. </w:t>
      </w:r>
      <w:r w:rsidRPr="00ED31E0">
        <w:rPr>
          <w:sz w:val="28"/>
          <w:szCs w:val="28"/>
          <w:lang w:val="vi-VN"/>
        </w:rPr>
        <w:tab/>
      </w:r>
      <w:r w:rsidRPr="00ED31E0">
        <w:rPr>
          <w:b/>
          <w:bCs/>
          <w:sz w:val="28"/>
          <w:szCs w:val="28"/>
          <w:lang w:val="vi-VN"/>
        </w:rPr>
        <w:t xml:space="preserve">D. </w:t>
      </w:r>
      <w:r w:rsidRPr="00ED31E0">
        <w:rPr>
          <w:sz w:val="28"/>
          <w:szCs w:val="28"/>
          <w:lang w:val="vi-VN"/>
        </w:rPr>
        <w:t>v = 8 m/s.</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right="-12"/>
        <w:jc w:val="both"/>
        <w:rPr>
          <w:sz w:val="28"/>
          <w:szCs w:val="28"/>
          <w:lang w:val="vi-VN"/>
        </w:rPr>
      </w:pPr>
      <w:r w:rsidRPr="00ED31E0">
        <w:rPr>
          <w:b/>
          <w:sz w:val="28"/>
          <w:szCs w:val="28"/>
          <w:lang w:val="pt-BR"/>
        </w:rPr>
        <w:t>Câu 3.</w:t>
      </w:r>
      <w:r w:rsidRPr="00ED31E0">
        <w:rPr>
          <w:sz w:val="28"/>
          <w:szCs w:val="28"/>
          <w:lang w:val="pt-BR"/>
        </w:rPr>
        <w:t xml:space="preserve">  </w:t>
      </w:r>
      <w:r w:rsidRPr="00ED31E0">
        <w:rPr>
          <w:sz w:val="28"/>
          <w:szCs w:val="28"/>
          <w:lang w:val="vi-VN"/>
        </w:rPr>
        <w:t>Trong hiện tượng giao thoa sóng trên mặt nước, khoảng cách giữa hai cực đại liên tiếp nằm trên đường nối tâm hai sóng có độ dài là</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vi-VN"/>
        </w:rPr>
      </w:pPr>
      <w:r w:rsidRPr="00ED31E0">
        <w:rPr>
          <w:b/>
          <w:bCs/>
          <w:sz w:val="28"/>
          <w:szCs w:val="28"/>
          <w:lang w:val="vi-VN"/>
        </w:rPr>
        <w:t xml:space="preserve">A. </w:t>
      </w:r>
      <w:r w:rsidRPr="00ED31E0">
        <w:rPr>
          <w:sz w:val="28"/>
          <w:szCs w:val="28"/>
          <w:lang w:val="vi-VN"/>
        </w:rPr>
        <w:t xml:space="preserve">hai lần bước sóng. </w:t>
      </w:r>
      <w:r w:rsidRPr="00ED31E0">
        <w:rPr>
          <w:sz w:val="28"/>
          <w:szCs w:val="28"/>
          <w:lang w:val="vi-VN"/>
        </w:rPr>
        <w:tab/>
      </w:r>
      <w:r w:rsidRPr="00ED31E0">
        <w:rPr>
          <w:sz w:val="28"/>
          <w:szCs w:val="28"/>
          <w:lang w:val="vi-VN"/>
        </w:rPr>
        <w:tab/>
      </w:r>
      <w:r w:rsidRPr="00ED31E0">
        <w:rPr>
          <w:b/>
          <w:bCs/>
          <w:sz w:val="28"/>
          <w:szCs w:val="28"/>
          <w:lang w:val="vi-VN"/>
        </w:rPr>
        <w:t xml:space="preserve">B. </w:t>
      </w:r>
      <w:r w:rsidRPr="00ED31E0">
        <w:rPr>
          <w:sz w:val="28"/>
          <w:szCs w:val="28"/>
          <w:lang w:val="vi-VN"/>
        </w:rPr>
        <w:t>một bước sóng.</w:t>
      </w:r>
      <w:r w:rsidRPr="00ED31E0">
        <w:rPr>
          <w:sz w:val="28"/>
          <w:szCs w:val="28"/>
          <w:lang w:val="vi-VN"/>
        </w:rPr>
        <w:tab/>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vi-VN"/>
        </w:rPr>
      </w:pPr>
      <w:r w:rsidRPr="00ED31E0">
        <w:rPr>
          <w:b/>
          <w:bCs/>
          <w:sz w:val="28"/>
          <w:szCs w:val="28"/>
          <w:lang w:val="vi-VN"/>
        </w:rPr>
        <w:t xml:space="preserve">C. </w:t>
      </w:r>
      <w:r w:rsidRPr="00ED31E0">
        <w:rPr>
          <w:sz w:val="28"/>
          <w:szCs w:val="28"/>
          <w:lang w:val="vi-VN"/>
        </w:rPr>
        <w:t>một nửa bước sóng.</w:t>
      </w:r>
      <w:r w:rsidRPr="00ED31E0">
        <w:rPr>
          <w:sz w:val="28"/>
          <w:szCs w:val="28"/>
          <w:lang w:val="vi-VN"/>
        </w:rPr>
        <w:tab/>
      </w:r>
      <w:r w:rsidRPr="00ED31E0">
        <w:rPr>
          <w:sz w:val="28"/>
          <w:szCs w:val="28"/>
          <w:lang w:val="vi-VN"/>
        </w:rPr>
        <w:tab/>
      </w:r>
      <w:r w:rsidRPr="00ED31E0">
        <w:rPr>
          <w:b/>
          <w:bCs/>
          <w:sz w:val="28"/>
          <w:szCs w:val="28"/>
          <w:lang w:val="vi-VN"/>
        </w:rPr>
        <w:t xml:space="preserve">D. </w:t>
      </w:r>
      <w:r w:rsidRPr="00ED31E0">
        <w:rPr>
          <w:sz w:val="28"/>
          <w:szCs w:val="28"/>
          <w:lang w:val="vi-VN"/>
        </w:rPr>
        <w:t>một phần tư bước song</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rPr>
      </w:pPr>
      <w:r w:rsidRPr="00ED31E0">
        <w:rPr>
          <w:b/>
          <w:sz w:val="28"/>
          <w:szCs w:val="28"/>
          <w:lang w:val="pt-BR"/>
        </w:rPr>
        <w:t>Câu 4.</w:t>
      </w:r>
      <w:r w:rsidRPr="00ED31E0">
        <w:rPr>
          <w:sz w:val="28"/>
          <w:szCs w:val="28"/>
          <w:lang w:val="pt-BR"/>
        </w:rPr>
        <w:t xml:space="preserve">  </w:t>
      </w:r>
      <w:r w:rsidRPr="00ED31E0">
        <w:rPr>
          <w:sz w:val="28"/>
          <w:szCs w:val="28"/>
          <w:lang w:val="vi-VN"/>
        </w:rPr>
        <w:t xml:space="preserve">Thực hiện giao thoa sóng trên mặt nước với 2 nguồn kết hợp A và B cùng pha, cùng tần số ƒ = 40 Hz, cách nhau 10 cm. Tại điểm M trên mặt nước có AM = 30 cm và BM = 24 cm, dao động với biên độ cực đại. Giữa M và đường trung trực của AB co 3 dãy cực đại khác. </w:t>
      </w:r>
      <w:r w:rsidRPr="00ED31E0">
        <w:rPr>
          <w:sz w:val="28"/>
          <w:szCs w:val="28"/>
        </w:rPr>
        <w:t>Tốc độ truyền sóng Trong nước là</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rPr>
      </w:pPr>
      <w:r w:rsidRPr="00ED31E0">
        <w:rPr>
          <w:b/>
          <w:bCs/>
          <w:sz w:val="28"/>
          <w:szCs w:val="28"/>
          <w:lang w:val="vi-VN"/>
        </w:rPr>
        <w:tab/>
      </w:r>
      <w:r w:rsidRPr="00ED31E0">
        <w:rPr>
          <w:b/>
          <w:bCs/>
          <w:sz w:val="28"/>
          <w:szCs w:val="28"/>
        </w:rPr>
        <w:t xml:space="preserve">A. </w:t>
      </w:r>
      <w:r w:rsidRPr="00ED31E0">
        <w:rPr>
          <w:sz w:val="28"/>
          <w:szCs w:val="28"/>
        </w:rPr>
        <w:t xml:space="preserve">30 cm/s </w:t>
      </w:r>
      <w:r w:rsidRPr="00ED31E0">
        <w:rPr>
          <w:sz w:val="28"/>
          <w:szCs w:val="28"/>
          <w:lang w:val="vi-VN"/>
        </w:rPr>
        <w:tab/>
      </w:r>
      <w:r w:rsidRPr="00ED31E0">
        <w:rPr>
          <w:b/>
          <w:bCs/>
          <w:sz w:val="28"/>
          <w:szCs w:val="28"/>
        </w:rPr>
        <w:t xml:space="preserve">B. </w:t>
      </w:r>
      <w:r w:rsidRPr="00ED31E0">
        <w:rPr>
          <w:sz w:val="28"/>
          <w:szCs w:val="28"/>
        </w:rPr>
        <w:t>60 cm/s</w:t>
      </w:r>
      <w:r w:rsidRPr="00ED31E0">
        <w:rPr>
          <w:sz w:val="28"/>
          <w:szCs w:val="28"/>
          <w:lang w:val="vi-VN"/>
        </w:rPr>
        <w:tab/>
      </w:r>
      <w:r w:rsidRPr="00ED31E0">
        <w:rPr>
          <w:b/>
          <w:bCs/>
          <w:sz w:val="28"/>
          <w:szCs w:val="28"/>
        </w:rPr>
        <w:t xml:space="preserve">C. </w:t>
      </w:r>
      <w:r w:rsidRPr="00ED31E0">
        <w:rPr>
          <w:sz w:val="28"/>
          <w:szCs w:val="28"/>
        </w:rPr>
        <w:t xml:space="preserve">80 cm/s </w:t>
      </w:r>
      <w:r w:rsidRPr="00ED31E0">
        <w:rPr>
          <w:sz w:val="28"/>
          <w:szCs w:val="28"/>
          <w:lang w:val="vi-VN"/>
        </w:rPr>
        <w:tab/>
      </w:r>
      <w:r w:rsidRPr="00ED31E0">
        <w:rPr>
          <w:b/>
          <w:bCs/>
          <w:sz w:val="28"/>
          <w:szCs w:val="28"/>
        </w:rPr>
        <w:t xml:space="preserve">D. </w:t>
      </w:r>
      <w:r w:rsidRPr="00ED31E0">
        <w:rPr>
          <w:sz w:val="28"/>
          <w:szCs w:val="28"/>
        </w:rPr>
        <w:t>100 cm/s</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right="-12"/>
        <w:jc w:val="both"/>
        <w:rPr>
          <w:sz w:val="28"/>
          <w:szCs w:val="28"/>
          <w:lang w:val="vi-VN"/>
        </w:rPr>
      </w:pPr>
      <w:r w:rsidRPr="00ED31E0">
        <w:rPr>
          <w:b/>
          <w:sz w:val="28"/>
          <w:szCs w:val="28"/>
          <w:lang w:val="pt-BR"/>
        </w:rPr>
        <w:t>Câu 5.</w:t>
      </w:r>
      <w:r w:rsidRPr="00ED31E0">
        <w:rPr>
          <w:sz w:val="28"/>
          <w:szCs w:val="28"/>
          <w:lang w:val="pt-BR"/>
        </w:rPr>
        <w:t xml:space="preserve">  </w:t>
      </w:r>
      <w:r w:rsidRPr="00ED31E0">
        <w:rPr>
          <w:sz w:val="28"/>
          <w:szCs w:val="28"/>
          <w:lang w:val="vi-VN"/>
        </w:rPr>
        <w:t>Khi xảy ra hiện tượng giao thoa sóng nước với hai nguồn kết hợp cùng pha A, B.</w:t>
      </w:r>
      <w:r w:rsidRPr="00ED31E0">
        <w:rPr>
          <w:b/>
          <w:sz w:val="28"/>
          <w:szCs w:val="28"/>
          <w:lang w:val="vi-VN"/>
        </w:rPr>
        <w:t xml:space="preserve"> </w:t>
      </w:r>
      <w:r w:rsidRPr="00ED31E0">
        <w:rPr>
          <w:sz w:val="28"/>
          <w:szCs w:val="28"/>
          <w:lang w:val="vi-VN"/>
        </w:rPr>
        <w:t>Những điểm trên mặt nước nằm trên đường trung trực của AB sẽ</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vi-VN"/>
        </w:rPr>
      </w:pPr>
      <w:r w:rsidRPr="00ED31E0">
        <w:rPr>
          <w:b/>
          <w:bCs/>
          <w:sz w:val="28"/>
          <w:szCs w:val="28"/>
          <w:lang w:val="vi-VN"/>
        </w:rPr>
        <w:t xml:space="preserve">A. </w:t>
      </w:r>
      <w:r w:rsidRPr="00ED31E0">
        <w:rPr>
          <w:sz w:val="28"/>
          <w:szCs w:val="28"/>
          <w:lang w:val="vi-VN"/>
        </w:rPr>
        <w:t xml:space="preserve">dao động với biên độ lớn nhất. </w:t>
      </w:r>
      <w:r w:rsidRPr="00ED31E0">
        <w:rPr>
          <w:sz w:val="28"/>
          <w:szCs w:val="28"/>
          <w:lang w:val="vi-VN"/>
        </w:rPr>
        <w:tab/>
      </w:r>
      <w:r w:rsidRPr="00ED31E0">
        <w:rPr>
          <w:b/>
          <w:bCs/>
          <w:sz w:val="28"/>
          <w:szCs w:val="28"/>
          <w:lang w:val="vi-VN"/>
        </w:rPr>
        <w:t xml:space="preserve">B. </w:t>
      </w:r>
      <w:r w:rsidRPr="00ED31E0">
        <w:rPr>
          <w:sz w:val="28"/>
          <w:szCs w:val="28"/>
          <w:lang w:val="vi-VN"/>
        </w:rPr>
        <w:t>dao động với biên độ bé nhất.</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vi-VN"/>
        </w:rPr>
      </w:pPr>
      <w:r w:rsidRPr="00ED31E0">
        <w:rPr>
          <w:b/>
          <w:bCs/>
          <w:sz w:val="28"/>
          <w:szCs w:val="28"/>
          <w:lang w:val="vi-VN"/>
        </w:rPr>
        <w:t xml:space="preserve">C. </w:t>
      </w:r>
      <w:r w:rsidRPr="00ED31E0">
        <w:rPr>
          <w:sz w:val="28"/>
          <w:szCs w:val="28"/>
          <w:lang w:val="vi-VN"/>
        </w:rPr>
        <w:t xml:space="preserve">đứng yên không dao động. </w:t>
      </w:r>
      <w:r w:rsidRPr="00ED31E0">
        <w:rPr>
          <w:sz w:val="28"/>
          <w:szCs w:val="28"/>
          <w:lang w:val="vi-VN"/>
        </w:rPr>
        <w:tab/>
      </w:r>
      <w:r w:rsidRPr="00ED31E0">
        <w:rPr>
          <w:b/>
          <w:bCs/>
          <w:sz w:val="28"/>
          <w:szCs w:val="28"/>
          <w:lang w:val="vi-VN"/>
        </w:rPr>
        <w:t xml:space="preserve">D. </w:t>
      </w:r>
      <w:r w:rsidRPr="00ED31E0">
        <w:rPr>
          <w:sz w:val="28"/>
          <w:szCs w:val="28"/>
          <w:lang w:val="vi-VN"/>
        </w:rPr>
        <w:t xml:space="preserve">dao động với biên độ có giá trị trung </w:t>
      </w:r>
      <w:r w:rsidRPr="00ED31E0">
        <w:rPr>
          <w:sz w:val="28"/>
          <w:szCs w:val="28"/>
          <w:lang w:val="vi-VN"/>
        </w:rPr>
        <w:lastRenderedPageBreak/>
        <w:t>bình</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sz w:val="28"/>
          <w:szCs w:val="28"/>
          <w:lang w:val="pt-BR"/>
        </w:rPr>
        <w:t>Câu 6.</w:t>
      </w:r>
      <w:r w:rsidRPr="00ED31E0">
        <w:rPr>
          <w:sz w:val="28"/>
          <w:szCs w:val="28"/>
          <w:lang w:val="pt-BR"/>
        </w:rPr>
        <w:t xml:space="preserve">  </w:t>
      </w:r>
      <w:r w:rsidRPr="00ED31E0">
        <w:rPr>
          <w:sz w:val="28"/>
          <w:szCs w:val="28"/>
          <w:lang w:val="vi-VN"/>
        </w:rPr>
        <w:t>Sóng ngang là sóng có phương dao động</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t xml:space="preserve">A. </w:t>
      </w:r>
      <w:r w:rsidRPr="00ED31E0">
        <w:rPr>
          <w:sz w:val="28"/>
          <w:szCs w:val="28"/>
          <w:lang w:val="vi-VN"/>
        </w:rPr>
        <w:t xml:space="preserve">nằm ngang. </w:t>
      </w:r>
      <w:r w:rsidRPr="00ED31E0">
        <w:rPr>
          <w:sz w:val="28"/>
          <w:szCs w:val="28"/>
          <w:lang w:val="vi-VN"/>
        </w:rPr>
        <w:tab/>
      </w:r>
      <w:r w:rsidRPr="00ED31E0">
        <w:rPr>
          <w:sz w:val="28"/>
          <w:szCs w:val="28"/>
          <w:lang w:val="vi-VN"/>
        </w:rPr>
        <w:tab/>
      </w:r>
      <w:r w:rsidRPr="00ED31E0">
        <w:rPr>
          <w:b/>
          <w:bCs/>
          <w:sz w:val="28"/>
          <w:szCs w:val="28"/>
          <w:lang w:val="vi-VN"/>
        </w:rPr>
        <w:t xml:space="preserve">B. </w:t>
      </w:r>
      <w:r w:rsidRPr="00ED31E0">
        <w:rPr>
          <w:sz w:val="28"/>
          <w:szCs w:val="28"/>
          <w:lang w:val="vi-VN"/>
        </w:rPr>
        <w:t>trùng với phương truyền sóng.</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t xml:space="preserve">C. </w:t>
      </w:r>
      <w:r w:rsidRPr="00ED31E0">
        <w:rPr>
          <w:sz w:val="28"/>
          <w:szCs w:val="28"/>
          <w:lang w:val="vi-VN"/>
        </w:rPr>
        <w:t xml:space="preserve">vuông góc với phương truyền sóng. </w:t>
      </w:r>
      <w:r w:rsidRPr="00ED31E0">
        <w:rPr>
          <w:sz w:val="28"/>
          <w:szCs w:val="28"/>
          <w:lang w:val="vi-VN"/>
        </w:rPr>
        <w:tab/>
      </w:r>
      <w:r w:rsidRPr="00ED31E0">
        <w:rPr>
          <w:b/>
          <w:bCs/>
          <w:sz w:val="28"/>
          <w:szCs w:val="28"/>
          <w:lang w:val="vi-VN"/>
        </w:rPr>
        <w:t xml:space="preserve">D. </w:t>
      </w:r>
      <w:r w:rsidRPr="00ED31E0">
        <w:rPr>
          <w:sz w:val="28"/>
          <w:szCs w:val="28"/>
          <w:lang w:val="vi-VN"/>
        </w:rPr>
        <w:t>thẳng đứng.</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right="-12"/>
        <w:jc w:val="both"/>
        <w:rPr>
          <w:sz w:val="28"/>
          <w:szCs w:val="28"/>
          <w:lang w:val="vi-VN"/>
        </w:rPr>
      </w:pPr>
      <w:r w:rsidRPr="00ED31E0">
        <w:rPr>
          <w:b/>
          <w:sz w:val="28"/>
          <w:szCs w:val="28"/>
          <w:lang w:val="pt-BR"/>
        </w:rPr>
        <w:t>Câu 7.</w:t>
      </w:r>
      <w:r w:rsidRPr="00ED31E0">
        <w:rPr>
          <w:sz w:val="28"/>
          <w:szCs w:val="28"/>
          <w:lang w:val="pt-BR"/>
        </w:rPr>
        <w:t xml:space="preserve">  </w:t>
      </w:r>
      <w:r w:rsidRPr="00ED31E0">
        <w:rPr>
          <w:sz w:val="28"/>
          <w:szCs w:val="28"/>
          <w:lang w:val="vi-VN"/>
        </w:rPr>
        <w:t>Trong hiện tượng giao thoa sóng của hai nguồn kết hợp cùng pha, điều kiện để tại điểm M cách các nguồn d</w:t>
      </w:r>
      <w:r w:rsidRPr="00ED31E0">
        <w:rPr>
          <w:sz w:val="28"/>
          <w:szCs w:val="28"/>
          <w:vertAlign w:val="subscript"/>
          <w:lang w:val="vi-VN"/>
        </w:rPr>
        <w:t>1</w:t>
      </w:r>
      <w:r w:rsidRPr="00ED31E0">
        <w:rPr>
          <w:sz w:val="28"/>
          <w:szCs w:val="28"/>
          <w:lang w:val="vi-VN"/>
        </w:rPr>
        <w:t>, d</w:t>
      </w:r>
      <w:r w:rsidRPr="00ED31E0">
        <w:rPr>
          <w:sz w:val="28"/>
          <w:szCs w:val="28"/>
          <w:vertAlign w:val="subscript"/>
          <w:lang w:val="vi-VN"/>
        </w:rPr>
        <w:t>2</w:t>
      </w:r>
      <w:r w:rsidRPr="00ED31E0">
        <w:rPr>
          <w:sz w:val="28"/>
          <w:szCs w:val="28"/>
          <w:lang w:val="vi-VN"/>
        </w:rPr>
        <w:t xml:space="preserve"> dao động với biên độ cực tiểu là</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vi-VN"/>
        </w:rPr>
      </w:pPr>
      <w:r w:rsidRPr="00ED31E0">
        <w:rPr>
          <w:b/>
          <w:bCs/>
          <w:sz w:val="28"/>
          <w:szCs w:val="28"/>
          <w:lang w:val="vi-VN"/>
        </w:rPr>
        <w:t xml:space="preserve">A. </w:t>
      </w:r>
      <w:r w:rsidRPr="00ED31E0">
        <w:rPr>
          <w:b/>
          <w:bCs/>
          <w:position w:val="-24"/>
          <w:sz w:val="28"/>
          <w:szCs w:val="28"/>
        </w:rPr>
        <w:object w:dxaOrig="1320" w:dyaOrig="620">
          <v:shape id="_x0000_i1218" type="#_x0000_t75" style="width:65.75pt;height:31.3pt" o:ole="">
            <v:imagedata r:id="rId381" o:title=""/>
          </v:shape>
          <o:OLEObject Type="Embed" ProgID="Equation.DSMT4" ShapeID="_x0000_i1218" DrawAspect="Content" ObjectID="_1629614285" r:id="rId382"/>
        </w:object>
      </w:r>
      <w:r w:rsidRPr="00ED31E0">
        <w:rPr>
          <w:b/>
          <w:bCs/>
          <w:sz w:val="28"/>
          <w:szCs w:val="28"/>
          <w:lang w:val="vi-VN"/>
        </w:rPr>
        <w:t>.</w:t>
      </w:r>
      <w:r w:rsidRPr="00ED31E0">
        <w:rPr>
          <w:sz w:val="28"/>
          <w:szCs w:val="28"/>
          <w:lang w:val="vi-VN"/>
        </w:rPr>
        <w:tab/>
      </w:r>
      <w:r w:rsidRPr="00ED31E0">
        <w:rPr>
          <w:sz w:val="28"/>
          <w:szCs w:val="28"/>
          <w:lang w:val="vi-VN"/>
        </w:rPr>
        <w:tab/>
      </w:r>
      <w:r w:rsidRPr="00ED31E0">
        <w:rPr>
          <w:b/>
          <w:bCs/>
          <w:sz w:val="28"/>
          <w:szCs w:val="28"/>
          <w:lang w:val="vi-VN"/>
        </w:rPr>
        <w:t xml:space="preserve">B. </w:t>
      </w:r>
      <w:r w:rsidRPr="00ED31E0">
        <w:rPr>
          <w:b/>
          <w:bCs/>
          <w:position w:val="-24"/>
          <w:sz w:val="28"/>
          <w:szCs w:val="28"/>
        </w:rPr>
        <w:object w:dxaOrig="1820" w:dyaOrig="620">
          <v:shape id="_x0000_i1219" type="#_x0000_t75" style="width:90.8pt;height:31.3pt" o:ole="">
            <v:imagedata r:id="rId383" o:title=""/>
          </v:shape>
          <o:OLEObject Type="Embed" ProgID="Equation.DSMT4" ShapeID="_x0000_i1219" DrawAspect="Content" ObjectID="_1629614286" r:id="rId384"/>
        </w:object>
      </w:r>
      <w:r w:rsidRPr="00ED31E0">
        <w:rPr>
          <w:b/>
          <w:bCs/>
          <w:sz w:val="28"/>
          <w:szCs w:val="28"/>
          <w:lang w:val="vi-VN"/>
        </w:rPr>
        <w:t>.</w:t>
      </w:r>
      <w:r w:rsidRPr="00ED31E0">
        <w:rPr>
          <w:sz w:val="28"/>
          <w:szCs w:val="28"/>
          <w:lang w:val="vi-VN"/>
        </w:rPr>
        <w:tab/>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vi-VN"/>
        </w:rPr>
      </w:pPr>
      <w:r w:rsidRPr="00ED31E0">
        <w:rPr>
          <w:b/>
          <w:bCs/>
          <w:sz w:val="28"/>
          <w:szCs w:val="28"/>
          <w:lang w:val="vi-VN"/>
        </w:rPr>
        <w:t xml:space="preserve">C. </w:t>
      </w:r>
      <w:r w:rsidRPr="00ED31E0">
        <w:rPr>
          <w:b/>
          <w:bCs/>
          <w:position w:val="-12"/>
          <w:sz w:val="28"/>
          <w:szCs w:val="28"/>
        </w:rPr>
        <w:object w:dxaOrig="1280" w:dyaOrig="360">
          <v:shape id="_x0000_i1220" type="#_x0000_t75" style="width:63.85pt;height:18.15pt" o:ole="">
            <v:imagedata r:id="rId385" o:title=""/>
          </v:shape>
          <o:OLEObject Type="Embed" ProgID="Equation.DSMT4" ShapeID="_x0000_i1220" DrawAspect="Content" ObjectID="_1629614287" r:id="rId386"/>
        </w:object>
      </w:r>
      <w:r w:rsidRPr="00ED31E0">
        <w:rPr>
          <w:b/>
          <w:bCs/>
          <w:sz w:val="28"/>
          <w:szCs w:val="28"/>
          <w:lang w:val="vi-VN"/>
        </w:rPr>
        <w:t>.</w:t>
      </w:r>
      <w:r w:rsidRPr="00ED31E0">
        <w:rPr>
          <w:sz w:val="28"/>
          <w:szCs w:val="28"/>
          <w:lang w:val="vi-VN"/>
        </w:rPr>
        <w:tab/>
      </w:r>
      <w:r w:rsidRPr="00ED31E0">
        <w:rPr>
          <w:sz w:val="28"/>
          <w:szCs w:val="28"/>
          <w:lang w:val="vi-VN"/>
        </w:rPr>
        <w:tab/>
      </w:r>
      <w:r w:rsidRPr="00ED31E0">
        <w:rPr>
          <w:b/>
          <w:bCs/>
          <w:sz w:val="28"/>
          <w:szCs w:val="28"/>
          <w:lang w:val="vi-VN"/>
        </w:rPr>
        <w:t xml:space="preserve">D. </w:t>
      </w:r>
      <w:r w:rsidRPr="00ED31E0">
        <w:rPr>
          <w:b/>
          <w:bCs/>
          <w:position w:val="-24"/>
          <w:sz w:val="28"/>
          <w:szCs w:val="28"/>
        </w:rPr>
        <w:object w:dxaOrig="1820" w:dyaOrig="620">
          <v:shape id="_x0000_i1221" type="#_x0000_t75" style="width:90.8pt;height:31.3pt" o:ole="">
            <v:imagedata r:id="rId387" o:title=""/>
          </v:shape>
          <o:OLEObject Type="Embed" ProgID="Equation.DSMT4" ShapeID="_x0000_i1221" DrawAspect="Content" ObjectID="_1629614288" r:id="rId388"/>
        </w:object>
      </w:r>
      <w:r w:rsidRPr="00ED31E0">
        <w:rPr>
          <w:sz w:val="28"/>
          <w:szCs w:val="28"/>
          <w:lang w:val="vi-VN"/>
        </w:rPr>
        <w:t>.</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ind w:right="-12"/>
        <w:jc w:val="both"/>
        <w:rPr>
          <w:sz w:val="28"/>
          <w:szCs w:val="28"/>
          <w:lang w:val="vi-VN"/>
        </w:rPr>
      </w:pPr>
      <w:r w:rsidRPr="00ED31E0">
        <w:rPr>
          <w:b/>
          <w:sz w:val="28"/>
          <w:szCs w:val="28"/>
          <w:lang w:val="pt-BR"/>
        </w:rPr>
        <w:t>Câu 8.</w:t>
      </w:r>
      <w:r w:rsidRPr="00ED31E0">
        <w:rPr>
          <w:sz w:val="28"/>
          <w:szCs w:val="28"/>
          <w:lang w:val="pt-BR"/>
        </w:rPr>
        <w:t xml:space="preserve">  </w:t>
      </w:r>
      <w:r w:rsidRPr="00ED31E0">
        <w:rPr>
          <w:sz w:val="28"/>
          <w:szCs w:val="28"/>
          <w:lang w:val="vi-VN"/>
        </w:rPr>
        <w:t>Một sóng ngang truyền trên sợi dây đàn hồi rất dài với tốc độ v = 0,5 m/s, chu kỳ dao động là T = 10 (s). Khoảng cách giữa 2 điểm gần nhau nhất dao động vuông pha là</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ind w:right="-12"/>
        <w:jc w:val="both"/>
        <w:rPr>
          <w:sz w:val="28"/>
          <w:szCs w:val="28"/>
          <w:lang w:val="fr-FR"/>
        </w:rPr>
      </w:pPr>
      <w:r w:rsidRPr="00ED31E0">
        <w:rPr>
          <w:b/>
          <w:bCs/>
          <w:sz w:val="28"/>
          <w:szCs w:val="28"/>
          <w:lang w:val="vi-VN"/>
        </w:rPr>
        <w:tab/>
      </w:r>
      <w:r w:rsidRPr="00ED31E0">
        <w:rPr>
          <w:b/>
          <w:bCs/>
          <w:sz w:val="28"/>
          <w:szCs w:val="28"/>
          <w:lang w:val="fr-FR"/>
        </w:rPr>
        <w:t xml:space="preserve">A. </w:t>
      </w:r>
      <w:r w:rsidRPr="00ED31E0">
        <w:rPr>
          <w:sz w:val="28"/>
          <w:szCs w:val="28"/>
          <w:lang w:val="fr-FR"/>
        </w:rPr>
        <w:t xml:space="preserve">2,5 m. </w:t>
      </w:r>
      <w:r w:rsidRPr="00ED31E0">
        <w:rPr>
          <w:sz w:val="28"/>
          <w:szCs w:val="28"/>
          <w:lang w:val="fr-FR"/>
        </w:rPr>
        <w:tab/>
      </w:r>
      <w:r w:rsidRPr="00ED31E0">
        <w:rPr>
          <w:b/>
          <w:bCs/>
          <w:sz w:val="28"/>
          <w:szCs w:val="28"/>
          <w:lang w:val="fr-FR"/>
        </w:rPr>
        <w:t xml:space="preserve">B. </w:t>
      </w:r>
      <w:r w:rsidRPr="00ED31E0">
        <w:rPr>
          <w:sz w:val="28"/>
          <w:szCs w:val="28"/>
          <w:lang w:val="fr-FR"/>
        </w:rPr>
        <w:t xml:space="preserve">20 m. </w:t>
      </w:r>
      <w:r w:rsidRPr="00ED31E0">
        <w:rPr>
          <w:sz w:val="28"/>
          <w:szCs w:val="28"/>
          <w:lang w:val="fr-FR"/>
        </w:rPr>
        <w:tab/>
      </w:r>
      <w:r w:rsidRPr="00ED31E0">
        <w:rPr>
          <w:b/>
          <w:bCs/>
          <w:sz w:val="28"/>
          <w:szCs w:val="28"/>
          <w:lang w:val="fr-FR"/>
        </w:rPr>
        <w:t xml:space="preserve">C. </w:t>
      </w:r>
      <w:r w:rsidRPr="00ED31E0">
        <w:rPr>
          <w:sz w:val="28"/>
          <w:szCs w:val="28"/>
          <w:lang w:val="fr-FR"/>
        </w:rPr>
        <w:t xml:space="preserve">1,25 m. </w:t>
      </w:r>
      <w:r w:rsidRPr="00ED31E0">
        <w:rPr>
          <w:sz w:val="28"/>
          <w:szCs w:val="28"/>
          <w:lang w:val="fr-FR"/>
        </w:rPr>
        <w:tab/>
      </w:r>
      <w:r w:rsidRPr="00ED31E0">
        <w:rPr>
          <w:b/>
          <w:bCs/>
          <w:sz w:val="28"/>
          <w:szCs w:val="28"/>
          <w:lang w:val="fr-FR"/>
        </w:rPr>
        <w:t xml:space="preserve">D. </w:t>
      </w:r>
      <w:r w:rsidRPr="00ED31E0">
        <w:rPr>
          <w:sz w:val="28"/>
          <w:szCs w:val="28"/>
          <w:lang w:val="fr-FR"/>
        </w:rPr>
        <w:t>0,05 m.</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ind w:left="142"/>
        <w:jc w:val="both"/>
        <w:rPr>
          <w:sz w:val="28"/>
          <w:szCs w:val="28"/>
          <w:lang w:val="vi-VN"/>
        </w:rPr>
      </w:pPr>
      <w:r w:rsidRPr="00ED31E0">
        <w:rPr>
          <w:b/>
          <w:sz w:val="28"/>
          <w:szCs w:val="28"/>
          <w:lang w:val="pt-BR"/>
        </w:rPr>
        <w:t>Câu 9.</w:t>
      </w:r>
      <w:r w:rsidRPr="00ED31E0">
        <w:rPr>
          <w:sz w:val="28"/>
          <w:szCs w:val="28"/>
          <w:lang w:val="pt-BR"/>
        </w:rPr>
        <w:t xml:space="preserve">  </w:t>
      </w:r>
      <w:r w:rsidRPr="00ED31E0">
        <w:rPr>
          <w:sz w:val="28"/>
          <w:szCs w:val="28"/>
          <w:lang w:val="vi-VN"/>
        </w:rPr>
        <w:t xml:space="preserve">Tốc độ truyền sóng cơ học </w:t>
      </w:r>
      <w:r w:rsidRPr="00ED31E0">
        <w:rPr>
          <w:b/>
          <w:bCs/>
          <w:sz w:val="28"/>
          <w:szCs w:val="28"/>
          <w:lang w:val="vi-VN"/>
        </w:rPr>
        <w:t xml:space="preserve">phụ thuộc </w:t>
      </w:r>
      <w:r w:rsidRPr="00ED31E0">
        <w:rPr>
          <w:sz w:val="28"/>
          <w:szCs w:val="28"/>
          <w:lang w:val="vi-VN"/>
        </w:rPr>
        <w:t>vào</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t xml:space="preserve">A. </w:t>
      </w:r>
      <w:r w:rsidRPr="00ED31E0">
        <w:rPr>
          <w:sz w:val="28"/>
          <w:szCs w:val="28"/>
          <w:lang w:val="vi-VN"/>
        </w:rPr>
        <w:t xml:space="preserve">tần số sóng. </w:t>
      </w:r>
      <w:r w:rsidRPr="00ED31E0">
        <w:rPr>
          <w:sz w:val="28"/>
          <w:szCs w:val="28"/>
          <w:lang w:val="vi-VN"/>
        </w:rPr>
        <w:tab/>
      </w:r>
      <w:r w:rsidRPr="00ED31E0">
        <w:rPr>
          <w:sz w:val="28"/>
          <w:szCs w:val="28"/>
          <w:lang w:val="vi-VN"/>
        </w:rPr>
        <w:tab/>
      </w:r>
      <w:r w:rsidRPr="00ED31E0">
        <w:rPr>
          <w:b/>
          <w:bCs/>
          <w:sz w:val="28"/>
          <w:szCs w:val="28"/>
          <w:lang w:val="vi-VN"/>
        </w:rPr>
        <w:t xml:space="preserve">B. </w:t>
      </w:r>
      <w:r w:rsidRPr="00ED31E0">
        <w:rPr>
          <w:sz w:val="28"/>
          <w:szCs w:val="28"/>
          <w:lang w:val="vi-VN"/>
        </w:rPr>
        <w:t>bản chất của môi trường truyền sóng.</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t xml:space="preserve">C. </w:t>
      </w:r>
      <w:r w:rsidRPr="00ED31E0">
        <w:rPr>
          <w:sz w:val="28"/>
          <w:szCs w:val="28"/>
          <w:lang w:val="vi-VN"/>
        </w:rPr>
        <w:t xml:space="preserve">biên độ của sóng. </w:t>
      </w:r>
      <w:r w:rsidRPr="00ED31E0">
        <w:rPr>
          <w:sz w:val="28"/>
          <w:szCs w:val="28"/>
          <w:lang w:val="vi-VN"/>
        </w:rPr>
        <w:tab/>
      </w:r>
      <w:r w:rsidRPr="00ED31E0">
        <w:rPr>
          <w:sz w:val="28"/>
          <w:szCs w:val="28"/>
          <w:lang w:val="vi-VN"/>
        </w:rPr>
        <w:tab/>
      </w:r>
      <w:r w:rsidRPr="00ED31E0">
        <w:rPr>
          <w:b/>
          <w:bCs/>
          <w:sz w:val="28"/>
          <w:szCs w:val="28"/>
          <w:lang w:val="vi-VN"/>
        </w:rPr>
        <w:t xml:space="preserve">D. </w:t>
      </w:r>
      <w:r w:rsidRPr="00ED31E0">
        <w:rPr>
          <w:sz w:val="28"/>
          <w:szCs w:val="28"/>
          <w:lang w:val="vi-VN"/>
        </w:rPr>
        <w:t>bước sóng.</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sz w:val="28"/>
          <w:szCs w:val="28"/>
          <w:lang w:val="pt-BR"/>
        </w:rPr>
        <w:t>Câu 10.</w:t>
      </w:r>
      <w:r w:rsidRPr="00ED31E0">
        <w:rPr>
          <w:sz w:val="28"/>
          <w:szCs w:val="28"/>
          <w:lang w:val="pt-BR"/>
        </w:rPr>
        <w:t xml:space="preserve">  </w:t>
      </w:r>
      <w:r w:rsidRPr="00ED31E0">
        <w:rPr>
          <w:sz w:val="28"/>
          <w:szCs w:val="28"/>
          <w:lang w:val="vi-VN"/>
        </w:rPr>
        <w:t xml:space="preserve">Trong thí nghiệm giao thoa sóng trên mặt nước, khoảng cách giữa nguồn sóng kết hợp O </w:t>
      </w:r>
      <w:r w:rsidRPr="00ED31E0">
        <w:rPr>
          <w:sz w:val="28"/>
          <w:szCs w:val="28"/>
          <w:vertAlign w:val="subscript"/>
          <w:lang w:val="vi-VN"/>
        </w:rPr>
        <w:t>1</w:t>
      </w:r>
      <w:r w:rsidRPr="00ED31E0">
        <w:rPr>
          <w:sz w:val="28"/>
          <w:szCs w:val="28"/>
          <w:lang w:val="vi-VN"/>
        </w:rPr>
        <w:t>, O</w:t>
      </w:r>
      <w:r w:rsidRPr="00ED31E0">
        <w:rPr>
          <w:sz w:val="28"/>
          <w:szCs w:val="28"/>
          <w:vertAlign w:val="subscript"/>
          <w:lang w:val="vi-VN"/>
        </w:rPr>
        <w:t>2</w:t>
      </w:r>
      <w:r w:rsidRPr="00ED31E0">
        <w:rPr>
          <w:sz w:val="28"/>
          <w:szCs w:val="28"/>
          <w:lang w:val="vi-VN"/>
        </w:rPr>
        <w:t xml:space="preserve"> là 36 cm, tần số dao động của hai nguồn là ƒ = 5 Hz, tốc độ truyền sóng trên mặt nước là v = 40 cm/s. Xem biên độ sóng không giảm Trong quá trình truyền đi từ nguồn. Số điểm cực đại trên đoạn O</w:t>
      </w:r>
      <w:r w:rsidRPr="00ED31E0">
        <w:rPr>
          <w:sz w:val="28"/>
          <w:szCs w:val="28"/>
          <w:vertAlign w:val="subscript"/>
          <w:lang w:val="vi-VN"/>
        </w:rPr>
        <w:t>1</w:t>
      </w:r>
      <w:r w:rsidRPr="00ED31E0">
        <w:rPr>
          <w:sz w:val="28"/>
          <w:szCs w:val="28"/>
          <w:lang w:val="vi-VN"/>
        </w:rPr>
        <w:t>O</w:t>
      </w:r>
      <w:r w:rsidRPr="00ED31E0">
        <w:rPr>
          <w:sz w:val="28"/>
          <w:szCs w:val="28"/>
          <w:vertAlign w:val="subscript"/>
          <w:lang w:val="vi-VN"/>
        </w:rPr>
        <w:t>2</w:t>
      </w:r>
      <w:r w:rsidRPr="00ED31E0">
        <w:rPr>
          <w:sz w:val="28"/>
          <w:szCs w:val="28"/>
          <w:lang w:val="vi-VN"/>
        </w:rPr>
        <w:t xml:space="preserve"> là</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rPr>
      </w:pPr>
      <w:r w:rsidRPr="00ED31E0">
        <w:rPr>
          <w:b/>
          <w:bCs/>
          <w:sz w:val="28"/>
          <w:szCs w:val="28"/>
          <w:lang w:val="vi-VN"/>
        </w:rPr>
        <w:tab/>
        <w:t xml:space="preserve">A. </w:t>
      </w:r>
      <w:r w:rsidRPr="00ED31E0">
        <w:rPr>
          <w:sz w:val="28"/>
          <w:szCs w:val="28"/>
          <w:lang w:val="vi-VN"/>
        </w:rPr>
        <w:t xml:space="preserve">21. </w:t>
      </w:r>
      <w:r w:rsidRPr="00ED31E0">
        <w:rPr>
          <w:sz w:val="28"/>
          <w:szCs w:val="28"/>
          <w:lang w:val="vi-VN"/>
        </w:rPr>
        <w:tab/>
      </w:r>
      <w:r w:rsidRPr="00ED31E0">
        <w:rPr>
          <w:b/>
          <w:bCs/>
          <w:sz w:val="28"/>
          <w:szCs w:val="28"/>
          <w:lang w:val="vi-VN"/>
        </w:rPr>
        <w:t xml:space="preserve">B. </w:t>
      </w:r>
      <w:r w:rsidRPr="00ED31E0">
        <w:rPr>
          <w:sz w:val="28"/>
          <w:szCs w:val="28"/>
          <w:lang w:val="vi-VN"/>
        </w:rPr>
        <w:t xml:space="preserve">11. </w:t>
      </w:r>
      <w:r w:rsidRPr="00ED31E0">
        <w:rPr>
          <w:sz w:val="28"/>
          <w:szCs w:val="28"/>
          <w:lang w:val="vi-VN"/>
        </w:rPr>
        <w:tab/>
      </w:r>
      <w:r w:rsidRPr="00ED31E0">
        <w:rPr>
          <w:b/>
          <w:bCs/>
          <w:sz w:val="28"/>
          <w:szCs w:val="28"/>
        </w:rPr>
        <w:t xml:space="preserve">C. </w:t>
      </w:r>
      <w:r w:rsidRPr="00ED31E0">
        <w:rPr>
          <w:sz w:val="28"/>
          <w:szCs w:val="28"/>
        </w:rPr>
        <w:t xml:space="preserve">17. </w:t>
      </w:r>
      <w:r w:rsidRPr="00ED31E0">
        <w:rPr>
          <w:sz w:val="28"/>
          <w:szCs w:val="28"/>
          <w:lang w:val="vi-VN"/>
        </w:rPr>
        <w:tab/>
      </w:r>
      <w:r w:rsidRPr="00ED31E0">
        <w:rPr>
          <w:b/>
          <w:bCs/>
          <w:sz w:val="28"/>
          <w:szCs w:val="28"/>
        </w:rPr>
        <w:t xml:space="preserve">D. </w:t>
      </w:r>
      <w:r w:rsidRPr="00ED31E0">
        <w:rPr>
          <w:sz w:val="28"/>
          <w:szCs w:val="28"/>
        </w:rPr>
        <w:t>9.</w:t>
      </w:r>
    </w:p>
    <w:p w:rsidR="008701DB" w:rsidRPr="00ED31E0" w:rsidRDefault="008701DB" w:rsidP="00ED31E0">
      <w:pPr>
        <w:jc w:val="center"/>
        <w:rPr>
          <w:sz w:val="28"/>
          <w:szCs w:val="28"/>
          <w:lang w:val="pt-BR"/>
        </w:rPr>
      </w:pPr>
      <w:r w:rsidRPr="00ED31E0">
        <w:rPr>
          <w:sz w:val="28"/>
          <w:szCs w:val="28"/>
          <w:lang w:val="pt-BR"/>
        </w:rPr>
        <w:t>ĐÁP ÁN ĐỀ I</w:t>
      </w:r>
    </w:p>
    <w:tbl>
      <w:tblPr>
        <w:tblW w:w="10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2130"/>
        <w:gridCol w:w="2130"/>
        <w:gridCol w:w="2130"/>
        <w:gridCol w:w="2130"/>
      </w:tblGrid>
      <w:tr w:rsidR="008701DB" w:rsidRPr="00ED31E0" w:rsidTr="006062BF">
        <w:tc>
          <w:tcPr>
            <w:tcW w:w="2129" w:type="dxa"/>
            <w:shd w:val="clear" w:color="auto" w:fill="auto"/>
            <w:vAlign w:val="center"/>
          </w:tcPr>
          <w:p w:rsidR="008701DB" w:rsidRPr="00ED31E0" w:rsidRDefault="008701DB" w:rsidP="00ED31E0">
            <w:pPr>
              <w:rPr>
                <w:sz w:val="28"/>
                <w:szCs w:val="28"/>
                <w:lang w:val="pt-BR"/>
              </w:rPr>
            </w:pPr>
            <w:r w:rsidRPr="00ED31E0">
              <w:rPr>
                <w:sz w:val="28"/>
                <w:szCs w:val="28"/>
                <w:lang w:val="pt-BR"/>
              </w:rPr>
              <w:t>Câu 1:C</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2:A</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3:C</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4: B</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5: A</w:t>
            </w:r>
          </w:p>
        </w:tc>
      </w:tr>
      <w:tr w:rsidR="008701DB" w:rsidRPr="00ED31E0" w:rsidTr="006062BF">
        <w:tc>
          <w:tcPr>
            <w:tcW w:w="2129" w:type="dxa"/>
            <w:shd w:val="clear" w:color="auto" w:fill="auto"/>
            <w:vAlign w:val="center"/>
          </w:tcPr>
          <w:p w:rsidR="008701DB" w:rsidRPr="00ED31E0" w:rsidRDefault="008701DB" w:rsidP="00ED31E0">
            <w:pPr>
              <w:rPr>
                <w:sz w:val="28"/>
                <w:szCs w:val="28"/>
                <w:lang w:val="pt-BR"/>
              </w:rPr>
            </w:pPr>
            <w:r w:rsidRPr="00ED31E0">
              <w:rPr>
                <w:sz w:val="28"/>
                <w:szCs w:val="28"/>
                <w:lang w:val="pt-BR"/>
              </w:rPr>
              <w:t>Câu6: B</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7: B</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8: C</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9: C</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10: D</w:t>
            </w:r>
          </w:p>
        </w:tc>
      </w:tr>
    </w:tbl>
    <w:p w:rsidR="008701DB" w:rsidRPr="00ED31E0" w:rsidRDefault="008701DB" w:rsidP="00ED31E0">
      <w:pPr>
        <w:ind w:firstLine="720"/>
        <w:rPr>
          <w:sz w:val="28"/>
          <w:szCs w:val="28"/>
          <w:lang w:val="nl-NL"/>
        </w:rPr>
      </w:pPr>
    </w:p>
    <w:p w:rsidR="00FC706C" w:rsidRPr="00ED31E0" w:rsidRDefault="00FC706C" w:rsidP="00ED31E0">
      <w:pPr>
        <w:ind w:firstLine="720"/>
        <w:rPr>
          <w:b/>
          <w:sz w:val="28"/>
          <w:szCs w:val="28"/>
          <w:u w:val="single"/>
          <w:lang w:val="nl-NL"/>
        </w:rPr>
      </w:pPr>
      <w:r w:rsidRPr="00ED31E0">
        <w:rPr>
          <w:b/>
          <w:sz w:val="28"/>
          <w:szCs w:val="28"/>
          <w:u w:val="single"/>
          <w:lang w:val="nl-NL"/>
        </w:rPr>
        <w:t>3) bài mới</w:t>
      </w:r>
    </w:p>
    <w:p w:rsidR="00FC706C" w:rsidRPr="00ED31E0" w:rsidRDefault="00FC706C" w:rsidP="00ED31E0">
      <w:pPr>
        <w:rPr>
          <w:b/>
          <w:sz w:val="28"/>
          <w:szCs w:val="28"/>
          <w:u w:val="single"/>
          <w:lang w:val="nl-NL"/>
        </w:rPr>
      </w:pPr>
      <w:r w:rsidRPr="00ED31E0">
        <w:rPr>
          <w:b/>
          <w:bCs/>
          <w:sz w:val="28"/>
          <w:szCs w:val="28"/>
          <w:lang w:val="nl-NL"/>
        </w:rPr>
        <w:t>H</w:t>
      </w:r>
      <w:r w:rsidRPr="00ED31E0">
        <w:rPr>
          <w:b/>
          <w:bCs/>
          <w:sz w:val="28"/>
          <w:szCs w:val="28"/>
        </w:rPr>
        <w:t xml:space="preserve">oạt động : </w:t>
      </w:r>
      <w:r w:rsidR="003C3D02" w:rsidRPr="00ED31E0">
        <w:rPr>
          <w:b/>
          <w:bCs/>
          <w:sz w:val="28"/>
          <w:szCs w:val="28"/>
        </w:rPr>
        <w:t>L</w:t>
      </w:r>
      <w:r w:rsidRPr="00ED31E0">
        <w:rPr>
          <w:b/>
          <w:bCs/>
          <w:sz w:val="28"/>
          <w:szCs w:val="28"/>
        </w:rPr>
        <w:t>uyện tập</w:t>
      </w:r>
    </w:p>
    <w:p w:rsidR="00FC706C" w:rsidRPr="00ED31E0" w:rsidRDefault="00FC706C" w:rsidP="00ED31E0">
      <w:pPr>
        <w:rPr>
          <w:bCs/>
          <w:sz w:val="28"/>
          <w:szCs w:val="28"/>
        </w:rPr>
      </w:pPr>
      <w:r w:rsidRPr="00ED31E0">
        <w:rPr>
          <w:bCs/>
          <w:sz w:val="28"/>
          <w:szCs w:val="28"/>
        </w:rPr>
        <w:t>PP hoạt động nhóm</w:t>
      </w:r>
    </w:p>
    <w:p w:rsidR="00FC706C" w:rsidRPr="00ED31E0" w:rsidRDefault="00FC706C" w:rsidP="00ED31E0">
      <w:pPr>
        <w:rPr>
          <w:bCs/>
          <w:sz w:val="28"/>
          <w:szCs w:val="28"/>
        </w:rPr>
      </w:pPr>
      <w:r w:rsidRPr="00ED31E0">
        <w:rPr>
          <w:bCs/>
          <w:sz w:val="28"/>
          <w:szCs w:val="28"/>
        </w:rPr>
        <w:t>Kĩ thuật chia nhóm.  Kĩ thuật khăn trải bàn</w:t>
      </w:r>
    </w:p>
    <w:p w:rsidR="00FC706C" w:rsidRPr="00ED31E0" w:rsidRDefault="00FC706C" w:rsidP="00ED31E0">
      <w:pPr>
        <w:jc w:val="both"/>
        <w:rPr>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87"/>
        <w:gridCol w:w="4693"/>
      </w:tblGrid>
      <w:tr w:rsidR="00FC706C" w:rsidRPr="00ED31E0" w:rsidTr="00BD238C">
        <w:tc>
          <w:tcPr>
            <w:tcW w:w="5820" w:type="dxa"/>
          </w:tcPr>
          <w:p w:rsidR="00FC706C" w:rsidRPr="00ED31E0" w:rsidRDefault="00FC706C" w:rsidP="00ED31E0">
            <w:pPr>
              <w:jc w:val="center"/>
              <w:rPr>
                <w:b/>
                <w:sz w:val="28"/>
                <w:szCs w:val="28"/>
              </w:rPr>
            </w:pPr>
            <w:r w:rsidRPr="00ED31E0">
              <w:rPr>
                <w:b/>
                <w:sz w:val="28"/>
                <w:szCs w:val="28"/>
              </w:rPr>
              <w:t>Hoạt động của thầy và trò</w:t>
            </w:r>
          </w:p>
        </w:tc>
        <w:tc>
          <w:tcPr>
            <w:tcW w:w="4778" w:type="dxa"/>
          </w:tcPr>
          <w:p w:rsidR="00FC706C" w:rsidRPr="00ED31E0" w:rsidRDefault="00FC706C" w:rsidP="00ED31E0">
            <w:pPr>
              <w:jc w:val="center"/>
              <w:rPr>
                <w:position w:val="-28"/>
                <w:sz w:val="28"/>
                <w:szCs w:val="28"/>
              </w:rPr>
            </w:pPr>
            <w:r w:rsidRPr="00ED31E0">
              <w:rPr>
                <w:b/>
                <w:sz w:val="28"/>
                <w:szCs w:val="28"/>
              </w:rPr>
              <w:t>Nội dung</w:t>
            </w:r>
          </w:p>
        </w:tc>
      </w:tr>
      <w:tr w:rsidR="00FC706C" w:rsidRPr="00ED31E0" w:rsidTr="00BD238C">
        <w:tc>
          <w:tcPr>
            <w:tcW w:w="5820" w:type="dxa"/>
          </w:tcPr>
          <w:p w:rsidR="00FC706C" w:rsidRPr="00ED31E0" w:rsidRDefault="00FC706C" w:rsidP="00ED31E0">
            <w:pPr>
              <w:jc w:val="both"/>
              <w:rPr>
                <w:rFonts w:eastAsia="Calibri"/>
                <w:b/>
                <w:sz w:val="28"/>
                <w:szCs w:val="28"/>
              </w:rPr>
            </w:pPr>
            <w:r w:rsidRPr="00ED31E0">
              <w:rPr>
                <w:b/>
                <w:sz w:val="28"/>
                <w:szCs w:val="28"/>
              </w:rPr>
              <w:t xml:space="preserve">Bài 1. </w:t>
            </w:r>
            <w:r w:rsidRPr="00ED31E0">
              <w:rPr>
                <w:sz w:val="28"/>
                <w:szCs w:val="28"/>
              </w:rPr>
              <w:t>Hai điểm S</w:t>
            </w:r>
            <w:r w:rsidRPr="00ED31E0">
              <w:rPr>
                <w:sz w:val="28"/>
                <w:szCs w:val="28"/>
                <w:vertAlign w:val="subscript"/>
              </w:rPr>
              <w:t>1</w:t>
            </w:r>
            <w:r w:rsidRPr="00ED31E0">
              <w:rPr>
                <w:sz w:val="28"/>
                <w:szCs w:val="28"/>
              </w:rPr>
              <w:t xml:space="preserve"> và S</w:t>
            </w:r>
            <w:r w:rsidRPr="00ED31E0">
              <w:rPr>
                <w:sz w:val="28"/>
                <w:szCs w:val="28"/>
                <w:vertAlign w:val="subscript"/>
              </w:rPr>
              <w:t>2</w:t>
            </w:r>
            <w:r w:rsidRPr="00ED31E0">
              <w:rPr>
                <w:sz w:val="28"/>
                <w:szCs w:val="28"/>
              </w:rPr>
              <w:t xml:space="preserve"> trên mặt một chất lỏng, cách nhau 18 cm, dao động cùng pha với biên độ A và tần số f=20Hz. Tốc độ truyền sống trên mặt chất lỏng là </w:t>
            </w:r>
            <w:r w:rsidRPr="00ED31E0">
              <w:rPr>
                <w:position w:val="-10"/>
                <w:sz w:val="28"/>
                <w:szCs w:val="28"/>
              </w:rPr>
              <w:object w:dxaOrig="1140" w:dyaOrig="320">
                <v:shape id="_x0000_i1222" type="#_x0000_t75" style="width:56.95pt;height:15.65pt" o:ole="">
                  <v:imagedata r:id="rId389" o:title=""/>
                </v:shape>
                <o:OLEObject Type="Embed" ProgID="Equation.3" ShapeID="_x0000_i1222" DrawAspect="Content" ObjectID="_1629614289" r:id="rId390"/>
              </w:object>
            </w:r>
            <w:r w:rsidRPr="00ED31E0">
              <w:rPr>
                <w:sz w:val="28"/>
                <w:szCs w:val="28"/>
              </w:rPr>
              <w:t>. Hỏi giữa S</w:t>
            </w:r>
            <w:r w:rsidRPr="00ED31E0">
              <w:rPr>
                <w:sz w:val="28"/>
                <w:szCs w:val="28"/>
                <w:vertAlign w:val="subscript"/>
              </w:rPr>
              <w:t>1</w:t>
            </w:r>
            <w:r w:rsidRPr="00ED31E0">
              <w:rPr>
                <w:sz w:val="28"/>
                <w:szCs w:val="28"/>
              </w:rPr>
              <w:t>, S</w:t>
            </w:r>
            <w:r w:rsidRPr="00ED31E0">
              <w:rPr>
                <w:sz w:val="28"/>
                <w:szCs w:val="28"/>
                <w:vertAlign w:val="subscript"/>
              </w:rPr>
              <w:t>2</w:t>
            </w:r>
            <w:r w:rsidRPr="00ED31E0">
              <w:rPr>
                <w:sz w:val="28"/>
                <w:szCs w:val="28"/>
              </w:rPr>
              <w:t xml:space="preserve"> có bao nhiêu gợn sóng hình hypecbol?</w:t>
            </w:r>
          </w:p>
        </w:tc>
        <w:tc>
          <w:tcPr>
            <w:tcW w:w="4778" w:type="dxa"/>
          </w:tcPr>
          <w:p w:rsidR="00FC706C" w:rsidRPr="00ED31E0" w:rsidRDefault="00FC706C" w:rsidP="00ED31E0">
            <w:pPr>
              <w:jc w:val="both"/>
              <w:rPr>
                <w:sz w:val="28"/>
                <w:szCs w:val="28"/>
              </w:rPr>
            </w:pPr>
            <w:r w:rsidRPr="00ED31E0">
              <w:rPr>
                <w:position w:val="-28"/>
                <w:sz w:val="28"/>
                <w:szCs w:val="28"/>
              </w:rPr>
              <w:object w:dxaOrig="2240" w:dyaOrig="660">
                <v:shape id="_x0000_i1223" type="#_x0000_t75" style="width:112.05pt;height:33.2pt" o:ole="">
                  <v:imagedata r:id="rId391" o:title=""/>
                </v:shape>
                <o:OLEObject Type="Embed" ProgID="Equation.DSMT4" ShapeID="_x0000_i1223" DrawAspect="Content" ObjectID="_1629614290" r:id="rId392"/>
              </w:object>
            </w:r>
          </w:p>
          <w:p w:rsidR="00FC706C" w:rsidRPr="00ED31E0" w:rsidRDefault="00FC706C" w:rsidP="00ED31E0">
            <w:pPr>
              <w:jc w:val="both"/>
              <w:rPr>
                <w:sz w:val="28"/>
                <w:szCs w:val="28"/>
              </w:rPr>
            </w:pPr>
            <w:r w:rsidRPr="00ED31E0">
              <w:rPr>
                <w:position w:val="-40"/>
                <w:sz w:val="28"/>
                <w:szCs w:val="28"/>
              </w:rPr>
              <w:object w:dxaOrig="1440" w:dyaOrig="780">
                <v:shape id="_x0000_i1224" type="#_x0000_t75" style="width:1in;height:38.8pt" o:ole="">
                  <v:imagedata r:id="rId393" o:title=""/>
                </v:shape>
                <o:OLEObject Type="Embed" ProgID="Equation.DSMT4" ShapeID="_x0000_i1224" DrawAspect="Content" ObjectID="_1629614291" r:id="rId394"/>
              </w:object>
            </w:r>
          </w:p>
          <w:p w:rsidR="00FC706C" w:rsidRPr="00ED31E0" w:rsidRDefault="00FC706C" w:rsidP="00ED31E0">
            <w:pPr>
              <w:jc w:val="both"/>
              <w:rPr>
                <w:rFonts w:eastAsia="Calibri"/>
                <w:b/>
                <w:sz w:val="28"/>
                <w:szCs w:val="28"/>
              </w:rPr>
            </w:pPr>
            <w:r w:rsidRPr="00ED31E0">
              <w:rPr>
                <w:sz w:val="28"/>
                <w:szCs w:val="28"/>
              </w:rPr>
              <w:t>Vậy số gợn sóng hình hypecbol là 6-2=4.</w:t>
            </w:r>
          </w:p>
        </w:tc>
      </w:tr>
      <w:tr w:rsidR="00FC706C" w:rsidRPr="00ED31E0" w:rsidTr="00BD238C">
        <w:tc>
          <w:tcPr>
            <w:tcW w:w="5820" w:type="dxa"/>
          </w:tcPr>
          <w:p w:rsidR="00FC706C" w:rsidRPr="00ED31E0" w:rsidRDefault="00FC706C" w:rsidP="00ED31E0">
            <w:pPr>
              <w:jc w:val="both"/>
              <w:rPr>
                <w:sz w:val="28"/>
                <w:szCs w:val="28"/>
              </w:rPr>
            </w:pPr>
            <w:r w:rsidRPr="00ED31E0">
              <w:rPr>
                <w:b/>
                <w:sz w:val="28"/>
                <w:szCs w:val="28"/>
              </w:rPr>
              <w:t>Bài 2.</w:t>
            </w:r>
            <w:r w:rsidRPr="00ED31E0">
              <w:rPr>
                <w:sz w:val="28"/>
                <w:szCs w:val="28"/>
              </w:rPr>
              <w:t xml:space="preserve"> Hai mũi nhọn S</w:t>
            </w:r>
            <w:r w:rsidRPr="00ED31E0">
              <w:rPr>
                <w:sz w:val="28"/>
                <w:szCs w:val="28"/>
                <w:vertAlign w:val="subscript"/>
              </w:rPr>
              <w:t>1</w:t>
            </w:r>
            <w:r w:rsidRPr="00ED31E0">
              <w:rPr>
                <w:sz w:val="28"/>
                <w:szCs w:val="28"/>
              </w:rPr>
              <w:t xml:space="preserve"> và S</w:t>
            </w:r>
            <w:r w:rsidRPr="00ED31E0">
              <w:rPr>
                <w:sz w:val="28"/>
                <w:szCs w:val="28"/>
                <w:vertAlign w:val="subscript"/>
              </w:rPr>
              <w:t xml:space="preserve">2 </w:t>
            </w:r>
            <w:r w:rsidRPr="00ED31E0">
              <w:rPr>
                <w:sz w:val="28"/>
                <w:szCs w:val="28"/>
              </w:rPr>
              <w:t xml:space="preserve">cách nhau 8 cm, gắn ở đầu một cần rung có tần số f=100Hz, được đặt cho chạm nhẹ vào một chất lỏng. Tốc độ truyền sóng trên mặt chất lỏng là </w:t>
            </w:r>
            <w:r w:rsidRPr="00ED31E0">
              <w:rPr>
                <w:position w:val="-10"/>
                <w:sz w:val="28"/>
                <w:szCs w:val="28"/>
              </w:rPr>
              <w:object w:dxaOrig="1160" w:dyaOrig="320">
                <v:shape id="_x0000_i1225" type="#_x0000_t75" style="width:57.6pt;height:15.65pt" o:ole="">
                  <v:imagedata r:id="rId395" o:title=""/>
                </v:shape>
                <o:OLEObject Type="Embed" ProgID="Equation.3" ShapeID="_x0000_i1225" DrawAspect="Content" ObjectID="_1629614292" r:id="rId396"/>
              </w:object>
            </w:r>
            <w:r w:rsidRPr="00ED31E0">
              <w:rPr>
                <w:sz w:val="28"/>
                <w:szCs w:val="28"/>
              </w:rPr>
              <w:t xml:space="preserve">. </w:t>
            </w:r>
          </w:p>
          <w:p w:rsidR="00FC706C" w:rsidRPr="00ED31E0" w:rsidRDefault="00FC706C" w:rsidP="00ED31E0">
            <w:pPr>
              <w:jc w:val="both"/>
              <w:rPr>
                <w:sz w:val="28"/>
                <w:szCs w:val="28"/>
              </w:rPr>
            </w:pPr>
            <w:r w:rsidRPr="00ED31E0">
              <w:rPr>
                <w:sz w:val="28"/>
                <w:szCs w:val="28"/>
              </w:rPr>
              <w:tab/>
              <w:t>a/. Gõ nhẹ cần rung thị hai điểm S</w:t>
            </w:r>
            <w:r w:rsidRPr="00ED31E0">
              <w:rPr>
                <w:sz w:val="28"/>
                <w:szCs w:val="28"/>
                <w:vertAlign w:val="subscript"/>
              </w:rPr>
              <w:t>1</w:t>
            </w:r>
            <w:r w:rsidRPr="00ED31E0">
              <w:rPr>
                <w:sz w:val="28"/>
                <w:szCs w:val="28"/>
              </w:rPr>
              <w:t xml:space="preserve"> và S</w:t>
            </w:r>
            <w:r w:rsidRPr="00ED31E0">
              <w:rPr>
                <w:sz w:val="28"/>
                <w:szCs w:val="28"/>
              </w:rPr>
              <w:softHyphen/>
            </w:r>
            <w:r w:rsidRPr="00ED31E0">
              <w:rPr>
                <w:sz w:val="28"/>
                <w:szCs w:val="28"/>
                <w:vertAlign w:val="subscript"/>
              </w:rPr>
              <w:t>2</w:t>
            </w:r>
            <w:r w:rsidRPr="00ED31E0">
              <w:rPr>
                <w:sz w:val="28"/>
                <w:szCs w:val="28"/>
              </w:rPr>
              <w:t xml:space="preserve"> dao động theo phương thẳng đứng với phương trình dạng </w:t>
            </w:r>
            <w:r w:rsidRPr="00ED31E0">
              <w:rPr>
                <w:position w:val="-10"/>
                <w:sz w:val="28"/>
                <w:szCs w:val="28"/>
              </w:rPr>
              <w:object w:dxaOrig="1380" w:dyaOrig="320">
                <v:shape id="_x0000_i1226" type="#_x0000_t75" style="width:68.85pt;height:15.65pt" o:ole="">
                  <v:imagedata r:id="rId397" o:title=""/>
                </v:shape>
                <o:OLEObject Type="Embed" ProgID="Equation.3" ShapeID="_x0000_i1226" DrawAspect="Content" ObjectID="_1629614293" r:id="rId398"/>
              </w:object>
            </w:r>
            <w:r w:rsidRPr="00ED31E0">
              <w:rPr>
                <w:sz w:val="28"/>
                <w:szCs w:val="28"/>
              </w:rPr>
              <w:t>. Hãy viết phương trình dao động của điểm M</w:t>
            </w:r>
            <w:r w:rsidRPr="00ED31E0">
              <w:rPr>
                <w:sz w:val="28"/>
                <w:szCs w:val="28"/>
                <w:vertAlign w:val="subscript"/>
              </w:rPr>
              <w:t>1</w:t>
            </w:r>
            <w:r w:rsidRPr="00ED31E0">
              <w:rPr>
                <w:sz w:val="28"/>
                <w:szCs w:val="28"/>
              </w:rPr>
              <w:t xml:space="preserve"> trên mặt chất  lỏng cách </w:t>
            </w:r>
            <w:r w:rsidRPr="00ED31E0">
              <w:rPr>
                <w:sz w:val="28"/>
                <w:szCs w:val="28"/>
              </w:rPr>
              <w:lastRenderedPageBreak/>
              <w:t>đều S</w:t>
            </w:r>
            <w:r w:rsidRPr="00ED31E0">
              <w:rPr>
                <w:sz w:val="28"/>
                <w:szCs w:val="28"/>
                <w:vertAlign w:val="subscript"/>
              </w:rPr>
              <w:t>1</w:t>
            </w:r>
            <w:r w:rsidRPr="00ED31E0">
              <w:rPr>
                <w:sz w:val="28"/>
                <w:szCs w:val="28"/>
              </w:rPr>
              <w:t xml:space="preserve"> và S</w:t>
            </w:r>
            <w:r w:rsidRPr="00ED31E0">
              <w:rPr>
                <w:sz w:val="28"/>
                <w:szCs w:val="28"/>
                <w:vertAlign w:val="subscript"/>
              </w:rPr>
              <w:t>2</w:t>
            </w:r>
            <w:r w:rsidRPr="00ED31E0">
              <w:rPr>
                <w:sz w:val="28"/>
                <w:szCs w:val="28"/>
              </w:rPr>
              <w:t xml:space="preserve"> một khoảng d=8cm.</w:t>
            </w:r>
          </w:p>
          <w:p w:rsidR="00FC706C" w:rsidRPr="00ED31E0" w:rsidRDefault="00FC706C" w:rsidP="00ED31E0">
            <w:pPr>
              <w:jc w:val="both"/>
              <w:rPr>
                <w:b/>
                <w:sz w:val="28"/>
                <w:szCs w:val="28"/>
              </w:rPr>
            </w:pPr>
            <w:r w:rsidRPr="00ED31E0">
              <w:rPr>
                <w:sz w:val="28"/>
                <w:szCs w:val="28"/>
              </w:rPr>
              <w:tab/>
              <w:t>b/. Dao động của cần rung được duy trì bằng một nam châm điện. Để được một hệ vân giao thoa ổn định trên mặt chất lỏng, phải tăng khoảng cách S</w:t>
            </w:r>
            <w:r w:rsidRPr="00ED31E0">
              <w:rPr>
                <w:sz w:val="28"/>
                <w:szCs w:val="28"/>
                <w:vertAlign w:val="subscript"/>
              </w:rPr>
              <w:t>1</w:t>
            </w:r>
            <w:r w:rsidRPr="00ED31E0">
              <w:rPr>
                <w:sz w:val="28"/>
                <w:szCs w:val="28"/>
              </w:rPr>
              <w:t>S</w:t>
            </w:r>
            <w:r w:rsidRPr="00ED31E0">
              <w:rPr>
                <w:sz w:val="28"/>
                <w:szCs w:val="28"/>
                <w:vertAlign w:val="subscript"/>
              </w:rPr>
              <w:t>2</w:t>
            </w:r>
            <w:r w:rsidRPr="00ED31E0">
              <w:rPr>
                <w:sz w:val="28"/>
                <w:szCs w:val="28"/>
              </w:rPr>
              <w:t xml:space="preserve"> một đoạn ít nhất bằng bao nhiêu? Với khoảng cách ấy thì giữa hai điểm S</w:t>
            </w:r>
            <w:r w:rsidRPr="00ED31E0">
              <w:rPr>
                <w:sz w:val="28"/>
                <w:szCs w:val="28"/>
                <w:vertAlign w:val="subscript"/>
              </w:rPr>
              <w:t>1</w:t>
            </w:r>
            <w:r w:rsidRPr="00ED31E0">
              <w:rPr>
                <w:sz w:val="28"/>
                <w:szCs w:val="28"/>
              </w:rPr>
              <w:t>, S</w:t>
            </w:r>
            <w:r w:rsidRPr="00ED31E0">
              <w:rPr>
                <w:sz w:val="28"/>
                <w:szCs w:val="28"/>
                <w:vertAlign w:val="subscript"/>
              </w:rPr>
              <w:t>2</w:t>
            </w:r>
            <w:r w:rsidRPr="00ED31E0">
              <w:rPr>
                <w:sz w:val="28"/>
                <w:szCs w:val="28"/>
              </w:rPr>
              <w:t xml:space="preserve"> có bao nhiêu gơn sóng hình hypebol?</w:t>
            </w:r>
          </w:p>
        </w:tc>
        <w:tc>
          <w:tcPr>
            <w:tcW w:w="4778" w:type="dxa"/>
          </w:tcPr>
          <w:p w:rsidR="00FC706C" w:rsidRPr="00ED31E0" w:rsidRDefault="00FC706C" w:rsidP="00ED31E0">
            <w:pPr>
              <w:jc w:val="both"/>
              <w:rPr>
                <w:rFonts w:eastAsia="Calibri"/>
                <w:b/>
                <w:i/>
                <w:sz w:val="28"/>
                <w:szCs w:val="28"/>
              </w:rPr>
            </w:pPr>
            <w:r w:rsidRPr="00ED31E0">
              <w:rPr>
                <w:rFonts w:eastAsia="Calibri"/>
                <w:b/>
                <w:i/>
                <w:sz w:val="28"/>
                <w:szCs w:val="28"/>
              </w:rPr>
              <w:lastRenderedPageBreak/>
              <w:t>a/. Độ lệch pha dao động:</w:t>
            </w:r>
          </w:p>
          <w:p w:rsidR="00FC706C" w:rsidRPr="00ED31E0" w:rsidRDefault="00FC706C" w:rsidP="00ED31E0">
            <w:pPr>
              <w:jc w:val="both"/>
              <w:rPr>
                <w:rFonts w:eastAsia="Calibri"/>
                <w:sz w:val="28"/>
                <w:szCs w:val="28"/>
              </w:rPr>
            </w:pPr>
            <w:r w:rsidRPr="00ED31E0">
              <w:rPr>
                <w:rFonts w:eastAsia="Calibri"/>
                <w:position w:val="-24"/>
                <w:sz w:val="28"/>
                <w:szCs w:val="28"/>
              </w:rPr>
              <w:object w:dxaOrig="2240" w:dyaOrig="620">
                <v:shape id="_x0000_i1227" type="#_x0000_t75" style="width:112.05pt;height:30.7pt" o:ole="">
                  <v:imagedata r:id="rId399" o:title=""/>
                </v:shape>
                <o:OLEObject Type="Embed" ProgID="Equation.DSMT4" ShapeID="_x0000_i1227" DrawAspect="Content" ObjectID="_1629614294" r:id="rId400"/>
              </w:object>
            </w:r>
          </w:p>
          <w:p w:rsidR="00FC706C" w:rsidRPr="00ED31E0" w:rsidRDefault="00FC706C" w:rsidP="00ED31E0">
            <w:pPr>
              <w:jc w:val="both"/>
              <w:rPr>
                <w:rFonts w:eastAsia="Calibri"/>
                <w:sz w:val="28"/>
                <w:szCs w:val="28"/>
              </w:rPr>
            </w:pPr>
            <w:r w:rsidRPr="00ED31E0">
              <w:rPr>
                <w:rFonts w:eastAsia="Calibri"/>
                <w:position w:val="-14"/>
                <w:sz w:val="28"/>
                <w:szCs w:val="28"/>
              </w:rPr>
              <w:object w:dxaOrig="3080" w:dyaOrig="380">
                <v:shape id="_x0000_i1228" type="#_x0000_t75" style="width:153.4pt;height:18.8pt" o:ole="">
                  <v:imagedata r:id="rId401" o:title=""/>
                </v:shape>
                <o:OLEObject Type="Embed" ProgID="Equation.DSMT4" ShapeID="_x0000_i1228" DrawAspect="Content" ObjectID="_1629614295" r:id="rId402"/>
              </w:object>
            </w:r>
          </w:p>
          <w:p w:rsidR="00FC706C" w:rsidRPr="00ED31E0" w:rsidRDefault="00FC706C" w:rsidP="00ED31E0">
            <w:pPr>
              <w:jc w:val="both"/>
              <w:rPr>
                <w:rFonts w:eastAsia="Calibri"/>
                <w:sz w:val="28"/>
                <w:szCs w:val="28"/>
              </w:rPr>
            </w:pPr>
            <w:r w:rsidRPr="00ED31E0">
              <w:rPr>
                <w:rFonts w:eastAsia="Calibri"/>
                <w:b/>
                <w:i/>
                <w:sz w:val="28"/>
                <w:szCs w:val="28"/>
              </w:rPr>
              <w:t>b/. Để hệ vân giao thoa ổn định thì đường trung trực của S</w:t>
            </w:r>
            <w:r w:rsidRPr="00ED31E0">
              <w:rPr>
                <w:rFonts w:eastAsia="Calibri"/>
                <w:b/>
                <w:i/>
                <w:sz w:val="28"/>
                <w:szCs w:val="28"/>
                <w:vertAlign w:val="subscript"/>
              </w:rPr>
              <w:t>1</w:t>
            </w:r>
            <w:r w:rsidRPr="00ED31E0">
              <w:rPr>
                <w:rFonts w:eastAsia="Calibri"/>
                <w:b/>
                <w:i/>
                <w:sz w:val="28"/>
                <w:szCs w:val="28"/>
              </w:rPr>
              <w:t>S</w:t>
            </w:r>
            <w:r w:rsidRPr="00ED31E0">
              <w:rPr>
                <w:rFonts w:eastAsia="Calibri"/>
                <w:b/>
                <w:i/>
                <w:sz w:val="28"/>
                <w:szCs w:val="28"/>
                <w:vertAlign w:val="subscript"/>
              </w:rPr>
              <w:t>2</w:t>
            </w:r>
            <w:r w:rsidRPr="00ED31E0">
              <w:rPr>
                <w:rFonts w:eastAsia="Calibri"/>
                <w:b/>
                <w:i/>
                <w:sz w:val="28"/>
                <w:szCs w:val="28"/>
              </w:rPr>
              <w:t xml:space="preserve"> phải là vân cực đại</w:t>
            </w:r>
            <w:r w:rsidRPr="00ED31E0">
              <w:rPr>
                <w:rFonts w:eastAsia="Calibri"/>
                <w:sz w:val="28"/>
                <w:szCs w:val="28"/>
              </w:rPr>
              <w:t>, khi:</w:t>
            </w:r>
          </w:p>
          <w:p w:rsidR="00FC706C" w:rsidRPr="00ED31E0" w:rsidRDefault="00FC706C" w:rsidP="00ED31E0">
            <w:pPr>
              <w:jc w:val="both"/>
              <w:rPr>
                <w:rFonts w:eastAsia="Calibri"/>
                <w:sz w:val="28"/>
                <w:szCs w:val="28"/>
              </w:rPr>
            </w:pPr>
            <w:r w:rsidRPr="00ED31E0">
              <w:rPr>
                <w:rFonts w:eastAsia="Calibri"/>
                <w:position w:val="-24"/>
                <w:sz w:val="28"/>
                <w:szCs w:val="28"/>
              </w:rPr>
              <w:object w:dxaOrig="1920" w:dyaOrig="620">
                <v:shape id="_x0000_i1229" type="#_x0000_t75" style="width:95.8pt;height:30.7pt" o:ole="">
                  <v:imagedata r:id="rId403" o:title=""/>
                </v:shape>
                <o:OLEObject Type="Embed" ProgID="Equation.DSMT4" ShapeID="_x0000_i1229" DrawAspect="Content" ObjectID="_1629614296" r:id="rId404"/>
              </w:object>
            </w:r>
          </w:p>
          <w:p w:rsidR="00FC706C" w:rsidRPr="00ED31E0" w:rsidRDefault="00FC706C" w:rsidP="00ED31E0">
            <w:pPr>
              <w:jc w:val="both"/>
              <w:rPr>
                <w:rFonts w:eastAsia="Calibri"/>
                <w:sz w:val="28"/>
                <w:szCs w:val="28"/>
              </w:rPr>
            </w:pPr>
            <w:r w:rsidRPr="00ED31E0">
              <w:rPr>
                <w:rFonts w:eastAsia="Calibri"/>
                <w:sz w:val="28"/>
                <w:szCs w:val="28"/>
              </w:rPr>
              <w:lastRenderedPageBreak/>
              <w:t xml:space="preserve">Vậy phải tăng: </w:t>
            </w:r>
            <w:r w:rsidR="003C3D02" w:rsidRPr="00ED31E0">
              <w:rPr>
                <w:rFonts w:eastAsia="Calibri"/>
                <w:sz w:val="28"/>
                <w:szCs w:val="28"/>
              </w:rPr>
              <w:t xml:space="preserve">    </w:t>
            </w:r>
            <w:r w:rsidRPr="00ED31E0">
              <w:rPr>
                <w:rFonts w:eastAsia="Calibri"/>
                <w:position w:val="-28"/>
                <w:sz w:val="28"/>
                <w:szCs w:val="28"/>
              </w:rPr>
              <w:object w:dxaOrig="1840" w:dyaOrig="660">
                <v:shape id="_x0000_i1230" type="#_x0000_t75" style="width:92.05pt;height:33.2pt" o:ole="">
                  <v:imagedata r:id="rId405" o:title=""/>
                </v:shape>
                <o:OLEObject Type="Embed" ProgID="Equation.DSMT4" ShapeID="_x0000_i1230" DrawAspect="Content" ObjectID="_1629614297" r:id="rId406"/>
              </w:object>
            </w:r>
          </w:p>
          <w:p w:rsidR="003C3D02" w:rsidRPr="00ED31E0" w:rsidRDefault="00FC706C" w:rsidP="00ED31E0">
            <w:pPr>
              <w:jc w:val="both"/>
              <w:rPr>
                <w:rFonts w:eastAsia="Calibri"/>
                <w:sz w:val="28"/>
                <w:szCs w:val="28"/>
              </w:rPr>
            </w:pPr>
            <w:r w:rsidRPr="00ED31E0">
              <w:rPr>
                <w:rFonts w:eastAsia="Calibri"/>
                <w:sz w:val="28"/>
                <w:szCs w:val="28"/>
              </w:rPr>
              <w:t>Số gợn sóng hình hypecbol:</w:t>
            </w:r>
          </w:p>
          <w:p w:rsidR="00FC706C" w:rsidRPr="00ED31E0" w:rsidRDefault="00FC706C" w:rsidP="00ED31E0">
            <w:pPr>
              <w:jc w:val="both"/>
              <w:rPr>
                <w:rFonts w:eastAsia="Calibri"/>
                <w:sz w:val="28"/>
                <w:szCs w:val="28"/>
              </w:rPr>
            </w:pPr>
            <w:r w:rsidRPr="00ED31E0">
              <w:rPr>
                <w:position w:val="-40"/>
                <w:sz w:val="28"/>
                <w:szCs w:val="28"/>
              </w:rPr>
              <w:object w:dxaOrig="1600" w:dyaOrig="780">
                <v:shape id="_x0000_i1231" type="#_x0000_t75" style="width:80.15pt;height:38.8pt" o:ole="">
                  <v:imagedata r:id="rId407" o:title=""/>
                </v:shape>
                <o:OLEObject Type="Embed" ProgID="Equation.DSMT4" ShapeID="_x0000_i1231" DrawAspect="Content" ObjectID="_1629614298" r:id="rId408"/>
              </w:object>
            </w:r>
          </w:p>
        </w:tc>
      </w:tr>
      <w:tr w:rsidR="00FC706C" w:rsidRPr="00ED31E0" w:rsidTr="00BD238C">
        <w:tc>
          <w:tcPr>
            <w:tcW w:w="5820" w:type="dxa"/>
          </w:tcPr>
          <w:p w:rsidR="00FC706C" w:rsidRPr="00ED31E0" w:rsidRDefault="00FC706C" w:rsidP="00ED31E0">
            <w:pPr>
              <w:jc w:val="both"/>
              <w:rPr>
                <w:b/>
                <w:sz w:val="28"/>
                <w:szCs w:val="28"/>
              </w:rPr>
            </w:pPr>
            <w:r w:rsidRPr="00ED31E0">
              <w:rPr>
                <w:b/>
                <w:sz w:val="28"/>
                <w:szCs w:val="28"/>
              </w:rPr>
              <w:lastRenderedPageBreak/>
              <w:t>Bài</w:t>
            </w:r>
            <w:r w:rsidR="00D60894" w:rsidRPr="00ED31E0">
              <w:rPr>
                <w:b/>
                <w:sz w:val="28"/>
                <w:szCs w:val="28"/>
              </w:rPr>
              <w:t xml:space="preserve"> </w:t>
            </w:r>
            <w:r w:rsidRPr="00ED31E0">
              <w:rPr>
                <w:b/>
                <w:sz w:val="28"/>
                <w:szCs w:val="28"/>
              </w:rPr>
              <w:t>3.</w:t>
            </w:r>
            <w:r w:rsidRPr="00ED31E0">
              <w:rPr>
                <w:sz w:val="28"/>
                <w:szCs w:val="28"/>
              </w:rPr>
              <w:t xml:space="preserve"> Một người làm thí nghiệm với một chất lỏng và một cần rung có tần số 20Hz. Giữa hai điểm S</w:t>
            </w:r>
            <w:r w:rsidRPr="00ED31E0">
              <w:rPr>
                <w:sz w:val="28"/>
                <w:szCs w:val="28"/>
                <w:vertAlign w:val="subscript"/>
              </w:rPr>
              <w:t>1</w:t>
            </w:r>
            <w:r w:rsidRPr="00ED31E0">
              <w:rPr>
                <w:sz w:val="28"/>
                <w:szCs w:val="28"/>
              </w:rPr>
              <w:t xml:space="preserve"> và S</w:t>
            </w:r>
            <w:r w:rsidRPr="00ED31E0">
              <w:rPr>
                <w:sz w:val="28"/>
                <w:szCs w:val="28"/>
                <w:vertAlign w:val="subscript"/>
              </w:rPr>
              <w:t>2</w:t>
            </w:r>
            <w:r w:rsidRPr="00ED31E0">
              <w:rPr>
                <w:sz w:val="28"/>
                <w:szCs w:val="28"/>
              </w:rPr>
              <w:t xml:space="preserve"> người đó đếm được 12 đường hypebol, quỹ tích các điểm đứng yên. Khoảng cách giữa đỉnh của hai đường hypebol ngoài cùng là 22cm. Tính tốc độ truyền sóng.</w:t>
            </w:r>
          </w:p>
        </w:tc>
        <w:tc>
          <w:tcPr>
            <w:tcW w:w="4778" w:type="dxa"/>
          </w:tcPr>
          <w:p w:rsidR="00FC706C" w:rsidRPr="00ED31E0" w:rsidRDefault="00FC706C" w:rsidP="00ED31E0">
            <w:pPr>
              <w:jc w:val="both"/>
              <w:rPr>
                <w:rFonts w:eastAsia="Calibri"/>
                <w:b/>
                <w:sz w:val="28"/>
                <w:szCs w:val="28"/>
              </w:rPr>
            </w:pPr>
            <w:r w:rsidRPr="00ED31E0">
              <w:rPr>
                <w:position w:val="-46"/>
                <w:sz w:val="28"/>
                <w:szCs w:val="28"/>
              </w:rPr>
              <w:object w:dxaOrig="2860" w:dyaOrig="1500">
                <v:shape id="_x0000_i1232" type="#_x0000_t75" style="width:143.35pt;height:75.15pt" o:ole="">
                  <v:imagedata r:id="rId409" o:title=""/>
                </v:shape>
                <o:OLEObject Type="Embed" ProgID="Equation.DSMT4" ShapeID="_x0000_i1232" DrawAspect="Content" ObjectID="_1629614299" r:id="rId410"/>
              </w:object>
            </w:r>
          </w:p>
        </w:tc>
      </w:tr>
      <w:tr w:rsidR="00FC706C" w:rsidRPr="00ED31E0" w:rsidTr="00BD238C">
        <w:tc>
          <w:tcPr>
            <w:tcW w:w="5820" w:type="dxa"/>
          </w:tcPr>
          <w:p w:rsidR="00FC706C" w:rsidRPr="00ED31E0" w:rsidRDefault="00FC706C" w:rsidP="00ED31E0">
            <w:pPr>
              <w:jc w:val="both"/>
              <w:rPr>
                <w:sz w:val="28"/>
                <w:szCs w:val="28"/>
              </w:rPr>
            </w:pPr>
            <w:r w:rsidRPr="00ED31E0">
              <w:rPr>
                <w:b/>
                <w:sz w:val="28"/>
                <w:szCs w:val="28"/>
              </w:rPr>
              <w:t>Bài 4.</w:t>
            </w:r>
            <w:r w:rsidRPr="00ED31E0">
              <w:rPr>
                <w:sz w:val="28"/>
                <w:szCs w:val="28"/>
              </w:rPr>
              <w:t xml:space="preserve"> Dao động tại 2 điểm S</w:t>
            </w:r>
            <w:r w:rsidRPr="00ED31E0">
              <w:rPr>
                <w:sz w:val="28"/>
                <w:szCs w:val="28"/>
              </w:rPr>
              <w:softHyphen/>
            </w:r>
            <w:r w:rsidRPr="00ED31E0">
              <w:rPr>
                <w:sz w:val="28"/>
                <w:szCs w:val="28"/>
                <w:vertAlign w:val="subscript"/>
              </w:rPr>
              <w:t>1</w:t>
            </w:r>
            <w:r w:rsidRPr="00ED31E0">
              <w:rPr>
                <w:sz w:val="28"/>
                <w:szCs w:val="28"/>
              </w:rPr>
              <w:t>, S</w:t>
            </w:r>
            <w:r w:rsidRPr="00ED31E0">
              <w:rPr>
                <w:sz w:val="28"/>
                <w:szCs w:val="28"/>
                <w:vertAlign w:val="subscript"/>
              </w:rPr>
              <w:t>2</w:t>
            </w:r>
            <w:r w:rsidRPr="00ED31E0">
              <w:rPr>
                <w:sz w:val="28"/>
                <w:szCs w:val="28"/>
              </w:rPr>
              <w:t xml:space="preserve"> cách nhau 12cm trên một mặt chất lỏng có biểu thức </w:t>
            </w:r>
            <w:r w:rsidRPr="00ED31E0">
              <w:rPr>
                <w:position w:val="-6"/>
                <w:sz w:val="28"/>
                <w:szCs w:val="28"/>
              </w:rPr>
              <w:object w:dxaOrig="1520" w:dyaOrig="279">
                <v:shape id="_x0000_i1233" type="#_x0000_t75" style="width:75.75pt;height:14.4pt" o:ole="">
                  <v:imagedata r:id="rId411" o:title=""/>
                </v:shape>
                <o:OLEObject Type="Embed" ProgID="Equation.3" ShapeID="_x0000_i1233" DrawAspect="Content" ObjectID="_1629614300" r:id="rId412"/>
              </w:object>
            </w:r>
            <w:r w:rsidRPr="00ED31E0">
              <w:rPr>
                <w:sz w:val="28"/>
                <w:szCs w:val="28"/>
              </w:rPr>
              <w:t xml:space="preserve">, tốc độ truyền sóng trên mặt chất lỏng là 0,8m/s. </w:t>
            </w:r>
          </w:p>
          <w:p w:rsidR="00FC706C" w:rsidRPr="00ED31E0" w:rsidRDefault="00FC706C" w:rsidP="00ED31E0">
            <w:pPr>
              <w:jc w:val="both"/>
              <w:rPr>
                <w:sz w:val="28"/>
                <w:szCs w:val="28"/>
              </w:rPr>
            </w:pPr>
            <w:r w:rsidRPr="00ED31E0">
              <w:rPr>
                <w:sz w:val="28"/>
                <w:szCs w:val="28"/>
              </w:rPr>
              <w:tab/>
              <w:t>a/. Giữa hai điềm S</w:t>
            </w:r>
            <w:r w:rsidRPr="00ED31E0">
              <w:rPr>
                <w:sz w:val="28"/>
                <w:szCs w:val="28"/>
                <w:vertAlign w:val="subscript"/>
              </w:rPr>
              <w:t>1</w:t>
            </w:r>
            <w:r w:rsidRPr="00ED31E0">
              <w:rPr>
                <w:sz w:val="28"/>
                <w:szCs w:val="28"/>
              </w:rPr>
              <w:t>, S</w:t>
            </w:r>
            <w:r w:rsidRPr="00ED31E0">
              <w:rPr>
                <w:sz w:val="28"/>
                <w:szCs w:val="28"/>
                <w:vertAlign w:val="subscript"/>
              </w:rPr>
              <w:softHyphen/>
              <w:t>2</w:t>
            </w:r>
            <w:r w:rsidRPr="00ED31E0">
              <w:rPr>
                <w:sz w:val="28"/>
                <w:szCs w:val="28"/>
              </w:rPr>
              <w:t xml:space="preserve"> có bao nhiêu đường hypebol, tại đó chất lỏng dao động mạnh nhất?</w:t>
            </w:r>
          </w:p>
          <w:p w:rsidR="00FC706C" w:rsidRPr="00ED31E0" w:rsidRDefault="00FC706C" w:rsidP="00ED31E0">
            <w:pPr>
              <w:jc w:val="both"/>
              <w:rPr>
                <w:b/>
                <w:sz w:val="28"/>
                <w:szCs w:val="28"/>
              </w:rPr>
            </w:pPr>
            <w:r w:rsidRPr="00ED31E0">
              <w:rPr>
                <w:sz w:val="28"/>
                <w:szCs w:val="28"/>
              </w:rPr>
              <w:tab/>
            </w:r>
          </w:p>
        </w:tc>
        <w:tc>
          <w:tcPr>
            <w:tcW w:w="4778" w:type="dxa"/>
          </w:tcPr>
          <w:p w:rsidR="00FC706C" w:rsidRPr="00ED31E0" w:rsidRDefault="00FC706C" w:rsidP="00ED31E0">
            <w:pPr>
              <w:jc w:val="both"/>
              <w:rPr>
                <w:rFonts w:eastAsia="Calibri"/>
                <w:b/>
                <w:sz w:val="28"/>
                <w:szCs w:val="28"/>
              </w:rPr>
            </w:pPr>
            <w:r w:rsidRPr="00ED31E0">
              <w:rPr>
                <w:rFonts w:eastAsia="Calibri"/>
                <w:i/>
                <w:sz w:val="28"/>
                <w:szCs w:val="28"/>
              </w:rPr>
              <w:t>a</w:t>
            </w:r>
            <w:r w:rsidRPr="00ED31E0">
              <w:rPr>
                <w:rFonts w:eastAsia="Calibri"/>
                <w:b/>
                <w:sz w:val="28"/>
                <w:szCs w:val="28"/>
              </w:rPr>
              <w:t xml:space="preserve">/. </w:t>
            </w:r>
            <w:r w:rsidRPr="00ED31E0">
              <w:rPr>
                <w:rFonts w:eastAsia="Calibri"/>
                <w:b/>
                <w:position w:val="-28"/>
                <w:sz w:val="28"/>
                <w:szCs w:val="28"/>
              </w:rPr>
              <w:object w:dxaOrig="2400" w:dyaOrig="660">
                <v:shape id="_x0000_i1234" type="#_x0000_t75" style="width:120.2pt;height:33.2pt" o:ole="">
                  <v:imagedata r:id="rId413" o:title=""/>
                </v:shape>
                <o:OLEObject Type="Embed" ProgID="Equation.DSMT4" ShapeID="_x0000_i1234" DrawAspect="Content" ObjectID="_1629614301" r:id="rId414"/>
              </w:object>
            </w:r>
          </w:p>
          <w:p w:rsidR="00FC706C" w:rsidRPr="00ED31E0" w:rsidRDefault="00FC706C" w:rsidP="00ED31E0">
            <w:pPr>
              <w:jc w:val="both"/>
              <w:rPr>
                <w:sz w:val="28"/>
                <w:szCs w:val="28"/>
              </w:rPr>
            </w:pPr>
            <w:r w:rsidRPr="00ED31E0">
              <w:rPr>
                <w:position w:val="-28"/>
                <w:sz w:val="28"/>
                <w:szCs w:val="28"/>
              </w:rPr>
              <w:object w:dxaOrig="1640" w:dyaOrig="660">
                <v:shape id="_x0000_i1235" type="#_x0000_t75" style="width:82pt;height:33.2pt" o:ole="">
                  <v:imagedata r:id="rId415" o:title=""/>
                </v:shape>
                <o:OLEObject Type="Embed" ProgID="Equation.DSMT4" ShapeID="_x0000_i1235" DrawAspect="Content" ObjectID="_1629614302" r:id="rId416"/>
              </w:object>
            </w:r>
          </w:p>
          <w:p w:rsidR="00FC706C" w:rsidRPr="00ED31E0" w:rsidRDefault="00FC706C" w:rsidP="00ED31E0">
            <w:pPr>
              <w:jc w:val="both"/>
              <w:rPr>
                <w:sz w:val="28"/>
                <w:szCs w:val="28"/>
              </w:rPr>
            </w:pPr>
            <w:r w:rsidRPr="00ED31E0">
              <w:rPr>
                <w:sz w:val="28"/>
                <w:szCs w:val="28"/>
              </w:rPr>
              <w:t>Số điểm dao động mạnh nhất là 15.</w:t>
            </w:r>
          </w:p>
        </w:tc>
      </w:tr>
    </w:tbl>
    <w:p w:rsidR="00FC706C" w:rsidRPr="00ED31E0" w:rsidRDefault="003C3D02" w:rsidP="00ED31E0">
      <w:pPr>
        <w:ind w:firstLine="720"/>
        <w:rPr>
          <w:b/>
          <w:sz w:val="28"/>
          <w:szCs w:val="28"/>
        </w:rPr>
      </w:pPr>
      <w:r w:rsidRPr="00ED31E0">
        <w:rPr>
          <w:b/>
          <w:sz w:val="28"/>
          <w:szCs w:val="28"/>
        </w:rPr>
        <w:t>4 Củng cố</w:t>
      </w:r>
    </w:p>
    <w:p w:rsidR="00FC706C" w:rsidRPr="00ED31E0" w:rsidRDefault="003C3D02" w:rsidP="00ED31E0">
      <w:pPr>
        <w:ind w:firstLine="720"/>
        <w:rPr>
          <w:b/>
          <w:sz w:val="28"/>
          <w:szCs w:val="28"/>
        </w:rPr>
      </w:pPr>
      <w:r w:rsidRPr="00ED31E0">
        <w:rPr>
          <w:b/>
          <w:sz w:val="28"/>
          <w:szCs w:val="28"/>
        </w:rPr>
        <w:t>Hoạt động: Rèn kĩ năng</w:t>
      </w:r>
    </w:p>
    <w:p w:rsidR="003C3D02" w:rsidRPr="00ED31E0" w:rsidRDefault="003C3D02" w:rsidP="00ED31E0">
      <w:pPr>
        <w:rPr>
          <w:bCs/>
          <w:sz w:val="28"/>
          <w:szCs w:val="28"/>
        </w:rPr>
      </w:pPr>
      <w:r w:rsidRPr="00ED31E0">
        <w:rPr>
          <w:bCs/>
          <w:sz w:val="28"/>
          <w:szCs w:val="28"/>
        </w:rPr>
        <w:t>PP hoạt động nhóm</w:t>
      </w:r>
    </w:p>
    <w:p w:rsidR="003C3D02" w:rsidRPr="00ED31E0" w:rsidRDefault="003C3D02" w:rsidP="00ED31E0">
      <w:pPr>
        <w:rPr>
          <w:bCs/>
          <w:sz w:val="28"/>
          <w:szCs w:val="28"/>
        </w:rPr>
      </w:pPr>
      <w:r w:rsidRPr="00ED31E0">
        <w:rPr>
          <w:bCs/>
          <w:sz w:val="28"/>
          <w:szCs w:val="28"/>
        </w:rPr>
        <w:t>Kĩ thuật chia nhóm.  Kĩ thuật khăn trải bàn</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3386"/>
        <w:gridCol w:w="6498"/>
      </w:tblGrid>
      <w:tr w:rsidR="003C3D02" w:rsidRPr="00ED31E0" w:rsidTr="00BD238C">
        <w:tc>
          <w:tcPr>
            <w:tcW w:w="675" w:type="dxa"/>
            <w:shd w:val="clear" w:color="auto" w:fill="auto"/>
          </w:tcPr>
          <w:p w:rsidR="003C3D02" w:rsidRPr="00ED31E0" w:rsidRDefault="003C3D02" w:rsidP="00ED31E0">
            <w:pPr>
              <w:jc w:val="center"/>
              <w:rPr>
                <w:sz w:val="28"/>
                <w:szCs w:val="28"/>
                <w:lang w:val="fr-FR"/>
              </w:rPr>
            </w:pPr>
            <w:r w:rsidRPr="00ED31E0">
              <w:rPr>
                <w:sz w:val="28"/>
                <w:szCs w:val="28"/>
                <w:lang w:val="fr-FR"/>
              </w:rPr>
              <w:t>STT</w:t>
            </w:r>
          </w:p>
        </w:tc>
        <w:tc>
          <w:tcPr>
            <w:tcW w:w="3402" w:type="dxa"/>
            <w:shd w:val="clear" w:color="auto" w:fill="auto"/>
          </w:tcPr>
          <w:p w:rsidR="003C3D02" w:rsidRPr="00ED31E0" w:rsidRDefault="003C3D02" w:rsidP="00ED31E0">
            <w:pPr>
              <w:jc w:val="center"/>
              <w:rPr>
                <w:sz w:val="28"/>
                <w:szCs w:val="28"/>
                <w:lang w:val="fr-FR"/>
              </w:rPr>
            </w:pPr>
            <w:r w:rsidRPr="00ED31E0">
              <w:rPr>
                <w:sz w:val="28"/>
                <w:szCs w:val="28"/>
                <w:lang w:val="fr-FR"/>
              </w:rPr>
              <w:t>BƯỚC</w:t>
            </w:r>
          </w:p>
        </w:tc>
        <w:tc>
          <w:tcPr>
            <w:tcW w:w="6521" w:type="dxa"/>
            <w:shd w:val="clear" w:color="auto" w:fill="auto"/>
          </w:tcPr>
          <w:p w:rsidR="003C3D02" w:rsidRPr="00ED31E0" w:rsidRDefault="003C3D02" w:rsidP="00ED31E0">
            <w:pPr>
              <w:jc w:val="center"/>
              <w:rPr>
                <w:sz w:val="28"/>
                <w:szCs w:val="28"/>
                <w:lang w:val="fr-FR"/>
              </w:rPr>
            </w:pPr>
            <w:r w:rsidRPr="00ED31E0">
              <w:rPr>
                <w:sz w:val="28"/>
                <w:szCs w:val="28"/>
                <w:lang w:val="fr-FR"/>
              </w:rPr>
              <w:t>NỘI DUNG</w:t>
            </w:r>
          </w:p>
        </w:tc>
      </w:tr>
      <w:tr w:rsidR="003C3D02" w:rsidRPr="00ED31E0" w:rsidTr="00BD238C">
        <w:tc>
          <w:tcPr>
            <w:tcW w:w="675" w:type="dxa"/>
            <w:shd w:val="clear" w:color="auto" w:fill="auto"/>
          </w:tcPr>
          <w:p w:rsidR="003C3D02" w:rsidRPr="00ED31E0" w:rsidRDefault="003C3D02" w:rsidP="00ED31E0">
            <w:pPr>
              <w:jc w:val="center"/>
              <w:rPr>
                <w:sz w:val="28"/>
                <w:szCs w:val="28"/>
                <w:lang w:val="fr-FR"/>
              </w:rPr>
            </w:pPr>
            <w:r w:rsidRPr="00ED31E0">
              <w:rPr>
                <w:sz w:val="28"/>
                <w:szCs w:val="28"/>
                <w:lang w:val="fr-FR"/>
              </w:rPr>
              <w:t>1</w:t>
            </w:r>
          </w:p>
        </w:tc>
        <w:tc>
          <w:tcPr>
            <w:tcW w:w="3402" w:type="dxa"/>
            <w:shd w:val="clear" w:color="auto" w:fill="auto"/>
          </w:tcPr>
          <w:p w:rsidR="003C3D02" w:rsidRPr="00ED31E0" w:rsidRDefault="003C3D02" w:rsidP="00ED31E0">
            <w:pPr>
              <w:rPr>
                <w:sz w:val="28"/>
                <w:szCs w:val="28"/>
                <w:lang w:val="fr-FR"/>
              </w:rPr>
            </w:pPr>
            <w:r w:rsidRPr="00ED31E0">
              <w:rPr>
                <w:sz w:val="28"/>
                <w:szCs w:val="28"/>
                <w:lang w:val="fr-FR"/>
              </w:rPr>
              <w:t>Chuyển giao nhiệm vụ</w:t>
            </w:r>
          </w:p>
        </w:tc>
        <w:tc>
          <w:tcPr>
            <w:tcW w:w="6521" w:type="dxa"/>
            <w:shd w:val="clear" w:color="auto" w:fill="auto"/>
          </w:tcPr>
          <w:p w:rsidR="003C3D02" w:rsidRPr="00ED31E0" w:rsidRDefault="00CE3F18" w:rsidP="00ED31E0">
            <w:pPr>
              <w:jc w:val="both"/>
              <w:rPr>
                <w:b/>
                <w:sz w:val="28"/>
                <w:szCs w:val="28"/>
              </w:rPr>
            </w:pPr>
            <w:r w:rsidRPr="00ED31E0">
              <w:rPr>
                <w:sz w:val="28"/>
                <w:szCs w:val="28"/>
                <w:lang w:val="fr-FR"/>
              </w:rPr>
              <w:t>Phát phiếu học tập cho học sinh làm bài trắc nghiệm</w:t>
            </w:r>
          </w:p>
        </w:tc>
      </w:tr>
      <w:tr w:rsidR="003C3D02" w:rsidRPr="00ED31E0" w:rsidTr="00BD238C">
        <w:tc>
          <w:tcPr>
            <w:tcW w:w="675" w:type="dxa"/>
            <w:shd w:val="clear" w:color="auto" w:fill="auto"/>
          </w:tcPr>
          <w:p w:rsidR="003C3D02" w:rsidRPr="00ED31E0" w:rsidRDefault="003C3D02" w:rsidP="00ED31E0">
            <w:pPr>
              <w:jc w:val="center"/>
              <w:rPr>
                <w:sz w:val="28"/>
                <w:szCs w:val="28"/>
                <w:lang w:val="fr-FR"/>
              </w:rPr>
            </w:pPr>
            <w:r w:rsidRPr="00ED31E0">
              <w:rPr>
                <w:sz w:val="28"/>
                <w:szCs w:val="28"/>
                <w:lang w:val="fr-FR"/>
              </w:rPr>
              <w:t>2</w:t>
            </w:r>
          </w:p>
        </w:tc>
        <w:tc>
          <w:tcPr>
            <w:tcW w:w="3402" w:type="dxa"/>
            <w:shd w:val="clear" w:color="auto" w:fill="auto"/>
          </w:tcPr>
          <w:p w:rsidR="003C3D02" w:rsidRPr="00ED31E0" w:rsidRDefault="003C3D02" w:rsidP="00ED31E0">
            <w:pPr>
              <w:rPr>
                <w:sz w:val="28"/>
                <w:szCs w:val="28"/>
                <w:lang w:val="fr-FR"/>
              </w:rPr>
            </w:pPr>
            <w:r w:rsidRPr="00ED31E0">
              <w:rPr>
                <w:sz w:val="28"/>
                <w:szCs w:val="28"/>
                <w:lang w:val="fr-FR"/>
              </w:rPr>
              <w:t>Thực hiện nhiệm vụ</w:t>
            </w:r>
          </w:p>
        </w:tc>
        <w:tc>
          <w:tcPr>
            <w:tcW w:w="6521" w:type="dxa"/>
            <w:shd w:val="clear" w:color="auto" w:fill="auto"/>
          </w:tcPr>
          <w:p w:rsidR="003C3D02" w:rsidRPr="00ED31E0" w:rsidRDefault="00CB7746" w:rsidP="00ED31E0">
            <w:pPr>
              <w:rPr>
                <w:sz w:val="28"/>
                <w:szCs w:val="28"/>
                <w:lang w:val="fr-FR"/>
              </w:rPr>
            </w:pPr>
            <w:r w:rsidRPr="00ED31E0">
              <w:rPr>
                <w:sz w:val="28"/>
                <w:szCs w:val="28"/>
                <w:lang w:val="fr-FR"/>
              </w:rPr>
              <w:t>Nhóm trưởng nhận phiếu học tập, Phận công tahnhf viên tronh nhóm giải bài nhanh</w:t>
            </w:r>
          </w:p>
        </w:tc>
      </w:tr>
      <w:tr w:rsidR="003C3D02" w:rsidRPr="00ED31E0" w:rsidTr="00BD238C">
        <w:tc>
          <w:tcPr>
            <w:tcW w:w="675" w:type="dxa"/>
            <w:shd w:val="clear" w:color="auto" w:fill="auto"/>
          </w:tcPr>
          <w:p w:rsidR="003C3D02" w:rsidRPr="00ED31E0" w:rsidRDefault="003C3D02" w:rsidP="00ED31E0">
            <w:pPr>
              <w:jc w:val="center"/>
              <w:rPr>
                <w:sz w:val="28"/>
                <w:szCs w:val="28"/>
                <w:lang w:val="fr-FR"/>
              </w:rPr>
            </w:pPr>
            <w:r w:rsidRPr="00ED31E0">
              <w:rPr>
                <w:sz w:val="28"/>
                <w:szCs w:val="28"/>
                <w:lang w:val="fr-FR"/>
              </w:rPr>
              <w:t>3</w:t>
            </w:r>
          </w:p>
        </w:tc>
        <w:tc>
          <w:tcPr>
            <w:tcW w:w="3402" w:type="dxa"/>
            <w:shd w:val="clear" w:color="auto" w:fill="auto"/>
          </w:tcPr>
          <w:p w:rsidR="003C3D02" w:rsidRPr="00ED31E0" w:rsidRDefault="003C3D02" w:rsidP="00ED31E0">
            <w:pPr>
              <w:rPr>
                <w:sz w:val="28"/>
                <w:szCs w:val="28"/>
                <w:lang w:val="fr-FR"/>
              </w:rPr>
            </w:pPr>
            <w:r w:rsidRPr="00ED31E0">
              <w:rPr>
                <w:sz w:val="28"/>
                <w:szCs w:val="28"/>
                <w:lang w:val="fr-FR"/>
              </w:rPr>
              <w:t>Báo cáo kết quả và thảo luận</w:t>
            </w:r>
          </w:p>
        </w:tc>
        <w:tc>
          <w:tcPr>
            <w:tcW w:w="6521" w:type="dxa"/>
            <w:shd w:val="clear" w:color="auto" w:fill="auto"/>
          </w:tcPr>
          <w:p w:rsidR="003C3D02" w:rsidRPr="00ED31E0" w:rsidRDefault="003C3D02" w:rsidP="00ED31E0">
            <w:pPr>
              <w:jc w:val="both"/>
              <w:rPr>
                <w:rFonts w:eastAsia="Calibri"/>
                <w:sz w:val="28"/>
                <w:szCs w:val="28"/>
                <w:lang w:val="fr-FR"/>
              </w:rPr>
            </w:pPr>
            <w:r w:rsidRPr="00ED31E0">
              <w:rPr>
                <w:sz w:val="28"/>
                <w:szCs w:val="28"/>
                <w:lang w:val="fr-FR"/>
              </w:rPr>
              <w:t>Các nhóm báo cáo kết quả</w:t>
            </w:r>
          </w:p>
        </w:tc>
      </w:tr>
      <w:tr w:rsidR="003C3D02" w:rsidRPr="00ED31E0" w:rsidTr="00BD238C">
        <w:tc>
          <w:tcPr>
            <w:tcW w:w="675" w:type="dxa"/>
            <w:shd w:val="clear" w:color="auto" w:fill="auto"/>
          </w:tcPr>
          <w:p w:rsidR="003C3D02" w:rsidRPr="00ED31E0" w:rsidRDefault="003C3D02" w:rsidP="00ED31E0">
            <w:pPr>
              <w:jc w:val="center"/>
              <w:rPr>
                <w:sz w:val="28"/>
                <w:szCs w:val="28"/>
                <w:lang w:val="fr-FR"/>
              </w:rPr>
            </w:pPr>
            <w:r w:rsidRPr="00ED31E0">
              <w:rPr>
                <w:sz w:val="28"/>
                <w:szCs w:val="28"/>
                <w:lang w:val="fr-FR"/>
              </w:rPr>
              <w:t>4</w:t>
            </w:r>
          </w:p>
          <w:p w:rsidR="003C3D02" w:rsidRPr="00ED31E0" w:rsidRDefault="003C3D02" w:rsidP="00ED31E0">
            <w:pPr>
              <w:jc w:val="center"/>
              <w:rPr>
                <w:sz w:val="28"/>
                <w:szCs w:val="28"/>
                <w:lang w:val="fr-FR"/>
              </w:rPr>
            </w:pPr>
          </w:p>
          <w:p w:rsidR="003C3D02" w:rsidRPr="00ED31E0" w:rsidRDefault="003C3D02" w:rsidP="00ED31E0">
            <w:pPr>
              <w:jc w:val="center"/>
              <w:rPr>
                <w:sz w:val="28"/>
                <w:szCs w:val="28"/>
                <w:lang w:val="fr-FR"/>
              </w:rPr>
            </w:pPr>
          </w:p>
          <w:p w:rsidR="003C3D02" w:rsidRPr="00ED31E0" w:rsidRDefault="003C3D02" w:rsidP="00ED31E0">
            <w:pPr>
              <w:jc w:val="center"/>
              <w:rPr>
                <w:sz w:val="28"/>
                <w:szCs w:val="28"/>
                <w:lang w:val="fr-FR"/>
              </w:rPr>
            </w:pPr>
          </w:p>
          <w:p w:rsidR="003C3D02" w:rsidRPr="00ED31E0" w:rsidRDefault="003C3D02" w:rsidP="00ED31E0">
            <w:pPr>
              <w:jc w:val="center"/>
              <w:rPr>
                <w:sz w:val="28"/>
                <w:szCs w:val="28"/>
                <w:lang w:val="fr-FR"/>
              </w:rPr>
            </w:pPr>
          </w:p>
          <w:p w:rsidR="003C3D02" w:rsidRPr="00ED31E0" w:rsidRDefault="003C3D02" w:rsidP="00ED31E0">
            <w:pPr>
              <w:jc w:val="center"/>
              <w:rPr>
                <w:sz w:val="28"/>
                <w:szCs w:val="28"/>
                <w:lang w:val="fr-FR"/>
              </w:rPr>
            </w:pPr>
          </w:p>
          <w:p w:rsidR="003C3D02" w:rsidRPr="00ED31E0" w:rsidRDefault="003C3D02" w:rsidP="00ED31E0">
            <w:pPr>
              <w:jc w:val="center"/>
              <w:rPr>
                <w:sz w:val="28"/>
                <w:szCs w:val="28"/>
                <w:lang w:val="fr-FR"/>
              </w:rPr>
            </w:pPr>
          </w:p>
          <w:p w:rsidR="003C3D02" w:rsidRPr="00ED31E0" w:rsidRDefault="003C3D02" w:rsidP="00ED31E0">
            <w:pPr>
              <w:jc w:val="center"/>
              <w:rPr>
                <w:sz w:val="28"/>
                <w:szCs w:val="28"/>
                <w:lang w:val="fr-FR"/>
              </w:rPr>
            </w:pPr>
          </w:p>
          <w:p w:rsidR="003C3D02" w:rsidRPr="00ED31E0" w:rsidRDefault="003C3D02" w:rsidP="00ED31E0">
            <w:pPr>
              <w:jc w:val="center"/>
              <w:rPr>
                <w:sz w:val="28"/>
                <w:szCs w:val="28"/>
                <w:lang w:val="fr-FR"/>
              </w:rPr>
            </w:pPr>
          </w:p>
          <w:p w:rsidR="003C3D02" w:rsidRPr="00ED31E0" w:rsidRDefault="003C3D02" w:rsidP="00ED31E0">
            <w:pPr>
              <w:rPr>
                <w:sz w:val="28"/>
                <w:szCs w:val="28"/>
                <w:lang w:val="fr-FR"/>
              </w:rPr>
            </w:pPr>
          </w:p>
          <w:p w:rsidR="003C3D02" w:rsidRPr="00ED31E0" w:rsidRDefault="003C3D02" w:rsidP="00ED31E0">
            <w:pPr>
              <w:jc w:val="center"/>
              <w:rPr>
                <w:sz w:val="28"/>
                <w:szCs w:val="28"/>
                <w:lang w:val="fr-FR"/>
              </w:rPr>
            </w:pPr>
          </w:p>
        </w:tc>
        <w:tc>
          <w:tcPr>
            <w:tcW w:w="3402" w:type="dxa"/>
            <w:shd w:val="clear" w:color="auto" w:fill="auto"/>
          </w:tcPr>
          <w:p w:rsidR="003C3D02" w:rsidRPr="00ED31E0" w:rsidRDefault="003C3D02" w:rsidP="00ED31E0">
            <w:pPr>
              <w:rPr>
                <w:sz w:val="28"/>
                <w:szCs w:val="28"/>
                <w:lang w:val="fr-FR"/>
              </w:rPr>
            </w:pPr>
            <w:r w:rsidRPr="00ED31E0">
              <w:rPr>
                <w:iCs/>
                <w:sz w:val="28"/>
                <w:szCs w:val="28"/>
                <w:lang w:val="fr-FR"/>
              </w:rPr>
              <w:t>Đánh giá kết quả thực hiện nhiệm vụ học tập</w:t>
            </w:r>
            <w:r w:rsidRPr="00ED31E0">
              <w:rPr>
                <w:sz w:val="28"/>
                <w:szCs w:val="28"/>
                <w:lang w:val="fr-FR"/>
              </w:rPr>
              <w:t xml:space="preserve"> </w:t>
            </w:r>
          </w:p>
          <w:p w:rsidR="003C3D02" w:rsidRPr="00ED31E0" w:rsidRDefault="003C3D02" w:rsidP="00ED31E0">
            <w:pPr>
              <w:rPr>
                <w:sz w:val="28"/>
                <w:szCs w:val="28"/>
                <w:lang w:val="fr-FR"/>
              </w:rPr>
            </w:pPr>
          </w:p>
          <w:p w:rsidR="003C3D02" w:rsidRPr="00ED31E0" w:rsidRDefault="003C3D02" w:rsidP="00ED31E0">
            <w:pPr>
              <w:rPr>
                <w:sz w:val="28"/>
                <w:szCs w:val="28"/>
                <w:lang w:val="fr-FR"/>
              </w:rPr>
            </w:pPr>
            <w:r w:rsidRPr="00ED31E0">
              <w:rPr>
                <w:sz w:val="28"/>
                <w:szCs w:val="28"/>
                <w:lang w:val="fr-FR"/>
              </w:rPr>
              <w:t xml:space="preserve">Giáo viên đánh giá nhận xét kết quả hcọ tập của các nhóm theo kết quả chuẩn </w:t>
            </w:r>
          </w:p>
          <w:p w:rsidR="003C3D02" w:rsidRPr="00ED31E0" w:rsidRDefault="003C3D02" w:rsidP="00ED31E0">
            <w:pPr>
              <w:rPr>
                <w:sz w:val="28"/>
                <w:szCs w:val="28"/>
                <w:lang w:val="fr-FR"/>
              </w:rPr>
            </w:pPr>
          </w:p>
          <w:p w:rsidR="003C3D02" w:rsidRPr="00ED31E0" w:rsidRDefault="003C3D02" w:rsidP="00ED31E0">
            <w:pPr>
              <w:rPr>
                <w:sz w:val="28"/>
                <w:szCs w:val="28"/>
                <w:lang w:val="fr-FR"/>
              </w:rPr>
            </w:pPr>
          </w:p>
          <w:p w:rsidR="003C3D02" w:rsidRPr="00ED31E0" w:rsidRDefault="003C3D02" w:rsidP="00ED31E0">
            <w:pPr>
              <w:rPr>
                <w:sz w:val="28"/>
                <w:szCs w:val="28"/>
                <w:lang w:val="fr-FR"/>
              </w:rPr>
            </w:pPr>
          </w:p>
          <w:p w:rsidR="003C3D02" w:rsidRPr="00ED31E0" w:rsidRDefault="003C3D02" w:rsidP="00ED31E0">
            <w:pPr>
              <w:rPr>
                <w:sz w:val="28"/>
                <w:szCs w:val="28"/>
                <w:lang w:val="fr-FR"/>
              </w:rPr>
            </w:pPr>
          </w:p>
          <w:p w:rsidR="003C3D02" w:rsidRPr="00ED31E0" w:rsidRDefault="003C3D02" w:rsidP="00ED31E0">
            <w:pPr>
              <w:rPr>
                <w:sz w:val="28"/>
                <w:szCs w:val="28"/>
                <w:lang w:val="fr-FR"/>
              </w:rPr>
            </w:pPr>
          </w:p>
          <w:p w:rsidR="003C3D02" w:rsidRPr="00ED31E0" w:rsidRDefault="003C3D02" w:rsidP="00ED31E0">
            <w:pPr>
              <w:rPr>
                <w:sz w:val="28"/>
                <w:szCs w:val="28"/>
                <w:lang w:val="fr-FR"/>
              </w:rPr>
            </w:pPr>
          </w:p>
          <w:p w:rsidR="003C3D02" w:rsidRPr="00ED31E0" w:rsidRDefault="003C3D02" w:rsidP="00ED31E0">
            <w:pPr>
              <w:rPr>
                <w:sz w:val="28"/>
                <w:szCs w:val="28"/>
                <w:lang w:val="fr-FR"/>
              </w:rPr>
            </w:pPr>
          </w:p>
          <w:p w:rsidR="003C3D02" w:rsidRPr="00ED31E0" w:rsidRDefault="003C3D02" w:rsidP="00ED31E0">
            <w:pPr>
              <w:rPr>
                <w:sz w:val="28"/>
                <w:szCs w:val="28"/>
                <w:lang w:val="fr-FR"/>
              </w:rPr>
            </w:pPr>
          </w:p>
        </w:tc>
        <w:tc>
          <w:tcPr>
            <w:tcW w:w="6521" w:type="dxa"/>
            <w:shd w:val="clear" w:color="auto" w:fill="auto"/>
          </w:tcPr>
          <w:p w:rsidR="003C3D02" w:rsidRPr="00ED31E0" w:rsidRDefault="003C3D02" w:rsidP="00ED31E0">
            <w:pPr>
              <w:jc w:val="both"/>
              <w:rPr>
                <w:rFonts w:eastAsia="Calibri"/>
                <w:sz w:val="28"/>
                <w:szCs w:val="28"/>
                <w:lang w:val="fr-FR"/>
              </w:rPr>
            </w:pPr>
            <w:r w:rsidRPr="00ED31E0">
              <w:rPr>
                <w:rFonts w:eastAsia="Calibri"/>
                <w:b/>
                <w:sz w:val="28"/>
                <w:szCs w:val="28"/>
                <w:lang w:val="fr-FR"/>
              </w:rPr>
              <w:t>Bài 5:</w:t>
            </w:r>
            <w:r w:rsidRPr="00ED31E0">
              <w:rPr>
                <w:rFonts w:eastAsia="Calibri"/>
                <w:sz w:val="28"/>
                <w:szCs w:val="28"/>
                <w:lang w:val="fr-FR"/>
              </w:rPr>
              <w:t xml:space="preserve"> Hai gợn lõm cách nhau </w:t>
            </w:r>
            <w:r w:rsidRPr="00ED31E0">
              <w:rPr>
                <w:rFonts w:eastAsia="Calibri"/>
                <w:position w:val="-42"/>
                <w:sz w:val="28"/>
                <w:szCs w:val="28"/>
              </w:rPr>
              <w:object w:dxaOrig="1140" w:dyaOrig="960">
                <v:shape id="_x0000_i1236" type="#_x0000_t75" style="width:56.95pt;height:48.2pt" o:ole="">
                  <v:imagedata r:id="rId417" o:title=""/>
                </v:shape>
                <o:OLEObject Type="Embed" ProgID="Equation.DSMT4" ShapeID="_x0000_i1236" DrawAspect="Content" ObjectID="_1629614303" r:id="rId418"/>
              </w:object>
            </w:r>
            <w:r w:rsidRPr="00ED31E0">
              <w:rPr>
                <w:rFonts w:eastAsia="Calibri"/>
                <w:position w:val="-42"/>
                <w:sz w:val="28"/>
                <w:szCs w:val="28"/>
                <w:lang w:val="fr-FR"/>
              </w:rPr>
              <w:t xml:space="preserve">        </w:t>
            </w:r>
            <w:r w:rsidRPr="00ED31E0">
              <w:rPr>
                <w:rFonts w:eastAsia="Calibri"/>
                <w:sz w:val="28"/>
                <w:szCs w:val="28"/>
                <w:lang w:val="fr-FR"/>
              </w:rPr>
              <w:t>Chọn C</w:t>
            </w:r>
          </w:p>
          <w:p w:rsidR="003C3D02" w:rsidRPr="00ED31E0" w:rsidRDefault="003C3D02" w:rsidP="00ED31E0">
            <w:pPr>
              <w:jc w:val="both"/>
              <w:rPr>
                <w:rFonts w:eastAsia="Calibri"/>
                <w:sz w:val="28"/>
                <w:szCs w:val="28"/>
                <w:lang w:val="fr-FR"/>
              </w:rPr>
            </w:pPr>
            <w:r w:rsidRPr="00ED31E0">
              <w:rPr>
                <w:rFonts w:eastAsia="Calibri"/>
                <w:b/>
                <w:sz w:val="28"/>
                <w:szCs w:val="28"/>
                <w:lang w:val="fr-FR"/>
              </w:rPr>
              <w:t>Bài 6:</w:t>
            </w:r>
            <w:r w:rsidRPr="00ED31E0">
              <w:rPr>
                <w:rFonts w:eastAsia="Calibri"/>
                <w:sz w:val="28"/>
                <w:szCs w:val="28"/>
                <w:lang w:val="fr-FR"/>
              </w:rPr>
              <w:t xml:space="preserve"> Hai gợn lõm cách nhau </w:t>
            </w:r>
            <w:r w:rsidRPr="00ED31E0">
              <w:rPr>
                <w:rFonts w:eastAsia="Calibri"/>
                <w:position w:val="-24"/>
                <w:sz w:val="28"/>
                <w:szCs w:val="28"/>
              </w:rPr>
              <w:object w:dxaOrig="2500" w:dyaOrig="620">
                <v:shape id="_x0000_i1237" type="#_x0000_t75" style="width:125.2pt;height:30.7pt" o:ole="">
                  <v:imagedata r:id="rId419" o:title=""/>
                </v:shape>
                <o:OLEObject Type="Embed" ProgID="Equation.DSMT4" ShapeID="_x0000_i1237" DrawAspect="Content" ObjectID="_1629614304" r:id="rId420"/>
              </w:object>
            </w:r>
            <w:r w:rsidRPr="00ED31E0">
              <w:rPr>
                <w:rFonts w:eastAsia="Calibri"/>
                <w:sz w:val="28"/>
                <w:szCs w:val="28"/>
                <w:lang w:val="fr-FR"/>
              </w:rPr>
              <w:t xml:space="preserve"> </w:t>
            </w:r>
          </w:p>
          <w:p w:rsidR="003C3D02" w:rsidRPr="00ED31E0" w:rsidRDefault="003C3D02" w:rsidP="00ED31E0">
            <w:pPr>
              <w:jc w:val="both"/>
              <w:rPr>
                <w:rFonts w:eastAsia="Calibri"/>
                <w:sz w:val="28"/>
                <w:szCs w:val="28"/>
                <w:lang w:val="fr-FR"/>
              </w:rPr>
            </w:pPr>
            <w:r w:rsidRPr="00ED31E0">
              <w:rPr>
                <w:rFonts w:eastAsia="Calibri"/>
                <w:sz w:val="28"/>
                <w:szCs w:val="28"/>
                <w:lang w:val="fr-FR"/>
              </w:rPr>
              <w:t xml:space="preserve">mà </w:t>
            </w:r>
            <w:r w:rsidRPr="00ED31E0">
              <w:rPr>
                <w:rFonts w:eastAsia="Calibri"/>
                <w:position w:val="-28"/>
                <w:sz w:val="28"/>
                <w:szCs w:val="28"/>
              </w:rPr>
              <w:object w:dxaOrig="1560" w:dyaOrig="680">
                <v:shape id="_x0000_i1238" type="#_x0000_t75" style="width:78.25pt;height:33.8pt" o:ole="">
                  <v:imagedata r:id="rId421" o:title=""/>
                </v:shape>
                <o:OLEObject Type="Embed" ProgID="Equation.DSMT4" ShapeID="_x0000_i1238" DrawAspect="Content" ObjectID="_1629614305" r:id="rId422"/>
              </w:object>
            </w:r>
            <w:r w:rsidRPr="00ED31E0">
              <w:rPr>
                <w:rFonts w:eastAsia="Calibri"/>
                <w:position w:val="-28"/>
                <w:sz w:val="28"/>
                <w:szCs w:val="28"/>
                <w:lang w:val="fr-FR"/>
              </w:rPr>
              <w:t xml:space="preserve">           </w:t>
            </w:r>
            <w:r w:rsidRPr="00ED31E0">
              <w:rPr>
                <w:rFonts w:eastAsia="Calibri"/>
                <w:sz w:val="28"/>
                <w:szCs w:val="28"/>
                <w:lang w:val="fr-FR"/>
              </w:rPr>
              <w:t>Chọn D.</w:t>
            </w:r>
          </w:p>
          <w:p w:rsidR="003C3D02" w:rsidRPr="00ED31E0" w:rsidRDefault="003C3D02" w:rsidP="00ED31E0">
            <w:pPr>
              <w:rPr>
                <w:rFonts w:eastAsia="Calibri"/>
                <w:sz w:val="28"/>
                <w:szCs w:val="28"/>
                <w:lang w:val="fr-FR"/>
              </w:rPr>
            </w:pPr>
            <w:r w:rsidRPr="00ED31E0">
              <w:rPr>
                <w:rFonts w:eastAsia="Calibri"/>
                <w:b/>
                <w:sz w:val="28"/>
                <w:szCs w:val="28"/>
                <w:lang w:val="fr-FR"/>
              </w:rPr>
              <w:t>Bài 7:</w:t>
            </w:r>
            <w:r w:rsidRPr="00ED31E0">
              <w:rPr>
                <w:rFonts w:eastAsia="Calibri"/>
                <w:sz w:val="28"/>
                <w:szCs w:val="28"/>
                <w:lang w:val="fr-FR"/>
              </w:rPr>
              <w:t xml:space="preserve"> Vậy k=4</w:t>
            </w:r>
            <w:r w:rsidRPr="00ED31E0">
              <w:rPr>
                <w:rFonts w:eastAsia="Calibri"/>
                <w:b/>
                <w:position w:val="-46"/>
                <w:sz w:val="28"/>
                <w:szCs w:val="28"/>
              </w:rPr>
              <w:object w:dxaOrig="2840" w:dyaOrig="1340">
                <v:shape id="_x0000_i1239" type="#_x0000_t75" style="width:141.5pt;height:67pt" o:ole="">
                  <v:imagedata r:id="rId423" o:title=""/>
                </v:shape>
                <o:OLEObject Type="Embed" ProgID="Equation.DSMT4" ShapeID="_x0000_i1239" DrawAspect="Content" ObjectID="_1629614306" r:id="rId424"/>
              </w:object>
            </w:r>
            <w:r w:rsidRPr="00ED31E0">
              <w:rPr>
                <w:rFonts w:eastAsia="Calibri"/>
                <w:b/>
                <w:position w:val="-46"/>
                <w:sz w:val="28"/>
                <w:szCs w:val="28"/>
                <w:lang w:val="fr-FR"/>
              </w:rPr>
              <w:t xml:space="preserve">   </w:t>
            </w:r>
            <w:r w:rsidRPr="00ED31E0">
              <w:rPr>
                <w:rFonts w:eastAsia="Calibri"/>
                <w:sz w:val="28"/>
                <w:szCs w:val="28"/>
                <w:lang w:val="fr-FR"/>
              </w:rPr>
              <w:t>Chọn A</w:t>
            </w:r>
          </w:p>
          <w:p w:rsidR="003C3D02" w:rsidRPr="00ED31E0" w:rsidRDefault="003C3D02" w:rsidP="00ED31E0">
            <w:pPr>
              <w:rPr>
                <w:rFonts w:eastAsia="Calibri"/>
                <w:sz w:val="28"/>
                <w:szCs w:val="28"/>
                <w:lang w:val="fr-FR"/>
              </w:rPr>
            </w:pPr>
            <w:r w:rsidRPr="00ED31E0">
              <w:rPr>
                <w:rFonts w:eastAsia="Calibri"/>
                <w:b/>
                <w:sz w:val="28"/>
                <w:szCs w:val="28"/>
                <w:lang w:val="fr-FR"/>
              </w:rPr>
              <w:t>Bài 8</w:t>
            </w:r>
            <w:r w:rsidRPr="00ED31E0">
              <w:rPr>
                <w:rFonts w:eastAsia="Calibri"/>
                <w:sz w:val="28"/>
                <w:szCs w:val="28"/>
                <w:lang w:val="fr-FR"/>
              </w:rPr>
              <w:t xml:space="preserve"> : </w:t>
            </w:r>
            <w:r w:rsidRPr="00ED31E0">
              <w:rPr>
                <w:rFonts w:eastAsia="Calibri"/>
                <w:b/>
                <w:position w:val="-46"/>
                <w:sz w:val="28"/>
                <w:szCs w:val="28"/>
              </w:rPr>
              <w:object w:dxaOrig="2860" w:dyaOrig="1340">
                <v:shape id="_x0000_i1240" type="#_x0000_t75" style="width:143.35pt;height:67pt" o:ole="">
                  <v:imagedata r:id="rId425" o:title=""/>
                </v:shape>
                <o:OLEObject Type="Embed" ProgID="Equation.DSMT4" ShapeID="_x0000_i1240" DrawAspect="Content" ObjectID="_1629614307" r:id="rId426"/>
              </w:object>
            </w:r>
            <w:r w:rsidRPr="00ED31E0">
              <w:rPr>
                <w:rFonts w:eastAsia="Calibri"/>
                <w:sz w:val="28"/>
                <w:szCs w:val="28"/>
                <w:lang w:val="fr-FR"/>
              </w:rPr>
              <w:t xml:space="preserve">       Chọn B</w:t>
            </w:r>
          </w:p>
          <w:p w:rsidR="003C3D02" w:rsidRPr="00ED31E0" w:rsidRDefault="003C3D02" w:rsidP="00ED31E0">
            <w:pPr>
              <w:jc w:val="both"/>
              <w:rPr>
                <w:rFonts w:eastAsia="Calibri"/>
                <w:sz w:val="28"/>
                <w:szCs w:val="28"/>
                <w:lang w:val="fr-FR"/>
              </w:rPr>
            </w:pPr>
            <w:r w:rsidRPr="00ED31E0">
              <w:rPr>
                <w:rFonts w:eastAsia="Calibri"/>
                <w:b/>
                <w:sz w:val="28"/>
                <w:szCs w:val="28"/>
                <w:lang w:val="fr-FR"/>
              </w:rPr>
              <w:lastRenderedPageBreak/>
              <w:t>Bài 9:</w:t>
            </w:r>
            <w:r w:rsidRPr="00ED31E0">
              <w:rPr>
                <w:rFonts w:eastAsia="Calibri"/>
                <w:sz w:val="28"/>
                <w:szCs w:val="28"/>
                <w:lang w:val="fr-FR"/>
              </w:rPr>
              <w:t xml:space="preserve"> </w:t>
            </w:r>
            <w:r w:rsidRPr="00ED31E0">
              <w:rPr>
                <w:position w:val="-28"/>
                <w:sz w:val="28"/>
                <w:szCs w:val="28"/>
              </w:rPr>
              <w:object w:dxaOrig="2420" w:dyaOrig="660">
                <v:shape id="_x0000_i1241" type="#_x0000_t75" style="width:120.85pt;height:33.2pt" o:ole="">
                  <v:imagedata r:id="rId427" o:title=""/>
                </v:shape>
                <o:OLEObject Type="Embed" ProgID="Equation.DSMT4" ShapeID="_x0000_i1241" DrawAspect="Content" ObjectID="_1629614308" r:id="rId428"/>
              </w:object>
            </w:r>
            <w:r w:rsidRPr="00ED31E0">
              <w:rPr>
                <w:position w:val="-28"/>
                <w:sz w:val="28"/>
                <w:szCs w:val="28"/>
                <w:lang w:val="fr-FR"/>
              </w:rPr>
              <w:t xml:space="preserve">            </w:t>
            </w:r>
            <w:r w:rsidRPr="00ED31E0">
              <w:rPr>
                <w:position w:val="-42"/>
                <w:sz w:val="28"/>
                <w:szCs w:val="28"/>
              </w:rPr>
              <w:object w:dxaOrig="1719" w:dyaOrig="800">
                <v:shape id="_x0000_i1242" type="#_x0000_t75" style="width:86.4pt;height:40.05pt" o:ole="">
                  <v:imagedata r:id="rId429" o:title=""/>
                </v:shape>
                <o:OLEObject Type="Embed" ProgID="Equation.DSMT4" ShapeID="_x0000_i1242" DrawAspect="Content" ObjectID="_1629614309" r:id="rId430"/>
              </w:object>
            </w:r>
          </w:p>
          <w:p w:rsidR="003C3D02" w:rsidRPr="00ED31E0" w:rsidRDefault="003C3D02" w:rsidP="00ED31E0">
            <w:pPr>
              <w:jc w:val="both"/>
              <w:rPr>
                <w:sz w:val="28"/>
                <w:szCs w:val="28"/>
                <w:lang w:val="fr-FR"/>
              </w:rPr>
            </w:pPr>
            <w:r w:rsidRPr="00ED31E0">
              <w:rPr>
                <w:sz w:val="28"/>
                <w:szCs w:val="28"/>
                <w:lang w:val="fr-FR"/>
              </w:rPr>
              <w:t xml:space="preserve"> Vậy tính đường trung trực thì có 15 gợn. Chọn C</w:t>
            </w:r>
          </w:p>
          <w:p w:rsidR="003C3D02" w:rsidRPr="00ED31E0" w:rsidRDefault="003C3D02" w:rsidP="00ED31E0">
            <w:pPr>
              <w:jc w:val="both"/>
              <w:rPr>
                <w:rFonts w:eastAsia="Calibri"/>
                <w:b/>
                <w:sz w:val="28"/>
                <w:szCs w:val="28"/>
                <w:lang w:val="fr-FR"/>
              </w:rPr>
            </w:pPr>
            <w:r w:rsidRPr="00ED31E0">
              <w:rPr>
                <w:rFonts w:eastAsia="Calibri"/>
                <w:b/>
                <w:sz w:val="28"/>
                <w:szCs w:val="28"/>
                <w:lang w:val="fr-FR"/>
              </w:rPr>
              <w:t>Bài 10:</w:t>
            </w:r>
            <w:r w:rsidRPr="00ED31E0">
              <w:rPr>
                <w:rFonts w:eastAsia="Calibri"/>
                <w:sz w:val="28"/>
                <w:szCs w:val="28"/>
                <w:lang w:val="fr-FR"/>
              </w:rPr>
              <w:t xml:space="preserve"> </w:t>
            </w:r>
            <w:r w:rsidRPr="00ED31E0">
              <w:rPr>
                <w:rFonts w:eastAsia="Calibri"/>
                <w:b/>
                <w:sz w:val="28"/>
                <w:szCs w:val="28"/>
                <w:lang w:val="fr-FR"/>
              </w:rPr>
              <w:t xml:space="preserve">         </w:t>
            </w:r>
            <w:r w:rsidRPr="00ED31E0">
              <w:rPr>
                <w:rFonts w:eastAsia="Calibri"/>
                <w:b/>
                <w:position w:val="-58"/>
                <w:sz w:val="28"/>
                <w:szCs w:val="28"/>
              </w:rPr>
              <w:object w:dxaOrig="2400" w:dyaOrig="1280">
                <v:shape id="_x0000_i1243" type="#_x0000_t75" style="width:120.2pt;height:63.85pt" o:ole="">
                  <v:imagedata r:id="rId431" o:title=""/>
                </v:shape>
                <o:OLEObject Type="Embed" ProgID="Equation.DSMT4" ShapeID="_x0000_i1243" DrawAspect="Content" ObjectID="_1629614310" r:id="rId432"/>
              </w:object>
            </w:r>
            <w:r w:rsidRPr="00ED31E0">
              <w:rPr>
                <w:rFonts w:eastAsia="Calibri"/>
                <w:b/>
                <w:position w:val="-58"/>
                <w:sz w:val="28"/>
                <w:szCs w:val="28"/>
                <w:lang w:val="fr-FR"/>
              </w:rPr>
              <w:t xml:space="preserve">              </w:t>
            </w:r>
            <w:r w:rsidRPr="00ED31E0">
              <w:rPr>
                <w:rFonts w:eastAsia="Calibri"/>
                <w:sz w:val="28"/>
                <w:szCs w:val="28"/>
                <w:lang w:val="fr-FR"/>
              </w:rPr>
              <w:t>Chọn B</w:t>
            </w:r>
          </w:p>
        </w:tc>
      </w:tr>
    </w:tbl>
    <w:p w:rsidR="003C3D02" w:rsidRPr="00ED31E0" w:rsidRDefault="003C3D02" w:rsidP="00ED31E0">
      <w:pPr>
        <w:ind w:firstLine="720"/>
        <w:rPr>
          <w:b/>
          <w:sz w:val="28"/>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80"/>
      </w:tblGrid>
      <w:tr w:rsidR="00CE3F18" w:rsidRPr="00ED31E0" w:rsidTr="006062BF">
        <w:tc>
          <w:tcPr>
            <w:tcW w:w="10649" w:type="dxa"/>
            <w:shd w:val="clear" w:color="auto" w:fill="auto"/>
          </w:tcPr>
          <w:p w:rsidR="00CE3F18" w:rsidRPr="00ED31E0" w:rsidRDefault="00CE3F18" w:rsidP="00ED31E0">
            <w:pPr>
              <w:ind w:firstLine="720"/>
              <w:jc w:val="center"/>
              <w:rPr>
                <w:b/>
                <w:sz w:val="28"/>
                <w:szCs w:val="28"/>
                <w:lang w:val="fr-FR"/>
              </w:rPr>
            </w:pPr>
            <w:r w:rsidRPr="00ED31E0">
              <w:rPr>
                <w:b/>
                <w:sz w:val="28"/>
                <w:szCs w:val="28"/>
                <w:lang w:val="fr-FR"/>
              </w:rPr>
              <w:t>Phiếu học tập</w:t>
            </w:r>
          </w:p>
          <w:p w:rsidR="00CE3F18" w:rsidRPr="00ED31E0" w:rsidRDefault="00CE3F18" w:rsidP="00ED31E0">
            <w:pPr>
              <w:jc w:val="center"/>
              <w:rPr>
                <w:b/>
                <w:sz w:val="28"/>
                <w:szCs w:val="28"/>
                <w:lang w:val="fr-FR"/>
              </w:rPr>
            </w:pPr>
            <w:r w:rsidRPr="00ED31E0">
              <w:rPr>
                <w:b/>
                <w:sz w:val="28"/>
                <w:szCs w:val="28"/>
                <w:lang w:val="fr-FR"/>
              </w:rPr>
              <w:t>Nhóm : ………………………..</w:t>
            </w:r>
          </w:p>
        </w:tc>
      </w:tr>
      <w:tr w:rsidR="00CE3F18" w:rsidRPr="00ED31E0" w:rsidTr="006062BF">
        <w:tc>
          <w:tcPr>
            <w:tcW w:w="10649" w:type="dxa"/>
            <w:shd w:val="clear" w:color="auto" w:fill="auto"/>
          </w:tcPr>
          <w:p w:rsidR="00BD238C" w:rsidRPr="00ED31E0" w:rsidRDefault="00BD238C" w:rsidP="00ED31E0">
            <w:pPr>
              <w:jc w:val="both"/>
              <w:rPr>
                <w:sz w:val="28"/>
                <w:szCs w:val="28"/>
              </w:rPr>
            </w:pPr>
            <w:r w:rsidRPr="00ED31E0">
              <w:rPr>
                <w:b/>
                <w:sz w:val="28"/>
                <w:szCs w:val="28"/>
              </w:rPr>
              <w:t>Bài 5</w:t>
            </w:r>
            <w:r w:rsidRPr="00ED31E0">
              <w:rPr>
                <w:sz w:val="28"/>
                <w:szCs w:val="28"/>
              </w:rPr>
              <w:t>. Trong thí nghiệm tại vân giao thoa sóng trên mặt nước, người ta dùng nguồn dao động có tần số 50Hz và đo được khoảng cách giữa hai gợn lõm liên tiếp nằm trên đường nối hai tâm dao động là 2mm. Bước sóng của sóng trên mặt nước là:</w:t>
            </w:r>
          </w:p>
          <w:p w:rsidR="00BD238C" w:rsidRPr="00ED31E0" w:rsidRDefault="00BD238C" w:rsidP="00ED31E0">
            <w:pPr>
              <w:ind w:firstLine="720"/>
              <w:jc w:val="both"/>
              <w:rPr>
                <w:sz w:val="28"/>
                <w:szCs w:val="28"/>
              </w:rPr>
            </w:pPr>
            <w:r w:rsidRPr="00ED31E0">
              <w:rPr>
                <w:sz w:val="28"/>
                <w:szCs w:val="28"/>
              </w:rPr>
              <w:t>A. 1mm</w:t>
            </w:r>
            <w:r w:rsidRPr="00ED31E0">
              <w:rPr>
                <w:sz w:val="28"/>
                <w:szCs w:val="28"/>
              </w:rPr>
              <w:tab/>
            </w:r>
            <w:r w:rsidRPr="00ED31E0">
              <w:rPr>
                <w:sz w:val="28"/>
                <w:szCs w:val="28"/>
              </w:rPr>
              <w:tab/>
              <w:t>B. 2mm</w:t>
            </w:r>
            <w:r w:rsidRPr="00ED31E0">
              <w:rPr>
                <w:sz w:val="28"/>
                <w:szCs w:val="28"/>
              </w:rPr>
              <w:tab/>
            </w:r>
            <w:r w:rsidRPr="00ED31E0">
              <w:rPr>
                <w:sz w:val="28"/>
                <w:szCs w:val="28"/>
              </w:rPr>
              <w:tab/>
              <w:t>C. 4mm</w:t>
            </w:r>
            <w:r w:rsidRPr="00ED31E0">
              <w:rPr>
                <w:sz w:val="28"/>
                <w:szCs w:val="28"/>
              </w:rPr>
              <w:tab/>
            </w:r>
            <w:r w:rsidRPr="00ED31E0">
              <w:rPr>
                <w:sz w:val="28"/>
                <w:szCs w:val="28"/>
              </w:rPr>
              <w:tab/>
              <w:t>D. 8mm</w:t>
            </w:r>
          </w:p>
          <w:p w:rsidR="00BD238C" w:rsidRPr="00ED31E0" w:rsidRDefault="00BD238C" w:rsidP="00ED31E0">
            <w:pPr>
              <w:jc w:val="both"/>
              <w:rPr>
                <w:sz w:val="28"/>
                <w:szCs w:val="28"/>
              </w:rPr>
            </w:pPr>
            <w:r w:rsidRPr="00ED31E0">
              <w:rPr>
                <w:b/>
                <w:sz w:val="28"/>
                <w:szCs w:val="28"/>
              </w:rPr>
              <w:t>Bài 6</w:t>
            </w:r>
            <w:r w:rsidRPr="00ED31E0">
              <w:rPr>
                <w:sz w:val="28"/>
                <w:szCs w:val="28"/>
              </w:rPr>
              <w:t>. Trong thí nghiệm tạo vân giao thoa trên mặt nước, người ta dù</w:t>
            </w:r>
            <w:r w:rsidRPr="00ED31E0">
              <w:rPr>
                <w:sz w:val="28"/>
                <w:szCs w:val="28"/>
              </w:rPr>
              <w:tab/>
              <w:t>ng nguồn dao động có tần số 100 Hz và đo được khoảng cách giữa hai giợn lõm liên tiếp nằm trên đường nối 2 tâm dao động là 4 mm. Tốc độ truyền sóng trên mặt nước là:</w:t>
            </w:r>
          </w:p>
          <w:p w:rsidR="00BD238C" w:rsidRPr="00ED31E0" w:rsidRDefault="00BD238C" w:rsidP="00ED31E0">
            <w:pPr>
              <w:ind w:firstLine="720"/>
              <w:jc w:val="both"/>
              <w:rPr>
                <w:sz w:val="28"/>
                <w:szCs w:val="28"/>
              </w:rPr>
            </w:pPr>
            <w:r w:rsidRPr="00ED31E0">
              <w:rPr>
                <w:sz w:val="28"/>
                <w:szCs w:val="28"/>
              </w:rPr>
              <w:t>A. 0,2m/s</w:t>
            </w:r>
            <w:r w:rsidRPr="00ED31E0">
              <w:rPr>
                <w:sz w:val="28"/>
                <w:szCs w:val="28"/>
              </w:rPr>
              <w:tab/>
            </w:r>
            <w:r w:rsidRPr="00ED31E0">
              <w:rPr>
                <w:sz w:val="28"/>
                <w:szCs w:val="28"/>
              </w:rPr>
              <w:tab/>
              <w:t>B. 0,4m/s</w:t>
            </w:r>
            <w:r w:rsidRPr="00ED31E0">
              <w:rPr>
                <w:sz w:val="28"/>
                <w:szCs w:val="28"/>
              </w:rPr>
              <w:tab/>
            </w:r>
            <w:r w:rsidRPr="00ED31E0">
              <w:rPr>
                <w:sz w:val="28"/>
                <w:szCs w:val="28"/>
              </w:rPr>
              <w:tab/>
              <w:t>C. 0,6m/s</w:t>
            </w:r>
            <w:r w:rsidRPr="00ED31E0">
              <w:rPr>
                <w:sz w:val="28"/>
                <w:szCs w:val="28"/>
              </w:rPr>
              <w:tab/>
            </w:r>
            <w:r w:rsidRPr="00ED31E0">
              <w:rPr>
                <w:sz w:val="28"/>
                <w:szCs w:val="28"/>
              </w:rPr>
              <w:tab/>
              <w:t>D. 0,8m/s</w:t>
            </w:r>
          </w:p>
          <w:p w:rsidR="00BD238C" w:rsidRPr="00ED31E0" w:rsidRDefault="00BD238C" w:rsidP="00ED31E0">
            <w:pPr>
              <w:jc w:val="both"/>
              <w:rPr>
                <w:sz w:val="28"/>
                <w:szCs w:val="28"/>
              </w:rPr>
            </w:pPr>
            <w:r w:rsidRPr="00ED31E0">
              <w:rPr>
                <w:b/>
                <w:sz w:val="28"/>
                <w:szCs w:val="28"/>
              </w:rPr>
              <w:t>Bài 7</w:t>
            </w:r>
            <w:r w:rsidRPr="00ED31E0">
              <w:rPr>
                <w:sz w:val="28"/>
                <w:szCs w:val="28"/>
              </w:rPr>
              <w:t xml:space="preserve">. Trong thí nghiệm giao thoa sóng trên mặt nước, hai nguồn kết hợp A, B dao động với tần số 20 Hz, tại một điểm M cách A và B lần lượt là 16 cm và 20 cm, sóng có biên độ cực đại, giữa M và đường trung trực của AB có 3 dãy cực đại khác. Tốc độ truyền sóng trên mặt nước là:   </w:t>
            </w:r>
          </w:p>
          <w:p w:rsidR="00BD238C" w:rsidRPr="00ED31E0" w:rsidRDefault="00BD238C" w:rsidP="00ED31E0">
            <w:pPr>
              <w:ind w:firstLine="720"/>
              <w:jc w:val="both"/>
              <w:rPr>
                <w:sz w:val="28"/>
                <w:szCs w:val="28"/>
              </w:rPr>
            </w:pPr>
            <w:r w:rsidRPr="00ED31E0">
              <w:rPr>
                <w:sz w:val="28"/>
                <w:szCs w:val="28"/>
              </w:rPr>
              <w:t xml:space="preserve">A. 20cm/s  </w:t>
            </w:r>
            <w:r w:rsidRPr="00ED31E0">
              <w:rPr>
                <w:sz w:val="28"/>
                <w:szCs w:val="28"/>
              </w:rPr>
              <w:tab/>
            </w:r>
            <w:r w:rsidRPr="00ED31E0">
              <w:rPr>
                <w:sz w:val="28"/>
                <w:szCs w:val="28"/>
              </w:rPr>
              <w:tab/>
              <w:t>B. 26,7cm/s</w:t>
            </w:r>
            <w:r w:rsidRPr="00ED31E0">
              <w:rPr>
                <w:sz w:val="28"/>
                <w:szCs w:val="28"/>
              </w:rPr>
              <w:tab/>
            </w:r>
            <w:r w:rsidRPr="00ED31E0">
              <w:rPr>
                <w:sz w:val="28"/>
                <w:szCs w:val="28"/>
              </w:rPr>
              <w:tab/>
              <w:t>C. 40cm/s</w:t>
            </w:r>
            <w:r w:rsidRPr="00ED31E0">
              <w:rPr>
                <w:sz w:val="28"/>
                <w:szCs w:val="28"/>
              </w:rPr>
              <w:tab/>
            </w:r>
            <w:r w:rsidRPr="00ED31E0">
              <w:rPr>
                <w:sz w:val="28"/>
                <w:szCs w:val="28"/>
              </w:rPr>
              <w:tab/>
              <w:t>D. 53,4 cm/s</w:t>
            </w:r>
          </w:p>
          <w:p w:rsidR="00BD238C" w:rsidRPr="00ED31E0" w:rsidRDefault="00BD238C" w:rsidP="00ED31E0">
            <w:pPr>
              <w:jc w:val="both"/>
              <w:rPr>
                <w:sz w:val="28"/>
                <w:szCs w:val="28"/>
              </w:rPr>
            </w:pPr>
            <w:r w:rsidRPr="00ED31E0">
              <w:rPr>
                <w:b/>
                <w:sz w:val="28"/>
                <w:szCs w:val="28"/>
              </w:rPr>
              <w:t>Bài 8</w:t>
            </w:r>
            <w:r w:rsidRPr="00ED31E0">
              <w:rPr>
                <w:sz w:val="28"/>
                <w:szCs w:val="28"/>
              </w:rPr>
              <w:t xml:space="preserve">. Trong thí nghiệm giao thoa sóng trên mặt nước, hai nguồn kết hợp A, B dao động với tần số 13Hz, tại một điểm M cách A và B lần lượt là 19cm và 21cm, sóng có biên độ cực đại, giữa M và đường trung trực của AB không có dãy cực đại nào khác. Tốc độ truyền sóng trên mặt nước </w:t>
            </w:r>
          </w:p>
          <w:p w:rsidR="00BD238C" w:rsidRPr="00ED31E0" w:rsidRDefault="00BD238C" w:rsidP="00ED31E0">
            <w:pPr>
              <w:ind w:firstLine="720"/>
              <w:jc w:val="both"/>
              <w:rPr>
                <w:sz w:val="28"/>
                <w:szCs w:val="28"/>
              </w:rPr>
            </w:pPr>
            <w:r w:rsidRPr="00ED31E0">
              <w:rPr>
                <w:sz w:val="28"/>
                <w:szCs w:val="28"/>
              </w:rPr>
              <w:t>A. 26m/s</w:t>
            </w:r>
            <w:r w:rsidRPr="00ED31E0">
              <w:rPr>
                <w:sz w:val="28"/>
                <w:szCs w:val="28"/>
              </w:rPr>
              <w:tab/>
            </w:r>
            <w:r w:rsidRPr="00ED31E0">
              <w:rPr>
                <w:sz w:val="28"/>
                <w:szCs w:val="28"/>
              </w:rPr>
              <w:tab/>
              <w:t>B. 26cm/s</w:t>
            </w:r>
            <w:r w:rsidRPr="00ED31E0">
              <w:rPr>
                <w:sz w:val="28"/>
                <w:szCs w:val="28"/>
              </w:rPr>
              <w:tab/>
            </w:r>
            <w:r w:rsidRPr="00ED31E0">
              <w:rPr>
                <w:sz w:val="28"/>
                <w:szCs w:val="28"/>
              </w:rPr>
              <w:tab/>
              <w:t>C. 52m/s</w:t>
            </w:r>
            <w:r w:rsidRPr="00ED31E0">
              <w:rPr>
                <w:sz w:val="28"/>
                <w:szCs w:val="28"/>
              </w:rPr>
              <w:tab/>
            </w:r>
            <w:r w:rsidRPr="00ED31E0">
              <w:rPr>
                <w:sz w:val="28"/>
                <w:szCs w:val="28"/>
              </w:rPr>
              <w:tab/>
              <w:t>D. 52 cm/s</w:t>
            </w:r>
          </w:p>
          <w:p w:rsidR="00BD238C" w:rsidRPr="00ED31E0" w:rsidRDefault="00BD238C" w:rsidP="00ED31E0">
            <w:pPr>
              <w:jc w:val="both"/>
              <w:rPr>
                <w:sz w:val="28"/>
                <w:szCs w:val="28"/>
              </w:rPr>
            </w:pPr>
            <w:r w:rsidRPr="00ED31E0">
              <w:rPr>
                <w:b/>
                <w:sz w:val="28"/>
                <w:szCs w:val="28"/>
              </w:rPr>
              <w:t>Bài 9.</w:t>
            </w:r>
            <w:r w:rsidRPr="00ED31E0">
              <w:rPr>
                <w:sz w:val="28"/>
                <w:szCs w:val="28"/>
              </w:rPr>
              <w:t xml:space="preserve"> Âm thoa điện mang một nhánh chĩa hai dao động với tần số 100Hz, chạm mặt nước tại hai điểm S</w:t>
            </w:r>
            <w:r w:rsidRPr="00ED31E0">
              <w:rPr>
                <w:sz w:val="28"/>
                <w:szCs w:val="28"/>
                <w:vertAlign w:val="subscript"/>
              </w:rPr>
              <w:t>1</w:t>
            </w:r>
            <w:r w:rsidRPr="00ED31E0">
              <w:rPr>
                <w:sz w:val="28"/>
                <w:szCs w:val="28"/>
              </w:rPr>
              <w:t xml:space="preserve"> và S</w:t>
            </w:r>
            <w:r w:rsidRPr="00ED31E0">
              <w:rPr>
                <w:sz w:val="28"/>
                <w:szCs w:val="28"/>
                <w:vertAlign w:val="subscript"/>
              </w:rPr>
              <w:t>2</w:t>
            </w:r>
            <w:r w:rsidRPr="00ED31E0">
              <w:rPr>
                <w:sz w:val="28"/>
                <w:szCs w:val="28"/>
              </w:rPr>
              <w:t>, Khoảng cách S</w:t>
            </w:r>
            <w:r w:rsidRPr="00ED31E0">
              <w:rPr>
                <w:sz w:val="28"/>
                <w:szCs w:val="28"/>
                <w:vertAlign w:val="subscript"/>
              </w:rPr>
              <w:t>1</w:t>
            </w:r>
            <w:r w:rsidRPr="00ED31E0">
              <w:rPr>
                <w:sz w:val="28"/>
                <w:szCs w:val="28"/>
              </w:rPr>
              <w:t>S</w:t>
            </w:r>
            <w:r w:rsidRPr="00ED31E0">
              <w:rPr>
                <w:sz w:val="28"/>
                <w:szCs w:val="28"/>
                <w:vertAlign w:val="subscript"/>
              </w:rPr>
              <w:t>2</w:t>
            </w:r>
            <w:r w:rsidRPr="00ED31E0">
              <w:rPr>
                <w:sz w:val="28"/>
                <w:szCs w:val="28"/>
              </w:rPr>
              <w:t>=9,6 cm. Tốc độ truyền sóng nước là 1,2 m/s. Số gợn sóng trong khoảng giữa S</w:t>
            </w:r>
            <w:r w:rsidRPr="00ED31E0">
              <w:rPr>
                <w:sz w:val="28"/>
                <w:szCs w:val="28"/>
                <w:vertAlign w:val="subscript"/>
              </w:rPr>
              <w:t>1</w:t>
            </w:r>
            <w:r w:rsidRPr="00ED31E0">
              <w:rPr>
                <w:sz w:val="28"/>
                <w:szCs w:val="28"/>
              </w:rPr>
              <w:t xml:space="preserve"> và S</w:t>
            </w:r>
            <w:r w:rsidRPr="00ED31E0">
              <w:rPr>
                <w:sz w:val="28"/>
                <w:szCs w:val="28"/>
                <w:vertAlign w:val="subscript"/>
              </w:rPr>
              <w:t>2</w:t>
            </w:r>
            <w:r w:rsidRPr="00ED31E0">
              <w:rPr>
                <w:sz w:val="28"/>
                <w:szCs w:val="28"/>
              </w:rPr>
              <w:t xml:space="preserve"> là:</w:t>
            </w:r>
          </w:p>
          <w:p w:rsidR="00BD238C" w:rsidRPr="00ED31E0" w:rsidRDefault="00BD238C" w:rsidP="00ED31E0">
            <w:pPr>
              <w:jc w:val="both"/>
              <w:rPr>
                <w:sz w:val="28"/>
                <w:szCs w:val="28"/>
              </w:rPr>
            </w:pPr>
            <w:r w:rsidRPr="00ED31E0">
              <w:rPr>
                <w:sz w:val="28"/>
                <w:szCs w:val="28"/>
              </w:rPr>
              <w:t xml:space="preserve">             A. 8</w:t>
            </w:r>
            <w:r w:rsidRPr="00ED31E0">
              <w:rPr>
                <w:sz w:val="28"/>
                <w:szCs w:val="28"/>
              </w:rPr>
              <w:tab/>
            </w:r>
            <w:r w:rsidRPr="00ED31E0">
              <w:rPr>
                <w:sz w:val="28"/>
                <w:szCs w:val="28"/>
              </w:rPr>
              <w:tab/>
              <w:t xml:space="preserve">             B. 14</w:t>
            </w:r>
            <w:r w:rsidRPr="00ED31E0">
              <w:rPr>
                <w:sz w:val="28"/>
                <w:szCs w:val="28"/>
              </w:rPr>
              <w:tab/>
              <w:t xml:space="preserve">  </w:t>
            </w:r>
            <w:r w:rsidRPr="00ED31E0">
              <w:rPr>
                <w:sz w:val="28"/>
                <w:szCs w:val="28"/>
              </w:rPr>
              <w:tab/>
              <w:t xml:space="preserve">         </w:t>
            </w:r>
            <w:r w:rsidRPr="00ED31E0">
              <w:rPr>
                <w:sz w:val="28"/>
                <w:szCs w:val="28"/>
              </w:rPr>
              <w:tab/>
              <w:t xml:space="preserve"> C. 15</w:t>
            </w:r>
            <w:r w:rsidRPr="00ED31E0">
              <w:rPr>
                <w:sz w:val="28"/>
                <w:szCs w:val="28"/>
              </w:rPr>
              <w:tab/>
            </w:r>
            <w:r w:rsidRPr="00ED31E0">
              <w:rPr>
                <w:sz w:val="28"/>
                <w:szCs w:val="28"/>
              </w:rPr>
              <w:tab/>
              <w:t xml:space="preserve">        </w:t>
            </w:r>
            <w:r w:rsidRPr="00ED31E0">
              <w:rPr>
                <w:sz w:val="28"/>
                <w:szCs w:val="28"/>
              </w:rPr>
              <w:tab/>
              <w:t>D. 17</w:t>
            </w:r>
          </w:p>
          <w:p w:rsidR="00BD238C" w:rsidRPr="00ED31E0" w:rsidRDefault="00BD238C" w:rsidP="00ED31E0">
            <w:pPr>
              <w:autoSpaceDE w:val="0"/>
              <w:autoSpaceDN w:val="0"/>
              <w:adjustRightInd w:val="0"/>
              <w:jc w:val="both"/>
              <w:rPr>
                <w:sz w:val="28"/>
                <w:szCs w:val="28"/>
              </w:rPr>
            </w:pPr>
            <w:r w:rsidRPr="00ED31E0">
              <w:rPr>
                <w:b/>
                <w:sz w:val="28"/>
                <w:szCs w:val="28"/>
              </w:rPr>
              <w:t xml:space="preserve">Bài 10. </w:t>
            </w:r>
            <w:r w:rsidRPr="00ED31E0">
              <w:rPr>
                <w:sz w:val="28"/>
                <w:szCs w:val="28"/>
              </w:rPr>
              <w:t xml:space="preserve">Một sóng cơ học truyền dọc theo trục </w:t>
            </w:r>
            <w:r w:rsidRPr="00ED31E0">
              <w:rPr>
                <w:i/>
                <w:iCs/>
                <w:sz w:val="28"/>
                <w:szCs w:val="28"/>
              </w:rPr>
              <w:t xml:space="preserve">Ox </w:t>
            </w:r>
            <w:r w:rsidRPr="00ED31E0">
              <w:rPr>
                <w:sz w:val="28"/>
                <w:szCs w:val="28"/>
              </w:rPr>
              <w:t xml:space="preserve">có phương trình </w:t>
            </w:r>
            <w:r w:rsidRPr="00ED31E0">
              <w:rPr>
                <w:i/>
                <w:iCs/>
                <w:sz w:val="28"/>
                <w:szCs w:val="28"/>
              </w:rPr>
              <w:t xml:space="preserve">u </w:t>
            </w:r>
            <w:r w:rsidRPr="00ED31E0">
              <w:rPr>
                <w:sz w:val="28"/>
                <w:szCs w:val="28"/>
              </w:rPr>
              <w:t xml:space="preserve">= 28cos(20x - 2000t) (cm), trong đó </w:t>
            </w:r>
            <w:r w:rsidRPr="00ED31E0">
              <w:rPr>
                <w:i/>
                <w:iCs/>
                <w:sz w:val="28"/>
                <w:szCs w:val="28"/>
              </w:rPr>
              <w:t xml:space="preserve">x </w:t>
            </w:r>
            <w:r w:rsidRPr="00ED31E0">
              <w:rPr>
                <w:sz w:val="28"/>
                <w:szCs w:val="28"/>
              </w:rPr>
              <w:t xml:space="preserve">là tọa độ được tính bằng mét (m), t là thời gian được tính bằng giây (s). Vận tốc của sóng là </w:t>
            </w:r>
          </w:p>
          <w:p w:rsidR="00CE3F18" w:rsidRPr="00ED31E0" w:rsidRDefault="00BD238C" w:rsidP="00ED31E0">
            <w:pPr>
              <w:ind w:firstLine="720"/>
              <w:rPr>
                <w:sz w:val="28"/>
                <w:szCs w:val="28"/>
              </w:rPr>
            </w:pPr>
            <w:r w:rsidRPr="00ED31E0">
              <w:rPr>
                <w:sz w:val="28"/>
                <w:szCs w:val="28"/>
              </w:rPr>
              <w:t>A. 334 m/s</w:t>
            </w:r>
            <w:r w:rsidRPr="00ED31E0">
              <w:rPr>
                <w:b/>
                <w:sz w:val="28"/>
                <w:szCs w:val="28"/>
              </w:rPr>
              <w:t xml:space="preserve">                     </w:t>
            </w:r>
            <w:r w:rsidRPr="00ED31E0">
              <w:rPr>
                <w:sz w:val="28"/>
                <w:szCs w:val="28"/>
              </w:rPr>
              <w:t>B. 100m/s.                       C. 314m/s.                      D. 331m/s.</w:t>
            </w:r>
          </w:p>
        </w:tc>
      </w:tr>
    </w:tbl>
    <w:p w:rsidR="00BD238C" w:rsidRPr="00ED31E0" w:rsidRDefault="00BD238C" w:rsidP="00ED31E0">
      <w:pPr>
        <w:ind w:firstLine="720"/>
        <w:rPr>
          <w:sz w:val="28"/>
          <w:szCs w:val="28"/>
        </w:rPr>
      </w:pPr>
    </w:p>
    <w:p w:rsidR="00FC706C" w:rsidRPr="00ED31E0" w:rsidRDefault="003C3D02" w:rsidP="00ED31E0">
      <w:pPr>
        <w:ind w:firstLine="720"/>
        <w:rPr>
          <w:sz w:val="28"/>
          <w:szCs w:val="28"/>
        </w:rPr>
      </w:pPr>
      <w:r w:rsidRPr="00ED31E0">
        <w:rPr>
          <w:b/>
          <w:sz w:val="28"/>
          <w:szCs w:val="28"/>
        </w:rPr>
        <w:t>5</w:t>
      </w:r>
      <w:r w:rsidR="00FC706C" w:rsidRPr="00ED31E0">
        <w:rPr>
          <w:b/>
          <w:sz w:val="28"/>
          <w:szCs w:val="28"/>
        </w:rPr>
        <w:t xml:space="preserve">. </w:t>
      </w:r>
      <w:r w:rsidRPr="00ED31E0">
        <w:rPr>
          <w:b/>
          <w:sz w:val="28"/>
          <w:szCs w:val="28"/>
        </w:rPr>
        <w:t xml:space="preserve"> Về nhà</w:t>
      </w:r>
    </w:p>
    <w:p w:rsidR="00FC706C" w:rsidRPr="00ED31E0" w:rsidRDefault="00FC706C" w:rsidP="00ED31E0">
      <w:pPr>
        <w:rPr>
          <w:sz w:val="28"/>
          <w:szCs w:val="28"/>
        </w:rPr>
      </w:pPr>
      <w:r w:rsidRPr="00ED31E0">
        <w:rPr>
          <w:sz w:val="28"/>
          <w:szCs w:val="28"/>
        </w:rPr>
        <w:t>Yêu cầu học sinh trả lời và giải thích các bài tập trắc nghiệm khách quan trong sách bài tập</w:t>
      </w:r>
    </w:p>
    <w:p w:rsidR="00FC706C" w:rsidRPr="00ED31E0" w:rsidRDefault="00FC706C" w:rsidP="00ED31E0">
      <w:pPr>
        <w:tabs>
          <w:tab w:val="right" w:leader="dot" w:pos="8789"/>
        </w:tabs>
        <w:jc w:val="both"/>
        <w:rPr>
          <w:b/>
          <w:sz w:val="28"/>
          <w:szCs w:val="28"/>
        </w:rPr>
      </w:pPr>
    </w:p>
    <w:p w:rsidR="00FC706C" w:rsidRPr="00ED31E0" w:rsidRDefault="00FC706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FC706C" w:rsidRPr="00ED31E0" w:rsidRDefault="00FC706C" w:rsidP="00ED31E0">
      <w:pPr>
        <w:tabs>
          <w:tab w:val="right" w:leader="dot" w:pos="8789"/>
        </w:tabs>
        <w:jc w:val="both"/>
        <w:rPr>
          <w:b/>
          <w:sz w:val="28"/>
          <w:szCs w:val="28"/>
        </w:rPr>
      </w:pPr>
    </w:p>
    <w:p w:rsidR="0048390D" w:rsidRPr="00ED31E0" w:rsidRDefault="0048390D" w:rsidP="00ED31E0">
      <w:pPr>
        <w:jc w:val="center"/>
        <w:rPr>
          <w:b/>
          <w:sz w:val="28"/>
          <w:szCs w:val="28"/>
          <w:lang w:val="de-DE"/>
        </w:rPr>
      </w:pPr>
      <w:r w:rsidRPr="00ED31E0">
        <w:rPr>
          <w:sz w:val="28"/>
          <w:szCs w:val="28"/>
          <w:lang w:val="de-DE"/>
        </w:rPr>
        <w:t xml:space="preserve">Tiết 18:    </w:t>
      </w:r>
      <w:r w:rsidRPr="00ED31E0">
        <w:rPr>
          <w:b/>
          <w:sz w:val="28"/>
          <w:szCs w:val="28"/>
          <w:lang w:val="de-DE"/>
        </w:rPr>
        <w:t>SÓNG DỪNG</w:t>
      </w:r>
    </w:p>
    <w:p w:rsidR="0048390D" w:rsidRPr="00ED31E0" w:rsidRDefault="00382AF9" w:rsidP="00ED31E0">
      <w:pPr>
        <w:rPr>
          <w:b/>
          <w:sz w:val="28"/>
          <w:szCs w:val="28"/>
          <w:lang w:val="de-DE"/>
        </w:rPr>
      </w:pPr>
      <w:r w:rsidRPr="00ED31E0">
        <w:rPr>
          <w:b/>
          <w:sz w:val="28"/>
          <w:szCs w:val="28"/>
          <w:lang w:val="de-DE"/>
        </w:rPr>
        <w:t>I.MỤC TIÊU</w:t>
      </w:r>
    </w:p>
    <w:p w:rsidR="00412E0A" w:rsidRPr="00ED31E0" w:rsidRDefault="0048390D" w:rsidP="00ED31E0">
      <w:pPr>
        <w:ind w:left="288"/>
        <w:jc w:val="both"/>
        <w:rPr>
          <w:spacing w:val="-2"/>
          <w:sz w:val="28"/>
          <w:szCs w:val="28"/>
          <w:lang w:val="de-DE"/>
        </w:rPr>
      </w:pPr>
      <w:r w:rsidRPr="00ED31E0">
        <w:rPr>
          <w:b/>
          <w:sz w:val="28"/>
          <w:szCs w:val="28"/>
          <w:lang w:val="de-DE"/>
        </w:rPr>
        <w:t>1. Kiến thức:</w:t>
      </w:r>
      <w:r w:rsidRPr="00ED31E0">
        <w:rPr>
          <w:sz w:val="28"/>
          <w:szCs w:val="28"/>
          <w:lang w:val="de-DE"/>
        </w:rPr>
        <w:t xml:space="preserve"> </w:t>
      </w:r>
      <w:r w:rsidR="00412E0A" w:rsidRPr="00ED31E0">
        <w:rPr>
          <w:spacing w:val="-2"/>
          <w:sz w:val="28"/>
          <w:szCs w:val="28"/>
          <w:lang w:val="de-DE"/>
        </w:rPr>
        <w:t>- Mô tả được hiện tượng sóng dừng trên một sợi dây và nêu được điều kiện để có sóng dừng khi đó.</w:t>
      </w:r>
    </w:p>
    <w:p w:rsidR="00412E0A" w:rsidRPr="00ED31E0" w:rsidRDefault="00412E0A" w:rsidP="00ED31E0">
      <w:pPr>
        <w:ind w:left="288"/>
        <w:jc w:val="both"/>
        <w:rPr>
          <w:sz w:val="28"/>
          <w:szCs w:val="28"/>
          <w:lang w:val="de-DE"/>
        </w:rPr>
      </w:pPr>
      <w:r w:rsidRPr="00ED31E0">
        <w:rPr>
          <w:sz w:val="28"/>
          <w:szCs w:val="28"/>
          <w:lang w:val="de-DE"/>
        </w:rPr>
        <w:t>- Giải thích được hiện tượng sóng dừng.</w:t>
      </w:r>
    </w:p>
    <w:p w:rsidR="00412E0A" w:rsidRPr="00ED31E0" w:rsidRDefault="00412E0A" w:rsidP="00ED31E0">
      <w:pPr>
        <w:ind w:left="288"/>
        <w:jc w:val="both"/>
        <w:rPr>
          <w:sz w:val="28"/>
          <w:szCs w:val="28"/>
          <w:lang w:val="de-DE"/>
        </w:rPr>
      </w:pPr>
      <w:r w:rsidRPr="00ED31E0">
        <w:rPr>
          <w:sz w:val="28"/>
          <w:szCs w:val="28"/>
          <w:lang w:val="de-DE"/>
        </w:rPr>
        <w:t>- Viết được công thức xác định vị trí các nút và các bụng trên một sợi dây trong trường hợp dây có hai đầu cố định và dây có một đầu cố định, một đầu tự do.</w:t>
      </w:r>
    </w:p>
    <w:p w:rsidR="00412E0A" w:rsidRPr="00ED31E0" w:rsidRDefault="00412E0A" w:rsidP="00ED31E0">
      <w:pPr>
        <w:ind w:left="288"/>
        <w:jc w:val="both"/>
        <w:rPr>
          <w:b/>
          <w:sz w:val="28"/>
          <w:szCs w:val="28"/>
          <w:lang w:val="de-DE"/>
        </w:rPr>
      </w:pPr>
      <w:r w:rsidRPr="00ED31E0">
        <w:rPr>
          <w:sz w:val="28"/>
          <w:szCs w:val="28"/>
          <w:lang w:val="de-DE"/>
        </w:rPr>
        <w:t>- Nêu được điều kiện để có sóng dừng trong 2 trường hợp trên.</w:t>
      </w:r>
    </w:p>
    <w:p w:rsidR="00412E0A" w:rsidRPr="00ED31E0" w:rsidRDefault="00412E0A" w:rsidP="00ED31E0">
      <w:pPr>
        <w:ind w:left="288"/>
        <w:jc w:val="both"/>
        <w:rPr>
          <w:b/>
          <w:sz w:val="28"/>
          <w:szCs w:val="28"/>
          <w:lang w:val="de-DE"/>
        </w:rPr>
      </w:pPr>
      <w:r w:rsidRPr="00ED31E0">
        <w:rPr>
          <w:b/>
          <w:sz w:val="28"/>
          <w:szCs w:val="28"/>
          <w:lang w:val="de-DE"/>
        </w:rPr>
        <w:lastRenderedPageBreak/>
        <w:t>2. Kĩ năng:</w:t>
      </w:r>
      <w:r w:rsidRPr="00ED31E0">
        <w:rPr>
          <w:sz w:val="28"/>
          <w:szCs w:val="28"/>
          <w:lang w:val="de-DE"/>
        </w:rPr>
        <w:t xml:space="preserve"> Giải được một số bài tập đơn giản về sóng dừng.</w:t>
      </w:r>
    </w:p>
    <w:p w:rsidR="007057D4" w:rsidRPr="00ED31E0" w:rsidRDefault="007057D4" w:rsidP="00ED31E0">
      <w:pPr>
        <w:ind w:left="288"/>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ind w:left="288"/>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ind w:left="288"/>
        <w:jc w:val="both"/>
        <w:rPr>
          <w:b/>
          <w:sz w:val="28"/>
          <w:szCs w:val="28"/>
          <w:lang w:val="pt-PT"/>
        </w:rPr>
      </w:pPr>
      <w:r w:rsidRPr="00ED31E0">
        <w:rPr>
          <w:b/>
          <w:sz w:val="28"/>
          <w:szCs w:val="28"/>
          <w:lang w:val="pt-PT"/>
        </w:rPr>
        <w:tab/>
        <w:t>a, Phẩm chất năng lực chung</w:t>
      </w:r>
    </w:p>
    <w:p w:rsidR="007057D4" w:rsidRPr="00ED31E0" w:rsidRDefault="007057D4"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ind w:left="288"/>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ind w:left="288"/>
        <w:jc w:val="both"/>
        <w:rPr>
          <w:b/>
          <w:sz w:val="28"/>
          <w:szCs w:val="28"/>
          <w:lang w:val="pt-PT"/>
        </w:rPr>
      </w:pPr>
      <w:r w:rsidRPr="00ED31E0">
        <w:rPr>
          <w:b/>
          <w:sz w:val="28"/>
          <w:szCs w:val="28"/>
          <w:lang w:val="pt-PT"/>
        </w:rPr>
        <w:tab/>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D53AB" w:rsidRPr="00ED31E0" w:rsidRDefault="000D53AB" w:rsidP="00ED31E0">
      <w:pPr>
        <w:jc w:val="both"/>
        <w:rPr>
          <w:b/>
          <w:sz w:val="28"/>
          <w:szCs w:val="28"/>
        </w:rPr>
      </w:pPr>
      <w:r w:rsidRPr="00ED31E0">
        <w:rPr>
          <w:b/>
          <w:sz w:val="28"/>
          <w:szCs w:val="28"/>
        </w:rPr>
        <w:t>II. PHƯƠNG PHÁP-KĨ THUẬT</w:t>
      </w:r>
    </w:p>
    <w:p w:rsidR="000D53AB" w:rsidRPr="00ED31E0" w:rsidRDefault="000D53AB" w:rsidP="00ED31E0">
      <w:pPr>
        <w:jc w:val="both"/>
        <w:rPr>
          <w:b/>
          <w:sz w:val="28"/>
          <w:szCs w:val="28"/>
        </w:rPr>
      </w:pPr>
      <w:r w:rsidRPr="00ED31E0">
        <w:rPr>
          <w:b/>
          <w:sz w:val="28"/>
          <w:szCs w:val="28"/>
        </w:rPr>
        <w:tab/>
        <w:t>1. Phương pháp</w:t>
      </w:r>
    </w:p>
    <w:p w:rsidR="000D53AB" w:rsidRPr="00ED31E0" w:rsidRDefault="000D53AB" w:rsidP="00ED31E0">
      <w:pPr>
        <w:rPr>
          <w:sz w:val="28"/>
          <w:szCs w:val="28"/>
        </w:rPr>
      </w:pPr>
      <w:r w:rsidRPr="00ED31E0">
        <w:rPr>
          <w:sz w:val="28"/>
          <w:szCs w:val="28"/>
        </w:rPr>
        <w:t>PP dạy học Gợi mở - vấn đáp, PP thuyết trình, PP hoạt động nhóm, PP công tác độc lập</w:t>
      </w:r>
    </w:p>
    <w:p w:rsidR="000D53AB" w:rsidRPr="00ED31E0" w:rsidRDefault="000D53AB" w:rsidP="00ED31E0">
      <w:pPr>
        <w:jc w:val="both"/>
        <w:rPr>
          <w:b/>
          <w:sz w:val="28"/>
          <w:szCs w:val="28"/>
        </w:rPr>
      </w:pPr>
      <w:r w:rsidRPr="00ED31E0">
        <w:rPr>
          <w:b/>
          <w:sz w:val="28"/>
          <w:szCs w:val="28"/>
        </w:rPr>
        <w:tab/>
        <w:t>2. Kĩ thuật dạy học</w:t>
      </w:r>
    </w:p>
    <w:p w:rsidR="000D53AB" w:rsidRPr="00ED31E0" w:rsidRDefault="000D53AB" w:rsidP="00ED31E0">
      <w:pPr>
        <w:jc w:val="both"/>
        <w:rPr>
          <w:sz w:val="28"/>
          <w:szCs w:val="28"/>
        </w:rPr>
      </w:pPr>
      <w:r w:rsidRPr="00ED31E0">
        <w:rPr>
          <w:sz w:val="28"/>
          <w:szCs w:val="28"/>
        </w:rPr>
        <w:t>Kĩ thật dặt câu hỏi, kĩ thuật XYZ</w:t>
      </w:r>
    </w:p>
    <w:p w:rsidR="000D53AB" w:rsidRPr="00ED31E0" w:rsidRDefault="000D53AB" w:rsidP="00ED31E0">
      <w:pPr>
        <w:jc w:val="both"/>
        <w:rPr>
          <w:b/>
          <w:sz w:val="28"/>
          <w:szCs w:val="28"/>
        </w:rPr>
      </w:pPr>
      <w:r w:rsidRPr="00ED31E0">
        <w:rPr>
          <w:b/>
          <w:sz w:val="28"/>
          <w:szCs w:val="28"/>
        </w:rPr>
        <w:t>III. CHUẨN BỊ</w:t>
      </w:r>
    </w:p>
    <w:p w:rsidR="00412E0A" w:rsidRPr="00ED31E0" w:rsidRDefault="00412E0A" w:rsidP="00ED31E0">
      <w:pPr>
        <w:ind w:left="284"/>
        <w:jc w:val="both"/>
        <w:rPr>
          <w:b/>
          <w:sz w:val="28"/>
          <w:szCs w:val="28"/>
          <w:lang w:val="de-DE"/>
        </w:rPr>
      </w:pPr>
      <w:r w:rsidRPr="00ED31E0">
        <w:rPr>
          <w:b/>
          <w:sz w:val="28"/>
          <w:szCs w:val="28"/>
          <w:lang w:val="de-DE"/>
        </w:rPr>
        <w:t>1. Giáo viên:</w:t>
      </w:r>
      <w:r w:rsidRPr="00ED31E0">
        <w:rPr>
          <w:sz w:val="28"/>
          <w:szCs w:val="28"/>
          <w:lang w:val="de-DE"/>
        </w:rPr>
        <w:t xml:space="preserve"> Chuẩn bị các thí nghiệm hình 9.1, 9.2Sgk.</w:t>
      </w:r>
    </w:p>
    <w:p w:rsidR="00412E0A" w:rsidRPr="00ED31E0" w:rsidRDefault="00412E0A" w:rsidP="00ED31E0">
      <w:pPr>
        <w:ind w:left="284"/>
        <w:jc w:val="both"/>
        <w:rPr>
          <w:b/>
          <w:sz w:val="28"/>
          <w:szCs w:val="28"/>
          <w:lang w:val="de-DE"/>
        </w:rPr>
      </w:pPr>
      <w:r w:rsidRPr="00ED31E0">
        <w:rPr>
          <w:b/>
          <w:sz w:val="28"/>
          <w:szCs w:val="28"/>
          <w:lang w:val="de-DE"/>
        </w:rPr>
        <w:t>2. Học sinh:</w:t>
      </w:r>
      <w:r w:rsidRPr="00ED31E0">
        <w:rPr>
          <w:sz w:val="28"/>
          <w:szCs w:val="28"/>
          <w:lang w:val="de-DE"/>
        </w:rPr>
        <w:t xml:space="preserve"> Đọc kĩ bài 9 Sgk, nhất là phần mô tả các thí nghiệm trước khi đến lớp.</w:t>
      </w:r>
    </w:p>
    <w:p w:rsidR="00412E0A" w:rsidRPr="00ED31E0" w:rsidRDefault="0033251F" w:rsidP="00ED31E0">
      <w:pPr>
        <w:jc w:val="both"/>
        <w:rPr>
          <w:b/>
          <w:sz w:val="28"/>
          <w:szCs w:val="28"/>
          <w:lang w:val="de-DE"/>
        </w:rPr>
      </w:pPr>
      <w:r w:rsidRPr="00ED31E0">
        <w:rPr>
          <w:b/>
          <w:sz w:val="28"/>
          <w:szCs w:val="28"/>
          <w:lang w:val="de-DE"/>
        </w:rPr>
        <w:t>D</w:t>
      </w:r>
      <w:r w:rsidR="00412E0A" w:rsidRPr="00ED31E0">
        <w:rPr>
          <w:b/>
          <w:sz w:val="28"/>
          <w:szCs w:val="28"/>
          <w:lang w:val="de-DE"/>
        </w:rPr>
        <w:t>. Tiến trình dạy học:</w:t>
      </w:r>
    </w:p>
    <w:p w:rsidR="00412E0A" w:rsidRPr="00ED31E0" w:rsidRDefault="0033251F" w:rsidP="00ED31E0">
      <w:pPr>
        <w:ind w:left="284" w:firstLine="436"/>
        <w:jc w:val="both"/>
        <w:rPr>
          <w:b/>
          <w:sz w:val="28"/>
          <w:szCs w:val="28"/>
          <w:lang w:val="de-DE"/>
        </w:rPr>
      </w:pPr>
      <w:r w:rsidRPr="00ED31E0">
        <w:rPr>
          <w:b/>
          <w:sz w:val="28"/>
          <w:szCs w:val="28"/>
          <w:lang w:val="de-DE"/>
        </w:rPr>
        <w:t>I</w:t>
      </w:r>
      <w:r w:rsidR="00412E0A" w:rsidRPr="00ED31E0">
        <w:rPr>
          <w:b/>
          <w:sz w:val="28"/>
          <w:szCs w:val="28"/>
          <w:lang w:val="de-DE"/>
        </w:rPr>
        <w:t>. Tổ chức:</w:t>
      </w:r>
    </w:p>
    <w:p w:rsidR="00412E0A" w:rsidRPr="00ED31E0" w:rsidRDefault="0033251F" w:rsidP="00ED31E0">
      <w:pPr>
        <w:ind w:left="284" w:firstLine="436"/>
        <w:jc w:val="both"/>
        <w:rPr>
          <w:b/>
          <w:sz w:val="28"/>
          <w:szCs w:val="28"/>
          <w:lang w:val="de-DE"/>
        </w:rPr>
      </w:pPr>
      <w:r w:rsidRPr="00ED31E0">
        <w:rPr>
          <w:b/>
          <w:sz w:val="28"/>
          <w:szCs w:val="28"/>
          <w:lang w:val="de-DE"/>
        </w:rPr>
        <w:t>II</w:t>
      </w:r>
      <w:r w:rsidR="00412E0A" w:rsidRPr="00ED31E0">
        <w:rPr>
          <w:b/>
          <w:sz w:val="28"/>
          <w:szCs w:val="28"/>
          <w:lang w:val="de-DE"/>
        </w:rPr>
        <w:t>. Kiểm tra bài cũ:</w:t>
      </w:r>
    </w:p>
    <w:p w:rsidR="00412E0A" w:rsidRPr="00ED31E0" w:rsidRDefault="00412E0A" w:rsidP="00ED31E0">
      <w:pPr>
        <w:ind w:left="284"/>
        <w:jc w:val="both"/>
        <w:rPr>
          <w:sz w:val="28"/>
          <w:szCs w:val="28"/>
          <w:lang w:val="de-DE"/>
        </w:rPr>
      </w:pPr>
      <w:r w:rsidRPr="00ED31E0">
        <w:rPr>
          <w:b/>
          <w:sz w:val="28"/>
          <w:szCs w:val="28"/>
          <w:lang w:val="de-DE"/>
        </w:rPr>
        <w:t xml:space="preserve">- </w:t>
      </w:r>
      <w:r w:rsidRPr="00ED31E0">
        <w:rPr>
          <w:sz w:val="28"/>
          <w:szCs w:val="28"/>
          <w:lang w:val="de-DE"/>
        </w:rPr>
        <w:t>Thế nào là hiện tượng giao thoa sóng? Chữa bà</w:t>
      </w:r>
      <w:r w:rsidR="00022266" w:rsidRPr="00ED31E0">
        <w:rPr>
          <w:sz w:val="28"/>
          <w:szCs w:val="28"/>
          <w:lang w:val="de-DE"/>
        </w:rPr>
        <w:t>i</w:t>
      </w:r>
      <w:r w:rsidRPr="00ED31E0">
        <w:rPr>
          <w:sz w:val="28"/>
          <w:szCs w:val="28"/>
          <w:lang w:val="de-DE"/>
        </w:rPr>
        <w:t xml:space="preserve"> tập 8 SGK/ 45</w:t>
      </w:r>
    </w:p>
    <w:p w:rsidR="00412E0A" w:rsidRPr="00ED31E0" w:rsidRDefault="0033251F" w:rsidP="00ED31E0">
      <w:pPr>
        <w:ind w:left="284" w:firstLine="360"/>
        <w:jc w:val="both"/>
        <w:rPr>
          <w:b/>
          <w:sz w:val="28"/>
          <w:szCs w:val="28"/>
          <w:lang w:val="de-DE"/>
        </w:rPr>
      </w:pPr>
      <w:r w:rsidRPr="00ED31E0">
        <w:rPr>
          <w:b/>
          <w:sz w:val="28"/>
          <w:szCs w:val="28"/>
          <w:lang w:val="de-DE"/>
        </w:rPr>
        <w:t>III</w:t>
      </w:r>
      <w:r w:rsidR="00412E0A" w:rsidRPr="00ED31E0">
        <w:rPr>
          <w:b/>
          <w:sz w:val="28"/>
          <w:szCs w:val="28"/>
          <w:lang w:val="de-DE"/>
        </w:rPr>
        <w:t>.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5"/>
        <w:gridCol w:w="280"/>
        <w:gridCol w:w="1391"/>
        <w:gridCol w:w="1682"/>
        <w:gridCol w:w="323"/>
        <w:gridCol w:w="1114"/>
        <w:gridCol w:w="2282"/>
      </w:tblGrid>
      <w:tr w:rsidR="00D93AD5" w:rsidRPr="00ED31E0" w:rsidTr="006D6F50">
        <w:tc>
          <w:tcPr>
            <w:tcW w:w="3395" w:type="dxa"/>
            <w:gridSpan w:val="2"/>
            <w:shd w:val="clear" w:color="auto" w:fill="auto"/>
          </w:tcPr>
          <w:p w:rsidR="00D93AD5" w:rsidRPr="00ED31E0" w:rsidRDefault="00D93AD5"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D93AD5" w:rsidRPr="00ED31E0" w:rsidRDefault="00D93AD5" w:rsidP="00ED31E0">
            <w:pPr>
              <w:jc w:val="center"/>
              <w:rPr>
                <w:b/>
                <w:sz w:val="28"/>
                <w:szCs w:val="28"/>
              </w:rPr>
            </w:pPr>
            <w:r w:rsidRPr="00ED31E0">
              <w:rPr>
                <w:b/>
                <w:sz w:val="28"/>
                <w:szCs w:val="28"/>
              </w:rPr>
              <w:t>Họat động của học sinh</w:t>
            </w:r>
          </w:p>
        </w:tc>
        <w:tc>
          <w:tcPr>
            <w:tcW w:w="3396" w:type="dxa"/>
            <w:gridSpan w:val="2"/>
            <w:shd w:val="clear" w:color="auto" w:fill="auto"/>
          </w:tcPr>
          <w:p w:rsidR="00D93AD5" w:rsidRPr="00ED31E0" w:rsidRDefault="00D93AD5" w:rsidP="00ED31E0">
            <w:pPr>
              <w:jc w:val="center"/>
              <w:rPr>
                <w:b/>
                <w:sz w:val="28"/>
                <w:szCs w:val="28"/>
              </w:rPr>
            </w:pPr>
            <w:r w:rsidRPr="00ED31E0">
              <w:rPr>
                <w:b/>
                <w:sz w:val="28"/>
                <w:szCs w:val="28"/>
              </w:rPr>
              <w:t>Nội dung</w:t>
            </w:r>
          </w:p>
        </w:tc>
      </w:tr>
      <w:tr w:rsidR="00D93AD5" w:rsidRPr="00ED31E0" w:rsidTr="006D6F50">
        <w:tc>
          <w:tcPr>
            <w:tcW w:w="10187" w:type="dxa"/>
            <w:gridSpan w:val="7"/>
            <w:shd w:val="clear" w:color="auto" w:fill="auto"/>
            <w:vAlign w:val="center"/>
          </w:tcPr>
          <w:p w:rsidR="00D93AD5" w:rsidRPr="00ED31E0" w:rsidRDefault="00D93AD5" w:rsidP="00ED31E0">
            <w:pPr>
              <w:jc w:val="center"/>
              <w:rPr>
                <w:b/>
                <w:sz w:val="28"/>
                <w:szCs w:val="28"/>
              </w:rPr>
            </w:pPr>
            <w:r w:rsidRPr="00ED31E0">
              <w:rPr>
                <w:b/>
                <w:sz w:val="28"/>
                <w:szCs w:val="28"/>
              </w:rPr>
              <w:t>HOẠT ĐỘNG 1: Khởi động (2’)</w:t>
            </w:r>
          </w:p>
          <w:p w:rsidR="00D93AD5" w:rsidRPr="00ED31E0" w:rsidRDefault="00D93AD5"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93AD5" w:rsidRPr="00ED31E0" w:rsidTr="006D6F50">
        <w:tc>
          <w:tcPr>
            <w:tcW w:w="4786" w:type="dxa"/>
            <w:gridSpan w:val="3"/>
            <w:shd w:val="clear" w:color="auto" w:fill="auto"/>
          </w:tcPr>
          <w:p w:rsidR="00022266" w:rsidRPr="00ED31E0" w:rsidRDefault="00022266" w:rsidP="00ED31E0">
            <w:pPr>
              <w:ind w:left="284"/>
              <w:jc w:val="both"/>
              <w:rPr>
                <w:sz w:val="28"/>
                <w:szCs w:val="28"/>
                <w:lang w:val="de-DE"/>
              </w:rPr>
            </w:pPr>
            <w:r w:rsidRPr="00ED31E0">
              <w:rPr>
                <w:sz w:val="28"/>
                <w:szCs w:val="28"/>
                <w:lang w:val="de-DE"/>
              </w:rPr>
              <w:t>Khi ta nói to ở miệng giếng đồng thời cúi xuống  giếng ta nghe thấy 2 lần âm ra ta phát ra. Hiện tượng trên là gì? tại sao xảy ra hiện tượng đó?</w:t>
            </w:r>
          </w:p>
          <w:p w:rsidR="00022266" w:rsidRPr="00ED31E0" w:rsidRDefault="00022266" w:rsidP="00ED31E0">
            <w:pPr>
              <w:ind w:firstLine="720"/>
              <w:jc w:val="both"/>
              <w:rPr>
                <w:sz w:val="28"/>
                <w:szCs w:val="28"/>
              </w:rPr>
            </w:pPr>
            <w:r w:rsidRPr="00ED31E0">
              <w:rPr>
                <w:sz w:val="28"/>
                <w:szCs w:val="28"/>
              </w:rPr>
              <w:t>- Bài trước ta đã học về hiện tượng giao thoa sóng nhưng giao thoa trong vùng giao thoa rộng. Hôm nay ta xét một trường hợp đặc biệt là hiện tượng giao thoa xảy ra trên một sợi dây đàn hồi. Đó là hiện tượng sóng dừng trên dây. Vậy Sóng dừng là gì ta vào bài mới “SÓNG DỪNG”</w:t>
            </w:r>
          </w:p>
          <w:p w:rsidR="00D93AD5" w:rsidRPr="00ED31E0" w:rsidRDefault="00D93AD5" w:rsidP="00ED31E0">
            <w:pPr>
              <w:jc w:val="both"/>
              <w:rPr>
                <w:sz w:val="28"/>
                <w:szCs w:val="28"/>
              </w:rPr>
            </w:pPr>
          </w:p>
        </w:tc>
        <w:tc>
          <w:tcPr>
            <w:tcW w:w="3119" w:type="dxa"/>
            <w:gridSpan w:val="3"/>
            <w:shd w:val="clear" w:color="auto" w:fill="auto"/>
          </w:tcPr>
          <w:p w:rsidR="00D93AD5" w:rsidRPr="00ED31E0" w:rsidRDefault="00D93AD5" w:rsidP="00ED31E0">
            <w:pPr>
              <w:jc w:val="both"/>
              <w:rPr>
                <w:sz w:val="28"/>
                <w:szCs w:val="28"/>
              </w:rPr>
            </w:pPr>
            <w:r w:rsidRPr="00ED31E0">
              <w:rPr>
                <w:sz w:val="28"/>
                <w:szCs w:val="28"/>
              </w:rPr>
              <w:t>- HS đưa ra phán đoán</w:t>
            </w:r>
          </w:p>
          <w:p w:rsidR="00022266" w:rsidRPr="00ED31E0" w:rsidRDefault="00022266" w:rsidP="00ED31E0">
            <w:pPr>
              <w:jc w:val="both"/>
              <w:rPr>
                <w:sz w:val="28"/>
                <w:szCs w:val="28"/>
              </w:rPr>
            </w:pPr>
          </w:p>
          <w:p w:rsidR="00022266" w:rsidRPr="00ED31E0" w:rsidRDefault="00022266" w:rsidP="00ED31E0">
            <w:pPr>
              <w:jc w:val="both"/>
              <w:rPr>
                <w:sz w:val="28"/>
                <w:szCs w:val="28"/>
              </w:rPr>
            </w:pPr>
          </w:p>
          <w:p w:rsidR="00022266" w:rsidRPr="00ED31E0" w:rsidRDefault="00022266" w:rsidP="00ED31E0">
            <w:pPr>
              <w:jc w:val="both"/>
              <w:rPr>
                <w:sz w:val="28"/>
                <w:szCs w:val="28"/>
              </w:rPr>
            </w:pPr>
          </w:p>
          <w:p w:rsidR="00022266" w:rsidRPr="00ED31E0" w:rsidRDefault="00022266" w:rsidP="00ED31E0">
            <w:pPr>
              <w:jc w:val="both"/>
              <w:rPr>
                <w:sz w:val="28"/>
                <w:szCs w:val="28"/>
              </w:rPr>
            </w:pPr>
          </w:p>
          <w:p w:rsidR="00022266" w:rsidRPr="00ED31E0" w:rsidRDefault="00022266" w:rsidP="00ED31E0">
            <w:pPr>
              <w:jc w:val="both"/>
              <w:rPr>
                <w:sz w:val="28"/>
                <w:szCs w:val="28"/>
              </w:rPr>
            </w:pPr>
            <w:r w:rsidRPr="00ED31E0">
              <w:rPr>
                <w:sz w:val="28"/>
                <w:szCs w:val="28"/>
              </w:rPr>
              <w:t>HS định hướng ND</w:t>
            </w:r>
          </w:p>
        </w:tc>
        <w:tc>
          <w:tcPr>
            <w:tcW w:w="2282" w:type="dxa"/>
            <w:shd w:val="clear" w:color="auto" w:fill="auto"/>
          </w:tcPr>
          <w:p w:rsidR="00022266" w:rsidRPr="00ED31E0" w:rsidRDefault="00022266" w:rsidP="00ED31E0">
            <w:pPr>
              <w:jc w:val="center"/>
              <w:rPr>
                <w:b/>
                <w:sz w:val="28"/>
                <w:szCs w:val="28"/>
                <w:lang w:val="de-DE"/>
              </w:rPr>
            </w:pPr>
            <w:r w:rsidRPr="00ED31E0">
              <w:rPr>
                <w:sz w:val="28"/>
                <w:szCs w:val="28"/>
                <w:lang w:val="de-DE"/>
              </w:rPr>
              <w:t xml:space="preserve">Tiết 18:    </w:t>
            </w:r>
            <w:r w:rsidRPr="00ED31E0">
              <w:rPr>
                <w:b/>
                <w:sz w:val="28"/>
                <w:szCs w:val="28"/>
                <w:lang w:val="de-DE"/>
              </w:rPr>
              <w:t>SÓNG DỪNG</w:t>
            </w:r>
          </w:p>
          <w:p w:rsidR="00D93AD5" w:rsidRPr="00ED31E0" w:rsidRDefault="00D93AD5" w:rsidP="00ED31E0">
            <w:pPr>
              <w:jc w:val="center"/>
              <w:rPr>
                <w:sz w:val="28"/>
                <w:szCs w:val="28"/>
                <w:lang w:val="pt-BR"/>
              </w:rPr>
            </w:pPr>
          </w:p>
        </w:tc>
      </w:tr>
      <w:tr w:rsidR="00D93AD5" w:rsidRPr="00ED31E0" w:rsidTr="006D6F50">
        <w:tc>
          <w:tcPr>
            <w:tcW w:w="10187" w:type="dxa"/>
            <w:gridSpan w:val="7"/>
            <w:shd w:val="clear" w:color="auto" w:fill="auto"/>
            <w:vAlign w:val="center"/>
          </w:tcPr>
          <w:p w:rsidR="00D93AD5" w:rsidRPr="00ED31E0" w:rsidRDefault="00D93AD5" w:rsidP="00ED31E0">
            <w:pPr>
              <w:jc w:val="center"/>
              <w:rPr>
                <w:b/>
                <w:sz w:val="28"/>
                <w:szCs w:val="28"/>
              </w:rPr>
            </w:pPr>
            <w:r w:rsidRPr="00ED31E0">
              <w:rPr>
                <w:b/>
                <w:sz w:val="28"/>
                <w:szCs w:val="28"/>
              </w:rPr>
              <w:t>HOẠT ĐỘNG 2: Hình thành kiến thức (20’)</w:t>
            </w:r>
          </w:p>
          <w:p w:rsidR="00022266" w:rsidRPr="00ED31E0" w:rsidRDefault="00D93AD5" w:rsidP="00ED31E0">
            <w:pPr>
              <w:jc w:val="both"/>
              <w:rPr>
                <w:spacing w:val="-2"/>
                <w:sz w:val="28"/>
                <w:szCs w:val="28"/>
                <w:lang w:val="de-DE"/>
              </w:rPr>
            </w:pPr>
            <w:r w:rsidRPr="00ED31E0">
              <w:rPr>
                <w:b/>
                <w:sz w:val="28"/>
                <w:szCs w:val="28"/>
              </w:rPr>
              <w:t>Mục tiêu:</w:t>
            </w:r>
            <w:r w:rsidRPr="00ED31E0">
              <w:rPr>
                <w:sz w:val="28"/>
                <w:szCs w:val="28"/>
              </w:rPr>
              <w:t xml:space="preserve"> </w:t>
            </w:r>
            <w:r w:rsidR="00022266" w:rsidRPr="00ED31E0">
              <w:rPr>
                <w:spacing w:val="-2"/>
                <w:sz w:val="28"/>
                <w:szCs w:val="28"/>
                <w:lang w:val="de-DE"/>
              </w:rPr>
              <w:t>- Mô tả được hiện tượng sóng dừng trên một sợi dây và nêu được điều kiện để có sóng dừng khi đó.</w:t>
            </w:r>
          </w:p>
          <w:p w:rsidR="00022266" w:rsidRPr="00ED31E0" w:rsidRDefault="00022266" w:rsidP="00ED31E0">
            <w:pPr>
              <w:jc w:val="both"/>
              <w:rPr>
                <w:sz w:val="28"/>
                <w:szCs w:val="28"/>
                <w:lang w:val="de-DE"/>
              </w:rPr>
            </w:pPr>
            <w:r w:rsidRPr="00ED31E0">
              <w:rPr>
                <w:sz w:val="28"/>
                <w:szCs w:val="28"/>
                <w:lang w:val="de-DE"/>
              </w:rPr>
              <w:lastRenderedPageBreak/>
              <w:t>- Giải thích được hiện tượng sóng dừng.</w:t>
            </w:r>
          </w:p>
          <w:p w:rsidR="00022266" w:rsidRPr="00ED31E0" w:rsidRDefault="00022266" w:rsidP="00ED31E0">
            <w:pPr>
              <w:jc w:val="both"/>
              <w:rPr>
                <w:sz w:val="28"/>
                <w:szCs w:val="28"/>
                <w:lang w:val="de-DE"/>
              </w:rPr>
            </w:pPr>
            <w:r w:rsidRPr="00ED31E0">
              <w:rPr>
                <w:sz w:val="28"/>
                <w:szCs w:val="28"/>
                <w:lang w:val="de-DE"/>
              </w:rPr>
              <w:t>- Viết được công thức xác định vị trí các nút và các bụng trên một sợi dây trong trường hợp dây có hai đầu cố định và dây có một đầu cố định, một đầu tự do.</w:t>
            </w:r>
          </w:p>
          <w:p w:rsidR="00D93AD5" w:rsidRPr="00ED31E0" w:rsidRDefault="00022266" w:rsidP="00ED31E0">
            <w:pPr>
              <w:jc w:val="both"/>
              <w:rPr>
                <w:b/>
                <w:sz w:val="28"/>
                <w:szCs w:val="28"/>
                <w:lang w:val="de-DE"/>
              </w:rPr>
            </w:pPr>
            <w:r w:rsidRPr="00ED31E0">
              <w:rPr>
                <w:sz w:val="28"/>
                <w:szCs w:val="28"/>
                <w:lang w:val="de-DE"/>
              </w:rPr>
              <w:t>- Nêu được điều kiện để có sóng dừng trong 2 trường hợp trên.</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48390D" w:rsidRPr="00ED31E0" w:rsidTr="00043D2A">
        <w:trPr>
          <w:trHeight w:val="6338"/>
        </w:trPr>
        <w:tc>
          <w:tcPr>
            <w:tcW w:w="3115" w:type="dxa"/>
            <w:shd w:val="clear" w:color="auto" w:fill="auto"/>
          </w:tcPr>
          <w:p w:rsidR="0048390D" w:rsidRPr="00043D2A" w:rsidRDefault="0048390D" w:rsidP="00043D2A">
            <w:pPr>
              <w:jc w:val="both"/>
              <w:rPr>
                <w:b/>
                <w:sz w:val="28"/>
                <w:szCs w:val="28"/>
                <w:u w:val="single"/>
              </w:rPr>
            </w:pPr>
          </w:p>
          <w:p w:rsidR="0048390D" w:rsidRPr="00043D2A" w:rsidRDefault="0048390D" w:rsidP="00043D2A">
            <w:pPr>
              <w:jc w:val="both"/>
              <w:rPr>
                <w:sz w:val="28"/>
                <w:szCs w:val="28"/>
              </w:rPr>
            </w:pPr>
            <w:r w:rsidRPr="00043D2A">
              <w:rPr>
                <w:b/>
                <w:sz w:val="28"/>
                <w:szCs w:val="28"/>
                <w:u w:val="single"/>
              </w:rPr>
              <w:t>GV</w:t>
            </w:r>
            <w:r w:rsidRPr="00043D2A">
              <w:rPr>
                <w:sz w:val="28"/>
                <w:szCs w:val="28"/>
              </w:rPr>
              <w:t xml:space="preserve"> : Trình bày TN </w:t>
            </w:r>
          </w:p>
          <w:p w:rsidR="0048390D" w:rsidRPr="00043D2A" w:rsidRDefault="0048390D" w:rsidP="00043D2A">
            <w:pPr>
              <w:jc w:val="both"/>
              <w:rPr>
                <w:sz w:val="28"/>
                <w:szCs w:val="28"/>
              </w:rPr>
            </w:pPr>
            <w:r w:rsidRPr="00043D2A">
              <w:rPr>
                <w:sz w:val="28"/>
                <w:szCs w:val="28"/>
              </w:rPr>
              <w:t xml:space="preserve">-Tay cầm đầu P của dây mềm dài chừng vài m ,giật mạnh đầu nó lên trên rồi hạ xuống về chổ cũ </w:t>
            </w:r>
            <w:r w:rsidRPr="00043D2A">
              <w:rPr>
                <w:position w:val="-6"/>
                <w:sz w:val="28"/>
                <w:szCs w:val="28"/>
              </w:rPr>
              <w:object w:dxaOrig="300" w:dyaOrig="240">
                <v:shape id="_x0000_i1244" type="#_x0000_t75" style="width:15.05pt;height:11.9pt" o:ole="">
                  <v:imagedata r:id="rId433" o:title=""/>
                </v:shape>
                <o:OLEObject Type="Embed" ProgID="Equation.DSMT4" ShapeID="_x0000_i1244" DrawAspect="Content" ObjectID="_1629614311" r:id="rId434"/>
              </w:object>
            </w:r>
            <w:r w:rsidRPr="00043D2A">
              <w:rPr>
                <w:sz w:val="28"/>
                <w:szCs w:val="28"/>
              </w:rPr>
              <w:t>biến dạng dây hướng lên trên và truyền từ P đến Q .Đến Q nó phản xạ trở lại từ Q đến P nhưng biến dạng của dây hướng xuống dưới</w:t>
            </w:r>
          </w:p>
          <w:p w:rsidR="0048390D" w:rsidRPr="00043D2A" w:rsidRDefault="0048390D" w:rsidP="00043D2A">
            <w:pPr>
              <w:jc w:val="both"/>
              <w:rPr>
                <w:sz w:val="28"/>
                <w:szCs w:val="28"/>
              </w:rPr>
            </w:pPr>
            <w:r w:rsidRPr="00043D2A">
              <w:rPr>
                <w:sz w:val="28"/>
                <w:szCs w:val="28"/>
              </w:rPr>
              <w:t>-Nếu cho P dao động điều hòa có sóng hình sin từ P đến Q (sóng tới ) đến Q sóng  bị phản xạ .Sóng phản xạ ngược pha với sóng tới .</w:t>
            </w:r>
          </w:p>
          <w:p w:rsidR="0048390D" w:rsidRPr="00043D2A" w:rsidRDefault="0048390D" w:rsidP="00043D2A">
            <w:pPr>
              <w:jc w:val="both"/>
              <w:rPr>
                <w:sz w:val="28"/>
                <w:szCs w:val="28"/>
              </w:rPr>
            </w:pPr>
            <w:r w:rsidRPr="00043D2A">
              <w:rPr>
                <w:sz w:val="28"/>
                <w:szCs w:val="28"/>
              </w:rPr>
              <w:t>- Làm tương tự cho sóng phản xạ trên dây có đầu tự do.</w:t>
            </w:r>
          </w:p>
          <w:p w:rsidR="0048390D" w:rsidRPr="00043D2A" w:rsidRDefault="0048390D" w:rsidP="00043D2A">
            <w:pPr>
              <w:jc w:val="both"/>
              <w:rPr>
                <w:sz w:val="28"/>
                <w:szCs w:val="28"/>
              </w:rPr>
            </w:pPr>
            <w:r w:rsidRPr="00043D2A">
              <w:rPr>
                <w:b/>
                <w:sz w:val="28"/>
                <w:szCs w:val="28"/>
                <w:u w:val="single"/>
              </w:rPr>
              <w:t>Đặt vấn đề</w:t>
            </w:r>
            <w:r w:rsidRPr="00043D2A">
              <w:rPr>
                <w:sz w:val="28"/>
                <w:szCs w:val="28"/>
              </w:rPr>
              <w:t xml:space="preserve"> :</w:t>
            </w:r>
          </w:p>
          <w:p w:rsidR="0048390D" w:rsidRPr="00043D2A" w:rsidRDefault="0048390D" w:rsidP="00043D2A">
            <w:pPr>
              <w:jc w:val="both"/>
              <w:rPr>
                <w:sz w:val="28"/>
                <w:szCs w:val="28"/>
              </w:rPr>
            </w:pPr>
            <w:r w:rsidRPr="00043D2A">
              <w:rPr>
                <w:sz w:val="28"/>
                <w:szCs w:val="28"/>
              </w:rPr>
              <w:t>-Nếu sóng tới và sóng phản xạ gặp nhau thì có hiện tượng gì xảy ra ?</w:t>
            </w:r>
          </w:p>
          <w:p w:rsidR="0048390D" w:rsidRPr="00043D2A" w:rsidRDefault="0048390D" w:rsidP="00043D2A">
            <w:pPr>
              <w:jc w:val="both"/>
              <w:rPr>
                <w:sz w:val="28"/>
                <w:szCs w:val="28"/>
              </w:rPr>
            </w:pPr>
            <w:r w:rsidRPr="00043D2A">
              <w:rPr>
                <w:sz w:val="28"/>
                <w:szCs w:val="28"/>
              </w:rPr>
              <w:t>(đó là 2 sóng kết hợp)</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Nhận xét về khoảng cách giũa các nút và các bụng</w:t>
            </w: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xml:space="preserve">-Hướng dẫn HS tự rút ra các công thức </w:t>
            </w:r>
          </w:p>
          <w:p w:rsidR="0048390D" w:rsidRPr="00043D2A" w:rsidRDefault="0048390D" w:rsidP="00043D2A">
            <w:pPr>
              <w:jc w:val="both"/>
              <w:rPr>
                <w:sz w:val="28"/>
                <w:szCs w:val="28"/>
              </w:rPr>
            </w:pPr>
            <w:r w:rsidRPr="00043D2A">
              <w:rPr>
                <w:sz w:val="28"/>
                <w:szCs w:val="28"/>
              </w:rPr>
              <w:t xml:space="preserve">        </w:t>
            </w:r>
            <w:r w:rsidRPr="00043D2A">
              <w:rPr>
                <w:position w:val="-24"/>
                <w:sz w:val="28"/>
                <w:szCs w:val="28"/>
              </w:rPr>
              <w:object w:dxaOrig="760" w:dyaOrig="620">
                <v:shape id="_x0000_i1245" type="#_x0000_t75" style="width:38.2pt;height:30.7pt" o:ole="">
                  <v:imagedata r:id="rId435" o:title=""/>
                </v:shape>
                <o:OLEObject Type="Embed" ProgID="Equation.DSMT4" ShapeID="_x0000_i1245" DrawAspect="Content" ObjectID="_1629614312" r:id="rId436"/>
              </w:object>
            </w:r>
            <w:r w:rsidRPr="00043D2A">
              <w:rPr>
                <w:sz w:val="28"/>
                <w:szCs w:val="28"/>
              </w:rPr>
              <w:t xml:space="preserve">   </w:t>
            </w: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xml:space="preserve">Và : </w:t>
            </w:r>
            <w:r w:rsidRPr="00043D2A">
              <w:rPr>
                <w:position w:val="-24"/>
                <w:sz w:val="28"/>
                <w:szCs w:val="28"/>
              </w:rPr>
              <w:object w:dxaOrig="1340" w:dyaOrig="620">
                <v:shape id="_x0000_i1246" type="#_x0000_t75" style="width:67pt;height:30.7pt" o:ole="">
                  <v:imagedata r:id="rId437" o:title=""/>
                </v:shape>
                <o:OLEObject Type="Embed" ProgID="Equation.DSMT4" ShapeID="_x0000_i1246" DrawAspect="Content" ObjectID="_1629614313" r:id="rId438"/>
              </w:object>
            </w: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Kết luận và nhận xét chung</w:t>
            </w:r>
          </w:p>
        </w:tc>
        <w:tc>
          <w:tcPr>
            <w:tcW w:w="3353" w:type="dxa"/>
            <w:gridSpan w:val="3"/>
            <w:shd w:val="clear" w:color="auto" w:fill="auto"/>
          </w:tcPr>
          <w:p w:rsidR="0048390D" w:rsidRPr="00043D2A" w:rsidRDefault="00F5559C" w:rsidP="00043D2A">
            <w:pPr>
              <w:jc w:val="both"/>
              <w:rPr>
                <w:sz w:val="28"/>
                <w:szCs w:val="28"/>
              </w:rPr>
            </w:pPr>
            <w:r>
              <w:rPr>
                <w:noProof/>
                <w:sz w:val="28"/>
                <w:szCs w:val="28"/>
              </w:rPr>
              <w:lastRenderedPageBreak/>
              <mc:AlternateContent>
                <mc:Choice Requires="wpg">
                  <w:drawing>
                    <wp:anchor distT="0" distB="0" distL="114300" distR="114300" simplePos="0" relativeHeight="251615232" behindDoc="0" locked="1" layoutInCell="1" allowOverlap="1">
                      <wp:simplePos x="0" y="0"/>
                      <wp:positionH relativeFrom="column">
                        <wp:posOffset>36195</wp:posOffset>
                      </wp:positionH>
                      <wp:positionV relativeFrom="paragraph">
                        <wp:posOffset>5146675</wp:posOffset>
                      </wp:positionV>
                      <wp:extent cx="1632585" cy="1182370"/>
                      <wp:effectExtent l="7620" t="12700" r="26670" b="0"/>
                      <wp:wrapSquare wrapText="bothSides"/>
                      <wp:docPr id="2402" name="Group 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2585" cy="1182370"/>
                                <a:chOff x="1955" y="6034"/>
                                <a:chExt cx="4200" cy="2272"/>
                              </a:xfrm>
                            </wpg:grpSpPr>
                            <wpg:grpSp>
                              <wpg:cNvPr id="2403" name="Group 882"/>
                              <wpg:cNvGrpSpPr>
                                <a:grpSpLocks/>
                              </wpg:cNvGrpSpPr>
                              <wpg:grpSpPr bwMode="auto">
                                <a:xfrm>
                                  <a:off x="1955" y="6034"/>
                                  <a:ext cx="4200" cy="1921"/>
                                  <a:chOff x="1340" y="9439"/>
                                  <a:chExt cx="4200" cy="1921"/>
                                </a:xfrm>
                              </wpg:grpSpPr>
                              <wpg:grpSp>
                                <wpg:cNvPr id="2404" name="Group 883"/>
                                <wpg:cNvGrpSpPr>
                                  <a:grpSpLocks/>
                                </wpg:cNvGrpSpPr>
                                <wpg:grpSpPr bwMode="auto">
                                  <a:xfrm>
                                    <a:off x="1472" y="9439"/>
                                    <a:ext cx="3975" cy="675"/>
                                    <a:chOff x="1801" y="13431"/>
                                    <a:chExt cx="3765" cy="675"/>
                                  </a:xfrm>
                                </wpg:grpSpPr>
                                <wpg:grpSp>
                                  <wpg:cNvPr id="2405" name="Group 884"/>
                                  <wpg:cNvGrpSpPr>
                                    <a:grpSpLocks/>
                                  </wpg:cNvGrpSpPr>
                                  <wpg:grpSpPr bwMode="auto">
                                    <a:xfrm>
                                      <a:off x="1801" y="13431"/>
                                      <a:ext cx="3765" cy="630"/>
                                      <a:chOff x="2595" y="6615"/>
                                      <a:chExt cx="3765" cy="630"/>
                                    </a:xfrm>
                                  </wpg:grpSpPr>
                                  <wpg:grpSp>
                                    <wpg:cNvPr id="2406" name="Group 885"/>
                                    <wpg:cNvGrpSpPr>
                                      <a:grpSpLocks/>
                                    </wpg:cNvGrpSpPr>
                                    <wpg:grpSpPr bwMode="auto">
                                      <a:xfrm>
                                        <a:off x="2595" y="6615"/>
                                        <a:ext cx="1905" cy="600"/>
                                        <a:chOff x="2595" y="6615"/>
                                        <a:chExt cx="1905" cy="600"/>
                                      </a:xfrm>
                                    </wpg:grpSpPr>
                                    <wps:wsp>
                                      <wps:cNvPr id="2407" name="Freeform 886"/>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8" name="Freeform 887"/>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09" name="Group 888"/>
                                    <wpg:cNvGrpSpPr>
                                      <a:grpSpLocks/>
                                    </wpg:cNvGrpSpPr>
                                    <wpg:grpSpPr bwMode="auto">
                                      <a:xfrm>
                                        <a:off x="4455" y="6645"/>
                                        <a:ext cx="1905" cy="600"/>
                                        <a:chOff x="2595" y="6615"/>
                                        <a:chExt cx="1905" cy="600"/>
                                      </a:xfrm>
                                    </wpg:grpSpPr>
                                    <wps:wsp>
                                      <wps:cNvPr id="2410" name="Freeform 889"/>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1" name="Freeform 890"/>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412" name="Group 891"/>
                                  <wpg:cNvGrpSpPr>
                                    <a:grpSpLocks/>
                                  </wpg:cNvGrpSpPr>
                                  <wpg:grpSpPr bwMode="auto">
                                    <a:xfrm flipV="1">
                                      <a:off x="1801" y="13476"/>
                                      <a:ext cx="3765" cy="630"/>
                                      <a:chOff x="2595" y="6615"/>
                                      <a:chExt cx="3765" cy="630"/>
                                    </a:xfrm>
                                  </wpg:grpSpPr>
                                  <wpg:grpSp>
                                    <wpg:cNvPr id="2413" name="Group 892"/>
                                    <wpg:cNvGrpSpPr>
                                      <a:grpSpLocks/>
                                    </wpg:cNvGrpSpPr>
                                    <wpg:grpSpPr bwMode="auto">
                                      <a:xfrm>
                                        <a:off x="2595" y="6615"/>
                                        <a:ext cx="1905" cy="600"/>
                                        <a:chOff x="2595" y="6615"/>
                                        <a:chExt cx="1905" cy="600"/>
                                      </a:xfrm>
                                    </wpg:grpSpPr>
                                    <wps:wsp>
                                      <wps:cNvPr id="2414" name="Freeform 893"/>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5" name="Freeform 894"/>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16" name="Group 895"/>
                                    <wpg:cNvGrpSpPr>
                                      <a:grpSpLocks/>
                                    </wpg:cNvGrpSpPr>
                                    <wpg:grpSpPr bwMode="auto">
                                      <a:xfrm>
                                        <a:off x="4455" y="6645"/>
                                        <a:ext cx="1905" cy="600"/>
                                        <a:chOff x="2595" y="6615"/>
                                        <a:chExt cx="1905" cy="600"/>
                                      </a:xfrm>
                                    </wpg:grpSpPr>
                                    <wps:wsp>
                                      <wps:cNvPr id="2417" name="Freeform 896"/>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8" name="Freeform 897"/>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2419" name="Group 898"/>
                                <wpg:cNvGrpSpPr>
                                  <a:grpSpLocks/>
                                </wpg:cNvGrpSpPr>
                                <wpg:grpSpPr bwMode="auto">
                                  <a:xfrm>
                                    <a:off x="1412" y="10419"/>
                                    <a:ext cx="3975" cy="675"/>
                                    <a:chOff x="1801" y="13431"/>
                                    <a:chExt cx="3765" cy="675"/>
                                  </a:xfrm>
                                </wpg:grpSpPr>
                                <wpg:grpSp>
                                  <wpg:cNvPr id="2420" name="Group 899"/>
                                  <wpg:cNvGrpSpPr>
                                    <a:grpSpLocks/>
                                  </wpg:cNvGrpSpPr>
                                  <wpg:grpSpPr bwMode="auto">
                                    <a:xfrm>
                                      <a:off x="1801" y="13431"/>
                                      <a:ext cx="3765" cy="630"/>
                                      <a:chOff x="2595" y="6615"/>
                                      <a:chExt cx="3765" cy="630"/>
                                    </a:xfrm>
                                  </wpg:grpSpPr>
                                  <wpg:grpSp>
                                    <wpg:cNvPr id="2421" name="Group 900"/>
                                    <wpg:cNvGrpSpPr>
                                      <a:grpSpLocks/>
                                    </wpg:cNvGrpSpPr>
                                    <wpg:grpSpPr bwMode="auto">
                                      <a:xfrm>
                                        <a:off x="2595" y="6615"/>
                                        <a:ext cx="1905" cy="600"/>
                                        <a:chOff x="2595" y="6615"/>
                                        <a:chExt cx="1905" cy="600"/>
                                      </a:xfrm>
                                    </wpg:grpSpPr>
                                    <wps:wsp>
                                      <wps:cNvPr id="2422" name="Freeform 901"/>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3" name="Freeform 902"/>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24" name="Group 903"/>
                                    <wpg:cNvGrpSpPr>
                                      <a:grpSpLocks/>
                                    </wpg:cNvGrpSpPr>
                                    <wpg:grpSpPr bwMode="auto">
                                      <a:xfrm>
                                        <a:off x="4455" y="6645"/>
                                        <a:ext cx="1905" cy="600"/>
                                        <a:chOff x="2595" y="6615"/>
                                        <a:chExt cx="1905" cy="600"/>
                                      </a:xfrm>
                                    </wpg:grpSpPr>
                                    <wps:wsp>
                                      <wps:cNvPr id="2425" name="Freeform 904"/>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6" name="Freeform 905"/>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427" name="Group 906"/>
                                  <wpg:cNvGrpSpPr>
                                    <a:grpSpLocks/>
                                  </wpg:cNvGrpSpPr>
                                  <wpg:grpSpPr bwMode="auto">
                                    <a:xfrm flipV="1">
                                      <a:off x="1801" y="13476"/>
                                      <a:ext cx="3765" cy="630"/>
                                      <a:chOff x="2595" y="6615"/>
                                      <a:chExt cx="3765" cy="630"/>
                                    </a:xfrm>
                                  </wpg:grpSpPr>
                                  <wpg:grpSp>
                                    <wpg:cNvPr id="2428" name="Group 907"/>
                                    <wpg:cNvGrpSpPr>
                                      <a:grpSpLocks/>
                                    </wpg:cNvGrpSpPr>
                                    <wpg:grpSpPr bwMode="auto">
                                      <a:xfrm>
                                        <a:off x="2595" y="6615"/>
                                        <a:ext cx="1905" cy="600"/>
                                        <a:chOff x="2595" y="6615"/>
                                        <a:chExt cx="1905" cy="600"/>
                                      </a:xfrm>
                                    </wpg:grpSpPr>
                                    <wps:wsp>
                                      <wps:cNvPr id="2429" name="Freeform 908"/>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0" name="Freeform 909"/>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31" name="Group 910"/>
                                    <wpg:cNvGrpSpPr>
                                      <a:grpSpLocks/>
                                    </wpg:cNvGrpSpPr>
                                    <wpg:grpSpPr bwMode="auto">
                                      <a:xfrm>
                                        <a:off x="4455" y="6645"/>
                                        <a:ext cx="1905" cy="600"/>
                                        <a:chOff x="2595" y="6615"/>
                                        <a:chExt cx="1905" cy="600"/>
                                      </a:xfrm>
                                    </wpg:grpSpPr>
                                    <wps:wsp>
                                      <wps:cNvPr id="2432" name="Freeform 911"/>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3" name="Freeform 912"/>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2434" name="Rectangle 913"/>
                                <wps:cNvSpPr>
                                  <a:spLocks noChangeArrowheads="1"/>
                                </wps:cNvSpPr>
                                <wps:spPr bwMode="auto">
                                  <a:xfrm>
                                    <a:off x="4900" y="10340"/>
                                    <a:ext cx="640" cy="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 name="Line 914"/>
                                <wps:cNvCnPr/>
                                <wps:spPr bwMode="auto">
                                  <a:xfrm>
                                    <a:off x="1423" y="10200"/>
                                    <a:ext cx="4040" cy="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2436" name="Oval 915"/>
                                <wps:cNvSpPr>
                                  <a:spLocks noChangeArrowheads="1"/>
                                </wps:cNvSpPr>
                                <wps:spPr bwMode="auto">
                                  <a:xfrm>
                                    <a:off x="1400" y="970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37" name="Oval 916"/>
                                <wps:cNvSpPr>
                                  <a:spLocks noChangeArrowheads="1"/>
                                </wps:cNvSpPr>
                                <wps:spPr bwMode="auto">
                                  <a:xfrm>
                                    <a:off x="5360" y="972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38" name="Oval 917"/>
                                <wps:cNvSpPr>
                                  <a:spLocks noChangeArrowheads="1"/>
                                </wps:cNvSpPr>
                                <wps:spPr bwMode="auto">
                                  <a:xfrm>
                                    <a:off x="1340" y="1068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39" name="Line 918"/>
                                <wps:cNvCnPr/>
                                <wps:spPr bwMode="auto">
                                  <a:xfrm>
                                    <a:off x="1403" y="11340"/>
                                    <a:ext cx="2960" cy="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2440" name="Line 919"/>
                                <wps:cNvCnPr/>
                                <wps:spPr bwMode="auto">
                                  <a:xfrm>
                                    <a:off x="4403" y="11360"/>
                                    <a:ext cx="520" cy="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2441" name="Line 920"/>
                                <wps:cNvCnPr/>
                                <wps:spPr bwMode="auto">
                                  <a:xfrm>
                                    <a:off x="1460" y="9820"/>
                                    <a:ext cx="0" cy="4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2" name="Line 921"/>
                                <wps:cNvCnPr/>
                                <wps:spPr bwMode="auto">
                                  <a:xfrm>
                                    <a:off x="5440" y="9840"/>
                                    <a:ext cx="0" cy="4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3" name="Line 922"/>
                                <wps:cNvCnPr/>
                                <wps:spPr bwMode="auto">
                                  <a:xfrm>
                                    <a:off x="4920" y="10760"/>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4" name="Line 923"/>
                                <wps:cNvCnPr/>
                                <wps:spPr bwMode="auto">
                                  <a:xfrm>
                                    <a:off x="4380" y="10820"/>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5" name="Line 924"/>
                                <wps:cNvCnPr/>
                                <wps:spPr bwMode="auto">
                                  <a:xfrm>
                                    <a:off x="1400" y="10820"/>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6" name="Rectangle 925"/>
                                <wps:cNvSpPr>
                                  <a:spLocks noChangeArrowheads="1"/>
                                </wps:cNvSpPr>
                                <wps:spPr bwMode="auto">
                                  <a:xfrm>
                                    <a:off x="2980" y="10100"/>
                                    <a:ext cx="400"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447" name="Rectangle 926"/>
                              <wps:cNvSpPr>
                                <a:spLocks noChangeArrowheads="1"/>
                              </wps:cNvSpPr>
                              <wps:spPr bwMode="auto">
                                <a:xfrm>
                                  <a:off x="3210" y="7830"/>
                                  <a:ext cx="600"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 name="Rectangle 927"/>
                              <wps:cNvSpPr>
                                <a:spLocks noChangeArrowheads="1"/>
                              </wps:cNvSpPr>
                              <wps:spPr bwMode="auto">
                                <a:xfrm>
                                  <a:off x="3564" y="6599"/>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92E0E" w:rsidRDefault="002600CC" w:rsidP="0048390D">
                                    <w:pPr>
                                      <w:jc w:val="center"/>
                                    </w:pPr>
                                    <w:r>
                                      <w:t>k</w:t>
                                    </w:r>
                                    <w:r w:rsidRPr="003D6D48">
                                      <w:rPr>
                                        <w:position w:val="-12"/>
                                      </w:rPr>
                                      <w:object w:dxaOrig="200" w:dyaOrig="380">
                                        <v:shape id="_x0000_i1786" type="#_x0000_t75" style="width:10pt;height:18.8pt" o:ole="">
                                          <v:imagedata r:id="rId439" o:title=""/>
                                        </v:shape>
                                        <o:OLEObject Type="Embed" ProgID="Equation.DSMT4" ShapeID="_x0000_i1786" DrawAspect="Content" ObjectID="_1629614853" r:id="rId440"/>
                                      </w:object>
                                    </w:r>
                                  </w:p>
                                </w:txbxContent>
                              </wps:txbx>
                              <wps:bodyPr rot="0" vert="horz" wrap="square" lIns="0" tIns="0" rIns="0" bIns="0" anchor="t" anchorCtr="0" upright="1">
                                <a:noAutofit/>
                              </wps:bodyPr>
                            </wps:wsp>
                            <wps:wsp>
                              <wps:cNvPr id="2449" name="Rectangle 928"/>
                              <wps:cNvSpPr>
                                <a:spLocks noChangeArrowheads="1"/>
                              </wps:cNvSpPr>
                              <wps:spPr bwMode="auto">
                                <a:xfrm>
                                  <a:off x="3264" y="7904"/>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92E0E" w:rsidRDefault="002600CC" w:rsidP="0048390D">
                                    <w:pPr>
                                      <w:jc w:val="center"/>
                                    </w:pPr>
                                    <w:r>
                                      <w:t>k</w:t>
                                    </w:r>
                                    <w:r w:rsidRPr="003D6D48">
                                      <w:rPr>
                                        <w:position w:val="-12"/>
                                      </w:rPr>
                                      <w:object w:dxaOrig="200" w:dyaOrig="380">
                                        <v:shape id="_x0000_i1787" type="#_x0000_t75" style="width:10pt;height:18.8pt" o:ole="">
                                          <v:imagedata r:id="rId439" o:title=""/>
                                        </v:shape>
                                        <o:OLEObject Type="Embed" ProgID="Equation.DSMT4" ShapeID="_x0000_i1787" DrawAspect="Content" ObjectID="_1629614854" r:id="rId441"/>
                                      </w:object>
                                    </w:r>
                                  </w:p>
                                </w:txbxContent>
                              </wps:txbx>
                              <wps:bodyPr rot="0" vert="horz" wrap="square" lIns="0" tIns="0" rIns="0" bIns="0" anchor="t" anchorCtr="0" upright="1">
                                <a:noAutofit/>
                              </wps:bodyPr>
                            </wps:wsp>
                            <wps:wsp>
                              <wps:cNvPr id="2450" name="Rectangle 929"/>
                              <wps:cNvSpPr>
                                <a:spLocks noChangeArrowheads="1"/>
                              </wps:cNvSpPr>
                              <wps:spPr bwMode="auto">
                                <a:xfrm>
                                  <a:off x="5064" y="7949"/>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92E0E" w:rsidRDefault="002600CC" w:rsidP="0048390D">
                                    <w:pPr>
                                      <w:jc w:val="center"/>
                                    </w:pPr>
                                    <w:r w:rsidRPr="003D6D48">
                                      <w:rPr>
                                        <w:position w:val="-12"/>
                                      </w:rPr>
                                      <w:object w:dxaOrig="200" w:dyaOrig="380">
                                        <v:shape id="_x0000_i1788" type="#_x0000_t75" style="width:10pt;height:18.8pt" o:ole="">
                                          <v:imagedata r:id="rId442" o:title=""/>
                                        </v:shape>
                                        <o:OLEObject Type="Embed" ProgID="Equation.DSMT4" ShapeID="_x0000_i1788" DrawAspect="Content" ObjectID="_1629614855" r:id="rId443"/>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1" o:spid="_x0000_s1062" style="position:absolute;left:0;text-align:left;margin-left:2.85pt;margin-top:405.25pt;width:128.55pt;height:93.1pt;z-index:251615232" coordorigin="1955,6034" coordsize="4200,22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Z6iQcwwAAD2pAAAOAAAAZHJzL2Uyb0RvYy54bWzsHduO2ljyfaX9B8uPKxF8w2AUMkqgiUbK zkST3n13GwPWGNtru0NnVvvvW3VutsGm6W6gL6k8dA7YHPvUqVP3y/tf7jax9j3MiyhNJrr5ztC1 MAnSRZSsJvq/rue9ka4VpZ8s/DhNwon+Iyz0Xz78/W/vt9k4tNJ1Gi/CXINJkmK8zSb6uiyzcb9f BOtw4xfv0ixM4OIyzTd+CR/zVX+R+1uYfRP3LcNw+9s0X2R5GoRFAd/O+EX9A5t/uQyD8vflsghL LZ7o8G4l+5uzvzf4t//hvT9e5X62jgLxGv4j3mLjRwk8VE0180tfu82jvak2UZCnRbos3wXppp8u l1EQsjXAakxjZzWf8/Q2Y2tZjberTIEJQLsDp0dPG/z2/WuuRYuJbjmGpWuJv4FdYg/WRiMT4bPN VmO47XOefcu+5nyRMPySBn8WcLm/ex0/r/jN2s32n+kCJvRvy5TB526Zb3AKWLl2x7bhh9qG8K7U AvjSdG1rMBroWgDXTHNk2UOxUcEadhN/Z3oDuA6XXcN2+CYG6yvxewcQg//YsoYWXu37Y/5g9rLi 5fjK2Ae1yAoW9i4s2ES7a8UNPxUsWtYkIVKtyPQstin+uIKF7cByARaeY3vdsJC/fAQsnF1Y2OfG C9OBjWuuScLC9oYCNVwYsPNbgWJkmOxnpu3YCk4SL+yh2/zlI0ABEzSPCMO+s6JFy5oULKoV2btH xBp44oi4poJTCyj4Dx8BCncXFOwp5wRFy5IkJEzPkHsLh7+JFS0/q4jF3g87IQEMqqhocPE0Gvxt 7WchI+0FEteK7gwlVOd5GCLfAzLs8uPG7pQ0uKgT4NqVbVaMC6DT95LeFqhIYHquoJ82h6UCCVCd 26L8HKaMhvvfvxQlA/VqASPGGRbieFzDDMtNDLz0H33N0LYazinulbfAUVW3wJO0tSaeB1RVzQNk QN3keIP2mYBYq5s65gEapm6Bd2mfB1BI3dR4I4CAWqO/lssO7hKxbhhpPoo8BuNyWVogl0IgAF2+ ZpQIpoC7EEgdN3OCd81o6703w3JwZnbk5M38f/FGOYg+u0JPrmsg9Nzwfcj8EheCL4RDbQsMBPd9 PdFxG/D7Tfo9vE7ZHWXFrcUmwdOq68HtTRR8Cv+q3226gMvwkuZA7HzGJrFtTpYaX8LOsnvZl7iO xnzNT3waVwgAjWlGRusj2brgTao3r88Ij0MAMClBAYW9Q4XqSTqP4pjhb5wgqJBscCAVaRwt8CrC qchXN9M41777KG+yfwhtmK1xG8h1yYLNtg79xZUYl34U8zHcHzNUgRMp9gjPJhMo/+sZ3tXoauT0 HMu96jnGbNb7OJ86PXduDgczezadzsz/4f6ZzngdLRZhgm8nhVvTOY5wCTGbi6VKvG2sorHYOfu3 v9h+8zUYLGAt8n+2OpDKONFCOawY36SLH0DA8pRL66BdwGCd5n/p2hYk9Yle/OfWz0Ndi39NgAx7 poMCUMk+OIOhBR/y+pWb+hU/CWCqiV7qcGBxOC25OnCb5dFqDU8yGe4n6UeQWZcREjj2fvytxAfg BPxdL8ESQIXiMkeNJQwR0ggsYB5PYwnaMo6yf8tlC7ncHgiZ0vWk8EDMgZgDMQdOr5pyEDEHbvsg 5sA5BWMOlaWBGxe67AyeJO7S5jLilP18NhfHkbYT1xGKoaTte8oQILo0ubToCy9WizJBBNhjmcw2 chKWiZKeYJQtUJHAZFInmrAqsVNav0iLGpMWJXUd0qJQcSItClVG0qKyMxnWTLA27bIEjx3Bk7AE 0qL0azKxTXQysUm29nQTmzUUdsiTMwet/JGBVzIFMx3YlMCgtAFjUggObBhwcx2Z3168+a2uYdXH yv/MFa+6d8UEG3vDfeedx8Pdyg3MmiNvyFw6/ljqCjXX5MUdeeauq9s7u6v7gNb0ZlRQ4IZ78obw m5/AaksqKDoWyZEHqpPyWZEj7zGOvCdJGVlelDO/WHOH3wJGKD/4Y3LwkYNvL5yvK+YDPGz7rELE FZ2AVbQKI+Tg249HgW2g6A+K/uCxCXUT/b6Dj5gGUDeKCpGxKvWokGNV0d3wSYiAYiEd5Pg7IjK+ k5W2hE96FD7JwzApfHIsAzMpfPKZwyeJgRIDBU7ZxkDx2wuEVZotYZUehVWCW+QarORKESKmQUwD DIssdP+5Y+4vzzTIUYi5C+Cles1x+nWNrGt8yGm4G6LpnT1E03TQU4m5M4ZjipxO5Sp8zvxHzK1o OlBFVOX5tNa621TmdCpYPGP+I+ThNkDh8Vw5yn88KrW9S4G3lIdeJbt4kNN7qmQXcpuS25TyH5v5 lcDgKf9xryYH5T++lPxHS8Un1ViCCFEi9ygp6vtp92TdfWbrLiXHNysB/IRpHXVF+4BybakwSZ7/ 6Blnry30E+Q/WvsRRZ5xuogi0qJIiyItirSoRqnG1hKEpEW9GC1KxRvVtCgRckRaFGlRpEXtFTB7 1e7OgxkI5NZ8w27NQ9qWCo+U2paIjTyx+6415aDuyHtJ+Y+WCgSSQBFRQCcGynFa01vJf7SU17wm bwjH+QnkjeOASSV4IEkSyg9VpVXB2UOFTKFKKwZXVHWZfuYSPJcPqqIKC1TgtF6VASoe7OY/Qo3b k8V8tAojlP9I+Y+isjIGP1D1a1SIVCUBGFP+Y1unFrJn3mvPPNLxB6GczfBJqNlJ+Y/HdgbqCp+0 W8InofIdhU+iw45SWSiVBZjcT5rKQloXaV0NraslrBKyTk7FKkjrooKoGnRWyannEJ4pplFVPZKE ssW+f8laFzkK37CjsKmpXSTpHpp1Cq3vD+hPBh3T4lDzoABpJ9fRknS6hvvCj3mebrFbFtQH5/3U GnW78cNRbe8czNPjqZXYNxMeXFVhdbHpEXZsGI5kFWPZsQEL/WHfOw0HQNXg7VmbKNkDDw+0uAVn 7K5Y3BUKLDt+qVpTMOOBIsQmtGv9ZHm9uTsa9py5M+h5Q2PUM0zvEzi9HM+ZzZs9wL5ESfj0HmDM TjaA8NLDi+zufLaJSuj3G0ebiT5S7dH8cVcbNNXCDF9flhSU/7/mnOQLFbnAXns8X5ftP7RKqx21 afI1FwfvqKNjOpiKw7KSscNu4+g4hjw795ycGDby0MlR+I/o/2R024uCEQytKEM/Ltes+PcmXIjq 3zhiqxKd+I65+fAxfcZWfQqQj+7AB6AAFsH4wsWa3dkqTPF3KM4OvOFAiOLJeYPpCN4AtHQHv00H UJ/1o4YBAkZ2lK7ovmANYQz99IqDON7NHboJ5zkOQx3X+ZqQ47A9R4LAN526MTYa9NoqhEog6IHq cidH0IGNHVqBAnvY5ZJtnyyFQAhK7UIXE91ybBXOJhD0QE2rkyMo9F2X0rXLZehKuiYMJQzlGKpC A4VQWg8LfLhQChmDTChluNegiZaK/yOhFPnE8/ePfp1CKdK0hhZVD056KMJCs2qFsDIGRzLxAdZX QimT8JXwNd30ocloFIT9bZoveCN2HGV5GoRFESWrrigAR8VWcALLZUVhL3sovpqOlDlHuzKnQFaH f9+tEl1W539zPTleKdFUoSgCCethKA9FwgFQTa74jGDQYPKEhD13bg4HM3s2nc7MptV3HsXx062+ aOx9pUgIrLbOuaG8HCDPIymh4wGh4/bP4S7nFlg44NhJpBBNvMp4/9NjofJ6CVJYd3g9lBSCgi+x sIshExYSLVRU7muuRUztdnZ8QVB65/G0UJnKTYOwcOT0HMu96jnGbNb7OJ86xJG7dRPl4KlFAIBD uULFb8z1AD707Esa/Fmc3EZpeYqAmrtuHuYAQgXcuk+noQiAg2EO3Y4sigDA7hbMzbYar/LsG4wv FA3gKN9V/exd0oFlW5DmgSL0cCT7HEvbl4u+V3b07pOh6ejR0Vun+bSE8FLAmdssj1brEsPCuKJ6 b4rSpY6b8sTVj9sl3XH2wAXVA46bO/B22gg4A3Hc7AF7o26V9b7jpiwDMmBNfQFzHghhe8bYmO4A jK7wvM4gGu7fFJ4Vispr7xRS3t3cMS1EOU4eGFUCuFr+mkDoJwxyObiRAz8JgB5M9FLX+PDlkwbl Aq2Throf9NxSsG0J0jAUlUErRz2RBjRYsQjXfHUzjXPe3ZtIwzkCdhVpkPm/siWclh8ZLvHWaAMy Zm6zrtMGRTkhh+vctGFgKNrgkNhwlj7HJDaIxBoWSgs6YFswf0UblO/wpcoNLJdmu0K9Hips5X62 joKZX/r1z0znH4dWuk7jRZh/+D8AAAD//wMAUEsDBBQABgAIAAAAIQCNhZE44AAAAAkBAAAPAAAA ZHJzL2Rvd25yZXYueG1sTI9Ba4NAFITvhf6H5QV6a1YtmsS4hhDankKhSaH0ttEXlbhvxd2o+fd9 PTXHYYaZb7LNZFoxYO8aSwrCeQACqbBlQ5WCr+Pb8xKE85pK3VpCBTd0sMkfHzKdlnakTxwOvhJc Qi7VCmrvu1RKV9RotJvbDom9s+2N9iz7Spa9HrnctDIKgkQa3RAv1LrDXY3F5XA1Ct5HPW5fwtdh fznvbj/H+ON7H6JST7NpuwbhcfL/YfjDZ3TImelkr1Q60SqIFxxUsAyDGAT7URLxlZOC1SpZgMwz ef8g/wUAAP//AwBQSwECLQAUAAYACAAAACEAtoM4kv4AAADhAQAAEwAAAAAAAAAAAAAAAAAAAAAA W0NvbnRlbnRfVHlwZXNdLnhtbFBLAQItABQABgAIAAAAIQA4/SH/1gAAAJQBAAALAAAAAAAAAAAA AAAAAC8BAABfcmVscy8ucmVsc1BLAQItABQABgAIAAAAIQB8Z6iQcwwAAD2pAAAOAAAAAAAAAAAA AAAAAC4CAABkcnMvZTJvRG9jLnhtbFBLAQItABQABgAIAAAAIQCNhZE44AAAAAkBAAAPAAAAAAAA AAAAAAAAAM0OAABkcnMvZG93bnJldi54bWxQSwUGAAAAAAQABADzAAAA2g8AAAAA ">
                      <v:group id="Group 882" o:spid="_x0000_s1063" style="position:absolute;left:1955;top:6034;width:4200;height:1921" coordorigin="1340,9439" coordsize="4200,19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0mHMUAAADdAAAADwAAAGRycy9kb3ducmV2LnhtbESPQYvCMBSE78L+h/AE b5pWV1mqUURW2YMsqAvi7dE822LzUprY1n9vhAWPw8x8wyxWnSlFQ7UrLCuIRxEI4tTqgjMFf6ft 8AuE88gaS8uk4EEOVsuP3gITbVs+UHP0mQgQdgkqyL2vEildmpNBN7IVcfCutjbog6wzqWtsA9yU chxFM2mw4LCQY0WbnNLb8W4U7Fps15P4u9nfrpvH5TT9Pe9jUmrQ79ZzEJ46/w7/t3+0gvFnNIHX m/AE5PIJ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2tJhzFAAAA3QAA AA8AAAAAAAAAAAAAAAAAqgIAAGRycy9kb3ducmV2LnhtbFBLBQYAAAAABAAEAPoAAACcAwAAAAA= ">
                        <v:group id="Group 883" o:spid="_x0000_s1064" style="position:absolute;left:1472;top:9439;width:3975;height:675" coordorigin="1801,13431" coordsize="3765,6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S+aMcAAADdAAAADwAAAGRycy9kb3ducmV2LnhtbESPQWvCQBSE7wX/w/IK 3ppNNC2SZhURKx5CoSqU3h7ZZxLMvg3ZbRL/fbdQ6HGYmW+YfDOZVgzUu8aygiSKQRCXVjdcKbic 355WIJxH1thaJgV3crBZzx5yzLQd+YOGk69EgLDLUEHtfZdJ6cqaDLrIdsTBu9reoA+yr6TucQxw 08pFHL9Igw2HhRo72tVU3k7fRsFhxHG7TPZDcbvu7l/n5/fPIiGl5o/T9hWEp8n/h//aR61gkcYp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kS+aMcAAADd AAAADwAAAAAAAAAAAAAAAACqAgAAZHJzL2Rvd25yZXYueG1sUEsFBgAAAAAEAAQA+gAAAJ4DAAAA AA== ">
                          <v:group id="Group 884" o:spid="_x0000_s1065" style="position:absolute;left:1801;top:13431;width:3765;height:630" coordorigin="2595,6615" coordsize="3765,6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Qgb88cAAADdAAAADwAAAGRycy9kb3ducmV2LnhtbESPQWvCQBSE7wX/w/KE 3ppNbFMkZhURKx5CoSqU3h7ZZxLMvg3ZbRL/fbdQ6HGYmW+YfDOZVgzUu8aygiSKQRCXVjdcKbic 356WIJxH1thaJgV3crBZzx5yzLQd+YOGk69EgLDLUEHtfZdJ6cqaDLrIdsTBu9reoA+yr6TucQxw 08pFHL9Kgw2HhRo72tVU3k7fRsFhxHH7nOyH4nbd3b/O6ftnkZBSj/NpuwLhafL/4b/2UStYvMQp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HQgb88cAAADd AAAADwAAAAAAAAAAAAAAAACqAgAAZHJzL2Rvd25yZXYueG1sUEsFBgAAAAAEAAQA+gAAAJ4DAAAA AA== ">
                            <v:group id="Group 885" o:spid="_x0000_s1066" style="position:absolute;left:2595;top:6615;width:1905;height:600" coordorigin="2595,6615" coordsize="1905,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dqFhMcAAADdAAAADwAAAGRycy9kb3ducmV2LnhtbESPQWvCQBSE7wX/w/IK 3ppNtA2SZhURKx5CoSqU3h7ZZxLMvg3ZbRL/fbdQ6HGYmW+YfDOZVgzUu8aygiSKQRCXVjdcKbic 355WIJxH1thaJgV3crBZzx5yzLQd+YOGk69EgLDLUEHtfZdJ6cqaDLrIdsTBu9reoA+yr6TucQxw 08pFHKfSYMNhocaOdjWVt9O3UXAYcdwuk/1Q3K67+9f55f2zSEip+eO0fQXhafL/4b/2UStYPMcp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7dqFhMcAAADd AAAADwAAAAAAAAAAAAAAAACqAgAAZHJzL2Rvd25yZXYueG1sUEsFBgAAAAAEAAQA+gAAAJ4DAAAA AA== ">
                              <v:shape id="Freeform 886" o:spid="_x0000_s1067" style="position:absolute;left:2595;top:6615;width:960;height:300;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DOpcUA AADdAAAADwAAAGRycy9kb3ducmV2LnhtbESPUWvCMBSF3wf7D+EO9jbTydykGmWIQl9k1PkDrs21 LTY3XZLW7N8bYbDHwznnO5zlOppOjOR8a1nB6yQDQVxZ3XKt4Pi9e5mD8AFZY2eZFPySh/Xq8WGJ ubZXLmk8hFokCPscFTQh9LmUvmrIoJ/Ynjh5Z+sMhiRdLbXDa4KbTk6z7F0abDktNNjTpqHqchiM AuO/ylifzM5vh1n82Ui3LfZOqeen+LkAESiG//Bfu9AKpm/ZB9zfpCcgV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vEM6lxQAAAN0AAAAPAAAAAAAAAAAAAAAAAJgCAABkcnMv ZG93bnJldi54bWxQSwUGAAAAAAQABAD1AAAAigMAAAAA " path="m,300c167,150,335,,495,,655,,807,150,960,300e" filled="f" strokeweight="1.5pt">
                                <v:path arrowok="t" o:connecttype="custom" o:connectlocs="0,300;495,0;960,300" o:connectangles="0,0,0"/>
                              </v:shape>
                              <v:shape id="Freeform 887" o:spid="_x0000_s1068" style="position:absolute;left:3540;top:6915;width:960;height:300;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ducQA AADdAAAADwAAAGRycy9kb3ducmV2LnhtbERPy2rCQBTdC/7DcIXudNJUQoiZSBFaWtuNDwR318w1 ic3cCZmpxr/vLAouD+edLwfTiiv1rrGs4HkWgSAurW64UrDfvU1TEM4ja2wtk4I7OVgW41GOmbY3 3tB16ysRQthlqKD2vsukdGVNBt3MdsSBO9veoA+wr6Tu8RbCTSvjKEqkwYZDQ40drWoqf7a/RkGX vq+al8Nn6uNLcjwdv9bye54o9TQZXhcgPA3+If53f2gF8TwKc8Ob8ARk8QcAAP//AwBQSwECLQAU AAYACAAAACEA8PeKu/0AAADiAQAAEwAAAAAAAAAAAAAAAAAAAAAAW0NvbnRlbnRfVHlwZXNdLnht bFBLAQItABQABgAIAAAAIQAx3V9h0gAAAI8BAAALAAAAAAAAAAAAAAAAAC4BAABfcmVscy8ucmVs c1BLAQItABQABgAIAAAAIQAzLwWeQQAAADkAAAAQAAAAAAAAAAAAAAAAACkCAABkcnMvc2hhcGV4 bWwueG1sUEsBAi0AFAAGAAgAAAAhAGgf3bnEAAAA3QAAAA8AAAAAAAAAAAAAAAAAmAIAAGRycy9k b3ducmV2LnhtbFBLBQYAAAAABAAEAPUAAACJAwAAAAA= " path="m,300c167,150,335,,495,,655,,807,150,960,300e" filled="f" strokeweight="1.5pt">
                                <v:path arrowok="t" o:connecttype="custom" o:connectlocs="0,300;495,0;960,300" o:connectangles="0,0,0"/>
                              </v:shape>
                            </v:group>
                            <v:group id="Group 888" o:spid="_x0000_s1069" style="position:absolute;left:4455;top:6645;width:1905;height:600" coordorigin="2595,6615" coordsize="1905,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EUR9sYAAADdAAAADwAAAGRycy9kb3ducmV2LnhtbESPT2vCQBTE74LfYXmC t7qJ/7DRVURUepBCtVB6e2SfSTD7NmTXJH77rlDwOMzMb5jVpjOlaKh2hWUF8SgCQZxaXXCm4Pty eFuAcB5ZY2mZFDzIwWbd760w0bblL2rOPhMBwi5BBbn3VSKlS3My6Ea2Ig7e1dYGfZB1JnWNbYCb Uo6jaC4NFhwWcqxol1N6O9+NgmOL7XYS75vT7bp7/F5mnz+nmJQaDrrtEoSnzr/C/+0PrWA8jd7h +SY8Abn+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cRRH2xgAAAN0A AAAPAAAAAAAAAAAAAAAAAKoCAABkcnMvZG93bnJldi54bWxQSwUGAAAAAAQABAD6AAAAnQMAAAAA ">
                              <v:shape id="Freeform 889" o:spid="_x0000_s1070" style="position:absolute;left:2595;top:6615;width:960;height:300;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DADL8A AADdAAAADwAAAGRycy9kb3ducmV2LnhtbERPy4rCMBTdD/gP4QqzG1NlFKlGEVFwI+LjA67NtS02 NzWJGv/eLASXh/OezqNpxIOcry0r6PcyEMSF1TWXCk7H9d8YhA/IGhvLpOBFHuazzs8Uc22fvKfH IZQihbDPUUEVQptL6YuKDPqebYkTd7HOYEjQlVI7fKZw08hBlo2kwZpTQ4UtLSsqroe7UWD8bh/L s1n71X0Yb0vpVputU+q3GxcTEIFi+Io/7o1WMPjvp/3pTXoCcvYGAAD//wMAUEsBAi0AFAAGAAgA AAAhAPD3irv9AAAA4gEAABMAAAAAAAAAAAAAAAAAAAAAAFtDb250ZW50X1R5cGVzXS54bWxQSwEC LQAUAAYACAAAACEAMd1fYdIAAACPAQAACwAAAAAAAAAAAAAAAAAuAQAAX3JlbHMvLnJlbHNQSwEC LQAUAAYACAAAACEAMy8FnkEAAAA5AAAAEAAAAAAAAAAAAAAAAAApAgAAZHJzL3NoYXBleG1sLnht bFBLAQItABQABgAIAAAAIQAlIMAMvwAAAN0AAAAPAAAAAAAAAAAAAAAAAJgCAABkcnMvZG93bnJl di54bWxQSwUGAAAAAAQABAD1AAAAhAMAAAAA " path="m,300c167,150,335,,495,,655,,807,150,960,300e" filled="f" strokeweight="1.5pt">
                                <v:path arrowok="t" o:connecttype="custom" o:connectlocs="0,300;495,0;960,300" o:connectangles="0,0,0"/>
                              </v:shape>
                              <v:shape id="Freeform 890" o:spid="_x0000_s1071" style="position:absolute;left:3540;top:6915;width:960;height:300;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32isMA AADdAAAADwAAAGRycy9kb3ducmV2LnhtbESPQYvCMBSE74L/ITzBi2haV0SqUUTYxYOX1f6AR/Ns is1LaLK2+++NsLDHYWa+YXaHwbbiSV1oHCvIFxkI4srphmsF5e1zvgERIrLG1jEp+KUAh/14tMNC u56/6XmNtUgQDgUqMDH6QspQGbIYFs4TJ+/uOosxya6WusM+wW0rl1m2lhYbTgsGPZ0MVY/rj1Vg zenjon2Z3S4zLuVXH/yKK6Wmk+G4BRFpiP/hv/ZZK1iu8hzeb9ITkPsXAAAA//8DAFBLAQItABQA BgAIAAAAIQDw94q7/QAAAOIBAAATAAAAAAAAAAAAAAAAAAAAAABbQ29udGVudF9UeXBlc10ueG1s UEsBAi0AFAAGAAgAAAAhADHdX2HSAAAAjwEAAAsAAAAAAAAAAAAAAAAALgEAAF9yZWxzLy5yZWxz UEsBAi0AFAAGAAgAAAAhADMvBZ5BAAAAOQAAABAAAAAAAAAAAAAAAAAAKQIAAGRycy9zaGFwZXht bC54bWxQSwECLQAUAAYACAAAACEAnb32isMAAADdAAAADwAAAAAAAAAAAAAAAACYAgAAZHJzL2Rv d25yZXYueG1sUEsFBgAAAAAEAAQA9QAAAIgDAAAAAA== " path="m,300c167,150,335,,495,,655,,807,150,960,300e" filled="f" strokeweight="1pt">
                                <v:stroke endarrow="oval" endarrowwidth="narrow" endarrowlength="short"/>
                                <v:path arrowok="t" o:connecttype="custom" o:connectlocs="0,300;495,0;960,300" o:connectangles="0,0,0"/>
                              </v:shape>
                            </v:group>
                          </v:group>
                          <v:group id="Group 891" o:spid="_x0000_s1072" style="position:absolute;left:1801;top:13476;width:3765;height:630;flip:y" coordorigin="2595,6615" coordsize="3765,6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4uT3sMAAADdAAAADwAAAGRycy9kb3ducmV2LnhtbESPQYvCMBSE78L+h/AW 9qappYh0jSILK7J4seri8dE822DzUpqo9d8bQfA4zMw3zGzR20ZcqfPGsYLxKAFBXDptuFKw3/0O pyB8QNbYOCYFd/KwmH8MZphrd+MtXYtQiQhhn6OCOoQ2l9KXNVn0I9cSR+/kOoshyq6SusNbhNtG pkkykRYNx4UaW/qpqTwXF6vgsDQZZf/Hv01SEq21PK4Kkyn19dkvv0EE6sM7/GqvtYI0G6fwfBOf gJw/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vi5PewwAAAN0AAAAP AAAAAAAAAAAAAAAAAKoCAABkcnMvZG93bnJldi54bWxQSwUGAAAAAAQABAD6AAAAmgMAAAAA ">
                            <v:group id="Group 892" o:spid="_x0000_s1073" style="position:absolute;left:2595;top:6615;width:1905;height:600" coordorigin="2595,6615" coordsize="1905,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HSwwcUAAADdAAAADwAAAGRycy9kb3ducmV2LnhtbESPQYvCMBSE78L+h/AE b5pWV1mqUURW2YMsqAvi7dE822LzUprY1n9vhAWPw8x8wyxWnSlFQ7UrLCuIRxEI4tTqgjMFf6ft 8AuE88gaS8uk4EEOVsuP3gITbVs+UHP0mQgQdgkqyL2vEildmpNBN7IVcfCutjbog6wzqWtsA9yU chxFM2mw4LCQY0WbnNLb8W4U7Fps15P4u9nfrpvH5TT9Pe9jUmrQ79ZzEJ46/w7/t3+0gvFnPIHX m/AE5PIJ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h0sMHFAAAA3QAA AA8AAAAAAAAAAAAAAAAAqgIAAGRycy9kb3ducmV2LnhtbFBLBQYAAAAABAAEAPoAAACcAwAAAAA= ">
                              <v:shape id="Freeform 893" o:spid="_x0000_s1074" style="position:absolute;left:2595;top:6615;width:960;height:300;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R+bscA AADdAAAADwAAAGRycy9kb3ducmV2LnhtbESPQWvCQBSE7wX/w/KE3upGa0Wiq4jSUmmpRr14e2Sf SUj2bdjdavz33UKhx2FmvmHmy8404krOV5YVDAcJCOLc6ooLBafj69MUhA/IGhvLpOBOHpaL3sMc U21vnNH1EAoRIexTVFCG0KZS+rwkg35gW+LoXawzGKJ0hdQObxFuGjlKkok0WHFcKLGldUl5ffg2 Cr52WfjMPt5W503NF1fvXyh73ir12O9WMxCBuvAf/mu/awWj8XAMv2/iE5CLHwAAAP//AwBQSwEC LQAUAAYACAAAACEA8PeKu/0AAADiAQAAEwAAAAAAAAAAAAAAAAAAAAAAW0NvbnRlbnRfVHlwZXNd LnhtbFBLAQItABQABgAIAAAAIQAx3V9h0gAAAI8BAAALAAAAAAAAAAAAAAAAAC4BAABfcmVscy8u cmVsc1BLAQItABQABgAIAAAAIQAzLwWeQQAAADkAAAAQAAAAAAAAAAAAAAAAACkCAABkcnMvc2hh cGV4bWwueG1sUEsBAi0AFAAGAAgAAAAhAA3kfm7HAAAA3QAAAA8AAAAAAAAAAAAAAAAAmAIAAGRy cy9kb3ducmV2LnhtbFBLBQYAAAAABAAEAPUAAACMAwAAAAA= " path="m,300c167,150,335,,495,,655,,807,150,960,300e" filled="f" strokeweight="1pt">
                                <v:stroke dashstyle="dash"/>
                                <v:path arrowok="t" o:connecttype="custom" o:connectlocs="0,300;495,0;960,300" o:connectangles="0,0,0"/>
                              </v:shape>
                              <v:shape id="Freeform 894" o:spid="_x0000_s1075" style="position:absolute;left:3540;top:6915;width:960;height:300;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Uw3MYA AADdAAAADwAAAGRycy9kb3ducmV2LnhtbESPQWsCMRSE74X+h/AKXkSzBlvtapQiFCxerAra22Pz 3F2avCybVLf/3hSEHoeZ+YaZLztnxYXaUHvWMBpmIIgLb2ouNRz274MpiBCRDVrPpOGXAiwXjw9z zI2/8idddrEUCcIhRw1VjE0uZSgqchiGviFO3tm3DmOSbSlNi9cEd1aqLHuRDmtOCxU2tKqo+N79 OA0yo9e1n3ypjVW2f9qq8fGjOWnde+reZiAidfE/fG+vjQY1Hj3D35v0BOTiBgAA//8DAFBLAQIt ABQABgAIAAAAIQDw94q7/QAAAOIBAAATAAAAAAAAAAAAAAAAAAAAAABbQ29udGVudF9UeXBlc10u eG1sUEsBAi0AFAAGAAgAAAAhADHdX2HSAAAAjwEAAAsAAAAAAAAAAAAAAAAALgEAAF9yZWxzLy5y ZWxzUEsBAi0AFAAGAAgAAAAhADMvBZ5BAAAAOQAAABAAAAAAAAAAAAAAAAAAKQIAAGRycy9zaGFw ZXhtbC54bWxQSwECLQAUAAYACAAAACEAbIUw3MYAAADdAAAADwAAAAAAAAAAAAAAAACYAgAAZHJz L2Rvd25yZXYueG1sUEsFBgAAAAAEAAQA9QAAAIsDAAAAAA== " path="m,300c167,150,335,,495,,655,,807,150,960,300e" filled="f" strokeweight="1pt">
                                <v:stroke dashstyle="dash"/>
                                <v:path arrowok="t" o:connecttype="custom" o:connectlocs="0,300;495,0;960,300" o:connectangles="0,0,0"/>
                              </v:shape>
                            </v:group>
                            <v:group id="Group 895" o:spid="_x0000_s1076" style="position:absolute;left:4455;top:6645;width:1905;height:600" coordorigin="2595,6615" coordsize="1905,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AMTWcUAAADdAAAADwAAAGRycy9kb3ducmV2LnhtbESPQYvCMBSE78L+h/CE vWlaV2WpRhFZlz2IoC6It0fzbIvNS2liW/+9EQSPw8x8w8yXnSlFQ7UrLCuIhxEI4tTqgjMF/8fN 4BuE88gaS8uk4E4OlouP3hwTbVveU3PwmQgQdgkqyL2vEildmpNBN7QVcfAutjbog6wzqWtsA9yU chRFU2mw4LCQY0XrnNLr4WYU/LbYrr7in2Z7vazv5+Nkd9rGpNRnv1vNQHjq/Dv8av9pBaNxPIXn m/AE5OI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gDE1nFAAAA3QAA AA8AAAAAAAAAAAAAAAAAqgIAAGRycy9kb3ducmV2LnhtbFBLBQYAAAAABAAEAPoAAACcAwAAAAA= ">
                              <v:shape id="Freeform 896" o:spid="_x0000_s1077" style="position:absolute;left:2595;top:6615;width:960;height:300;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gGccA AADdAAAADwAAAGRycy9kb3ducmV2LnhtbESPT2vCQBTE7wW/w/KE3nSj/aOkriJKi6WlGvXS2yP7 TEKyb8PuVtNv7xaEHoeZ+Q0zW3SmEWdyvrKsYDRMQBDnVldcKDgeXgdTED4ga2wsk4Jf8rCY9+5m mGp74YzO+1CICGGfooIyhDaV0uclGfRD2xJH72SdwRClK6R2eIlw08hxkjxLgxXHhRJbWpWU1/sf o+Brm4XP7ONt+b2u+eTq3RNlD+9K3fe75QuIQF34D9/aG61g/DiawN+b+ATk/AoAAP//AwBQSwEC LQAUAAYACAAAACEA8PeKu/0AAADiAQAAEwAAAAAAAAAAAAAAAAAAAAAAW0NvbnRlbnRfVHlwZXNd LnhtbFBLAQItABQABgAIAAAAIQAx3V9h0gAAAI8BAAALAAAAAAAAAAAAAAAAAC4BAABfcmVscy8u cmVsc1BLAQItABQABgAIAAAAIQAzLwWeQQAAADkAAAAQAAAAAAAAAAAAAAAAACkCAABkcnMvc2hh cGV4bWwueG1sUEsBAi0AFAAGAAgAAAAhAP024BnHAAAA3QAAAA8AAAAAAAAAAAAAAAAAmAIAAGRy cy9kb3ducmV2LnhtbFBLBQYAAAAABAAEAPUAAACMAwAAAAA= " path="m,300c167,150,335,,495,,655,,807,150,960,300e" filled="f" strokeweight="1pt">
                                <v:stroke dashstyle="dash"/>
                                <v:path arrowok="t" o:connecttype="custom" o:connectlocs="0,300;495,0;960,300" o:connectangles="0,0,0"/>
                              </v:shape>
                              <v:shape id="Freeform 897" o:spid="_x0000_s1078" style="position:absolute;left:3540;top:6915;width:960;height:300;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wvD8AA AADdAAAADwAAAGRycy9kb3ducmV2LnhtbERPuwrCMBTdBf8hXMFFNFVEtBpFFEFcfA6Ol+baFpub 0kRb/94MguPhvBerxhTiTZXLLSsYDiIQxInVOacKbtddfwrCeWSNhWVS8CEHq2W7tcBY25rP9L74 VIQQdjEqyLwvYyldkpFBN7AlceAetjLoA6xSqSusQ7gp5CiKJtJgzqEhw5I2GSXPy8soOPZu9+vE Rff0sO2dXru83uxntVLdTrOeg/DU+L/4595rBaPxMMwNb8ITkMsvAAAA//8DAFBLAQItABQABgAI AAAAIQDw94q7/QAAAOIBAAATAAAAAAAAAAAAAAAAAAAAAABbQ29udGVudF9UeXBlc10ueG1sUEsB Ai0AFAAGAAgAAAAhADHdX2HSAAAAjwEAAAsAAAAAAAAAAAAAAAAALgEAAF9yZWxzLy5yZWxzUEsB Ai0AFAAGAAgAAAAhADMvBZ5BAAAAOQAAABAAAAAAAAAAAAAAAAAAKQIAAGRycy9zaGFwZXhtbC54 bWxQSwECLQAUAAYACAAAACEAKfwvD8AAAADdAAAADwAAAAAAAAAAAAAAAACYAgAAZHJzL2Rvd25y ZXYueG1sUEsFBgAAAAAEAAQA9QAAAIUDAAAAAA== " path="m,300c167,150,335,,495,,655,,807,150,960,300e" filled="f" strokeweight="1pt">
                                <v:stroke dashstyle="dash" endarrow="oval" endarrowwidth="narrow" endarrowlength="short"/>
                                <v:path arrowok="t" o:connecttype="custom" o:connectlocs="0,300;495,0;960,300" o:connectangles="0,0,0"/>
                              </v:shape>
                            </v:group>
                          </v:group>
                        </v:group>
                        <v:group id="Group 898" o:spid="_x0000_s1079" style="position:absolute;left:1412;top:10419;width:3975;height:675" coordorigin="1801,13431" coordsize="3765,6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ZyHK8YAAADdAAAADwAAAGRycy9kb3ducmV2LnhtbESPT2vCQBTE74LfYXmC t7qJ/7DRVURUepBCtVB6e2SfSTD7NmTXJH77rlDwOMzMb5jVpjOlaKh2hWUF8SgCQZxaXXCm4Pty eFuAcB5ZY2mZFDzIwWbd760w0bblL2rOPhMBwi5BBbn3VSKlS3My6Ea2Ig7e1dYGfZB1JnWNbYCb Uo6jaC4NFhwWcqxol1N6O9+NgmOL7XYS75vT7bp7/F5mnz+nmJQaDrrtEoSnzr/C/+0PrWA8jd/h +SY8Abn+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ZnIcrxgAAAN0A AAAPAAAAAAAAAAAAAAAAAKoCAABkcnMvZG93bnJldi54bWxQSwUGAAAAAAQABAD6AAAAnQMAAAAA ">
                          <v:group id="Group 899" o:spid="_x0000_s1080" style="position:absolute;left:1801;top:13431;width:3765;height:630" coordorigin="2595,6615" coordsize="3765,6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srkC8QAAADdAAAADwAAAGRycy9kb3ducmV2LnhtbERPTWuDQBC9F/Iflink VldNW4J1IyGkIYdQaBIovQ3uREV3Vtytmn/fPRR6fLzvvJhNJ0YaXGNZQRLFIIhLqxuuFFwv709r EM4ja+wsk4I7OSg2i4ccM20n/qTx7CsRQthlqKD2vs+kdGVNBl1ke+LA3exg0Ac4VFIPOIVw08k0 jl+lwYZDQ4097Woq2/OPUXCYcNqukv14am+7+/fl5ePrlJBSy8d5+wbC0+z/xX/uo1aQPqdhf3gT noDc/A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srkC8QAAADdAAAA DwAAAAAAAAAAAAAAAACqAgAAZHJzL2Rvd25yZXYueG1sUEsFBgAAAAAEAAQA+gAAAJsDAAAAAA== ">
                            <v:group id="Group 900" o:spid="_x0000_s1081" style="position:absolute;left:2595;top:6615;width:1905;height:600" coordorigin="2595,6615" coordsize="1905,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YZBkMYAAADdAAAADwAAAGRycy9kb3ducmV2LnhtbESPT2vCQBTE7wW/w/IE b3WT2IpEVxFR6UEK/gHx9sg+k2D2bciuSfz23UKhx2FmfsMsVr2pREuNKy0riMcRCOLM6pJzBZfz 7n0GwnlkjZVlUvAiB6vl4G2BqbYdH6k9+VwECLsUFRTe16mULivIoBvbmjh4d9sY9EE2udQNdgFu KplE0VQaLDksFFjTpqDscXoaBfsOu/Uk3raHx33zup0/v6+HmJQaDfv1HISn3v+H/9pfWkHykcTw +yY8Abn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hkGQxgAAAN0A AAAPAAAAAAAAAAAAAAAAAKoCAABkcnMvZG93bnJldi54bWxQSwUGAAAAAAQABAD6AAAAnQMAAAAA ">
                              <v:shape id="Freeform 901" o:spid="_x0000_s1082" style="position:absolute;left:2595;top:6615;width:960;height:300;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IxXcQA AADdAAAADwAAAGRycy9kb3ducmV2LnhtbESPwWrDMBBE74X8g9hAb40c05bgRgkhJOBLKE7yAVtr a5taK1dSbPXvo0Khx2Fm3jDrbTS9GMn5zrKC5SIDQVxb3XGj4Ho5Pq1A+ICssbdMCn7Iw3Yze1hj oe3EFY3n0IgEYV+ggjaEoZDS1y0Z9As7ECfv0zqDIUnXSO1wSnDTyzzLXqXBjtNCiwPtW6q/zjej wPj3KjYf5ugPt5f4vZfuUJ6cUo/zuHsDESiG//Bfu9QK8uc8h9836QnIzR0AAP//AwBQSwECLQAU AAYACAAAACEA8PeKu/0AAADiAQAAEwAAAAAAAAAAAAAAAAAAAAAAW0NvbnRlbnRfVHlwZXNdLnht bFBLAQItABQABgAIAAAAIQAx3V9h0gAAAI8BAAALAAAAAAAAAAAAAAAAAC4BAABfcmVscy8ucmVs c1BLAQItABQABgAIAAAAIQAzLwWeQQAAADkAAAAQAAAAAAAAAAAAAAAAACkCAABkcnMvc2hhcGV4 bWwueG1sUEsBAi0AFAAGAAgAAAAhAHTSMV3EAAAA3QAAAA8AAAAAAAAAAAAAAAAAmAIAAGRycy9k b3ducmV2LnhtbFBLBQYAAAAABAAEAPUAAACJAwAAAAA= " path="m,300c167,150,335,,495,,655,,807,150,960,300e" filled="f" strokeweight="1.5pt">
                                <v:path arrowok="t" o:connecttype="custom" o:connectlocs="0,300;495,0;960,300" o:connectangles="0,0,0"/>
                              </v:shape>
                              <v:shape id="Freeform 902" o:spid="_x0000_s1083" style="position:absolute;left:3540;top:6915;width:960;height:300;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4TqMcA AADdAAAADwAAAGRycy9kb3ducmV2LnhtbESPQWvCQBSE7wX/w/KE3uqmUUJI3YQiKGp7UUvB22v2 mUSzb0N2q+m/7xYKHoeZ+YaZF4NpxZV611hW8DyJQBCXVjdcKfg4LJ9SEM4ja2wtk4IfclDko4c5 ZtreeEfXva9EgLDLUEHtfZdJ6cqaDLqJ7YiDd7K9QR9kX0nd4y3ATSvjKEqkwYbDQo0dLWoqL/tv o6BLV4tm+rlJfXxOjl/Ht618nyVKPY6H1xcQngZ/D/+311pBPIun8PcmPAGZ/wIAAP//AwBQSwEC LQAUAAYACAAAACEA8PeKu/0AAADiAQAAEwAAAAAAAAAAAAAAAAAAAAAAW0NvbnRlbnRfVHlwZXNd LnhtbFBLAQItABQABgAIAAAAIQAx3V9h0gAAAI8BAAALAAAAAAAAAAAAAAAAAC4BAABfcmVscy8u cmVsc1BLAQItABQABgAIAAAAIQAzLwWeQQAAADkAAAAQAAAAAAAAAAAAAAAAACkCAABkcnMvc2hh cGV4bWwueG1sUEsBAi0AFAAGAAgAAAAhAC0OE6jHAAAA3QAAAA8AAAAAAAAAAAAAAAAAmAIAAGRy cy9kb3ducmV2LnhtbFBLBQYAAAAABAAEAPUAAACMAwAAAAA= " path="m,300c167,150,335,,495,,655,,807,150,960,300e" filled="f" strokeweight="1.5pt">
                                <v:path arrowok="t" o:connecttype="custom" o:connectlocs="0,300;495,0;960,300" o:connectangles="0,0,0"/>
                              </v:shape>
                            </v:group>
                            <v:group id="Group 903" o:spid="_x0000_s1084" style="position:absolute;left:4455;top:6645;width:1905;height:600" coordorigin="2595,6615" coordsize="1905,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fHiCMYAAADdAAAADwAAAGRycy9kb3ducmV2LnhtbESPQWvCQBSE7wX/w/IE b3WTaItEVxGx4kGEqiDeHtlnEsy+DdltEv99tyD0OMzMN8xi1ZtKtNS40rKCeByBIM6sLjlXcDl/ vc9AOI+ssbJMCp7kYLUcvC0w1bbjb2pPPhcBwi5FBYX3dSqlywoy6Ma2Jg7e3TYGfZBNLnWDXYCb SiZR9CkNlhwWCqxpU1D2OP0YBbsOu/Uk3raHx33zvJ0/jtdDTEqNhv16DsJT7//Dr/ZeK0imyRT+ 3oQnIJ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58eIIxgAAAN0A AAAPAAAAAAAAAAAAAAAAAKoCAABkcnMvZG93bnJldi54bWxQSwUGAAAAAAQABAD6AAAAnQMAAAAA ">
                              <v:shape id="Freeform 904" o:spid="_x0000_s1085" style="position:absolute;left:2595;top:6615;width:960;height:300;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pKcMA AADdAAAADwAAAGRycy9kb3ducmV2LnhtbESP0YrCMBRE3xf8h3CFfVtTyypSjSKi4IssuvsB1+ba FpubmkSNf78RBB+HmTnDzBbRtOJGzjeWFQwHGQji0uqGKwV/v5uvCQgfkDW2lknBgzws5r2PGRba 3nlPt0OoRIKwL1BBHUJXSOnLmgz6ge2Ik3eyzmBI0lVSO7wnuGllnmVjabDhtFBjR6uayvPhahQY /7OP1dFs/Po6ipeVdOvtzin12Y/LKYhAMbzDr/ZWK8i/8xE836QnIOf/AAAA//8DAFBLAQItABQA BgAIAAAAIQDw94q7/QAAAOIBAAATAAAAAAAAAAAAAAAAAAAAAABbQ29udGVudF9UeXBlc10ueG1s UEsBAi0AFAAGAAgAAAAhADHdX2HSAAAAjwEAAAsAAAAAAAAAAAAAAAAALgEAAF9yZWxzLy5yZWxz UEsBAi0AFAAGAAgAAAAhADMvBZ5BAAAAOQAAABAAAAAAAAAAAAAAAAAAKQIAAGRycy9zaGFwZXht bC54bWxQSwECLQAUAAYACAAAACEA+zupKcMAAADdAAAADwAAAAAAAAAAAAAAAACYAgAAZHJzL2Rv d25yZXYueG1sUEsFBgAAAAAEAAQA9QAAAIgDAAAAAA== " path="m,300c167,150,335,,495,,655,,807,150,960,300e" filled="f" strokeweight="1.5pt">
                                <v:path arrowok="t" o:connecttype="custom" o:connectlocs="0,300;495,0;960,300" o:connectangles="0,0,0"/>
                              </v:shape>
                              <v:shape id="Freeform 905" o:spid="_x0000_s1086" style="position:absolute;left:3540;top:6915;width:960;height:300;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DikQ8MA AADdAAAADwAAAGRycy9kb3ducmV2LnhtbESPQYvCMBSE78L+h/AW9iKaWkWkGmURXDx4UfsDHs2z KTYvocna7r/fCILHYWa+YTa7wbbiQV1oHCuYTTMQxJXTDdcKyuthsgIRIrLG1jEp+KMAu+3HaIOF dj2f6XGJtUgQDgUqMDH6QspQGbIYps4TJ+/mOosxya6WusM+wW0r8yxbSosNpwWDnvaGqvvl1yqw Zj8/aV9m19OYS/nTB7/gSqmvz+F7DSLSEN/hV/uoFeSLfAnPN+kJyO0/AAAA//8DAFBLAQItABQA BgAIAAAAIQDw94q7/QAAAOIBAAATAAAAAAAAAAAAAAAAAAAAAABbQ29udGVudF9UeXBlc10ueG1s UEsBAi0AFAAGAAgAAAAhADHdX2HSAAAAjwEAAAsAAAAAAAAAAAAAAAAALgEAAF9yZWxzLy5yZWxz UEsBAi0AFAAGAAgAAAAhADMvBZ5BAAAAOQAAABAAAAAAAAAAAAAAAAAAKQIAAGRycy9zaGFwZXht bC54bWxQSwECLQAUAAYACAAAACEA3DikQ8MAAADdAAAADwAAAAAAAAAAAAAAAACYAgAAZHJzL2Rv d25yZXYueG1sUEsFBgAAAAAEAAQA9QAAAIgDAAAAAA== " path="m,300c167,150,335,,495,,655,,807,150,960,300e" filled="f" strokeweight="1pt">
                                <v:stroke endarrow="oval" endarrowwidth="narrow" endarrowlength="short"/>
                                <v:path arrowok="t" o:connecttype="custom" o:connectlocs="0,300;495,0;960,300" o:connectangles="0,0,0"/>
                              </v:shape>
                            </v:group>
                          </v:group>
                          <v:group id="Group 906" o:spid="_x0000_s1087" style="position:absolute;left:1801;top:13476;width:3765;height:630;flip:y" coordorigin="2595,6615" coordsize="3765,6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ZD6+8QAAADdAAAADwAAAGRycy9kb3ducmV2LnhtbESPQWvCQBSE7wX/w/KE 3pqNIbQSXUUERYoX0yoeH9lnsph9G7JbTf+9WxB6HGbmG2a+HGwrbtR741jBJElBEFdOG64VfH9t 3qYgfEDW2DomBb/kYbkYvcyx0O7OB7qVoRYRwr5ABU0IXSGlrxqy6BPXEUfv4nqLIcq+lrrHe4Tb VmZp+i4tGo4LDXa0bqi6lj9WwXFlcspP5899WhHttDxvS5Mr9ToeVjMQgYbwH362d1pBlmcf8Pcm PgG5eA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ZD6+8QAAADdAAAA DwAAAAAAAAAAAAAAAACqAgAAZHJzL2Rvd25yZXYueG1sUEsFBgAAAAAEAAQA+gAAAJsDAAAAAA== ">
                            <v:group id="Group 907" o:spid="_x0000_s1088" style="position:absolute;left:2595;top:6615;width:1905;height:600" coordorigin="2595,6615" coordsize="1905,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LzoDcQAAADdAAAADwAAAGRycy9kb3ducmV2LnhtbERPTWuDQBC9F/Iflink VldNW4J1IyGkIYdQaBIovQ3uREV3Vtytmn/fPRR6fLzvvJhNJ0YaXGNZQRLFIIhLqxuuFFwv709r EM4ja+wsk4I7OSg2i4ccM20n/qTx7CsRQthlqKD2vs+kdGVNBl1ke+LA3exg0Ac4VFIPOIVw08k0 jl+lwYZDQ4097Woq2/OPUXCYcNqukv14am+7+/fl5ePrlJBSy8d5+wbC0+z/xX/uo1aQPqdhbngT noDc/A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LzoDcQAAADdAAAA DwAAAAAAAAAAAAAAAACqAgAAZHJzL2Rvd25yZXYueG1sUEsFBgAAAAAEAAQA+gAAAJsDAAAAAA== ">
                              <v:shape id="Freeform 908" o:spid="_x0000_s1089" style="position:absolute;left:2595;top:6615;width:960;height:300;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kbTccA AADdAAAADwAAAGRycy9kb3ducmV2LnhtbESPQWvCQBSE7wX/w/KE3urGtBWNriJKS4vSGu2lt0f2 mYRk34bdrab/vlso9DjMzDfMYtWbVlzI+dqygvEoAUFcWF1zqeDj9HQ3BeEDssbWMin4Jg+r5eBm gZm2V87pcgyliBD2GSqoQugyKX1RkUE/sh1x9M7WGQxRulJqh9cIN61Mk2QiDdYcFyrsaFNR0Ry/ jIK39zzs893z+nPb8Nk1h0fK71+Vuh326zmIQH34D/+1X7SC9CGdwe+b+ATk8gcAAP//AwBQSwEC LQAUAAYACAAAACEA8PeKu/0AAADiAQAAEwAAAAAAAAAAAAAAAAAAAAAAW0NvbnRlbnRfVHlwZXNd LnhtbFBLAQItABQABgAIAAAAIQAx3V9h0gAAAI8BAAALAAAAAAAAAAAAAAAAAC4BAABfcmVscy8u cmVsc1BLAQItABQABgAIAAAAIQAzLwWeQQAAADkAAAAQAAAAAAAAAAAAAAAAACkCAABkcnMvc2hh cGV4bWwueG1sUEsBAi0AFAAGAAgAAAAhAC2JG03HAAAA3QAAAA8AAAAAAAAAAAAAAAAAmAIAAGRy cy9kb3ducmV2LnhtbFBLBQYAAAAABAAEAPUAAACMAwAAAAA= " path="m,300c167,150,335,,495,,655,,807,150,960,300e" filled="f" strokeweight="1pt">
                                <v:stroke dashstyle="dash"/>
                                <v:path arrowok="t" o:connecttype="custom" o:connectlocs="0,300;495,0;960,300" o:connectangles="0,0,0"/>
                              </v:shape>
                              <v:shape id="Freeform 909" o:spid="_x0000_s1090" style="position:absolute;left:3540;top:6915;width:960;height:300;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fPJMQA AADdAAAADwAAAGRycy9kb3ducmV2LnhtbERPz2vCMBS+C/4P4Qm7DE3NxGlnlDEYOHbRTlBvj+at LSYvpcm0+++Xw8Djx/d7temdFVfqQuNZw3SSgSAuvWm40nD4eh8vQISIbNB6Jg2/FGCzHg5WmBt/ 4z1di1iJFMIhRw11jG0uZShrchgmviVO3LfvHMYEu0qaDm8p3FmpsmwuHTacGmps6a2m8lL8OA0y o+XWP5/Vp1X28bRTs+NHe9L6YdS/voCI1Me7+N+9NRrU7CntT2/SE5DrPwAAAP//AwBQSwECLQAU AAYACAAAACEA8PeKu/0AAADiAQAAEwAAAAAAAAAAAAAAAAAAAAAAW0NvbnRlbnRfVHlwZXNdLnht bFBLAQItABQABgAIAAAAIQAx3V9h0gAAAI8BAAALAAAAAAAAAAAAAAAAAC4BAABfcmVscy8ucmVs c1BLAQItABQABgAIAAAAIQAzLwWeQQAAADkAAAAQAAAAAAAAAAAAAAAAACkCAABkcnMvc2hhcGV4 bWwueG1sUEsBAi0AFAAGAAgAAAAhADdHzyTEAAAA3QAAAA8AAAAAAAAAAAAAAAAAmAIAAGRycy9k b3ducmV2LnhtbFBLBQYAAAAABAAEAPUAAACJAwAAAAA= " path="m,300c167,150,335,,495,,655,,807,150,960,300e" filled="f" strokeweight="1pt">
                                <v:stroke dashstyle="dash"/>
                                <v:path arrowok="t" o:connecttype="custom" o:connectlocs="0,300;495,0;960,300" o:connectangles="0,0,0"/>
                              </v:shape>
                            </v:group>
                            <v:group id="Group 910" o:spid="_x0000_s1091" style="position:absolute;left:4455;top:6645;width:1905;height:600" coordorigin="2595,6615" coordsize="1905,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F/XTcUAAADdAAAADwAAAGRycy9kb3ducmV2LnhtbESPQYvCMBSE78L+h/AE b5pWV1mqUURW2YMsqAvi7dE822LzUprY1n9vhAWPw8x8wyxWnSlFQ7UrLCuIRxEI4tTqgjMFf6ft 8AuE88gaS8uk4EEOVsuP3gITbVs+UHP0mQgQdgkqyL2vEildmpNBN7IVcfCutjbog6wzqWtsA9yU chxFM2mw4LCQY0WbnNLb8W4U7Fps15P4u9nfrpvH5TT9Pe9jUmrQ79ZzEJ46/w7/t3+0gvHnJIbX m/AE5PIJ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xf103FAAAA3QAA AA8AAAAAAAAAAAAAAAAAqgIAAGRycy9kb3ducmV2LnhtbFBLBQYAAAAABAAEAPoAAACcAwAAAAA= ">
                              <v:shape id="Freeform 911" o:spid="_x0000_s1092" style="position:absolute;left:2595;top:6615;width:960;height:300;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Qf4ccA AADdAAAADwAAAGRycy9kb3ducmV2LnhtbESPQWvCQBSE7wX/w/IEb3XT2IpEV5EWS6ViG/XS2yP7 TEKyb8PuVuO/7xYKPQ4z8w2zWPWmFRdyvras4GGcgCAurK65VHA6bu5nIHxA1thaJgU38rBaDu4W mGl75Zwuh1CKCGGfoYIqhC6T0hcVGfRj2xFH72ydwRClK6V2eI1w08o0SabSYM1xocKOnisqmsO3 UbD/yMMuf39df700fHbN5xPlk61So2G/noMI1If/8F/7TStIHycp/L6JT0AufwAAAP//AwBQSwEC LQAUAAYACAAAACEA8PeKu/0AAADiAQAAEwAAAAAAAAAAAAAAAAAAAAAAW0NvbnRlbnRfVHlwZXNd LnhtbFBLAQItABQABgAIAAAAIQAx3V9h0gAAAI8BAAALAAAAAAAAAAAAAAAAAC4BAABfcmVscy8u cmVsc1BLAQItABQABgAIAAAAIQAzLwWeQQAAADkAAAAQAAAAAAAAAAAAAAAAACkCAABkcnMvc2hh cGV4bWwueG1sUEsBAi0AFAAGAAgAAAAhAKb0H+HHAAAA3QAAAA8AAAAAAAAAAAAAAAAAmAIAAGRy cy9kb3ducmV2LnhtbFBLBQYAAAAABAAEAPUAAACMAwAAAAA= " path="m,300c167,150,335,,495,,655,,807,150,960,300e" filled="f" strokeweight="1pt">
                                <v:stroke dashstyle="dash"/>
                                <v:path arrowok="t" o:connecttype="custom" o:connectlocs="0,300;495,0;960,300" o:connectangles="0,0,0"/>
                              </v:shape>
                              <v:shape id="Freeform 912" o:spid="_x0000_s1093" style="position:absolute;left:3540;top:6915;width:960;height:300;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3hHsYA AADdAAAADwAAAGRycy9kb3ducmV2LnhtbESPT4vCMBTE78J+h/AEL7Km/kF2q1EWRZC96FoPHh/N sy02L6WJbf32G0HwOMzMb5jlujOlaKh2hWUF41EEgji1uuBMwTnZfX6BcB5ZY2mZFDzIwXr10Vti rG3Lf9ScfCYChF2MCnLvq1hKl+Zk0I1sRRy8q60N+iDrTOoa2wA3pZxE0VwaLDgs5FjRJqf0drob BYfh+ZLMXXTJfrfD431XtJv9d6vUoN/9LEB46vw7/GrvtYLJbDqF55vwBOTqHwAA//8DAFBLAQIt ABQABgAIAAAAIQDw94q7/QAAAOIBAAATAAAAAAAAAAAAAAAAAAAAAABbQ29udGVudF9UeXBlc10u eG1sUEsBAi0AFAAGAAgAAAAhADHdX2HSAAAAjwEAAAsAAAAAAAAAAAAAAAAALgEAAF9yZWxzLy5y ZWxzUEsBAi0AFAAGAAgAAAAhADMvBZ5BAAAAOQAAABAAAAAAAAAAAAAAAAAAKQIAAGRycy9zaGFw ZXhtbC54bWxQSwECLQAUAAYACAAAACEAbO3hHsYAAADdAAAADwAAAAAAAAAAAAAAAACYAgAAZHJz L2Rvd25yZXYueG1sUEsFBgAAAAAEAAQA9QAAAIsDAAAAAA== " path="m,300c167,150,335,,495,,655,,807,150,960,300e" filled="f" strokeweight="1pt">
                                <v:stroke dashstyle="dash" endarrow="oval" endarrowwidth="narrow" endarrowlength="short"/>
                                <v:path arrowok="t" o:connecttype="custom" o:connectlocs="0,300;495,0;960,300" o:connectangles="0,0,0"/>
                              </v:shape>
                            </v:group>
                          </v:group>
                        </v:group>
                        <v:rect id="Rectangle 913" o:spid="_x0000_s1094" style="position:absolute;left:4900;top:10340;width:640;height: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oa/cUA AADdAAAADwAAAGRycy9kb3ducmV2LnhtbESPQWvCQBSE74L/YXmF3nS3GoNGVykFodB6MApeH9ln Esy+jdlV03/fLRQ8DjPzDbPa9LYRd+p87VjD21iBIC6cqbnUcDxsR3MQPiAbbByThh/ysFkPByvM jHvwnu55KEWEsM9QQxVCm0npi4os+rFriaN3dp3FEGVXStPhI8JtIydKpdJizXGhwpY+Kiou+c1q wDQx1915+n34uqW4KHu1nZ2U1q8v/fsSRKA+PMP/7U+jYZJME/h7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Duqhr9xQAAAN0AAAAPAAAAAAAAAAAAAAAAAJgCAABkcnMv ZG93bnJldi54bWxQSwUGAAAAAAQABAD1AAAAigMAAAAA " stroked="f"/>
                        <v:line id="Line 914" o:spid="_x0000_s1095" style="position:absolute;visibility:visible;mso-wrap-style:square" from="1423,10200" to="5463,10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I0ksYAAADdAAAADwAAAGRycy9kb3ducmV2LnhtbESPQWvCQBSE70L/w/IKvemmplaJrlIK RSEgmCp4fGSfSTD7Nt3davz33YLgcZiZb5jFqjetuJDzjWUFr6MEBHFpdcOVgv3313AGwgdkja1l UnAjD6vl02CBmbZX3tGlCJWIEPYZKqhD6DIpfVmTQT+yHXH0TtYZDFG6SmqH1wg3rRwnybs02HBc qLGjz5rKc/FrFKwPJi/Wprylm3yaF/nPNnVHUurluf+YgwjUh0f43t5oBeO3dAL/b+ITkM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UiNJLGAAAA3QAAAA8AAAAAAAAA AAAAAAAAoQIAAGRycy9kb3ducmV2LnhtbFBLBQYAAAAABAAEAPkAAACUAwAAAAA= ">
                          <v:stroke startarrow="classic" endarrow="classic"/>
                        </v:line>
                        <v:oval id="Oval 915" o:spid="_x0000_s1096" style="position:absolute;left:1400;top:970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4ibzsQA AADdAAAADwAAAGRycy9kb3ducmV2LnhtbESPQWvCQBSE74L/YXmFXkQ3ahskuooELF4bPfT4zD6T 0OzbsLs1yb/vCoUeh5n5htkdBtOKBznfWFawXCQgiEurG64UXC+n+QaED8gaW8ukYCQPh/10ssNM 254/6VGESkQI+wwV1CF0mZS+rMmgX9iOOHp36wyGKF0ltcM+wk0rV0mSSoMNx4UaO8prKr+LH6PA zboxH8/5aXnjj+K93+iv9KqVen0ZjlsQgYbwH/5rn7WC1ds6heeb+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GOIm87EAAAA3QAAAA8AAAAAAAAAAAAAAAAAmAIAAGRycy9k b3ducmV2LnhtbFBLBQYAAAAABAAEAPUAAACJAwAAAAA= " fillcolor="black"/>
                        <v:oval id="Oval 916" o:spid="_x0000_s1097" style="position:absolute;left:5360;top:972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Q+VcUA AADdAAAADwAAAGRycy9kb3ducmV2LnhtbESPQWvCQBSE74X+h+UJvZS60bYqMRspAcVrUw89PrPP JJh9G3a3Jvn3bqHQ4zAz3zDZbjSduJHzrWUFi3kCgriyuuVawelr/7IB4QOyxs4yKZjIwy5/fMgw 1XbgT7qVoRYRwj5FBU0IfSqlrxoy6Oe2J47exTqDIUpXS+1wiHDTyWWSrKTBluNCgz0VDVXX8sco cM/9VEzHYr8486F8Hzb6e3XSSj3Nxo8tiEBj+A//tY9awfLtdQ2/b+ITkPkdAAD//wMAUEsBAi0A FAAGAAgAAAAhAPD3irv9AAAA4gEAABMAAAAAAAAAAAAAAAAAAAAAAFtDb250ZW50X1R5cGVzXS54 bWxQSwECLQAUAAYACAAAACEAMd1fYdIAAACPAQAACwAAAAAAAAAAAAAAAAAuAQAAX3JlbHMvLnJl bHNQSwECLQAUAAYACAAAACEAMy8FnkEAAAA5AAAAEAAAAAAAAAAAAAAAAAApAgAAZHJzL3NoYXBl eG1sLnhtbFBLAQItABQABgAIAAAAIQAMxD5VxQAAAN0AAAAPAAAAAAAAAAAAAAAAAJgCAABkcnMv ZG93bnJldi54bWxQSwUGAAAAAAQABAD1AAAAigMAAAAA " fillcolor="black"/>
                        <v:oval id="Oval 917" o:spid="_x0000_s1098" style="position:absolute;left:1340;top:1068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uqJ8EA AADdAAAADwAAAGRycy9kb3ducmV2LnhtbERPTYvCMBC9L/gfwgh7WTRVV5FqFCm4eN3qwePYjG2x mZQk2vbfm8PCHh/ve7vvTSNe5HxtWcFsmoAgLqyuuVRwOR8naxA+IGtsLJOCgTzsd6OPLabadvxL rzyUIoawT1FBFUKbSumLigz6qW2JI3e3zmCI0JVSO+xiuGnkPElW0mDNsaHClrKKikf+NArcVztk wyk7zm78ky+7tb6uLlqpz3F/2IAI1Id/8Z/7pBXMvxdxbnwTn4DcvQEAAP//AwBQSwECLQAUAAYA CAAAACEA8PeKu/0AAADiAQAAEwAAAAAAAAAAAAAAAAAAAAAAW0NvbnRlbnRfVHlwZXNdLnhtbFBL AQItABQABgAIAAAAIQAx3V9h0gAAAI8BAAALAAAAAAAAAAAAAAAAAC4BAABfcmVscy8ucmVsc1BL AQItABQABgAIAAAAIQAzLwWeQQAAADkAAAAQAAAAAAAAAAAAAAAAACkCAABkcnMvc2hhcGV4bWwu eG1sUEsBAi0AFAAGAAgAAAAhAH1bqifBAAAA3QAAAA8AAAAAAAAAAAAAAAAAmAIAAGRycy9kb3du cmV2LnhtbFBLBQYAAAAABAAEAPUAAACGAwAAAAA= " fillcolor="black"/>
                        <v:line id="Line 918" o:spid="_x0000_s1099" style="position:absolute;visibility:visible;mso-wrap-style:square" from="1403,11340" to="4363,11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8+l8YAAADdAAAADwAAAGRycy9kb3ducmV2LnhtbESPQWvCQBSE70L/w/IKvemmpliNrlIK RSEgmCp4fGSfSTD7Nt3davz33YLgcZiZb5jFqjetuJDzjWUFr6MEBHFpdcOVgv3313AKwgdkja1l UnAjD6vl02CBmbZX3tGlCJWIEPYZKqhD6DIpfVmTQT+yHXH0TtYZDFG6SmqH1wg3rRwnyUQabDgu 1NjRZ03lufg1CtYHkxdrU97STf6eF/nPNnVHUurluf+YgwjUh0f43t5oBeO3dAb/b+ITkM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RvPpfGAAAA3QAAAA8AAAAAAAAA AAAAAAAAoQIAAGRycy9kb3ducmV2LnhtbFBLBQYAAAAABAAEAPkAAACUAwAAAAA= ">
                          <v:stroke startarrow="classic" endarrow="classic"/>
                        </v:line>
                        <v:line id="Line 919" o:spid="_x0000_s1100" style="position:absolute;visibility:visible;mso-wrap-style:square" from="4403,11360" to="4923,11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Pkd8MAAADdAAAADwAAAGRycy9kb3ducmV2LnhtbERPXWvCMBR9F/Yfwh3szaZTUekaZQyG hcLAuoGPl+auLWtuuiTT9t8vD4KPh/Od70fTiws531lW8JykIIhrqztuFHye3udbED4ga+wtk4KJ POx3D7McM22vfKRLFRoRQ9hnqKANYcik9HVLBn1iB+LIfVtnMEToGqkdXmO46eUiTdfSYMexocWB 3lqqf6o/o+DwZcrqYOppWZSbsip/P5buTEo9PY6vLyACjeEuvrkLrWCxWsX98U18AnL3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1T5HfDAAAA3QAAAA8AAAAAAAAAAAAA AAAAoQIAAGRycy9kb3ducmV2LnhtbFBLBQYAAAAABAAEAPkAAACRAwAAAAA= ">
                          <v:stroke startarrow="classic" endarrow="classic"/>
                        </v:line>
                        <v:line id="Line 920" o:spid="_x0000_s1101" style="position:absolute;visibility:visible;mso-wrap-style:square" from="1460,9820" to="1460,10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AsUAAADdAAAADwAAAGRycy9kb3ducmV2LnhtbESPX2vCMBTF3wd+h3AHe5uppYytM8oQ BB/qZCo+X5pr29nctElW67c3g8EeD+fPjzNfjqYVAznfWFYwmyYgiEurG64UHA/r51cQPiBrbC2T ght5WC4mD3PMtb3yFw37UIk4wj5HBXUIXS6lL2sy6Ke2I47e2TqDIUpXSe3wGsdNK9MkeZEGG46E Gjta1VRe9j8mcsuqcP3p+zJuztti3fPw9nnYKfX0OH68gwg0hv/wX3ujFaRZNoPfN/EJyM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qAsUAAADdAAAADwAAAAAAAAAA AAAAAAChAgAAZHJzL2Rvd25yZXYueG1sUEsFBgAAAAAEAAQA+QAAAJMDAAAAAA== ">
                          <v:stroke dashstyle="dash"/>
                        </v:line>
                        <v:line id="Line 921" o:spid="_x0000_s1102" style="position:absolute;visibility:visible;mso-wrap-style:square" from="5440,9840" to="5440,10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10dcQAAADdAAAADwAAAGRycy9kb3ducmV2LnhtbESPX2vCMBTF3wd+h3CFvc3UImNWo4gg +KCTqfh8aa5ttbmpSVbrtzeDgY+H8+fHmc47U4uWnK8sKxgOEhDEudUVFwqOh9XHFwgfkDXWlknB gzzMZ723KWba3vmH2n0oRBxhn6GCMoQmk9LnJRn0A9sQR+9sncEQpSukdniP46aWaZJ8SoMVR0KJ DS1Lyq/7XxO5ebFxt9Pl2q3P283qxu34+7BT6r3fLSYgAnXhFf5vr7WCdDRK4e9NfAJy9gQ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LXR1xAAAAN0AAAAPAAAAAAAAAAAA AAAAAKECAABkcnMvZG93bnJldi54bWxQSwUGAAAAAAQABAD5AAAAkgMAAAAA ">
                          <v:stroke dashstyle="dash"/>
                        </v:line>
                        <v:line id="Line 922" o:spid="_x0000_s1103" style="position:absolute;visibility:visible;mso-wrap-style:square" from="4920,10760" to="4920,11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HR7sUAAADdAAAADwAAAGRycy9kb3ducmV2LnhtbESPS2sCMRSF9wX/Q7hCd5qplaJTo4gg uFCLD7q+TK4zUyc3YxLH8d8bQejycB4fZzJrTSUacr60rOCjn4AgzqwuOVdwPCx7IxA+IGusLJOC O3mYTTtvE0y1vfGOmn3IRRxhn6KCIoQ6ldJnBRn0fVsTR+9kncEQpculdniL46aSgyT5kgZLjoQC a1oUlJ33VxO5Wb52l9+/c7s6bdbLCzfj7eFHqfduO/8GEagN/+FXe6UVDIbDT3i+iU9ATh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mHR7sUAAADdAAAADwAAAAAAAAAA AAAAAAChAgAAZHJzL2Rvd25yZXYueG1sUEsFBgAAAAAEAAQA+QAAAJMDAAAAAA== ">
                          <v:stroke dashstyle="dash"/>
                        </v:line>
                        <v:line id="Line 923" o:spid="_x0000_s1104" style="position:absolute;visibility:visible;mso-wrap-style:square" from="4380,10820" to="4380,11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YhJmsQAAADdAAAADwAAAGRycy9kb3ducmV2LnhtbESPX2vCMBTF3wd+h3CFvc1UKWNWo4gg +KCTqfh8aa5ttbmpSVbrtzeDgY+H8+fHmc47U4uWnK8sKxgOEhDEudUVFwqOh9XHFwgfkDXWlknB gzzMZ723KWba3vmH2n0oRBxhn6GCMoQmk9LnJRn0A9sQR+9sncEQpSukdniP46aWoyT5lAYrjoQS G1qWlF/3vyZy82LjbqfLtVuft5vVjdvx92Gn1Hu/W0xABOrCK/zfXmsFozRN4e9NfAJy9gQ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iEmaxAAAAN0AAAAPAAAAAAAAAAAA AAAAAKECAABkcnMvZG93bnJldi54bWxQSwUGAAAAAAQABAD5AAAAkgMAAAAA ">
                          <v:stroke dashstyle="dash"/>
                        </v:line>
                        <v:line id="Line 924" o:spid="_x0000_s1105" style="position:absolute;visibility:visible;mso-wrap-style:square" from="1400,10820" to="1400,113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TsAcQAAADdAAAADwAAAGRycy9kb3ducmV2LnhtbESPX2vCMBTF34V9h3AHvmmqONmqUcZA 8MEp0+Hzpbm21eamJrHWb28EwcfD+fPjTOetqURDzpeWFQz6CQjizOqScwX/u0XvE4QPyBory6Tg Rh7ms7fOFFNtr/xHzTbkIo6wT1FBEUKdSumzggz6vq2Jo3ewzmCI0uVSO7zGcVPJYZKMpcGSI6HA mn4Kyk7bi4ncLF+58/54apeH39XizM3XerdRqvvefk9ABGrDK/xsL7WC4Wj0AY838Qn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xOwBxAAAAN0AAAAPAAAAAAAAAAAA AAAAAKECAABkcnMvZG93bnJldi54bWxQSwUGAAAAAAQABAD5AAAAkgMAAAAA ">
                          <v:stroke dashstyle="dash"/>
                        </v:line>
                        <v:rect id="Rectangle 925" o:spid="_x0000_s1106" style="position:absolute;left:2980;top:10100;width:400;height:2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JSbMYA AADdAAAADwAAAGRycy9kb3ducmV2LnhtbESPT2vCQBTE74LfYXlCb7qrTUObZhUpCIW2B6PQ6yP7 8gezb2N21fTbdwsFj8PM/IbJN6PtxJUG3zrWsFwoEMSlMy3XGo6H3fwZhA/IBjvHpOGHPGzW00mO mXE33tO1CLWIEPYZamhC6DMpfdmQRb9wPXH0KjdYDFEOtTQD3iLcdnKlVCotthwXGuzpraHyVFys BkwTc/6qHj8PH5cUX+pR7Z6+ldYPs3H7CiLQGO7h//a70bBKkhT+3sQnINe/AAAA//8DAFBLAQIt ABQABgAIAAAAIQDw94q7/QAAAOIBAAATAAAAAAAAAAAAAAAAAAAAAABbQ29udGVudF9UeXBlc10u eG1sUEsBAi0AFAAGAAgAAAAhADHdX2HSAAAAjwEAAAsAAAAAAAAAAAAAAAAALgEAAF9yZWxzLy5y ZWxzUEsBAi0AFAAGAAgAAAAhADMvBZ5BAAAAOQAAABAAAAAAAAAAAAAAAAAAKQIAAGRycy9zaGFw ZXhtbC54bWxQSwECLQAUAAYACAAAACEAKTJSbMYAAADdAAAADwAAAAAAAAAAAAAAAACYAgAAZHJz L2Rvd25yZXYueG1sUEsFBgAAAAAEAAQA9QAAAIsDAAAAAA== " stroked="f"/>
                      </v:group>
                      <v:rect id="Rectangle 926" o:spid="_x0000_s1107" style="position:absolute;left:3210;top:7830;width:60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7398UA AADdAAAADwAAAGRycy9kb3ducmV2LnhtbESPQWvCQBSE74L/YXlCb7qrjVGjq5SCUKg9VAWvj+wz CWbfptlV03/fLQgeh5n5hlltOluLG7W+cqxhPFIgiHNnKi40HA/b4RyED8gGa8ek4Zc8bNb93goz 4+78Tbd9KESEsM9QQxlCk0np85Is+pFriKN3dq3FEGVbSNPiPcJtLSdKpdJixXGhxIbeS8ov+6vV gGlifr7Or7vD5zXFRdGp7fSktH4ZdG9LEIG68Aw/2h9GwyRJZvD/Jj4Buf4DAAD//wMAUEsBAi0A FAAGAAgAAAAhAPD3irv9AAAA4gEAABMAAAAAAAAAAAAAAAAAAAAAAFtDb250ZW50X1R5cGVzXS54 bWxQSwECLQAUAAYACAAAACEAMd1fYdIAAACPAQAACwAAAAAAAAAAAAAAAAAuAQAAX3JlbHMvLnJl bHNQSwECLQAUAAYACAAAACEAMy8FnkEAAAA5AAAAEAAAAAAAAAAAAAAAAAApAgAAZHJzL3NoYXBl eG1sLnhtbFBLAQItABQABgAIAAAAIQBGfvf3xQAAAN0AAAAPAAAAAAAAAAAAAAAAAJgCAABkcnMv ZG93bnJldi54bWxQSwUGAAAAAAQABAD1AAAAigMAAAAA " stroked="f"/>
                      <v:rect id="Rectangle 927" o:spid="_x0000_s1108" style="position:absolute;left:3564;top:6599;width:450;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1LOR8EA AADdAAAADwAAAGRycy9kb3ducmV2LnhtbERPy4rCMBTdC/5DuMLsNFVk0GoU8YEufYG6uzTXttjc lCbazny9WQguD+c9nTemEC+qXG5ZQb8XgSBOrM45VXA+bbojEM4jaywsk4I/cjCftVtTjLWt+UCv o09FCGEXo4LM+zKW0iUZGXQ9WxIH7m4rgz7AKpW6wjqEm0IOouhXGsw5NGRY0jKj5HF8GgXbUbm4 7ux/nRbr2/ayv4xXp7FX6qfTLCYgPDX+K/64d1rBYDgMc8Ob8ATk7A0AAP//AwBQSwECLQAUAAYA CAAAACEA8PeKu/0AAADiAQAAEwAAAAAAAAAAAAAAAAAAAAAAW0NvbnRlbnRfVHlwZXNdLnhtbFBL AQItABQABgAIAAAAIQAx3V9h0gAAAI8BAAALAAAAAAAAAAAAAAAAAC4BAABfcmVscy8ucmVsc1BL AQItABQABgAIAAAAIQAzLwWeQQAAADkAAAAQAAAAAAAAAAAAAAAAACkCAABkcnMvc2hhcGV4bWwu eG1sUEsBAi0AFAAGAAgAAAAhAKNSzkfBAAAA3QAAAA8AAAAAAAAAAAAAAAAAmAIAAGRycy9kb3du cmV2LnhtbFBLBQYAAAAABAAEAPUAAACGAwAAAAA= " filled="f" stroked="f">
                        <v:textbox inset="0,0,0,0">
                          <w:txbxContent>
                            <w:p w:rsidR="002600CC" w:rsidRPr="00F92E0E" w:rsidRDefault="002600CC" w:rsidP="0048390D">
                              <w:pPr>
                                <w:jc w:val="center"/>
                              </w:pPr>
                              <w:r>
                                <w:t>k</w:t>
                              </w:r>
                              <w:r w:rsidRPr="003D6D48">
                                <w:rPr>
                                  <w:position w:val="-12"/>
                                </w:rPr>
                                <w:object w:dxaOrig="200" w:dyaOrig="380">
                                  <v:shape id="_x0000_i1786" type="#_x0000_t75" style="width:10pt;height:18.8pt" o:ole="">
                                    <v:imagedata r:id="rId439" o:title=""/>
                                  </v:shape>
                                  <o:OLEObject Type="Embed" ProgID="Equation.DSMT4" ShapeID="_x0000_i1786" DrawAspect="Content" ObjectID="_1629614853" r:id="rId444"/>
                                </w:object>
                              </w:r>
                            </w:p>
                          </w:txbxContent>
                        </v:textbox>
                      </v:rect>
                      <v:rect id="Rectangle 928" o:spid="_x0000_s1109" style="position:absolute;left:3264;top:7904;width:450;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5r3MUA AADdAAAADwAAAGRycy9kb3ducmV2LnhtbESPQYvCMBSE74L/ITxhb5oqIrYaRdwVPboqqLdH82yL zUtpou36683Cwh6HmfmGmS9bU4on1a6wrGA4iEAQp1YXnCk4HTf9KQjnkTWWlknBDzlYLrqdOSba NvxNz4PPRICwS1BB7n2VSOnSnAy6ga2Ig3eztUEfZJ1JXWMT4KaUoyiaSIMFh4UcK1rnlN4PD6Ng O61Wl519NVn5dd2e9+f48xh7pT567WoGwlPr/8N/7Z1WMBqPY/h9E56AXLwBAAD//wMAUEsBAi0A FAAGAAgAAAAhAPD3irv9AAAA4gEAABMAAAAAAAAAAAAAAAAAAAAAAFtDb250ZW50X1R5cGVzXS54 bWxQSwECLQAUAAYACAAAACEAMd1fYdIAAACPAQAACwAAAAAAAAAAAAAAAAAuAQAAX3JlbHMvLnJl bHNQSwECLQAUAAYACAAAACEAMy8FnkEAAAA5AAAAEAAAAAAAAAAAAAAAAAApAgAAZHJzL3NoYXBl eG1sLnhtbFBLAQItABQABgAIAAAAIQDMHmvcxQAAAN0AAAAPAAAAAAAAAAAAAAAAAJgCAABkcnMv ZG93bnJldi54bWxQSwUGAAAAAAQABAD1AAAAigMAAAAA " filled="f" stroked="f">
                        <v:textbox inset="0,0,0,0">
                          <w:txbxContent>
                            <w:p w:rsidR="002600CC" w:rsidRPr="00F92E0E" w:rsidRDefault="002600CC" w:rsidP="0048390D">
                              <w:pPr>
                                <w:jc w:val="center"/>
                              </w:pPr>
                              <w:r>
                                <w:t>k</w:t>
                              </w:r>
                              <w:r w:rsidRPr="003D6D48">
                                <w:rPr>
                                  <w:position w:val="-12"/>
                                </w:rPr>
                                <w:object w:dxaOrig="200" w:dyaOrig="380">
                                  <v:shape id="_x0000_i1787" type="#_x0000_t75" style="width:10pt;height:18.8pt" o:ole="">
                                    <v:imagedata r:id="rId439" o:title=""/>
                                  </v:shape>
                                  <o:OLEObject Type="Embed" ProgID="Equation.DSMT4" ShapeID="_x0000_i1787" DrawAspect="Content" ObjectID="_1629614854" r:id="rId445"/>
                                </w:object>
                              </w:r>
                            </w:p>
                          </w:txbxContent>
                        </v:textbox>
                      </v:rect>
                      <v:rect id="Rectangle 929" o:spid="_x0000_s1110" style="position:absolute;left:5064;top:7949;width:450;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1UnMMA AADdAAAADwAAAGRycy9kb3ducmV2LnhtbERPTYvCMBC9C/sfwix403RlFa1GEV3Ro1sX1NvQjG3Z ZlKaaKu/3hwEj4/3PVu0phQ3ql1hWcFXPwJBnFpdcKbg77DpjUE4j6yxtEwK7uRgMf/ozDDWtuFf uiU+EyGEXYwKcu+rWEqX5mTQ9W1FHLiLrQ36AOtM6hqbEG5KOYiikTRYcGjIsaJVTul/cjUKtuNq edrZR5OVP+ftcX+crA8Tr1T3s11OQXhq/Vv8cu+0gsH3MOwPb8IT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2P1UnMMAAADdAAAADwAAAAAAAAAAAAAAAACYAgAAZHJzL2Rv d25yZXYueG1sUEsFBgAAAAAEAAQA9QAAAIgDAAAAAA== " filled="f" stroked="f">
                        <v:textbox inset="0,0,0,0">
                          <w:txbxContent>
                            <w:p w:rsidR="002600CC" w:rsidRPr="00F92E0E" w:rsidRDefault="002600CC" w:rsidP="0048390D">
                              <w:pPr>
                                <w:jc w:val="center"/>
                              </w:pPr>
                              <w:r w:rsidRPr="003D6D48">
                                <w:rPr>
                                  <w:position w:val="-12"/>
                                </w:rPr>
                                <w:object w:dxaOrig="200" w:dyaOrig="380">
                                  <v:shape id="_x0000_i1788" type="#_x0000_t75" style="width:10pt;height:18.8pt" o:ole="">
                                    <v:imagedata r:id="rId442" o:title=""/>
                                  </v:shape>
                                  <o:OLEObject Type="Embed" ProgID="Equation.DSMT4" ShapeID="_x0000_i1788" DrawAspect="Content" ObjectID="_1629614855" r:id="rId446"/>
                                </w:object>
                              </w:r>
                            </w:p>
                          </w:txbxContent>
                        </v:textbox>
                      </v:rect>
                      <w10:wrap type="square"/>
                      <w10:anchorlock/>
                    </v:group>
                  </w:pict>
                </mc:Fallback>
              </mc:AlternateConten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b/>
                <w:sz w:val="28"/>
                <w:szCs w:val="28"/>
              </w:rPr>
            </w:pPr>
          </w:p>
          <w:p w:rsidR="0048390D" w:rsidRPr="00043D2A" w:rsidRDefault="0048390D" w:rsidP="00043D2A">
            <w:pPr>
              <w:jc w:val="both"/>
              <w:rPr>
                <w:b/>
                <w:sz w:val="28"/>
                <w:szCs w:val="28"/>
              </w:rPr>
            </w:pPr>
          </w:p>
          <w:p w:rsidR="0048390D" w:rsidRPr="00043D2A" w:rsidRDefault="0048390D" w:rsidP="00043D2A">
            <w:pPr>
              <w:jc w:val="both"/>
              <w:rPr>
                <w:sz w:val="28"/>
                <w:szCs w:val="28"/>
              </w:rPr>
            </w:pPr>
            <w:r w:rsidRPr="00043D2A">
              <w:rPr>
                <w:b/>
                <w:sz w:val="28"/>
                <w:szCs w:val="28"/>
              </w:rPr>
              <w:t>HS</w:t>
            </w:r>
            <w:r w:rsidRPr="00043D2A">
              <w:rPr>
                <w:sz w:val="28"/>
                <w:szCs w:val="28"/>
              </w:rPr>
              <w:t xml:space="preserve">  : quan sát TN –rút ra các kết luận</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Quan sát TN nhận xét</w:t>
            </w:r>
          </w:p>
          <w:p w:rsidR="0048390D" w:rsidRPr="00043D2A" w:rsidRDefault="0048390D" w:rsidP="00043D2A">
            <w:pPr>
              <w:jc w:val="both"/>
              <w:rPr>
                <w:sz w:val="28"/>
                <w:szCs w:val="28"/>
              </w:rPr>
            </w:pPr>
            <w:r w:rsidRPr="00043D2A">
              <w:rPr>
                <w:sz w:val="28"/>
                <w:szCs w:val="28"/>
              </w:rPr>
              <w:t>- Ghi nhận kết luận</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Tiếp thu và phát biểu kết luận</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Trả lời vấn đề của GV</w:t>
            </w:r>
          </w:p>
          <w:p w:rsidR="0048390D" w:rsidRPr="00043D2A" w:rsidRDefault="0048390D" w:rsidP="00043D2A">
            <w:pPr>
              <w:jc w:val="both"/>
              <w:rPr>
                <w:sz w:val="28"/>
                <w:szCs w:val="28"/>
              </w:rPr>
            </w:pPr>
            <w:r w:rsidRPr="00043D2A">
              <w:rPr>
                <w:sz w:val="28"/>
                <w:szCs w:val="28"/>
              </w:rPr>
              <w:t>-Nếu hai sóng gặp nhau thì hai sóng sẽ giao thoa.</w:t>
            </w: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Khi giao thoa sẽ có những điểm cực đại và những điểm cực tiểu.</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Rút ra khái niệm sóng dừng</w:t>
            </w: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Tiếp thu và ghi vào vở</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Theo sự gợi ý của GV rút a các công thức</w:t>
            </w:r>
          </w:p>
          <w:p w:rsidR="0048390D" w:rsidRPr="00043D2A" w:rsidRDefault="0048390D" w:rsidP="00043D2A">
            <w:pPr>
              <w:jc w:val="both"/>
              <w:rPr>
                <w:sz w:val="28"/>
                <w:szCs w:val="28"/>
              </w:rPr>
            </w:pPr>
            <w:r w:rsidRPr="00043D2A">
              <w:rPr>
                <w:position w:val="-24"/>
                <w:sz w:val="28"/>
                <w:szCs w:val="28"/>
              </w:rPr>
              <w:object w:dxaOrig="760" w:dyaOrig="620">
                <v:shape id="_x0000_i1247" type="#_x0000_t75" style="width:38.2pt;height:30.7pt" o:ole="">
                  <v:imagedata r:id="rId435" o:title=""/>
                </v:shape>
                <o:OLEObject Type="Embed" ProgID="Equation.DSMT4" ShapeID="_x0000_i1247" DrawAspect="Content" ObjectID="_1629614314" r:id="rId447"/>
              </w:object>
            </w:r>
          </w:p>
          <w:p w:rsidR="0048390D" w:rsidRPr="00043D2A" w:rsidRDefault="0048390D" w:rsidP="00043D2A">
            <w:pPr>
              <w:jc w:val="both"/>
              <w:rPr>
                <w:sz w:val="28"/>
                <w:szCs w:val="28"/>
              </w:rPr>
            </w:pPr>
            <w:r w:rsidRPr="00043D2A">
              <w:rPr>
                <w:sz w:val="28"/>
                <w:szCs w:val="28"/>
              </w:rPr>
              <w:t>và</w:t>
            </w:r>
          </w:p>
          <w:p w:rsidR="0048390D" w:rsidRPr="00043D2A" w:rsidRDefault="0048390D" w:rsidP="00043D2A">
            <w:pPr>
              <w:jc w:val="both"/>
              <w:rPr>
                <w:sz w:val="28"/>
                <w:szCs w:val="28"/>
              </w:rPr>
            </w:pPr>
            <w:r w:rsidRPr="00043D2A">
              <w:rPr>
                <w:position w:val="-24"/>
                <w:sz w:val="28"/>
                <w:szCs w:val="28"/>
              </w:rPr>
              <w:object w:dxaOrig="1340" w:dyaOrig="620">
                <v:shape id="_x0000_i1248" type="#_x0000_t75" style="width:67pt;height:30.7pt" o:ole="">
                  <v:imagedata r:id="rId437" o:title=""/>
                </v:shape>
                <o:OLEObject Type="Embed" ProgID="Equation.DSMT4" ShapeID="_x0000_i1248" DrawAspect="Content" ObjectID="_1629614315" r:id="rId448"/>
              </w:object>
            </w: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Ghi nhận kết luận của GV</w:t>
            </w:r>
          </w:p>
          <w:p w:rsidR="0048390D" w:rsidRPr="00043D2A" w:rsidRDefault="0048390D" w:rsidP="00043D2A">
            <w:pPr>
              <w:jc w:val="both"/>
              <w:rPr>
                <w:sz w:val="28"/>
                <w:szCs w:val="28"/>
              </w:rPr>
            </w:pPr>
          </w:p>
          <w:p w:rsidR="0048390D" w:rsidRPr="00043D2A" w:rsidRDefault="0048390D" w:rsidP="00043D2A">
            <w:pPr>
              <w:jc w:val="both"/>
              <w:rPr>
                <w:sz w:val="28"/>
                <w:szCs w:val="28"/>
              </w:rPr>
            </w:pPr>
          </w:p>
        </w:tc>
        <w:tc>
          <w:tcPr>
            <w:tcW w:w="3715" w:type="dxa"/>
            <w:gridSpan w:val="3"/>
            <w:shd w:val="clear" w:color="auto" w:fill="auto"/>
          </w:tcPr>
          <w:p w:rsidR="0048390D" w:rsidRPr="00043D2A" w:rsidRDefault="0048390D" w:rsidP="00043D2A">
            <w:pPr>
              <w:jc w:val="both"/>
              <w:rPr>
                <w:b/>
                <w:sz w:val="28"/>
                <w:szCs w:val="28"/>
              </w:rPr>
            </w:pPr>
          </w:p>
          <w:p w:rsidR="0048390D" w:rsidRPr="00043D2A" w:rsidRDefault="0048390D" w:rsidP="00043D2A">
            <w:pPr>
              <w:jc w:val="both"/>
              <w:rPr>
                <w:b/>
                <w:sz w:val="28"/>
                <w:szCs w:val="28"/>
              </w:rPr>
            </w:pPr>
          </w:p>
          <w:p w:rsidR="0048390D" w:rsidRPr="00043D2A" w:rsidRDefault="0048390D" w:rsidP="00043D2A">
            <w:pPr>
              <w:jc w:val="both"/>
              <w:rPr>
                <w:b/>
                <w:sz w:val="28"/>
                <w:szCs w:val="28"/>
              </w:rPr>
            </w:pPr>
          </w:p>
          <w:p w:rsidR="0048390D" w:rsidRPr="00043D2A" w:rsidRDefault="0048390D" w:rsidP="00043D2A">
            <w:pPr>
              <w:jc w:val="both"/>
              <w:rPr>
                <w:b/>
                <w:sz w:val="28"/>
                <w:szCs w:val="28"/>
              </w:rPr>
            </w:pPr>
          </w:p>
          <w:p w:rsidR="0048390D" w:rsidRPr="00043D2A" w:rsidRDefault="0048390D" w:rsidP="00043D2A">
            <w:pPr>
              <w:jc w:val="both"/>
              <w:rPr>
                <w:b/>
                <w:sz w:val="28"/>
                <w:szCs w:val="28"/>
              </w:rPr>
            </w:pPr>
            <w:r w:rsidRPr="00043D2A">
              <w:rPr>
                <w:b/>
                <w:sz w:val="28"/>
                <w:szCs w:val="28"/>
              </w:rPr>
              <w:t xml:space="preserve">I- PHẢN XẠ CỦA SÓNG </w:t>
            </w:r>
          </w:p>
          <w:p w:rsidR="0048390D" w:rsidRPr="00043D2A" w:rsidRDefault="0048390D" w:rsidP="00043D2A">
            <w:pPr>
              <w:jc w:val="both"/>
              <w:rPr>
                <w:sz w:val="28"/>
                <w:szCs w:val="28"/>
              </w:rPr>
            </w:pPr>
            <w:r w:rsidRPr="00043D2A">
              <w:rPr>
                <w:b/>
                <w:sz w:val="28"/>
                <w:szCs w:val="28"/>
              </w:rPr>
              <w:t>1) Phản xạ của sóng trên vật cản cố định</w:t>
            </w:r>
            <w:r w:rsidRPr="00043D2A">
              <w:rPr>
                <w:sz w:val="28"/>
                <w:szCs w:val="28"/>
              </w:rPr>
              <w:t xml:space="preserve"> :</w:t>
            </w:r>
          </w:p>
          <w:p w:rsidR="0048390D"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614208" behindDoc="0" locked="0" layoutInCell="1" allowOverlap="1">
                      <wp:simplePos x="0" y="0"/>
                      <wp:positionH relativeFrom="column">
                        <wp:posOffset>469265</wp:posOffset>
                      </wp:positionH>
                      <wp:positionV relativeFrom="paragraph">
                        <wp:posOffset>109855</wp:posOffset>
                      </wp:positionV>
                      <wp:extent cx="1915795" cy="520065"/>
                      <wp:effectExtent l="2540" t="24130" r="0" b="27305"/>
                      <wp:wrapNone/>
                      <wp:docPr id="2381" name="Group 8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5795" cy="520065"/>
                                <a:chOff x="1729" y="13795"/>
                                <a:chExt cx="4800" cy="1260"/>
                              </a:xfrm>
                            </wpg:grpSpPr>
                            <wpg:grpSp>
                              <wpg:cNvPr id="2382" name="Group 861"/>
                              <wpg:cNvGrpSpPr>
                                <a:grpSpLocks/>
                              </wpg:cNvGrpSpPr>
                              <wpg:grpSpPr bwMode="auto">
                                <a:xfrm>
                                  <a:off x="1729" y="13795"/>
                                  <a:ext cx="4800" cy="1229"/>
                                  <a:chOff x="1732" y="13987"/>
                                  <a:chExt cx="4800" cy="1229"/>
                                </a:xfrm>
                              </wpg:grpSpPr>
                              <wpg:grpSp>
                                <wpg:cNvPr id="2383" name="Group 862"/>
                                <wpg:cNvGrpSpPr>
                                  <a:grpSpLocks/>
                                </wpg:cNvGrpSpPr>
                                <wpg:grpSpPr bwMode="auto">
                                  <a:xfrm flipV="1">
                                    <a:off x="6060" y="14621"/>
                                    <a:ext cx="95" cy="534"/>
                                    <a:chOff x="3280" y="11840"/>
                                    <a:chExt cx="163" cy="580"/>
                                  </a:xfrm>
                                </wpg:grpSpPr>
                                <wps:wsp>
                                  <wps:cNvPr id="2384" name="Rectangle 863" descr="Light upward diagonal"/>
                                  <wps:cNvSpPr>
                                    <a:spLocks noChangeArrowheads="1"/>
                                  </wps:cNvSpPr>
                                  <wps: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 name="Line 864" descr="Light upward diagonal"/>
                                  <wps:cNvCnPr/>
                                  <wps:spPr bwMode="auto">
                                    <a:xfrm>
                                      <a:off x="3280" y="11840"/>
                                      <a:ext cx="0" cy="560"/>
                                    </a:xfrm>
                                    <a:prstGeom prst="line">
                                      <a:avLst/>
                                    </a:prstGeom>
                                    <a:noFill/>
                                    <a:ln w="19050">
                                      <a:solidFill>
                                        <a:srgbClr val="000000"/>
                                      </a:solidFill>
                                      <a:round/>
                                      <a:headEnd/>
                                      <a:tailEnd/>
                                    </a:ln>
                                  </wps:spPr>
                                  <wps:bodyPr/>
                                </wps:wsp>
                              </wpg:grpSp>
                              <pic:pic xmlns:pic="http://schemas.openxmlformats.org/drawingml/2006/picture">
                                <pic:nvPicPr>
                                  <pic:cNvPr id="2386" name="Picture 865" descr="SONGNGANG2"/>
                                  <pic:cNvPicPr>
                                    <a:picLocks noChangeAspect="1" noChangeArrowheads="1"/>
                                  </pic:cNvPicPr>
                                </pic:nvPicPr>
                                <pic:blipFill>
                                  <a:blip r:embed="rId449">
                                    <a:grayscl/>
                                    <a:extLst>
                                      <a:ext uri="{28A0092B-C50C-407E-A947-70E740481C1C}">
                                        <a14:useLocalDpi xmlns:a14="http://schemas.microsoft.com/office/drawing/2010/main" val="0"/>
                                      </a:ext>
                                    </a:extLst>
                                  </a:blip>
                                  <a:srcRect l="1401" t="21252" r="89850" b="15253"/>
                                  <a:stretch>
                                    <a:fillRect/>
                                  </a:stretch>
                                </pic:blipFill>
                                <pic:spPr bwMode="auto">
                                  <a:xfrm>
                                    <a:off x="1762" y="14654"/>
                                    <a:ext cx="413" cy="562"/>
                                  </a:xfrm>
                                  <a:prstGeom prst="rect">
                                    <a:avLst/>
                                  </a:prstGeom>
                                  <a:noFill/>
                                  <a:extLst>
                                    <a:ext uri="{909E8E84-426E-40DD-AFC4-6F175D3DCCD1}">
                                      <a14:hiddenFill xmlns:a14="http://schemas.microsoft.com/office/drawing/2010/main">
                                        <a:solidFill>
                                          <a:srgbClr val="FFFFFF"/>
                                        </a:solidFill>
                                      </a14:hiddenFill>
                                    </a:ext>
                                  </a:extLst>
                                </pic:spPr>
                              </pic:pic>
                              <wps:wsp>
                                <wps:cNvPr id="2387" name="Rectangle 866"/>
                                <wps:cNvSpPr>
                                  <a:spLocks noChangeArrowheads="1"/>
                                </wps:cNvSpPr>
                                <wps:spPr bwMode="auto">
                                  <a:xfrm>
                                    <a:off x="6082" y="14223"/>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821CB2" w:rsidRDefault="002600CC" w:rsidP="0048390D">
                                      <w:pPr>
                                        <w:jc w:val="center"/>
                                      </w:pPr>
                                      <w:r>
                                        <w:t>B</w:t>
                                      </w:r>
                                    </w:p>
                                  </w:txbxContent>
                                </wps:txbx>
                                <wps:bodyPr rot="0" vert="horz" wrap="square" lIns="0" tIns="0" rIns="0" bIns="0" anchor="t" anchorCtr="0" upright="1">
                                  <a:noAutofit/>
                                </wps:bodyPr>
                              </wps:wsp>
                              <wps:wsp>
                                <wps:cNvPr id="2388" name="Line 867"/>
                                <wps:cNvCnPr/>
                                <wps:spPr bwMode="auto">
                                  <a:xfrm flipH="1">
                                    <a:off x="5382" y="15183"/>
                                    <a:ext cx="42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2389" name="Group 868"/>
                                <wpg:cNvGrpSpPr>
                                  <a:grpSpLocks/>
                                </wpg:cNvGrpSpPr>
                                <wpg:grpSpPr bwMode="auto">
                                  <a:xfrm flipV="1">
                                    <a:off x="2130" y="14880"/>
                                    <a:ext cx="3912" cy="210"/>
                                    <a:chOff x="2130" y="14700"/>
                                    <a:chExt cx="3912" cy="210"/>
                                  </a:xfrm>
                                </wpg:grpSpPr>
                                <wps:wsp>
                                  <wps:cNvPr id="2390" name="Freeform 869"/>
                                  <wps:cNvSpPr>
                                    <a:spLocks/>
                                  </wps:cNvSpPr>
                                  <wps:spPr bwMode="auto">
                                    <a:xfrm>
                                      <a:off x="4935" y="14700"/>
                                      <a:ext cx="1107" cy="210"/>
                                    </a:xfrm>
                                    <a:custGeom>
                                      <a:avLst/>
                                      <a:gdLst>
                                        <a:gd name="T0" fmla="*/ 0 w 870"/>
                                        <a:gd name="T1" fmla="*/ 165 h 165"/>
                                        <a:gd name="T2" fmla="*/ 375 w 870"/>
                                        <a:gd name="T3" fmla="*/ 165 h 165"/>
                                        <a:gd name="T4" fmla="*/ 660 w 870"/>
                                        <a:gd name="T5" fmla="*/ 0 h 165"/>
                                        <a:gd name="T6" fmla="*/ 870 w 870"/>
                                        <a:gd name="T7" fmla="*/ 165 h 165"/>
                                      </a:gdLst>
                                      <a:ahLst/>
                                      <a:cxnLst>
                                        <a:cxn ang="0">
                                          <a:pos x="T0" y="T1"/>
                                        </a:cxn>
                                        <a:cxn ang="0">
                                          <a:pos x="T2" y="T3"/>
                                        </a:cxn>
                                        <a:cxn ang="0">
                                          <a:pos x="T4" y="T5"/>
                                        </a:cxn>
                                        <a:cxn ang="0">
                                          <a:pos x="T6" y="T7"/>
                                        </a:cxn>
                                      </a:cxnLst>
                                      <a:rect l="0" t="0" r="r" b="b"/>
                                      <a:pathLst>
                                        <a:path w="870" h="165">
                                          <a:moveTo>
                                            <a:pt x="0" y="165"/>
                                          </a:moveTo>
                                          <a:lnTo>
                                            <a:pt x="375" y="165"/>
                                          </a:lnTo>
                                          <a:cubicBezTo>
                                            <a:pt x="485" y="137"/>
                                            <a:pt x="578" y="0"/>
                                            <a:pt x="660" y="0"/>
                                          </a:cubicBezTo>
                                          <a:cubicBezTo>
                                            <a:pt x="742" y="0"/>
                                            <a:pt x="806" y="82"/>
                                            <a:pt x="870" y="165"/>
                                          </a:cubicBezTo>
                                        </a:path>
                                      </a:pathLst>
                                    </a:custGeom>
                                    <a:noFill/>
                                    <a:ln w="19050">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1" name="Line 870"/>
                                  <wps:cNvCnPr/>
                                  <wps:spPr bwMode="auto">
                                    <a:xfrm flipH="1">
                                      <a:off x="2130" y="14910"/>
                                      <a:ext cx="28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392" name="Group 871"/>
                                <wpg:cNvGrpSpPr>
                                  <a:grpSpLocks/>
                                </wpg:cNvGrpSpPr>
                                <wpg:grpSpPr bwMode="auto">
                                  <a:xfrm flipV="1">
                                    <a:off x="6060" y="14141"/>
                                    <a:ext cx="95" cy="534"/>
                                    <a:chOff x="3280" y="11840"/>
                                    <a:chExt cx="163" cy="580"/>
                                  </a:xfrm>
                                </wpg:grpSpPr>
                                <wps:wsp>
                                  <wps:cNvPr id="2393" name="Rectangle 872" descr="Light upward diagonal"/>
                                  <wps:cNvSpPr>
                                    <a:spLocks noChangeArrowheads="1"/>
                                  </wps:cNvSpPr>
                                  <wps: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 name="Line 873" descr="Light upward diagonal"/>
                                  <wps:cNvCnPr/>
                                  <wps:spPr bwMode="auto">
                                    <a:xfrm>
                                      <a:off x="3280" y="11840"/>
                                      <a:ext cx="0" cy="560"/>
                                    </a:xfrm>
                                    <a:prstGeom prst="line">
                                      <a:avLst/>
                                    </a:prstGeom>
                                    <a:noFill/>
                                    <a:ln w="19050">
                                      <a:solidFill>
                                        <a:srgbClr val="000000"/>
                                      </a:solidFill>
                                      <a:round/>
                                      <a:headEnd/>
                                      <a:tailEnd/>
                                    </a:ln>
                                  </wps:spPr>
                                  <wps:bodyPr/>
                                </wps:wsp>
                              </wpg:grpSp>
                              <wpg:grpSp>
                                <wpg:cNvPr id="2395" name="Group 874"/>
                                <wpg:cNvGrpSpPr>
                                  <a:grpSpLocks/>
                                </wpg:cNvGrpSpPr>
                                <wpg:grpSpPr bwMode="auto">
                                  <a:xfrm>
                                    <a:off x="2130" y="14220"/>
                                    <a:ext cx="3912" cy="210"/>
                                    <a:chOff x="2130" y="14700"/>
                                    <a:chExt cx="3912" cy="210"/>
                                  </a:xfrm>
                                </wpg:grpSpPr>
                                <wps:wsp>
                                  <wps:cNvPr id="2396" name="Freeform 875"/>
                                  <wps:cNvSpPr>
                                    <a:spLocks/>
                                  </wps:cNvSpPr>
                                  <wps:spPr bwMode="auto">
                                    <a:xfrm>
                                      <a:off x="4935" y="14700"/>
                                      <a:ext cx="1107" cy="210"/>
                                    </a:xfrm>
                                    <a:custGeom>
                                      <a:avLst/>
                                      <a:gdLst>
                                        <a:gd name="T0" fmla="*/ 0 w 870"/>
                                        <a:gd name="T1" fmla="*/ 165 h 165"/>
                                        <a:gd name="T2" fmla="*/ 375 w 870"/>
                                        <a:gd name="T3" fmla="*/ 165 h 165"/>
                                        <a:gd name="T4" fmla="*/ 660 w 870"/>
                                        <a:gd name="T5" fmla="*/ 0 h 165"/>
                                        <a:gd name="T6" fmla="*/ 870 w 870"/>
                                        <a:gd name="T7" fmla="*/ 165 h 165"/>
                                      </a:gdLst>
                                      <a:ahLst/>
                                      <a:cxnLst>
                                        <a:cxn ang="0">
                                          <a:pos x="T0" y="T1"/>
                                        </a:cxn>
                                        <a:cxn ang="0">
                                          <a:pos x="T2" y="T3"/>
                                        </a:cxn>
                                        <a:cxn ang="0">
                                          <a:pos x="T4" y="T5"/>
                                        </a:cxn>
                                        <a:cxn ang="0">
                                          <a:pos x="T6" y="T7"/>
                                        </a:cxn>
                                      </a:cxnLst>
                                      <a:rect l="0" t="0" r="r" b="b"/>
                                      <a:pathLst>
                                        <a:path w="870" h="165">
                                          <a:moveTo>
                                            <a:pt x="0" y="165"/>
                                          </a:moveTo>
                                          <a:lnTo>
                                            <a:pt x="375" y="165"/>
                                          </a:lnTo>
                                          <a:cubicBezTo>
                                            <a:pt x="485" y="137"/>
                                            <a:pt x="578" y="0"/>
                                            <a:pt x="660" y="0"/>
                                          </a:cubicBezTo>
                                          <a:cubicBezTo>
                                            <a:pt x="742" y="0"/>
                                            <a:pt x="806" y="82"/>
                                            <a:pt x="870" y="165"/>
                                          </a:cubicBezTo>
                                        </a:path>
                                      </a:pathLst>
                                    </a:custGeom>
                                    <a:noFill/>
                                    <a:ln w="19050">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7" name="Line 876"/>
                                  <wps:cNvCnPr/>
                                  <wps:spPr bwMode="auto">
                                    <a:xfrm flipH="1">
                                      <a:off x="2130" y="14910"/>
                                      <a:ext cx="28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2398" name="Picture 877" descr="SONGNGANG2"/>
                                  <pic:cNvPicPr>
                                    <a:picLocks noChangeAspect="1" noChangeArrowheads="1"/>
                                  </pic:cNvPicPr>
                                </pic:nvPicPr>
                                <pic:blipFill>
                                  <a:blip r:embed="rId449">
                                    <a:grayscl/>
                                    <a:extLst>
                                      <a:ext uri="{28A0092B-C50C-407E-A947-70E740481C1C}">
                                        <a14:useLocalDpi xmlns:a14="http://schemas.microsoft.com/office/drawing/2010/main" val="0"/>
                                      </a:ext>
                                    </a:extLst>
                                  </a:blip>
                                  <a:srcRect l="1401" t="21252" r="89850" b="15253"/>
                                  <a:stretch>
                                    <a:fillRect/>
                                  </a:stretch>
                                </pic:blipFill>
                                <pic:spPr bwMode="auto">
                                  <a:xfrm>
                                    <a:off x="1732" y="14189"/>
                                    <a:ext cx="413" cy="562"/>
                                  </a:xfrm>
                                  <a:prstGeom prst="rect">
                                    <a:avLst/>
                                  </a:prstGeom>
                                  <a:noFill/>
                                  <a:extLst>
                                    <a:ext uri="{909E8E84-426E-40DD-AFC4-6F175D3DCCD1}">
                                      <a14:hiddenFill xmlns:a14="http://schemas.microsoft.com/office/drawing/2010/main">
                                        <a:solidFill>
                                          <a:srgbClr val="FFFFFF"/>
                                        </a:solidFill>
                                      </a14:hiddenFill>
                                    </a:ext>
                                  </a:extLst>
                                </pic:spPr>
                              </pic:pic>
                              <wps:wsp>
                                <wps:cNvPr id="2399" name="Rectangle 878"/>
                                <wps:cNvSpPr>
                                  <a:spLocks noChangeArrowheads="1"/>
                                </wps:cNvSpPr>
                                <wps:spPr bwMode="auto">
                                  <a:xfrm>
                                    <a:off x="1868" y="13987"/>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821CB2" w:rsidRDefault="002600CC" w:rsidP="0048390D">
                                      <w:pPr>
                                        <w:jc w:val="center"/>
                                      </w:pPr>
                                      <w:r w:rsidRPr="00821CB2">
                                        <w:t>A</w:t>
                                      </w:r>
                                    </w:p>
                                  </w:txbxContent>
                                </wps:txbx>
                                <wps:bodyPr rot="0" vert="horz" wrap="square" lIns="0" tIns="0" rIns="0" bIns="0" anchor="t" anchorCtr="0" upright="1">
                                  <a:noAutofit/>
                                </wps:bodyPr>
                              </wps:wsp>
                              <wps:wsp>
                                <wps:cNvPr id="2400" name="Line 879"/>
                                <wps:cNvCnPr/>
                                <wps:spPr bwMode="auto">
                                  <a:xfrm rot="10800000" flipH="1">
                                    <a:off x="5712" y="14073"/>
                                    <a:ext cx="42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2401" name="Rectangle 880"/>
                              <wps:cNvSpPr>
                                <a:spLocks noChangeArrowheads="1"/>
                              </wps:cNvSpPr>
                              <wps:spPr bwMode="auto">
                                <a:xfrm>
                                  <a:off x="3549" y="14698"/>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92E0E" w:rsidRDefault="002600CC" w:rsidP="0048390D">
                                    <w:pPr>
                                      <w:jc w:val="center"/>
                                    </w:pPr>
                                    <w:r>
                                      <w:t>h1.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0" o:spid="_x0000_s1111" style="position:absolute;left:0;text-align:left;margin-left:36.95pt;margin-top:8.65pt;width:150.85pt;height:40.95pt;z-index:251614208" coordorigin="1729,13795" coordsize="4800,126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fZc/1RgoAAOBAAAAOAAAAZHJzL2Uyb0RvYy54bWzsXFtvo0gafV9p/wPi cSW3AYMBq92jtJ1kR+rtibYz+44B22i4LeA4mdH+9z1f3QBfEvfFmd5eR7K7MFVF1Xc7p74q+u1P j1mqPcRVnRT5VDffGLoW52ERJflqqv96fzPwdK1ugjwK0iKPp/pTXOs/vfvrX95uy0lsFesijeJK Qyd5PdmWU33dNOVkOKzDdZwF9ZuijHPcXBZVFjS4rFbDqAq26D1Lh5ZhjIfboorKqgjjusavc35T f8f6Xy7jsPlluazjRkunOsbWsO+KfS/oe/jubTBZVUG5TkIxjOALRpEFSY6Hqq7mQRNomyrZ6ypL wqqoi2XzJiyyYbFcJmHM5oDZmMbObG6rYlOyuawm21WpxATR7sjpi7sNPz7cVVoSTXVr5Jm6lgcZ tMQerHljJp9tuZqg2m1VfirvKj5JFD8U4W81xDfcvU/XK15ZW2z/UUToMNg0BZPP47LKqAvMXHtk anhSaogfGy3Ej6ZvOq7v6FqIew5p2eF6CtdQJjUzXcvXNdw1R1SRKTFcX4v2tmdA1dTYtPgUhsGE P5gNVgyObESMlBd7srB2ZWHSY3bnSgr/VrI4NCkpku6UMHUxYSWNEUbLpOF7rrx5SBq86RdIY7Qr Dess0tCWaVL+C3pjtiJsZGxAiWx69thiWggmUi7KSka2nLcQysjyRCvTs4WftyZijjEjZl6oRUZ8 zEAQlerW8eqvc7xP66CMmT/X5FGt49lSvP9EwAryVRrD+TDCKK5DBKsPyWrdaJtyG1SRFiXBqsiD lCuAdST9suZOqeXFbI1e4quqKrbrOIgwbiY4mH+nAV3UcOkXvXQ0IociA2tlKTVg2kckGUzKqm5u 4yLTqDDVK8yN6TV4+FA3XOiyCoWEMmiamyRNRfW0+bWcY66syXI1SyuqVFerBYraQ0ABnf0J/akq i4N1b9ifqCuqQOvyodR3mtN3XtAg+PD4L5gqBkz3aNIsqv/hm5ZtvLf8wc3Ycwf2je0MfNfwBobp v/fHhu3b85v/0NBNe7JOoijOPyR5LBHGtE8zJIF1HBsYxmjbqe47lsOkUhdpEtFoaWzHJdOrliUN ADdNsqmOMIk/EkkwISu5ziNWboIk5eVhf/jMTyAD+S+TCrMpMiOKjvVkUURPMKmqgMZhNKAGKKyL 6ndd2wJmp3r9701QxbqW/pzDLH3ThndqDbuwHdfCRdW9s+jeCfIQXU31Rtd4cdZwLN+UFfmIjBx5 cQXAWSbMytpRMbBiHs3H+hquDRjjmMr0743h6id69Sy/q6CP0730QMSTXgqpsmi3A4d7PprCSJlp HfFR5RzkLWSLpm84xhcbI/iNsLlj9sec8qCJkYeSbKBEVlJQXibhBB/hayjt+drLrBKtmg1ZKWem 2Ul9ZEH126YcgNghqiSLJE2aJ0ZSIR8aVP5wl4TkJ3TRi/9jaSSoQM9F9IfdCDv59MvH24+3Vx9v GebKtrwnKDAJGRNrg35dItCSJ7Q/7eFAv5chXfZGtwAOy8BCZSEHONsO8TwgSsA2SO28CDdZnDec pVdxCpEUeb1OyhoePomzRRwBE36OONaDgj/VIYVdFmX34q3lXRmGb70fzBxjNrAN93pw5dvuwDWu XduwPXNmzmS83dQxRBKk8zL5BgGXI40Ajr3gF0xIPDz+hoTetNAwbQPShw4s03JAzSA2z/fgJ9oC NxG9Rzzo1k0VN+GaWi8Rxak5WTViubzBNNMqg/R0EmKb7lhQQnvsCGokY4FtSsRGHf48ycolHJ+I 2J1ogM73dOYb/rV37dkD2xpfQ2fz+eDqZmYPxjem68xH89lsbkqdcYwkk/t6lTFtHIXGHhHoQGMH 67jlQw976pYKgJaoiM/rIYkrgwTZiSSJY9IghUHEk3PTwLHhSaOyLGHCyqjIugliRg5bgShCvQcx FUZ/MsSQKpWVoc9nCNmPYWwXjknxb8/vJAnitt48Lh5ZzsIUy9DPpp0wVk45UeB0k4Izo5oo/A/S TKTZejSTOaGICycRSbb0/jvRBvI5sfR2RtLjHdPb9Xii6uTx/QX0nr9/NqX8quXNs4xSa55KJKPq Jg7SZo0FyVTP4ghLkRi5SypxNPw+g0wnDKo15XGg6jsMX5TR7Oh3xpify30ht9bPA3ocZb5xHvBg tscyR7AryjXYHs/N8JBIicERVt3c5ixTpXREvqfTzpWL2jbfs9dS4RMkotKVr4blPqbIJXxTxTFl t8H4WVpPuOwOlEvNKZCX6n0xdWP7I6wkmDiVWCRmm6YBTkEuLMSphBJMwg3P3VAwkGtBJDsjQfJW kRj/PWayzFLkzP821Axtq3mu0ExbBVxYVTHHjrbW8E0WRR3KfqBYVWnkOod7AnFVlY72hBW2qjQe HxkThKIqGYdHhEWZqoJZHR4RBKgq9UYEWSppBWuIjc03fMyFBFECziCTz1fPZVFTYpvECX3c82wd 1PDIclJHKnM2ds8CM573fGWIhXpmgn+xMuZOlSWVYz3zRmL4xOJ291Qqtr5ZcM1iCUyzJiVTkWIt mYa2hmdD+/R7VjzE9wWr0bSbAcI28LT2fpp368E8uElzK0JNeT/cLJLwffx7t7btidojkRov2cMc F5CJOQpr5T/CXNofab69/vpXvIVrcyX0uvEMLj+AJ9M6r8qmjye2E+x2iKeRnNjyT8mODaF1RAUB r5B9EVhZYPnLgLLOBE6igEkxoZPqEEyEmimsiOToj8HFMUc5u4MZqEuSU2wc+mrjkCc5OQQIKPty 9tmBdF/ivcQuyzsX/XyVjGZrWZzd/Pl+o2LLSXkQyT84YzpAL1taRVVUblbsn6qdLx/Rs0c13fNs sx6kmp2NRdP+ITcWfRAmLt5OzsiFzE/cgtihoc8klHu8VVrHi+z0srG4j52XjUXBKC6YW+NE07Ez Az74PHdtgblw9RO9+iREJm4nskCHjlJIHAZf/r/ZWHwOx7DG6OMY23QRcHeWo1MddmSBC7GFhtTK XroDSxl5dqrTTmUEvt9EidoZbRMlWP1hsj3AwY5Z9zxaZzfkZCi6JEoOJzguiZJnUzCXRAnLBXQz Gbtpk0uihOXwZCrhe1nwdba+dw6PfdUOuQy43ZXhJVEiEyVqD1+Qtu72/Um07OA2XQfSL4mSc58s OWOiRBwpESdgcHXKcaud9yHQ6hVPrvlq3/lOnlxzYeOXk2vExHlS73Jyjc4nk2nXp5w1N135MoNt euJNB7msuZxcAzSL3ZcOfJ+UsZUKAF2jIj4coV/hDLSvzhN0s5DiTEFnraZWcd88z2h6Y77bZ47U GzLKqC4n1w69QfDZJLDHay9JzMNJzPbkGtu0J7L8mS9MIOH2I51cs+nNol4es3sM5jRKzN41MQ3x OstBhuy4dHKINt9xdPxykO2PP/No9hkJNPnT+QGNne7f21bjh9VoBOqU1vkAbeTY4gVYewwO3kv+ 2hdAuwAaPxmKM1Rnft2vBTSx4fH9Aho7koDX6FnCUrzyT+/pd69R7v7HBO/+CwAA//8DAFBLAwQU AAYACAAAACEAqiYOvrwAAAAhAQAAGQAAAGRycy9fcmVscy9lMm9Eb2MueG1sLnJlbHOEj0FqwzAQ RfeF3EHMPpadRSjFsjeh4G1IDjBIY1nEGglJLfXtI8gmgUCX8z//PaYf//wqfillF1hB17QgiHUw jq2C6+V7/wkiF2SDa2BSsFGGcdh99GdasdRRXlzMolI4K1hKiV9SZr2Qx9yESFybOSSPpZ7Jyoj6 hpbkoW2PMj0zYHhhiskoSJPpQFy2WM3/s8M8O02noH88cXmjkM5XdwVislQUeDIOH2HXRLYgh16+ PDbcAQAA//8DAFBLAwQUAAYACAAAACEAbbZC2OAAAAAIAQAADwAAAGRycy9kb3ducmV2LnhtbEyP QW+CQBCF7036HzbTpLe6IFEKshhj2p5Mk2qTxtsKIxDZWcKugP++01M9vnkv732TrSfTigF711hS EM4CEEiFLRuqFHwf3l9eQTivqdStJVRwQwfr/PEh02lpR/rCYe8rwSXkUq2g9r5LpXRFjUa7me2Q 2Dvb3mjPsq9k2euRy00r50GwlEY3xAu17nBbY3HZX42Cj1GPmyh8G3aX8/Z2PCw+f3YhKvX8NG1W IDxO/j8Mf/iMDjkzneyVSidaBXGUcJLvcQSC/SheLEGcFCTJHGSeyfsH8l8AAAD//wMAUEsDBAoA AAAAAAAAIQAHtb/6+gEAAPoBAAAUAAAAZHJzL21lZGlhL2ltYWdlMS5wbmeJUE5HDQoaCgAAAA1J SERSAAABgAAAAEgEAwAAAA0lP+EAAAAYUExURQcHB/////8H//9//68HrwAAAAAAAAAAAAEb/3IA AAABYktHRAH/Ai3eAAAABGdJRmcBAAAUPuq3VQAAAAxjbVBQSkNtcDA3MTIAAAAHT223pQAAAWhJ REFUaN7t11FuwyAQBFBQLrCgHqDhCrlC73+mGoxt1rLjJD+zo+z81JUTaR5gTEJM3AkOcIADuOMA dByAjgPQcQA6DkDHAehQAUoNLyCXnjsnoA9+3s0CDWAYeDUJLAA16nkQkAD2z+4m4ADk/d6zCSgA WW88SsAAOOq/ChgAh/0XgQZICOi2R0VPb9w1QOo/5qbktP98a+sr/VJsTUIuT25OghUgqyTFZCf5 5AFY7pYKqCu/92/DbwhQnvavgg5YJiKmYOg5zlf9p48sMzBngjyKpVwjFUDaNbr0lqvh3wP6/nN7 5XtmMgCm/u3vDd3pQ0CI0woytgm9BZivLW1C7wJkfhlEdKUPALEDmoARULunVt3kcfQaENubWBhX UBrOQsK4gsbTqDCuoPH3AOFLQAFSeARuQPorfCtIAX5++forwEvHV2tRAHSZrwdQxgHoOAAdB6Dj AHQcgI4D0HEAOg5AxwHo/AMljKShMPOVnQAAAABJRU5ErkJgglBLAQItABQABgAIAAAAIQCxgme2 CgEAABMCAAATAAAAAAAAAAAAAAAAAAAAAABbQ29udGVudF9UeXBlc10ueG1sUEsBAi0AFAAGAAgA AAAhADj9If/WAAAAlAEAAAsAAAAAAAAAAAAAAAAAOwEAAF9yZWxzLy5yZWxzUEsBAi0AFAAGAAgA AAAhAJ9lz/VGCgAA4EAAAA4AAAAAAAAAAAAAAAAAOgIAAGRycy9lMm9Eb2MueG1sUEsBAi0AFAAG AAgAAAAhAKomDr68AAAAIQEAABkAAAAAAAAAAAAAAAAArAwAAGRycy9fcmVscy9lMm9Eb2MueG1s LnJlbHNQSwECLQAUAAYACAAAACEAbbZC2OAAAAAIAQAADwAAAAAAAAAAAAAAAACfDQAAZHJzL2Rv d25yZXYueG1sUEsBAi0ACgAAAAAAAAAhAAe1v/r6AQAA+gEAABQAAAAAAAAAAAAAAAAArA4AAGRy cy9tZWRpYS9pbWFnZTEucG5nUEsFBgAAAAAGAAYAfAEAANgQAAAAAA== ">
                      <v:group id="Group 861" o:spid="_x0000_s1112" style="position:absolute;left:1729;top:13795;width:4800;height:1229" coordorigin="1732,13987" coordsize="4800,12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5hNuMUAAADdAAAADwAAAGRycy9kb3ducmV2LnhtbESPQYvCMBSE74L/ITzB m6at7CJdo4ioeBBhVZC9PZpnW2xeShPb+u83wsIeh5n5hlmselOJlhpXWlYQTyMQxJnVJecKrpfd ZA7CeWSNlWVS8CIHq+VwsMBU246/qT37XAQIuxQVFN7XqZQuK8igm9qaOHh32xj0QTa51A12AW4q mUTRpzRYclgosKZNQdnj/DQK9h1261m8bY+P++b1c/k43Y4xKTUe9esvEJ56/x/+ax+0gmQ2T+D9 JjwBufwF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YTbjFAAAA3QAA AA8AAAAAAAAAAAAAAAAAqgIAAGRycy9kb3ducmV2LnhtbFBLBQYAAAAABAAEAPoAAACcAwAAAAA= ">
                        <v:group id="Group 862" o:spid="_x0000_s1113" style="position:absolute;left:6060;top:14621;width:95;height:534;flip:y" coordorigin="3280,11840" coordsize="163,5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dup8MAAADdAAAADwAAAGRycy9kb3ducmV2LnhtbESPQYvCMBSE7wv+h/AE b2uqlkWqUURQRLzYXcXjo3m2wealNFG7/34jCHscZuYbZr7sbC0e1HrjWMFomIAgLpw2XCr4+d58 TkH4gKyxdkwKfsnDctH7mGOm3ZOP9MhDKSKEfYYKqhCaTEpfVGTRD11DHL2ray2GKNtS6hafEW5r OU6SL2nRcFyosKF1RcUtv1sFp5VJKT1f9oekINppednmJlVq0O9WMxCBuvAffrd3WsF4Mp3A6018 AnLx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oZ26nwwAAAN0AAAAP AAAAAAAAAAAAAAAAAKoCAABkcnMvZG93bnJldi54bWxQSwUGAAAAAAQABAD6AAAAmgMAAAAA ">
                          <v:rect id="Rectangle 863" o:spid="_x0000_s1114" alt="Light upward diagonal" style="position:absolute;left:3300;top:11840;width:143;height:5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IRIP8MA AADdAAAADwAAAGRycy9kb3ducmV2LnhtbESPQYvCMBSE7wv+h/AEb2uqLlK6RlkF0T1aBa+P5m1b tnkpSdTWX28EweMwM98wi1VnGnEl52vLCibjBARxYXXNpYLTcfuZgvABWWNjmRT05GG1HHwsMNP2 xge65qEUEcI+QwVVCG0mpS8qMujHtiWO3p91BkOUrpTa4S3CTSOnSTKXBmuOCxW2tKmo+M8vRsFu Xv4mvO9nXd67PJzTNd71WqnRsPv5BhGoC+/wq73XCqaz9Aueb+ITk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0IRIP8MAAADdAAAADwAAAAAAAAAAAAAAAACYAgAAZHJzL2Rv d25yZXYueG1sUEsFBgAAAAAEAAQA9QAAAIgDAAAAAA== " fillcolor="black" stroked="f">
                            <v:fill r:id="rId450" o:title="" type="pattern"/>
                          </v:rect>
                          <v:line id="Line 864" o:spid="_x0000_s1115" alt="Light upward diagonal" style="position:absolute;visibility:visible;mso-wrap-style:square" from="3280,11840" to="3280,12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3qqsUAAADdAAAADwAAAGRycy9kb3ducmV2LnhtbESPQWvCQBSE7wX/w/KE3uqmSoukrlIE q/RmFMHbI/tM0mTfxt2Nxn/vCkKPw8x8w8wWvWnEhZyvLCt4HyUgiHOrKy4U7HertykIH5A1NpZJ wY08LOaDlxmm2l55S5csFCJC2KeooAyhTaX0eUkG/ci2xNE7WWcwROkKqR1eI9w0cpwkn9JgxXGh xJaWJeV11hkFhy7j41+9cg12P+v16XCu/eRXqddh//0FIlAf/sPP9kYrGE+mH/B4E5+An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3qqsUAAADdAAAADwAAAAAAAAAA AAAAAAChAgAAZHJzL2Rvd25yZXYueG1sUEsFBgAAAAAEAAQA+QAAAJMDAAAAAA== " strokeweight="1.5pt"/>
                        </v:group>
                        <v:shape id="Picture 865" o:spid="_x0000_s1116" type="#_x0000_t75" alt="SONGNGANG2" style="position:absolute;left:1762;top:14654;width:413;height:56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408+DGAAAA3QAAAA8AAABkcnMvZG93bnJldi54bWxEj0FrAjEUhO9C/0N4Qm+a1VpZthtFCkUP HqpWe31sXndDNy9LkrrrvzeFQo/DzHzDlOvBtuJKPhjHCmbTDARx5bThWsHH6W2SgwgRWWPrmBTc KMB69TAqsdCu5wNdj7EWCcKhQAVNjF0hZagashimriNO3pfzFmOSvpbaY5/gtpXzLFtKi4bTQoMd vTZUfR9/rILP837xftpdcO9vG2MNbQ/581apx/GweQERaYj/4b/2TiuYP+VL+H2TnoBc3Q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HjTz4MYAAADdAAAADwAAAAAAAAAAAAAA AACfAgAAZHJzL2Rvd25yZXYueG1sUEsFBgAAAAAEAAQA9wAAAJIDAAAAAA== ">
                          <v:imagedata r:id="rId451" o:title="SONGNGANG2" croptop="13928f" cropbottom="9996f" cropleft="918f" cropright="58884f" grayscale="t"/>
                        </v:shape>
                        <v:rect id="Rectangle 866" o:spid="_x0000_s1117" style="position:absolute;left:6082;top:14223;width:450;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4tysYA AADdAAAADwAAAGRycy9kb3ducmV2LnhtbESPT2vCQBTE74V+h+UJvdWNFmqMriJtRY/+A/X2yD6T YPZtyK4m9dO7guBxmJnfMONpa0pxpdoVlhX0uhEI4tTqgjMFu+38MwbhPLLG0jIp+CcH08n72xgT bRte03XjMxEg7BJUkHtfJVK6NCeDrmsr4uCdbG3QB1lnUtfYBLgpZT+KvqXBgsNCjhX95JSeNxej YBFXs8PS3pqs/Dsu9qv98Hc79Ep9dNrZCISn1r/Cz/ZSK+h/xQN4vAlPQE7uAAAA//8DAFBLAQIt ABQABgAIAAAAIQDw94q7/QAAAOIBAAATAAAAAAAAAAAAAAAAAAAAAABbQ29udGVudF9UeXBlc10u eG1sUEsBAi0AFAAGAAgAAAAhADHdX2HSAAAAjwEAAAsAAAAAAAAAAAAAAAAALgEAAF9yZWxzLy5y ZWxzUEsBAi0AFAAGAAgAAAAhADMvBZ5BAAAAOQAAABAAAAAAAAAAAAAAAAAAKQIAAGRycy9zaGFw ZXhtbC54bWxQSwECLQAUAAYACAAAACEA6d4tysYAAADdAAAADwAAAAAAAAAAAAAAAACYAgAAZHJz L2Rvd25yZXYueG1sUEsFBgAAAAAEAAQA9QAAAIsDAAAAAA== " filled="f" stroked="f">
                          <v:textbox inset="0,0,0,0">
                            <w:txbxContent>
                              <w:p w:rsidR="002600CC" w:rsidRPr="00821CB2" w:rsidRDefault="002600CC" w:rsidP="0048390D">
                                <w:pPr>
                                  <w:jc w:val="center"/>
                                </w:pPr>
                                <w:r>
                                  <w:t>B</w:t>
                                </w:r>
                              </w:p>
                            </w:txbxContent>
                          </v:textbox>
                        </v:rect>
                        <v:line id="Line 867" o:spid="_x0000_s1118" style="position:absolute;flip:x;visibility:visible;mso-wrap-style:square" from="5382,15183" to="5802,15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OhU8IAAADdAAAADwAAAGRycy9kb3ducmV2LnhtbERP3WrCMBS+H/gO4Qi7m6kOpFSjTMEf djNa+wDH5qzt1pyUJsb69uZisMuP73+9HU0nAg2utaxgPktAEFdWt1wrKC+HtxSE88gaO8uk4EEO tpvJyxozbe+cUyh8LWIIuwwVNN73mZSuasigm9meOHLfdjDoIxxqqQe8x3DTyUWSLKXBlmNDgz3t G6p+i5tR8Hkqw7Xa736WaRkK+Tjm4SvJlXqdjh8rEJ5G/y/+c5+1gsV7GufGN/EJyM0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bOhU8IAAADdAAAADwAAAAAAAAAAAAAA AAChAgAAZHJzL2Rvd25yZXYueG1sUEsFBgAAAAAEAAQA+QAAAJADAAAAAA== ">
                          <v:stroke endarrow="classic"/>
                        </v:line>
                        <v:group id="Group 868" o:spid="_x0000_s1119" style="position:absolute;left:2130;top:14880;width:3912;height:210;flip:y" coordorigin="2130,14700" coordsize="3912,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Y9ZTcUAAADdAAAADwAAAGRycy9kb3ducmV2LnhtbESPQWvCQBSE74X+h+UV vNWNGopG1xAKLSJemrbi8ZF9JovZtyG71fjvXUHocZiZb5hVPthWnKn3xrGCyTgBQVw5bbhW8PP9 8ToH4QOyxtYxKbiSh3z9/LTCTLsLf9G5DLWIEPYZKmhC6DIpfdWQRT92HXH0jq63GKLsa6l7vES4 beU0Sd6kRcNxocGO3huqTuWfVfBbmJTS/WG7SyqijZaHz9KkSo1ehmIJItAQ/sOP9kYrmM7mC7i/ iU9Arm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mPWU3FAAAA3QAA AA8AAAAAAAAAAAAAAAAAqgIAAGRycy9kb3ducmV2LnhtbFBLBQYAAAAABAAEAPoAAACcAwAAAAA= ">
                          <v:shape id="Freeform 869" o:spid="_x0000_s1120" style="position:absolute;left:4935;top:14700;width:1107;height:210;visibility:visible;mso-wrap-style:square;v-text-anchor:top" coordsize="870,1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etE8MA AADdAAAADwAAAGRycy9kb3ducmV2LnhtbERPy4rCMBTdC/5DuMLsNFUH0WoUZ1BGRBAfUJeX5toW m5vSZLTO108WgsvDec8WjSnFnWpXWFbQ70UgiFOrC84UnE/r7hiE88gaS8uk4EkOFvN2a4axtg8+ 0P3oMxFC2MWoIPe+iqV0aU4GXc9WxIG72tqgD7DOpK7xEcJNKQdRNJIGCw4NOVb0nVN6O/4aBVv+ W5rk8rPaZ0ny6XdFc1hfvpT66DTLKQhPjX+LX+6NVjAYTsL+8CY8ATn/BwAA//8DAFBLAQItABQA BgAIAAAAIQDw94q7/QAAAOIBAAATAAAAAAAAAAAAAAAAAAAAAABbQ29udGVudF9UeXBlc10ueG1s UEsBAi0AFAAGAAgAAAAhADHdX2HSAAAAjwEAAAsAAAAAAAAAAAAAAAAALgEAAF9yZWxzLy5yZWxz UEsBAi0AFAAGAAgAAAAhADMvBZ5BAAAAOQAAABAAAAAAAAAAAAAAAAAAKQIAAGRycy9zaGFwZXht bC54bWxQSwECLQAUAAYACAAAACEALMetE8MAAADdAAAADwAAAAAAAAAAAAAAAACYAgAAZHJzL2Rv d25yZXYueG1sUEsFBgAAAAAEAAQA9QAAAIgDAAAAAA== " path="m,165r375,c485,137,578,,660,v82,,146,82,210,165e" filled="f" strokeweight="1.5pt">
                            <v:stroke endarrow="oval" endarrowwidth="narrow" endarrowlength="short"/>
                            <v:path arrowok="t" o:connecttype="custom" o:connectlocs="0,210;477,210;840,0;1107,210" o:connectangles="0,0,0,0"/>
                          </v:shape>
                          <v:line id="Line 870" o:spid="_x0000_s1121" style="position:absolute;flip:x;visibility:visible;mso-wrap-style:square" from="2130,14910" to="4950,149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5LTcUAAADdAAAADwAAAGRycy9kb3ducmV2LnhtbESPQWsCMRSE7wX/Q3iCt5p1BalboxRB UOyhVaHXx+btZunmZUmiu/77RhB6HGbmG2a1GWwrbuRD41jBbJqBIC6dbrhWcDnvXt9AhIissXVM Cu4UYLMevayw0K7nb7qdYi0ShEOBCkyMXSFlKA1ZDFPXESevct5iTNLXUnvsE9y2Ms+yhbTYcFow 2NHWUPl7uloF8nDsv/wuv1R1te/cz8F8LvpBqcl4+HgHEWmI/+Fne68V5PPlDB5v0hOQ6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a5LTcUAAADdAAAADwAAAAAAAAAA AAAAAAChAgAAZHJzL2Rvd25yZXYueG1sUEsFBgAAAAAEAAQA+QAAAJMDAAAAAA== " strokeweight="1.5pt"/>
                        </v:group>
                        <v:group id="Group 871" o:spid="_x0000_s1122" style="position:absolute;left:6060;top:14141;width:95;height:534;flip:y" coordorigin="3280,11840" coordsize="163,5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vJd4cQAAADdAAAADwAAAGRycy9kb3ducmV2LnhtbESPQWvCQBSE70L/w/IK vemmaRCNriKFihQvxlY8PrLPZGn2bciumv57VxA8DjPzDTNf9rYRF+q8cazgfZSAIC6dNlwp+Nl/ DScgfEDW2DgmBf/kYbl4Gcwx1+7KO7oUoRIRwj5HBXUIbS6lL2uy6EeuJY7eyXUWQ5RdJXWH1wi3 jUyTZCwtGo4LNbb0WVP5V5ytgt+VySg7HL+3SUm00fK4Lkym1Ntrv5qBCNSHZ/jR3mgF6cc0hfub +ATk4gY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vJd4cQAAADdAAAA DwAAAAAAAAAAAAAAAACqAgAAZHJzL2Rvd25yZXYueG1sUEsFBgAAAAAEAAQA+gAAAJsDAAAAAA== ">
                          <v:rect id="Rectangle 872" o:spid="_x0000_s1123" alt="Light upward diagonal" style="position:absolute;left:3300;top:11840;width:143;height:5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RGlsQA AADdAAAADwAAAGRycy9kb3ducmV2LnhtbESPzWrDMBCE74W8g9hAb42cGEziRglJoNQ91gn0ulhb 29RaGUnxT5++KhR6HGbmG2Z/nEwnBnK+taxgvUpAEFdWt1wruF1fnrYgfEDW2FkmBTN5OB4WD3vM tR35nYYy1CJC2OeooAmhz6X0VUMG/cr2xNH7tM5giNLVUjscI9x0cpMkmTTYclxosKdLQ9VXeTcK XrP6LeFiTqdydmX42J7xW5+VelxOp2cQgabwH/5rF1rBJt2l8PsmPgF5+AEAAP//AwBQSwECLQAU AAYACAAAACEA8PeKu/0AAADiAQAAEwAAAAAAAAAAAAAAAAAAAAAAW0NvbnRlbnRfVHlwZXNdLnht bFBLAQItABQABgAIAAAAIQAx3V9h0gAAAI8BAAALAAAAAAAAAAAAAAAAAC4BAABfcmVscy8ucmVs c1BLAQItABQABgAIAAAAIQAzLwWeQQAAADkAAAAQAAAAAAAAAAAAAAAAACkCAABkcnMvc2hhcGV4 bWwueG1sUEsBAi0AFAAGAAgAAAAhANq0RpbEAAAA3QAAAA8AAAAAAAAAAAAAAAAAmAIAAGRycy9k b3ducmV2LnhtbFBLBQYAAAAABAAEAPUAAACJAwAAAAA= " fillcolor="black" stroked="f">
                            <v:fill r:id="rId450" o:title="" type="pattern"/>
                          </v:rect>
                          <v:line id="Line 873" o:spid="_x0000_s1124" alt="Light upward diagonal" style="position:absolute;visibility:visible;mso-wrap-style:square" from="3280,11840" to="3280,12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ajZ7MYAAADdAAAADwAAAGRycy9kb3ducmV2LnhtbESPT2vCQBTE7wW/w/IEb3WjlmJTVxHB P/TWWITeHtlnEpN9G3c3mn77bqHgcZiZ3zCLVW8acSPnK8sKJuMEBHFudcWFgq/j9nkOwgdkjY1l UvBDHlbLwdMCU23v/Em3LBQiQtinqKAMoU2l9HlJBv3YtsTRO1tnMETpCqkd3iPcNHKaJK/SYMVx ocSWNiXlddYZBacu4+9LvXUNdrv9/ny61n72odRo2K/fQQTqwyP83z5oBdPZ2wv8vYlPQC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Wo2ezGAAAA3QAAAA8AAAAAAAAA AAAAAAAAoQIAAGRycy9kb3ducmV2LnhtbFBLBQYAAAAABAAEAPkAAACUAwAAAAA= " strokeweight="1.5pt"/>
                        </v:group>
                        <v:group id="Group 874" o:spid="_x0000_s1125" style="position:absolute;left:2130;top:14220;width:3912;height:210" coordorigin="2130,14700" coordsize="3912,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hDEcYAAADdAAAADwAAAGRycy9kb3ducmV2LnhtbESPT4vCMBTE78J+h/AW 9qZpFcWtRhFxlz2I4B9YvD2aZ1tsXkoT2/rtjSB4HGbmN8x82ZlSNFS7wrKCeBCBIE6tLjhTcDr+ 9KcgnEfWWFomBXdysFx89OaYaNvynpqDz0SAsEtQQe59lUjp0pwMuoGtiIN3sbVBH2SdSV1jG+Cm lMMomkiDBYeFHCta55ReDzej4LfFdjWKN832elnfz8fx7n8bk1Jfn91qBsJT59/hV/tPKxiOvsfw fBOegFw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1qEMRxgAAAN0A AAAPAAAAAAAAAAAAAAAAAKoCAABkcnMvZG93bnJldi54bWxQSwUGAAAAAAQABAD6AAAAnQMAAAAA ">
                          <v:shape id="Freeform 875" o:spid="_x0000_s1126" style="position:absolute;left:4935;top:14700;width:1107;height:210;visibility:visible;mso-wrap-style:square;v-text-anchor:top" coordsize="870,1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KQ/McA AADdAAAADwAAAGRycy9kb3ducmV2LnhtbESPQWvCQBSE74L/YXmF3nRTK9KmWUWlokihxBaS4yP7 mgSzb0N2q7G/visIHoeZ+YZJFr1pxIk6V1tW8DSOQBAXVtdcKvj+2oxeQDiPrLGxTAou5GAxHw4S jLU9c0qngy9FgLCLUUHlfRtL6YqKDLqxbYmD92M7gz7IrpS6w3OAm0ZOomgmDdYcFipsaV1RcTz8 GgV7/luaLN++f5ZZNvUfdZ9u8pVSjw/98g2Ep97fw7f2TiuYPL/O4PomPAE5/wcAAP//AwBQSwEC LQAUAAYACAAAACEA8PeKu/0AAADiAQAAEwAAAAAAAAAAAAAAAAAAAAAAW0NvbnRlbnRfVHlwZXNd LnhtbFBLAQItABQABgAIAAAAIQAx3V9h0gAAAI8BAAALAAAAAAAAAAAAAAAAAC4BAABfcmVscy8u cmVsc1BLAQItABQABgAIAAAAIQAzLwWeQQAAADkAAAAQAAAAAAAAAAAAAAAAACkCAABkcnMvc2hh cGV4bWwueG1sUEsBAi0AFAAGAAgAAAAhAMxikPzHAAAA3QAAAA8AAAAAAAAAAAAAAAAAmAIAAGRy cy9kb3ducmV2LnhtbFBLBQYAAAAABAAEAPUAAACMAwAAAAA= " path="m,165r375,c485,137,578,,660,v82,,146,82,210,165e" filled="f" strokeweight="1.5pt">
                            <v:stroke endarrow="oval" endarrowwidth="narrow" endarrowlength="short"/>
                            <v:path arrowok="t" o:connecttype="custom" o:connectlocs="0,210;477,210;840,0;1107,210" o:connectangles="0,0,0,0"/>
                          </v:shape>
                          <v:line id="Line 876" o:spid="_x0000_s1127" style="position:absolute;flip:x;visibility:visible;mso-wrap-style:square" from="2130,14910" to="4950,149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t2osUAAADdAAAADwAAAGRycy9kb3ducmV2LnhtbESPQWsCMRSE74L/ITyhN812BW23RhFB UOrBWqHXx+btZunmZUmiu/33jVDocZiZb5jVZrCtuJMPjWMFz7MMBHHpdMO1guvnfvoCIkRkja1j UvBDATbr8WiFhXY9f9D9EmuRIBwKVGBi7AopQ2nIYpi5jjh5lfMWY5K+ltpjn+C2lXmWLaTFhtOC wY52hsrvy80qkMf3/uz3+bWqq0Pnvo7mtOgHpZ4mw/YNRKQh/of/2getIJ+/LuHxJj0Buf4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Qt2osUAAADdAAAADwAAAAAAAAAA AAAAAAChAgAAZHJzL2Rvd25yZXYueG1sUEsFBgAAAAAEAAQA+QAAAJMDAAAAAA== " strokeweight="1.5pt"/>
                        </v:group>
                        <v:shape id="Picture 877" o:spid="_x0000_s1128" type="#_x0000_t75" alt="SONGNGANG2" style="position:absolute;left:1732;top:14189;width:413;height:56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U+VNTDAAAA3QAAAA8AAABkcnMvZG93bnJldi54bWxET7tuwjAU3ZH4B+sidQOnFCpI4yBUqYKB gUdb1qv4NrEaX0e2gfD39VCJ8ei8i1VvW3ElH4xjBc+TDARx5bThWsHn6WO8ABEissbWMSm4U4BV ORwUmGt34wNdj7EWKYRDjgqaGLtcylA1ZDFMXEecuB/nLcYEfS21x1sKt62cZtmrtGg4NTTY0XtD 1e/xYhWcv3az/Wn7jTt/XxtraHNYzDdKPY369RuISH18iP/dW61g+rJMc9Ob9ARk+Q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hT5U1MMAAADdAAAADwAAAAAAAAAAAAAAAACf AgAAZHJzL2Rvd25yZXYueG1sUEsFBgAAAAAEAAQA9wAAAI8DAAAAAA== ">
                          <v:imagedata r:id="rId451" o:title="SONGNGANG2" croptop="13928f" cropbottom="9996f" cropleft="918f" cropright="58884f" grayscale="t"/>
                        </v:shape>
                        <v:rect id="Rectangle 878" o:spid="_x0000_s1129" style="position:absolute;left:1868;top:13987;width:450;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SK/sYA AADdAAAADwAAAGRycy9kb3ducmV2LnhtbESPQWvCQBSE70L/w/IK3nTTFIqJriKtJTnWWLC9PbLP JDT7NmRXE/vru4LQ4zAz3zCrzWhacaHeNZYVPM0jEMSl1Q1XCj4P77MFCOeRNbaWScGVHGzWD5MV ptoOvKdL4SsRIOxSVFB736VSurImg25uO+LgnWxv0AfZV1L3OAS4aWUcRS/SYMNhocaOXmsqf4qz UZAtuu1Xbn+Hqt19Z8ePY/J2SLxS08dxuwThafT/4Xs71wri5ySB25vwBOT6DwAA//8DAFBLAQIt ABQABgAIAAAAIQDw94q7/QAAAOIBAAATAAAAAAAAAAAAAAAAAAAAAABbQ29udGVudF9UeXBlc10u eG1sUEsBAi0AFAAGAAgAAAAhADHdX2HSAAAAjwEAAAsAAAAAAAAAAAAAAAAALgEAAF9yZWxzLy5y ZWxzUEsBAi0AFAAGAAgAAAAhADMvBZ5BAAAAOQAAABAAAAAAAAAAAAAAAAAAKQIAAGRycy9zaGFw ZXhtbC54bWxQSwECLQAUAAYACAAAACEActSK/sYAAADdAAAADwAAAAAAAAAAAAAAAACYAgAAZHJz L2Rvd25yZXYueG1sUEsFBgAAAAAEAAQA9QAAAIsDAAAAAA== " filled="f" stroked="f">
                          <v:textbox inset="0,0,0,0">
                            <w:txbxContent>
                              <w:p w:rsidR="002600CC" w:rsidRPr="00821CB2" w:rsidRDefault="002600CC" w:rsidP="0048390D">
                                <w:pPr>
                                  <w:jc w:val="center"/>
                                </w:pPr>
                                <w:r w:rsidRPr="00821CB2">
                                  <w:t>A</w:t>
                                </w:r>
                              </w:p>
                            </w:txbxContent>
                          </v:textbox>
                        </v:rect>
                        <v:line id="Line 879" o:spid="_x0000_s1130" style="position:absolute;rotation:180;flip:x;visibility:visible;mso-wrap-style:square" from="5712,14073" to="6132,140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BC0sAAAADdAAAADwAAAGRycy9kb3ducmV2LnhtbERPTYvCMBC9L/gfwgje1tRaFqnGIoqs t7Uq4nFoxrbYTEqTrfXfbw7CHh/ve5UNphE9da62rGA2jUAQF1bXXCq4nPefCxDOI2tsLJOCFznI 1qOPFabaPjmn/uRLEULYpaig8r5NpXRFRQbd1LbEgbvbzqAPsCul7vAZwk0j4yj6kgZrDg0VtrSt qHicfo2CPkmS/HuPP353xZ0zx0HPb7lSk/GwWYLwNPh/8dt90AriJAr7w5vwBOT6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eAQtLAAAAA3QAAAA8AAAAAAAAAAAAAAAAA oQIAAGRycy9kb3ducmV2LnhtbFBLBQYAAAAABAAEAPkAAACOAwAAAAA= ">
                          <v:stroke endarrow="classic"/>
                        </v:line>
                      </v:group>
                      <v:rect id="Rectangle 880" o:spid="_x0000_s1131" style="position:absolute;left:3549;top:14698;width:450;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LeGsUA AADdAAAADwAAAGRycy9kb3ducmV2LnhtbESPQYvCMBSE74L/ITxhb5oqIlqNIrqix10rqLdH82yL zUtpsrbrr98sCB6HmfmGWaxaU4oH1a6wrGA4iEAQp1YXnCk4Jbv+FITzyBpLy6Tglxyslt3OAmNt G/6mx9FnIkDYxagg976KpXRpTgbdwFbEwbvZ2qAPss6krrEJcFPKURRNpMGCw0KOFW1ySu/HH6Ng P63Wl4N9Nln5ed2fv86zbTLzSn302vUchKfWv8Ov9kErGI2jIfy/CU9ALv8AAAD//wMAUEsBAi0A FAAGAAgAAAAhAPD3irv9AAAA4gEAABMAAAAAAAAAAAAAAAAAAAAAAFtDb250ZW50X1R5cGVzXS54 bWxQSwECLQAUAAYACAAAACEAMd1fYdIAAACPAQAACwAAAAAAAAAAAAAAAAAuAQAAX3JlbHMvLnJl bHNQSwECLQAUAAYACAAAACEAMy8FnkEAAAA5AAAAEAAAAAAAAAAAAAAAAAApAgAAZHJzL3NoYXBl eG1sLnhtbFBLAQItABQABgAIAAAAIQCkAt4axQAAAN0AAAAPAAAAAAAAAAAAAAAAAJgCAABkcnMv ZG93bnJldi54bWxQSwUGAAAAAAQABAD1AAAAigMAAAAA " filled="f" stroked="f">
                        <v:textbox inset="0,0,0,0">
                          <w:txbxContent>
                            <w:p w:rsidR="002600CC" w:rsidRPr="00F92E0E" w:rsidRDefault="002600CC" w:rsidP="0048390D">
                              <w:pPr>
                                <w:jc w:val="center"/>
                              </w:pPr>
                              <w:r>
                                <w:t>h1.a</w:t>
                              </w:r>
                            </w:p>
                          </w:txbxContent>
                        </v:textbox>
                      </v:rect>
                    </v:group>
                  </w:pict>
                </mc:Fallback>
              </mc:AlternateContent>
            </w:r>
            <w:r w:rsidR="0048390D" w:rsidRPr="00043D2A">
              <w:rPr>
                <w:b/>
                <w:sz w:val="28"/>
                <w:szCs w:val="28"/>
              </w:rPr>
              <w:t>a) TN</w:t>
            </w:r>
            <w:r w:rsidR="0048390D" w:rsidRPr="00043D2A">
              <w:rPr>
                <w:sz w:val="28"/>
                <w:szCs w:val="28"/>
              </w:rPr>
              <w:t xml:space="preserve"> :</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b/>
                <w:sz w:val="28"/>
                <w:szCs w:val="28"/>
              </w:rPr>
            </w:pPr>
            <w:r w:rsidRPr="00043D2A">
              <w:rPr>
                <w:b/>
                <w:sz w:val="28"/>
                <w:szCs w:val="28"/>
              </w:rPr>
              <w:t xml:space="preserve">b) Kết luận : </w:t>
            </w:r>
          </w:p>
          <w:p w:rsidR="0048390D" w:rsidRPr="00043D2A" w:rsidRDefault="0048390D" w:rsidP="00043D2A">
            <w:pPr>
              <w:jc w:val="both"/>
              <w:rPr>
                <w:sz w:val="28"/>
                <w:szCs w:val="28"/>
              </w:rPr>
            </w:pPr>
            <w:r w:rsidRPr="00043D2A">
              <w:rPr>
                <w:sz w:val="28"/>
                <w:szCs w:val="28"/>
              </w:rPr>
              <w:t>-</w:t>
            </w:r>
            <w:r w:rsidRPr="00043D2A">
              <w:rPr>
                <w:i/>
                <w:sz w:val="28"/>
                <w:szCs w:val="28"/>
              </w:rPr>
              <w:t>Khi phản xạ trên vật cản cố định biến dạng bị đổi chiều</w:t>
            </w:r>
            <w:r w:rsidRPr="00043D2A">
              <w:rPr>
                <w:sz w:val="28"/>
                <w:szCs w:val="28"/>
              </w:rPr>
              <w:t xml:space="preserve"> .</w:t>
            </w:r>
          </w:p>
          <w:p w:rsidR="0048390D" w:rsidRPr="00043D2A" w:rsidRDefault="0048390D" w:rsidP="00043D2A">
            <w:pPr>
              <w:jc w:val="both"/>
              <w:rPr>
                <w:sz w:val="28"/>
                <w:szCs w:val="28"/>
              </w:rPr>
            </w:pPr>
            <w:r w:rsidRPr="00043D2A">
              <w:rPr>
                <w:i/>
                <w:sz w:val="28"/>
                <w:szCs w:val="28"/>
              </w:rPr>
              <w:t>-Khi phản xạ trên vật cản cố định , sóng phản xạ luôn luôn ngược pha với sóng tới ở điểm phản xạ</w:t>
            </w:r>
            <w:r w:rsidRPr="00043D2A">
              <w:rPr>
                <w:sz w:val="28"/>
                <w:szCs w:val="28"/>
              </w:rPr>
              <w:t xml:space="preserve"> .</w:t>
            </w:r>
          </w:p>
          <w:p w:rsidR="0048390D" w:rsidRPr="00043D2A" w:rsidRDefault="0048390D" w:rsidP="00043D2A">
            <w:pPr>
              <w:jc w:val="both"/>
              <w:rPr>
                <w:b/>
                <w:sz w:val="28"/>
                <w:szCs w:val="28"/>
                <w:u w:val="single"/>
              </w:rPr>
            </w:pPr>
            <w:r w:rsidRPr="00043D2A">
              <w:rPr>
                <w:b/>
                <w:sz w:val="28"/>
                <w:szCs w:val="28"/>
                <w:u w:val="single"/>
              </w:rPr>
              <w:t>2</w:t>
            </w:r>
            <w:r w:rsidRPr="00043D2A">
              <w:rPr>
                <w:b/>
                <w:sz w:val="28"/>
                <w:szCs w:val="28"/>
              </w:rPr>
              <w:t>) Phản xạ trên vật cản tự do</w:t>
            </w:r>
            <w:r w:rsidRPr="00043D2A">
              <w:rPr>
                <w:b/>
                <w:sz w:val="28"/>
                <w:szCs w:val="28"/>
                <w:u w:val="single"/>
              </w:rPr>
              <w:t xml:space="preserve"> </w:t>
            </w:r>
          </w:p>
          <w:p w:rsidR="0048390D" w:rsidRPr="00043D2A" w:rsidRDefault="0048390D" w:rsidP="00043D2A">
            <w:pPr>
              <w:jc w:val="both"/>
              <w:rPr>
                <w:sz w:val="28"/>
                <w:szCs w:val="28"/>
              </w:rPr>
            </w:pPr>
            <w:r w:rsidRPr="00043D2A">
              <w:rPr>
                <w:b/>
                <w:sz w:val="28"/>
                <w:szCs w:val="28"/>
              </w:rPr>
              <w:t>a) TN</w:t>
            </w:r>
            <w:r w:rsidRPr="00043D2A">
              <w:rPr>
                <w:sz w:val="28"/>
                <w:szCs w:val="28"/>
              </w:rPr>
              <w:t xml:space="preserve"> : </w:t>
            </w:r>
          </w:p>
          <w:p w:rsidR="0048390D" w:rsidRPr="00043D2A" w:rsidRDefault="0048390D" w:rsidP="00043D2A">
            <w:pPr>
              <w:jc w:val="both"/>
              <w:rPr>
                <w:b/>
                <w:sz w:val="28"/>
                <w:szCs w:val="28"/>
              </w:rPr>
            </w:pPr>
            <w:r w:rsidRPr="00043D2A">
              <w:rPr>
                <w:b/>
                <w:sz w:val="28"/>
                <w:szCs w:val="28"/>
              </w:rPr>
              <w:t>b) Kết luận :</w:t>
            </w:r>
          </w:p>
          <w:p w:rsidR="0048390D" w:rsidRPr="00043D2A" w:rsidRDefault="0048390D" w:rsidP="00043D2A">
            <w:pPr>
              <w:jc w:val="both"/>
              <w:rPr>
                <w:i/>
                <w:sz w:val="28"/>
                <w:szCs w:val="28"/>
              </w:rPr>
            </w:pPr>
            <w:r w:rsidRPr="00043D2A">
              <w:rPr>
                <w:i/>
                <w:sz w:val="28"/>
                <w:szCs w:val="28"/>
              </w:rPr>
              <w:t>Khi phản xạ trên vật cản tự do , sóng phản xạ luôn luôn cùng pha với sóng tới ở điểm tới .</w:t>
            </w:r>
          </w:p>
          <w:p w:rsidR="0048390D" w:rsidRPr="00043D2A" w:rsidRDefault="0048390D" w:rsidP="00043D2A">
            <w:pPr>
              <w:jc w:val="both"/>
              <w:rPr>
                <w:b/>
                <w:sz w:val="28"/>
                <w:szCs w:val="28"/>
              </w:rPr>
            </w:pPr>
            <w:r w:rsidRPr="00043D2A">
              <w:rPr>
                <w:b/>
                <w:sz w:val="28"/>
                <w:szCs w:val="28"/>
              </w:rPr>
              <w:t xml:space="preserve">II- SÓNG DỪNG </w:t>
            </w:r>
          </w:p>
          <w:p w:rsidR="0048390D" w:rsidRPr="00043D2A" w:rsidRDefault="0048390D" w:rsidP="00043D2A">
            <w:pPr>
              <w:jc w:val="both"/>
              <w:rPr>
                <w:b/>
                <w:sz w:val="28"/>
                <w:szCs w:val="28"/>
              </w:rPr>
            </w:pPr>
            <w:r w:rsidRPr="00043D2A">
              <w:rPr>
                <w:b/>
                <w:sz w:val="28"/>
                <w:szCs w:val="28"/>
              </w:rPr>
              <w:t>1) Sóng dừng :</w:t>
            </w:r>
          </w:p>
          <w:p w:rsidR="0048390D" w:rsidRPr="00043D2A" w:rsidRDefault="0048390D" w:rsidP="00043D2A">
            <w:pPr>
              <w:jc w:val="both"/>
              <w:rPr>
                <w:b/>
                <w:sz w:val="28"/>
                <w:szCs w:val="28"/>
                <w:u w:val="single"/>
              </w:rPr>
            </w:pPr>
            <w:r w:rsidRPr="00043D2A">
              <w:rPr>
                <w:b/>
                <w:sz w:val="28"/>
                <w:szCs w:val="28"/>
              </w:rPr>
              <w:t>a)TN</w:t>
            </w:r>
            <w:r w:rsidRPr="00043D2A">
              <w:rPr>
                <w:b/>
                <w:sz w:val="28"/>
                <w:szCs w:val="28"/>
                <w:u w:val="single"/>
              </w:rPr>
              <w:t xml:space="preserve"> : </w:t>
            </w:r>
          </w:p>
          <w:p w:rsidR="0048390D" w:rsidRPr="00043D2A" w:rsidRDefault="0048390D" w:rsidP="00043D2A">
            <w:pPr>
              <w:jc w:val="both"/>
              <w:rPr>
                <w:sz w:val="28"/>
                <w:szCs w:val="28"/>
              </w:rPr>
            </w:pPr>
            <w:r w:rsidRPr="00043D2A">
              <w:rPr>
                <w:sz w:val="28"/>
                <w:szCs w:val="28"/>
              </w:rPr>
              <w:t>-Cho đầu P dao động liên tục sóng tới và sóng phản xạ liên tục gặp nhau và giao thoa với nhau vì chúng là các sóng kết hợp .</w:t>
            </w:r>
          </w:p>
          <w:p w:rsidR="0048390D" w:rsidRPr="00043D2A" w:rsidRDefault="0048390D" w:rsidP="00043D2A">
            <w:pPr>
              <w:jc w:val="both"/>
              <w:rPr>
                <w:sz w:val="28"/>
                <w:szCs w:val="28"/>
              </w:rPr>
            </w:pPr>
          </w:p>
          <w:p w:rsidR="0048390D"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13184" behindDoc="0" locked="0" layoutInCell="1" allowOverlap="1">
                      <wp:simplePos x="0" y="0"/>
                      <wp:positionH relativeFrom="column">
                        <wp:posOffset>207010</wp:posOffset>
                      </wp:positionH>
                      <wp:positionV relativeFrom="paragraph">
                        <wp:posOffset>34290</wp:posOffset>
                      </wp:positionV>
                      <wp:extent cx="1886585" cy="673100"/>
                      <wp:effectExtent l="0" t="0" r="1905" b="0"/>
                      <wp:wrapNone/>
                      <wp:docPr id="2358" name="Group 8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6585" cy="673100"/>
                                <a:chOff x="1277" y="13324"/>
                                <a:chExt cx="4782" cy="1039"/>
                              </a:xfrm>
                            </wpg:grpSpPr>
                            <wps:wsp>
                              <wps:cNvPr id="2359" name="Rectangle 838"/>
                              <wps:cNvSpPr>
                                <a:spLocks noChangeArrowheads="1"/>
                              </wps:cNvSpPr>
                              <wps:spPr bwMode="auto">
                                <a:xfrm>
                                  <a:off x="5609" y="13573"/>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821CB2" w:rsidRDefault="002600CC" w:rsidP="0048390D">
                                    <w:pPr>
                                      <w:jc w:val="center"/>
                                    </w:pPr>
                                    <w:r>
                                      <w:t>B</w:t>
                                    </w:r>
                                  </w:p>
                                </w:txbxContent>
                              </wps:txbx>
                              <wps:bodyPr rot="0" vert="horz" wrap="square" lIns="0" tIns="0" rIns="0" bIns="0" anchor="t" anchorCtr="0" upright="1">
                                <a:noAutofit/>
                              </wps:bodyPr>
                            </wps:wsp>
                            <wpg:grpSp>
                              <wpg:cNvPr id="2360" name="Group 839"/>
                              <wpg:cNvGrpSpPr>
                                <a:grpSpLocks/>
                              </wpg:cNvGrpSpPr>
                              <wpg:grpSpPr bwMode="auto">
                                <a:xfrm flipV="1">
                                  <a:off x="5650" y="13465"/>
                                  <a:ext cx="95" cy="534"/>
                                  <a:chOff x="3280" y="11840"/>
                                  <a:chExt cx="163" cy="580"/>
                                </a:xfrm>
                              </wpg:grpSpPr>
                              <wps:wsp>
                                <wps:cNvPr id="2361" name="Rectangle 840" descr="Light upward diagonal"/>
                                <wps:cNvSpPr>
                                  <a:spLocks noChangeArrowheads="1"/>
                                </wps:cNvSpPr>
                                <wps: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2" name="Line 841" descr="Light upward diagonal"/>
                                <wps:cNvCnPr/>
                                <wps:spPr bwMode="auto">
                                  <a:xfrm>
                                    <a:off x="3280" y="11840"/>
                                    <a:ext cx="0" cy="560"/>
                                  </a:xfrm>
                                  <a:prstGeom prst="line">
                                    <a:avLst/>
                                  </a:prstGeom>
                                  <a:noFill/>
                                  <a:ln w="19050">
                                    <a:solidFill>
                                      <a:srgbClr val="000000"/>
                                    </a:solidFill>
                                    <a:round/>
                                    <a:headEnd/>
                                    <a:tailEnd/>
                                  </a:ln>
                                </wps:spPr>
                                <wps:bodyPr/>
                              </wps:wsp>
                            </wpg:grpSp>
                            <pic:pic xmlns:pic="http://schemas.openxmlformats.org/drawingml/2006/picture">
                              <pic:nvPicPr>
                                <pic:cNvPr id="2363" name="Picture 842" descr="SONGNGANG2"/>
                                <pic:cNvPicPr>
                                  <a:picLocks noChangeAspect="1" noChangeArrowheads="1"/>
                                </pic:cNvPicPr>
                              </pic:nvPicPr>
                              <pic:blipFill>
                                <a:blip r:embed="rId449">
                                  <a:grayscl/>
                                  <a:extLst>
                                    <a:ext uri="{28A0092B-C50C-407E-A947-70E740481C1C}">
                                      <a14:useLocalDpi xmlns:a14="http://schemas.microsoft.com/office/drawing/2010/main" val="0"/>
                                    </a:ext>
                                  </a:extLst>
                                </a:blip>
                                <a:srcRect l="1401" t="21252" r="89850" b="15253"/>
                                <a:stretch>
                                  <a:fillRect/>
                                </a:stretch>
                              </pic:blipFill>
                              <pic:spPr bwMode="auto">
                                <a:xfrm>
                                  <a:off x="1277" y="13473"/>
                                  <a:ext cx="413" cy="562"/>
                                </a:xfrm>
                                <a:prstGeom prst="rect">
                                  <a:avLst/>
                                </a:prstGeom>
                                <a:noFill/>
                                <a:extLst>
                                  <a:ext uri="{909E8E84-426E-40DD-AFC4-6F175D3DCCD1}">
                                    <a14:hiddenFill xmlns:a14="http://schemas.microsoft.com/office/drawing/2010/main">
                                      <a:solidFill>
                                        <a:srgbClr val="FFFFFF"/>
                                      </a:solidFill>
                                    </a14:hiddenFill>
                                  </a:ext>
                                </a:extLst>
                              </pic:spPr>
                            </pic:pic>
                            <wps:wsp>
                              <wps:cNvPr id="2364" name="Rectangle 843"/>
                              <wps:cNvSpPr>
                                <a:spLocks noChangeArrowheads="1"/>
                              </wps:cNvSpPr>
                              <wps:spPr bwMode="auto">
                                <a:xfrm>
                                  <a:off x="1569" y="13324"/>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821CB2" w:rsidRDefault="002600CC" w:rsidP="0048390D">
                                    <w:pPr>
                                      <w:jc w:val="center"/>
                                    </w:pPr>
                                    <w:r w:rsidRPr="00821CB2">
                                      <w:t>A</w:t>
                                    </w:r>
                                  </w:p>
                                </w:txbxContent>
                              </wps:txbx>
                              <wps:bodyPr rot="0" vert="horz" wrap="square" lIns="0" tIns="0" rIns="0" bIns="0" anchor="t" anchorCtr="0" upright="1">
                                <a:noAutofit/>
                              </wps:bodyPr>
                            </wps:wsp>
                            <wpg:grpSp>
                              <wpg:cNvPr id="2365" name="Group 844"/>
                              <wpg:cNvGrpSpPr>
                                <a:grpSpLocks/>
                              </wpg:cNvGrpSpPr>
                              <wpg:grpSpPr bwMode="auto">
                                <a:xfrm>
                                  <a:off x="1672" y="13399"/>
                                  <a:ext cx="3975" cy="675"/>
                                  <a:chOff x="1801" y="13431"/>
                                  <a:chExt cx="3765" cy="675"/>
                                </a:xfrm>
                              </wpg:grpSpPr>
                              <wpg:grpSp>
                                <wpg:cNvPr id="2366" name="Group 845"/>
                                <wpg:cNvGrpSpPr>
                                  <a:grpSpLocks/>
                                </wpg:cNvGrpSpPr>
                                <wpg:grpSpPr bwMode="auto">
                                  <a:xfrm>
                                    <a:off x="1801" y="13431"/>
                                    <a:ext cx="3765" cy="630"/>
                                    <a:chOff x="2595" y="6615"/>
                                    <a:chExt cx="3765" cy="630"/>
                                  </a:xfrm>
                                </wpg:grpSpPr>
                                <wpg:grpSp>
                                  <wpg:cNvPr id="2367" name="Group 846"/>
                                  <wpg:cNvGrpSpPr>
                                    <a:grpSpLocks/>
                                  </wpg:cNvGrpSpPr>
                                  <wpg:grpSpPr bwMode="auto">
                                    <a:xfrm>
                                      <a:off x="2595" y="6615"/>
                                      <a:ext cx="1905" cy="600"/>
                                      <a:chOff x="2595" y="6615"/>
                                      <a:chExt cx="1905" cy="600"/>
                                    </a:xfrm>
                                  </wpg:grpSpPr>
                                  <wps:wsp>
                                    <wps:cNvPr id="2368" name="Freeform 847"/>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9" name="Freeform 848"/>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70" name="Group 849"/>
                                  <wpg:cNvGrpSpPr>
                                    <a:grpSpLocks/>
                                  </wpg:cNvGrpSpPr>
                                  <wpg:grpSpPr bwMode="auto">
                                    <a:xfrm>
                                      <a:off x="4455" y="6645"/>
                                      <a:ext cx="1905" cy="600"/>
                                      <a:chOff x="2595" y="6615"/>
                                      <a:chExt cx="1905" cy="600"/>
                                    </a:xfrm>
                                  </wpg:grpSpPr>
                                  <wps:wsp>
                                    <wps:cNvPr id="2371" name="Freeform 850"/>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2" name="Freeform 851"/>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373" name="Group 852"/>
                                <wpg:cNvGrpSpPr>
                                  <a:grpSpLocks/>
                                </wpg:cNvGrpSpPr>
                                <wpg:grpSpPr bwMode="auto">
                                  <a:xfrm flipV="1">
                                    <a:off x="1801" y="13476"/>
                                    <a:ext cx="3765" cy="630"/>
                                    <a:chOff x="2595" y="6615"/>
                                    <a:chExt cx="3765" cy="630"/>
                                  </a:xfrm>
                                </wpg:grpSpPr>
                                <wpg:grpSp>
                                  <wpg:cNvPr id="2374" name="Group 853"/>
                                  <wpg:cNvGrpSpPr>
                                    <a:grpSpLocks/>
                                  </wpg:cNvGrpSpPr>
                                  <wpg:grpSpPr bwMode="auto">
                                    <a:xfrm>
                                      <a:off x="2595" y="6615"/>
                                      <a:ext cx="1905" cy="600"/>
                                      <a:chOff x="2595" y="6615"/>
                                      <a:chExt cx="1905" cy="600"/>
                                    </a:xfrm>
                                  </wpg:grpSpPr>
                                  <wps:wsp>
                                    <wps:cNvPr id="2375" name="Freeform 854"/>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6" name="Freeform 855"/>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77" name="Group 856"/>
                                  <wpg:cNvGrpSpPr>
                                    <a:grpSpLocks/>
                                  </wpg:cNvGrpSpPr>
                                  <wpg:grpSpPr bwMode="auto">
                                    <a:xfrm>
                                      <a:off x="4455" y="6645"/>
                                      <a:ext cx="1905" cy="600"/>
                                      <a:chOff x="2595" y="6615"/>
                                      <a:chExt cx="1905" cy="600"/>
                                    </a:xfrm>
                                  </wpg:grpSpPr>
                                  <wps:wsp>
                                    <wps:cNvPr id="2378" name="Freeform 857"/>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9" name="Freeform 858"/>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2380" name="Rectangle 859"/>
                              <wps:cNvSpPr>
                                <a:spLocks noChangeArrowheads="1"/>
                              </wps:cNvSpPr>
                              <wps:spPr bwMode="auto">
                                <a:xfrm>
                                  <a:off x="3113" y="14006"/>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92E0E" w:rsidRDefault="002600CC" w:rsidP="0048390D">
                                    <w:pPr>
                                      <w:jc w:val="center"/>
                                    </w:pPr>
                                    <w:r>
                                      <w:t>h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7" o:spid="_x0000_s1132" style="position:absolute;left:0;text-align:left;margin-left:16.3pt;margin-top:2.7pt;width:148.55pt;height:53pt;z-index:251613184" coordorigin="1277,13324" coordsize="4782,103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I/iheGQoAAIFTAAAOAAAAZHJzL2Uyb0RvYy54bWzsXNtu20gSfV9g/4Hg 4wKKSPEuRB44km0MkM0EG8++UyQlEUORXJKy7Fnsv++pvvAi0Ymc2EriYYAYTbHZ7K7uPlWnqppv f7nfJspdVJRxls5U/Y2mKlEaZGGcrmfq77fXI1dVyspPQz/J0mimPkSl+svF3//2dp9Po0m2yZIw KhQ0kpbTfT5TN1WVT8fjMthEW798k+VRipurrNj6FS6L9Tgs/D1a3ybjiabZ431WhHmRBVFZ4tcF v6lesPZXqyioflutyqhSkpmKvlXsb8H+Lunv+OKtP10Xfr6JA9EN/yt6sfXjFC+tm1r4la/sivio qW0cFFmZrao3QbYdZ6tVHERsDBiNrh2M5qbIdjkby3q6X+e1mCDaAzl9dbPBh7uPhRKHM3ViWJir 1N9iltiLFddwSD77fD1FtZsi/5R/LPggUXyfBX+UuD0+vE/Xa15ZWe7/mYVo0N9VGZPP/arYUhMY uXLPpuGhnobovlIC/Ki7rm25lqoEuGc7hq6JeQo2mEx6TJ84jqrgrm4YE5NPYrC5Es+bjjvhD+ua 4dHdsT/lL2adFZ2jkWHRlY1cy2+T66eNn0dsukoSWCNXT8r1X1iPfrpOIsjW5bJlVaVgSy5VJc3m G9SLLosi228iP0TPdDYQ6jLa5g/QRYk5+aKYLVtDH5i8LMfg8pLSNi3sC5K0YbHprmXlT/OirG6i bKtQYaYW6D2bRP/ufVlxscoqNKdpdh0nCX73p0na+QFt8l/wUjxK9+j1bIP819O8K/fKNUfmxL4a mdpiMbq8npsj+1p3rIWxmM8X+v/ovbo53cRhGKX0GrlZdfO0SROwwbdZvV3LLIlDao66VBbr5Twp lDsfYHHN/onF06o27naDrS2M5WBI+sTU3k280bXtOiPz2rRGnqO5I0333nm2Znrm4ro7pPdxGn37 kJT9TPWsicVmqdXpg7Fp7N/x2PzpNq4Ax0m8naluXcmf0hK8SkM2tZUfJ7zcEgV1vxEFpltONDYc X6N8t1X3y3uGNrpFr6ebyyx8wBIuMqwwrEToEhQ2WfGnquyByzO1/M/OLyJVSX5NsQ0IxGWhkIWl LPhpgEdnaqUqvDivONjv8iJeb9CyzmSTZpdApFXMVnHTC4ZmDBM47DGk4MX2hrbRiS5QMpQ5BELS Bt8ElMoqifN/yz4LyLRs2rBsL5s2kyLfTIScngBNy6hBUSCmMXHFU7pr1nB6JRHXNjgGWKjFN/Z3 xEtbl+Jt4SU6rYRRGWA639NMKrt87xehEsb+Okv9RC6nGhyx5l8ITQ0DConNQCNLgjOmu8xHJPlk NM39qmJAx8E3qX7PFxgrW76rNXDqCLI627qusuyt24E3UQXbVr6U2n4Shg+AJzTbAeA9Ed083aSF zhHOtJwJLjjKiTsc6cSdZ0W7s5hCNgwzjpxM4bkmtvqJu3qefiyEyjjJ5ulDPLlLIVWyeGAWddDu aI8mUGtsw51i8ZDy1T0N6Mx25qOWRWebdpQ0zH2hZB9TuGxT9i4xQm1SZLBnWUnY4Bdv8ziY4r8w LlA6spe+TLLwVLUjHcyJ2vakNrZ+8ccuH4HnAFXiZZzE1QPjbJAPdSq9+xgHRCjooqNeAaF8kaAC vVdxTawbsU4+/fbh5sPN5YebCc2dfJa3hAmMA0ZMGhO6zGG2kg5tfjqyqrutjOmy07sl9LC0Eqks 5ABddMDDekQJtQ2Ot8iC3TZKK05aiyiBSLK03MR5iR0+jbbLKISF/WvI7RMw0ocy4La0NKXaNvPE vdQ0b/JuNLe0OWxm52p06ZnOyNGuHFMzXX2uz6WBuSsjiMRPFnn8DBYmM47ltkHXpNXHzHpoEBIP 10wBaW/i3bqpQfqYg4k+sTCREJvruWTFLHET5qpgJGVVRFWwoadXMMnpcW6L1DfYzDSTQfN0Eha0 +KJ5xH90qbEBTvx9kqRKcvN0/tM3Z6+E57SNezkBWARUxH9u05+BVNumBIm2kchWEsHgGcxA3bIl qa6dEFLBDKRawuVAqs9Iqm0CsIbO/lykGty1Q6pNxmGfnVSTehFUWrcdqCNGpQ2PUfiGShueI8i0 jQLE6k8b96NLCo1TcIP55ejmlaCAhgNaLnyX7EkgZj+brm00McjaY2jbh7IQ7pKX88TqPWOSaNYa kVH7DoRjYWKR0wGysG3u03lEFPzBrxAFHL3dZSEW+cuJomdIUhJk34u5PXJK9zzWLIqjBx+VxHl4 WO3qvy6iiMIrsLGFt79PeZJd1FGrdHGS6dUjFSlMeEK5LMmf0rW8gh33PNO2k9wL7rRQOI/XoVgT t2hhtU0QsvnHWNGUvUJtss3aVMFWravgTcpGEe+jBmU7wIG6kulZ/S3BUKwrPdIOrJK6CvrS3w6W UF2p0yMsinqM/oY72bGf7lMxbpTg10T4h3PMPCspGkJCwAa85RECVp/BVX9ljni3zFLC+9DkZypj ONSyhDFWmT8kelQIGx9dgIGPvzDuC2bYL/k8gPvRQOgdVGQeapr3DQIOmHb6fZvdRbcZq1E1QSEx SXhbcz/YLePgXfRnuzZAnGMxCAWb+Zw1Yhgcljo/YmZZXbncuu11r3gzttV6AkNgbbta7yvZeoa4 mp63W8RASACML9VCIVm2lnongnI2f0LjrW9TzFdIVyRofZWN9Opdc3WUsqUSPhOkJMB+gkrojWUY Fnk7yXjwpPEwKIdBOQzKgWnMQTnwbJ6Xi9lDwsAbLuyfUzkAgjss8pGItQOY7bKol4lYkxEnyLVp CtPJtk1BoCW2H5EhWEEytaeHL/ywLMqhoAJLmGpUJrdCO4qxjkQ/UWW2hNkjFSnMgUWB+g0sqsWS OEnhhlXDRQYWBWzqhFs7rulvjso2qmRgUY+nb712FkUO5SOVwBwzz6ISBhal3g4utsHF1qi1H9nF plQPOZLfM+RMIJkVmaxbZLFGOCeBAtmCMsdOcpBBcfyAiqPNsNrlA+LVTmBCikmXbSHrBfP97KHM Xm3QDuQ5LFbGlxVlp37PQJ5TJ2yI0yU87efZhXIaa3o1FBThiSN7QwTOh0DeEMiTIcIhkPedA3kT R0Q7v4aCUiLiwi83/GhSiBIPdZ6YMDxQU4pMf+lk0aunpnVSUctbKfKKnkFV9BojQ4DvOB8FGnvI /hiyP3jm/OezPwalgTPxL3FY968T+DtMn7RePH3yrxD460mf5Kfnn8XLexqFHQJ/Q+CPVkoT2BsC f3TqBJ42cqyy9MlBgQ4KlGUp8nPYImWRnZElpD7DOTWnJ60SH9ph7uCBddVEaMi5nw6uOpFe/71z 7s+vNIZAIQVDZRiUATYdLvq58vTbwcHHymdSOvStHx4Vah2OtkTKZ5/W+cy3ETqMhi5OOvZl6HSs Hpn9OPyvHUQhh8PRw+Ho+qNr5/viWH288Ynf5MFeOs8Xxxho4DuPLDNEfJOSPiTZvmYWbPPlzIv/ AwAA//8DAFBLAwQUAAYACAAAACEAqiYOvrwAAAAhAQAAGQAAAGRycy9fcmVscy9lMm9Eb2MueG1s LnJlbHOEj0FqwzAQRfeF3EHMPpadRSjFsjeh4G1IDjBIY1nEGglJLfXtI8gmgUCX8z//PaYf//wq fillF1hB17QgiHUwjq2C6+V7/wkiF2SDa2BSsFGGcdh99GdasdRRXlzMolI4K1hKiV9SZr2Qx9yE SFybOSSPpZ7Jyoj6hpbkoW2PMj0zYHhhiskoSJPpQFy2WM3/s8M8O02noH88cXmjkM5XdwVislQU eDIOH2HXRLYgh16+PDbcAQAA//8DAFBLAwQUAAYACAAAACEAAZwzKt8AAAAIAQAADwAAAGRycy9k b3ducmV2LnhtbEyPQUvDQBCF74L/YRnBm91s0laN2ZRS1FMp2AribZtMk9DsbMhuk/TfO570OLyP 977JVpNtxYC9bxxpULMIBFLhyoYqDZ+Ht4cnED4YKk3rCDVc0cMqv73JTFq6kT5w2IdKcAn51Gio Q+hSKX1RozV+5jokzk6utybw2Vey7M3I5baVcRQtpTUN8UJtOtzUWJz3F6vhfTTjOlGvw/Z82ly/ D4vd11ah1vd30/oFRMAp/MHwq8/qkLPT0V2o9KLVkMRLJjUs5iA4TuLnRxBH5pSag8wz+f+B/AcA AP//AwBQSwMECgAAAAAAAAAhAAe1v/r6AQAA+gEAABQAAABkcnMvbWVkaWEvaW1hZ2UxLnBuZ4lQ TkcNChoKAAAADUlIRFIAAAGAAAAASAQDAAAADSU/4QAAABhQTFRFBwcH/////wf//3//rwevAAAA AAAAAAAAARv/cgAAAAFiS0dEAf8CLd4AAAAEZ0lGZwEAABQ+6rdVAAAADGNtUFBKQ21wMDcxMgAA AAdPbbelAAABaElEQVRo3u3XUW7DIBAEUFAusKAeoOEKuULvf6YajG3WsuMkP7Oj7PzUlRNpHmBM QkzcCQ5wgAO44wB0HICOA9BxADoOQMcB6FABSg0vIJeeOyegD37ezQINYBh4NQksADXqeRCQAPbP 7ibgAOT93rMJKABZbzxKwAA46r8KGACH/ReBBkgI6LZHRU9v3DVA6j/mpuS0/3xr6yv9UmxNQi5P bk6CFSCrJMVkJ/nkAVjulgqoK7/3b8NvCFCe9q+CDlgmIqZg6DnOV/2njywzMGeCPIqlXCMVQNo1 uvSWq+HfA/r+c3vle2YyAKb+7e8N3elDQIjTCjK2Cb0FmK8tbULvAmR+GUR0pQ8AsQOagBFQu6dW 3eRx9BoQ25tYGFdQGs5CwriCxtOoMK6g8fcA4UtAAVJ4BG5A+it8K0gBfn75+ivAS8dXa1EAdJmv B1DGAeg4AB0HoOMAdByAjgPQcQA6DkDHAej8AyWMpKEw85WdAAAAAElFTkSuQmCCUEsBAi0AFAAG AAgAAAAhALGCZ7YKAQAAEwIAABMAAAAAAAAAAAAAAAAAAAAAAFtDb250ZW50X1R5cGVzXS54bWxQ SwECLQAUAAYACAAAACEAOP0h/9YAAACUAQAACwAAAAAAAAAAAAAAAAA7AQAAX3JlbHMvLnJlbHNQ SwECLQAUAAYACAAAACEASP4oXhkKAACBUwAADgAAAAAAAAAAAAAAAAA6AgAAZHJzL2Uyb0RvYy54 bWxQSwECLQAUAAYACAAAACEAqiYOvrwAAAAhAQAAGQAAAAAAAAAAAAAAAAB/DAAAZHJzL19yZWxz L2Uyb0RvYy54bWwucmVsc1BLAQItABQABgAIAAAAIQABnDMq3wAAAAgBAAAPAAAAAAAAAAAAAAAA AHINAABkcnMvZG93bnJldi54bWxQSwECLQAKAAAAAAAAACEAB7W/+voBAAD6AQAAFAAAAAAAAAAA AAAAAAB+DgAAZHJzL21lZGlhL2ltYWdlMS5wbmdQSwUGAAAAAAYABgB8AQAAqhAAAAAA ">
                      <v:rect id="Rectangle 838" o:spid="_x0000_s1133" style="position:absolute;left:5609;top:13573;width:450;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0wZMYA AADdAAAADwAAAGRycy9kb3ducmV2LnhtbESPQWvCQBSE74L/YXkFb7qpUjExq4it6LFqIfX2yL4m odm3IbuatL++WxA8DjPzDZOue1OLG7WusqzgeRKBIM6trrhQ8HHejRcgnEfWWFsmBT/kYL0aDlJM tO34SLeTL0SAsEtQQel9k0jp8pIMuoltiIP3ZVuDPsi2kLrFLsBNLadRNJcGKw4LJTa0LSn/Pl2N gv2i2Xwe7G9X1G+Xffaexa/n2Cs1euo3SxCeev8I39sHrWA6e4nh/014AnL1BwAA//8DAFBLAQIt ABQABgAIAAAAIQDw94q7/QAAAOIBAAATAAAAAAAAAAAAAAAAAAAAAABbQ29udGVudF9UeXBlc10u eG1sUEsBAi0AFAAGAAgAAAAhADHdX2HSAAAAjwEAAAsAAAAAAAAAAAAAAAAALgEAAF9yZWxzLy5y ZWxzUEsBAi0AFAAGAAgAAAAhADMvBZ5BAAAAOQAAABAAAAAAAAAAAAAAAAAAKQIAAGRycy9zaGFw ZXhtbC54bWxQSwECLQAUAAYACAAAACEAiW0wZMYAAADdAAAADwAAAAAAAAAAAAAAAACYAgAAZHJz L2Rvd25yZXYueG1sUEsFBgAAAAAEAAQA9QAAAIsDAAAAAA== " filled="f" stroked="f">
                        <v:textbox inset="0,0,0,0">
                          <w:txbxContent>
                            <w:p w:rsidR="002600CC" w:rsidRPr="00821CB2" w:rsidRDefault="002600CC" w:rsidP="0048390D">
                              <w:pPr>
                                <w:jc w:val="center"/>
                              </w:pPr>
                              <w:r>
                                <w:t>B</w:t>
                              </w:r>
                            </w:p>
                          </w:txbxContent>
                        </v:textbox>
                      </v:rect>
                      <v:group id="Group 839" o:spid="_x0000_s1134" style="position:absolute;left:5650;top:13465;width:95;height:534;flip:y" coordorigin="3280,11840" coordsize="163,5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LkWKsIAAADdAAAADwAAAGRycy9kb3ducmV2LnhtbERPz2vCMBS+D/wfwhO8 zVQtRbpGEWFDZJd1c/T4aN7asOalNNHW/94cBjt+fL+L/WQ7caPBG8cKVssEBHHttOFGwdfn6/MW hA/IGjvHpOBOHva72VOBuXYjf9CtDI2IIexzVNCG0OdS+roli37peuLI/bjBYohwaKQecIzhtpPr JMmkRcOxocWeji3Vv+XVKrgcTErpd3V+T2qik5bVW2lSpRbz6fACItAU/sV/7pNWsN5kcX98E5+A 3D0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i5FirCAAAA3QAAAA8A AAAAAAAAAAAAAAAAqgIAAGRycy9kb3ducmV2LnhtbFBLBQYAAAAABAAEAPoAAACZAwAAAAA= ">
                        <v:rect id="Rectangle 840" o:spid="_x0000_s1135" alt="Light upward diagonal" style="position:absolute;left:3300;top:11840;width:143;height:5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8NXcQA AADdAAAADwAAAGRycy9kb3ducmV2LnhtbESPwWrDMBBE74H+g9hCb4kcG0xwo4SmUOoc4wR6Xayt bWqtjKTGdr++CgRyHGbmDbPdT6YXV3K+s6xgvUpAENdWd9wouJw/lhsQPiBr7C2Tgpk87HdPiy0W 2o58omsVGhEh7AtU0IYwFFL6uiWDfmUH4uh9W2cwROkaqR2OEW56mSZJLg12HBdaHOi9pfqn+jUK PvPmmHA5Z1M1uyp8bQ74pw9KvTxPb68gAk3hEb63S60gzfI13N7EJyB3/wAAAP//AwBQSwECLQAU AAYACAAAACEA8PeKu/0AAADiAQAAEwAAAAAAAAAAAAAAAAAAAAAAW0NvbnRlbnRfVHlwZXNdLnht bFBLAQItABQABgAIAAAAIQAx3V9h0gAAAI8BAAALAAAAAAAAAAAAAAAAAC4BAABfcmVscy8ucmVs c1BLAQItABQABgAIAAAAIQAzLwWeQQAAADkAAAAQAAAAAAAAAAAAAAAAACkCAABkcnMvc2hhcGV4 bWwueG1sUEsBAi0AFAAGAAgAAAAhAHD/DV3EAAAA3QAAAA8AAAAAAAAAAAAAAAAAmAIAAGRycy9k b3ducmV2LnhtbFBLBQYAAAAABAAEAPUAAACJAwAAAAA= " fillcolor="black" stroked="f">
                          <v:fill r:id="rId450" o:title="" type="pattern"/>
                        </v:rect>
                        <v:line id="Line 841" o:spid="_x0000_s1136" alt="Light upward diagonal" style="position:absolute;visibility:visible;mso-wrap-style:square" from="3280,11840" to="3280,12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iUJMYAAADdAAAADwAAAGRycy9kb3ducmV2LnhtbESPzWrDMBCE74G8g9hAb4kcB0JxI5tS yA+91S2B3hZrY7u2Vo4kJ+7bV4VCj8PMfMPsisn04kbOt5YVrFcJCOLK6pZrBR/v++UjCB+QNfaW ScE3eSjy+WyHmbZ3fqNbGWoRIewzVNCEMGRS+qohg35lB+LoXawzGKJ0tdQO7xFuepkmyVYabDku NDjQS0NVV45GwXks+fOr27sex8PxeDlfO795VephMT0/gQg0hf/wX/ukFaSbbQq/b+ITkPk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DYlCTGAAAA3QAAAA8AAAAAAAAA AAAAAAAAoQIAAGRycy9kb3ducmV2LnhtbFBLBQYAAAAABAAEAPkAAACUAwAAAAA= " strokeweight="1.5pt"/>
                      </v:group>
                      <v:shape id="Picture 842" o:spid="_x0000_s1137" type="#_x0000_t75" alt="SONGNGANG2" style="position:absolute;left:1277;top:13473;width:413;height:56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5PtoLFAAAA3QAAAA8AAABkcnMvZG93bnJldi54bWxEj09rAjEUxO9Cv0N4hd40q9ZFVqOIIHrw ULV/ro/Ncze4eVmSVNdv3xQEj8PM/IaZLzvbiCv5YBwrGA4yEMSl04YrBZ+nTX8KIkRkjY1jUnCn AMvFS2+OhXY3PtD1GCuRIBwKVFDH2BZShrImi2HgWuLknZ23GJP0ldQebwluGznKslxaNJwWamxp XVN5Of5aBT9f+/eP0+4b9/6+MtbQ9jCdbJV6e+1WMxCRuvgMP9o7rWA0zsfw/yY9Abn4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T7aCxQAAAN0AAAAPAAAAAAAAAAAAAAAA AJ8CAABkcnMvZG93bnJldi54bWxQSwUGAAAAAAQABAD3AAAAkQMAAAAA ">
                        <v:imagedata r:id="rId451" o:title="SONGNGANG2" croptop="13928f" cropbottom="9996f" cropleft="918f" cropright="58884f" grayscale="t"/>
                      </v:shape>
                      <v:rect id="Rectangle 843" o:spid="_x0000_s1138" style="position:absolute;left:1569;top:13324;width:450;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BVR8cA AADdAAAADwAAAGRycy9kb3ducmV2LnhtbESPQWvCQBSE7wX/w/KE3uqmtohGVxFtSY41Cra3R/aZ hGbfhuw2SfvrXaHgcZiZb5jVZjC16Kh1lWUFz5MIBHFudcWFgtPx/WkOwnlkjbVlUvBLDjbr0cMK Y217PlCX+UIECLsYFZTeN7GULi/JoJvYhjh4F9sa9EG2hdQt9gFuajmNopk0WHFYKLGhXUn5d/Zj FCTzZvuZ2r++qN++kvPHebE/LrxSj+NhuwThafD38H871QqmL7NXuL0JT0CurwAAAP//AwBQSwEC LQAUAAYACAAAACEA8PeKu/0AAADiAQAAEwAAAAAAAAAAAAAAAAAAAAAAW0NvbnRlbnRfVHlwZXNd LnhtbFBLAQItABQABgAIAAAAIQAx3V9h0gAAAI8BAAALAAAAAAAAAAAAAAAAAC4BAABfcmVscy8u cmVsc1BLAQItABQABgAIAAAAIQAzLwWeQQAAADkAAAAQAAAAAAAAAAAAAAAAACkCAABkcnMvc2hh cGV4bWwueG1sUEsBAi0AFAAGAAgAAAAhAKkAVUfHAAAA3QAAAA8AAAAAAAAAAAAAAAAAmAIAAGRy cy9kb3ducmV2LnhtbFBLBQYAAAAABAAEAPUAAACMAwAAAAA= " filled="f" stroked="f">
                        <v:textbox inset="0,0,0,0">
                          <w:txbxContent>
                            <w:p w:rsidR="002600CC" w:rsidRPr="00821CB2" w:rsidRDefault="002600CC" w:rsidP="0048390D">
                              <w:pPr>
                                <w:jc w:val="center"/>
                              </w:pPr>
                              <w:r w:rsidRPr="00821CB2">
                                <w:t>A</w:t>
                              </w:r>
                            </w:p>
                          </w:txbxContent>
                        </v:textbox>
                      </v:rect>
                      <v:group id="Group 844" o:spid="_x0000_s1139" style="position:absolute;left:1672;top:13399;width:3975;height:675" coordorigin="1801,13431" coordsize="3765,6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0zNsUAAADdAAAADwAAAGRycy9kb3ducmV2LnhtbESPQYvCMBSE74L/ITxh b5pWUaRrFBGVPciCVZC9PZpnW2xeShPb+u83Cwseh5n5hlltelOJlhpXWlYQTyIQxJnVJecKrpfD eAnCeWSNlWVS8CIHm/VwsMJE247P1KY+FwHCLkEFhfd1IqXLCjLoJrYmDt7dNgZ9kE0udYNdgJtK TqNoIQ2WHBYKrGlXUPZIn0bBscNuO4v37elx371+LvPv2ykmpT5G/fYThKfev8P/7S+tYDpbzOHv TXgCcv0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B9MzbFAAAA3QAA AA8AAAAAAAAAAAAAAAAAqgIAAGRycy9kb3ducmV2LnhtbFBLBQYAAAAABAAEAPoAAACcAwAAAAA= ">
                        <v:group id="Group 845" o:spid="_x0000_s1140" style="position:absolute;left:1801;top:13431;width:3765;height:630" coordorigin="2595,6615" coordsize="3765,6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K+tQcYAAADdAAAADwAAAGRycy9kb3ducmV2LnhtbESPT4vCMBTE78J+h/AE b5pW2SLVKCKreJAF/8Cyt0fzbIvNS2liW7+9WVjwOMzMb5jlujeVaKlxpWUF8SQCQZxZXXKu4HrZ jecgnEfWWFkmBU9ysF59DJaYatvxidqzz0WAsEtRQeF9nUrpsoIMuomtiYN3s41BH2STS91gF+Cm ktMoSqTBksNCgTVtC8ru54dRsO+w28zir/Z4v22fv5fP759jTEqNhv1mAcJT79/h//ZBK5jOkgT+ 3oQnIFc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wr61BxgAAAN0A AAAPAAAAAAAAAAAAAAAAAKoCAABkcnMvZG93bnJldi54bWxQSwUGAAAAAAQABAD6AAAAnQMAAAAA ">
                          <v:group id="Group 846" o:spid="_x0000_s1141" style="position:absolute;left:2595;top:6615;width:1905;height:600" coordorigin="2595,6615" coordsize="1905,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MI2sYAAADdAAAADwAAAGRycy9kb3ducmV2LnhtbESPT4vCMBTE7wv7HcJb 8KZpFXWpRhHRZQ8i+AcWb4/m2Rabl9LEtn57Iwh7HGbmN8x82ZlSNFS7wrKCeBCBIE6tLjhTcD5t +98gnEfWWFomBQ9ysFx8fswx0bblAzVHn4kAYZeggtz7KpHSpTkZdANbEQfvamuDPsg6k7rGNsBN KYdRNJEGCw4LOVa0zim9He9GwU+L7WoUb5rd7bp+XE7j/d8uJqV6X91qBsJT5//D7/avVjAcTabw ehOegFw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f4wjaxgAAAN0A AAAPAAAAAAAAAAAAAAAAAKoCAABkcnMvZG93bnJldi54bWxQSwUGAAAAAAQABAD6AAAAnQMAAAAA ">
                            <v:shape id="Freeform 847" o:spid="_x0000_s1142" style="position:absolute;left:2595;top:6615;width:960;height:300;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yEsAA AADdAAAADwAAAGRycy9kb3ducmV2LnhtbERPzYrCMBC+C/sOYRa8aboVZekayyIKXkTUfYDZZmyL zaQmUePbm4Pg8eP7n5fRdOJGzreWFXyNMxDEldUt1wr+juvRNwgfkDV2lknBgzyUi4/BHAtt77yn 2yHUIoWwL1BBE0JfSOmrhgz6se2JE3eyzmBI0NVSO7yncNPJPMtm0mDLqaHBnpYNVefD1SgwfreP 9b9Z+9V1Gi9L6VabrVNq+Bl/f0AEiuEtfrk3WkE+maW56U16AnLxBAAA//8DAFBLAQItABQABgAI AAAAIQDw94q7/QAAAOIBAAATAAAAAAAAAAAAAAAAAAAAAABbQ29udGVudF9UeXBlc10ueG1sUEsB Ai0AFAAGAAgAAAAhADHdX2HSAAAAjwEAAAsAAAAAAAAAAAAAAAAALgEAAF9yZWxzLy5yZWxzUEsB Ai0AFAAGAAgAAAAhADMvBZ5BAAAAOQAAABAAAAAAAAAAAAAAAAAAKQIAAGRycy9zaGFwZXhtbC54 bWxQSwECLQAUAAYACAAAACEAQ/pyEsAAAADdAAAADwAAAAAAAAAAAAAAAACYAgAAZHJzL2Rvd25y ZXYueG1sUEsFBgAAAAAEAAQA9QAAAIUDAAAAAA== " path="m,300c167,150,335,,495,,655,,807,150,960,300e" filled="f" strokeweight="1.5pt">
                              <v:path arrowok="t" o:connecttype="custom" o:connectlocs="0,300;495,0;960,300" o:connectangles="0,0,0"/>
                            </v:shape>
                            <v:shape id="Freeform 848" o:spid="_x0000_s1143" style="position:absolute;left:3540;top:6915;width:960;height:300;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ZQ58cA AADdAAAADwAAAGRycy9kb3ducmV2LnhtbESPQWvCQBSE74L/YXlCb7oxSkijqxShRVsvTUvB2zP7 TKLZtyG7avrvu4VCj8PMfMMs171pxI06V1tWMJ1EIIgLq2suFXx+PI9TEM4ja2wsk4JvcrBeDQdL zLS98zvdcl+KAGGXoYLK+zaT0hUVGXQT2xIH72Q7gz7IrpS6w3uAm0bGUZRIgzWHhQpb2lRUXPKr UdCmL5t69rVLfXxODsfD26vczxOlHkb90wKEp97/h//aW60gniWP8PsmPAG5+gEAAP//AwBQSwEC LQAUAAYACAAAACEA8PeKu/0AAADiAQAAEwAAAAAAAAAAAAAAAAAAAAAAW0NvbnRlbnRfVHlwZXNd LnhtbFBLAQItABQABgAIAAAAIQAx3V9h0gAAAI8BAAALAAAAAAAAAAAAAAAAAC4BAABfcmVscy8u cmVsc1BLAQItABQABgAIAAAAIQAzLwWeQQAAADkAAAAQAAAAAAAAAAAAAAAAACkCAABkcnMvc2hh cGV4bWwueG1sUEsBAi0AFAAGAAgAAAAhABomUOfHAAAA3QAAAA8AAAAAAAAAAAAAAAAAmAIAAGRy cy9kb3ducmV2LnhtbFBLBQYAAAAABAAEAPUAAACMAwAAAAA= " path="m,300c167,150,335,,495,,655,,807,150,960,300e" filled="f" strokeweight="1.5pt">
                              <v:path arrowok="t" o:connecttype="custom" o:connectlocs="0,300;495,0;960,300" o:connectangles="0,0,0"/>
                            </v:shape>
                          </v:group>
                          <v:group id="Group 849" o:spid="_x0000_s1144" style="position:absolute;left:4455;top:6645;width:1905;height:600" coordorigin="2595,6615" coordsize="1905,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MGc8QAAADdAAAADwAAAGRycy9kb3ducmV2LnhtbERPy2rCQBTdF/yH4Qrd NZMYWkvqKCJWXEhBI5TuLplrEszcCZkxj7/vLApdHs57tRlNI3rqXG1ZQRLFIIgLq2suFVzzz5d3 EM4ja2wsk4KJHGzWs6cVZtoOfKb+4ksRQthlqKDyvs2kdEVFBl1kW+LA3Wxn0AfYlVJ3OIRw08hF HL9JgzWHhgpb2lVU3C8Po+Aw4LBNk31/ut9200/++vV9Skip5/m4/QDhafT/4j/3UStYpMuwP7wJ T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dMGc8QAAADdAAAA DwAAAAAAAAAAAAAAAACqAgAAZHJzL2Rvd25yZXYueG1sUEsFBgAAAAAEAAQA+gAAAJsDAAAAAA== ">
                            <v:shape id="Freeform 850" o:spid="_x0000_s1145" style="position:absolute;left:2595;top:6615;width:960;height:300;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lNUsMA AADdAAAADwAAAGRycy9kb3ducmV2LnhtbESPwYoCMRBE78L+Q+gFb5pR0ZXRKIsoeFlE3Q9oJ+3M sJPOmESNf78RBI9FVb2i5stoGnEj52vLCgb9DARxYXXNpYLf46Y3BeEDssbGMil4kIfl4qMzx1zb O+/pdgilSBD2OSqoQmhzKX1RkUHfty1x8s7WGQxJulJqh/cEN40cZtlEGqw5LVTY0qqi4u9wNQqM 3+1jeTIbv76O42Ul3Xr745TqfsbvGYhAMbzDr/ZWKxiOvgbwfJOegFz8AwAA//8DAFBLAQItABQA BgAIAAAAIQDw94q7/QAAAOIBAAATAAAAAAAAAAAAAAAAAAAAAABbQ29udGVudF9UeXBlc10ueG1s UEsBAi0AFAAGAAgAAAAhADHdX2HSAAAAjwEAAAsAAAAAAAAAAAAAAAAALgEAAF9yZWxzLy5yZWxz UEsBAi0AFAAGAAgAAAAhADMvBZ5BAAAAOQAAABAAAAAAAAAAAAAAAAAAKQIAAGRycy9zaGFwZXht bC54bWxQSwECLQAUAAYACAAAACEAVxlNUsMAAADdAAAADwAAAAAAAAAAAAAAAACYAgAAZHJzL2Rv d25yZXYueG1sUEsFBgAAAAAEAAQA9QAAAIgDAAAAAA== " path="m,300c167,150,335,,495,,655,,807,150,960,300e" filled="f" strokeweight="1.5pt">
                              <v:path arrowok="t" o:connecttype="custom" o:connectlocs="0,300;495,0;960,300" o:connectangles="0,0,0"/>
                            </v:shape>
                            <v:shape id="Freeform 851" o:spid="_x0000_s1146" style="position:absolute;left:3540;top:6915;width:960;height:300;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E+PMgA AADdAAAADwAAAGRycy9kb3ducmV2LnhtbESPQWvCQBSE74L/YXlCb7oxLa1GVxFF6qGH1hbU2yP7 TNJm34bd1aT99W6h0OMwM98w82VnanEl5yvLCsajBARxbnXFhYKP9+1wAsIHZI21ZVLwTR6Wi35v jpm2Lb/RdR8KESHsM1RQhtBkUvq8JIN+ZBvi6J2tMxiidIXUDtsIN7VMk+RRGqw4LpTY0Lqk/Gt/ MQra55fN56Ewp9PPFM9Tl74eHyYrpe4G3WoGIlAX/sN/7Z1WkN4/pfD7Jj4BubgBAAD//wMAUEsB Ai0AFAAGAAgAAAAhAPD3irv9AAAA4gEAABMAAAAAAAAAAAAAAAAAAAAAAFtDb250ZW50X1R5cGVz XS54bWxQSwECLQAUAAYACAAAACEAMd1fYdIAAACPAQAACwAAAAAAAAAAAAAAAAAuAQAAX3JlbHMv LnJlbHNQSwECLQAUAAYACAAAACEAMy8FnkEAAAA5AAAAEAAAAAAAAAAAAAAAAAApAgAAZHJzL3No YXBleG1sLnhtbFBLAQItABQABgAIAAAAIQAPET48yAAAAN0AAAAPAAAAAAAAAAAAAAAAAJgCAABk cnMvZG93bnJldi54bWxQSwUGAAAAAAQABAD1AAAAjQMAAAAA " path="m,300c167,150,335,,495,,655,,807,150,960,300e" filled="f" strokeweight="1.5pt">
                              <v:stroke endarrow="oval" endarrowwidth="narrow" endarrowlength="short"/>
                              <v:path arrowok="t" o:connecttype="custom" o:connectlocs="0,300;495,0;960,300" o:connectangles="0,0,0"/>
                            </v:shape>
                          </v:group>
                        </v:group>
                        <v:group id="Group 852" o:spid="_x0000_s1147" style="position:absolute;left:1801;top:13476;width:3765;height:630;flip:y" coordorigin="2595,6615" coordsize="3765,6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bIegMUAAADdAAAADwAAAGRycy9kb3ducmV2LnhtbESPQWvCQBSE70L/w/IK vZlNNdgS3QQpWKT0YmzF4yP7mizNvg3ZVdN/3xUEj8PMfMOsytF24kyDN44VPCcpCOLaacONgq/9 ZvoKwgdkjZ1jUvBHHsriYbLCXLsL7+hchUZECPscFbQh9LmUvm7Jok9cTxy9HzdYDFEOjdQDXiLc dnKWpgtp0XBcaLGnt5bq3+pkFXyvTUbZ4fjxmdZEWy2P75XJlHp6HNdLEIHGcA/f2lutYDZ/mcP1 TXwCsvg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2yHoDFAAAA3QAA AA8AAAAAAAAAAAAAAAAAqgIAAGRycy9kb3ducmV2LnhtbFBLBQYAAAAABAAEAPoAAACcAwAAAAA= ">
                          <v:group id="Group 853" o:spid="_x0000_s1148" style="position:absolute;left:2595;top:6615;width:1905;height:600" coordorigin="2595,6615" coordsize="1905,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ugAcMcAAADdAAAADwAAAGRycy9kb3ducmV2LnhtbESPT2vCQBTE70K/w/IK 3uom/mkluoqIlR5EaCyIt0f2mQSzb0N2m8Rv3xUKHoeZ+Q2zXPemEi01rrSsIB5FIIgzq0vOFfyc Pt/mIJxH1lhZJgV3crBevQyWmGjb8Te1qc9FgLBLUEHhfZ1I6bKCDLqRrYmDd7WNQR9kk0vdYBfg ppLjKHqXBksOCwXWtC0ou6W/RsG+w24ziXft4Xbd3i+n2fF8iEmp4Wu/WYDw1Ptn+L/9pRWMJx9T eLwJT0Cu/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6ugAcMcAAADd AAAADwAAAAAAAAAAAAAAAACqAgAAZHJzL2Rvd25yZXYueG1sUEsFBgAAAAAEAAQA+gAAAJ4DAAAA AA== ">
                            <v:shape id="Freeform 854" o:spid="_x0000_s1149" style="position:absolute;left:2595;top:6615;width:960;height:300;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3zMMcA AADdAAAADwAAAGRycy9kb3ducmV2LnhtbESPQWvCQBSE7wX/w/IK3uqmim1JXUUURbG0jXrp7ZF9 JiHZt2F31fjv3UKhx2FmvmEms8404kLOV5YVPA8SEMS51RUXCo6H1dMbCB+QNTaWScGNPMymvYcJ ptpeOaPLPhQiQtinqKAMoU2l9HlJBv3AtsTRO1lnMETpCqkdXiPcNHKYJC/SYMVxocSWFiXl9f5s FHx+ZeEj263nP8uaT67+HlM22irVf+zm7yACdeE//NfeaAXD0esYft/EJyCndwAAAP//AwBQSwEC LQAUAAYACAAAACEA8PeKu/0AAADiAQAAEwAAAAAAAAAAAAAAAAAAAAAAW0NvbnRlbnRfVHlwZXNd LnhtbFBLAQItABQABgAIAAAAIQAx3V9h0gAAAI8BAAALAAAAAAAAAAAAAAAAAC4BAABfcmVscy8u cmVsc1BLAQItABQABgAIAAAAIQAzLwWeQQAAADkAAAAQAAAAAAAAAAAAAAAAACkCAABkcnMvc2hh cGV4bWwueG1sUEsBAi0AFAAGAAgAAAAhAH/d8zDHAAAA3QAAAA8AAAAAAAAAAAAAAAAAmAIAAGRy cy9kb3ducmV2LnhtbFBLBQYAAAAABAAEAPUAAACMAwAAAAA= " path="m,300c167,150,335,,495,,655,,807,150,960,300e" filled="f" strokeweight="1pt">
                              <v:stroke dashstyle="dash"/>
                              <v:path arrowok="t" o:connecttype="custom" o:connectlocs="0,300;495,0;960,300" o:connectangles="0,0,0"/>
                            </v:shape>
                            <v:shape id="Freeform 855" o:spid="_x0000_s1150" style="position:absolute;left:3540;top:6915;width:960;height:300;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KGbscA AADdAAAADwAAAGRycy9kb3ducmV2LnhtbESPT2sCMRTE74V+h/CEXopmm4p/VqOUQkHpxaqg3h6b 5+7S5GXZpLr99qYg9DjMzG+Y+bJzVlyoDbVnDS+DDARx4U3NpYb97qM/AREiskHrmTT8UoDl4vFh jrnxV/6iyzaWIkE45KihirHJpQxFRQ7DwDfEyTv71mFMsi2lafGa4M5KlWUj6bDmtFBhQ+8VFd/b H6dBZjRd+fFJfVpln48bNTysm6PWT73ubQYiUhf/w/f2ymhQr+MR/L1JT0AubgAAAP//AwBQSwEC LQAUAAYACAAAACEA8PeKu/0AAADiAQAAEwAAAAAAAAAAAAAAAAAAAAAAW0NvbnRlbnRfVHlwZXNd LnhtbFBLAQItABQABgAIAAAAIQAx3V9h0gAAAI8BAAALAAAAAAAAAAAAAAAAAC4BAABfcmVscy8u cmVsc1BLAQItABQABgAIAAAAIQAzLwWeQQAAADkAAAAQAAAAAAAAAAAAAAAAACkCAABkcnMvc2hh cGV4bWwueG1sUEsBAi0AFAAGAAgAAAAhAIEihm7HAAAA3QAAAA8AAAAAAAAAAAAAAAAAmAIAAGRy cy9kb3ducmV2LnhtbFBLBQYAAAAABAAEAPUAAACMAwAAAAA= " path="m,300c167,150,335,,495,,655,,807,150,960,300e" filled="f" strokeweight="1pt">
                              <v:stroke dashstyle="dash"/>
                              <v:path arrowok="t" o:connecttype="custom" o:connectlocs="0,300;495,0;960,300" o:connectangles="0,0,0"/>
                            </v:shape>
                          </v:group>
                          <v:group id="Group 856" o:spid="_x0000_s1151" style="position:absolute;left:4455;top:6645;width:1905;height:600" coordorigin="2595,6615" coordsize="1905,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qeB8YAAADdAAAADwAAAGRycy9kb3ducmV2LnhtbESPT4vCMBTE78J+h/AW 9qZpFXWpRhFxlz2I4B9YvD2aZ1tsXkoT2/rtjSB4HGbmN8x82ZlSNFS7wrKCeBCBIE6tLjhTcDr+ 9L9BOI+ssbRMCu7kYLn46M0x0bblPTUHn4kAYZeggtz7KpHSpTkZdANbEQfvYmuDPsg6k7rGNsBN KYdRNJEGCw4LOVa0zim9Hm5GwW+L7WoUb5rt9bK+n4/j3f82JqW+PrvVDISnzr/Dr/afVjAcTafw fBOegFw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aOp4HxgAAAN0A AAAPAAAAAAAAAAAAAAAAAKoCAABkcnMvZG93bnJldi54bWxQSwUGAAAAAAQABAD6AAAAnQMAAAAA ">
                            <v:shape id="Freeform 857" o:spid="_x0000_s1152" style="position:absolute;left:2595;top:6615;width:960;height:300;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xcrsQA AADdAAAADwAAAGRycy9kb3ducmV2LnhtbERPz2vCMBS+D/Y/hDfwZtMpc9IZRTYmDsVZ9bLbo3m2 pc1LSaJ2//1yEHb8+H7PFr1pxZWcry0reE5SEMSF1TWXCk7Hz+EUhA/IGlvLpOCXPCzmjw8zzLS9 cU7XQyhFDGGfoYIqhC6T0hcVGfSJ7Ygjd7bOYIjQlVI7vMVw08pRmk6kwZpjQ4UdvVdUNIeLUbD7 zsM236yWPx8Nn12zf6F8/KXU4KlfvoEI1Id/8d291gpG49c4N76JT0DO/wAAAP//AwBQSwECLQAU AAYACAAAACEA8PeKu/0AAADiAQAAEwAAAAAAAAAAAAAAAAAAAAAAW0NvbnRlbnRfVHlwZXNdLnht bFBLAQItABQABgAIAAAAIQAx3V9h0gAAAI8BAAALAAAAAAAAAAAAAAAAAC4BAABfcmVscy8ucmVs c1BLAQItABQABgAIAAAAIQAzLwWeQQAAADkAAAAQAAAAAAAAAAAAAAAAACkCAABkcnMvc2hhcGV4 bWwueG1sUEsBAi0AFAAGAAgAAAAhAJHcXK7EAAAA3QAAAA8AAAAAAAAAAAAAAAAAmAIAAGRycy9k b3ducmV2LnhtbFBLBQYAAAAABAAEAPUAAACJAwAAAAA= " path="m,300c167,150,335,,495,,655,,807,150,960,300e" filled="f" strokeweight="1pt">
                              <v:stroke dashstyle="dash"/>
                              <v:path arrowok="t" o:connecttype="custom" o:connectlocs="0,300;495,0;960,300" o:connectangles="0,0,0"/>
                            </v:shape>
                            <v:shape id="Freeform 858" o:spid="_x0000_s1153" style="position:absolute;left:3540;top:6915;width:960;height:300;flip:y;visibility:visible;mso-wrap-style:square;v-text-anchor:top" coordsize="960,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WiUcYA AADdAAAADwAAAGRycy9kb3ducmV2LnhtbESPQYvCMBSE78L+h/AEL7KmuuCu1SiLIogXXduDx0fz bIvNS2mirf9+Iwgeh5n5hlmsOlOJOzWutKxgPIpAEGdWl5wrSJPt5w8I55E1VpZJwYMcrJYfvQXG 2rb8R/eTz0WAsItRQeF9HUvpsoIMupGtiYN3sY1BH2STS91gG+CmkpMomkqDJYeFAmtaF5RdTzej 4DBMz8nURed8vxkeb9uyXe9mrVKDfvc7B+Gp8+/wq73TCiZf3zN4vglPQC7/AQAA//8DAFBLAQIt ABQABgAIAAAAIQDw94q7/QAAAOIBAAATAAAAAAAAAAAAAAAAAAAAAABbQ29udGVudF9UeXBlc10u eG1sUEsBAi0AFAAGAAgAAAAhADHdX2HSAAAAjwEAAAsAAAAAAAAAAAAAAAAALgEAAF9yZWxzLy5y ZWxzUEsBAi0AFAAGAAgAAAAhADMvBZ5BAAAAOQAAABAAAAAAAAAAAAAAAAAAKQIAAGRycy9zaGFw ZXhtbC54bWxQSwECLQAUAAYACAAAACEAW8WiUcYAAADdAAAADwAAAAAAAAAAAAAAAACYAgAAZHJz L2Rvd25yZXYueG1sUEsFBgAAAAAEAAQA9QAAAIsDAAAAAA== " path="m,300c167,150,335,,495,,655,,807,150,960,300e" filled="f" strokeweight="1pt">
                              <v:stroke dashstyle="dash" endarrow="oval" endarrowwidth="narrow" endarrowlength="short"/>
                              <v:path arrowok="t" o:connecttype="custom" o:connectlocs="0,300;495,0;960,300" o:connectangles="0,0,0"/>
                            </v:shape>
                          </v:group>
                        </v:group>
                      </v:group>
                      <v:rect id="Rectangle 859" o:spid="_x0000_s1154" style="position:absolute;left:3113;top:14006;width:450;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e1vsIA AADdAAAADwAAAGRycy9kb3ducmV2LnhtbERPTYvCMBC9C/6HMMLeNFVBajWK6IoeXRXU29CMbbGZ lCZru/56c1jw+Hjf82VrSvGk2hWWFQwHEQji1OqCMwXn07Yfg3AeWWNpmRT8kYPlotuZY6Jtwz/0 PPpMhBB2CSrIva8SKV2ak0E3sBVx4O62NugDrDOpa2xCuCnlKIom0mDBoSHHitY5pY/jr1Gwi6vV dW9fTVZ+33aXw2W6OU29Ul+9djUD4an1H/G/e68VjMZx2B/ehCcgF28AAAD//wMAUEsBAi0AFAAG AAgAAAAhAPD3irv9AAAA4gEAABMAAAAAAAAAAAAAAAAAAAAAAFtDb250ZW50X1R5cGVzXS54bWxQ SwECLQAUAAYACAAAACEAMd1fYdIAAACPAQAACwAAAAAAAAAAAAAAAAAuAQAAX3JlbHMvLnJlbHNQ SwECLQAUAAYACAAAACEAMy8FnkEAAAA5AAAAEAAAAAAAAAAAAAAAAAApAgAAZHJzL3NoYXBleG1s LnhtbFBLAQItABQABgAIAAAAIQBmN7W+wgAAAN0AAAAPAAAAAAAAAAAAAAAAAJgCAABkcnMvZG93 bnJldi54bWxQSwUGAAAAAAQABAD1AAAAhwMAAAAA " filled="f" stroked="f">
                        <v:textbox inset="0,0,0,0">
                          <w:txbxContent>
                            <w:p w:rsidR="002600CC" w:rsidRPr="00F92E0E" w:rsidRDefault="002600CC" w:rsidP="0048390D">
                              <w:pPr>
                                <w:jc w:val="center"/>
                              </w:pPr>
                              <w:r>
                                <w:t>h2.</w:t>
                              </w:r>
                            </w:p>
                          </w:txbxContent>
                        </v:textbox>
                      </v:rect>
                    </v:group>
                  </w:pict>
                </mc:Fallback>
              </mc:AlternateConten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lastRenderedPageBreak/>
              <w:t>-Trên dây có những điểm luôn đứng yên (nút) và những điểm dao động với biên độ cực đại ( bụng )</w:t>
            </w:r>
          </w:p>
          <w:p w:rsidR="0048390D" w:rsidRPr="00043D2A" w:rsidRDefault="0048390D" w:rsidP="00043D2A">
            <w:pPr>
              <w:jc w:val="both"/>
              <w:rPr>
                <w:i/>
                <w:sz w:val="28"/>
                <w:szCs w:val="28"/>
              </w:rPr>
            </w:pPr>
            <w:r w:rsidRPr="00043D2A">
              <w:rPr>
                <w:b/>
                <w:sz w:val="28"/>
                <w:szCs w:val="28"/>
              </w:rPr>
              <w:t>b) Định nghĩa</w:t>
            </w:r>
            <w:r w:rsidRPr="00043D2A">
              <w:rPr>
                <w:sz w:val="28"/>
                <w:szCs w:val="28"/>
              </w:rPr>
              <w:t xml:space="preserve"> : </w:t>
            </w:r>
            <w:r w:rsidRPr="00043D2A">
              <w:rPr>
                <w:i/>
                <w:sz w:val="28"/>
                <w:szCs w:val="28"/>
              </w:rPr>
              <w:t>Sóng dừng là sóng truyền trên sợi dây trong trường hợp xuất hiện các nút và các bụng .</w:t>
            </w:r>
          </w:p>
          <w:p w:rsidR="0048390D" w:rsidRPr="00043D2A" w:rsidRDefault="0048390D" w:rsidP="00043D2A">
            <w:pPr>
              <w:jc w:val="both"/>
              <w:rPr>
                <w:b/>
                <w:sz w:val="28"/>
                <w:szCs w:val="28"/>
              </w:rPr>
            </w:pPr>
            <w:r w:rsidRPr="00043D2A">
              <w:rPr>
                <w:b/>
                <w:sz w:val="28"/>
                <w:szCs w:val="28"/>
              </w:rPr>
              <w:t xml:space="preserve">2) Sóng dừng trên một sợi dây có hia đầu cố định </w:t>
            </w:r>
          </w:p>
          <w:p w:rsidR="0048390D" w:rsidRPr="00043D2A" w:rsidRDefault="0048390D" w:rsidP="00043D2A">
            <w:pPr>
              <w:jc w:val="both"/>
              <w:rPr>
                <w:sz w:val="28"/>
                <w:szCs w:val="28"/>
              </w:rPr>
            </w:pPr>
            <w:r w:rsidRPr="00043D2A">
              <w:rPr>
                <w:b/>
                <w:sz w:val="28"/>
                <w:szCs w:val="28"/>
              </w:rPr>
              <w:t>a)</w:t>
            </w:r>
            <w:r w:rsidRPr="00043D2A">
              <w:rPr>
                <w:sz w:val="28"/>
                <w:szCs w:val="28"/>
              </w:rPr>
              <w:t xml:space="preserve"> Khoảng cách giữa 2 nút ( hoặc 2 bụng liên tiếp ) bằng </w:t>
            </w:r>
            <w:r w:rsidRPr="00043D2A">
              <w:rPr>
                <w:position w:val="-24"/>
                <w:sz w:val="28"/>
                <w:szCs w:val="28"/>
              </w:rPr>
              <w:object w:dxaOrig="260" w:dyaOrig="620">
                <v:shape id="_x0000_i1249" type="#_x0000_t75" style="width:12.5pt;height:30.7pt" o:ole="">
                  <v:imagedata r:id="rId452" o:title=""/>
                </v:shape>
                <o:OLEObject Type="Embed" ProgID="Equation.DSMT4" ShapeID="_x0000_i1249" DrawAspect="Content" ObjectID="_1629614316" r:id="rId453"/>
              </w:object>
            </w:r>
          </w:p>
          <w:p w:rsidR="0048390D" w:rsidRPr="00043D2A" w:rsidRDefault="0048390D" w:rsidP="00043D2A">
            <w:pPr>
              <w:jc w:val="both"/>
              <w:rPr>
                <w:sz w:val="28"/>
                <w:szCs w:val="28"/>
              </w:rPr>
            </w:pPr>
            <w:r w:rsidRPr="00043D2A">
              <w:rPr>
                <w:b/>
                <w:sz w:val="28"/>
                <w:szCs w:val="28"/>
                <w:u w:val="single"/>
              </w:rPr>
              <w:t>b) Điều kiện để có sóng dừng</w:t>
            </w:r>
            <w:r w:rsidRPr="00043D2A">
              <w:rPr>
                <w:sz w:val="28"/>
                <w:szCs w:val="28"/>
              </w:rPr>
              <w:t xml:space="preserve"> :</w:t>
            </w:r>
          </w:p>
          <w:p w:rsidR="0048390D" w:rsidRPr="00043D2A" w:rsidRDefault="0048390D" w:rsidP="00043D2A">
            <w:pPr>
              <w:jc w:val="both"/>
              <w:rPr>
                <w:sz w:val="28"/>
                <w:szCs w:val="28"/>
              </w:rPr>
            </w:pPr>
            <w:r w:rsidRPr="00043D2A">
              <w:rPr>
                <w:sz w:val="28"/>
                <w:szCs w:val="28"/>
              </w:rPr>
              <w:t xml:space="preserve">  </w:t>
            </w:r>
            <w:r w:rsidRPr="00043D2A">
              <w:rPr>
                <w:position w:val="-24"/>
                <w:sz w:val="28"/>
                <w:szCs w:val="28"/>
              </w:rPr>
              <w:object w:dxaOrig="760" w:dyaOrig="620">
                <v:shape id="_x0000_i1250" type="#_x0000_t75" style="width:38.2pt;height:30.7pt" o:ole="">
                  <v:imagedata r:id="rId435" o:title=""/>
                </v:shape>
                <o:OLEObject Type="Embed" ProgID="Equation.DSMT4" ShapeID="_x0000_i1250" DrawAspect="Content" ObjectID="_1629614317" r:id="rId454"/>
              </w:object>
            </w:r>
            <w:r w:rsidRPr="00043D2A">
              <w:rPr>
                <w:sz w:val="28"/>
                <w:szCs w:val="28"/>
              </w:rPr>
              <w:t xml:space="preserve">                     k = 1,2,3, . . . . </w:t>
            </w:r>
          </w:p>
          <w:p w:rsidR="0048390D" w:rsidRPr="00043D2A" w:rsidRDefault="0048390D" w:rsidP="00043D2A">
            <w:pPr>
              <w:jc w:val="both"/>
              <w:rPr>
                <w:sz w:val="28"/>
                <w:szCs w:val="28"/>
              </w:rPr>
            </w:pPr>
            <w:r w:rsidRPr="00043D2A">
              <w:rPr>
                <w:sz w:val="28"/>
                <w:szCs w:val="28"/>
              </w:rPr>
              <w:t xml:space="preserve">    k  : số bụng            Số nút = k+1</w:t>
            </w:r>
          </w:p>
          <w:p w:rsidR="0048390D" w:rsidRPr="00043D2A" w:rsidRDefault="0048390D" w:rsidP="00043D2A">
            <w:pPr>
              <w:jc w:val="both"/>
              <w:rPr>
                <w:sz w:val="28"/>
                <w:szCs w:val="28"/>
              </w:rPr>
            </w:pPr>
            <w:r w:rsidRPr="00043D2A">
              <w:rPr>
                <w:b/>
                <w:sz w:val="28"/>
                <w:szCs w:val="28"/>
              </w:rPr>
              <w:t>3) Sóng dừng trên một sợi dây có một đầu cố định , một đầu tự do:</w:t>
            </w:r>
          </w:p>
          <w:p w:rsidR="0048390D" w:rsidRPr="00043D2A" w:rsidRDefault="0048390D" w:rsidP="00043D2A">
            <w:pPr>
              <w:jc w:val="both"/>
              <w:rPr>
                <w:sz w:val="28"/>
                <w:szCs w:val="28"/>
              </w:rPr>
            </w:pPr>
            <w:r w:rsidRPr="00043D2A">
              <w:rPr>
                <w:sz w:val="28"/>
                <w:szCs w:val="28"/>
              </w:rPr>
              <w:t xml:space="preserve">      </w:t>
            </w:r>
            <w:r w:rsidRPr="00043D2A">
              <w:rPr>
                <w:position w:val="-24"/>
                <w:sz w:val="28"/>
                <w:szCs w:val="28"/>
              </w:rPr>
              <w:object w:dxaOrig="1340" w:dyaOrig="620">
                <v:shape id="_x0000_i1251" type="#_x0000_t75" style="width:67pt;height:30.7pt" o:ole="">
                  <v:imagedata r:id="rId437" o:title=""/>
                </v:shape>
                <o:OLEObject Type="Embed" ProgID="Equation.DSMT4" ShapeID="_x0000_i1251" DrawAspect="Content" ObjectID="_1629614318" r:id="rId455"/>
              </w:object>
            </w:r>
            <w:r w:rsidRPr="00043D2A">
              <w:rPr>
                <w:sz w:val="28"/>
                <w:szCs w:val="28"/>
              </w:rPr>
              <w:t xml:space="preserve">          k= 0,1,2 ,3 . . . . .</w:t>
            </w:r>
          </w:p>
          <w:p w:rsidR="0048390D" w:rsidRPr="00043D2A" w:rsidRDefault="0048390D" w:rsidP="00043D2A">
            <w:pPr>
              <w:jc w:val="both"/>
              <w:rPr>
                <w:sz w:val="28"/>
                <w:szCs w:val="28"/>
              </w:rPr>
            </w:pPr>
            <w:r w:rsidRPr="00043D2A">
              <w:rPr>
                <w:sz w:val="28"/>
                <w:szCs w:val="28"/>
              </w:rPr>
              <w:t xml:space="preserve">    k  : số bụng ( nguyên , không kể </w:t>
            </w:r>
            <w:r w:rsidRPr="00043D2A">
              <w:rPr>
                <w:position w:val="-24"/>
                <w:sz w:val="28"/>
                <w:szCs w:val="28"/>
              </w:rPr>
              <w:object w:dxaOrig="260" w:dyaOrig="620">
                <v:shape id="_x0000_i1252" type="#_x0000_t75" style="width:12.5pt;height:30.7pt" o:ole="">
                  <v:imagedata r:id="rId456" o:title=""/>
                </v:shape>
                <o:OLEObject Type="Embed" ProgID="Equation.DSMT4" ShapeID="_x0000_i1252" DrawAspect="Content" ObjectID="_1629614319" r:id="rId457"/>
              </w:object>
            </w:r>
            <w:r w:rsidRPr="00043D2A">
              <w:rPr>
                <w:sz w:val="28"/>
                <w:szCs w:val="28"/>
              </w:rPr>
              <w:t xml:space="preserve">  )</w:t>
            </w:r>
          </w:p>
          <w:p w:rsidR="0048390D" w:rsidRPr="00043D2A" w:rsidRDefault="0048390D" w:rsidP="00043D2A">
            <w:pPr>
              <w:jc w:val="both"/>
              <w:rPr>
                <w:sz w:val="28"/>
                <w:szCs w:val="28"/>
              </w:rPr>
            </w:pPr>
            <w:r w:rsidRPr="00043D2A">
              <w:rPr>
                <w:sz w:val="28"/>
                <w:szCs w:val="28"/>
              </w:rPr>
              <w:t xml:space="preserve">   số nút = k +1</w:t>
            </w:r>
          </w:p>
        </w:tc>
      </w:tr>
      <w:tr w:rsidR="00296217" w:rsidRPr="00ED31E0" w:rsidTr="00022266">
        <w:tc>
          <w:tcPr>
            <w:tcW w:w="10187" w:type="dxa"/>
            <w:gridSpan w:val="7"/>
            <w:shd w:val="clear" w:color="auto" w:fill="auto"/>
            <w:vAlign w:val="center"/>
          </w:tcPr>
          <w:p w:rsidR="00296217" w:rsidRPr="00ED31E0" w:rsidRDefault="00296217" w:rsidP="00ED31E0">
            <w:pPr>
              <w:jc w:val="center"/>
              <w:rPr>
                <w:b/>
                <w:sz w:val="28"/>
                <w:szCs w:val="28"/>
              </w:rPr>
            </w:pPr>
            <w:r w:rsidRPr="00ED31E0">
              <w:rPr>
                <w:b/>
                <w:sz w:val="28"/>
                <w:szCs w:val="28"/>
              </w:rPr>
              <w:lastRenderedPageBreak/>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022266">
        <w:tc>
          <w:tcPr>
            <w:tcW w:w="10187" w:type="dxa"/>
            <w:gridSpan w:val="7"/>
            <w:shd w:val="clear" w:color="auto" w:fill="auto"/>
            <w:vAlign w:val="center"/>
          </w:tcPr>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Hiện tượng sóng dừng xảy ra khi hai sóng gặp nhau</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có cùng biên độ.</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B. là hai sóng truyền cùng chiều nhau trên một dây đàn hồi.</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C. có cùng bước sóng.</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D. là hai sóng kết hợp có cùng biên độ truyền ngược chiều nhau trên một dây đàn hồi.</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Phát biểu nào sau đầy sai khi nói về sóng phản xa và sóng tới tại các đầu tự do?</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Sóng phản xạ có cùng tốc độ truyền với sóng tới nhưng ngược hướng.</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B. Sóng phản xạ có cùng tần số với sóng tới.</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C. Sóng phản xạ ngược pha với sóng tới.</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D. Sóng phản xạ có biên độ bằng biên độ sóng tới.</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xml:space="preserve"> Trên một sợi dây đàn hồi AB dài 60 cm đang có sóng dừng với hai đầu A và B cố định. Quan sát trên dây AB có 3 bụng sóng. Tốc độ truyền sóng trên dây là 4 m/s thì </w:t>
            </w:r>
            <w:r w:rsidRPr="00ED31E0">
              <w:rPr>
                <w:sz w:val="28"/>
                <w:szCs w:val="28"/>
              </w:rPr>
              <w:lastRenderedPageBreak/>
              <w:t>tần số sóng trên dây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15 Hz        B.20 Hz        C. 10 Hz        D. 25 Hz.</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Bước sóng dài nhất của một sóng dừng có thể tạo ra trên một sợi dây dài 15 cm, hai đầu cố định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10 cm        B. 20 cm        C. 30 cm        D. 40 cm.</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Một dây AB dài 50 cm có đầu B cố định. Tại đầu A thực hiện một dao động điều hòa có tần số f = 100 Hz. Tốc độ truyền sóng trên dây là v = 10 m/s. Số điểm nút, số điểm bụng trên dây (không kể hai đầu dây)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9 nút; 10 bụng        B. 10 nút; 11 bụng</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C. 6 nút; 7 bụng        D. 6 nút; 5 bụng.</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Một sợi dây đàn hồi, một đầu nối với vật cản, đầu kia kiên kết với một bàn rung có tần số rung là 440 Hz. Khi đó xuất hiện sóng dừng trên dây. Tốc độ truyền sóng trên dây là 132 m/s. Người ta đếm được 6 bụng sóng xuất hiện dọc sơi dây. Chiều dài sợi dây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0,08 m        B. 1,20 m        C. 0,96 m        D. 0,90 m.</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Trong thí nghiệm về sóng dừng, trên một sợi dây đàn hồi dài 1,5 m với hai đầu cố định, người ta quan sat thấy ngoài hai đầu dây cố định còn có ba điểm khác trên dây không dao động. Biết khoảng thời gian giữa hai lần liên tiếp sợi dây duỗi thẳng là 0,05 s. Tốc độ truyền sóng trên dây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3,75 m/s        B. 5 m/s        C. 30 m/s        D. 7,5 m/s.</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Một sợi dây AB dài 100 cm căng ngang, đầu B cố định, đầu A gắn với một nguồn dao động điều hòa có tần số thay đổi được. Biết tốc độ truyền sóng trên dây là 20 cm/s. Khi có sóng dừng trên dây thì đầu A coi là nút. Khi tần số của nguồn thay đổi từ 45 Hz đến 100 Hz thì số lần tối đa ta quan sát được sóng dừng trên dây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6        B. 8        C. 7        D. 5.</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9:</w:t>
            </w:r>
            <w:r w:rsidRPr="00ED31E0">
              <w:rPr>
                <w:sz w:val="28"/>
                <w:szCs w:val="28"/>
              </w:rPr>
              <w:t> Một sợi dây căng giữa hai điểm cố định cách nhau 75 cm. Người ta tạo sóng dừng trên dây. Hai tần số gần nhau nhất cùng tạo ra sóng dừng trên dây là 150 Hz và 200 Hz. Tần số nhỏ nhất tạo ra sóng dừng trên dây đó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75 Hz        B. 125 Hz        C. 50 Hz        D. 100 Hz.</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10:</w:t>
            </w:r>
            <w:r w:rsidRPr="00ED31E0">
              <w:rPr>
                <w:sz w:val="28"/>
                <w:szCs w:val="28"/>
              </w:rPr>
              <w:t> Một sợi dây căng giữa hai điểm cố định cách nhau 75 cm. Hai sóng có tần số gần nhau liên tiếp cùng tạo ra sóng dừng trên dây là 15 Hz và 20 Hz. Biết tốc độ truyền của các sóng trên day đều bằng nhau. Tốc độ truyền sóng trên dây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1,5 m/s        B. 5 m/s        C. 7,5 m/s        D. 15 m/s.</w:t>
            </w:r>
          </w:p>
          <w:p w:rsidR="00022266" w:rsidRPr="00ED31E0" w:rsidRDefault="00022266"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302"/>
              <w:gridCol w:w="511"/>
              <w:gridCol w:w="490"/>
              <w:gridCol w:w="490"/>
              <w:gridCol w:w="490"/>
              <w:gridCol w:w="511"/>
              <w:gridCol w:w="511"/>
              <w:gridCol w:w="490"/>
              <w:gridCol w:w="511"/>
              <w:gridCol w:w="490"/>
              <w:gridCol w:w="613"/>
            </w:tblGrid>
            <w:tr w:rsidR="00022266" w:rsidRPr="00ED31E0" w:rsidTr="0002226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9</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10</w:t>
                  </w:r>
                </w:p>
              </w:tc>
            </w:tr>
            <w:tr w:rsidR="00022266" w:rsidRPr="00ED31E0" w:rsidTr="0002226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w:t>
                  </w:r>
                </w:p>
              </w:tc>
            </w:tr>
          </w:tbl>
          <w:p w:rsidR="00296217" w:rsidRPr="00ED31E0" w:rsidRDefault="00296217" w:rsidP="00ED31E0">
            <w:pPr>
              <w:ind w:left="48" w:right="48"/>
              <w:jc w:val="both"/>
              <w:rPr>
                <w:sz w:val="28"/>
                <w:szCs w:val="28"/>
              </w:rPr>
            </w:pPr>
          </w:p>
        </w:tc>
      </w:tr>
      <w:tr w:rsidR="00296217" w:rsidRPr="00ED31E0" w:rsidTr="00022266">
        <w:tc>
          <w:tcPr>
            <w:tcW w:w="10187" w:type="dxa"/>
            <w:gridSpan w:val="7"/>
            <w:shd w:val="clear" w:color="auto" w:fill="auto"/>
            <w:vAlign w:val="center"/>
          </w:tcPr>
          <w:p w:rsidR="00296217" w:rsidRPr="00ED31E0" w:rsidRDefault="00296217" w:rsidP="00ED31E0">
            <w:pPr>
              <w:jc w:val="center"/>
              <w:rPr>
                <w:b/>
                <w:sz w:val="28"/>
                <w:szCs w:val="28"/>
              </w:rPr>
            </w:pPr>
            <w:r w:rsidRPr="00ED31E0">
              <w:rPr>
                <w:b/>
                <w:sz w:val="28"/>
                <w:szCs w:val="28"/>
              </w:rPr>
              <w:lastRenderedPageBreak/>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E3BE5" w:rsidRPr="00ED31E0" w:rsidTr="006F6394">
        <w:tc>
          <w:tcPr>
            <w:tcW w:w="10187" w:type="dxa"/>
            <w:gridSpan w:val="7"/>
            <w:shd w:val="clear" w:color="auto" w:fill="auto"/>
          </w:tcPr>
          <w:p w:rsidR="00DE3BE5" w:rsidRPr="00ED31E0" w:rsidRDefault="00DE3BE5" w:rsidP="00ED31E0">
            <w:pPr>
              <w:jc w:val="both"/>
              <w:rPr>
                <w:b/>
                <w:sz w:val="28"/>
                <w:szCs w:val="28"/>
                <w:lang w:val="en-CA"/>
              </w:rPr>
            </w:pPr>
            <w:r w:rsidRPr="00ED31E0">
              <w:rPr>
                <w:b/>
                <w:sz w:val="28"/>
                <w:szCs w:val="28"/>
                <w:lang w:val="en-CA"/>
              </w:rPr>
              <w:t>1. Chuyển giao nhiệm vụ học tập</w:t>
            </w:r>
          </w:p>
          <w:p w:rsidR="00DE3BE5" w:rsidRPr="00ED31E0" w:rsidRDefault="00DE3BE5" w:rsidP="00ED31E0">
            <w:pPr>
              <w:jc w:val="both"/>
              <w:rPr>
                <w:sz w:val="28"/>
                <w:szCs w:val="28"/>
                <w:lang w:val="en-CA"/>
              </w:rPr>
            </w:pPr>
            <w:r w:rsidRPr="00ED31E0">
              <w:rPr>
                <w:sz w:val="28"/>
                <w:szCs w:val="28"/>
                <w:lang w:val="en-CA"/>
              </w:rPr>
              <w:t xml:space="preserve">GV chia lớp thành nhiều nhóm </w:t>
            </w:r>
          </w:p>
          <w:p w:rsidR="00DE3BE5" w:rsidRPr="00ED31E0" w:rsidRDefault="00DE3BE5" w:rsidP="00ED31E0">
            <w:pPr>
              <w:jc w:val="both"/>
              <w:rPr>
                <w:sz w:val="28"/>
                <w:szCs w:val="28"/>
                <w:lang w:val="en-CA"/>
              </w:rPr>
            </w:pPr>
            <w:r w:rsidRPr="00ED31E0">
              <w:rPr>
                <w:sz w:val="28"/>
                <w:szCs w:val="28"/>
                <w:lang w:val="en-CA"/>
              </w:rPr>
              <w:t xml:space="preserve">( mỗi nhóm gồm các HS trong 1 bàn) và giao các nhiệm vụ: thảo luận trả lời các câu hỏi </w:t>
            </w:r>
            <w:r w:rsidRPr="00ED31E0">
              <w:rPr>
                <w:sz w:val="28"/>
                <w:szCs w:val="28"/>
                <w:lang w:val="en-CA"/>
              </w:rPr>
              <w:lastRenderedPageBreak/>
              <w:t xml:space="preserve">sau và ghi chép lại câu trả lời vào vở bài tập </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So sánh chiều biến dạng của lò xo, chiều chuyển động của sóng trước và sau khi gặp đầu cố định.</w:t>
            </w:r>
          </w:p>
          <w:p w:rsidR="00DE3BE5" w:rsidRPr="00ED31E0" w:rsidRDefault="00F5559C" w:rsidP="00ED31E0">
            <w:pPr>
              <w:jc w:val="both"/>
              <w:rPr>
                <w:sz w:val="28"/>
                <w:szCs w:val="28"/>
                <w:shd w:val="clear" w:color="auto" w:fill="FFFFFF"/>
              </w:rPr>
            </w:pPr>
            <w:r>
              <w:rPr>
                <w:noProof/>
                <w:sz w:val="28"/>
                <w:szCs w:val="28"/>
              </w:rPr>
              <w:drawing>
                <wp:inline distT="0" distB="0" distL="0" distR="0">
                  <wp:extent cx="2767330" cy="1630045"/>
                  <wp:effectExtent l="0" t="0" r="0" b="8255"/>
                  <wp:docPr id="281" name="Picture 828" descr="Giải bài tập Vật lý lớp 12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Giải bài tập Vật lý lớp 12 nâng cao"/>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767330" cy="1630045"/>
                          </a:xfrm>
                          <a:prstGeom prst="rect">
                            <a:avLst/>
                          </a:prstGeom>
                          <a:noFill/>
                          <a:ln>
                            <a:noFill/>
                          </a:ln>
                        </pic:spPr>
                      </pic:pic>
                    </a:graphicData>
                  </a:graphic>
                </wp:inline>
              </w:drawing>
            </w:r>
          </w:p>
          <w:p w:rsidR="00DE3BE5" w:rsidRPr="00ED31E0" w:rsidRDefault="00DE3BE5" w:rsidP="00ED31E0">
            <w:pPr>
              <w:jc w:val="both"/>
              <w:rPr>
                <w:b/>
                <w:sz w:val="28"/>
                <w:szCs w:val="28"/>
              </w:rPr>
            </w:pPr>
            <w:r w:rsidRPr="00ED31E0">
              <w:rPr>
                <w:b/>
                <w:sz w:val="28"/>
                <w:szCs w:val="28"/>
                <w:lang w:val="en-CA"/>
              </w:rPr>
              <w:t>2. Báo cáo kết quả hoạt  động và thảo luận</w:t>
            </w:r>
          </w:p>
          <w:p w:rsidR="00DE3BE5" w:rsidRPr="00ED31E0" w:rsidRDefault="00DE3BE5" w:rsidP="00ED31E0">
            <w:pPr>
              <w:jc w:val="both"/>
              <w:rPr>
                <w:sz w:val="28"/>
                <w:szCs w:val="28"/>
              </w:rPr>
            </w:pPr>
            <w:r w:rsidRPr="00ED31E0">
              <w:rPr>
                <w:sz w:val="28"/>
                <w:szCs w:val="28"/>
              </w:rPr>
              <w:t>- HS trả lời.</w:t>
            </w:r>
          </w:p>
          <w:p w:rsidR="00DE3BE5" w:rsidRPr="00ED31E0" w:rsidRDefault="00DE3BE5" w:rsidP="00ED31E0">
            <w:pPr>
              <w:jc w:val="both"/>
              <w:rPr>
                <w:sz w:val="28"/>
                <w:szCs w:val="28"/>
              </w:rPr>
            </w:pPr>
            <w:r w:rsidRPr="00ED31E0">
              <w:rPr>
                <w:sz w:val="28"/>
                <w:szCs w:val="28"/>
              </w:rPr>
              <w:t>- HS nộp vở bài tập.</w:t>
            </w:r>
          </w:p>
          <w:p w:rsidR="00DE3BE5" w:rsidRPr="00ED31E0" w:rsidRDefault="00DE3BE5" w:rsidP="00ED31E0">
            <w:pPr>
              <w:jc w:val="both"/>
              <w:rPr>
                <w:sz w:val="28"/>
                <w:szCs w:val="28"/>
              </w:rPr>
            </w:pPr>
            <w:r w:rsidRPr="00ED31E0">
              <w:rPr>
                <w:sz w:val="28"/>
                <w:szCs w:val="28"/>
              </w:rPr>
              <w:t>- HS tự ghi nhớ nội dung trả lời đã hoàn thiện.</w:t>
            </w:r>
          </w:p>
          <w:p w:rsidR="00DE3BE5" w:rsidRPr="00ED31E0" w:rsidRDefault="00DE3BE5" w:rsidP="00ED31E0">
            <w:pPr>
              <w:pStyle w:val="NormalWeb"/>
              <w:spacing w:before="0" w:beforeAutospacing="0" w:after="0" w:afterAutospacing="0"/>
              <w:ind w:left="48" w:right="48"/>
              <w:jc w:val="both"/>
              <w:rPr>
                <w:sz w:val="28"/>
                <w:szCs w:val="28"/>
              </w:rPr>
            </w:pPr>
            <w:r w:rsidRPr="00ED31E0">
              <w:rPr>
                <w:b/>
                <w:bCs/>
                <w:sz w:val="28"/>
                <w:szCs w:val="28"/>
              </w:rPr>
              <w:t>Lời giải:</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Sau khi gặp đầu cố định thì biến dạng của lò xo bị đổi chiều, chiều chuyển động của sóng ngược lại.</w:t>
            </w:r>
          </w:p>
        </w:tc>
      </w:tr>
      <w:tr w:rsidR="00DE3BE5" w:rsidRPr="00ED31E0" w:rsidTr="00022266">
        <w:tc>
          <w:tcPr>
            <w:tcW w:w="10187" w:type="dxa"/>
            <w:gridSpan w:val="7"/>
            <w:shd w:val="clear" w:color="auto" w:fill="auto"/>
            <w:vAlign w:val="center"/>
          </w:tcPr>
          <w:p w:rsidR="00DE3BE5" w:rsidRPr="00ED31E0" w:rsidRDefault="00DE3BE5" w:rsidP="00ED31E0">
            <w:pPr>
              <w:jc w:val="center"/>
              <w:rPr>
                <w:b/>
                <w:sz w:val="28"/>
                <w:szCs w:val="28"/>
              </w:rPr>
            </w:pPr>
            <w:r w:rsidRPr="00ED31E0">
              <w:rPr>
                <w:b/>
                <w:sz w:val="28"/>
                <w:szCs w:val="28"/>
              </w:rPr>
              <w:lastRenderedPageBreak/>
              <w:t>HOẠT ĐỘNG 5: Hoạt động tìm tòi và mở rộng (2’)</w:t>
            </w:r>
          </w:p>
          <w:p w:rsidR="00DE3BE5" w:rsidRPr="00ED31E0" w:rsidRDefault="00DE3BE5"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DE3BE5" w:rsidRPr="00ED31E0" w:rsidRDefault="00DE3BE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DE3BE5" w:rsidRPr="00ED31E0" w:rsidRDefault="00DE3BE5"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E3BE5" w:rsidRPr="00ED31E0" w:rsidTr="00022266">
        <w:tc>
          <w:tcPr>
            <w:tcW w:w="10187" w:type="dxa"/>
            <w:gridSpan w:val="7"/>
            <w:shd w:val="clear" w:color="auto" w:fill="auto"/>
          </w:tcPr>
          <w:p w:rsidR="00DE3BE5" w:rsidRPr="00ED31E0" w:rsidRDefault="00DE3BE5" w:rsidP="00ED31E0">
            <w:pPr>
              <w:ind w:left="284"/>
              <w:jc w:val="both"/>
              <w:rPr>
                <w:sz w:val="28"/>
                <w:szCs w:val="28"/>
              </w:rPr>
            </w:pPr>
            <w:r w:rsidRPr="00ED31E0">
              <w:rPr>
                <w:sz w:val="28"/>
                <w:szCs w:val="28"/>
              </w:rPr>
              <w:t>Làm việc cá nhân theo nhóm bằng dụng cụ âm giao thoa, nguồn điện dây cao su.... Phòng thí nghiệm nhà trường các nhóm thiết kế 1 mô hình thí nghiệm sóng dừng</w:t>
            </w:r>
          </w:p>
          <w:p w:rsidR="00DE3BE5" w:rsidRPr="00ED31E0" w:rsidRDefault="00DE3BE5" w:rsidP="00ED31E0">
            <w:pPr>
              <w:jc w:val="both"/>
              <w:rPr>
                <w:b/>
                <w:bCs/>
                <w:sz w:val="28"/>
                <w:szCs w:val="28"/>
                <w:lang w:val="de-AT"/>
              </w:rPr>
            </w:pPr>
          </w:p>
        </w:tc>
      </w:tr>
    </w:tbl>
    <w:p w:rsidR="00022266" w:rsidRPr="00ED31E0" w:rsidRDefault="00022266" w:rsidP="00ED31E0">
      <w:pPr>
        <w:jc w:val="center"/>
        <w:rPr>
          <w:b/>
          <w:sz w:val="28"/>
          <w:szCs w:val="28"/>
          <w:lang w:val="de-DE"/>
        </w:rPr>
      </w:pPr>
    </w:p>
    <w:p w:rsidR="00022266" w:rsidRPr="00ED31E0" w:rsidRDefault="00022266" w:rsidP="00ED31E0">
      <w:pPr>
        <w:jc w:val="center"/>
        <w:rPr>
          <w:b/>
          <w:sz w:val="28"/>
          <w:szCs w:val="28"/>
          <w:lang w:val="de-DE"/>
        </w:rPr>
      </w:pPr>
    </w:p>
    <w:p w:rsidR="00DE3BE5" w:rsidRPr="00ED31E0" w:rsidRDefault="00DE3BE5" w:rsidP="00ED31E0">
      <w:pPr>
        <w:jc w:val="center"/>
        <w:rPr>
          <w:b/>
          <w:sz w:val="28"/>
          <w:szCs w:val="28"/>
          <w:lang w:val="de-DE"/>
        </w:rPr>
      </w:pPr>
    </w:p>
    <w:p w:rsidR="00DE3BE5" w:rsidRPr="00ED31E0" w:rsidRDefault="00DE3BE5" w:rsidP="00ED31E0">
      <w:pPr>
        <w:jc w:val="center"/>
        <w:rPr>
          <w:b/>
          <w:sz w:val="28"/>
          <w:szCs w:val="28"/>
          <w:lang w:val="de-DE"/>
        </w:rPr>
      </w:pPr>
    </w:p>
    <w:p w:rsidR="00DE3BE5" w:rsidRPr="00ED31E0" w:rsidRDefault="00DE3BE5" w:rsidP="00ED31E0">
      <w:pPr>
        <w:jc w:val="center"/>
        <w:rPr>
          <w:b/>
          <w:sz w:val="28"/>
          <w:szCs w:val="28"/>
          <w:lang w:val="de-DE"/>
        </w:rPr>
      </w:pPr>
    </w:p>
    <w:p w:rsidR="00DE3BE5" w:rsidRPr="00ED31E0" w:rsidRDefault="00DE3BE5" w:rsidP="00ED31E0">
      <w:pPr>
        <w:jc w:val="center"/>
        <w:rPr>
          <w:b/>
          <w:sz w:val="28"/>
          <w:szCs w:val="28"/>
          <w:lang w:val="de-DE"/>
        </w:rPr>
      </w:pPr>
    </w:p>
    <w:p w:rsidR="00DE3BE5" w:rsidRPr="00ED31E0" w:rsidRDefault="00DE3BE5" w:rsidP="00ED31E0">
      <w:pPr>
        <w:jc w:val="center"/>
        <w:rPr>
          <w:b/>
          <w:sz w:val="28"/>
          <w:szCs w:val="28"/>
          <w:lang w:val="de-DE"/>
        </w:rPr>
      </w:pPr>
    </w:p>
    <w:p w:rsidR="00DE3BE5" w:rsidRPr="00ED31E0" w:rsidRDefault="00DE3BE5" w:rsidP="00ED31E0">
      <w:pPr>
        <w:jc w:val="center"/>
        <w:rPr>
          <w:b/>
          <w:sz w:val="28"/>
          <w:szCs w:val="28"/>
          <w:lang w:val="de-DE"/>
        </w:rPr>
      </w:pPr>
    </w:p>
    <w:p w:rsidR="00DE3BE5" w:rsidRPr="00ED31E0" w:rsidRDefault="00DE3BE5" w:rsidP="00ED31E0">
      <w:pPr>
        <w:jc w:val="center"/>
        <w:rPr>
          <w:b/>
          <w:sz w:val="28"/>
          <w:szCs w:val="28"/>
          <w:lang w:val="de-DE"/>
        </w:rPr>
      </w:pPr>
    </w:p>
    <w:p w:rsidR="00B63CCD" w:rsidRPr="00ED31E0" w:rsidRDefault="00B63CCD" w:rsidP="00ED31E0">
      <w:pPr>
        <w:jc w:val="center"/>
        <w:rPr>
          <w:b/>
          <w:sz w:val="28"/>
          <w:szCs w:val="28"/>
          <w:lang w:val="de-DE"/>
        </w:rPr>
      </w:pPr>
      <w:r w:rsidRPr="00ED31E0">
        <w:rPr>
          <w:b/>
          <w:sz w:val="28"/>
          <w:szCs w:val="28"/>
          <w:lang w:val="de-DE"/>
        </w:rPr>
        <w:t>TIẾT 19</w:t>
      </w:r>
      <w:bookmarkStart w:id="1" w:name="_Toc294549905"/>
      <w:r w:rsidRPr="00ED31E0">
        <w:rPr>
          <w:b/>
          <w:sz w:val="28"/>
          <w:szCs w:val="28"/>
          <w:lang w:val="de-DE"/>
        </w:rPr>
        <w:t xml:space="preserve">      BÀI TẬP</w:t>
      </w:r>
      <w:bookmarkEnd w:id="1"/>
    </w:p>
    <w:p w:rsidR="00B63CCD" w:rsidRPr="00ED31E0" w:rsidRDefault="00D22D1F" w:rsidP="00ED31E0">
      <w:pPr>
        <w:rPr>
          <w:b/>
          <w:sz w:val="28"/>
          <w:szCs w:val="28"/>
        </w:rPr>
      </w:pPr>
      <w:r w:rsidRPr="00ED31E0">
        <w:rPr>
          <w:b/>
          <w:sz w:val="28"/>
          <w:szCs w:val="28"/>
        </w:rPr>
        <w:t>I. MỤC TIÊU</w:t>
      </w:r>
    </w:p>
    <w:p w:rsidR="00B63CCD" w:rsidRPr="00ED31E0" w:rsidRDefault="00B63CCD" w:rsidP="00ED31E0">
      <w:pPr>
        <w:rPr>
          <w:b/>
          <w:sz w:val="28"/>
          <w:szCs w:val="28"/>
        </w:rPr>
      </w:pPr>
      <w:r w:rsidRPr="00ED31E0">
        <w:rPr>
          <w:b/>
          <w:sz w:val="28"/>
          <w:szCs w:val="28"/>
        </w:rPr>
        <w:t>1. Kiến thức</w:t>
      </w:r>
    </w:p>
    <w:p w:rsidR="001345E3" w:rsidRPr="00ED31E0" w:rsidRDefault="00385BC6" w:rsidP="00ED31E0">
      <w:pPr>
        <w:rPr>
          <w:sz w:val="28"/>
          <w:szCs w:val="28"/>
          <w:lang w:val="nl-NL"/>
        </w:rPr>
      </w:pPr>
      <w:r w:rsidRPr="00ED31E0">
        <w:rPr>
          <w:sz w:val="28"/>
          <w:szCs w:val="28"/>
          <w:lang w:val="nl-NL"/>
        </w:rPr>
        <w:t xml:space="preserve">- </w:t>
      </w:r>
      <w:r w:rsidR="00B63CCD" w:rsidRPr="00ED31E0">
        <w:rPr>
          <w:sz w:val="28"/>
          <w:szCs w:val="28"/>
          <w:lang w:val="nl-NL"/>
        </w:rPr>
        <w:t xml:space="preserve">Học sinh biết </w:t>
      </w:r>
      <w:r w:rsidRPr="00ED31E0">
        <w:rPr>
          <w:sz w:val="28"/>
          <w:szCs w:val="28"/>
          <w:lang w:val="nl-NL"/>
        </w:rPr>
        <w:t xml:space="preserve">điều kiện xuất hiện sóng dừng. Hiểu cách xác định giá trị </w:t>
      </w:r>
    </w:p>
    <w:p w:rsidR="00B63CCD" w:rsidRPr="00ED31E0" w:rsidRDefault="00385BC6" w:rsidP="00ED31E0">
      <w:pPr>
        <w:rPr>
          <w:sz w:val="28"/>
          <w:szCs w:val="28"/>
          <w:lang w:val="nl-NL"/>
        </w:rPr>
      </w:pPr>
      <w:r w:rsidRPr="00ED31E0">
        <w:rPr>
          <w:sz w:val="28"/>
          <w:szCs w:val="28"/>
          <w:lang w:val="nl-NL"/>
        </w:rPr>
        <w:t>k( bó sóng)</w:t>
      </w:r>
    </w:p>
    <w:p w:rsidR="00385BC6" w:rsidRPr="00ED31E0" w:rsidRDefault="00385BC6" w:rsidP="00ED31E0">
      <w:pPr>
        <w:rPr>
          <w:i/>
          <w:sz w:val="28"/>
          <w:szCs w:val="28"/>
          <w:lang w:val="nl-NL"/>
        </w:rPr>
      </w:pPr>
      <w:r w:rsidRPr="00ED31E0">
        <w:rPr>
          <w:i/>
          <w:sz w:val="28"/>
          <w:szCs w:val="28"/>
          <w:lang w:val="nl-NL"/>
        </w:rPr>
        <w:t>- Học sinh biết sự phản xạ song. Tìm tòi mở rộng xây dựng phương trình sóng dừng</w:t>
      </w:r>
    </w:p>
    <w:p w:rsidR="003C1D3B" w:rsidRPr="00ED31E0" w:rsidRDefault="003C1D3B" w:rsidP="00ED31E0">
      <w:pPr>
        <w:rPr>
          <w:b/>
          <w:sz w:val="28"/>
          <w:szCs w:val="28"/>
          <w:lang w:val="nl-NL"/>
        </w:rPr>
      </w:pPr>
      <w:r w:rsidRPr="00ED31E0">
        <w:rPr>
          <w:b/>
          <w:sz w:val="28"/>
          <w:szCs w:val="28"/>
          <w:lang w:val="nl-NL"/>
        </w:rPr>
        <w:t xml:space="preserve">2. </w:t>
      </w:r>
      <w:r w:rsidR="000D53AB" w:rsidRPr="00ED31E0">
        <w:rPr>
          <w:b/>
          <w:sz w:val="28"/>
          <w:szCs w:val="28"/>
          <w:lang w:val="nl-NL"/>
        </w:rPr>
        <w:t>kĩ năng</w:t>
      </w:r>
    </w:p>
    <w:p w:rsidR="003C1D3B" w:rsidRPr="00ED31E0" w:rsidRDefault="003C1D3B" w:rsidP="00ED31E0">
      <w:pPr>
        <w:rPr>
          <w:sz w:val="28"/>
          <w:szCs w:val="28"/>
          <w:lang w:val="nl-NL"/>
        </w:rPr>
      </w:pPr>
      <w:r w:rsidRPr="00ED31E0">
        <w:rPr>
          <w:sz w:val="28"/>
          <w:szCs w:val="28"/>
          <w:lang w:val="nl-NL"/>
        </w:rPr>
        <w:t>Vận dụng các kiến thức để giải các bài tập đơn giản</w:t>
      </w:r>
    </w:p>
    <w:p w:rsidR="003C1D3B" w:rsidRPr="00ED31E0" w:rsidRDefault="003C1D3B" w:rsidP="00ED31E0">
      <w:pPr>
        <w:rPr>
          <w:b/>
          <w:sz w:val="28"/>
          <w:szCs w:val="28"/>
          <w:lang w:val="nl-NL"/>
        </w:rPr>
      </w:pPr>
      <w:r w:rsidRPr="00ED31E0">
        <w:rPr>
          <w:b/>
          <w:sz w:val="28"/>
          <w:szCs w:val="28"/>
          <w:lang w:val="nl-NL"/>
        </w:rPr>
        <w:t xml:space="preserve">3. </w:t>
      </w:r>
      <w:r w:rsidR="000D53AB" w:rsidRPr="00ED31E0">
        <w:rPr>
          <w:b/>
          <w:sz w:val="28"/>
          <w:szCs w:val="28"/>
          <w:lang w:val="nl-NL"/>
        </w:rPr>
        <w:t>Thái độ</w:t>
      </w:r>
      <w:r w:rsidRPr="00ED31E0">
        <w:rPr>
          <w:b/>
          <w:sz w:val="28"/>
          <w:szCs w:val="28"/>
          <w:lang w:val="nl-NL"/>
        </w:rPr>
        <w:t xml:space="preserve">: </w:t>
      </w:r>
    </w:p>
    <w:p w:rsidR="003C1D3B" w:rsidRPr="00ED31E0" w:rsidRDefault="00800CEA" w:rsidP="00ED31E0">
      <w:pPr>
        <w:rPr>
          <w:sz w:val="28"/>
          <w:szCs w:val="28"/>
          <w:lang w:val="nl-NL"/>
        </w:rPr>
      </w:pPr>
      <w:r w:rsidRPr="00ED31E0">
        <w:rPr>
          <w:sz w:val="28"/>
          <w:szCs w:val="28"/>
          <w:lang w:val="nl-NL"/>
        </w:rPr>
        <w:t>Rèn luyện thái độ nghiêm túc nghiên cứu bài. H</w:t>
      </w:r>
      <w:r w:rsidR="001345E3" w:rsidRPr="00ED31E0">
        <w:rPr>
          <w:sz w:val="28"/>
          <w:szCs w:val="28"/>
          <w:lang w:val="nl-NL"/>
        </w:rPr>
        <w:t>ă</w:t>
      </w:r>
      <w:r w:rsidRPr="00ED31E0">
        <w:rPr>
          <w:sz w:val="28"/>
          <w:szCs w:val="28"/>
          <w:lang w:val="nl-NL"/>
        </w:rPr>
        <w:t>ng say tích cực và có trách nhiệm với tập thể và bản thân.</w:t>
      </w:r>
    </w:p>
    <w:p w:rsidR="00800CEA" w:rsidRPr="00ED31E0" w:rsidRDefault="00800CEA" w:rsidP="00ED31E0">
      <w:pPr>
        <w:rPr>
          <w:b/>
          <w:sz w:val="28"/>
          <w:szCs w:val="28"/>
          <w:lang w:val="nl-NL"/>
        </w:rPr>
      </w:pPr>
      <w:r w:rsidRPr="00ED31E0">
        <w:rPr>
          <w:b/>
          <w:sz w:val="28"/>
          <w:szCs w:val="28"/>
          <w:lang w:val="nl-NL"/>
        </w:rPr>
        <w:lastRenderedPageBreak/>
        <w:t>4. Năng lực hướng tới</w:t>
      </w:r>
    </w:p>
    <w:p w:rsidR="00800CEA" w:rsidRPr="00ED31E0" w:rsidRDefault="00800CEA" w:rsidP="00ED31E0">
      <w:pPr>
        <w:jc w:val="both"/>
        <w:rPr>
          <w:b/>
          <w:sz w:val="28"/>
          <w:szCs w:val="28"/>
          <w:lang w:val="de-DE"/>
        </w:rPr>
      </w:pPr>
      <w:r w:rsidRPr="00ED31E0">
        <w:rPr>
          <w:b/>
          <w:sz w:val="28"/>
          <w:szCs w:val="28"/>
          <w:lang w:val="de-DE"/>
        </w:rPr>
        <w:t>a, Phẩm chất năng lực chung</w:t>
      </w:r>
    </w:p>
    <w:p w:rsidR="00800CEA" w:rsidRPr="00ED31E0" w:rsidRDefault="00800CEA" w:rsidP="00ED31E0">
      <w:pPr>
        <w:jc w:val="both"/>
        <w:rPr>
          <w:sz w:val="28"/>
          <w:szCs w:val="28"/>
          <w:lang w:val="de-DE"/>
        </w:rPr>
      </w:pPr>
      <w:r w:rsidRPr="00ED31E0">
        <w:rPr>
          <w:sz w:val="28"/>
          <w:szCs w:val="28"/>
          <w:lang w:val="de-DE"/>
        </w:rPr>
        <w:t>Phẩm chất: Tự lập, tự tin, tự chủ; Có trách nhiệm bản thân và cộng đồng</w:t>
      </w:r>
    </w:p>
    <w:p w:rsidR="00800CEA" w:rsidRPr="00ED31E0" w:rsidRDefault="00800CEA" w:rsidP="00ED31E0">
      <w:pPr>
        <w:jc w:val="both"/>
        <w:rPr>
          <w:sz w:val="28"/>
          <w:szCs w:val="28"/>
          <w:lang w:val="de-DE"/>
        </w:rPr>
      </w:pPr>
      <w:r w:rsidRPr="00ED31E0">
        <w:rPr>
          <w:sz w:val="28"/>
          <w:szCs w:val="28"/>
          <w:lang w:val="de-DE"/>
        </w:rPr>
        <w:t>Năng lực chung: Năng lực tự học; năng lực giải quyết vấn đề; Năng lực giao tiếp; Năng lực hợp tác; Năng lực sử dụng ngôn ngữ; Năng lực tính toán.</w:t>
      </w:r>
    </w:p>
    <w:p w:rsidR="00800CEA" w:rsidRPr="00ED31E0" w:rsidRDefault="00800CEA" w:rsidP="00ED31E0">
      <w:pPr>
        <w:jc w:val="both"/>
        <w:rPr>
          <w:b/>
          <w:sz w:val="28"/>
          <w:szCs w:val="28"/>
          <w:lang w:val="de-DE"/>
        </w:rPr>
      </w:pPr>
      <w:r w:rsidRPr="00ED31E0">
        <w:rPr>
          <w:b/>
          <w:sz w:val="28"/>
          <w:szCs w:val="28"/>
          <w:lang w:val="de-DE"/>
        </w:rPr>
        <w:t>b, Năng lực chuyên biệt môn học</w:t>
      </w:r>
    </w:p>
    <w:p w:rsidR="00800CEA" w:rsidRPr="00ED31E0" w:rsidRDefault="00800CEA" w:rsidP="00ED31E0">
      <w:pPr>
        <w:jc w:val="both"/>
        <w:rPr>
          <w:sz w:val="28"/>
          <w:szCs w:val="28"/>
          <w:lang w:val="de-DE"/>
        </w:rPr>
      </w:pPr>
      <w:r w:rsidRPr="00ED31E0">
        <w:rPr>
          <w:sz w:val="28"/>
          <w:szCs w:val="28"/>
          <w:lang w:val="de-DE"/>
        </w:rPr>
        <w:t xml:space="preserve">Học sinh Vận dụng kiến thức làm câu hỏi lí thuyết và bài tập  </w:t>
      </w:r>
    </w:p>
    <w:p w:rsidR="00800CEA" w:rsidRPr="00ED31E0" w:rsidRDefault="00800CEA" w:rsidP="00ED31E0">
      <w:pPr>
        <w:rPr>
          <w:bCs/>
          <w:sz w:val="28"/>
          <w:szCs w:val="28"/>
          <w:lang w:val="de-DE"/>
        </w:rPr>
      </w:pPr>
      <w:r w:rsidRPr="00ED31E0">
        <w:rPr>
          <w:bCs/>
          <w:sz w:val="28"/>
          <w:szCs w:val="28"/>
          <w:lang w:val="de-DE"/>
        </w:rPr>
        <w:t>Học sinh năm được 1 số câu hỏi bài tập đơn giẩn, pp giải bài rèn luyện thành kĩ năng</w:t>
      </w:r>
    </w:p>
    <w:p w:rsidR="004A32FB" w:rsidRPr="00ED31E0" w:rsidRDefault="00D22D1F" w:rsidP="00ED31E0">
      <w:pPr>
        <w:rPr>
          <w:b/>
          <w:bCs/>
          <w:sz w:val="28"/>
          <w:szCs w:val="28"/>
          <w:lang w:val="nl-NL"/>
        </w:rPr>
      </w:pPr>
      <w:r w:rsidRPr="00ED31E0">
        <w:rPr>
          <w:b/>
          <w:bCs/>
          <w:sz w:val="28"/>
          <w:szCs w:val="28"/>
          <w:lang w:val="nl-NL"/>
        </w:rPr>
        <w:t>II. PHƯƠNG PHÁP-KĨ THUẬT</w:t>
      </w:r>
    </w:p>
    <w:p w:rsidR="004A32FB" w:rsidRPr="00ED31E0" w:rsidRDefault="004A32FB" w:rsidP="00ED31E0">
      <w:pPr>
        <w:rPr>
          <w:b/>
          <w:bCs/>
          <w:sz w:val="28"/>
          <w:szCs w:val="28"/>
          <w:lang w:val="nl-NL"/>
        </w:rPr>
      </w:pPr>
      <w:r w:rsidRPr="00ED31E0">
        <w:rPr>
          <w:b/>
          <w:bCs/>
          <w:sz w:val="28"/>
          <w:szCs w:val="28"/>
          <w:lang w:val="nl-NL"/>
        </w:rPr>
        <w:tab/>
        <w:t>1. Phương pháp</w:t>
      </w:r>
    </w:p>
    <w:p w:rsidR="004A32FB" w:rsidRPr="00ED31E0" w:rsidRDefault="004A32FB" w:rsidP="00ED31E0">
      <w:pPr>
        <w:rPr>
          <w:bCs/>
          <w:sz w:val="28"/>
          <w:szCs w:val="28"/>
          <w:lang w:val="nl-NL"/>
        </w:rPr>
      </w:pPr>
      <w:r w:rsidRPr="00ED31E0">
        <w:rPr>
          <w:bCs/>
          <w:sz w:val="28"/>
          <w:szCs w:val="28"/>
          <w:lang w:val="nl-NL"/>
        </w:rPr>
        <w:t xml:space="preserve"> PP hoạt động nhóm</w:t>
      </w:r>
    </w:p>
    <w:p w:rsidR="004A32FB" w:rsidRPr="00ED31E0" w:rsidRDefault="004A32FB" w:rsidP="00ED31E0">
      <w:pPr>
        <w:rPr>
          <w:b/>
          <w:bCs/>
          <w:sz w:val="28"/>
          <w:szCs w:val="28"/>
          <w:lang w:val="nl-NL"/>
        </w:rPr>
      </w:pPr>
      <w:r w:rsidRPr="00ED31E0">
        <w:rPr>
          <w:b/>
          <w:bCs/>
          <w:sz w:val="28"/>
          <w:szCs w:val="28"/>
          <w:lang w:val="nl-NL"/>
        </w:rPr>
        <w:tab/>
        <w:t>2. Kĩ thuật dạy học</w:t>
      </w:r>
    </w:p>
    <w:p w:rsidR="004A32FB" w:rsidRPr="00ED31E0" w:rsidRDefault="004A32FB" w:rsidP="00ED31E0">
      <w:pPr>
        <w:rPr>
          <w:bCs/>
          <w:sz w:val="28"/>
          <w:szCs w:val="28"/>
          <w:lang w:val="nl-NL"/>
        </w:rPr>
      </w:pPr>
      <w:r w:rsidRPr="00ED31E0">
        <w:rPr>
          <w:bCs/>
          <w:sz w:val="28"/>
          <w:szCs w:val="28"/>
          <w:lang w:val="nl-NL"/>
        </w:rPr>
        <w:t>Kĩ thuật chia nhóm.  Kĩ thuật khăn trải bàn</w:t>
      </w:r>
    </w:p>
    <w:p w:rsidR="00C92149" w:rsidRPr="00ED31E0" w:rsidRDefault="00153F54" w:rsidP="00ED31E0">
      <w:pPr>
        <w:rPr>
          <w:b/>
          <w:sz w:val="28"/>
          <w:szCs w:val="28"/>
          <w:lang w:val="nl-NL"/>
        </w:rPr>
      </w:pPr>
      <w:r w:rsidRPr="00ED31E0">
        <w:rPr>
          <w:b/>
          <w:sz w:val="28"/>
          <w:szCs w:val="28"/>
          <w:lang w:val="nl-NL"/>
        </w:rPr>
        <w:t xml:space="preserve">III. </w:t>
      </w:r>
      <w:r w:rsidR="003C1D3B" w:rsidRPr="00ED31E0">
        <w:rPr>
          <w:b/>
          <w:sz w:val="28"/>
          <w:szCs w:val="28"/>
          <w:lang w:val="nl-NL"/>
        </w:rPr>
        <w:t xml:space="preserve"> </w:t>
      </w:r>
      <w:r w:rsidR="00C92149" w:rsidRPr="00ED31E0">
        <w:rPr>
          <w:b/>
          <w:sz w:val="28"/>
          <w:szCs w:val="28"/>
          <w:lang w:val="nl-NL"/>
        </w:rPr>
        <w:t>Chuẩn bị</w:t>
      </w:r>
    </w:p>
    <w:p w:rsidR="003C1D3B" w:rsidRPr="00ED31E0" w:rsidRDefault="003C1D3B" w:rsidP="00ED31E0">
      <w:pPr>
        <w:rPr>
          <w:sz w:val="28"/>
          <w:szCs w:val="28"/>
          <w:lang w:val="nl-NL"/>
        </w:rPr>
      </w:pPr>
      <w:r w:rsidRPr="00ED31E0">
        <w:rPr>
          <w:b/>
          <w:sz w:val="28"/>
          <w:szCs w:val="28"/>
          <w:lang w:val="nl-NL"/>
        </w:rPr>
        <w:t xml:space="preserve">1. </w:t>
      </w:r>
      <w:r w:rsidR="00C92149" w:rsidRPr="00ED31E0">
        <w:rPr>
          <w:b/>
          <w:sz w:val="28"/>
          <w:szCs w:val="28"/>
          <w:lang w:val="nl-NL"/>
        </w:rPr>
        <w:t>Giáo viên</w:t>
      </w:r>
      <w:r w:rsidRPr="00ED31E0">
        <w:rPr>
          <w:sz w:val="28"/>
          <w:szCs w:val="28"/>
          <w:lang w:val="nl-NL"/>
        </w:rPr>
        <w:t>:</w:t>
      </w:r>
    </w:p>
    <w:p w:rsidR="003C1D3B" w:rsidRPr="00ED31E0" w:rsidRDefault="003C1D3B" w:rsidP="00ED31E0">
      <w:pPr>
        <w:rPr>
          <w:sz w:val="28"/>
          <w:szCs w:val="28"/>
          <w:lang w:val="nl-NL"/>
        </w:rPr>
      </w:pPr>
      <w:r w:rsidRPr="00ED31E0">
        <w:rPr>
          <w:sz w:val="28"/>
          <w:szCs w:val="28"/>
          <w:lang w:val="nl-NL"/>
        </w:rPr>
        <w:t>Chuẩn bị hệ thống bài tập về sóng dừng, có hướng dẫn giải.</w:t>
      </w:r>
    </w:p>
    <w:p w:rsidR="003C1D3B" w:rsidRPr="00ED31E0" w:rsidRDefault="003C1D3B" w:rsidP="00ED31E0">
      <w:pPr>
        <w:rPr>
          <w:sz w:val="28"/>
          <w:szCs w:val="28"/>
          <w:lang w:val="nl-NL"/>
        </w:rPr>
      </w:pPr>
      <w:r w:rsidRPr="00ED31E0">
        <w:rPr>
          <w:b/>
          <w:sz w:val="28"/>
          <w:szCs w:val="28"/>
          <w:lang w:val="nl-NL"/>
        </w:rPr>
        <w:t xml:space="preserve">2. </w:t>
      </w:r>
      <w:r w:rsidR="00C92149" w:rsidRPr="00ED31E0">
        <w:rPr>
          <w:b/>
          <w:sz w:val="28"/>
          <w:szCs w:val="28"/>
          <w:lang w:val="nl-NL"/>
        </w:rPr>
        <w:t>Học</w:t>
      </w:r>
      <w:r w:rsidRPr="00ED31E0">
        <w:rPr>
          <w:b/>
          <w:sz w:val="28"/>
          <w:szCs w:val="28"/>
          <w:lang w:val="nl-NL"/>
        </w:rPr>
        <w:t xml:space="preserve"> sinh</w:t>
      </w:r>
      <w:r w:rsidRPr="00ED31E0">
        <w:rPr>
          <w:sz w:val="28"/>
          <w:szCs w:val="28"/>
          <w:lang w:val="nl-NL"/>
        </w:rPr>
        <w:t>:</w:t>
      </w:r>
    </w:p>
    <w:p w:rsidR="003C1D3B" w:rsidRPr="00ED31E0" w:rsidRDefault="003C1D3B" w:rsidP="00ED31E0">
      <w:pPr>
        <w:rPr>
          <w:sz w:val="28"/>
          <w:szCs w:val="28"/>
          <w:lang w:val="nl-NL"/>
        </w:rPr>
      </w:pPr>
      <w:r w:rsidRPr="00ED31E0">
        <w:rPr>
          <w:sz w:val="28"/>
          <w:szCs w:val="28"/>
          <w:lang w:val="nl-NL"/>
        </w:rPr>
        <w:t>Học bài cũ và làm các bài tập được giao.</w:t>
      </w:r>
      <w:r w:rsidRPr="00ED31E0">
        <w:rPr>
          <w:sz w:val="28"/>
          <w:szCs w:val="28"/>
          <w:lang w:val="nl-NL"/>
        </w:rPr>
        <w:tab/>
      </w:r>
    </w:p>
    <w:p w:rsidR="003C1D3B" w:rsidRPr="00ED31E0" w:rsidRDefault="00153F54" w:rsidP="00ED31E0">
      <w:pPr>
        <w:rPr>
          <w:b/>
          <w:sz w:val="28"/>
          <w:szCs w:val="28"/>
          <w:lang w:val="nl-NL"/>
        </w:rPr>
      </w:pPr>
      <w:r w:rsidRPr="00ED31E0">
        <w:rPr>
          <w:b/>
          <w:sz w:val="28"/>
          <w:szCs w:val="28"/>
          <w:lang w:val="nl-NL"/>
        </w:rPr>
        <w:t>IV</w:t>
      </w:r>
      <w:r w:rsidR="003C1D3B" w:rsidRPr="00ED31E0">
        <w:rPr>
          <w:b/>
          <w:sz w:val="28"/>
          <w:szCs w:val="28"/>
          <w:lang w:val="nl-NL"/>
        </w:rPr>
        <w:t xml:space="preserve">.  </w:t>
      </w:r>
      <w:r w:rsidR="00C92149" w:rsidRPr="00ED31E0">
        <w:rPr>
          <w:b/>
          <w:sz w:val="28"/>
          <w:szCs w:val="28"/>
          <w:lang w:val="nl-NL"/>
        </w:rPr>
        <w:t>Hoạt động dạy học</w:t>
      </w:r>
    </w:p>
    <w:p w:rsidR="003C1D3B" w:rsidRPr="00ED31E0" w:rsidRDefault="003C1D3B" w:rsidP="00ED31E0">
      <w:pPr>
        <w:numPr>
          <w:ilvl w:val="0"/>
          <w:numId w:val="5"/>
        </w:numPr>
        <w:rPr>
          <w:b/>
          <w:sz w:val="28"/>
          <w:szCs w:val="28"/>
          <w:u w:val="single"/>
        </w:rPr>
      </w:pPr>
      <w:r w:rsidRPr="00ED31E0">
        <w:rPr>
          <w:b/>
          <w:sz w:val="28"/>
          <w:szCs w:val="28"/>
          <w:u w:val="single"/>
        </w:rPr>
        <w:t>Ổn định tổ chức :</w:t>
      </w:r>
    </w:p>
    <w:p w:rsidR="003C1D3B" w:rsidRPr="00ED31E0" w:rsidRDefault="003C1D3B" w:rsidP="00ED31E0">
      <w:pPr>
        <w:numPr>
          <w:ilvl w:val="0"/>
          <w:numId w:val="5"/>
        </w:numPr>
        <w:rPr>
          <w:b/>
          <w:sz w:val="28"/>
          <w:szCs w:val="28"/>
          <w:u w:val="single"/>
        </w:rPr>
      </w:pPr>
      <w:r w:rsidRPr="00ED31E0">
        <w:rPr>
          <w:b/>
          <w:sz w:val="28"/>
          <w:szCs w:val="28"/>
          <w:u w:val="single"/>
        </w:rPr>
        <w:t>Kiểm tra bài cũ</w:t>
      </w:r>
    </w:p>
    <w:p w:rsidR="003C1D3B" w:rsidRPr="00ED31E0" w:rsidRDefault="00153F54" w:rsidP="00ED31E0">
      <w:pPr>
        <w:rPr>
          <w:sz w:val="28"/>
          <w:szCs w:val="28"/>
        </w:rPr>
      </w:pPr>
      <w:r w:rsidRPr="00ED31E0">
        <w:rPr>
          <w:sz w:val="28"/>
          <w:szCs w:val="28"/>
        </w:rPr>
        <w:t>Nêu định nghĩa sóng dừng? Đặc điểm sóng dừng? Điều kiện xuất hiện sóng dừng</w:t>
      </w:r>
    </w:p>
    <w:p w:rsidR="003C1D3B" w:rsidRPr="00ED31E0" w:rsidRDefault="003C1D3B" w:rsidP="00ED31E0">
      <w:pPr>
        <w:numPr>
          <w:ilvl w:val="0"/>
          <w:numId w:val="5"/>
        </w:numPr>
        <w:rPr>
          <w:b/>
          <w:sz w:val="28"/>
          <w:szCs w:val="28"/>
          <w:u w:val="single"/>
          <w:lang w:val="nl-NL"/>
        </w:rPr>
      </w:pPr>
      <w:r w:rsidRPr="00ED31E0">
        <w:rPr>
          <w:b/>
          <w:sz w:val="28"/>
          <w:szCs w:val="28"/>
          <w:u w:val="single"/>
          <w:lang w:val="nl-NL"/>
        </w:rPr>
        <w:t xml:space="preserve"> </w:t>
      </w:r>
      <w:r w:rsidR="00153F54" w:rsidRPr="00ED31E0">
        <w:rPr>
          <w:b/>
          <w:sz w:val="28"/>
          <w:szCs w:val="28"/>
          <w:u w:val="single"/>
          <w:lang w:val="nl-NL"/>
        </w:rPr>
        <w:t>B</w:t>
      </w:r>
      <w:r w:rsidRPr="00ED31E0">
        <w:rPr>
          <w:b/>
          <w:sz w:val="28"/>
          <w:szCs w:val="28"/>
          <w:u w:val="single"/>
          <w:lang w:val="nl-NL"/>
        </w:rPr>
        <w:t>ài mới</w:t>
      </w:r>
    </w:p>
    <w:p w:rsidR="00800CEA" w:rsidRPr="00ED31E0" w:rsidRDefault="00800CEA" w:rsidP="00ED31E0">
      <w:pPr>
        <w:rPr>
          <w:b/>
          <w:sz w:val="28"/>
          <w:szCs w:val="28"/>
          <w:u w:val="single"/>
          <w:lang w:val="nl-NL"/>
        </w:rPr>
      </w:pPr>
      <w:r w:rsidRPr="00ED31E0">
        <w:rPr>
          <w:b/>
          <w:sz w:val="28"/>
          <w:szCs w:val="28"/>
          <w:u w:val="single"/>
          <w:lang w:val="nl-NL"/>
        </w:rPr>
        <w:t>Hoạt động vận dụng</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2536"/>
        <w:gridCol w:w="7064"/>
      </w:tblGrid>
      <w:tr w:rsidR="00C92149" w:rsidRPr="00ED31E0" w:rsidTr="0055284A">
        <w:tc>
          <w:tcPr>
            <w:tcW w:w="675" w:type="dxa"/>
            <w:shd w:val="clear" w:color="auto" w:fill="auto"/>
          </w:tcPr>
          <w:p w:rsidR="00C92149" w:rsidRPr="00ED31E0" w:rsidRDefault="00C92149" w:rsidP="00ED31E0">
            <w:pPr>
              <w:jc w:val="center"/>
              <w:rPr>
                <w:sz w:val="28"/>
                <w:szCs w:val="28"/>
                <w:lang w:val="fr-FR"/>
              </w:rPr>
            </w:pPr>
            <w:r w:rsidRPr="00ED31E0">
              <w:rPr>
                <w:sz w:val="28"/>
                <w:szCs w:val="28"/>
                <w:lang w:val="fr-FR"/>
              </w:rPr>
              <w:t>STT</w:t>
            </w:r>
          </w:p>
        </w:tc>
        <w:tc>
          <w:tcPr>
            <w:tcW w:w="2552" w:type="dxa"/>
            <w:shd w:val="clear" w:color="auto" w:fill="auto"/>
          </w:tcPr>
          <w:p w:rsidR="00C92149" w:rsidRPr="00ED31E0" w:rsidRDefault="00C92149" w:rsidP="00ED31E0">
            <w:pPr>
              <w:jc w:val="center"/>
              <w:rPr>
                <w:sz w:val="28"/>
                <w:szCs w:val="28"/>
                <w:lang w:val="fr-FR"/>
              </w:rPr>
            </w:pPr>
            <w:r w:rsidRPr="00ED31E0">
              <w:rPr>
                <w:sz w:val="28"/>
                <w:szCs w:val="28"/>
                <w:lang w:val="fr-FR"/>
              </w:rPr>
              <w:t>BƯỚC</w:t>
            </w:r>
          </w:p>
        </w:tc>
        <w:tc>
          <w:tcPr>
            <w:tcW w:w="7087" w:type="dxa"/>
            <w:shd w:val="clear" w:color="auto" w:fill="auto"/>
          </w:tcPr>
          <w:p w:rsidR="00C92149" w:rsidRPr="00ED31E0" w:rsidRDefault="00C92149" w:rsidP="00ED31E0">
            <w:pPr>
              <w:jc w:val="center"/>
              <w:rPr>
                <w:sz w:val="28"/>
                <w:szCs w:val="28"/>
                <w:lang w:val="fr-FR"/>
              </w:rPr>
            </w:pPr>
            <w:r w:rsidRPr="00ED31E0">
              <w:rPr>
                <w:sz w:val="28"/>
                <w:szCs w:val="28"/>
                <w:lang w:val="fr-FR"/>
              </w:rPr>
              <w:t>NỘI DUNG</w:t>
            </w:r>
          </w:p>
        </w:tc>
      </w:tr>
      <w:tr w:rsidR="00C92149" w:rsidRPr="00ED31E0" w:rsidTr="0055284A">
        <w:tc>
          <w:tcPr>
            <w:tcW w:w="675" w:type="dxa"/>
            <w:shd w:val="clear" w:color="auto" w:fill="auto"/>
            <w:vAlign w:val="center"/>
          </w:tcPr>
          <w:p w:rsidR="00C92149" w:rsidRPr="00ED31E0" w:rsidRDefault="00C92149" w:rsidP="00ED31E0">
            <w:pPr>
              <w:jc w:val="center"/>
              <w:rPr>
                <w:sz w:val="28"/>
                <w:szCs w:val="28"/>
                <w:lang w:val="fr-FR"/>
              </w:rPr>
            </w:pPr>
            <w:r w:rsidRPr="00ED31E0">
              <w:rPr>
                <w:sz w:val="28"/>
                <w:szCs w:val="28"/>
                <w:lang w:val="fr-FR"/>
              </w:rPr>
              <w:t>1</w:t>
            </w:r>
          </w:p>
        </w:tc>
        <w:tc>
          <w:tcPr>
            <w:tcW w:w="2552" w:type="dxa"/>
            <w:shd w:val="clear" w:color="auto" w:fill="auto"/>
            <w:vAlign w:val="center"/>
          </w:tcPr>
          <w:p w:rsidR="00C92149" w:rsidRPr="00ED31E0" w:rsidRDefault="00C92149" w:rsidP="00ED31E0">
            <w:pPr>
              <w:jc w:val="center"/>
              <w:rPr>
                <w:sz w:val="28"/>
                <w:szCs w:val="28"/>
                <w:lang w:val="fr-FR"/>
              </w:rPr>
            </w:pPr>
            <w:r w:rsidRPr="00ED31E0">
              <w:rPr>
                <w:sz w:val="28"/>
                <w:szCs w:val="28"/>
                <w:lang w:val="fr-FR"/>
              </w:rPr>
              <w:t>Chuyển giao nhiệm vụ</w:t>
            </w:r>
          </w:p>
          <w:p w:rsidR="00C92149" w:rsidRPr="00ED31E0" w:rsidRDefault="00C92149" w:rsidP="00ED31E0">
            <w:pPr>
              <w:jc w:val="center"/>
              <w:rPr>
                <w:sz w:val="28"/>
                <w:szCs w:val="28"/>
                <w:lang w:val="fr-FR"/>
              </w:rPr>
            </w:pPr>
            <w:r w:rsidRPr="00ED31E0">
              <w:rPr>
                <w:sz w:val="28"/>
                <w:szCs w:val="28"/>
                <w:lang w:val="fr-FR"/>
              </w:rPr>
              <w:t xml:space="preserve">Phát phiếu học tập cho học sinh làm bài </w:t>
            </w:r>
          </w:p>
        </w:tc>
        <w:tc>
          <w:tcPr>
            <w:tcW w:w="7087" w:type="dxa"/>
            <w:shd w:val="clear" w:color="auto" w:fill="auto"/>
          </w:tcPr>
          <w:p w:rsidR="00C92149" w:rsidRPr="00ED31E0" w:rsidRDefault="00C92149" w:rsidP="00ED31E0">
            <w:pPr>
              <w:jc w:val="both"/>
              <w:rPr>
                <w:sz w:val="28"/>
                <w:szCs w:val="28"/>
                <w:lang w:val="pt-BR"/>
              </w:rPr>
            </w:pPr>
            <w:r w:rsidRPr="00ED31E0">
              <w:rPr>
                <w:sz w:val="28"/>
                <w:szCs w:val="28"/>
                <w:lang w:val="pt-BR"/>
              </w:rPr>
              <w:t>Phát phiếu học tập cho mỗi nhóm</w:t>
            </w:r>
          </w:p>
        </w:tc>
      </w:tr>
      <w:tr w:rsidR="00C92149" w:rsidRPr="00ED31E0" w:rsidTr="0055284A">
        <w:tc>
          <w:tcPr>
            <w:tcW w:w="675" w:type="dxa"/>
            <w:shd w:val="clear" w:color="auto" w:fill="auto"/>
          </w:tcPr>
          <w:p w:rsidR="00C92149" w:rsidRPr="00ED31E0" w:rsidRDefault="00C92149" w:rsidP="00ED31E0">
            <w:pPr>
              <w:jc w:val="center"/>
              <w:rPr>
                <w:sz w:val="28"/>
                <w:szCs w:val="28"/>
                <w:lang w:val="fr-FR"/>
              </w:rPr>
            </w:pPr>
            <w:r w:rsidRPr="00ED31E0">
              <w:rPr>
                <w:sz w:val="28"/>
                <w:szCs w:val="28"/>
                <w:lang w:val="fr-FR"/>
              </w:rPr>
              <w:t>2</w:t>
            </w:r>
          </w:p>
        </w:tc>
        <w:tc>
          <w:tcPr>
            <w:tcW w:w="2552" w:type="dxa"/>
            <w:shd w:val="clear" w:color="auto" w:fill="auto"/>
          </w:tcPr>
          <w:p w:rsidR="00C92149" w:rsidRPr="00ED31E0" w:rsidRDefault="00C92149" w:rsidP="00ED31E0">
            <w:pPr>
              <w:rPr>
                <w:sz w:val="28"/>
                <w:szCs w:val="28"/>
                <w:lang w:val="fr-FR"/>
              </w:rPr>
            </w:pPr>
            <w:r w:rsidRPr="00ED31E0">
              <w:rPr>
                <w:sz w:val="28"/>
                <w:szCs w:val="28"/>
                <w:lang w:val="fr-FR"/>
              </w:rPr>
              <w:t>Thực hiện nhiệm vụ</w:t>
            </w:r>
          </w:p>
        </w:tc>
        <w:tc>
          <w:tcPr>
            <w:tcW w:w="7087" w:type="dxa"/>
            <w:shd w:val="clear" w:color="auto" w:fill="auto"/>
          </w:tcPr>
          <w:p w:rsidR="00C92149" w:rsidRPr="00ED31E0" w:rsidRDefault="00C92149" w:rsidP="00ED31E0">
            <w:pPr>
              <w:rPr>
                <w:sz w:val="28"/>
                <w:szCs w:val="28"/>
                <w:lang w:val="fr-FR"/>
              </w:rPr>
            </w:pPr>
            <w:r w:rsidRPr="00ED31E0">
              <w:rPr>
                <w:sz w:val="28"/>
                <w:szCs w:val="28"/>
                <w:lang w:val="fr-FR"/>
              </w:rPr>
              <w:t>Nhóm trưởng nhận phiếu học tập, Phận công tahnhf viên tronh nhóm giải bài nhanh</w:t>
            </w:r>
          </w:p>
        </w:tc>
      </w:tr>
      <w:tr w:rsidR="00C92149" w:rsidRPr="00ED31E0" w:rsidTr="0055284A">
        <w:tc>
          <w:tcPr>
            <w:tcW w:w="675" w:type="dxa"/>
            <w:shd w:val="clear" w:color="auto" w:fill="auto"/>
          </w:tcPr>
          <w:p w:rsidR="00C92149" w:rsidRPr="00ED31E0" w:rsidRDefault="00C92149" w:rsidP="00ED31E0">
            <w:pPr>
              <w:jc w:val="center"/>
              <w:rPr>
                <w:sz w:val="28"/>
                <w:szCs w:val="28"/>
                <w:lang w:val="fr-FR"/>
              </w:rPr>
            </w:pPr>
            <w:r w:rsidRPr="00ED31E0">
              <w:rPr>
                <w:sz w:val="28"/>
                <w:szCs w:val="28"/>
                <w:lang w:val="fr-FR"/>
              </w:rPr>
              <w:t>3</w:t>
            </w:r>
          </w:p>
        </w:tc>
        <w:tc>
          <w:tcPr>
            <w:tcW w:w="2552" w:type="dxa"/>
            <w:shd w:val="clear" w:color="auto" w:fill="auto"/>
          </w:tcPr>
          <w:p w:rsidR="00C92149" w:rsidRPr="00ED31E0" w:rsidRDefault="00C92149" w:rsidP="00ED31E0">
            <w:pPr>
              <w:rPr>
                <w:sz w:val="28"/>
                <w:szCs w:val="28"/>
                <w:lang w:val="fr-FR"/>
              </w:rPr>
            </w:pPr>
            <w:r w:rsidRPr="00ED31E0">
              <w:rPr>
                <w:sz w:val="28"/>
                <w:szCs w:val="28"/>
                <w:lang w:val="fr-FR"/>
              </w:rPr>
              <w:t>Báo cáo kết quả và thảo luận</w:t>
            </w:r>
          </w:p>
        </w:tc>
        <w:tc>
          <w:tcPr>
            <w:tcW w:w="7087" w:type="dxa"/>
            <w:shd w:val="clear" w:color="auto" w:fill="auto"/>
          </w:tcPr>
          <w:p w:rsidR="00C92149" w:rsidRPr="00ED31E0" w:rsidRDefault="00C92149" w:rsidP="00ED31E0">
            <w:pPr>
              <w:jc w:val="both"/>
              <w:rPr>
                <w:rFonts w:eastAsia="Calibri"/>
                <w:sz w:val="28"/>
                <w:szCs w:val="28"/>
                <w:lang w:val="fr-FR"/>
              </w:rPr>
            </w:pPr>
            <w:r w:rsidRPr="00ED31E0">
              <w:rPr>
                <w:sz w:val="28"/>
                <w:szCs w:val="28"/>
                <w:lang w:val="fr-FR"/>
              </w:rPr>
              <w:t>Các nhóm báo cáo kết quả</w:t>
            </w:r>
          </w:p>
        </w:tc>
      </w:tr>
      <w:tr w:rsidR="00C92149" w:rsidRPr="00ED31E0" w:rsidTr="001345E3">
        <w:trPr>
          <w:trHeight w:val="2449"/>
        </w:trPr>
        <w:tc>
          <w:tcPr>
            <w:tcW w:w="675" w:type="dxa"/>
            <w:shd w:val="clear" w:color="auto" w:fill="auto"/>
          </w:tcPr>
          <w:p w:rsidR="00C92149" w:rsidRPr="00ED31E0" w:rsidRDefault="00C92149" w:rsidP="00ED31E0">
            <w:pPr>
              <w:jc w:val="center"/>
              <w:rPr>
                <w:sz w:val="28"/>
                <w:szCs w:val="28"/>
                <w:lang w:val="fr-FR"/>
              </w:rPr>
            </w:pPr>
            <w:r w:rsidRPr="00ED31E0">
              <w:rPr>
                <w:sz w:val="28"/>
                <w:szCs w:val="28"/>
                <w:lang w:val="fr-FR"/>
              </w:rPr>
              <w:t>4</w:t>
            </w:r>
          </w:p>
          <w:p w:rsidR="00C92149" w:rsidRPr="00ED31E0" w:rsidRDefault="00C92149" w:rsidP="00ED31E0">
            <w:pPr>
              <w:jc w:val="center"/>
              <w:rPr>
                <w:sz w:val="28"/>
                <w:szCs w:val="28"/>
                <w:lang w:val="fr-FR"/>
              </w:rPr>
            </w:pPr>
          </w:p>
          <w:p w:rsidR="00C92149" w:rsidRPr="00ED31E0" w:rsidRDefault="00C92149" w:rsidP="00ED31E0">
            <w:pPr>
              <w:jc w:val="center"/>
              <w:rPr>
                <w:sz w:val="28"/>
                <w:szCs w:val="28"/>
                <w:lang w:val="fr-FR"/>
              </w:rPr>
            </w:pPr>
          </w:p>
          <w:p w:rsidR="00C92149" w:rsidRPr="00ED31E0" w:rsidRDefault="00C92149" w:rsidP="00ED31E0">
            <w:pPr>
              <w:jc w:val="center"/>
              <w:rPr>
                <w:sz w:val="28"/>
                <w:szCs w:val="28"/>
                <w:lang w:val="fr-FR"/>
              </w:rPr>
            </w:pPr>
          </w:p>
          <w:p w:rsidR="00C92149" w:rsidRPr="00ED31E0" w:rsidRDefault="00C92149" w:rsidP="00ED31E0">
            <w:pPr>
              <w:jc w:val="center"/>
              <w:rPr>
                <w:sz w:val="28"/>
                <w:szCs w:val="28"/>
                <w:lang w:val="fr-FR"/>
              </w:rPr>
            </w:pPr>
          </w:p>
          <w:p w:rsidR="00C92149" w:rsidRPr="00ED31E0" w:rsidRDefault="00C92149" w:rsidP="00ED31E0">
            <w:pPr>
              <w:rPr>
                <w:sz w:val="28"/>
                <w:szCs w:val="28"/>
                <w:lang w:val="fr-FR"/>
              </w:rPr>
            </w:pPr>
          </w:p>
        </w:tc>
        <w:tc>
          <w:tcPr>
            <w:tcW w:w="2552" w:type="dxa"/>
            <w:shd w:val="clear" w:color="auto" w:fill="auto"/>
          </w:tcPr>
          <w:p w:rsidR="00C92149" w:rsidRPr="00ED31E0" w:rsidRDefault="00C92149" w:rsidP="00ED31E0">
            <w:pPr>
              <w:rPr>
                <w:sz w:val="28"/>
                <w:szCs w:val="28"/>
                <w:lang w:val="fr-FR"/>
              </w:rPr>
            </w:pPr>
            <w:r w:rsidRPr="00ED31E0">
              <w:rPr>
                <w:iCs/>
                <w:sz w:val="28"/>
                <w:szCs w:val="28"/>
                <w:lang w:val="fr-FR"/>
              </w:rPr>
              <w:t>Đánh giá kết quả thực hiện nhiệm vụ học tập</w:t>
            </w:r>
            <w:r w:rsidRPr="00ED31E0">
              <w:rPr>
                <w:sz w:val="28"/>
                <w:szCs w:val="28"/>
                <w:lang w:val="fr-FR"/>
              </w:rPr>
              <w:t xml:space="preserve"> </w:t>
            </w:r>
          </w:p>
          <w:p w:rsidR="00C92149" w:rsidRPr="00ED31E0" w:rsidRDefault="00C92149" w:rsidP="00ED31E0">
            <w:pPr>
              <w:rPr>
                <w:sz w:val="28"/>
                <w:szCs w:val="28"/>
                <w:lang w:val="fr-FR"/>
              </w:rPr>
            </w:pPr>
          </w:p>
          <w:p w:rsidR="00C92149" w:rsidRPr="00ED31E0" w:rsidRDefault="00C92149" w:rsidP="00ED31E0">
            <w:pPr>
              <w:rPr>
                <w:sz w:val="28"/>
                <w:szCs w:val="28"/>
                <w:lang w:val="fr-FR"/>
              </w:rPr>
            </w:pPr>
            <w:r w:rsidRPr="00ED31E0">
              <w:rPr>
                <w:sz w:val="28"/>
                <w:szCs w:val="28"/>
                <w:lang w:val="fr-FR"/>
              </w:rPr>
              <w:t xml:space="preserve">Giáo viên đánh giá nhận xét kết quả học tập của các nhóm theo kết quả chuẩn </w:t>
            </w:r>
          </w:p>
        </w:tc>
        <w:tc>
          <w:tcPr>
            <w:tcW w:w="7087" w:type="dxa"/>
            <w:shd w:val="clear" w:color="auto" w:fill="auto"/>
          </w:tcPr>
          <w:p w:rsidR="00C92149" w:rsidRPr="00ED31E0" w:rsidRDefault="00C92149" w:rsidP="00ED31E0">
            <w:pPr>
              <w:rPr>
                <w:b/>
                <w:i/>
                <w:sz w:val="28"/>
                <w:szCs w:val="28"/>
                <w:lang w:val="fr-FR"/>
              </w:rPr>
            </w:pPr>
            <w:r w:rsidRPr="00ED31E0">
              <w:rPr>
                <w:b/>
                <w:i/>
                <w:sz w:val="28"/>
                <w:szCs w:val="28"/>
                <w:lang w:val="fr-FR"/>
              </w:rPr>
              <w:t>Bài 1: Tần số của bản rung.</w:t>
            </w:r>
          </w:p>
          <w:p w:rsidR="00C92149" w:rsidRPr="00ED31E0" w:rsidRDefault="00C92149" w:rsidP="00ED31E0">
            <w:pPr>
              <w:jc w:val="both"/>
              <w:rPr>
                <w:rFonts w:eastAsia="Calibri"/>
                <w:position w:val="-46"/>
                <w:sz w:val="28"/>
                <w:szCs w:val="28"/>
              </w:rPr>
            </w:pPr>
            <w:r w:rsidRPr="00ED31E0">
              <w:rPr>
                <w:rFonts w:eastAsia="Calibri"/>
                <w:position w:val="-28"/>
                <w:sz w:val="28"/>
                <w:szCs w:val="28"/>
              </w:rPr>
              <w:object w:dxaOrig="3519" w:dyaOrig="660">
                <v:shape id="_x0000_i1253" type="#_x0000_t75" style="width:176.55pt;height:33.2pt" o:ole="">
                  <v:imagedata r:id="rId459" o:title=""/>
                </v:shape>
                <o:OLEObject Type="Embed" ProgID="Equation.DSMT4" ShapeID="_x0000_i1253" DrawAspect="Content" ObjectID="_1629614320" r:id="rId460"/>
              </w:object>
            </w:r>
          </w:p>
          <w:p w:rsidR="00C92149" w:rsidRPr="00ED31E0" w:rsidRDefault="00C92149" w:rsidP="00ED31E0">
            <w:pPr>
              <w:jc w:val="both"/>
              <w:rPr>
                <w:rFonts w:eastAsia="Calibri"/>
                <w:sz w:val="28"/>
                <w:szCs w:val="28"/>
              </w:rPr>
            </w:pPr>
            <w:r w:rsidRPr="00ED31E0">
              <w:rPr>
                <w:b/>
                <w:i/>
                <w:sz w:val="28"/>
                <w:szCs w:val="28"/>
              </w:rPr>
              <w:t xml:space="preserve">Bài 2: </w:t>
            </w:r>
            <w:r w:rsidRPr="00ED31E0">
              <w:rPr>
                <w:rFonts w:eastAsia="Calibri"/>
                <w:position w:val="-54"/>
                <w:sz w:val="28"/>
                <w:szCs w:val="28"/>
              </w:rPr>
              <w:object w:dxaOrig="4700" w:dyaOrig="920">
                <v:shape id="_x0000_i1254" type="#_x0000_t75" style="width:235.4pt;height:46.35pt" o:ole="">
                  <v:imagedata r:id="rId461" o:title=""/>
                </v:shape>
                <o:OLEObject Type="Embed" ProgID="Equation.DSMT4" ShapeID="_x0000_i1254" DrawAspect="Content" ObjectID="_1629614321" r:id="rId462"/>
              </w:object>
            </w:r>
          </w:p>
          <w:p w:rsidR="00800CEA" w:rsidRPr="00ED31E0" w:rsidRDefault="00C92149" w:rsidP="00ED31E0">
            <w:pPr>
              <w:rPr>
                <w:rFonts w:eastAsia="Calibri"/>
                <w:sz w:val="28"/>
                <w:szCs w:val="28"/>
              </w:rPr>
            </w:pPr>
            <w:r w:rsidRPr="00ED31E0">
              <w:rPr>
                <w:rFonts w:eastAsia="Calibri"/>
                <w:sz w:val="28"/>
                <w:szCs w:val="28"/>
              </w:rPr>
              <w:t>Lập tỉ số: k’=2. Vậy số nút trên dây là 3 nút</w:t>
            </w:r>
          </w:p>
        </w:tc>
      </w:tr>
      <w:tr w:rsidR="001345E3" w:rsidRPr="00ED31E0" w:rsidTr="001345E3">
        <w:trPr>
          <w:trHeight w:val="4706"/>
        </w:trPr>
        <w:tc>
          <w:tcPr>
            <w:tcW w:w="675" w:type="dxa"/>
            <w:shd w:val="clear" w:color="auto" w:fill="auto"/>
          </w:tcPr>
          <w:p w:rsidR="001345E3" w:rsidRPr="00ED31E0" w:rsidRDefault="001345E3" w:rsidP="00ED31E0">
            <w:pPr>
              <w:rPr>
                <w:sz w:val="28"/>
                <w:szCs w:val="28"/>
              </w:rPr>
            </w:pPr>
          </w:p>
        </w:tc>
        <w:tc>
          <w:tcPr>
            <w:tcW w:w="2552" w:type="dxa"/>
            <w:shd w:val="clear" w:color="auto" w:fill="auto"/>
          </w:tcPr>
          <w:p w:rsidR="001345E3" w:rsidRPr="00ED31E0" w:rsidRDefault="001345E3" w:rsidP="00ED31E0">
            <w:pPr>
              <w:rPr>
                <w:iCs/>
                <w:sz w:val="28"/>
                <w:szCs w:val="28"/>
              </w:rPr>
            </w:pPr>
          </w:p>
        </w:tc>
        <w:tc>
          <w:tcPr>
            <w:tcW w:w="7087" w:type="dxa"/>
            <w:shd w:val="clear" w:color="auto" w:fill="auto"/>
          </w:tcPr>
          <w:p w:rsidR="001345E3" w:rsidRPr="00ED31E0" w:rsidRDefault="001345E3" w:rsidP="00ED31E0">
            <w:pPr>
              <w:rPr>
                <w:rFonts w:eastAsia="Calibri"/>
                <w:position w:val="-58"/>
                <w:sz w:val="28"/>
                <w:szCs w:val="28"/>
              </w:rPr>
            </w:pPr>
            <w:r w:rsidRPr="00ED31E0">
              <w:rPr>
                <w:b/>
                <w:i/>
                <w:sz w:val="28"/>
                <w:szCs w:val="28"/>
              </w:rPr>
              <w:t>Bài 3:</w:t>
            </w:r>
            <w:r w:rsidRPr="00ED31E0">
              <w:rPr>
                <w:rFonts w:eastAsia="Calibri"/>
                <w:position w:val="-24"/>
                <w:sz w:val="28"/>
                <w:szCs w:val="28"/>
              </w:rPr>
              <w:object w:dxaOrig="3820" w:dyaOrig="620">
                <v:shape id="_x0000_i1255" type="#_x0000_t75" style="width:190.95pt;height:30.7pt" o:ole="">
                  <v:imagedata r:id="rId463" o:title=""/>
                </v:shape>
                <o:OLEObject Type="Embed" ProgID="Equation.DSMT4" ShapeID="_x0000_i1255" DrawAspect="Content" ObjectID="_1629614322" r:id="rId464"/>
              </w:object>
            </w:r>
          </w:p>
          <w:p w:rsidR="001345E3" w:rsidRPr="00ED31E0" w:rsidRDefault="001345E3" w:rsidP="00ED31E0">
            <w:pPr>
              <w:rPr>
                <w:rFonts w:eastAsia="Calibri"/>
                <w:position w:val="-46"/>
                <w:sz w:val="28"/>
                <w:szCs w:val="28"/>
              </w:rPr>
            </w:pPr>
            <w:r w:rsidRPr="00ED31E0">
              <w:rPr>
                <w:b/>
                <w:i/>
                <w:sz w:val="28"/>
                <w:szCs w:val="28"/>
              </w:rPr>
              <w:t xml:space="preserve">Bài 4: </w:t>
            </w:r>
            <w:r w:rsidRPr="00ED31E0">
              <w:rPr>
                <w:rFonts w:eastAsia="Calibri"/>
                <w:position w:val="-28"/>
                <w:sz w:val="28"/>
                <w:szCs w:val="28"/>
              </w:rPr>
              <w:object w:dxaOrig="3700" w:dyaOrig="660">
                <v:shape id="_x0000_i1256" type="#_x0000_t75" style="width:185.3pt;height:33.2pt" o:ole="">
                  <v:imagedata r:id="rId465" o:title=""/>
                </v:shape>
                <o:OLEObject Type="Embed" ProgID="Equation.DSMT4" ShapeID="_x0000_i1256" DrawAspect="Content" ObjectID="_1629614323" r:id="rId466"/>
              </w:object>
            </w:r>
          </w:p>
          <w:p w:rsidR="001345E3" w:rsidRPr="00ED31E0" w:rsidRDefault="001345E3" w:rsidP="00ED31E0">
            <w:pPr>
              <w:jc w:val="both"/>
              <w:rPr>
                <w:rFonts w:eastAsia="Calibri"/>
                <w:sz w:val="28"/>
                <w:szCs w:val="28"/>
              </w:rPr>
            </w:pPr>
            <w:r w:rsidRPr="00ED31E0">
              <w:rPr>
                <w:b/>
                <w:i/>
                <w:sz w:val="28"/>
                <w:szCs w:val="28"/>
              </w:rPr>
              <w:t xml:space="preserve">Bài 5: a/. </w:t>
            </w:r>
            <w:r w:rsidRPr="00ED31E0">
              <w:rPr>
                <w:rFonts w:eastAsia="Calibri"/>
                <w:position w:val="-24"/>
                <w:sz w:val="28"/>
                <w:szCs w:val="28"/>
              </w:rPr>
              <w:object w:dxaOrig="3500" w:dyaOrig="620">
                <v:shape id="_x0000_i1257" type="#_x0000_t75" style="width:175.3pt;height:30.7pt" o:ole="">
                  <v:imagedata r:id="rId467" o:title=""/>
                </v:shape>
                <o:OLEObject Type="Embed" ProgID="Equation.DSMT4" ShapeID="_x0000_i1257" DrawAspect="Content" ObjectID="_1629614324" r:id="rId468"/>
              </w:object>
            </w:r>
          </w:p>
          <w:p w:rsidR="001345E3" w:rsidRPr="00ED31E0" w:rsidRDefault="001345E3" w:rsidP="00ED31E0">
            <w:pPr>
              <w:rPr>
                <w:position w:val="-46"/>
                <w:sz w:val="28"/>
                <w:szCs w:val="28"/>
              </w:rPr>
            </w:pPr>
            <w:r w:rsidRPr="00ED31E0">
              <w:rPr>
                <w:b/>
                <w:i/>
                <w:sz w:val="28"/>
                <w:szCs w:val="28"/>
              </w:rPr>
              <w:t xml:space="preserve">b/. </w:t>
            </w:r>
            <w:r w:rsidRPr="00ED31E0">
              <w:rPr>
                <w:position w:val="-28"/>
                <w:sz w:val="28"/>
                <w:szCs w:val="28"/>
              </w:rPr>
              <w:object w:dxaOrig="3700" w:dyaOrig="660">
                <v:shape id="_x0000_i1258" type="#_x0000_t75" style="width:184.7pt;height:33.2pt" o:ole="">
                  <v:imagedata r:id="rId469" o:title=""/>
                </v:shape>
                <o:OLEObject Type="Embed" ProgID="Equation.DSMT4" ShapeID="_x0000_i1258" DrawAspect="Content" ObjectID="_1629614325" r:id="rId470"/>
              </w:object>
            </w:r>
          </w:p>
          <w:p w:rsidR="001345E3" w:rsidRPr="00ED31E0" w:rsidRDefault="001345E3" w:rsidP="00ED31E0">
            <w:pPr>
              <w:rPr>
                <w:b/>
                <w:i/>
                <w:sz w:val="28"/>
                <w:szCs w:val="28"/>
              </w:rPr>
            </w:pPr>
            <w:r w:rsidRPr="00ED31E0">
              <w:rPr>
                <w:b/>
                <w:i/>
                <w:sz w:val="28"/>
                <w:szCs w:val="28"/>
              </w:rPr>
              <w:t xml:space="preserve">Bài 6: </w:t>
            </w:r>
          </w:p>
          <w:p w:rsidR="001345E3" w:rsidRPr="00ED31E0" w:rsidRDefault="001345E3" w:rsidP="00ED31E0">
            <w:pPr>
              <w:jc w:val="both"/>
              <w:rPr>
                <w:rFonts w:eastAsia="Calibri"/>
                <w:sz w:val="28"/>
                <w:szCs w:val="28"/>
              </w:rPr>
            </w:pPr>
            <w:r w:rsidRPr="00ED31E0">
              <w:rPr>
                <w:rFonts w:eastAsia="Calibri"/>
                <w:sz w:val="28"/>
                <w:szCs w:val="28"/>
              </w:rPr>
              <w:t xml:space="preserve">a/. </w:t>
            </w:r>
            <w:r w:rsidRPr="00ED31E0">
              <w:rPr>
                <w:rFonts w:eastAsia="Calibri"/>
                <w:position w:val="-24"/>
                <w:sz w:val="28"/>
                <w:szCs w:val="28"/>
              </w:rPr>
              <w:object w:dxaOrig="1860" w:dyaOrig="620">
                <v:shape id="_x0000_i1259" type="#_x0000_t75" style="width:93.3pt;height:30.7pt" o:ole="">
                  <v:imagedata r:id="rId471" o:title=""/>
                </v:shape>
                <o:OLEObject Type="Embed" ProgID="Equation.DSMT4" ShapeID="_x0000_i1259" DrawAspect="Content" ObjectID="_1629614326" r:id="rId472"/>
              </w:object>
            </w:r>
            <w:r w:rsidRPr="00ED31E0">
              <w:rPr>
                <w:rFonts w:eastAsia="Calibri"/>
                <w:sz w:val="28"/>
                <w:szCs w:val="28"/>
              </w:rPr>
              <w:t xml:space="preserve">   Với </w:t>
            </w:r>
            <w:r w:rsidRPr="00ED31E0">
              <w:rPr>
                <w:rFonts w:eastAsia="Calibri"/>
                <w:position w:val="-28"/>
                <w:sz w:val="28"/>
                <w:szCs w:val="28"/>
              </w:rPr>
              <w:object w:dxaOrig="2299" w:dyaOrig="660">
                <v:shape id="_x0000_i1260" type="#_x0000_t75" style="width:114.55pt;height:33.2pt" o:ole="">
                  <v:imagedata r:id="rId473" o:title=""/>
                </v:shape>
                <o:OLEObject Type="Embed" ProgID="Equation.DSMT4" ShapeID="_x0000_i1260" DrawAspect="Content" ObjectID="_1629614327" r:id="rId474"/>
              </w:object>
            </w:r>
          </w:p>
          <w:p w:rsidR="001345E3" w:rsidRPr="00ED31E0" w:rsidRDefault="001345E3" w:rsidP="00ED31E0">
            <w:pPr>
              <w:jc w:val="both"/>
              <w:rPr>
                <w:rFonts w:eastAsia="Calibri"/>
                <w:sz w:val="28"/>
                <w:szCs w:val="28"/>
              </w:rPr>
            </w:pPr>
            <w:r w:rsidRPr="00ED31E0">
              <w:rPr>
                <w:rFonts w:eastAsia="Calibri"/>
                <w:sz w:val="28"/>
                <w:szCs w:val="28"/>
              </w:rPr>
              <w:t>Suy ra k=14,5. Vậy không có sóng dừng trên dây.</w:t>
            </w:r>
          </w:p>
          <w:p w:rsidR="001345E3" w:rsidRPr="00ED31E0" w:rsidRDefault="001345E3" w:rsidP="00ED31E0">
            <w:pPr>
              <w:jc w:val="both"/>
              <w:rPr>
                <w:rFonts w:eastAsia="Calibri"/>
                <w:sz w:val="28"/>
                <w:szCs w:val="28"/>
              </w:rPr>
            </w:pPr>
            <w:r w:rsidRPr="00ED31E0">
              <w:rPr>
                <w:rFonts w:eastAsia="Calibri"/>
                <w:sz w:val="28"/>
                <w:szCs w:val="28"/>
              </w:rPr>
              <w:t xml:space="preserve">b/. </w:t>
            </w:r>
            <w:r w:rsidRPr="00ED31E0">
              <w:rPr>
                <w:rFonts w:eastAsia="Calibri"/>
                <w:position w:val="-24"/>
                <w:sz w:val="28"/>
                <w:szCs w:val="28"/>
              </w:rPr>
              <w:object w:dxaOrig="2000" w:dyaOrig="620">
                <v:shape id="_x0000_i1261" type="#_x0000_t75" style="width:99.55pt;height:30.7pt" o:ole="">
                  <v:imagedata r:id="rId475" o:title=""/>
                </v:shape>
                <o:OLEObject Type="Embed" ProgID="Equation.DSMT4" ShapeID="_x0000_i1261" DrawAspect="Content" ObjectID="_1629614328" r:id="rId476"/>
              </w:object>
            </w:r>
            <w:r w:rsidRPr="00ED31E0">
              <w:rPr>
                <w:rFonts w:eastAsia="Calibri"/>
                <w:sz w:val="28"/>
                <w:szCs w:val="28"/>
              </w:rPr>
              <w:t xml:space="preserve"> →2k+1=21</w:t>
            </w:r>
          </w:p>
          <w:p w:rsidR="001345E3" w:rsidRPr="00ED31E0" w:rsidRDefault="001345E3" w:rsidP="00ED31E0">
            <w:pPr>
              <w:rPr>
                <w:b/>
                <w:i/>
                <w:sz w:val="28"/>
                <w:szCs w:val="28"/>
              </w:rPr>
            </w:pPr>
            <w:r w:rsidRPr="00ED31E0">
              <w:rPr>
                <w:rFonts w:eastAsia="Calibri"/>
                <w:sz w:val="28"/>
                <w:szCs w:val="28"/>
              </w:rPr>
              <w:t>Suy ra k=10. Có sóng dừng trên dây</w:t>
            </w:r>
          </w:p>
        </w:tc>
      </w:tr>
    </w:tbl>
    <w:p w:rsidR="003C1D3B" w:rsidRPr="00ED31E0" w:rsidRDefault="00C92149" w:rsidP="00ED31E0">
      <w:pPr>
        <w:ind w:left="1440"/>
        <w:rPr>
          <w:b/>
          <w:sz w:val="28"/>
          <w:szCs w:val="28"/>
          <w:u w:val="single"/>
        </w:rPr>
      </w:pPr>
      <w:r w:rsidRPr="00ED31E0">
        <w:rPr>
          <w:b/>
          <w:sz w:val="28"/>
          <w:szCs w:val="28"/>
          <w:u w:val="single"/>
        </w:rPr>
        <w:t>Phiếu học tập số 1</w:t>
      </w:r>
    </w:p>
    <w:p w:rsidR="00C92149" w:rsidRPr="00ED31E0" w:rsidRDefault="00C92149" w:rsidP="00ED31E0">
      <w:pPr>
        <w:rPr>
          <w:b/>
          <w:sz w:val="28"/>
          <w:szCs w:val="28"/>
          <w:u w:val="single"/>
        </w:rPr>
      </w:pPr>
      <w:r w:rsidRPr="00ED31E0">
        <w:rPr>
          <w:b/>
          <w:sz w:val="28"/>
          <w:szCs w:val="28"/>
        </w:rPr>
        <w:t>Bài 1(N1)</w:t>
      </w:r>
      <w:r w:rsidRPr="00ED31E0">
        <w:rPr>
          <w:sz w:val="28"/>
          <w:szCs w:val="28"/>
        </w:rPr>
        <w:t>. Một sợi dây MN dài 80cm, được treo ở phương thẳng đứng, đầu trên M được nối với bản rung, đầu N gắn với vật cản cố định. Tốc độ truyền sóng trên dây là v=8m/s. Biết rằng trên dây có sóng dừng với 11 nút (kể cả hai đầu dây). Tính tần số của bản rung.</w:t>
      </w:r>
    </w:p>
    <w:p w:rsidR="00C92149" w:rsidRPr="00ED31E0" w:rsidRDefault="00C92149" w:rsidP="00ED31E0">
      <w:pPr>
        <w:rPr>
          <w:sz w:val="28"/>
          <w:szCs w:val="28"/>
        </w:rPr>
      </w:pPr>
      <w:r w:rsidRPr="00ED31E0">
        <w:rPr>
          <w:b/>
          <w:sz w:val="28"/>
          <w:szCs w:val="28"/>
        </w:rPr>
        <w:t>Bài 2(N2)</w:t>
      </w:r>
      <w:r w:rsidRPr="00ED31E0">
        <w:rPr>
          <w:sz w:val="28"/>
          <w:szCs w:val="28"/>
        </w:rPr>
        <w:t>.. Trên một dây được cố định ở hai đầu, có sóng dừng xuất hiện với 5 nút sóng (kể cả các nút ở hai đầu dây). Nếu tần số sóng giảm một nửa và tốc độ truyền sóng không đổi thì số nút sóng trên dây sẽ là bao nhiêu?</w:t>
      </w:r>
    </w:p>
    <w:p w:rsidR="00C92149" w:rsidRPr="00ED31E0" w:rsidRDefault="00C92149" w:rsidP="00ED31E0">
      <w:pPr>
        <w:rPr>
          <w:b/>
          <w:sz w:val="28"/>
          <w:szCs w:val="28"/>
        </w:rPr>
      </w:pPr>
      <w:r w:rsidRPr="00ED31E0">
        <w:rPr>
          <w:b/>
          <w:sz w:val="28"/>
          <w:szCs w:val="28"/>
        </w:rPr>
        <w:t>Bài 3(N3)</w:t>
      </w:r>
      <w:r w:rsidRPr="00ED31E0">
        <w:rPr>
          <w:sz w:val="28"/>
          <w:szCs w:val="28"/>
        </w:rPr>
        <w:t>.. Một sợi dây đàn hồi dài 2m, có hai đầu cố định. Khi trên dây này có sóng dừng, quan sát thấy trong khoảng giữa hai đầu dây có 2 nút sóng. Hỏi sóng trên dây có bước sóng bằng bao nhiêu?</w:t>
      </w:r>
    </w:p>
    <w:p w:rsidR="00C92149" w:rsidRPr="00ED31E0" w:rsidRDefault="00C92149" w:rsidP="00ED31E0">
      <w:pPr>
        <w:rPr>
          <w:sz w:val="28"/>
          <w:szCs w:val="28"/>
        </w:rPr>
      </w:pPr>
      <w:r w:rsidRPr="00ED31E0">
        <w:rPr>
          <w:b/>
          <w:sz w:val="28"/>
          <w:szCs w:val="28"/>
        </w:rPr>
        <w:t>Bài 4(N4)</w:t>
      </w:r>
      <w:r w:rsidRPr="00ED31E0">
        <w:rPr>
          <w:sz w:val="28"/>
          <w:szCs w:val="28"/>
        </w:rPr>
        <w:t>.. Một sợi dây đàn hồi có một đầu cố định, đầu kia của dây được buộc vào một nhánh của âm thoa có tần số 20Hz. Cho âm thoa dao động, quan sát trên dây thấy có sóng dừng với 3 bụng sóng. Tốc độ truyền sóng trên dây là 10m/s. Tính chiều dài của dây đàn hồi.</w:t>
      </w:r>
    </w:p>
    <w:p w:rsidR="00C92149" w:rsidRPr="00ED31E0" w:rsidRDefault="00C92149" w:rsidP="00ED31E0">
      <w:pPr>
        <w:jc w:val="both"/>
        <w:rPr>
          <w:sz w:val="28"/>
          <w:szCs w:val="28"/>
        </w:rPr>
      </w:pPr>
      <w:r w:rsidRPr="00ED31E0">
        <w:rPr>
          <w:b/>
          <w:sz w:val="28"/>
          <w:szCs w:val="28"/>
          <w:lang w:val="fr-FR"/>
        </w:rPr>
        <w:t>Bài 5</w:t>
      </w:r>
      <w:r w:rsidRPr="00ED31E0">
        <w:rPr>
          <w:b/>
          <w:sz w:val="28"/>
          <w:szCs w:val="28"/>
        </w:rPr>
        <w:t>(N1,4)</w:t>
      </w:r>
      <w:r w:rsidRPr="00ED31E0">
        <w:rPr>
          <w:sz w:val="28"/>
          <w:szCs w:val="28"/>
        </w:rPr>
        <w:t>.</w:t>
      </w:r>
      <w:r w:rsidRPr="00ED31E0">
        <w:rPr>
          <w:sz w:val="28"/>
          <w:szCs w:val="28"/>
          <w:lang w:val="fr-FR"/>
        </w:rPr>
        <w:t xml:space="preserve">. </w:t>
      </w:r>
      <w:r w:rsidRPr="00ED31E0">
        <w:rPr>
          <w:sz w:val="28"/>
          <w:szCs w:val="28"/>
        </w:rPr>
        <w:t>Trong một thí nghiệm, dùng máy rung có tần số 50Hz truyền dao động cho đầu M của sợi dây đàn hồi có chiều dài l=80cm, đầu N của sợi dây nối với vật cản cố định. Trên dây xuất diện sóng dừng và đếm được 5 bụng sóng. Hãy tính:</w:t>
      </w:r>
    </w:p>
    <w:p w:rsidR="00C92149" w:rsidRPr="00ED31E0" w:rsidRDefault="00C92149" w:rsidP="00ED31E0">
      <w:pPr>
        <w:jc w:val="both"/>
        <w:rPr>
          <w:sz w:val="28"/>
          <w:szCs w:val="28"/>
        </w:rPr>
      </w:pPr>
      <w:r w:rsidRPr="00ED31E0">
        <w:rPr>
          <w:sz w:val="28"/>
          <w:szCs w:val="28"/>
        </w:rPr>
        <w:t>a/. Bước sóng trên dây.</w:t>
      </w:r>
    </w:p>
    <w:p w:rsidR="00C92149" w:rsidRPr="00ED31E0" w:rsidRDefault="00C92149" w:rsidP="00ED31E0">
      <w:pPr>
        <w:rPr>
          <w:b/>
          <w:sz w:val="28"/>
          <w:szCs w:val="28"/>
        </w:rPr>
      </w:pPr>
      <w:r w:rsidRPr="00ED31E0">
        <w:rPr>
          <w:sz w:val="28"/>
          <w:szCs w:val="28"/>
        </w:rPr>
        <w:t>b/. Tốc độ truyền sóng trên dây.</w:t>
      </w:r>
      <w:r w:rsidRPr="00ED31E0">
        <w:rPr>
          <w:b/>
          <w:sz w:val="28"/>
          <w:szCs w:val="28"/>
        </w:rPr>
        <w:t xml:space="preserve"> </w:t>
      </w:r>
    </w:p>
    <w:p w:rsidR="00C92149" w:rsidRPr="00ED31E0" w:rsidRDefault="00C92149" w:rsidP="00ED31E0">
      <w:pPr>
        <w:jc w:val="both"/>
        <w:rPr>
          <w:sz w:val="28"/>
          <w:szCs w:val="28"/>
        </w:rPr>
      </w:pPr>
      <w:r w:rsidRPr="00ED31E0">
        <w:rPr>
          <w:b/>
          <w:sz w:val="28"/>
          <w:szCs w:val="28"/>
        </w:rPr>
        <w:t>Bài 6(N2,3)</w:t>
      </w:r>
      <w:r w:rsidRPr="00ED31E0">
        <w:rPr>
          <w:sz w:val="28"/>
          <w:szCs w:val="28"/>
        </w:rPr>
        <w:t xml:space="preserve">.. Treo đầu trên của sợi dây dài </w:t>
      </w:r>
      <w:r w:rsidRPr="00ED31E0">
        <w:rPr>
          <w:position w:val="-6"/>
          <w:sz w:val="28"/>
          <w:szCs w:val="28"/>
        </w:rPr>
        <w:object w:dxaOrig="139" w:dyaOrig="279">
          <v:shape id="_x0000_i1262" type="#_x0000_t75" style="width:6.9pt;height:14.4pt" o:ole="">
            <v:imagedata r:id="rId477" o:title=""/>
          </v:shape>
          <o:OLEObject Type="Embed" ProgID="Equation.DSMT4" ShapeID="_x0000_i1262" DrawAspect="Content" ObjectID="_1629614329" r:id="rId478"/>
        </w:object>
      </w:r>
      <w:r w:rsidRPr="00ED31E0">
        <w:rPr>
          <w:sz w:val="28"/>
          <w:szCs w:val="28"/>
        </w:rPr>
        <w:t xml:space="preserve"> vào cần rung dao động với tần số 100Hz, đầu dưới thả tự do. Biết tốc độ truyền sóng trên dây là v=8m/s.</w:t>
      </w:r>
    </w:p>
    <w:p w:rsidR="00C92149" w:rsidRPr="00ED31E0" w:rsidRDefault="00C92149" w:rsidP="00ED31E0">
      <w:pPr>
        <w:jc w:val="both"/>
        <w:rPr>
          <w:sz w:val="28"/>
          <w:szCs w:val="28"/>
        </w:rPr>
      </w:pPr>
      <w:r w:rsidRPr="00ED31E0">
        <w:rPr>
          <w:sz w:val="28"/>
          <w:szCs w:val="28"/>
        </w:rPr>
        <w:t>a/. Nếu dây dài l</w:t>
      </w:r>
      <w:r w:rsidRPr="00ED31E0">
        <w:rPr>
          <w:sz w:val="28"/>
          <w:szCs w:val="28"/>
          <w:vertAlign w:val="subscript"/>
        </w:rPr>
        <w:t>1</w:t>
      </w:r>
      <w:r w:rsidRPr="00ED31E0">
        <w:rPr>
          <w:sz w:val="28"/>
          <w:szCs w:val="28"/>
        </w:rPr>
        <w:t>=60cm thì có sóng dừng trên dây không?</w:t>
      </w:r>
    </w:p>
    <w:p w:rsidR="00C92149" w:rsidRPr="00ED31E0" w:rsidRDefault="00C92149" w:rsidP="00ED31E0">
      <w:pPr>
        <w:rPr>
          <w:b/>
          <w:sz w:val="28"/>
          <w:szCs w:val="28"/>
          <w:u w:val="single"/>
        </w:rPr>
      </w:pPr>
      <w:r w:rsidRPr="00ED31E0">
        <w:rPr>
          <w:sz w:val="28"/>
          <w:szCs w:val="28"/>
        </w:rPr>
        <w:t>b/. Nếu dây dài l</w:t>
      </w:r>
      <w:r w:rsidRPr="00ED31E0">
        <w:rPr>
          <w:sz w:val="28"/>
          <w:szCs w:val="28"/>
          <w:vertAlign w:val="subscript"/>
        </w:rPr>
        <w:t>2</w:t>
      </w:r>
      <w:r w:rsidRPr="00ED31E0">
        <w:rPr>
          <w:sz w:val="28"/>
          <w:szCs w:val="28"/>
        </w:rPr>
        <w:t>=42cm thì quan sát thấy mấy bụng, mấy nút sóng dừng?</w:t>
      </w:r>
    </w:p>
    <w:p w:rsidR="00153F54" w:rsidRPr="00ED31E0" w:rsidRDefault="00153F54" w:rsidP="00ED31E0">
      <w:pPr>
        <w:ind w:firstLine="720"/>
        <w:rPr>
          <w:b/>
          <w:sz w:val="28"/>
          <w:szCs w:val="28"/>
        </w:rPr>
      </w:pPr>
      <w:r w:rsidRPr="00ED31E0">
        <w:rPr>
          <w:b/>
          <w:sz w:val="28"/>
          <w:szCs w:val="28"/>
        </w:rPr>
        <w:t xml:space="preserve">4. Củng cố </w:t>
      </w:r>
    </w:p>
    <w:p w:rsidR="00B624FE" w:rsidRPr="00ED31E0" w:rsidRDefault="00B624FE" w:rsidP="00ED31E0">
      <w:pPr>
        <w:ind w:firstLine="720"/>
        <w:rPr>
          <w:b/>
          <w:sz w:val="28"/>
          <w:szCs w:val="28"/>
        </w:rPr>
      </w:pPr>
      <w:r w:rsidRPr="00ED31E0">
        <w:rPr>
          <w:b/>
          <w:sz w:val="28"/>
          <w:szCs w:val="28"/>
        </w:rPr>
        <w:t xml:space="preserve">Hoạt động: </w:t>
      </w:r>
      <w:r w:rsidR="00800CEA" w:rsidRPr="00ED31E0">
        <w:rPr>
          <w:b/>
          <w:sz w:val="28"/>
          <w:szCs w:val="28"/>
        </w:rPr>
        <w:t>Luyện tập</w:t>
      </w:r>
    </w:p>
    <w:p w:rsidR="00B624FE" w:rsidRPr="00ED31E0" w:rsidRDefault="00B624FE" w:rsidP="00ED31E0">
      <w:pPr>
        <w:rPr>
          <w:bCs/>
          <w:sz w:val="28"/>
          <w:szCs w:val="28"/>
        </w:rPr>
      </w:pPr>
      <w:r w:rsidRPr="00ED31E0">
        <w:rPr>
          <w:bCs/>
          <w:sz w:val="28"/>
          <w:szCs w:val="28"/>
        </w:rPr>
        <w:t>PP hoạt động nhóm</w:t>
      </w:r>
    </w:p>
    <w:p w:rsidR="00B624FE" w:rsidRPr="00ED31E0" w:rsidRDefault="00B624FE" w:rsidP="00ED31E0">
      <w:pPr>
        <w:rPr>
          <w:bCs/>
          <w:sz w:val="28"/>
          <w:szCs w:val="28"/>
        </w:rPr>
      </w:pPr>
      <w:r w:rsidRPr="00ED31E0">
        <w:rPr>
          <w:bCs/>
          <w:sz w:val="28"/>
          <w:szCs w:val="28"/>
        </w:rPr>
        <w:t>Kĩ thuật chia nhóm.  Kĩ thuật khăn trải bàn</w:t>
      </w:r>
    </w:p>
    <w:tbl>
      <w:tblPr>
        <w:tblW w:w="10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2796"/>
        <w:gridCol w:w="7087"/>
      </w:tblGrid>
      <w:tr w:rsidR="00B624FE" w:rsidRPr="00ED31E0" w:rsidTr="00800CEA">
        <w:tc>
          <w:tcPr>
            <w:tcW w:w="675" w:type="dxa"/>
            <w:shd w:val="clear" w:color="auto" w:fill="auto"/>
          </w:tcPr>
          <w:p w:rsidR="00B624FE" w:rsidRPr="00ED31E0" w:rsidRDefault="00B624FE" w:rsidP="00ED31E0">
            <w:pPr>
              <w:jc w:val="center"/>
              <w:rPr>
                <w:sz w:val="28"/>
                <w:szCs w:val="28"/>
                <w:lang w:val="fr-FR"/>
              </w:rPr>
            </w:pPr>
            <w:r w:rsidRPr="00ED31E0">
              <w:rPr>
                <w:sz w:val="28"/>
                <w:szCs w:val="28"/>
                <w:lang w:val="fr-FR"/>
              </w:rPr>
              <w:t>STT</w:t>
            </w:r>
          </w:p>
        </w:tc>
        <w:tc>
          <w:tcPr>
            <w:tcW w:w="2835" w:type="dxa"/>
            <w:shd w:val="clear" w:color="auto" w:fill="auto"/>
          </w:tcPr>
          <w:p w:rsidR="00B624FE" w:rsidRPr="00ED31E0" w:rsidRDefault="00B624FE" w:rsidP="00ED31E0">
            <w:pPr>
              <w:jc w:val="center"/>
              <w:rPr>
                <w:sz w:val="28"/>
                <w:szCs w:val="28"/>
                <w:lang w:val="fr-FR"/>
              </w:rPr>
            </w:pPr>
            <w:r w:rsidRPr="00ED31E0">
              <w:rPr>
                <w:sz w:val="28"/>
                <w:szCs w:val="28"/>
                <w:lang w:val="fr-FR"/>
              </w:rPr>
              <w:t>BƯỚC</w:t>
            </w:r>
          </w:p>
        </w:tc>
        <w:tc>
          <w:tcPr>
            <w:tcW w:w="7087" w:type="dxa"/>
            <w:shd w:val="clear" w:color="auto" w:fill="auto"/>
          </w:tcPr>
          <w:p w:rsidR="00B624FE" w:rsidRPr="00ED31E0" w:rsidRDefault="00B624FE" w:rsidP="00ED31E0">
            <w:pPr>
              <w:jc w:val="center"/>
              <w:rPr>
                <w:sz w:val="28"/>
                <w:szCs w:val="28"/>
                <w:lang w:val="fr-FR"/>
              </w:rPr>
            </w:pPr>
            <w:r w:rsidRPr="00ED31E0">
              <w:rPr>
                <w:sz w:val="28"/>
                <w:szCs w:val="28"/>
                <w:lang w:val="fr-FR"/>
              </w:rPr>
              <w:t>NỘI DUNG</w:t>
            </w:r>
          </w:p>
        </w:tc>
      </w:tr>
      <w:tr w:rsidR="00B624FE" w:rsidRPr="00ED31E0" w:rsidTr="00800CEA">
        <w:tc>
          <w:tcPr>
            <w:tcW w:w="675" w:type="dxa"/>
            <w:shd w:val="clear" w:color="auto" w:fill="auto"/>
            <w:vAlign w:val="center"/>
          </w:tcPr>
          <w:p w:rsidR="00B624FE" w:rsidRPr="00ED31E0" w:rsidRDefault="00B624FE" w:rsidP="00ED31E0">
            <w:pPr>
              <w:jc w:val="center"/>
              <w:rPr>
                <w:sz w:val="28"/>
                <w:szCs w:val="28"/>
                <w:lang w:val="fr-FR"/>
              </w:rPr>
            </w:pPr>
            <w:r w:rsidRPr="00ED31E0">
              <w:rPr>
                <w:sz w:val="28"/>
                <w:szCs w:val="28"/>
                <w:lang w:val="fr-FR"/>
              </w:rPr>
              <w:t>1</w:t>
            </w:r>
          </w:p>
        </w:tc>
        <w:tc>
          <w:tcPr>
            <w:tcW w:w="2835" w:type="dxa"/>
            <w:shd w:val="clear" w:color="auto" w:fill="auto"/>
            <w:vAlign w:val="center"/>
          </w:tcPr>
          <w:p w:rsidR="00B624FE" w:rsidRPr="00ED31E0" w:rsidRDefault="00B624FE" w:rsidP="00ED31E0">
            <w:pPr>
              <w:jc w:val="center"/>
              <w:rPr>
                <w:sz w:val="28"/>
                <w:szCs w:val="28"/>
                <w:lang w:val="fr-FR"/>
              </w:rPr>
            </w:pPr>
            <w:r w:rsidRPr="00ED31E0">
              <w:rPr>
                <w:sz w:val="28"/>
                <w:szCs w:val="28"/>
                <w:lang w:val="fr-FR"/>
              </w:rPr>
              <w:t>Chuyển giao nhiệm vụ</w:t>
            </w:r>
          </w:p>
          <w:p w:rsidR="00B624FE" w:rsidRPr="00ED31E0" w:rsidRDefault="00B624FE" w:rsidP="00ED31E0">
            <w:pPr>
              <w:jc w:val="center"/>
              <w:rPr>
                <w:sz w:val="28"/>
                <w:szCs w:val="28"/>
                <w:lang w:val="fr-FR"/>
              </w:rPr>
            </w:pPr>
            <w:r w:rsidRPr="00ED31E0">
              <w:rPr>
                <w:sz w:val="28"/>
                <w:szCs w:val="28"/>
                <w:lang w:val="fr-FR"/>
              </w:rPr>
              <w:t xml:space="preserve">Phát phiếu học tập cho học sinh làm bài trắc </w:t>
            </w:r>
            <w:r w:rsidRPr="00ED31E0">
              <w:rPr>
                <w:sz w:val="28"/>
                <w:szCs w:val="28"/>
                <w:lang w:val="fr-FR"/>
              </w:rPr>
              <w:lastRenderedPageBreak/>
              <w:t>nghiệm</w:t>
            </w:r>
          </w:p>
        </w:tc>
        <w:tc>
          <w:tcPr>
            <w:tcW w:w="7087" w:type="dxa"/>
            <w:shd w:val="clear" w:color="auto" w:fill="auto"/>
          </w:tcPr>
          <w:p w:rsidR="00B624FE" w:rsidRPr="00ED31E0" w:rsidRDefault="00B624FE" w:rsidP="00ED31E0">
            <w:pPr>
              <w:jc w:val="both"/>
              <w:rPr>
                <w:sz w:val="28"/>
                <w:szCs w:val="28"/>
                <w:lang w:val="pt-BR"/>
              </w:rPr>
            </w:pPr>
            <w:r w:rsidRPr="00ED31E0">
              <w:rPr>
                <w:sz w:val="28"/>
                <w:szCs w:val="28"/>
                <w:lang w:val="pt-BR"/>
              </w:rPr>
              <w:lastRenderedPageBreak/>
              <w:t xml:space="preserve"> </w:t>
            </w:r>
            <w:r w:rsidR="00800CEA" w:rsidRPr="00ED31E0">
              <w:rPr>
                <w:sz w:val="28"/>
                <w:szCs w:val="28"/>
                <w:lang w:val="pt-BR"/>
              </w:rPr>
              <w:t>Phát phiếu học tập cho nhóm trưởng</w:t>
            </w:r>
          </w:p>
        </w:tc>
      </w:tr>
      <w:tr w:rsidR="00B624FE" w:rsidRPr="00ED31E0" w:rsidTr="00800CEA">
        <w:tc>
          <w:tcPr>
            <w:tcW w:w="675" w:type="dxa"/>
            <w:shd w:val="clear" w:color="auto" w:fill="auto"/>
          </w:tcPr>
          <w:p w:rsidR="00B624FE" w:rsidRPr="00ED31E0" w:rsidRDefault="00B624FE" w:rsidP="00ED31E0">
            <w:pPr>
              <w:jc w:val="center"/>
              <w:rPr>
                <w:sz w:val="28"/>
                <w:szCs w:val="28"/>
                <w:lang w:val="fr-FR"/>
              </w:rPr>
            </w:pPr>
            <w:r w:rsidRPr="00ED31E0">
              <w:rPr>
                <w:sz w:val="28"/>
                <w:szCs w:val="28"/>
                <w:lang w:val="fr-FR"/>
              </w:rPr>
              <w:lastRenderedPageBreak/>
              <w:t>2</w:t>
            </w:r>
          </w:p>
        </w:tc>
        <w:tc>
          <w:tcPr>
            <w:tcW w:w="2835" w:type="dxa"/>
            <w:shd w:val="clear" w:color="auto" w:fill="auto"/>
          </w:tcPr>
          <w:p w:rsidR="00B624FE" w:rsidRPr="00ED31E0" w:rsidRDefault="00B624FE" w:rsidP="00ED31E0">
            <w:pPr>
              <w:rPr>
                <w:sz w:val="28"/>
                <w:szCs w:val="28"/>
                <w:lang w:val="fr-FR"/>
              </w:rPr>
            </w:pPr>
            <w:r w:rsidRPr="00ED31E0">
              <w:rPr>
                <w:sz w:val="28"/>
                <w:szCs w:val="28"/>
                <w:lang w:val="fr-FR"/>
              </w:rPr>
              <w:t>Thực hiện nhiệm vụ</w:t>
            </w:r>
          </w:p>
        </w:tc>
        <w:tc>
          <w:tcPr>
            <w:tcW w:w="7087" w:type="dxa"/>
            <w:shd w:val="clear" w:color="auto" w:fill="auto"/>
          </w:tcPr>
          <w:p w:rsidR="00B624FE" w:rsidRPr="00ED31E0" w:rsidRDefault="00B624FE" w:rsidP="00ED31E0">
            <w:pPr>
              <w:rPr>
                <w:sz w:val="28"/>
                <w:szCs w:val="28"/>
                <w:lang w:val="fr-FR"/>
              </w:rPr>
            </w:pPr>
            <w:r w:rsidRPr="00ED31E0">
              <w:rPr>
                <w:sz w:val="28"/>
                <w:szCs w:val="28"/>
                <w:lang w:val="fr-FR"/>
              </w:rPr>
              <w:t>Nhóm trưởng nhận phiếu học tập, Phận công tahnhf viên tronh nhóm giải bài nhanh</w:t>
            </w:r>
          </w:p>
        </w:tc>
      </w:tr>
      <w:tr w:rsidR="00B624FE" w:rsidRPr="00ED31E0" w:rsidTr="00800CEA">
        <w:tc>
          <w:tcPr>
            <w:tcW w:w="675" w:type="dxa"/>
            <w:shd w:val="clear" w:color="auto" w:fill="auto"/>
          </w:tcPr>
          <w:p w:rsidR="00B624FE" w:rsidRPr="00ED31E0" w:rsidRDefault="00B624FE" w:rsidP="00ED31E0">
            <w:pPr>
              <w:jc w:val="center"/>
              <w:rPr>
                <w:sz w:val="28"/>
                <w:szCs w:val="28"/>
                <w:lang w:val="fr-FR"/>
              </w:rPr>
            </w:pPr>
            <w:r w:rsidRPr="00ED31E0">
              <w:rPr>
                <w:sz w:val="28"/>
                <w:szCs w:val="28"/>
                <w:lang w:val="fr-FR"/>
              </w:rPr>
              <w:t>3</w:t>
            </w:r>
          </w:p>
        </w:tc>
        <w:tc>
          <w:tcPr>
            <w:tcW w:w="2835" w:type="dxa"/>
            <w:shd w:val="clear" w:color="auto" w:fill="auto"/>
          </w:tcPr>
          <w:p w:rsidR="00B624FE" w:rsidRPr="00ED31E0" w:rsidRDefault="00B624FE" w:rsidP="00ED31E0">
            <w:pPr>
              <w:rPr>
                <w:sz w:val="28"/>
                <w:szCs w:val="28"/>
                <w:lang w:val="fr-FR"/>
              </w:rPr>
            </w:pPr>
            <w:r w:rsidRPr="00ED31E0">
              <w:rPr>
                <w:sz w:val="28"/>
                <w:szCs w:val="28"/>
                <w:lang w:val="fr-FR"/>
              </w:rPr>
              <w:t>Báo cáo kết quả và thảo luận</w:t>
            </w:r>
          </w:p>
        </w:tc>
        <w:tc>
          <w:tcPr>
            <w:tcW w:w="7087" w:type="dxa"/>
            <w:shd w:val="clear" w:color="auto" w:fill="auto"/>
          </w:tcPr>
          <w:p w:rsidR="00B624FE" w:rsidRPr="00ED31E0" w:rsidRDefault="00B624FE" w:rsidP="00ED31E0">
            <w:pPr>
              <w:jc w:val="both"/>
              <w:rPr>
                <w:rFonts w:eastAsia="Calibri"/>
                <w:sz w:val="28"/>
                <w:szCs w:val="28"/>
                <w:lang w:val="fr-FR"/>
              </w:rPr>
            </w:pPr>
            <w:r w:rsidRPr="00ED31E0">
              <w:rPr>
                <w:sz w:val="28"/>
                <w:szCs w:val="28"/>
                <w:lang w:val="fr-FR"/>
              </w:rPr>
              <w:t>Các nhóm báo cáo kết quả</w:t>
            </w:r>
          </w:p>
        </w:tc>
      </w:tr>
      <w:tr w:rsidR="00B624FE" w:rsidRPr="00ED31E0" w:rsidTr="00800CEA">
        <w:trPr>
          <w:trHeight w:val="1420"/>
        </w:trPr>
        <w:tc>
          <w:tcPr>
            <w:tcW w:w="675" w:type="dxa"/>
            <w:shd w:val="clear" w:color="auto" w:fill="auto"/>
          </w:tcPr>
          <w:p w:rsidR="00B624FE" w:rsidRPr="00ED31E0" w:rsidRDefault="00B624FE" w:rsidP="00ED31E0">
            <w:pPr>
              <w:jc w:val="center"/>
              <w:rPr>
                <w:sz w:val="28"/>
                <w:szCs w:val="28"/>
                <w:lang w:val="fr-FR"/>
              </w:rPr>
            </w:pPr>
            <w:r w:rsidRPr="00ED31E0">
              <w:rPr>
                <w:sz w:val="28"/>
                <w:szCs w:val="28"/>
                <w:lang w:val="fr-FR"/>
              </w:rPr>
              <w:t>4</w:t>
            </w:r>
          </w:p>
        </w:tc>
        <w:tc>
          <w:tcPr>
            <w:tcW w:w="2835" w:type="dxa"/>
            <w:shd w:val="clear" w:color="auto" w:fill="auto"/>
          </w:tcPr>
          <w:p w:rsidR="00B624FE" w:rsidRPr="00ED31E0" w:rsidRDefault="00B624FE" w:rsidP="00ED31E0">
            <w:pPr>
              <w:rPr>
                <w:sz w:val="28"/>
                <w:szCs w:val="28"/>
                <w:lang w:val="fr-FR"/>
              </w:rPr>
            </w:pPr>
            <w:r w:rsidRPr="00ED31E0">
              <w:rPr>
                <w:iCs/>
                <w:sz w:val="28"/>
                <w:szCs w:val="28"/>
                <w:lang w:val="fr-FR"/>
              </w:rPr>
              <w:t>Đánh giá kết quả thực hiện nhiệm vụ học tập</w:t>
            </w:r>
            <w:r w:rsidRPr="00ED31E0">
              <w:rPr>
                <w:sz w:val="28"/>
                <w:szCs w:val="28"/>
                <w:lang w:val="fr-FR"/>
              </w:rPr>
              <w:t xml:space="preserve"> </w:t>
            </w:r>
          </w:p>
          <w:p w:rsidR="00B624FE" w:rsidRPr="00ED31E0" w:rsidRDefault="00B624FE" w:rsidP="00ED31E0">
            <w:pPr>
              <w:rPr>
                <w:sz w:val="28"/>
                <w:szCs w:val="28"/>
                <w:lang w:val="fr-FR"/>
              </w:rPr>
            </w:pPr>
            <w:r w:rsidRPr="00ED31E0">
              <w:rPr>
                <w:sz w:val="28"/>
                <w:szCs w:val="28"/>
                <w:lang w:val="fr-FR"/>
              </w:rPr>
              <w:t>Giáo viê</w:t>
            </w:r>
            <w:r w:rsidR="004A32FB" w:rsidRPr="00ED31E0">
              <w:rPr>
                <w:sz w:val="28"/>
                <w:szCs w:val="28"/>
                <w:lang w:val="fr-FR"/>
              </w:rPr>
              <w:t xml:space="preserve">n đánh giá nhận xét kết quả học </w:t>
            </w:r>
            <w:r w:rsidRPr="00ED31E0">
              <w:rPr>
                <w:sz w:val="28"/>
                <w:szCs w:val="28"/>
                <w:lang w:val="fr-FR"/>
              </w:rPr>
              <w:t xml:space="preserve">tập của các nhóm theo kết quả chuẩn </w:t>
            </w:r>
          </w:p>
        </w:tc>
        <w:tc>
          <w:tcPr>
            <w:tcW w:w="7087" w:type="dxa"/>
            <w:shd w:val="clear" w:color="auto" w:fill="auto"/>
          </w:tcPr>
          <w:p w:rsidR="00B624FE" w:rsidRPr="00ED31E0" w:rsidRDefault="00B624FE" w:rsidP="00ED31E0">
            <w:pPr>
              <w:jc w:val="both"/>
              <w:rPr>
                <w:rFonts w:eastAsia="Calibri"/>
                <w:b/>
                <w:sz w:val="28"/>
                <w:szCs w:val="28"/>
                <w:lang w:val="fr-FR"/>
              </w:rPr>
            </w:pPr>
          </w:p>
          <w:tbl>
            <w:tblPr>
              <w:tblW w:w="6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371"/>
              <w:gridCol w:w="1371"/>
              <w:gridCol w:w="1371"/>
            </w:tblGrid>
            <w:tr w:rsidR="004A32FB" w:rsidRPr="00ED31E0" w:rsidTr="00562339">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 xml:space="preserve">Câu </w:t>
                  </w:r>
                  <w:r w:rsidRPr="00ED31E0">
                    <w:rPr>
                      <w:b/>
                      <w:bCs/>
                      <w:sz w:val="28"/>
                      <w:szCs w:val="28"/>
                    </w:rPr>
                    <w:t>1</w:t>
                  </w:r>
                  <w:r w:rsidRPr="00ED31E0">
                    <w:rPr>
                      <w:b/>
                      <w:spacing w:val="-1"/>
                      <w:sz w:val="28"/>
                      <w:szCs w:val="28"/>
                    </w:rPr>
                    <w:t>. B</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 xml:space="preserve">Câu </w:t>
                  </w:r>
                  <w:r w:rsidRPr="00ED31E0">
                    <w:rPr>
                      <w:b/>
                      <w:bCs/>
                      <w:sz w:val="28"/>
                      <w:szCs w:val="28"/>
                    </w:rPr>
                    <w:t>2</w:t>
                  </w:r>
                  <w:r w:rsidRPr="00ED31E0">
                    <w:rPr>
                      <w:b/>
                      <w:spacing w:val="-1"/>
                      <w:sz w:val="28"/>
                      <w:szCs w:val="28"/>
                    </w:rPr>
                    <w:t>. C</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Câu 3</w:t>
                  </w:r>
                  <w:r w:rsidRPr="00ED31E0">
                    <w:rPr>
                      <w:b/>
                      <w:spacing w:val="-1"/>
                      <w:sz w:val="28"/>
                      <w:szCs w:val="28"/>
                    </w:rPr>
                    <w:t>. D</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Câu 4</w:t>
                  </w:r>
                  <w:r w:rsidRPr="00ED31E0">
                    <w:rPr>
                      <w:b/>
                      <w:spacing w:val="-1"/>
                      <w:sz w:val="28"/>
                      <w:szCs w:val="28"/>
                    </w:rPr>
                    <w:t>. B</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Câu 5</w:t>
                  </w:r>
                  <w:r w:rsidRPr="00ED31E0">
                    <w:rPr>
                      <w:b/>
                      <w:spacing w:val="-1"/>
                      <w:sz w:val="28"/>
                      <w:szCs w:val="28"/>
                    </w:rPr>
                    <w:t>. B</w:t>
                  </w:r>
                </w:p>
              </w:tc>
            </w:tr>
            <w:tr w:rsidR="004A32FB" w:rsidRPr="00ED31E0" w:rsidTr="00562339">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Câu 6</w:t>
                  </w:r>
                  <w:r w:rsidRPr="00ED31E0">
                    <w:rPr>
                      <w:b/>
                      <w:spacing w:val="-1"/>
                      <w:sz w:val="28"/>
                      <w:szCs w:val="28"/>
                    </w:rPr>
                    <w:t>. C</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Câu 7</w:t>
                  </w:r>
                  <w:r w:rsidRPr="00ED31E0">
                    <w:rPr>
                      <w:b/>
                      <w:spacing w:val="-1"/>
                      <w:sz w:val="28"/>
                      <w:szCs w:val="28"/>
                    </w:rPr>
                    <w:t>. A</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Câu 8</w:t>
                  </w:r>
                  <w:r w:rsidRPr="00ED31E0">
                    <w:rPr>
                      <w:b/>
                      <w:spacing w:val="-1"/>
                      <w:sz w:val="28"/>
                      <w:szCs w:val="28"/>
                    </w:rPr>
                    <w:t>. A</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Câu 9</w:t>
                  </w:r>
                  <w:r w:rsidRPr="00ED31E0">
                    <w:rPr>
                      <w:b/>
                      <w:spacing w:val="-1"/>
                      <w:sz w:val="28"/>
                      <w:szCs w:val="28"/>
                    </w:rPr>
                    <w:t>. A</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Câu 10</w:t>
                  </w:r>
                  <w:r w:rsidRPr="00ED31E0">
                    <w:rPr>
                      <w:b/>
                      <w:spacing w:val="-1"/>
                      <w:sz w:val="28"/>
                      <w:szCs w:val="28"/>
                    </w:rPr>
                    <w:t>. C</w:t>
                  </w:r>
                </w:p>
              </w:tc>
            </w:tr>
            <w:tr w:rsidR="004A32FB" w:rsidRPr="00ED31E0" w:rsidTr="00562339">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 xml:space="preserve">Câu </w:t>
                  </w:r>
                  <w:r w:rsidRPr="00ED31E0">
                    <w:rPr>
                      <w:b/>
                      <w:bCs/>
                      <w:sz w:val="28"/>
                      <w:szCs w:val="28"/>
                    </w:rPr>
                    <w:t>11</w:t>
                  </w:r>
                  <w:r w:rsidRPr="00ED31E0">
                    <w:rPr>
                      <w:b/>
                      <w:spacing w:val="-1"/>
                      <w:sz w:val="28"/>
                      <w:szCs w:val="28"/>
                    </w:rPr>
                    <w:t>. B</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 xml:space="preserve">Câu </w:t>
                  </w:r>
                  <w:r w:rsidRPr="00ED31E0">
                    <w:rPr>
                      <w:b/>
                      <w:bCs/>
                      <w:sz w:val="28"/>
                      <w:szCs w:val="28"/>
                    </w:rPr>
                    <w:t>12</w:t>
                  </w:r>
                  <w:r w:rsidRPr="00ED31E0">
                    <w:rPr>
                      <w:b/>
                      <w:spacing w:val="-1"/>
                      <w:sz w:val="28"/>
                      <w:szCs w:val="28"/>
                    </w:rPr>
                    <w:t>. A</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 xml:space="preserve">Câu </w:t>
                  </w:r>
                  <w:r w:rsidRPr="00ED31E0">
                    <w:rPr>
                      <w:b/>
                      <w:bCs/>
                      <w:sz w:val="28"/>
                      <w:szCs w:val="28"/>
                    </w:rPr>
                    <w:t>13</w:t>
                  </w:r>
                  <w:r w:rsidRPr="00ED31E0">
                    <w:rPr>
                      <w:b/>
                      <w:spacing w:val="-1"/>
                      <w:sz w:val="28"/>
                      <w:szCs w:val="28"/>
                    </w:rPr>
                    <w:t>. B</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 xml:space="preserve">Câu </w:t>
                  </w:r>
                  <w:r w:rsidRPr="00ED31E0">
                    <w:rPr>
                      <w:b/>
                      <w:bCs/>
                      <w:sz w:val="28"/>
                      <w:szCs w:val="28"/>
                    </w:rPr>
                    <w:t>14</w:t>
                  </w:r>
                  <w:r w:rsidRPr="00ED31E0">
                    <w:rPr>
                      <w:b/>
                      <w:spacing w:val="-1"/>
                      <w:sz w:val="28"/>
                      <w:szCs w:val="28"/>
                    </w:rPr>
                    <w:t>. A</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 xml:space="preserve">Câu </w:t>
                  </w:r>
                  <w:r w:rsidRPr="00ED31E0">
                    <w:rPr>
                      <w:b/>
                      <w:bCs/>
                      <w:sz w:val="28"/>
                      <w:szCs w:val="28"/>
                    </w:rPr>
                    <w:t>15</w:t>
                  </w:r>
                  <w:r w:rsidRPr="00ED31E0">
                    <w:rPr>
                      <w:b/>
                      <w:spacing w:val="-1"/>
                      <w:sz w:val="28"/>
                      <w:szCs w:val="28"/>
                    </w:rPr>
                    <w:t>. A</w:t>
                  </w:r>
                </w:p>
              </w:tc>
            </w:tr>
          </w:tbl>
          <w:p w:rsidR="004A32FB" w:rsidRPr="00ED31E0" w:rsidRDefault="004A32FB" w:rsidP="00ED31E0">
            <w:pPr>
              <w:jc w:val="both"/>
              <w:rPr>
                <w:rFonts w:eastAsia="Calibri"/>
                <w:b/>
                <w:sz w:val="28"/>
                <w:szCs w:val="28"/>
              </w:rPr>
            </w:pPr>
          </w:p>
        </w:tc>
      </w:tr>
    </w:tbl>
    <w:p w:rsidR="00800CEA" w:rsidRPr="00ED31E0" w:rsidRDefault="00800CEA" w:rsidP="00ED31E0">
      <w:pPr>
        <w:ind w:firstLine="720"/>
        <w:jc w:val="both"/>
        <w:rPr>
          <w:b/>
          <w:bCs/>
          <w:sz w:val="28"/>
          <w:szCs w:val="28"/>
          <w:u w:val="single"/>
          <w:lang w:val="nl-NL"/>
        </w:rPr>
      </w:pPr>
      <w:r w:rsidRPr="00ED31E0">
        <w:rPr>
          <w:b/>
          <w:bCs/>
          <w:sz w:val="28"/>
          <w:szCs w:val="28"/>
          <w:u w:val="single"/>
          <w:lang w:val="nl-NL"/>
        </w:rPr>
        <w:t>Phiếu học tập số 2</w:t>
      </w:r>
    </w:p>
    <w:p w:rsidR="00800CEA" w:rsidRPr="00ED31E0" w:rsidRDefault="00800CEA" w:rsidP="00ED31E0">
      <w:pPr>
        <w:jc w:val="both"/>
        <w:rPr>
          <w:sz w:val="28"/>
          <w:szCs w:val="28"/>
          <w:lang w:val="nl-NL"/>
        </w:rPr>
      </w:pPr>
      <w:r w:rsidRPr="00ED31E0">
        <w:rPr>
          <w:b/>
          <w:bCs/>
          <w:sz w:val="28"/>
          <w:szCs w:val="28"/>
          <w:lang w:val="nl-NL"/>
        </w:rPr>
        <w:t xml:space="preserve">Câu </w:t>
      </w:r>
      <w:r w:rsidRPr="00ED31E0">
        <w:rPr>
          <w:b/>
          <w:sz w:val="28"/>
          <w:szCs w:val="28"/>
          <w:lang w:val="nl-NL"/>
        </w:rPr>
        <w:t xml:space="preserve">1. </w:t>
      </w:r>
      <w:r w:rsidRPr="00ED31E0">
        <w:rPr>
          <w:sz w:val="28"/>
          <w:szCs w:val="28"/>
          <w:lang w:val="nl-NL"/>
        </w:rPr>
        <w:t>Một dây AB dài 100cm có đầu B cố định. Tại đầu A thực hiện một dao động điều hoà có tần số f = 40Hz. Vận tốc truyền sóng trên dây là v = 20m/s. Số điểm nút, số điểm bụng trên dây là bao nhiêu?</w:t>
      </w:r>
    </w:p>
    <w:p w:rsidR="00800CEA" w:rsidRPr="00ED31E0" w:rsidRDefault="00800CEA" w:rsidP="00ED31E0">
      <w:pPr>
        <w:jc w:val="both"/>
        <w:rPr>
          <w:sz w:val="28"/>
          <w:szCs w:val="28"/>
          <w:lang w:val="nl-NL"/>
        </w:rPr>
      </w:pPr>
      <w:r w:rsidRPr="00ED31E0">
        <w:rPr>
          <w:sz w:val="28"/>
          <w:szCs w:val="28"/>
          <w:lang w:val="nl-NL"/>
        </w:rPr>
        <w:t>A. 3 nút, 4 bụng.</w:t>
      </w:r>
      <w:r w:rsidRPr="00ED31E0">
        <w:rPr>
          <w:sz w:val="28"/>
          <w:szCs w:val="28"/>
          <w:lang w:val="nl-NL"/>
        </w:rPr>
        <w:tab/>
      </w:r>
      <w:r w:rsidRPr="00ED31E0">
        <w:rPr>
          <w:sz w:val="28"/>
          <w:szCs w:val="28"/>
          <w:lang w:val="nl-NL"/>
        </w:rPr>
        <w:tab/>
      </w:r>
      <w:r w:rsidRPr="00ED31E0">
        <w:rPr>
          <w:sz w:val="28"/>
          <w:szCs w:val="28"/>
          <w:u w:val="single"/>
          <w:lang w:val="nl-NL"/>
        </w:rPr>
        <w:t xml:space="preserve">B. </w:t>
      </w:r>
      <w:r w:rsidRPr="00ED31E0">
        <w:rPr>
          <w:sz w:val="28"/>
          <w:szCs w:val="28"/>
          <w:lang w:val="nl-NL"/>
        </w:rPr>
        <w:t>5 nút, 4 bụng.</w:t>
      </w:r>
      <w:r w:rsidRPr="00ED31E0">
        <w:rPr>
          <w:sz w:val="28"/>
          <w:szCs w:val="28"/>
          <w:lang w:val="nl-NL"/>
        </w:rPr>
        <w:tab/>
        <w:t>C. 6 nút, 4 bụng.</w:t>
      </w:r>
      <w:r w:rsidRPr="00ED31E0">
        <w:rPr>
          <w:sz w:val="28"/>
          <w:szCs w:val="28"/>
          <w:lang w:val="nl-NL"/>
        </w:rPr>
        <w:tab/>
      </w:r>
      <w:r w:rsidRPr="00ED31E0">
        <w:rPr>
          <w:sz w:val="28"/>
          <w:szCs w:val="28"/>
          <w:lang w:val="nl-NL"/>
        </w:rPr>
        <w:tab/>
        <w:t>D. 7 nút, 5 bụng.</w:t>
      </w:r>
    </w:p>
    <w:p w:rsidR="00800CEA" w:rsidRPr="00ED31E0" w:rsidRDefault="00800CEA" w:rsidP="00ED31E0">
      <w:pPr>
        <w:jc w:val="both"/>
        <w:rPr>
          <w:sz w:val="28"/>
          <w:szCs w:val="28"/>
          <w:lang w:val="nl-NL"/>
        </w:rPr>
      </w:pPr>
      <w:r w:rsidRPr="00ED31E0">
        <w:rPr>
          <w:b/>
          <w:bCs/>
          <w:sz w:val="28"/>
          <w:szCs w:val="28"/>
          <w:lang w:val="nl-NL"/>
        </w:rPr>
        <w:t xml:space="preserve">Câu </w:t>
      </w:r>
      <w:r w:rsidRPr="00ED31E0">
        <w:rPr>
          <w:b/>
          <w:sz w:val="28"/>
          <w:szCs w:val="28"/>
          <w:lang w:val="nl-NL"/>
        </w:rPr>
        <w:t xml:space="preserve">2. </w:t>
      </w:r>
      <w:r w:rsidRPr="00ED31E0">
        <w:rPr>
          <w:sz w:val="28"/>
          <w:szCs w:val="28"/>
          <w:lang w:val="nl-NL"/>
        </w:rPr>
        <w:t>Sóng dừng trên dây dài 1m với vật cản cố định, tần số f = 80Hz. Vận tốc truyển sóng là 40m/s. Cho các điểm M</w:t>
      </w:r>
      <w:r w:rsidRPr="00ED31E0">
        <w:rPr>
          <w:sz w:val="28"/>
          <w:szCs w:val="28"/>
          <w:vertAlign w:val="subscript"/>
          <w:lang w:val="nl-NL"/>
        </w:rPr>
        <w:t>1</w:t>
      </w:r>
      <w:r w:rsidRPr="00ED31E0">
        <w:rPr>
          <w:sz w:val="28"/>
          <w:szCs w:val="28"/>
          <w:lang w:val="nl-NL"/>
        </w:rPr>
        <w:t>, M</w:t>
      </w:r>
      <w:r w:rsidRPr="00ED31E0">
        <w:rPr>
          <w:sz w:val="28"/>
          <w:szCs w:val="28"/>
          <w:vertAlign w:val="subscript"/>
          <w:lang w:val="nl-NL"/>
        </w:rPr>
        <w:softHyphen/>
        <w:t>2</w:t>
      </w:r>
      <w:r w:rsidRPr="00ED31E0">
        <w:rPr>
          <w:sz w:val="28"/>
          <w:szCs w:val="28"/>
          <w:lang w:val="nl-NL"/>
        </w:rPr>
        <w:t>,M</w:t>
      </w:r>
      <w:r w:rsidRPr="00ED31E0">
        <w:rPr>
          <w:sz w:val="28"/>
          <w:szCs w:val="28"/>
          <w:vertAlign w:val="subscript"/>
          <w:lang w:val="nl-NL"/>
        </w:rPr>
        <w:t>3</w:t>
      </w:r>
      <w:r w:rsidRPr="00ED31E0">
        <w:rPr>
          <w:sz w:val="28"/>
          <w:szCs w:val="28"/>
          <w:lang w:val="nl-NL"/>
        </w:rPr>
        <w:t>, M</w:t>
      </w:r>
      <w:r w:rsidRPr="00ED31E0">
        <w:rPr>
          <w:sz w:val="28"/>
          <w:szCs w:val="28"/>
          <w:vertAlign w:val="subscript"/>
          <w:lang w:val="nl-NL"/>
        </w:rPr>
        <w:t>4</w:t>
      </w:r>
      <w:r w:rsidRPr="00ED31E0">
        <w:rPr>
          <w:sz w:val="28"/>
          <w:szCs w:val="28"/>
          <w:lang w:val="nl-NL"/>
        </w:rPr>
        <w:t xml:space="preserve"> trên dây và lần lượt cách vật cản cố định là 20 cm, 25 cm, 50 cm, 75 cm.</w:t>
      </w:r>
    </w:p>
    <w:p w:rsidR="00800CEA" w:rsidRPr="00ED31E0" w:rsidRDefault="00800CEA" w:rsidP="00ED31E0">
      <w:pPr>
        <w:jc w:val="both"/>
        <w:rPr>
          <w:sz w:val="28"/>
          <w:szCs w:val="28"/>
          <w:lang w:val="nl-NL"/>
        </w:rPr>
      </w:pPr>
      <w:r w:rsidRPr="00ED31E0">
        <w:rPr>
          <w:sz w:val="28"/>
          <w:szCs w:val="28"/>
          <w:lang w:val="nl-NL"/>
        </w:rPr>
        <w:t>A. M</w:t>
      </w:r>
      <w:r w:rsidRPr="00ED31E0">
        <w:rPr>
          <w:sz w:val="28"/>
          <w:szCs w:val="28"/>
          <w:vertAlign w:val="subscript"/>
          <w:lang w:val="nl-NL"/>
        </w:rPr>
        <w:t>1</w:t>
      </w:r>
      <w:r w:rsidRPr="00ED31E0">
        <w:rPr>
          <w:sz w:val="28"/>
          <w:szCs w:val="28"/>
          <w:lang w:val="nl-NL"/>
        </w:rPr>
        <w:t xml:space="preserve"> và M</w:t>
      </w:r>
      <w:r w:rsidRPr="00ED31E0">
        <w:rPr>
          <w:sz w:val="28"/>
          <w:szCs w:val="28"/>
          <w:vertAlign w:val="subscript"/>
          <w:lang w:val="nl-NL"/>
        </w:rPr>
        <w:t>2</w:t>
      </w:r>
      <w:r w:rsidRPr="00ED31E0">
        <w:rPr>
          <w:sz w:val="28"/>
          <w:szCs w:val="28"/>
          <w:lang w:val="nl-NL"/>
        </w:rPr>
        <w:t xml:space="preserve"> dao động cùng pha</w:t>
      </w:r>
      <w:r w:rsidRPr="00ED31E0">
        <w:rPr>
          <w:sz w:val="28"/>
          <w:szCs w:val="28"/>
          <w:lang w:val="nl-NL"/>
        </w:rPr>
        <w:tab/>
        <w:t xml:space="preserve">            B. M</w:t>
      </w:r>
      <w:r w:rsidRPr="00ED31E0">
        <w:rPr>
          <w:sz w:val="28"/>
          <w:szCs w:val="28"/>
          <w:vertAlign w:val="subscript"/>
          <w:lang w:val="nl-NL"/>
        </w:rPr>
        <w:t>2</w:t>
      </w:r>
      <w:r w:rsidRPr="00ED31E0">
        <w:rPr>
          <w:sz w:val="28"/>
          <w:szCs w:val="28"/>
          <w:lang w:val="nl-NL"/>
        </w:rPr>
        <w:t xml:space="preserve"> và M</w:t>
      </w:r>
      <w:r w:rsidRPr="00ED31E0">
        <w:rPr>
          <w:sz w:val="28"/>
          <w:szCs w:val="28"/>
          <w:vertAlign w:val="subscript"/>
          <w:lang w:val="nl-NL"/>
        </w:rPr>
        <w:t>3</w:t>
      </w:r>
      <w:r w:rsidRPr="00ED31E0">
        <w:rPr>
          <w:sz w:val="28"/>
          <w:szCs w:val="28"/>
          <w:lang w:val="nl-NL"/>
        </w:rPr>
        <w:t xml:space="preserve"> dao động cùng pha</w:t>
      </w:r>
    </w:p>
    <w:p w:rsidR="00800CEA" w:rsidRPr="00ED31E0" w:rsidRDefault="00800CEA" w:rsidP="00ED31E0">
      <w:pPr>
        <w:jc w:val="both"/>
        <w:rPr>
          <w:sz w:val="28"/>
          <w:szCs w:val="28"/>
          <w:lang w:val="nl-NL"/>
        </w:rPr>
      </w:pPr>
      <w:r w:rsidRPr="00ED31E0">
        <w:rPr>
          <w:sz w:val="28"/>
          <w:szCs w:val="28"/>
          <w:u w:val="single"/>
          <w:lang w:val="nl-NL"/>
        </w:rPr>
        <w:t>C</w:t>
      </w:r>
      <w:r w:rsidRPr="00ED31E0">
        <w:rPr>
          <w:sz w:val="28"/>
          <w:szCs w:val="28"/>
          <w:lang w:val="nl-NL"/>
        </w:rPr>
        <w:t>.M</w:t>
      </w:r>
      <w:r w:rsidRPr="00ED31E0">
        <w:rPr>
          <w:sz w:val="28"/>
          <w:szCs w:val="28"/>
          <w:vertAlign w:val="subscript"/>
          <w:lang w:val="nl-NL"/>
        </w:rPr>
        <w:t>2</w:t>
      </w:r>
      <w:r w:rsidRPr="00ED31E0">
        <w:rPr>
          <w:sz w:val="28"/>
          <w:szCs w:val="28"/>
          <w:lang w:val="nl-NL"/>
        </w:rPr>
        <w:t xml:space="preserve"> và M</w:t>
      </w:r>
      <w:r w:rsidRPr="00ED31E0">
        <w:rPr>
          <w:sz w:val="28"/>
          <w:szCs w:val="28"/>
          <w:vertAlign w:val="subscript"/>
          <w:lang w:val="nl-NL"/>
        </w:rPr>
        <w:t xml:space="preserve">4 </w:t>
      </w:r>
      <w:r w:rsidRPr="00ED31E0">
        <w:rPr>
          <w:sz w:val="28"/>
          <w:szCs w:val="28"/>
          <w:lang w:val="nl-NL"/>
        </w:rPr>
        <w:t>dao động ngược pha</w:t>
      </w:r>
      <w:r w:rsidRPr="00ED31E0">
        <w:rPr>
          <w:sz w:val="28"/>
          <w:szCs w:val="28"/>
          <w:lang w:val="nl-NL"/>
        </w:rPr>
        <w:tab/>
      </w:r>
      <w:r w:rsidRPr="00ED31E0">
        <w:rPr>
          <w:sz w:val="28"/>
          <w:szCs w:val="28"/>
          <w:lang w:val="nl-NL"/>
        </w:rPr>
        <w:tab/>
        <w:t>D. M</w:t>
      </w:r>
      <w:r w:rsidRPr="00ED31E0">
        <w:rPr>
          <w:sz w:val="28"/>
          <w:szCs w:val="28"/>
          <w:vertAlign w:val="subscript"/>
          <w:lang w:val="nl-NL"/>
        </w:rPr>
        <w:t>3</w:t>
      </w:r>
      <w:r w:rsidRPr="00ED31E0">
        <w:rPr>
          <w:sz w:val="28"/>
          <w:szCs w:val="28"/>
          <w:lang w:val="nl-NL"/>
        </w:rPr>
        <w:t xml:space="preserve"> và M</w:t>
      </w:r>
      <w:r w:rsidRPr="00ED31E0">
        <w:rPr>
          <w:sz w:val="28"/>
          <w:szCs w:val="28"/>
          <w:vertAlign w:val="subscript"/>
          <w:lang w:val="nl-NL"/>
        </w:rPr>
        <w:t xml:space="preserve">4 </w:t>
      </w:r>
      <w:r w:rsidRPr="00ED31E0">
        <w:rPr>
          <w:sz w:val="28"/>
          <w:szCs w:val="28"/>
          <w:lang w:val="nl-NL"/>
        </w:rPr>
        <w:t>dao động cùng pha</w:t>
      </w:r>
    </w:p>
    <w:p w:rsidR="00800CEA" w:rsidRPr="00ED31E0" w:rsidRDefault="00800CEA" w:rsidP="00ED31E0">
      <w:pPr>
        <w:jc w:val="both"/>
        <w:rPr>
          <w:sz w:val="28"/>
          <w:szCs w:val="28"/>
          <w:lang w:val="nl-NL"/>
        </w:rPr>
      </w:pPr>
      <w:r w:rsidRPr="00ED31E0">
        <w:rPr>
          <w:b/>
          <w:bCs/>
          <w:sz w:val="28"/>
          <w:szCs w:val="28"/>
          <w:lang w:val="nl-NL"/>
        </w:rPr>
        <w:t xml:space="preserve">Câu </w:t>
      </w:r>
      <w:r w:rsidRPr="00ED31E0">
        <w:rPr>
          <w:b/>
          <w:sz w:val="28"/>
          <w:szCs w:val="28"/>
          <w:lang w:val="nl-NL"/>
        </w:rPr>
        <w:t xml:space="preserve">3. </w:t>
      </w:r>
      <w:r w:rsidRPr="00ED31E0">
        <w:rPr>
          <w:spacing w:val="-2"/>
          <w:sz w:val="28"/>
          <w:szCs w:val="28"/>
          <w:lang w:val="nl-NL"/>
        </w:rPr>
        <w:t xml:space="preserve">Một sợi dây mảnh AB dài 1,2m không giãn, đầu B cố định, đầu A dao động với f = 100Hz và xem như một </w:t>
      </w:r>
      <w:r w:rsidRPr="00ED31E0">
        <w:rPr>
          <w:sz w:val="28"/>
          <w:szCs w:val="28"/>
          <w:lang w:val="nl-NL"/>
        </w:rPr>
        <w:t xml:space="preserve">nút, tốc độ truyền sóng trên dây là 40m/s, biên độ dao động là 1,5cm. Số bụng và bề rộng của một bụng sóng trên dây là </w:t>
      </w:r>
    </w:p>
    <w:p w:rsidR="00800CEA" w:rsidRPr="00ED31E0" w:rsidRDefault="00800CEA" w:rsidP="00ED31E0">
      <w:pPr>
        <w:jc w:val="both"/>
        <w:rPr>
          <w:sz w:val="28"/>
          <w:szCs w:val="28"/>
          <w:lang w:val="nl-NL"/>
        </w:rPr>
      </w:pPr>
      <w:r w:rsidRPr="00ED31E0">
        <w:rPr>
          <w:sz w:val="28"/>
          <w:szCs w:val="28"/>
          <w:lang w:val="nl-NL"/>
        </w:rPr>
        <w:t>A. 7 bụng, 6cm.</w:t>
      </w:r>
      <w:r w:rsidRPr="00ED31E0">
        <w:rPr>
          <w:sz w:val="28"/>
          <w:szCs w:val="28"/>
          <w:lang w:val="nl-NL"/>
        </w:rPr>
        <w:tab/>
        <w:t xml:space="preserve">           B. 6 bụng, 3cm. </w:t>
      </w:r>
      <w:r w:rsidRPr="00ED31E0">
        <w:rPr>
          <w:sz w:val="28"/>
          <w:szCs w:val="28"/>
          <w:lang w:val="nl-NL"/>
        </w:rPr>
        <w:tab/>
      </w:r>
      <w:r w:rsidR="001345E3" w:rsidRPr="00ED31E0">
        <w:rPr>
          <w:sz w:val="28"/>
          <w:szCs w:val="28"/>
          <w:lang w:val="nl-NL"/>
        </w:rPr>
        <w:t xml:space="preserve"> </w:t>
      </w:r>
      <w:r w:rsidR="001345E3" w:rsidRPr="00ED31E0">
        <w:rPr>
          <w:sz w:val="28"/>
          <w:szCs w:val="28"/>
          <w:lang w:val="nl-NL"/>
        </w:rPr>
        <w:tab/>
      </w:r>
      <w:r w:rsidR="001345E3" w:rsidRPr="00ED31E0">
        <w:rPr>
          <w:sz w:val="28"/>
          <w:szCs w:val="28"/>
          <w:lang w:val="nl-NL"/>
        </w:rPr>
        <w:tab/>
      </w:r>
      <w:r w:rsidRPr="00ED31E0">
        <w:rPr>
          <w:sz w:val="28"/>
          <w:szCs w:val="28"/>
          <w:lang w:val="nl-NL"/>
        </w:rPr>
        <w:t>C. bụng, 1,5cm</w:t>
      </w:r>
      <w:r w:rsidRPr="00ED31E0">
        <w:rPr>
          <w:sz w:val="28"/>
          <w:szCs w:val="28"/>
          <w:lang w:val="nl-NL"/>
        </w:rPr>
        <w:tab/>
      </w:r>
      <w:r w:rsidRPr="00ED31E0">
        <w:rPr>
          <w:sz w:val="28"/>
          <w:szCs w:val="28"/>
          <w:lang w:val="nl-NL"/>
        </w:rPr>
        <w:tab/>
      </w:r>
      <w:r w:rsidRPr="00ED31E0">
        <w:rPr>
          <w:sz w:val="28"/>
          <w:szCs w:val="28"/>
          <w:u w:val="single"/>
          <w:lang w:val="nl-NL"/>
        </w:rPr>
        <w:t xml:space="preserve">D. </w:t>
      </w:r>
      <w:r w:rsidRPr="00ED31E0">
        <w:rPr>
          <w:sz w:val="28"/>
          <w:szCs w:val="28"/>
          <w:lang w:val="nl-NL"/>
        </w:rPr>
        <w:t>6 bụng, 6cm</w:t>
      </w:r>
      <w:r w:rsidRPr="00ED31E0">
        <w:rPr>
          <w:sz w:val="28"/>
          <w:szCs w:val="28"/>
          <w:lang w:val="nl-NL"/>
        </w:rPr>
        <w:tab/>
      </w:r>
    </w:p>
    <w:p w:rsidR="00800CEA" w:rsidRPr="00ED31E0" w:rsidRDefault="00800CEA" w:rsidP="00ED31E0">
      <w:pPr>
        <w:jc w:val="both"/>
        <w:rPr>
          <w:sz w:val="28"/>
          <w:szCs w:val="28"/>
        </w:rPr>
      </w:pPr>
      <w:r w:rsidRPr="00ED31E0">
        <w:rPr>
          <w:b/>
          <w:bCs/>
          <w:sz w:val="28"/>
          <w:szCs w:val="28"/>
          <w:lang w:val="nl-NL"/>
        </w:rPr>
        <w:t xml:space="preserve">Câu </w:t>
      </w:r>
      <w:r w:rsidRPr="00ED31E0">
        <w:rPr>
          <w:b/>
          <w:sz w:val="28"/>
          <w:szCs w:val="28"/>
          <w:lang w:val="nl-NL"/>
        </w:rPr>
        <w:t xml:space="preserve">4. </w:t>
      </w:r>
      <w:r w:rsidRPr="00ED31E0">
        <w:rPr>
          <w:sz w:val="28"/>
          <w:szCs w:val="28"/>
          <w:lang w:val="nl-NL"/>
        </w:rPr>
        <w:t>Sợi dây OB = 10cm, đầu B cố định. Đầu O nối với một bản rung có tần số 20Hz. Ta thấy sóng dừng trên dây có 4 bó và biê</w:t>
      </w:r>
      <w:r w:rsidRPr="00ED31E0">
        <w:rPr>
          <w:sz w:val="28"/>
          <w:szCs w:val="28"/>
        </w:rPr>
        <w:t>n độ dao động là 1cm. Tính biên độ dao động tại điểm M cách O là 60 cm.</w:t>
      </w:r>
    </w:p>
    <w:p w:rsidR="00800CEA" w:rsidRPr="00ED31E0" w:rsidRDefault="00800CEA" w:rsidP="00ED31E0">
      <w:pPr>
        <w:jc w:val="both"/>
        <w:rPr>
          <w:sz w:val="28"/>
          <w:szCs w:val="28"/>
          <w:lang w:val="pt-BR"/>
        </w:rPr>
      </w:pPr>
      <w:r w:rsidRPr="00ED31E0">
        <w:rPr>
          <w:sz w:val="28"/>
          <w:szCs w:val="28"/>
          <w:lang w:val="pt-BR"/>
        </w:rPr>
        <w:t xml:space="preserve">A. 1cm </w:t>
      </w:r>
      <w:r w:rsidRPr="00ED31E0">
        <w:rPr>
          <w:sz w:val="28"/>
          <w:szCs w:val="28"/>
          <w:lang w:val="pt-BR"/>
        </w:rPr>
        <w:tab/>
      </w:r>
      <w:r w:rsidRPr="00ED31E0">
        <w:rPr>
          <w:sz w:val="28"/>
          <w:szCs w:val="28"/>
          <w:lang w:val="pt-BR"/>
        </w:rPr>
        <w:tab/>
      </w:r>
      <w:r w:rsidRPr="00ED31E0">
        <w:rPr>
          <w:sz w:val="28"/>
          <w:szCs w:val="28"/>
          <w:u w:val="single"/>
          <w:lang w:val="pt-BR"/>
        </w:rPr>
        <w:t xml:space="preserve">B. </w:t>
      </w:r>
      <w:r w:rsidRPr="00ED31E0">
        <w:rPr>
          <w:position w:val="-6"/>
          <w:sz w:val="28"/>
          <w:szCs w:val="28"/>
        </w:rPr>
        <w:object w:dxaOrig="360" w:dyaOrig="340">
          <v:shape id="_x0000_i1263" type="#_x0000_t75" style="width:11.25pt;height:15.65pt" o:ole="">
            <v:imagedata r:id="rId479" o:title=""/>
          </v:shape>
          <o:OLEObject Type="Embed" ProgID="Equation.DSMT4" ShapeID="_x0000_i1263" DrawAspect="Content" ObjectID="_1629614330" r:id="rId480"/>
        </w:object>
      </w:r>
      <w:r w:rsidRPr="00ED31E0">
        <w:rPr>
          <w:sz w:val="28"/>
          <w:szCs w:val="28"/>
          <w:lang w:val="pt-BR"/>
        </w:rPr>
        <w:t>/2cm.</w:t>
      </w:r>
      <w:r w:rsidRPr="00ED31E0">
        <w:rPr>
          <w:sz w:val="28"/>
          <w:szCs w:val="28"/>
          <w:u w:val="single"/>
          <w:lang w:val="pt-BR"/>
        </w:rPr>
        <w:t xml:space="preserve"> </w:t>
      </w:r>
      <w:r w:rsidRPr="00ED31E0">
        <w:rPr>
          <w:sz w:val="28"/>
          <w:szCs w:val="28"/>
          <w:lang w:val="pt-BR"/>
        </w:rPr>
        <w:tab/>
        <w:t xml:space="preserve">   C. 0.</w:t>
      </w:r>
      <w:r w:rsidRPr="00ED31E0">
        <w:rPr>
          <w:sz w:val="28"/>
          <w:szCs w:val="28"/>
          <w:lang w:val="pt-BR"/>
        </w:rPr>
        <w:tab/>
      </w:r>
      <w:r w:rsidRPr="00ED31E0">
        <w:rPr>
          <w:sz w:val="28"/>
          <w:szCs w:val="28"/>
          <w:lang w:val="pt-BR"/>
        </w:rPr>
        <w:tab/>
        <w:t xml:space="preserve">D. </w:t>
      </w:r>
      <w:r w:rsidRPr="00ED31E0">
        <w:rPr>
          <w:position w:val="-8"/>
          <w:sz w:val="28"/>
          <w:szCs w:val="28"/>
        </w:rPr>
        <w:object w:dxaOrig="340" w:dyaOrig="360">
          <v:shape id="_x0000_i1264" type="#_x0000_t75" style="width:12.5pt;height:16.3pt" o:ole="">
            <v:imagedata r:id="rId481" o:title=""/>
          </v:shape>
          <o:OLEObject Type="Embed" ProgID="Equation.DSMT4" ShapeID="_x0000_i1264" DrawAspect="Content" ObjectID="_1629614331" r:id="rId482"/>
        </w:object>
      </w:r>
      <w:r w:rsidRPr="00ED31E0">
        <w:rPr>
          <w:sz w:val="28"/>
          <w:szCs w:val="28"/>
          <w:lang w:val="pt-BR"/>
        </w:rPr>
        <w:t>/2cm.</w:t>
      </w:r>
    </w:p>
    <w:p w:rsidR="00800CEA" w:rsidRPr="00ED31E0" w:rsidRDefault="00800CEA" w:rsidP="00ED31E0">
      <w:pPr>
        <w:jc w:val="both"/>
        <w:rPr>
          <w:sz w:val="28"/>
          <w:szCs w:val="28"/>
          <w:lang w:val="pt-BR"/>
        </w:rPr>
      </w:pPr>
      <w:r w:rsidRPr="00ED31E0">
        <w:rPr>
          <w:b/>
          <w:bCs/>
          <w:sz w:val="28"/>
          <w:szCs w:val="28"/>
          <w:lang w:val="nl-NL"/>
        </w:rPr>
        <w:t xml:space="preserve">Câu </w:t>
      </w:r>
      <w:r w:rsidRPr="00ED31E0">
        <w:rPr>
          <w:b/>
          <w:sz w:val="28"/>
          <w:szCs w:val="28"/>
          <w:lang w:val="pt-BR"/>
        </w:rPr>
        <w:t xml:space="preserve">5. </w:t>
      </w:r>
      <w:r w:rsidRPr="00ED31E0">
        <w:rPr>
          <w:sz w:val="28"/>
          <w:szCs w:val="28"/>
          <w:lang w:val="pt-BR"/>
        </w:rPr>
        <w:t>Trên một sợi dây dài 2m đang có sóng dừng với tần số 100 Hz người ta thấy ngoài 2 đầu dây cố định còn có 3 điểm khác luôn đứng yên. Vận tốc truyền sóng trên dây là:</w:t>
      </w:r>
    </w:p>
    <w:p w:rsidR="00800CEA" w:rsidRPr="00ED31E0" w:rsidRDefault="00800CEA" w:rsidP="00ED31E0">
      <w:pPr>
        <w:jc w:val="both"/>
        <w:rPr>
          <w:sz w:val="28"/>
          <w:szCs w:val="28"/>
          <w:lang w:val="fr-FR"/>
        </w:rPr>
      </w:pPr>
      <w:r w:rsidRPr="00ED31E0">
        <w:rPr>
          <w:sz w:val="28"/>
          <w:szCs w:val="28"/>
          <w:lang w:val="pt-BR"/>
        </w:rPr>
        <w:t>A. 40 m /s.</w:t>
      </w:r>
      <w:r w:rsidRPr="00ED31E0">
        <w:rPr>
          <w:sz w:val="28"/>
          <w:szCs w:val="28"/>
          <w:lang w:val="pt-BR"/>
        </w:rPr>
        <w:tab/>
        <w:t xml:space="preserve">     </w:t>
      </w:r>
      <w:r w:rsidRPr="00ED31E0">
        <w:rPr>
          <w:sz w:val="28"/>
          <w:szCs w:val="28"/>
          <w:u w:val="single"/>
          <w:lang w:val="fr-FR"/>
        </w:rPr>
        <w:t xml:space="preserve">B. </w:t>
      </w:r>
      <w:r w:rsidRPr="00ED31E0">
        <w:rPr>
          <w:sz w:val="28"/>
          <w:szCs w:val="28"/>
          <w:lang w:val="fr-FR"/>
        </w:rPr>
        <w:t xml:space="preserve">100 m /s.            </w:t>
      </w:r>
      <w:r w:rsidRPr="00ED31E0">
        <w:rPr>
          <w:sz w:val="28"/>
          <w:szCs w:val="28"/>
          <w:lang w:val="fr-FR"/>
        </w:rPr>
        <w:tab/>
        <w:t xml:space="preserve">     C. 60 m /s.</w:t>
      </w:r>
      <w:r w:rsidRPr="00ED31E0">
        <w:rPr>
          <w:sz w:val="28"/>
          <w:szCs w:val="28"/>
          <w:lang w:val="fr-FR"/>
        </w:rPr>
        <w:tab/>
      </w:r>
      <w:r w:rsidRPr="00ED31E0">
        <w:rPr>
          <w:sz w:val="28"/>
          <w:szCs w:val="28"/>
          <w:lang w:val="fr-FR"/>
        </w:rPr>
        <w:tab/>
        <w:t>D. 80 m /s.</w:t>
      </w:r>
    </w:p>
    <w:p w:rsidR="00800CEA" w:rsidRPr="00ED31E0" w:rsidRDefault="00800CEA" w:rsidP="00ED31E0">
      <w:pPr>
        <w:jc w:val="both"/>
        <w:rPr>
          <w:sz w:val="28"/>
          <w:szCs w:val="28"/>
          <w:lang w:val="fr-FR"/>
        </w:rPr>
      </w:pPr>
      <w:r w:rsidRPr="00ED31E0">
        <w:rPr>
          <w:b/>
          <w:bCs/>
          <w:sz w:val="28"/>
          <w:szCs w:val="28"/>
          <w:lang w:val="nl-NL"/>
        </w:rPr>
        <w:t xml:space="preserve">Câu </w:t>
      </w:r>
      <w:r w:rsidRPr="00ED31E0">
        <w:rPr>
          <w:b/>
          <w:sz w:val="28"/>
          <w:szCs w:val="28"/>
          <w:lang w:val="fr-FR"/>
        </w:rPr>
        <w:t xml:space="preserve">6. </w:t>
      </w:r>
      <w:r w:rsidRPr="00ED31E0">
        <w:rPr>
          <w:sz w:val="28"/>
          <w:szCs w:val="28"/>
          <w:lang w:val="fr-FR"/>
        </w:rPr>
        <w:t>Một dây AB dài 1,80m căng thẳng nằm ngang, đầu B cố định, đầu A gắn vào một bản rung tần số 100Hz. Khi bản rung hoạt động, người ta thấy trên dây có sóng dừng gồm 6 bó sóng, với A xem như một nút. Tính bước sóng và vận tốc truyền sóng trên dây AB.</w:t>
      </w:r>
    </w:p>
    <w:p w:rsidR="00800CEA" w:rsidRPr="00ED31E0" w:rsidRDefault="00800CEA" w:rsidP="00ED31E0">
      <w:pPr>
        <w:jc w:val="both"/>
        <w:rPr>
          <w:sz w:val="28"/>
          <w:szCs w:val="28"/>
        </w:rPr>
      </w:pPr>
      <w:r w:rsidRPr="00ED31E0">
        <w:rPr>
          <w:sz w:val="28"/>
          <w:szCs w:val="28"/>
        </w:rPr>
        <w:t>A. λ = 0,30m; v = 30m/s</w:t>
      </w:r>
      <w:r w:rsidRPr="00ED31E0">
        <w:rPr>
          <w:sz w:val="28"/>
          <w:szCs w:val="28"/>
        </w:rPr>
        <w:tab/>
        <w:t xml:space="preserve"> </w:t>
      </w:r>
      <w:r w:rsidR="001345E3" w:rsidRPr="00ED31E0">
        <w:rPr>
          <w:sz w:val="28"/>
          <w:szCs w:val="28"/>
        </w:rPr>
        <w:tab/>
      </w:r>
      <w:r w:rsidRPr="00ED31E0">
        <w:rPr>
          <w:sz w:val="28"/>
          <w:szCs w:val="28"/>
        </w:rPr>
        <w:t>B. λ = 0,30m; v = 60m/s</w:t>
      </w:r>
      <w:r w:rsidRPr="00ED31E0">
        <w:rPr>
          <w:sz w:val="28"/>
          <w:szCs w:val="28"/>
        </w:rPr>
        <w:tab/>
      </w:r>
      <w:r w:rsidRPr="00ED31E0">
        <w:rPr>
          <w:sz w:val="28"/>
          <w:szCs w:val="28"/>
        </w:rPr>
        <w:tab/>
      </w:r>
    </w:p>
    <w:p w:rsidR="00800CEA" w:rsidRPr="00ED31E0" w:rsidRDefault="00800CEA" w:rsidP="00ED31E0">
      <w:pPr>
        <w:jc w:val="both"/>
        <w:rPr>
          <w:sz w:val="28"/>
          <w:szCs w:val="28"/>
        </w:rPr>
      </w:pPr>
      <w:r w:rsidRPr="00ED31E0">
        <w:rPr>
          <w:sz w:val="28"/>
          <w:szCs w:val="28"/>
          <w:u w:val="single"/>
        </w:rPr>
        <w:t>C</w:t>
      </w:r>
      <w:r w:rsidRPr="00ED31E0">
        <w:rPr>
          <w:sz w:val="28"/>
          <w:szCs w:val="28"/>
        </w:rPr>
        <w:t>. λ = 0,60m; v = 60m/s</w:t>
      </w:r>
      <w:r w:rsidRPr="00ED31E0">
        <w:rPr>
          <w:sz w:val="28"/>
          <w:szCs w:val="28"/>
        </w:rPr>
        <w:tab/>
      </w:r>
      <w:r w:rsidRPr="00ED31E0">
        <w:rPr>
          <w:sz w:val="28"/>
          <w:szCs w:val="28"/>
        </w:rPr>
        <w:tab/>
        <w:t xml:space="preserve"> D. λ = 1,20m; v = 120m/s</w:t>
      </w:r>
    </w:p>
    <w:p w:rsidR="00800CEA" w:rsidRPr="00ED31E0" w:rsidRDefault="00800CEA" w:rsidP="00ED31E0">
      <w:pPr>
        <w:jc w:val="both"/>
        <w:rPr>
          <w:sz w:val="28"/>
          <w:szCs w:val="28"/>
        </w:rPr>
      </w:pPr>
      <w:r w:rsidRPr="00ED31E0">
        <w:rPr>
          <w:b/>
          <w:bCs/>
          <w:sz w:val="28"/>
          <w:szCs w:val="28"/>
          <w:lang w:val="nl-NL"/>
        </w:rPr>
        <w:t xml:space="preserve">Câu </w:t>
      </w:r>
      <w:r w:rsidRPr="00ED31E0">
        <w:rPr>
          <w:b/>
          <w:sz w:val="28"/>
          <w:szCs w:val="28"/>
        </w:rPr>
        <w:t xml:space="preserve">7. </w:t>
      </w:r>
      <w:r w:rsidRPr="00ED31E0">
        <w:rPr>
          <w:sz w:val="28"/>
          <w:szCs w:val="28"/>
        </w:rPr>
        <w:t>Một sợi dây có một đầu bị kẹp chặt, đầu kia buộc vào một nhánh của âm thoa có tần số 600Hz. Âm thoa dao động tạo ra một sóng có 4 bụng. Có tốc độ sóng trên dây là 400 m/s. Chiều dài của dây là:</w:t>
      </w:r>
    </w:p>
    <w:p w:rsidR="00800CEA" w:rsidRPr="00ED31E0" w:rsidRDefault="00800CEA" w:rsidP="00ED31E0">
      <w:pPr>
        <w:jc w:val="both"/>
        <w:rPr>
          <w:sz w:val="28"/>
          <w:szCs w:val="28"/>
        </w:rPr>
      </w:pPr>
      <w:r w:rsidRPr="00ED31E0">
        <w:rPr>
          <w:sz w:val="28"/>
          <w:szCs w:val="28"/>
          <w:u w:val="single"/>
        </w:rPr>
        <w:t>A</w:t>
      </w:r>
      <w:r w:rsidRPr="00ED31E0">
        <w:rPr>
          <w:sz w:val="28"/>
          <w:szCs w:val="28"/>
        </w:rPr>
        <w:t>. 4/3 m</w:t>
      </w:r>
      <w:r w:rsidRPr="00ED31E0">
        <w:rPr>
          <w:sz w:val="28"/>
          <w:szCs w:val="28"/>
        </w:rPr>
        <w:tab/>
        <w:t>B. 2 m</w:t>
      </w:r>
      <w:r w:rsidRPr="00ED31E0">
        <w:rPr>
          <w:sz w:val="28"/>
          <w:szCs w:val="28"/>
        </w:rPr>
        <w:tab/>
      </w:r>
      <w:r w:rsidRPr="00ED31E0">
        <w:rPr>
          <w:sz w:val="28"/>
          <w:szCs w:val="28"/>
        </w:rPr>
        <w:tab/>
        <w:t xml:space="preserve">C. 1,5 m </w:t>
      </w:r>
      <w:r w:rsidRPr="00ED31E0">
        <w:rPr>
          <w:sz w:val="28"/>
          <w:szCs w:val="28"/>
        </w:rPr>
        <w:tab/>
        <w:t>D. giá trị khác</w:t>
      </w:r>
    </w:p>
    <w:p w:rsidR="00800CEA" w:rsidRPr="00ED31E0" w:rsidRDefault="00800CEA" w:rsidP="00ED31E0">
      <w:pPr>
        <w:jc w:val="both"/>
        <w:rPr>
          <w:sz w:val="28"/>
          <w:szCs w:val="28"/>
        </w:rPr>
      </w:pPr>
      <w:r w:rsidRPr="00ED31E0">
        <w:rPr>
          <w:b/>
          <w:bCs/>
          <w:sz w:val="28"/>
          <w:szCs w:val="28"/>
          <w:lang w:val="nl-NL"/>
        </w:rPr>
        <w:lastRenderedPageBreak/>
        <w:t xml:space="preserve">Câu </w:t>
      </w:r>
      <w:r w:rsidRPr="00ED31E0">
        <w:rPr>
          <w:b/>
          <w:sz w:val="28"/>
          <w:szCs w:val="28"/>
        </w:rPr>
        <w:t xml:space="preserve">8. </w:t>
      </w:r>
      <w:r w:rsidRPr="00ED31E0">
        <w:rPr>
          <w:sz w:val="28"/>
          <w:szCs w:val="28"/>
        </w:rPr>
        <w:t>Một sợi dây có một đầu bị kẹp chặt, đầu kia buộc vào một nhánh của âm thoa có tần số 400Hz. Âm thoa dao động tạo ra một sóng có 4 bụng. Chiều dài của dây là 40 cm. Tốc độ sóng trên dây là :</w:t>
      </w:r>
    </w:p>
    <w:p w:rsidR="00800CEA" w:rsidRPr="00ED31E0" w:rsidRDefault="00800CEA" w:rsidP="00ED31E0">
      <w:pPr>
        <w:jc w:val="both"/>
        <w:rPr>
          <w:sz w:val="28"/>
          <w:szCs w:val="28"/>
        </w:rPr>
      </w:pPr>
      <w:r w:rsidRPr="00ED31E0">
        <w:rPr>
          <w:sz w:val="28"/>
          <w:szCs w:val="28"/>
          <w:u w:val="single"/>
        </w:rPr>
        <w:t xml:space="preserve">A. </w:t>
      </w:r>
      <w:r w:rsidRPr="00ED31E0">
        <w:rPr>
          <w:sz w:val="28"/>
          <w:szCs w:val="28"/>
        </w:rPr>
        <w:t>80 m/s</w:t>
      </w:r>
      <w:r w:rsidRPr="00ED31E0">
        <w:rPr>
          <w:sz w:val="28"/>
          <w:szCs w:val="28"/>
        </w:rPr>
        <w:tab/>
        <w:t>B. 80 cm/s</w:t>
      </w:r>
      <w:r w:rsidRPr="00ED31E0">
        <w:rPr>
          <w:sz w:val="28"/>
          <w:szCs w:val="28"/>
        </w:rPr>
        <w:tab/>
        <w:t>C. 40 m/s</w:t>
      </w:r>
      <w:r w:rsidRPr="00ED31E0">
        <w:rPr>
          <w:sz w:val="28"/>
          <w:szCs w:val="28"/>
        </w:rPr>
        <w:tab/>
        <w:t>D. Giá trị khác</w:t>
      </w:r>
    </w:p>
    <w:p w:rsidR="00800CEA" w:rsidRPr="00ED31E0" w:rsidRDefault="00800CEA" w:rsidP="00ED31E0">
      <w:pPr>
        <w:jc w:val="both"/>
        <w:rPr>
          <w:sz w:val="28"/>
          <w:szCs w:val="28"/>
          <w:lang w:val="pt-BR"/>
        </w:rPr>
      </w:pPr>
      <w:r w:rsidRPr="00ED31E0">
        <w:rPr>
          <w:b/>
          <w:bCs/>
          <w:sz w:val="28"/>
          <w:szCs w:val="28"/>
          <w:lang w:val="nl-NL"/>
        </w:rPr>
        <w:t xml:space="preserve">Câu </w:t>
      </w:r>
      <w:r w:rsidRPr="00ED31E0">
        <w:rPr>
          <w:b/>
          <w:sz w:val="28"/>
          <w:szCs w:val="28"/>
        </w:rPr>
        <w:t xml:space="preserve">9. </w:t>
      </w:r>
      <w:r w:rsidRPr="00ED31E0">
        <w:rPr>
          <w:sz w:val="28"/>
          <w:szCs w:val="28"/>
        </w:rPr>
        <w:t xml:space="preserve">Một dây AB đàn hồi treo lơ lửng. </w:t>
      </w:r>
      <w:r w:rsidRPr="00ED31E0">
        <w:rPr>
          <w:sz w:val="28"/>
          <w:szCs w:val="28"/>
          <w:lang w:val="pt-BR"/>
        </w:rPr>
        <w:t>Đầu A gắn vào một âm thoa rung với tần số f = 100Hz. Vận tốc truyền sóng là 4m/s. Cắt bớt để dây chỉ còn 21cm. Bấy giờ có sóng dừng trên dây. Hãy tính số bụng và số nút.</w:t>
      </w:r>
    </w:p>
    <w:p w:rsidR="00800CEA" w:rsidRPr="00ED31E0" w:rsidRDefault="00800CEA" w:rsidP="00ED31E0">
      <w:pPr>
        <w:jc w:val="both"/>
        <w:rPr>
          <w:sz w:val="28"/>
          <w:szCs w:val="28"/>
          <w:lang w:val="pt-BR"/>
        </w:rPr>
      </w:pPr>
      <w:r w:rsidRPr="00ED31E0">
        <w:rPr>
          <w:sz w:val="28"/>
          <w:szCs w:val="28"/>
          <w:u w:val="single"/>
          <w:lang w:val="pt-BR"/>
        </w:rPr>
        <w:t xml:space="preserve">A. </w:t>
      </w:r>
      <w:r w:rsidRPr="00ED31E0">
        <w:rPr>
          <w:sz w:val="28"/>
          <w:szCs w:val="28"/>
          <w:lang w:val="pt-BR"/>
        </w:rPr>
        <w:t>11 và 11</w:t>
      </w:r>
      <w:r w:rsidRPr="00ED31E0">
        <w:rPr>
          <w:sz w:val="28"/>
          <w:szCs w:val="28"/>
          <w:lang w:val="pt-BR"/>
        </w:rPr>
        <w:tab/>
        <w:t>B. 11 và 12</w:t>
      </w:r>
      <w:r w:rsidRPr="00ED31E0">
        <w:rPr>
          <w:sz w:val="28"/>
          <w:szCs w:val="28"/>
          <w:lang w:val="pt-BR"/>
        </w:rPr>
        <w:tab/>
        <w:t>C. 12 và 11</w:t>
      </w:r>
      <w:r w:rsidRPr="00ED31E0">
        <w:rPr>
          <w:sz w:val="28"/>
          <w:szCs w:val="28"/>
          <w:lang w:val="pt-BR"/>
        </w:rPr>
        <w:tab/>
        <w:t>D. Đáp án khác</w:t>
      </w:r>
    </w:p>
    <w:p w:rsidR="00800CEA" w:rsidRPr="00ED31E0" w:rsidRDefault="00800CEA" w:rsidP="00ED31E0">
      <w:pPr>
        <w:jc w:val="both"/>
        <w:rPr>
          <w:sz w:val="28"/>
          <w:szCs w:val="28"/>
          <w:lang w:val="pt-BR"/>
        </w:rPr>
      </w:pPr>
      <w:r w:rsidRPr="00ED31E0">
        <w:rPr>
          <w:b/>
          <w:bCs/>
          <w:sz w:val="28"/>
          <w:szCs w:val="28"/>
          <w:lang w:val="nl-NL"/>
        </w:rPr>
        <w:t xml:space="preserve">Câu </w:t>
      </w:r>
      <w:r w:rsidRPr="00ED31E0">
        <w:rPr>
          <w:b/>
          <w:spacing w:val="-1"/>
          <w:sz w:val="28"/>
          <w:szCs w:val="28"/>
          <w:lang w:val="pt-BR"/>
        </w:rPr>
        <w:t xml:space="preserve">10. </w:t>
      </w:r>
      <w:r w:rsidRPr="00ED31E0">
        <w:rPr>
          <w:spacing w:val="-1"/>
          <w:sz w:val="28"/>
          <w:szCs w:val="28"/>
          <w:lang w:val="pt-BR"/>
        </w:rPr>
        <w:t xml:space="preserve">Một dây AB dài 20cm, Điểm B cố định. Đầu A gắn vào một âm thoa rung với tần số f = 20Hz. Vận tốc truyền </w:t>
      </w:r>
      <w:r w:rsidRPr="00ED31E0">
        <w:rPr>
          <w:sz w:val="28"/>
          <w:szCs w:val="28"/>
          <w:lang w:val="pt-BR"/>
        </w:rPr>
        <w:t>sóng là 1m/s. Định số bụng và số nút quan sát được khi có hiện tượng sóng dừng.</w:t>
      </w:r>
    </w:p>
    <w:p w:rsidR="00800CEA" w:rsidRPr="00ED31E0" w:rsidRDefault="00800CEA" w:rsidP="00ED31E0">
      <w:pPr>
        <w:jc w:val="both"/>
        <w:rPr>
          <w:sz w:val="28"/>
          <w:szCs w:val="28"/>
          <w:lang w:val="pt-BR"/>
        </w:rPr>
      </w:pPr>
      <w:r w:rsidRPr="00ED31E0">
        <w:rPr>
          <w:sz w:val="28"/>
          <w:szCs w:val="28"/>
          <w:lang w:val="pt-BR"/>
        </w:rPr>
        <w:t xml:space="preserve">A. 7 bụng, 8 nút.  </w:t>
      </w:r>
      <w:r w:rsidRPr="00ED31E0">
        <w:rPr>
          <w:sz w:val="28"/>
          <w:szCs w:val="28"/>
          <w:lang w:val="pt-BR"/>
        </w:rPr>
        <w:tab/>
        <w:t xml:space="preserve">            B. 8 bụng, 8 nút.                      </w:t>
      </w:r>
      <w:r w:rsidRPr="00ED31E0">
        <w:rPr>
          <w:sz w:val="28"/>
          <w:szCs w:val="28"/>
          <w:u w:val="single"/>
          <w:lang w:val="pt-BR"/>
        </w:rPr>
        <w:t xml:space="preserve">C. </w:t>
      </w:r>
      <w:r w:rsidRPr="00ED31E0">
        <w:rPr>
          <w:sz w:val="28"/>
          <w:szCs w:val="28"/>
          <w:lang w:val="pt-BR"/>
        </w:rPr>
        <w:t>8 bụng, 9 nút.</w:t>
      </w:r>
      <w:r w:rsidRPr="00ED31E0">
        <w:rPr>
          <w:sz w:val="28"/>
          <w:szCs w:val="28"/>
          <w:u w:val="single"/>
          <w:lang w:val="pt-BR"/>
        </w:rPr>
        <w:t xml:space="preserve"> </w:t>
      </w:r>
      <w:r w:rsidRPr="00ED31E0">
        <w:rPr>
          <w:sz w:val="28"/>
          <w:szCs w:val="28"/>
          <w:lang w:val="pt-BR"/>
        </w:rPr>
        <w:tab/>
      </w:r>
      <w:r w:rsidRPr="00ED31E0">
        <w:rPr>
          <w:sz w:val="28"/>
          <w:szCs w:val="28"/>
          <w:lang w:val="pt-BR"/>
        </w:rPr>
        <w:tab/>
        <w:t>D. 8 nút, 9 bụng</w:t>
      </w:r>
    </w:p>
    <w:p w:rsidR="00800CEA" w:rsidRPr="00ED31E0" w:rsidRDefault="00800CEA" w:rsidP="00ED31E0">
      <w:pPr>
        <w:jc w:val="both"/>
        <w:rPr>
          <w:sz w:val="28"/>
          <w:szCs w:val="28"/>
          <w:lang w:val="pt-BR"/>
        </w:rPr>
      </w:pPr>
      <w:r w:rsidRPr="00ED31E0">
        <w:rPr>
          <w:b/>
          <w:bCs/>
          <w:sz w:val="28"/>
          <w:szCs w:val="28"/>
          <w:lang w:val="nl-NL"/>
        </w:rPr>
        <w:t xml:space="preserve">Câu </w:t>
      </w:r>
      <w:r w:rsidRPr="00ED31E0">
        <w:rPr>
          <w:b/>
          <w:sz w:val="28"/>
          <w:szCs w:val="28"/>
          <w:lang w:val="pt-BR"/>
        </w:rPr>
        <w:t>11.</w:t>
      </w:r>
      <w:r w:rsidRPr="00ED31E0">
        <w:rPr>
          <w:sz w:val="28"/>
          <w:szCs w:val="28"/>
          <w:lang w:val="pt-BR"/>
        </w:rPr>
        <w:t xml:space="preserve"> Một sợi dây AB treo lơ lửng, đầu A gắn vào một nhánh của âm thoa có tần số f = 100Hz.Cho biết khoảng cách từ B đến nút dao động thứ 3 (kể từ B) là 5cm. Tính bước sóng ?</w:t>
      </w:r>
    </w:p>
    <w:p w:rsidR="00800CEA" w:rsidRPr="00ED31E0" w:rsidRDefault="00800CEA" w:rsidP="00ED31E0">
      <w:pPr>
        <w:jc w:val="both"/>
        <w:rPr>
          <w:sz w:val="28"/>
          <w:szCs w:val="28"/>
          <w:lang w:val="pt-BR"/>
        </w:rPr>
      </w:pPr>
      <w:r w:rsidRPr="00ED31E0">
        <w:rPr>
          <w:sz w:val="28"/>
          <w:szCs w:val="28"/>
          <w:lang w:val="pt-BR"/>
        </w:rPr>
        <w:t xml:space="preserve">A.5cm. </w:t>
      </w:r>
      <w:r w:rsidRPr="00ED31E0">
        <w:rPr>
          <w:sz w:val="28"/>
          <w:szCs w:val="28"/>
          <w:lang w:val="pt-BR"/>
        </w:rPr>
        <w:tab/>
      </w:r>
      <w:r w:rsidRPr="00ED31E0">
        <w:rPr>
          <w:sz w:val="28"/>
          <w:szCs w:val="28"/>
          <w:lang w:val="pt-BR"/>
        </w:rPr>
        <w:tab/>
      </w:r>
      <w:r w:rsidRPr="00ED31E0">
        <w:rPr>
          <w:sz w:val="28"/>
          <w:szCs w:val="28"/>
          <w:u w:val="single"/>
          <w:lang w:val="pt-BR"/>
        </w:rPr>
        <w:t xml:space="preserve">B. </w:t>
      </w:r>
      <w:r w:rsidRPr="00ED31E0">
        <w:rPr>
          <w:sz w:val="28"/>
          <w:szCs w:val="28"/>
          <w:lang w:val="pt-BR"/>
        </w:rPr>
        <w:t>4cm.</w:t>
      </w:r>
      <w:r w:rsidRPr="00ED31E0">
        <w:rPr>
          <w:sz w:val="28"/>
          <w:szCs w:val="28"/>
          <w:lang w:val="pt-BR"/>
        </w:rPr>
        <w:tab/>
      </w:r>
      <w:r w:rsidRPr="00ED31E0">
        <w:rPr>
          <w:sz w:val="28"/>
          <w:szCs w:val="28"/>
          <w:lang w:val="pt-BR"/>
        </w:rPr>
        <w:tab/>
        <w:t xml:space="preserve">C. 2,5cm </w:t>
      </w:r>
      <w:r w:rsidRPr="00ED31E0">
        <w:rPr>
          <w:sz w:val="28"/>
          <w:szCs w:val="28"/>
          <w:lang w:val="pt-BR"/>
        </w:rPr>
        <w:tab/>
        <w:t>D. 3cm.</w:t>
      </w:r>
    </w:p>
    <w:p w:rsidR="00800CEA" w:rsidRPr="00ED31E0" w:rsidRDefault="00800CEA" w:rsidP="00ED31E0">
      <w:pPr>
        <w:jc w:val="both"/>
        <w:rPr>
          <w:sz w:val="28"/>
          <w:szCs w:val="28"/>
          <w:lang w:val="pt-BR"/>
        </w:rPr>
      </w:pPr>
      <w:r w:rsidRPr="00ED31E0">
        <w:rPr>
          <w:b/>
          <w:bCs/>
          <w:sz w:val="28"/>
          <w:szCs w:val="28"/>
          <w:lang w:val="nl-NL"/>
        </w:rPr>
        <w:t xml:space="preserve">Câu </w:t>
      </w:r>
      <w:r w:rsidRPr="00ED31E0">
        <w:rPr>
          <w:b/>
          <w:spacing w:val="-2"/>
          <w:sz w:val="28"/>
          <w:szCs w:val="28"/>
          <w:lang w:val="pt-BR"/>
        </w:rPr>
        <w:t xml:space="preserve">12.  </w:t>
      </w:r>
      <w:r w:rsidRPr="00ED31E0">
        <w:rPr>
          <w:spacing w:val="-2"/>
          <w:sz w:val="28"/>
          <w:szCs w:val="28"/>
          <w:lang w:val="pt-BR"/>
        </w:rPr>
        <w:t xml:space="preserve">Sợi dây AB = 21cm với đầu B tự do. Gây ra tại A một dao động ngang có tần số f. Vận tốc truyền sóng là </w:t>
      </w:r>
      <w:r w:rsidRPr="00ED31E0">
        <w:rPr>
          <w:sz w:val="28"/>
          <w:szCs w:val="28"/>
          <w:lang w:val="pt-BR"/>
        </w:rPr>
        <w:t>4m/s, muốn có 8 bụng sóng thì tần số dao động phải là bao nhiêu ?</w:t>
      </w:r>
    </w:p>
    <w:p w:rsidR="00800CEA" w:rsidRPr="00ED31E0" w:rsidRDefault="00800CEA" w:rsidP="00ED31E0">
      <w:pPr>
        <w:jc w:val="both"/>
        <w:rPr>
          <w:sz w:val="28"/>
          <w:szCs w:val="28"/>
          <w:lang w:val="pt-BR"/>
        </w:rPr>
      </w:pPr>
      <w:r w:rsidRPr="00ED31E0">
        <w:rPr>
          <w:sz w:val="28"/>
          <w:szCs w:val="28"/>
          <w:u w:val="single"/>
          <w:lang w:val="pt-BR"/>
        </w:rPr>
        <w:t xml:space="preserve">A. </w:t>
      </w:r>
      <w:r w:rsidRPr="00ED31E0">
        <w:rPr>
          <w:sz w:val="28"/>
          <w:szCs w:val="28"/>
          <w:lang w:val="pt-BR"/>
        </w:rPr>
        <w:t>71,4Hz</w:t>
      </w:r>
      <w:r w:rsidRPr="00ED31E0">
        <w:rPr>
          <w:sz w:val="28"/>
          <w:szCs w:val="28"/>
          <w:lang w:val="pt-BR"/>
        </w:rPr>
        <w:tab/>
        <w:t>B. 7,14Hz.</w:t>
      </w:r>
      <w:r w:rsidRPr="00ED31E0">
        <w:rPr>
          <w:sz w:val="28"/>
          <w:szCs w:val="28"/>
          <w:lang w:val="pt-BR"/>
        </w:rPr>
        <w:tab/>
        <w:t>C. 714Hz</w:t>
      </w:r>
      <w:r w:rsidRPr="00ED31E0">
        <w:rPr>
          <w:sz w:val="28"/>
          <w:szCs w:val="28"/>
          <w:lang w:val="pt-BR"/>
        </w:rPr>
        <w:tab/>
        <w:t xml:space="preserve">D. 74,1Hz </w:t>
      </w:r>
    </w:p>
    <w:p w:rsidR="00800CEA" w:rsidRPr="00ED31E0" w:rsidRDefault="00800CEA" w:rsidP="00ED31E0">
      <w:pPr>
        <w:jc w:val="both"/>
        <w:rPr>
          <w:sz w:val="28"/>
          <w:szCs w:val="28"/>
          <w:lang w:val="pt-BR"/>
        </w:rPr>
      </w:pPr>
      <w:r w:rsidRPr="00ED31E0">
        <w:rPr>
          <w:b/>
          <w:bCs/>
          <w:sz w:val="28"/>
          <w:szCs w:val="28"/>
          <w:lang w:val="nl-NL"/>
        </w:rPr>
        <w:t xml:space="preserve">Câu </w:t>
      </w:r>
      <w:r w:rsidRPr="00ED31E0">
        <w:rPr>
          <w:b/>
          <w:sz w:val="28"/>
          <w:szCs w:val="28"/>
          <w:lang w:val="pt-BR"/>
        </w:rPr>
        <w:t xml:space="preserve">13. </w:t>
      </w:r>
      <w:r w:rsidRPr="00ED31E0">
        <w:rPr>
          <w:sz w:val="28"/>
          <w:szCs w:val="28"/>
          <w:lang w:val="pt-BR"/>
        </w:rPr>
        <w:t xml:space="preserve">Sợi dây AB = 10cm, đầu A cố định. Đầu B nối với một nguồn </w:t>
      </w:r>
      <w:r w:rsidRPr="00ED31E0">
        <w:rPr>
          <w:sz w:val="28"/>
          <w:szCs w:val="28"/>
          <w:lang w:val="de-DE"/>
        </w:rPr>
        <w:t xml:space="preserve">dao động, vận tốc truyền sóng trên đây là </w:t>
      </w:r>
      <w:r w:rsidRPr="00ED31E0">
        <w:rPr>
          <w:sz w:val="28"/>
          <w:szCs w:val="28"/>
          <w:lang w:val="pt-BR"/>
        </w:rPr>
        <w:t xml:space="preserve">1m/s. Ta thấy sóng dừng trên dây có 4 bó và biên độ dao động là 1cm. Vận tốc dao động cực đại ở một bụng là:         </w:t>
      </w:r>
    </w:p>
    <w:p w:rsidR="00800CEA" w:rsidRPr="00ED31E0" w:rsidRDefault="00800CEA" w:rsidP="00ED31E0">
      <w:pPr>
        <w:jc w:val="both"/>
        <w:rPr>
          <w:sz w:val="28"/>
          <w:szCs w:val="28"/>
        </w:rPr>
      </w:pPr>
      <w:r w:rsidRPr="00ED31E0">
        <w:rPr>
          <w:sz w:val="28"/>
          <w:szCs w:val="28"/>
        </w:rPr>
        <w:t xml:space="preserve">A.0,01m/s. </w:t>
      </w:r>
      <w:r w:rsidRPr="00ED31E0">
        <w:rPr>
          <w:sz w:val="28"/>
          <w:szCs w:val="28"/>
        </w:rPr>
        <w:tab/>
      </w:r>
      <w:r w:rsidRPr="00ED31E0">
        <w:rPr>
          <w:sz w:val="28"/>
          <w:szCs w:val="28"/>
          <w:u w:val="single"/>
        </w:rPr>
        <w:t>B.</w:t>
      </w:r>
      <w:r w:rsidRPr="00ED31E0">
        <w:rPr>
          <w:sz w:val="28"/>
          <w:szCs w:val="28"/>
        </w:rPr>
        <w:t xml:space="preserve"> 1,26m/s.</w:t>
      </w:r>
      <w:r w:rsidRPr="00ED31E0">
        <w:rPr>
          <w:sz w:val="28"/>
          <w:szCs w:val="28"/>
        </w:rPr>
        <w:tab/>
        <w:t xml:space="preserve">C. 12,6m/s </w:t>
      </w:r>
      <w:r w:rsidRPr="00ED31E0">
        <w:rPr>
          <w:sz w:val="28"/>
          <w:szCs w:val="28"/>
        </w:rPr>
        <w:tab/>
        <w:t>D. 125,6m/s.</w:t>
      </w:r>
    </w:p>
    <w:p w:rsidR="00800CEA" w:rsidRPr="00ED31E0" w:rsidRDefault="00800CEA" w:rsidP="00ED31E0">
      <w:pPr>
        <w:jc w:val="both"/>
        <w:rPr>
          <w:sz w:val="28"/>
          <w:szCs w:val="28"/>
          <w:u w:val="single"/>
          <w:lang w:val="fr-FR"/>
        </w:rPr>
      </w:pPr>
      <w:r w:rsidRPr="00ED31E0">
        <w:rPr>
          <w:b/>
          <w:bCs/>
          <w:sz w:val="28"/>
          <w:szCs w:val="28"/>
          <w:lang w:val="nl-NL"/>
        </w:rPr>
        <w:t xml:space="preserve">Câu </w:t>
      </w:r>
      <w:r w:rsidRPr="00ED31E0">
        <w:rPr>
          <w:b/>
          <w:spacing w:val="-4"/>
          <w:sz w:val="28"/>
          <w:szCs w:val="28"/>
        </w:rPr>
        <w:t xml:space="preserve">14. </w:t>
      </w:r>
      <w:r w:rsidRPr="00ED31E0">
        <w:rPr>
          <w:spacing w:val="-4"/>
          <w:sz w:val="28"/>
          <w:szCs w:val="28"/>
        </w:rPr>
        <w:t xml:space="preserve">Một sợi dây đàn hồi OM = 90cm có hai đầu cố định. Khi được kích thích thì trên dây có sóng dừng với 3 bó </w:t>
      </w:r>
      <w:r w:rsidRPr="00ED31E0">
        <w:rPr>
          <w:spacing w:val="-2"/>
          <w:sz w:val="28"/>
          <w:szCs w:val="28"/>
        </w:rPr>
        <w:t xml:space="preserve">sóng. Biện độ tại bụng sóng là 3cm. Tại điểm N trên dây gần O nhất có biên độ dao động là 1,5cm. </w:t>
      </w:r>
      <w:r w:rsidRPr="00ED31E0">
        <w:rPr>
          <w:spacing w:val="-2"/>
          <w:sz w:val="28"/>
          <w:szCs w:val="28"/>
          <w:lang w:val="fr-FR"/>
        </w:rPr>
        <w:t xml:space="preserve">ON có giá </w:t>
      </w:r>
      <w:r w:rsidRPr="00ED31E0">
        <w:rPr>
          <w:sz w:val="28"/>
          <w:szCs w:val="28"/>
          <w:lang w:val="fr-FR"/>
        </w:rPr>
        <w:t xml:space="preserve">trị là </w:t>
      </w:r>
    </w:p>
    <w:p w:rsidR="00800CEA" w:rsidRPr="00ED31E0" w:rsidRDefault="00800CEA" w:rsidP="00ED31E0">
      <w:pPr>
        <w:jc w:val="both"/>
        <w:rPr>
          <w:sz w:val="28"/>
          <w:szCs w:val="28"/>
          <w:lang w:val="fr-FR"/>
        </w:rPr>
      </w:pPr>
      <w:r w:rsidRPr="00ED31E0">
        <w:rPr>
          <w:sz w:val="28"/>
          <w:szCs w:val="28"/>
          <w:u w:val="single"/>
          <w:lang w:val="fr-FR"/>
        </w:rPr>
        <w:t xml:space="preserve"> A. </w:t>
      </w:r>
      <w:r w:rsidRPr="00ED31E0">
        <w:rPr>
          <w:sz w:val="28"/>
          <w:szCs w:val="28"/>
          <w:lang w:val="fr-FR"/>
        </w:rPr>
        <w:t>10cm</w:t>
      </w:r>
      <w:r w:rsidRPr="00ED31E0">
        <w:rPr>
          <w:sz w:val="28"/>
          <w:szCs w:val="28"/>
          <w:lang w:val="fr-FR"/>
        </w:rPr>
        <w:tab/>
        <w:t>B. 5cm</w:t>
      </w:r>
      <w:r w:rsidRPr="00ED31E0">
        <w:rPr>
          <w:sz w:val="28"/>
          <w:szCs w:val="28"/>
          <w:lang w:val="fr-FR"/>
        </w:rPr>
        <w:tab/>
        <w:t xml:space="preserve">           C. </w:t>
      </w:r>
      <w:r w:rsidRPr="00ED31E0">
        <w:rPr>
          <w:position w:val="-6"/>
          <w:sz w:val="28"/>
          <w:szCs w:val="28"/>
        </w:rPr>
        <w:object w:dxaOrig="460" w:dyaOrig="320">
          <v:shape id="_x0000_i1265" type="#_x0000_t75" style="width:23.15pt;height:15.65pt" o:ole="">
            <v:imagedata r:id="rId483" o:title=""/>
          </v:shape>
          <o:OLEObject Type="Embed" ProgID="Equation.DSMT4" ShapeID="_x0000_i1265" DrawAspect="Content" ObjectID="_1629614332" r:id="rId484"/>
        </w:object>
      </w:r>
      <w:r w:rsidRPr="00ED31E0">
        <w:rPr>
          <w:sz w:val="28"/>
          <w:szCs w:val="28"/>
          <w:lang w:val="fr-FR"/>
        </w:rPr>
        <w:t>cm</w:t>
      </w:r>
      <w:r w:rsidRPr="00ED31E0">
        <w:rPr>
          <w:sz w:val="28"/>
          <w:szCs w:val="28"/>
          <w:lang w:val="fr-FR"/>
        </w:rPr>
        <w:tab/>
        <w:t>D. 7,5cm.</w:t>
      </w:r>
    </w:p>
    <w:p w:rsidR="00800CEA" w:rsidRPr="00ED31E0" w:rsidRDefault="00800CEA" w:rsidP="00ED31E0">
      <w:pPr>
        <w:jc w:val="both"/>
        <w:rPr>
          <w:sz w:val="28"/>
          <w:szCs w:val="28"/>
          <w:lang w:val="pt-BR"/>
        </w:rPr>
      </w:pPr>
      <w:r w:rsidRPr="00ED31E0">
        <w:rPr>
          <w:b/>
          <w:bCs/>
          <w:sz w:val="28"/>
          <w:szCs w:val="28"/>
          <w:lang w:val="nl-NL"/>
        </w:rPr>
        <w:t xml:space="preserve">Câu </w:t>
      </w:r>
      <w:r w:rsidRPr="00ED31E0">
        <w:rPr>
          <w:b/>
          <w:bCs/>
          <w:sz w:val="28"/>
          <w:szCs w:val="28"/>
          <w:lang w:val="fr-FR"/>
        </w:rPr>
        <w:t>15</w:t>
      </w:r>
      <w:r w:rsidRPr="00ED31E0">
        <w:rPr>
          <w:b/>
          <w:spacing w:val="-1"/>
          <w:sz w:val="28"/>
          <w:szCs w:val="28"/>
          <w:lang w:val="fr-FR"/>
        </w:rPr>
        <w:t xml:space="preserve">. </w:t>
      </w:r>
      <w:r w:rsidRPr="00ED31E0">
        <w:rPr>
          <w:spacing w:val="-1"/>
          <w:sz w:val="28"/>
          <w:szCs w:val="28"/>
          <w:lang w:val="fr-FR"/>
        </w:rPr>
        <w:t xml:space="preserve">Một dây AB = 90cm đàn hồi căng thẳng nằm ngang. </w:t>
      </w:r>
      <w:r w:rsidRPr="00ED31E0">
        <w:rPr>
          <w:spacing w:val="-1"/>
          <w:sz w:val="28"/>
          <w:szCs w:val="28"/>
          <w:lang w:val="pt-BR"/>
        </w:rPr>
        <w:t xml:space="preserve">Hai đầu cố định. Được kích thích dao động, trên dây </w:t>
      </w:r>
      <w:r w:rsidRPr="00ED31E0">
        <w:rPr>
          <w:sz w:val="28"/>
          <w:szCs w:val="28"/>
          <w:lang w:val="pt-BR"/>
        </w:rPr>
        <w:t xml:space="preserve">hình </w:t>
      </w:r>
      <w:r w:rsidRPr="00ED31E0">
        <w:rPr>
          <w:spacing w:val="-2"/>
          <w:sz w:val="28"/>
          <w:szCs w:val="28"/>
          <w:lang w:val="pt-BR"/>
        </w:rPr>
        <w:t xml:space="preserve">thành 3 bó sóng. Biên độ tại bụng sóng là 3cm.Tại C gần A nhất có biên độ dao động là 1,5cm. Tính khoảng cách </w:t>
      </w:r>
      <w:r w:rsidRPr="00ED31E0">
        <w:rPr>
          <w:sz w:val="28"/>
          <w:szCs w:val="28"/>
          <w:lang w:val="pt-BR"/>
        </w:rPr>
        <w:t xml:space="preserve">giữa C và A </w:t>
      </w:r>
    </w:p>
    <w:p w:rsidR="00153F54" w:rsidRPr="00ED31E0" w:rsidRDefault="00800CEA" w:rsidP="00ED31E0">
      <w:pPr>
        <w:ind w:firstLine="720"/>
        <w:rPr>
          <w:b/>
          <w:sz w:val="28"/>
          <w:szCs w:val="28"/>
          <w:lang w:val="fr-FR"/>
        </w:rPr>
      </w:pPr>
      <w:r w:rsidRPr="00ED31E0">
        <w:rPr>
          <w:sz w:val="28"/>
          <w:szCs w:val="28"/>
          <w:u w:val="single"/>
          <w:lang w:val="pt-BR"/>
        </w:rPr>
        <w:t xml:space="preserve">A. </w:t>
      </w:r>
      <w:r w:rsidRPr="00ED31E0">
        <w:rPr>
          <w:sz w:val="28"/>
          <w:szCs w:val="28"/>
          <w:lang w:val="pt-BR"/>
        </w:rPr>
        <w:t>10cm</w:t>
      </w:r>
      <w:r w:rsidRPr="00ED31E0">
        <w:rPr>
          <w:sz w:val="28"/>
          <w:szCs w:val="28"/>
          <w:lang w:val="pt-BR"/>
        </w:rPr>
        <w:tab/>
        <w:t xml:space="preserve">B.20cm </w:t>
      </w:r>
      <w:r w:rsidRPr="00ED31E0">
        <w:rPr>
          <w:sz w:val="28"/>
          <w:szCs w:val="28"/>
          <w:lang w:val="pt-BR"/>
        </w:rPr>
        <w:tab/>
        <w:t xml:space="preserve">C.30cm </w:t>
      </w:r>
      <w:r w:rsidRPr="00ED31E0">
        <w:rPr>
          <w:sz w:val="28"/>
          <w:szCs w:val="28"/>
          <w:lang w:val="pt-BR"/>
        </w:rPr>
        <w:tab/>
        <w:t>D.15cm</w:t>
      </w:r>
    </w:p>
    <w:p w:rsidR="003C1D3B" w:rsidRPr="00ED31E0" w:rsidRDefault="00153F54" w:rsidP="00ED31E0">
      <w:pPr>
        <w:ind w:firstLine="720"/>
        <w:rPr>
          <w:sz w:val="28"/>
          <w:szCs w:val="28"/>
          <w:lang w:val="fr-FR"/>
        </w:rPr>
      </w:pPr>
      <w:r w:rsidRPr="00ED31E0">
        <w:rPr>
          <w:b/>
          <w:sz w:val="28"/>
          <w:szCs w:val="28"/>
          <w:lang w:val="fr-FR"/>
        </w:rPr>
        <w:t>5. Về nhà</w:t>
      </w:r>
    </w:p>
    <w:p w:rsidR="003C1D3B" w:rsidRPr="00ED31E0" w:rsidRDefault="003C1D3B" w:rsidP="00ED31E0">
      <w:pPr>
        <w:rPr>
          <w:sz w:val="28"/>
          <w:szCs w:val="28"/>
        </w:rPr>
      </w:pPr>
      <w:r w:rsidRPr="00ED31E0">
        <w:rPr>
          <w:sz w:val="28"/>
          <w:szCs w:val="28"/>
        </w:rPr>
        <w:t>Yêu cầu học sinh trả lời và giải thích các bài tập trắc nghiệm khách quan trong sách bài tập</w:t>
      </w:r>
    </w:p>
    <w:p w:rsidR="00BE1BA1" w:rsidRPr="00ED31E0" w:rsidRDefault="00BE1BA1" w:rsidP="00ED31E0">
      <w:pPr>
        <w:rPr>
          <w:sz w:val="28"/>
          <w:szCs w:val="28"/>
        </w:rPr>
      </w:pPr>
    </w:p>
    <w:p w:rsidR="00BE1BA1" w:rsidRPr="00ED31E0" w:rsidRDefault="00BE1BA1" w:rsidP="00ED31E0">
      <w:pPr>
        <w:rPr>
          <w:sz w:val="28"/>
          <w:szCs w:val="28"/>
        </w:rPr>
      </w:pPr>
    </w:p>
    <w:p w:rsidR="001345E3" w:rsidRPr="00ED31E0" w:rsidRDefault="001345E3" w:rsidP="00ED31E0">
      <w:pPr>
        <w:jc w:val="center"/>
        <w:rPr>
          <w:b/>
          <w:bCs/>
          <w:sz w:val="28"/>
          <w:szCs w:val="28"/>
          <w:u w:val="single"/>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022266" w:rsidP="00ED31E0">
      <w:pPr>
        <w:jc w:val="center"/>
        <w:rPr>
          <w:b/>
          <w:sz w:val="28"/>
          <w:szCs w:val="28"/>
        </w:rPr>
      </w:pPr>
      <w:r w:rsidRPr="00ED31E0">
        <w:rPr>
          <w:b/>
          <w:sz w:val="28"/>
          <w:szCs w:val="28"/>
        </w:rPr>
        <w:t>TIẾT 20:</w:t>
      </w:r>
      <w:r w:rsidR="00606CA9" w:rsidRPr="00ED31E0">
        <w:rPr>
          <w:b/>
          <w:sz w:val="28"/>
          <w:szCs w:val="28"/>
        </w:rPr>
        <w:t>ĐẶC TRƯNG VẬT LÝ CỦA ÂM</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lastRenderedPageBreak/>
        <w:t xml:space="preserve">I. MỤC TIÊU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xml:space="preserve">- </w:t>
      </w:r>
      <w:r w:rsidR="00700059" w:rsidRPr="00ED31E0">
        <w:rPr>
          <w:sz w:val="28"/>
          <w:szCs w:val="28"/>
        </w:rPr>
        <w:t xml:space="preserve">Hiểu được </w:t>
      </w:r>
      <w:r w:rsidRPr="00ED31E0">
        <w:rPr>
          <w:sz w:val="28"/>
          <w:szCs w:val="28"/>
        </w:rPr>
        <w:t>các khái niệm: sóng âm, nguồn âm, âm nghe được, hạ âm, siêu âm.</w:t>
      </w:r>
    </w:p>
    <w:p w:rsidR="00606CA9" w:rsidRPr="00ED31E0" w:rsidRDefault="00606CA9" w:rsidP="00ED31E0">
      <w:pPr>
        <w:jc w:val="both"/>
        <w:rPr>
          <w:sz w:val="28"/>
          <w:szCs w:val="28"/>
        </w:rPr>
      </w:pPr>
      <w:r w:rsidRPr="00ED31E0">
        <w:rPr>
          <w:sz w:val="28"/>
          <w:szCs w:val="28"/>
        </w:rPr>
        <w:t>- Nêu được ví dụ về các môi trường truyền âm khác nhau</w:t>
      </w:r>
    </w:p>
    <w:p w:rsidR="00606CA9" w:rsidRPr="00ED31E0" w:rsidRDefault="00606CA9" w:rsidP="00ED31E0">
      <w:pPr>
        <w:jc w:val="both"/>
        <w:rPr>
          <w:sz w:val="28"/>
          <w:szCs w:val="28"/>
        </w:rPr>
      </w:pPr>
      <w:r w:rsidRPr="00ED31E0">
        <w:rPr>
          <w:sz w:val="28"/>
          <w:szCs w:val="28"/>
        </w:rPr>
        <w:t xml:space="preserve">- </w:t>
      </w:r>
      <w:r w:rsidR="00700059" w:rsidRPr="00ED31E0">
        <w:rPr>
          <w:sz w:val="28"/>
          <w:szCs w:val="28"/>
        </w:rPr>
        <w:t xml:space="preserve">Hiểu được </w:t>
      </w:r>
      <w:r w:rsidRPr="00ED31E0">
        <w:rPr>
          <w:sz w:val="28"/>
          <w:szCs w:val="28"/>
        </w:rPr>
        <w:t>ba đặc trưng vật lý của âm là: tần số âm, cường độ âm, mức cường độ âm, đồ thị dao động âm, các khái niệm âm cơ bản và họa âm.</w:t>
      </w:r>
      <w:r w:rsidRPr="00ED31E0">
        <w:rPr>
          <w:sz w:val="28"/>
          <w:szCs w:val="28"/>
        </w:rPr>
        <w:tab/>
      </w:r>
    </w:p>
    <w:p w:rsidR="00606CA9" w:rsidRPr="00ED31E0" w:rsidRDefault="00606CA9" w:rsidP="00ED31E0">
      <w:pPr>
        <w:jc w:val="both"/>
        <w:rPr>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được công thức để giải bài toán đơn giản về âm.</w:t>
      </w:r>
    </w:p>
    <w:p w:rsidR="007057D4" w:rsidRPr="00ED31E0" w:rsidRDefault="007057D4"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jc w:val="both"/>
        <w:rPr>
          <w:b/>
          <w:sz w:val="28"/>
          <w:szCs w:val="28"/>
          <w:lang w:val="pt-PT"/>
        </w:rPr>
      </w:pPr>
      <w:r w:rsidRPr="00ED31E0">
        <w:rPr>
          <w:b/>
          <w:sz w:val="28"/>
          <w:szCs w:val="28"/>
          <w:lang w:val="pt-PT"/>
        </w:rPr>
        <w:t>a, Phẩm chất năng lực chung</w:t>
      </w:r>
    </w:p>
    <w:p w:rsidR="007057D4" w:rsidRPr="00ED31E0" w:rsidRDefault="007057D4" w:rsidP="00ED31E0">
      <w:pPr>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jc w:val="both"/>
        <w:rPr>
          <w:b/>
          <w:sz w:val="28"/>
          <w:szCs w:val="28"/>
          <w:lang w:val="pt-PT"/>
        </w:rPr>
      </w:pPr>
      <w:r w:rsidRPr="00ED31E0">
        <w:rPr>
          <w:b/>
          <w:sz w:val="28"/>
          <w:szCs w:val="28"/>
          <w:lang w:val="pt-PT"/>
        </w:rPr>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D53AB" w:rsidRPr="00ED31E0" w:rsidRDefault="000D53AB" w:rsidP="00ED31E0">
      <w:pPr>
        <w:jc w:val="both"/>
        <w:rPr>
          <w:b/>
          <w:sz w:val="28"/>
          <w:szCs w:val="28"/>
        </w:rPr>
      </w:pPr>
      <w:r w:rsidRPr="00ED31E0">
        <w:rPr>
          <w:b/>
          <w:sz w:val="28"/>
          <w:szCs w:val="28"/>
        </w:rPr>
        <w:t>II. PHƯƠNG PHÁP-KĨ THUẬT</w:t>
      </w:r>
    </w:p>
    <w:p w:rsidR="000D53AB" w:rsidRPr="00ED31E0" w:rsidRDefault="000D53AB" w:rsidP="00ED31E0">
      <w:pPr>
        <w:jc w:val="both"/>
        <w:rPr>
          <w:b/>
          <w:sz w:val="28"/>
          <w:szCs w:val="28"/>
        </w:rPr>
      </w:pPr>
      <w:r w:rsidRPr="00ED31E0">
        <w:rPr>
          <w:b/>
          <w:sz w:val="28"/>
          <w:szCs w:val="28"/>
        </w:rPr>
        <w:tab/>
        <w:t>1. Phương pháp</w:t>
      </w:r>
    </w:p>
    <w:p w:rsidR="000D53AB" w:rsidRPr="00ED31E0" w:rsidRDefault="000D53AB" w:rsidP="00ED31E0">
      <w:pPr>
        <w:rPr>
          <w:sz w:val="28"/>
          <w:szCs w:val="28"/>
        </w:rPr>
      </w:pPr>
      <w:r w:rsidRPr="00ED31E0">
        <w:rPr>
          <w:sz w:val="28"/>
          <w:szCs w:val="28"/>
        </w:rPr>
        <w:t>PP dạy học Gợi mở - vấn đáp, PP thuyết trình, PP hoạt động nhóm, PP công tác độc lập</w:t>
      </w:r>
    </w:p>
    <w:p w:rsidR="000D53AB" w:rsidRPr="00ED31E0" w:rsidRDefault="000D53AB" w:rsidP="00ED31E0">
      <w:pPr>
        <w:jc w:val="both"/>
        <w:rPr>
          <w:b/>
          <w:sz w:val="28"/>
          <w:szCs w:val="28"/>
        </w:rPr>
      </w:pPr>
      <w:r w:rsidRPr="00ED31E0">
        <w:rPr>
          <w:b/>
          <w:sz w:val="28"/>
          <w:szCs w:val="28"/>
        </w:rPr>
        <w:tab/>
        <w:t>2. Kĩ thuật dạy học</w:t>
      </w:r>
    </w:p>
    <w:p w:rsidR="000D53AB" w:rsidRPr="00ED31E0" w:rsidRDefault="000D53AB" w:rsidP="00ED31E0">
      <w:pPr>
        <w:jc w:val="both"/>
        <w:rPr>
          <w:sz w:val="28"/>
          <w:szCs w:val="28"/>
        </w:rPr>
      </w:pPr>
      <w:r w:rsidRPr="00ED31E0">
        <w:rPr>
          <w:sz w:val="28"/>
          <w:szCs w:val="28"/>
        </w:rPr>
        <w:t>Kĩ thật dặt câu hỏi, kĩ thuật XYZ</w:t>
      </w:r>
    </w:p>
    <w:p w:rsidR="00C576F0" w:rsidRPr="00ED31E0" w:rsidRDefault="00C576F0" w:rsidP="00ED31E0">
      <w:pPr>
        <w:jc w:val="both"/>
        <w:rPr>
          <w:b/>
          <w:sz w:val="28"/>
          <w:szCs w:val="28"/>
          <w:lang w:val="pt-BR"/>
        </w:rPr>
      </w:pPr>
      <w:r w:rsidRPr="00ED31E0">
        <w:rPr>
          <w:b/>
          <w:sz w:val="28"/>
          <w:szCs w:val="28"/>
          <w:lang w:val="pt-BR"/>
        </w:rPr>
        <w:t>III. CHUẨN BỊ</w:t>
      </w:r>
    </w:p>
    <w:p w:rsidR="00C576F0" w:rsidRPr="00ED31E0" w:rsidRDefault="00C576F0" w:rsidP="00ED31E0">
      <w:pPr>
        <w:jc w:val="both"/>
        <w:rPr>
          <w:b/>
          <w:sz w:val="28"/>
          <w:szCs w:val="28"/>
          <w:lang w:val="pt-BR"/>
        </w:rPr>
      </w:pPr>
      <w:r w:rsidRPr="00ED31E0">
        <w:rPr>
          <w:b/>
          <w:sz w:val="28"/>
          <w:szCs w:val="28"/>
          <w:lang w:val="pt-BR"/>
        </w:rPr>
        <w:t>1. Chuẩn bị của giáo viên:</w:t>
      </w:r>
    </w:p>
    <w:p w:rsidR="00C576F0" w:rsidRPr="00ED31E0" w:rsidRDefault="00C576F0" w:rsidP="00ED31E0">
      <w:pPr>
        <w:jc w:val="both"/>
        <w:rPr>
          <w:sz w:val="28"/>
          <w:szCs w:val="28"/>
        </w:rPr>
      </w:pPr>
      <w:r w:rsidRPr="00ED31E0">
        <w:rPr>
          <w:sz w:val="28"/>
          <w:szCs w:val="28"/>
        </w:rPr>
        <w:t>- Gíao án, tranh, ảnh trong SGK.</w:t>
      </w:r>
    </w:p>
    <w:p w:rsidR="00C576F0" w:rsidRPr="00ED31E0" w:rsidRDefault="00C576F0" w:rsidP="00ED31E0">
      <w:pPr>
        <w:jc w:val="both"/>
        <w:rPr>
          <w:sz w:val="28"/>
          <w:szCs w:val="28"/>
        </w:rPr>
      </w:pPr>
      <w:r w:rsidRPr="00ED31E0">
        <w:rPr>
          <w:sz w:val="28"/>
          <w:szCs w:val="28"/>
        </w:rPr>
        <w:t>- SGK, SGV, một số dụng cụ thí nghiệm</w:t>
      </w:r>
    </w:p>
    <w:p w:rsidR="00C576F0" w:rsidRPr="00ED31E0" w:rsidRDefault="00C576F0" w:rsidP="00ED31E0">
      <w:pPr>
        <w:jc w:val="both"/>
        <w:rPr>
          <w:sz w:val="28"/>
          <w:szCs w:val="28"/>
        </w:rPr>
      </w:pPr>
      <w:r w:rsidRPr="00ED31E0">
        <w:rPr>
          <w:sz w:val="28"/>
          <w:szCs w:val="28"/>
        </w:rPr>
        <w:t>- Giao một số câu hỏi trong bài học mới cho học sinh tìm hiểu trước ở nhà.</w:t>
      </w:r>
    </w:p>
    <w:p w:rsidR="00C576F0" w:rsidRPr="00ED31E0" w:rsidRDefault="00C576F0" w:rsidP="00ED31E0">
      <w:pPr>
        <w:jc w:val="both"/>
        <w:rPr>
          <w:b/>
          <w:sz w:val="28"/>
          <w:szCs w:val="28"/>
          <w:lang w:val="pt-BR"/>
        </w:rPr>
      </w:pPr>
      <w:r w:rsidRPr="00ED31E0">
        <w:rPr>
          <w:b/>
          <w:sz w:val="28"/>
          <w:szCs w:val="28"/>
          <w:lang w:val="pt-BR"/>
        </w:rPr>
        <w:t>2. Chuẩn bị của học sinh:</w:t>
      </w:r>
    </w:p>
    <w:p w:rsidR="00C576F0" w:rsidRPr="00ED31E0" w:rsidRDefault="00C576F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606CA9" w:rsidRPr="00ED31E0" w:rsidRDefault="00C576F0" w:rsidP="00ED31E0">
      <w:pPr>
        <w:jc w:val="both"/>
        <w:rPr>
          <w:b/>
          <w:sz w:val="28"/>
          <w:szCs w:val="28"/>
        </w:rPr>
      </w:pPr>
      <w:r w:rsidRPr="00ED31E0">
        <w:rPr>
          <w:b/>
          <w:sz w:val="28"/>
          <w:szCs w:val="28"/>
        </w:rPr>
        <w:t>IV. CÁC HOẠT ĐỘNG DẠY VÀ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5"/>
        <w:gridCol w:w="59"/>
        <w:gridCol w:w="311"/>
        <w:gridCol w:w="1391"/>
        <w:gridCol w:w="1522"/>
        <w:gridCol w:w="258"/>
        <w:gridCol w:w="225"/>
        <w:gridCol w:w="1114"/>
        <w:gridCol w:w="2282"/>
        <w:gridCol w:w="27"/>
      </w:tblGrid>
      <w:tr w:rsidR="00D93AD5" w:rsidRPr="00ED31E0" w:rsidTr="006D6F50">
        <w:trPr>
          <w:gridAfter w:val="1"/>
          <w:wAfter w:w="27" w:type="dxa"/>
        </w:trPr>
        <w:tc>
          <w:tcPr>
            <w:tcW w:w="3395" w:type="dxa"/>
            <w:gridSpan w:val="3"/>
            <w:shd w:val="clear" w:color="auto" w:fill="auto"/>
          </w:tcPr>
          <w:p w:rsidR="00D93AD5" w:rsidRPr="00ED31E0" w:rsidRDefault="00D93AD5"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D93AD5" w:rsidRPr="00ED31E0" w:rsidRDefault="00D93AD5" w:rsidP="00ED31E0">
            <w:pPr>
              <w:jc w:val="center"/>
              <w:rPr>
                <w:b/>
                <w:sz w:val="28"/>
                <w:szCs w:val="28"/>
              </w:rPr>
            </w:pPr>
            <w:r w:rsidRPr="00ED31E0">
              <w:rPr>
                <w:b/>
                <w:sz w:val="28"/>
                <w:szCs w:val="28"/>
              </w:rPr>
              <w:t>Họat động của học sinh</w:t>
            </w:r>
          </w:p>
        </w:tc>
        <w:tc>
          <w:tcPr>
            <w:tcW w:w="3396" w:type="dxa"/>
            <w:gridSpan w:val="2"/>
            <w:shd w:val="clear" w:color="auto" w:fill="auto"/>
          </w:tcPr>
          <w:p w:rsidR="00D93AD5" w:rsidRPr="00ED31E0" w:rsidRDefault="00D93AD5" w:rsidP="00ED31E0">
            <w:pPr>
              <w:jc w:val="center"/>
              <w:rPr>
                <w:b/>
                <w:sz w:val="28"/>
                <w:szCs w:val="28"/>
              </w:rPr>
            </w:pPr>
            <w:r w:rsidRPr="00ED31E0">
              <w:rPr>
                <w:b/>
                <w:sz w:val="28"/>
                <w:szCs w:val="28"/>
              </w:rPr>
              <w:t>Nội dung</w:t>
            </w:r>
          </w:p>
        </w:tc>
      </w:tr>
      <w:tr w:rsidR="00D93AD5" w:rsidRPr="00ED31E0" w:rsidTr="006D6F50">
        <w:trPr>
          <w:gridAfter w:val="1"/>
          <w:wAfter w:w="27" w:type="dxa"/>
        </w:trPr>
        <w:tc>
          <w:tcPr>
            <w:tcW w:w="10187" w:type="dxa"/>
            <w:gridSpan w:val="9"/>
            <w:shd w:val="clear" w:color="auto" w:fill="auto"/>
            <w:vAlign w:val="center"/>
          </w:tcPr>
          <w:p w:rsidR="00D93AD5" w:rsidRPr="00ED31E0" w:rsidRDefault="00D93AD5" w:rsidP="00ED31E0">
            <w:pPr>
              <w:jc w:val="center"/>
              <w:rPr>
                <w:b/>
                <w:sz w:val="28"/>
                <w:szCs w:val="28"/>
              </w:rPr>
            </w:pPr>
            <w:r w:rsidRPr="00ED31E0">
              <w:rPr>
                <w:b/>
                <w:sz w:val="28"/>
                <w:szCs w:val="28"/>
              </w:rPr>
              <w:t>HOẠT ĐỘNG 1: Khởi động (2’)</w:t>
            </w:r>
          </w:p>
          <w:p w:rsidR="00D93AD5" w:rsidRPr="00ED31E0" w:rsidRDefault="00D93AD5"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w:t>
            </w:r>
            <w:r w:rsidR="00700059" w:rsidRPr="00ED31E0">
              <w:rPr>
                <w:sz w:val="28"/>
                <w:szCs w:val="28"/>
              </w:rPr>
              <w:t>ọc sinh đi vào tìm hiểu bài mới: Đặc trưng vật lý của âm</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93AD5" w:rsidRPr="00ED31E0" w:rsidTr="006D6F50">
        <w:trPr>
          <w:gridAfter w:val="1"/>
          <w:wAfter w:w="27" w:type="dxa"/>
        </w:trPr>
        <w:tc>
          <w:tcPr>
            <w:tcW w:w="4786" w:type="dxa"/>
            <w:gridSpan w:val="4"/>
            <w:shd w:val="clear" w:color="auto" w:fill="auto"/>
          </w:tcPr>
          <w:p w:rsidR="00D93AD5" w:rsidRPr="00ED31E0" w:rsidRDefault="00700059" w:rsidP="00ED31E0">
            <w:pPr>
              <w:jc w:val="both"/>
              <w:rPr>
                <w:sz w:val="28"/>
                <w:szCs w:val="28"/>
              </w:rPr>
            </w:pPr>
            <w:r w:rsidRPr="00ED31E0">
              <w:rPr>
                <w:sz w:val="28"/>
                <w:szCs w:val="28"/>
              </w:rPr>
              <w:t>Gv cho học sinh nghe các âm thanh qua video:</w:t>
            </w:r>
          </w:p>
          <w:p w:rsidR="00700059" w:rsidRPr="00ED31E0" w:rsidRDefault="00700059" w:rsidP="00ED31E0">
            <w:pPr>
              <w:jc w:val="both"/>
              <w:rPr>
                <w:sz w:val="28"/>
                <w:szCs w:val="28"/>
              </w:rPr>
            </w:pPr>
            <w:r w:rsidRPr="00ED31E0">
              <w:rPr>
                <w:sz w:val="28"/>
                <w:szCs w:val="28"/>
              </w:rPr>
              <w:t>- Tiếng nước chảy</w:t>
            </w:r>
          </w:p>
          <w:p w:rsidR="00700059" w:rsidRPr="00ED31E0" w:rsidRDefault="00700059" w:rsidP="00ED31E0">
            <w:pPr>
              <w:jc w:val="both"/>
              <w:rPr>
                <w:sz w:val="28"/>
                <w:szCs w:val="28"/>
              </w:rPr>
            </w:pPr>
            <w:r w:rsidRPr="00ED31E0">
              <w:rPr>
                <w:sz w:val="28"/>
                <w:szCs w:val="28"/>
              </w:rPr>
              <w:t>- Tiếng còi xe</w:t>
            </w:r>
          </w:p>
          <w:p w:rsidR="00700059" w:rsidRPr="00ED31E0" w:rsidRDefault="00700059" w:rsidP="00ED31E0">
            <w:pPr>
              <w:jc w:val="both"/>
              <w:rPr>
                <w:sz w:val="28"/>
                <w:szCs w:val="28"/>
              </w:rPr>
            </w:pPr>
            <w:r w:rsidRPr="00ED31E0">
              <w:rPr>
                <w:sz w:val="28"/>
                <w:szCs w:val="28"/>
              </w:rPr>
              <w:t>- Tiếng chuông nhà thờ</w:t>
            </w:r>
          </w:p>
          <w:p w:rsidR="00700059" w:rsidRPr="00ED31E0" w:rsidRDefault="00700059" w:rsidP="00ED31E0">
            <w:pPr>
              <w:jc w:val="both"/>
              <w:rPr>
                <w:sz w:val="28"/>
                <w:szCs w:val="28"/>
              </w:rPr>
            </w:pPr>
            <w:r w:rsidRPr="00ED31E0">
              <w:rPr>
                <w:sz w:val="28"/>
                <w:szCs w:val="28"/>
              </w:rPr>
              <w:lastRenderedPageBreak/>
              <w:t>- Sau giờ ra chơi</w:t>
            </w:r>
          </w:p>
          <w:p w:rsidR="00700059" w:rsidRPr="00ED31E0" w:rsidRDefault="00700059" w:rsidP="00ED31E0">
            <w:pPr>
              <w:jc w:val="both"/>
              <w:rPr>
                <w:sz w:val="28"/>
                <w:szCs w:val="28"/>
              </w:rPr>
            </w:pPr>
            <w:r w:rsidRPr="00ED31E0">
              <w:rPr>
                <w:sz w:val="28"/>
                <w:szCs w:val="28"/>
              </w:rPr>
              <w:t>- Sau giờ tan ca ngoài đường..</w:t>
            </w:r>
          </w:p>
          <w:p w:rsidR="00700059" w:rsidRPr="00ED31E0" w:rsidRDefault="00700059" w:rsidP="00ED31E0">
            <w:pPr>
              <w:ind w:firstLine="720"/>
              <w:jc w:val="both"/>
              <w:rPr>
                <w:sz w:val="28"/>
                <w:szCs w:val="28"/>
              </w:rPr>
            </w:pPr>
            <w:r w:rsidRPr="00ED31E0">
              <w:rPr>
                <w:sz w:val="28"/>
                <w:szCs w:val="28"/>
              </w:rPr>
              <w:t>- Hằng ngày tai ta nghe được vô số các loại âm thanh êm tai có, chói tai có. Vậy âm thanh là gì và chúng có những đặc điểm vật lý gì ta sẽ tìm hểu thông qua bài “ĐẶC TRƯNG VẬT LÝ CỦA SÓNG ÂM”</w:t>
            </w:r>
          </w:p>
          <w:p w:rsidR="00700059" w:rsidRPr="00ED31E0" w:rsidRDefault="00700059" w:rsidP="00ED31E0">
            <w:pPr>
              <w:jc w:val="both"/>
              <w:rPr>
                <w:sz w:val="28"/>
                <w:szCs w:val="28"/>
              </w:rPr>
            </w:pPr>
          </w:p>
        </w:tc>
        <w:tc>
          <w:tcPr>
            <w:tcW w:w="3119" w:type="dxa"/>
            <w:gridSpan w:val="4"/>
            <w:shd w:val="clear" w:color="auto" w:fill="auto"/>
          </w:tcPr>
          <w:p w:rsidR="00D93AD5" w:rsidRPr="00ED31E0" w:rsidRDefault="00D93AD5" w:rsidP="00ED31E0">
            <w:pPr>
              <w:jc w:val="both"/>
              <w:rPr>
                <w:sz w:val="28"/>
                <w:szCs w:val="28"/>
              </w:rPr>
            </w:pPr>
            <w:r w:rsidRPr="00ED31E0">
              <w:rPr>
                <w:sz w:val="28"/>
                <w:szCs w:val="28"/>
              </w:rPr>
              <w:lastRenderedPageBreak/>
              <w:t xml:space="preserve">- HS </w:t>
            </w:r>
            <w:r w:rsidR="00700059" w:rsidRPr="00ED31E0">
              <w:rPr>
                <w:sz w:val="28"/>
                <w:szCs w:val="28"/>
              </w:rPr>
              <w:t>quan sát, nghe</w:t>
            </w:r>
          </w:p>
          <w:p w:rsidR="00700059" w:rsidRPr="00ED31E0" w:rsidRDefault="00700059" w:rsidP="00ED31E0">
            <w:pPr>
              <w:jc w:val="both"/>
              <w:rPr>
                <w:sz w:val="28"/>
                <w:szCs w:val="28"/>
              </w:rPr>
            </w:pPr>
          </w:p>
          <w:p w:rsidR="00700059" w:rsidRPr="00ED31E0" w:rsidRDefault="00700059" w:rsidP="00ED31E0">
            <w:pPr>
              <w:jc w:val="both"/>
              <w:rPr>
                <w:sz w:val="28"/>
                <w:szCs w:val="28"/>
              </w:rPr>
            </w:pPr>
          </w:p>
          <w:p w:rsidR="00700059" w:rsidRPr="00ED31E0" w:rsidRDefault="00700059" w:rsidP="00ED31E0">
            <w:pPr>
              <w:jc w:val="both"/>
              <w:rPr>
                <w:sz w:val="28"/>
                <w:szCs w:val="28"/>
              </w:rPr>
            </w:pPr>
          </w:p>
          <w:p w:rsidR="00700059" w:rsidRPr="00ED31E0" w:rsidRDefault="00700059" w:rsidP="00ED31E0">
            <w:pPr>
              <w:jc w:val="both"/>
              <w:rPr>
                <w:sz w:val="28"/>
                <w:szCs w:val="28"/>
              </w:rPr>
            </w:pPr>
          </w:p>
          <w:p w:rsidR="00700059" w:rsidRPr="00ED31E0" w:rsidRDefault="00700059" w:rsidP="00ED31E0">
            <w:pPr>
              <w:jc w:val="both"/>
              <w:rPr>
                <w:sz w:val="28"/>
                <w:szCs w:val="28"/>
              </w:rPr>
            </w:pPr>
          </w:p>
          <w:p w:rsidR="00700059" w:rsidRPr="00ED31E0" w:rsidRDefault="00700059" w:rsidP="00ED31E0">
            <w:pPr>
              <w:jc w:val="both"/>
              <w:rPr>
                <w:sz w:val="28"/>
                <w:szCs w:val="28"/>
              </w:rPr>
            </w:pPr>
            <w:r w:rsidRPr="00ED31E0">
              <w:rPr>
                <w:sz w:val="28"/>
                <w:szCs w:val="28"/>
              </w:rPr>
              <w:t>- Định hướng nội dung bài học</w:t>
            </w:r>
          </w:p>
        </w:tc>
        <w:tc>
          <w:tcPr>
            <w:tcW w:w="2282" w:type="dxa"/>
            <w:shd w:val="clear" w:color="auto" w:fill="auto"/>
          </w:tcPr>
          <w:p w:rsidR="00022266" w:rsidRPr="00ED31E0" w:rsidRDefault="00022266" w:rsidP="00ED31E0">
            <w:pPr>
              <w:jc w:val="center"/>
              <w:rPr>
                <w:b/>
                <w:sz w:val="28"/>
                <w:szCs w:val="28"/>
              </w:rPr>
            </w:pPr>
            <w:r w:rsidRPr="00ED31E0">
              <w:rPr>
                <w:b/>
                <w:sz w:val="28"/>
                <w:szCs w:val="28"/>
              </w:rPr>
              <w:lastRenderedPageBreak/>
              <w:t>TIẾT 20:ĐẶC TRƯNG VẬT LÝ CỦA ÂM</w:t>
            </w:r>
          </w:p>
          <w:p w:rsidR="00D93AD5" w:rsidRPr="00ED31E0" w:rsidRDefault="00D93AD5" w:rsidP="00ED31E0">
            <w:pPr>
              <w:jc w:val="center"/>
              <w:rPr>
                <w:sz w:val="28"/>
                <w:szCs w:val="28"/>
                <w:lang w:val="pt-BR"/>
              </w:rPr>
            </w:pPr>
          </w:p>
        </w:tc>
      </w:tr>
      <w:tr w:rsidR="00D93AD5" w:rsidRPr="00ED31E0" w:rsidTr="006D6F50">
        <w:trPr>
          <w:gridAfter w:val="1"/>
          <w:wAfter w:w="27" w:type="dxa"/>
        </w:trPr>
        <w:tc>
          <w:tcPr>
            <w:tcW w:w="10187" w:type="dxa"/>
            <w:gridSpan w:val="9"/>
            <w:shd w:val="clear" w:color="auto" w:fill="auto"/>
            <w:vAlign w:val="center"/>
          </w:tcPr>
          <w:p w:rsidR="00D93AD5" w:rsidRPr="00ED31E0" w:rsidRDefault="00D93AD5" w:rsidP="00ED31E0">
            <w:pPr>
              <w:jc w:val="center"/>
              <w:rPr>
                <w:b/>
                <w:sz w:val="28"/>
                <w:szCs w:val="28"/>
              </w:rPr>
            </w:pPr>
            <w:r w:rsidRPr="00ED31E0">
              <w:rPr>
                <w:b/>
                <w:sz w:val="28"/>
                <w:szCs w:val="28"/>
              </w:rPr>
              <w:lastRenderedPageBreak/>
              <w:t>HOẠT ĐỘNG 2: Hình thành kiến thức (20’)</w:t>
            </w:r>
          </w:p>
          <w:p w:rsidR="00700059" w:rsidRPr="00ED31E0" w:rsidRDefault="00D93AD5" w:rsidP="00ED31E0">
            <w:pPr>
              <w:jc w:val="both"/>
              <w:rPr>
                <w:sz w:val="28"/>
                <w:szCs w:val="28"/>
              </w:rPr>
            </w:pPr>
            <w:r w:rsidRPr="00ED31E0">
              <w:rPr>
                <w:b/>
                <w:sz w:val="28"/>
                <w:szCs w:val="28"/>
              </w:rPr>
              <w:t>Mục tiêu:</w:t>
            </w:r>
            <w:r w:rsidRPr="00ED31E0">
              <w:rPr>
                <w:sz w:val="28"/>
                <w:szCs w:val="28"/>
              </w:rPr>
              <w:t xml:space="preserve"> </w:t>
            </w:r>
            <w:r w:rsidR="00700059" w:rsidRPr="00ED31E0">
              <w:rPr>
                <w:sz w:val="28"/>
                <w:szCs w:val="28"/>
              </w:rPr>
              <w:t>các khái niệm: sóng âm, nguồn âm, âm nghe được, hạ âm, siêu âm.</w:t>
            </w:r>
          </w:p>
          <w:p w:rsidR="00700059" w:rsidRPr="00ED31E0" w:rsidRDefault="00700059" w:rsidP="00ED31E0">
            <w:pPr>
              <w:jc w:val="both"/>
              <w:rPr>
                <w:sz w:val="28"/>
                <w:szCs w:val="28"/>
              </w:rPr>
            </w:pPr>
            <w:r w:rsidRPr="00ED31E0">
              <w:rPr>
                <w:sz w:val="28"/>
                <w:szCs w:val="28"/>
              </w:rPr>
              <w:t>- ví dụ về các môi trường truyền âm khác nhau</w:t>
            </w:r>
          </w:p>
          <w:p w:rsidR="00D93AD5" w:rsidRPr="00ED31E0" w:rsidRDefault="00700059" w:rsidP="00ED31E0">
            <w:pPr>
              <w:jc w:val="both"/>
              <w:rPr>
                <w:sz w:val="28"/>
                <w:szCs w:val="28"/>
              </w:rPr>
            </w:pPr>
            <w:r w:rsidRPr="00ED31E0">
              <w:rPr>
                <w:sz w:val="28"/>
                <w:szCs w:val="28"/>
              </w:rPr>
              <w:t>- đặc trưng vật lý của âm là: tần số âm, cường độ âm, mức cường độ âm, đồ thị dao động âm, các khái niệm âm cơ bản và họa âm.</w:t>
            </w:r>
            <w:r w:rsidRPr="00ED31E0">
              <w:rPr>
                <w:sz w:val="28"/>
                <w:szCs w:val="28"/>
              </w:rPr>
              <w:tab/>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84" w:type="dxa"/>
            <w:gridSpan w:val="2"/>
            <w:shd w:val="clear" w:color="auto" w:fill="auto"/>
          </w:tcPr>
          <w:p w:rsidR="00606CA9" w:rsidRPr="00043D2A" w:rsidRDefault="00606CA9" w:rsidP="00043D2A">
            <w:pPr>
              <w:jc w:val="both"/>
              <w:rPr>
                <w:sz w:val="28"/>
                <w:szCs w:val="28"/>
              </w:rPr>
            </w:pPr>
            <w:r w:rsidRPr="00043D2A">
              <w:rPr>
                <w:sz w:val="28"/>
                <w:szCs w:val="28"/>
              </w:rPr>
              <w:t>- Yêu cầu hs tự đưa ra định nghĩa âm (SGK)</w:t>
            </w:r>
          </w:p>
          <w:p w:rsidR="00606CA9" w:rsidRPr="00043D2A" w:rsidRDefault="00606CA9" w:rsidP="00043D2A">
            <w:pPr>
              <w:jc w:val="both"/>
              <w:rPr>
                <w:sz w:val="28"/>
                <w:szCs w:val="28"/>
              </w:rPr>
            </w:pPr>
            <w:r w:rsidRPr="00043D2A">
              <w:rPr>
                <w:b/>
                <w:sz w:val="28"/>
                <w:szCs w:val="28"/>
              </w:rPr>
              <w:t xml:space="preserve">- </w:t>
            </w:r>
            <w:r w:rsidRPr="00043D2A">
              <w:rPr>
                <w:sz w:val="28"/>
                <w:szCs w:val="28"/>
              </w:rPr>
              <w:t>Mở rộng định nghĩa sóng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ợi ý, h</w:t>
            </w:r>
            <w:r w:rsidRPr="00043D2A">
              <w:rPr>
                <w:sz w:val="28"/>
                <w:szCs w:val="28"/>
                <w:lang w:val="vi-VN"/>
              </w:rPr>
              <w:t xml:space="preserve">ướng </w:t>
            </w:r>
            <w:r w:rsidRPr="00043D2A">
              <w:rPr>
                <w:sz w:val="28"/>
                <w:szCs w:val="28"/>
              </w:rPr>
              <w:t>dẫn và giới thiệu cho hs nắm tần số âm là tần số sóng âm.</w:t>
            </w:r>
          </w:p>
          <w:p w:rsidR="00606CA9" w:rsidRPr="00043D2A" w:rsidRDefault="00606CA9" w:rsidP="00043D2A">
            <w:pPr>
              <w:jc w:val="both"/>
              <w:rPr>
                <w:b/>
                <w:sz w:val="28"/>
                <w:szCs w:val="28"/>
              </w:rPr>
            </w:pPr>
          </w:p>
          <w:p w:rsidR="00606CA9" w:rsidRPr="00043D2A" w:rsidRDefault="00606CA9" w:rsidP="00043D2A">
            <w:pPr>
              <w:jc w:val="both"/>
              <w:rPr>
                <w:sz w:val="28"/>
                <w:szCs w:val="28"/>
              </w:rPr>
            </w:pPr>
            <w:r w:rsidRPr="00043D2A">
              <w:rPr>
                <w:b/>
                <w:sz w:val="28"/>
                <w:szCs w:val="28"/>
              </w:rPr>
              <w:t xml:space="preserve">- </w:t>
            </w:r>
            <w:r w:rsidRPr="00043D2A">
              <w:rPr>
                <w:sz w:val="28"/>
                <w:szCs w:val="28"/>
              </w:rPr>
              <w:t>Dùng âm thoa , đàn ghi ta làm nguồn âm để làm TN cho HS xem</w:t>
            </w:r>
          </w:p>
          <w:p w:rsidR="00606CA9" w:rsidRPr="00043D2A" w:rsidRDefault="00606CA9" w:rsidP="00043D2A">
            <w:pPr>
              <w:jc w:val="both"/>
              <w:rPr>
                <w:sz w:val="28"/>
                <w:szCs w:val="28"/>
              </w:rPr>
            </w:pPr>
            <w:r w:rsidRPr="00043D2A">
              <w:rPr>
                <w:sz w:val="28"/>
                <w:szCs w:val="28"/>
              </w:rPr>
              <w:t>-Yêu cầu hs trả lời C1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Nêu định nghĩa nguồn âm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o hs đọc SGK trả lời các câu hỏi: Âm nghe được ? hạ âm ? siêu âm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Chốt lại vấn đề sau khi </w:t>
            </w:r>
            <w:r w:rsidRPr="00043D2A">
              <w:rPr>
                <w:sz w:val="28"/>
                <w:szCs w:val="28"/>
              </w:rPr>
              <w:lastRenderedPageBreak/>
              <w:t>học sinh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Âm truyền được trong các môi trường nào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ốc độ âm phụ thuộc vào cái gì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Môi trường nào truyền âm tốt nhất ?</w:t>
            </w:r>
          </w:p>
          <w:p w:rsidR="00606CA9" w:rsidRPr="00043D2A" w:rsidRDefault="00606CA9" w:rsidP="00043D2A">
            <w:pPr>
              <w:jc w:val="both"/>
              <w:rPr>
                <w:sz w:val="28"/>
                <w:szCs w:val="28"/>
              </w:rPr>
            </w:pPr>
            <w:r w:rsidRPr="00043D2A">
              <w:rPr>
                <w:sz w:val="28"/>
                <w:szCs w:val="28"/>
              </w:rPr>
              <w:t>(Xem bảng 10-1SGK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Trả lời C3?</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3224" w:type="dxa"/>
            <w:gridSpan w:val="3"/>
            <w:shd w:val="clear" w:color="auto" w:fill="auto"/>
          </w:tcPr>
          <w:p w:rsidR="00606CA9" w:rsidRPr="00043D2A" w:rsidRDefault="00606CA9" w:rsidP="00043D2A">
            <w:pPr>
              <w:jc w:val="both"/>
              <w:rPr>
                <w:sz w:val="28"/>
                <w:szCs w:val="28"/>
              </w:rPr>
            </w:pPr>
            <w:r w:rsidRPr="00043D2A">
              <w:rPr>
                <w:sz w:val="28"/>
                <w:szCs w:val="28"/>
              </w:rPr>
              <w:lastRenderedPageBreak/>
              <w:t>- Đoc SGK và trả lời câu hỏi của GV</w:t>
            </w:r>
          </w:p>
          <w:p w:rsidR="00606CA9" w:rsidRPr="00043D2A" w:rsidRDefault="00606CA9" w:rsidP="00043D2A">
            <w:pPr>
              <w:jc w:val="both"/>
              <w:rPr>
                <w:sz w:val="28"/>
                <w:szCs w:val="28"/>
              </w:rPr>
            </w:pPr>
            <w:r w:rsidRPr="00043D2A">
              <w:rPr>
                <w:sz w:val="28"/>
                <w:szCs w:val="28"/>
              </w:rPr>
              <w:t>- Định nghĩa sóng âm (SGK)</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iếp thu</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Quan sát TN của GV</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rả lời C1:</w:t>
            </w:r>
          </w:p>
          <w:p w:rsidR="00606CA9" w:rsidRPr="00043D2A" w:rsidRDefault="00606CA9" w:rsidP="00043D2A">
            <w:pPr>
              <w:jc w:val="both"/>
              <w:rPr>
                <w:sz w:val="28"/>
                <w:szCs w:val="28"/>
              </w:rPr>
            </w:pPr>
            <w:r w:rsidRPr="00043D2A">
              <w:rPr>
                <w:sz w:val="28"/>
                <w:szCs w:val="28"/>
              </w:rPr>
              <w:t>-Trong cây đàn sợi dây dao động phát ra âm</w:t>
            </w:r>
          </w:p>
          <w:p w:rsidR="00606CA9" w:rsidRPr="00043D2A" w:rsidRDefault="00606CA9" w:rsidP="00043D2A">
            <w:pPr>
              <w:jc w:val="both"/>
              <w:rPr>
                <w:sz w:val="28"/>
                <w:szCs w:val="28"/>
              </w:rPr>
            </w:pPr>
            <w:r w:rsidRPr="00043D2A">
              <w:rPr>
                <w:sz w:val="28"/>
                <w:szCs w:val="28"/>
              </w:rPr>
              <w:t>-Trong sáo thì cột không khí dao động phát ra âm</w:t>
            </w:r>
          </w:p>
          <w:p w:rsidR="00606CA9" w:rsidRPr="00043D2A" w:rsidRDefault="00606CA9" w:rsidP="00043D2A">
            <w:pPr>
              <w:jc w:val="both"/>
              <w:rPr>
                <w:sz w:val="28"/>
                <w:szCs w:val="28"/>
              </w:rPr>
            </w:pPr>
            <w:r w:rsidRPr="00043D2A">
              <w:rPr>
                <w:sz w:val="28"/>
                <w:szCs w:val="28"/>
              </w:rPr>
              <w:t>-Trong âm thoa thì 2 nhánh dao động phát ra âm.</w:t>
            </w:r>
          </w:p>
          <w:p w:rsidR="00606CA9" w:rsidRPr="00043D2A" w:rsidRDefault="00606CA9" w:rsidP="00043D2A">
            <w:pPr>
              <w:jc w:val="both"/>
              <w:rPr>
                <w:sz w:val="28"/>
                <w:szCs w:val="28"/>
              </w:rPr>
            </w:pPr>
            <w:r w:rsidRPr="00043D2A">
              <w:rPr>
                <w:sz w:val="28"/>
                <w:szCs w:val="28"/>
              </w:rPr>
              <w:t>-Định nghĩa nguồn âm( là các vật dao động phát ra âm)</w:t>
            </w:r>
          </w:p>
          <w:p w:rsidR="00606CA9" w:rsidRPr="00043D2A" w:rsidRDefault="00606CA9" w:rsidP="00043D2A">
            <w:pPr>
              <w:jc w:val="both"/>
              <w:rPr>
                <w:sz w:val="28"/>
                <w:szCs w:val="28"/>
              </w:rPr>
            </w:pPr>
          </w:p>
          <w:p w:rsidR="00606CA9" w:rsidRPr="00043D2A" w:rsidRDefault="00606CA9" w:rsidP="00ED31E0">
            <w:pPr>
              <w:rPr>
                <w:sz w:val="28"/>
                <w:szCs w:val="28"/>
              </w:rPr>
            </w:pPr>
            <w:r w:rsidRPr="00043D2A">
              <w:rPr>
                <w:sz w:val="28"/>
                <w:szCs w:val="28"/>
              </w:rPr>
              <w:t>- Đọc SGK trả lời các câu hỏi của GV.</w:t>
            </w:r>
            <w:r w:rsidRPr="00043D2A">
              <w:rPr>
                <w:sz w:val="28"/>
                <w:szCs w:val="28"/>
              </w:rPr>
              <w:br/>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Ghi nhận xét và kết luận của GV</w:t>
            </w:r>
          </w:p>
          <w:p w:rsidR="00606CA9" w:rsidRPr="00043D2A" w:rsidRDefault="00606CA9" w:rsidP="00ED31E0">
            <w:pPr>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Âm truyền được trong các môi trường rắn lỏng khí</w:t>
            </w:r>
          </w:p>
          <w:p w:rsidR="00606CA9" w:rsidRPr="00043D2A" w:rsidRDefault="00606CA9" w:rsidP="00043D2A">
            <w:pPr>
              <w:jc w:val="both"/>
              <w:rPr>
                <w:sz w:val="28"/>
                <w:szCs w:val="28"/>
              </w:rPr>
            </w:pPr>
            <w:r w:rsidRPr="00043D2A">
              <w:rPr>
                <w:sz w:val="28"/>
                <w:szCs w:val="28"/>
              </w:rPr>
              <w:t>-Môi trường rắn truyền âm tốt nhất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Trả lời C3:</w:t>
            </w:r>
          </w:p>
          <w:p w:rsidR="00606CA9" w:rsidRPr="00043D2A" w:rsidRDefault="00606CA9" w:rsidP="00043D2A">
            <w:pPr>
              <w:jc w:val="both"/>
              <w:rPr>
                <w:sz w:val="28"/>
                <w:szCs w:val="28"/>
              </w:rPr>
            </w:pPr>
            <w:r w:rsidRPr="00043D2A">
              <w:rPr>
                <w:sz w:val="28"/>
                <w:szCs w:val="28"/>
              </w:rPr>
              <w:t>-Ta trông thấy tia chớp và khá lâu mới nghe thấy tiến sấm.</w:t>
            </w:r>
          </w:p>
          <w:p w:rsidR="00606CA9" w:rsidRPr="00043D2A" w:rsidRDefault="00606CA9" w:rsidP="00043D2A">
            <w:pPr>
              <w:jc w:val="both"/>
              <w:rPr>
                <w:sz w:val="28"/>
                <w:szCs w:val="28"/>
              </w:rPr>
            </w:pPr>
          </w:p>
        </w:tc>
        <w:tc>
          <w:tcPr>
            <w:tcW w:w="3906" w:type="dxa"/>
            <w:gridSpan w:val="5"/>
            <w:shd w:val="clear" w:color="auto" w:fill="auto"/>
          </w:tcPr>
          <w:p w:rsidR="00606CA9" w:rsidRPr="00043D2A" w:rsidRDefault="00606CA9" w:rsidP="00043D2A">
            <w:pPr>
              <w:jc w:val="both"/>
              <w:rPr>
                <w:sz w:val="28"/>
                <w:szCs w:val="28"/>
              </w:rPr>
            </w:pPr>
            <w:r w:rsidRPr="00043D2A">
              <w:rPr>
                <w:b/>
                <w:sz w:val="28"/>
                <w:szCs w:val="28"/>
              </w:rPr>
              <w:lastRenderedPageBreak/>
              <w:t>I- Âm. Nguồn âm</w:t>
            </w:r>
          </w:p>
          <w:p w:rsidR="00606CA9" w:rsidRPr="00043D2A" w:rsidRDefault="00606CA9" w:rsidP="00043D2A">
            <w:pPr>
              <w:jc w:val="both"/>
              <w:rPr>
                <w:sz w:val="28"/>
                <w:szCs w:val="28"/>
              </w:rPr>
            </w:pPr>
            <w:r w:rsidRPr="00043D2A">
              <w:rPr>
                <w:b/>
                <w:sz w:val="28"/>
                <w:szCs w:val="28"/>
              </w:rPr>
              <w:t>1) Âm là gì ?</w:t>
            </w:r>
            <w:r w:rsidRPr="00043D2A">
              <w:rPr>
                <w:sz w:val="28"/>
                <w:szCs w:val="28"/>
              </w:rPr>
              <w:t xml:space="preserve">  -</w:t>
            </w:r>
            <w:r w:rsidRPr="00043D2A">
              <w:rPr>
                <w:i/>
                <w:sz w:val="28"/>
                <w:szCs w:val="28"/>
              </w:rPr>
              <w:t>Âm là những sóng âm truyền trong các môi trường rắn ,lỏng ,khí , khi đến tai gây cảm giác âm</w:t>
            </w:r>
            <w:r w:rsidRPr="00043D2A">
              <w:rPr>
                <w:sz w:val="28"/>
                <w:szCs w:val="28"/>
              </w:rPr>
              <w:t>.</w:t>
            </w:r>
          </w:p>
          <w:p w:rsidR="00606CA9" w:rsidRPr="00043D2A" w:rsidRDefault="00606CA9" w:rsidP="00043D2A">
            <w:pPr>
              <w:jc w:val="both"/>
              <w:rPr>
                <w:sz w:val="28"/>
                <w:szCs w:val="28"/>
              </w:rPr>
            </w:pPr>
            <w:r w:rsidRPr="00043D2A">
              <w:rPr>
                <w:sz w:val="28"/>
                <w:szCs w:val="28"/>
              </w:rPr>
              <w:t>-</w:t>
            </w:r>
            <w:r w:rsidRPr="00043D2A">
              <w:rPr>
                <w:b/>
                <w:i/>
                <w:sz w:val="28"/>
                <w:szCs w:val="28"/>
              </w:rPr>
              <w:t>Sóng âm là những sóng cơ học truyền trong các môi trường rắn, lỏng, khí</w:t>
            </w:r>
            <w:r w:rsidRPr="00043D2A">
              <w:rPr>
                <w:sz w:val="28"/>
                <w:szCs w:val="28"/>
              </w:rPr>
              <w:t xml:space="preserve"> .</w:t>
            </w:r>
          </w:p>
          <w:p w:rsidR="00606CA9" w:rsidRPr="00043D2A" w:rsidRDefault="00606CA9" w:rsidP="00043D2A">
            <w:pPr>
              <w:jc w:val="both"/>
              <w:rPr>
                <w:i/>
                <w:sz w:val="28"/>
                <w:szCs w:val="28"/>
              </w:rPr>
            </w:pPr>
            <w:r w:rsidRPr="00043D2A">
              <w:rPr>
                <w:sz w:val="28"/>
                <w:szCs w:val="28"/>
              </w:rPr>
              <w:t>-</w:t>
            </w:r>
            <w:r w:rsidRPr="00043D2A">
              <w:rPr>
                <w:i/>
                <w:sz w:val="28"/>
                <w:szCs w:val="28"/>
              </w:rPr>
              <w:t>Tần số  của sóng âm cũng là tần số âm.</w:t>
            </w:r>
          </w:p>
          <w:p w:rsidR="00606CA9" w:rsidRPr="00043D2A" w:rsidRDefault="00606CA9" w:rsidP="00043D2A">
            <w:pPr>
              <w:jc w:val="both"/>
              <w:rPr>
                <w:b/>
                <w:sz w:val="28"/>
                <w:szCs w:val="28"/>
              </w:rPr>
            </w:pPr>
            <w:r w:rsidRPr="00043D2A">
              <w:rPr>
                <w:b/>
                <w:sz w:val="28"/>
                <w:szCs w:val="28"/>
              </w:rPr>
              <w:t xml:space="preserve">2)Nguồn âm :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Là các vật dao động phát ra âm</w:t>
            </w:r>
          </w:p>
          <w:p w:rsidR="00606CA9" w:rsidRPr="00043D2A" w:rsidRDefault="00606CA9" w:rsidP="00043D2A">
            <w:pPr>
              <w:jc w:val="both"/>
              <w:rPr>
                <w:sz w:val="28"/>
                <w:szCs w:val="28"/>
              </w:rPr>
            </w:pPr>
            <w:r w:rsidRPr="00043D2A">
              <w:rPr>
                <w:sz w:val="28"/>
                <w:szCs w:val="28"/>
              </w:rPr>
              <w:t>- f của âm phát ra = f  dao động của nguồn âm.</w:t>
            </w:r>
          </w:p>
          <w:p w:rsidR="00606CA9" w:rsidRPr="00043D2A" w:rsidRDefault="00606CA9" w:rsidP="00043D2A">
            <w:pPr>
              <w:jc w:val="both"/>
              <w:rPr>
                <w:sz w:val="28"/>
                <w:szCs w:val="28"/>
                <w:u w:val="single"/>
              </w:rPr>
            </w:pPr>
          </w:p>
          <w:p w:rsidR="00606CA9" w:rsidRPr="00043D2A" w:rsidRDefault="00606CA9" w:rsidP="00043D2A">
            <w:pPr>
              <w:jc w:val="both"/>
              <w:rPr>
                <w:b/>
                <w:sz w:val="28"/>
                <w:szCs w:val="28"/>
                <w:u w:val="single"/>
              </w:rPr>
            </w:pPr>
          </w:p>
          <w:p w:rsidR="00606CA9" w:rsidRPr="00043D2A" w:rsidRDefault="00606CA9" w:rsidP="00043D2A">
            <w:pPr>
              <w:jc w:val="both"/>
              <w:rPr>
                <w:b/>
                <w:sz w:val="28"/>
                <w:szCs w:val="28"/>
                <w:u w:val="single"/>
              </w:rPr>
            </w:pPr>
          </w:p>
          <w:p w:rsidR="00606CA9" w:rsidRPr="00043D2A" w:rsidRDefault="00606CA9" w:rsidP="00043D2A">
            <w:pPr>
              <w:jc w:val="both"/>
              <w:rPr>
                <w:b/>
                <w:sz w:val="28"/>
                <w:szCs w:val="28"/>
                <w:u w:val="single"/>
              </w:rPr>
            </w:pPr>
          </w:p>
          <w:p w:rsidR="00606CA9" w:rsidRPr="00043D2A" w:rsidRDefault="00606CA9" w:rsidP="00043D2A">
            <w:pPr>
              <w:jc w:val="both"/>
              <w:rPr>
                <w:b/>
                <w:sz w:val="28"/>
                <w:szCs w:val="28"/>
                <w:u w:val="single"/>
              </w:rPr>
            </w:pPr>
          </w:p>
          <w:p w:rsidR="00606CA9" w:rsidRPr="00043D2A" w:rsidRDefault="00606CA9" w:rsidP="00043D2A">
            <w:pPr>
              <w:jc w:val="both"/>
              <w:rPr>
                <w:b/>
                <w:sz w:val="28"/>
                <w:szCs w:val="28"/>
                <w:u w:val="single"/>
              </w:rPr>
            </w:pPr>
          </w:p>
          <w:p w:rsidR="00606CA9" w:rsidRPr="00043D2A" w:rsidRDefault="00606CA9" w:rsidP="00043D2A">
            <w:pPr>
              <w:jc w:val="both"/>
              <w:rPr>
                <w:b/>
                <w:sz w:val="28"/>
                <w:szCs w:val="28"/>
                <w:u w:val="single"/>
              </w:rPr>
            </w:pPr>
          </w:p>
          <w:p w:rsidR="00606CA9" w:rsidRPr="00043D2A" w:rsidRDefault="00606CA9" w:rsidP="00043D2A">
            <w:pPr>
              <w:jc w:val="both"/>
              <w:rPr>
                <w:b/>
                <w:sz w:val="28"/>
                <w:szCs w:val="28"/>
              </w:rPr>
            </w:pPr>
            <w:r w:rsidRPr="00043D2A">
              <w:rPr>
                <w:b/>
                <w:sz w:val="28"/>
                <w:szCs w:val="28"/>
              </w:rPr>
              <w:t>3) Âm nghe được , hạ âm, siêu âm:</w:t>
            </w:r>
          </w:p>
          <w:p w:rsidR="00606CA9" w:rsidRPr="00043D2A" w:rsidRDefault="00606CA9" w:rsidP="00043D2A">
            <w:pPr>
              <w:jc w:val="both"/>
              <w:rPr>
                <w:sz w:val="28"/>
                <w:szCs w:val="28"/>
              </w:rPr>
            </w:pPr>
            <w:r w:rsidRPr="00043D2A">
              <w:rPr>
                <w:sz w:val="28"/>
                <w:szCs w:val="28"/>
              </w:rPr>
              <w:t xml:space="preserve">-Âm nghe được (âm thanh)là những âm có tác dụng gây ra cảm giác âm. Có f từ 16 Hz  đến </w:t>
            </w:r>
          </w:p>
          <w:p w:rsidR="00606CA9" w:rsidRPr="00043D2A" w:rsidRDefault="00606CA9" w:rsidP="00043D2A">
            <w:pPr>
              <w:jc w:val="both"/>
              <w:rPr>
                <w:sz w:val="28"/>
                <w:szCs w:val="28"/>
              </w:rPr>
            </w:pPr>
            <w:r w:rsidRPr="00043D2A">
              <w:rPr>
                <w:sz w:val="28"/>
                <w:szCs w:val="28"/>
              </w:rPr>
              <w:lastRenderedPageBreak/>
              <w:t xml:space="preserve">     20.000Hz </w:t>
            </w:r>
          </w:p>
          <w:p w:rsidR="00606CA9" w:rsidRPr="00043D2A" w:rsidRDefault="00606CA9" w:rsidP="00043D2A">
            <w:pPr>
              <w:jc w:val="both"/>
              <w:rPr>
                <w:sz w:val="28"/>
                <w:szCs w:val="28"/>
              </w:rPr>
            </w:pPr>
            <w:r w:rsidRPr="00043D2A">
              <w:rPr>
                <w:sz w:val="28"/>
                <w:szCs w:val="28"/>
              </w:rPr>
              <w:t xml:space="preserve">-Hạ âm :    có f  &lt; 16Hz </w:t>
            </w:r>
          </w:p>
          <w:p w:rsidR="00606CA9" w:rsidRPr="00043D2A" w:rsidRDefault="00606CA9" w:rsidP="00043D2A">
            <w:pPr>
              <w:jc w:val="both"/>
              <w:rPr>
                <w:sz w:val="28"/>
                <w:szCs w:val="28"/>
              </w:rPr>
            </w:pPr>
            <w:r w:rsidRPr="00043D2A">
              <w:rPr>
                <w:sz w:val="28"/>
                <w:szCs w:val="28"/>
              </w:rPr>
              <w:t xml:space="preserve">-Siêu âm : có f &gt; 20.000Hz </w:t>
            </w:r>
          </w:p>
          <w:p w:rsidR="00606CA9" w:rsidRPr="00043D2A" w:rsidRDefault="00606CA9" w:rsidP="00043D2A">
            <w:pPr>
              <w:jc w:val="both"/>
              <w:rPr>
                <w:b/>
                <w:sz w:val="28"/>
                <w:szCs w:val="28"/>
              </w:rPr>
            </w:pPr>
            <w:r w:rsidRPr="00043D2A">
              <w:rPr>
                <w:b/>
                <w:sz w:val="28"/>
                <w:szCs w:val="28"/>
              </w:rPr>
              <w:t xml:space="preserve">4 ) Sự truyền âm </w:t>
            </w:r>
          </w:p>
          <w:p w:rsidR="00606CA9" w:rsidRPr="00043D2A" w:rsidRDefault="00606CA9" w:rsidP="00043D2A">
            <w:pPr>
              <w:jc w:val="both"/>
              <w:rPr>
                <w:sz w:val="28"/>
                <w:szCs w:val="28"/>
              </w:rPr>
            </w:pPr>
            <w:r w:rsidRPr="00043D2A">
              <w:rPr>
                <w:b/>
                <w:sz w:val="28"/>
                <w:szCs w:val="28"/>
              </w:rPr>
              <w:t>a) Môi trường truyền âm</w: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Âm truyền được qua các môi trường rắn, lỏng ,khí </w:t>
            </w:r>
          </w:p>
          <w:p w:rsidR="00606CA9" w:rsidRPr="00043D2A" w:rsidRDefault="00606CA9" w:rsidP="00043D2A">
            <w:pPr>
              <w:jc w:val="both"/>
              <w:rPr>
                <w:sz w:val="28"/>
                <w:szCs w:val="28"/>
              </w:rPr>
            </w:pPr>
            <w:r w:rsidRPr="00043D2A">
              <w:rPr>
                <w:sz w:val="28"/>
                <w:szCs w:val="28"/>
              </w:rPr>
              <w:t>-Âm không truyền được trong chân không .</w:t>
            </w:r>
          </w:p>
          <w:p w:rsidR="00606CA9" w:rsidRPr="00043D2A" w:rsidRDefault="00606CA9" w:rsidP="00043D2A">
            <w:pPr>
              <w:jc w:val="both"/>
              <w:rPr>
                <w:sz w:val="28"/>
                <w:szCs w:val="28"/>
              </w:rPr>
            </w:pPr>
            <w:r w:rsidRPr="00043D2A">
              <w:rPr>
                <w:b/>
                <w:sz w:val="28"/>
                <w:szCs w:val="28"/>
              </w:rPr>
              <w:t>b) Tốc độ â</w:t>
            </w:r>
            <w:r w:rsidRPr="00043D2A">
              <w:rPr>
                <w:b/>
                <w:sz w:val="28"/>
                <w:szCs w:val="28"/>
                <w:u w:val="single"/>
              </w:rPr>
              <w:t>m</w:t>
            </w:r>
            <w:r w:rsidRPr="00043D2A">
              <w:rPr>
                <w:sz w:val="28"/>
                <w:szCs w:val="28"/>
              </w:rPr>
              <w:t xml:space="preserve"> :</w:t>
            </w:r>
          </w:p>
          <w:p w:rsidR="00606CA9" w:rsidRPr="00043D2A" w:rsidRDefault="00606CA9" w:rsidP="00043D2A">
            <w:pPr>
              <w:ind w:left="59" w:firstLine="3"/>
              <w:jc w:val="both"/>
              <w:rPr>
                <w:sz w:val="28"/>
                <w:szCs w:val="28"/>
              </w:rPr>
            </w:pPr>
            <w:r w:rsidRPr="00043D2A">
              <w:rPr>
                <w:sz w:val="28"/>
                <w:szCs w:val="28"/>
              </w:rPr>
              <w:t>-Tốc độ âm phụ thuộc vào tính đàn hồi và khối lượng riêng, nhiệt độ của mội trường .</w:t>
            </w:r>
          </w:p>
          <w:p w:rsidR="00606CA9" w:rsidRPr="00043D2A" w:rsidRDefault="00606CA9" w:rsidP="00043D2A">
            <w:pPr>
              <w:jc w:val="both"/>
              <w:rPr>
                <w:sz w:val="28"/>
                <w:szCs w:val="28"/>
              </w:rPr>
            </w:pPr>
            <w:r w:rsidRPr="00043D2A">
              <w:rPr>
                <w:sz w:val="28"/>
                <w:szCs w:val="28"/>
              </w:rPr>
              <w:t>- V</w:t>
            </w:r>
            <w:r w:rsidRPr="00043D2A">
              <w:rPr>
                <w:sz w:val="28"/>
                <w:szCs w:val="28"/>
                <w:vertAlign w:val="subscript"/>
              </w:rPr>
              <w:t>rắn</w:t>
            </w:r>
            <w:r w:rsidRPr="00043D2A">
              <w:rPr>
                <w:sz w:val="28"/>
                <w:szCs w:val="28"/>
              </w:rPr>
              <w:t xml:space="preserve">  &gt; V</w:t>
            </w:r>
            <w:r w:rsidRPr="00043D2A">
              <w:rPr>
                <w:sz w:val="28"/>
                <w:szCs w:val="28"/>
                <w:vertAlign w:val="subscript"/>
              </w:rPr>
              <w:t>lỏng</w:t>
            </w:r>
            <w:r w:rsidRPr="00043D2A">
              <w:rPr>
                <w:sz w:val="28"/>
                <w:szCs w:val="28"/>
              </w:rPr>
              <w:t xml:space="preserve"> &gt; V</w:t>
            </w:r>
            <w:r w:rsidRPr="00043D2A">
              <w:rPr>
                <w:sz w:val="28"/>
                <w:szCs w:val="28"/>
                <w:vertAlign w:val="subscript"/>
              </w:rPr>
              <w:t>khí</w:t>
            </w:r>
            <w:r w:rsidRPr="00043D2A">
              <w:rPr>
                <w:sz w:val="28"/>
                <w:szCs w:val="28"/>
              </w:rPr>
              <w:t xml:space="preserve"> </w: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sz w:val="28"/>
                <w:szCs w:val="28"/>
              </w:rPr>
            </w:pPr>
          </w:p>
        </w:tc>
      </w:tr>
      <w:tr w:rsidR="00606CA9" w:rsidRPr="00ED31E0" w:rsidTr="00043D2A">
        <w:trPr>
          <w:trHeight w:val="353"/>
        </w:trPr>
        <w:tc>
          <w:tcPr>
            <w:tcW w:w="3025"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iới thiệu điều kiện để chọn nhạc âm để xét các đặc điểm</w:t>
            </w:r>
          </w:p>
          <w:p w:rsidR="00606CA9" w:rsidRPr="00043D2A" w:rsidRDefault="00606CA9" w:rsidP="00043D2A">
            <w:pPr>
              <w:jc w:val="both"/>
              <w:rPr>
                <w:sz w:val="28"/>
                <w:szCs w:val="28"/>
              </w:rPr>
            </w:pPr>
            <w:r w:rsidRPr="00043D2A">
              <w:rPr>
                <w:sz w:val="28"/>
                <w:szCs w:val="28"/>
              </w:rPr>
              <w:t>- Nhắc lại đặc điểm thứ nhất là tần số âm.</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ướng dẫn hs đọc SGK và đi đến định nghĩa cường độ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em bảng 10-3 SGK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1dB = </w:t>
            </w:r>
            <w:r w:rsidRPr="00043D2A">
              <w:rPr>
                <w:position w:val="-24"/>
                <w:sz w:val="28"/>
                <w:szCs w:val="28"/>
              </w:rPr>
              <w:object w:dxaOrig="520" w:dyaOrig="620">
                <v:shape id="_x0000_i1266" type="#_x0000_t75" style="width:26.3pt;height:30.7pt" o:ole="">
                  <v:imagedata r:id="rId485" o:title=""/>
                </v:shape>
                <o:OLEObject Type="Embed" ProgID="Equation.DSMT4" ShapeID="_x0000_i1266" DrawAspect="Content" ObjectID="_1629614333" r:id="rId486"/>
              </w:object>
            </w:r>
          </w:p>
          <w:p w:rsidR="00606CA9" w:rsidRPr="00043D2A" w:rsidRDefault="00606CA9" w:rsidP="00043D2A">
            <w:pPr>
              <w:jc w:val="both"/>
              <w:rPr>
                <w:sz w:val="28"/>
                <w:szCs w:val="28"/>
              </w:rPr>
            </w:pPr>
            <w:r w:rsidRPr="00043D2A">
              <w:rPr>
                <w:sz w:val="28"/>
                <w:szCs w:val="28"/>
              </w:rPr>
              <w:t>- Yêu cầu hs viết lại biểu thức tính múc cường độ âm bằng dB</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ưa một số đồ thị về âm cùng tần số do nhiều nhạc cụ phát ra</w:t>
            </w:r>
          </w:p>
          <w:p w:rsidR="00606CA9" w:rsidRPr="00043D2A" w:rsidRDefault="00606CA9" w:rsidP="00043D2A">
            <w:pPr>
              <w:jc w:val="both"/>
              <w:rPr>
                <w:sz w:val="28"/>
                <w:szCs w:val="28"/>
              </w:rPr>
            </w:pPr>
            <w:r w:rsidRPr="00043D2A">
              <w:rPr>
                <w:sz w:val="28"/>
                <w:szCs w:val="28"/>
              </w:rPr>
              <w:t xml:space="preserve">- Gợi ý cho hs </w:t>
            </w:r>
            <w:r w:rsidR="00700059" w:rsidRPr="00043D2A">
              <w:rPr>
                <w:sz w:val="28"/>
                <w:szCs w:val="28"/>
              </w:rPr>
              <w:t xml:space="preserve">Hiểu được </w:t>
            </w:r>
            <w:r w:rsidRPr="00043D2A">
              <w:rPr>
                <w:sz w:val="28"/>
                <w:szCs w:val="28"/>
              </w:rPr>
              <w:t>đâu là âm cơ bản đâu là họa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o hs đọc SGK để tìm đăc trưng thứ 3 của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ốt lại vấn đề khi hs phát biểu</w:t>
            </w:r>
          </w:p>
          <w:p w:rsidR="00606CA9" w:rsidRPr="00043D2A" w:rsidRDefault="00606CA9" w:rsidP="00043D2A">
            <w:pPr>
              <w:tabs>
                <w:tab w:val="left" w:pos="520"/>
                <w:tab w:val="left" w:pos="558"/>
                <w:tab w:val="left" w:pos="910"/>
                <w:tab w:val="center" w:pos="5070"/>
              </w:tabs>
              <w:jc w:val="both"/>
              <w:rPr>
                <w:sz w:val="28"/>
                <w:szCs w:val="28"/>
              </w:rPr>
            </w:pPr>
          </w:p>
        </w:tc>
        <w:tc>
          <w:tcPr>
            <w:tcW w:w="3541" w:type="dxa"/>
            <w:gridSpan w:val="5"/>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iếp thu</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iếp thu</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ịnh nghĩa cường độ âm (SGK)</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Xem bảng 10-3 SGK </w:t>
            </w:r>
          </w:p>
          <w:p w:rsidR="00606CA9" w:rsidRPr="00043D2A" w:rsidRDefault="00606CA9" w:rsidP="00043D2A">
            <w:pPr>
              <w:jc w:val="both"/>
              <w:rPr>
                <w:sz w:val="28"/>
                <w:szCs w:val="28"/>
              </w:rPr>
            </w:pPr>
            <w:r w:rsidRPr="00043D2A">
              <w:rPr>
                <w:sz w:val="28"/>
                <w:szCs w:val="28"/>
              </w:rPr>
              <w:t>Từ đó nêu định nghĩa mức cường độ âm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Viết lại biểu thức</w:t>
            </w:r>
          </w:p>
          <w:p w:rsidR="00606CA9" w:rsidRPr="00043D2A" w:rsidRDefault="00606CA9" w:rsidP="00043D2A">
            <w:pPr>
              <w:jc w:val="center"/>
              <w:rPr>
                <w:sz w:val="28"/>
                <w:szCs w:val="28"/>
              </w:rPr>
            </w:pPr>
            <w:r w:rsidRPr="00043D2A">
              <w:rPr>
                <w:position w:val="-30"/>
                <w:sz w:val="28"/>
                <w:szCs w:val="28"/>
              </w:rPr>
              <w:object w:dxaOrig="1600" w:dyaOrig="680">
                <v:shape id="_x0000_i1267" type="#_x0000_t75" style="width:80.15pt;height:33.8pt" o:ole="">
                  <v:imagedata r:id="rId487" o:title=""/>
                </v:shape>
                <o:OLEObject Type="Embed" ProgID="Equation.DSMT4" ShapeID="_x0000_i1267" DrawAspect="Content" ObjectID="_1629614334" r:id="rId488"/>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21376" behindDoc="0" locked="0" layoutInCell="1" allowOverlap="1">
                      <wp:simplePos x="0" y="0"/>
                      <wp:positionH relativeFrom="column">
                        <wp:posOffset>43815</wp:posOffset>
                      </wp:positionH>
                      <wp:positionV relativeFrom="paragraph">
                        <wp:posOffset>22860</wp:posOffset>
                      </wp:positionV>
                      <wp:extent cx="1981200" cy="469900"/>
                      <wp:effectExtent l="0" t="3810" r="3810" b="2540"/>
                      <wp:wrapNone/>
                      <wp:docPr id="2357" name="Rectangle 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F5E35" w:rsidRDefault="002600CC" w:rsidP="00606CA9">
                                  <w:pPr>
                                    <w:jc w:val="center"/>
                                  </w:pPr>
                                  <w:r w:rsidRPr="00F403B3">
                                    <w:rPr>
                                      <w:color w:val="000000"/>
                                    </w:rPr>
                                    <w:t>Đường biểu diễn dao động của âm la ( f = 440Hz) phát ra</w:t>
                                  </w:r>
                                  <w:r w:rsidRPr="006F5E35">
                                    <w:t xml:space="preserve"> b</w:t>
                                  </w:r>
                                  <w:r>
                                    <w:t>ở</w:t>
                                  </w:r>
                                  <w:r w:rsidRPr="006F5E35">
                                    <w:t>i:</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89" o:spid="_x0000_s1155" style="position:absolute;left:0;text-align:left;margin-left:3.45pt;margin-top:1.8pt;width:156pt;height:37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UM2ztgIAALUFAAAOAAAAZHJzL2Uyb0RvYy54bWysVG1v0zAQ/o7Ef7D8PcvL0jaJlk5b0yCk ARODH+AmTmPh2MF2mw7Ef+fstF3bfUFAPkT2+fzcPXeP7+Z213G0pUozKXIcXgUYUVHJmol1jr9+ Kb0EI22IqAmXgub4mWp8O3/75mboMxrJVvKaKgQgQmdDn+PWmD7zfV21tCP6SvZUwGEjVUcMbNXa rxUZAL3jfhQEU3+Qqu6VrKjWYC3GQzx3+E1DK/OpaTQ1iOcYcjPur9x/Zf/+/IZka0X6llX7NMhf ZNERJiDoEaoghqCNYq+gOlYpqWVjrirZ+bJpWEUdB2ATBhdsnlrSU8cFiqP7Y5n0/4OtPm4fFWJ1 jqPryQwjQTro0meoGxFrTlGapLZGQ68zcH3qH5VlqfsHWX3TSMhFC370Tik5tJTUkFlo/f2zC3aj 4SpaDR9kDfhkY6Qr165RnQWEQqCd68rzsSt0Z1AFxjBNQmg1RhWcxdM0hbUNQbLD7V5p847KDtlF jhVk79DJ9kGb0fXgYoMJWTLOwU4yLs4MgDlaIDZctWc2C9fIn2mQLpNlEntxNF16cVAU3l25iL1p Gc4mxXWxWBThLxs3jLOW1TUVNsxBVGH8Z03by3uUw1FWWnJWWzibklbr1YIrtCUg6tJ9+4KcuPnn abh6AZcLSmEUB/dR6pXTZObFZTzx0lmQeEGY3qfTIE7jojyn9MAE/XdKaMhxOokmrksnSV9wC9z3 mhvJOmZgbHDW5Tg5OpHMSnApatdaQxgf1yelsOm/lALafWi0E6zV6Kh1s1vt3KsIExveCngl62eQ sJKgMBAjzDxYtFL9wGiA+ZFj/X1DFMWIvxfwDOywcYt4Motgow7W1amViAogcmwwGpcLMw6nTa/Y uoUIoauRkHfwZBrm1PySzf6hwWxwpPZzzA6f073zepm2898AAAD//wMAUEsDBBQABgAIAAAAIQCH rIws2wAAAAYBAAAPAAAAZHJzL2Rvd25yZXYueG1sTI7BTsMwEETvSPyDtUhcEHWaSk4b4lQIBBwR LYce3XibRMTrEDtN4OtZTnAczejNK7az68QZh9B60rBcJCCQKm9bqjW8759u1yBCNGRN5wk1fGGA bXl5UZjc+one8LyLtWAIhdxoaGLscylD1aAzYeF7JO5OfnAmchxqaQczMdx1Mk0SJZ1piR8a0+ND g9XHbnQaHqfX55tD+n2a073BbKw+X8grra+v5vs7EBHn+DeGX31Wh5Kdjn4kG0SnQW14qGGlQHC7 Wq45HzVkmQJZFvK/fvkDAAD//wMAUEsBAi0AFAAGAAgAAAAhALaDOJL+AAAA4QEAABMAAAAAAAAA AAAAAAAAAAAAAFtDb250ZW50X1R5cGVzXS54bWxQSwECLQAUAAYACAAAACEAOP0h/9YAAACUAQAA CwAAAAAAAAAAAAAAAAAvAQAAX3JlbHMvLnJlbHNQSwECLQAUAAYACAAAACEAJ1DNs7YCAAC1BQAA DgAAAAAAAAAAAAAAAAAuAgAAZHJzL2Uyb0RvYy54bWxQSwECLQAUAAYACAAAACEAh6yMLNsAAAAG AQAADwAAAAAAAAAAAAAAAAAQBQAAZHJzL2Rvd25yZXYueG1sUEsFBgAAAAAEAAQA8wAAABgGAAAA AA== " filled="f" stroked="f">
                      <v:textbox inset="0,,0">
                        <w:txbxContent>
                          <w:p w:rsidR="002600CC" w:rsidRPr="006F5E35" w:rsidRDefault="002600CC" w:rsidP="00606CA9">
                            <w:pPr>
                              <w:jc w:val="center"/>
                            </w:pPr>
                            <w:r w:rsidRPr="00F403B3">
                              <w:rPr>
                                <w:color w:val="000000"/>
                              </w:rPr>
                              <w:t>Đường biểu diễn dao động của âm la ( f = 440Hz) phát ra</w:t>
                            </w:r>
                            <w:r w:rsidRPr="006F5E35">
                              <w:t xml:space="preserve"> b</w:t>
                            </w:r>
                            <w:r>
                              <w:t>ở</w:t>
                            </w:r>
                            <w:r w:rsidRPr="006F5E35">
                              <w:t>i:</w:t>
                            </w:r>
                          </w:p>
                        </w:txbxContent>
                      </v:textbox>
                    </v:rect>
                  </w:pict>
                </mc:Fallback>
              </mc:AlternateContent>
            </w: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16256" behindDoc="0" locked="0" layoutInCell="1" allowOverlap="1">
                      <wp:simplePos x="0" y="0"/>
                      <wp:positionH relativeFrom="column">
                        <wp:posOffset>83185</wp:posOffset>
                      </wp:positionH>
                      <wp:positionV relativeFrom="paragraph">
                        <wp:posOffset>100330</wp:posOffset>
                      </wp:positionV>
                      <wp:extent cx="1592580" cy="569595"/>
                      <wp:effectExtent l="6985" t="5080" r="10160" b="6350"/>
                      <wp:wrapNone/>
                      <wp:docPr id="2338" name="Group 9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2580" cy="569595"/>
                                <a:chOff x="1442" y="1786"/>
                                <a:chExt cx="1862" cy="1692"/>
                              </a:xfrm>
                            </wpg:grpSpPr>
                            <wpg:grpSp>
                              <wpg:cNvPr id="2339" name="Group 931"/>
                              <wpg:cNvGrpSpPr>
                                <a:grpSpLocks/>
                              </wpg:cNvGrpSpPr>
                              <wpg:grpSpPr bwMode="auto">
                                <a:xfrm>
                                  <a:off x="1442" y="1786"/>
                                  <a:ext cx="1862" cy="1692"/>
                                  <a:chOff x="1365" y="2025"/>
                                  <a:chExt cx="1782" cy="1186"/>
                                </a:xfrm>
                              </wpg:grpSpPr>
                              <wps:wsp>
                                <wps:cNvPr id="2340" name="Line 932"/>
                                <wps:cNvCnPr/>
                                <wps:spPr bwMode="auto">
                                  <a:xfrm>
                                    <a:off x="1380" y="202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1" name="Line 933"/>
                                <wps:cNvCnPr/>
                                <wps:spPr bwMode="auto">
                                  <a:xfrm>
                                    <a:off x="1365" y="222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2" name="Line 934"/>
                                <wps:cNvCnPr/>
                                <wps:spPr bwMode="auto">
                                  <a:xfrm rot="5400000" flipH="1">
                                    <a:off x="78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3" name="Line 935"/>
                                <wps:cNvCnPr/>
                                <wps:spPr bwMode="auto">
                                  <a:xfrm>
                                    <a:off x="1365" y="241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4" name="Line 936"/>
                                <wps:cNvCnPr/>
                                <wps:spPr bwMode="auto">
                                  <a:xfrm>
                                    <a:off x="1384" y="2616"/>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5" name="Line 937"/>
                                <wps:cNvCnPr/>
                                <wps:spPr bwMode="auto">
                                  <a:xfrm>
                                    <a:off x="1382" y="2808"/>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6" name="Line 938"/>
                                <wps:cNvCnPr/>
                                <wps:spPr bwMode="auto">
                                  <a:xfrm>
                                    <a:off x="1380" y="300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7" name="Line 939"/>
                                <wps:cNvCnPr/>
                                <wps:spPr bwMode="auto">
                                  <a:xfrm>
                                    <a:off x="1365" y="319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8" name="Line 940"/>
                                <wps:cNvCnPr/>
                                <wps:spPr bwMode="auto">
                                  <a:xfrm rot="5400000" flipH="1">
                                    <a:off x="99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9" name="Line 941"/>
                                <wps:cNvCnPr/>
                                <wps:spPr bwMode="auto">
                                  <a:xfrm rot="5400000" flipH="1">
                                    <a:off x="1242" y="2627"/>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0" name="Line 942"/>
                                <wps:cNvCnPr/>
                                <wps:spPr bwMode="auto">
                                  <a:xfrm rot="5400000" flipH="1">
                                    <a:off x="1469" y="2630"/>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1" name="Line 943"/>
                                <wps:cNvCnPr/>
                                <wps:spPr bwMode="auto">
                                  <a:xfrm rot="5400000" flipH="1">
                                    <a:off x="1694" y="2615"/>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2" name="Line 944"/>
                                <wps:cNvCnPr/>
                                <wps:spPr bwMode="auto">
                                  <a:xfrm rot="5400000" flipH="1">
                                    <a:off x="1902" y="2612"/>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3" name="Line 945"/>
                                <wps:cNvCnPr/>
                                <wps:spPr bwMode="auto">
                                  <a:xfrm rot="5400000" flipH="1">
                                    <a:off x="214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4" name="Line 946"/>
                                <wps:cNvCnPr/>
                                <wps:spPr bwMode="auto">
                                  <a:xfrm rot="5400000" flipH="1">
                                    <a:off x="235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5" name="Line 947"/>
                                <wps:cNvCnPr/>
                                <wps:spPr bwMode="auto">
                                  <a:xfrm rot="5400000" flipH="1">
                                    <a:off x="256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56" name="Freeform 948"/>
                              <wps:cNvSpPr>
                                <a:spLocks/>
                              </wps:cNvSpPr>
                              <wps:spPr bwMode="auto">
                                <a:xfrm>
                                  <a:off x="1442" y="2111"/>
                                  <a:ext cx="1854" cy="1023"/>
                                </a:xfrm>
                                <a:custGeom>
                                  <a:avLst/>
                                  <a:gdLst>
                                    <a:gd name="T0" fmla="*/ 0 w 2250"/>
                                    <a:gd name="T1" fmla="*/ 640 h 1242"/>
                                    <a:gd name="T2" fmla="*/ 285 w 2250"/>
                                    <a:gd name="T3" fmla="*/ 85 h 1242"/>
                                    <a:gd name="T4" fmla="*/ 840 w 2250"/>
                                    <a:gd name="T5" fmla="*/ 1150 h 1242"/>
                                    <a:gd name="T6" fmla="*/ 1440 w 2250"/>
                                    <a:gd name="T7" fmla="*/ 85 h 1242"/>
                                    <a:gd name="T8" fmla="*/ 1920 w 2250"/>
                                    <a:gd name="T9" fmla="*/ 1150 h 1242"/>
                                    <a:gd name="T10" fmla="*/ 2250 w 2250"/>
                                    <a:gd name="T11" fmla="*/ 640 h 1242"/>
                                  </a:gdLst>
                                  <a:ahLst/>
                                  <a:cxnLst>
                                    <a:cxn ang="0">
                                      <a:pos x="T0" y="T1"/>
                                    </a:cxn>
                                    <a:cxn ang="0">
                                      <a:pos x="T2" y="T3"/>
                                    </a:cxn>
                                    <a:cxn ang="0">
                                      <a:pos x="T4" y="T5"/>
                                    </a:cxn>
                                    <a:cxn ang="0">
                                      <a:pos x="T6" y="T7"/>
                                    </a:cxn>
                                    <a:cxn ang="0">
                                      <a:pos x="T8" y="T9"/>
                                    </a:cxn>
                                    <a:cxn ang="0">
                                      <a:pos x="T10" y="T11"/>
                                    </a:cxn>
                                  </a:cxnLst>
                                  <a:rect l="0" t="0" r="r" b="b"/>
                                  <a:pathLst>
                                    <a:path w="2250" h="1242">
                                      <a:moveTo>
                                        <a:pt x="0" y="640"/>
                                      </a:moveTo>
                                      <a:cubicBezTo>
                                        <a:pt x="72" y="320"/>
                                        <a:pt x="145" y="0"/>
                                        <a:pt x="285" y="85"/>
                                      </a:cubicBezTo>
                                      <a:cubicBezTo>
                                        <a:pt x="425" y="170"/>
                                        <a:pt x="648" y="1150"/>
                                        <a:pt x="840" y="1150"/>
                                      </a:cubicBezTo>
                                      <a:cubicBezTo>
                                        <a:pt x="1032" y="1150"/>
                                        <a:pt x="1260" y="85"/>
                                        <a:pt x="1440" y="85"/>
                                      </a:cubicBezTo>
                                      <a:cubicBezTo>
                                        <a:pt x="1620" y="85"/>
                                        <a:pt x="1785" y="1058"/>
                                        <a:pt x="1920" y="1150"/>
                                      </a:cubicBezTo>
                                      <a:cubicBezTo>
                                        <a:pt x="2055" y="1242"/>
                                        <a:pt x="2152" y="941"/>
                                        <a:pt x="2250" y="6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0" o:spid="_x0000_s1026" style="position:absolute;margin-left:6.55pt;margin-top:7.9pt;width:125.4pt;height:44.85pt;z-index:251616256" coordorigin="1442,1786" coordsize="1862,16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0FSYrAYAAIM0AAAOAAAAZHJzL2Uyb0RvYy54bWzsW21v2zYQ/j5g/4HQxwGpRb1ZMuIUXZxk A7qtQL0fIEuyLUyWNEqOkw7777s7Uq+tF9vtCgxlPjgSeTodjw8fksfT9eunXcYeE1GlRT43+CvT YEkeFXGab+bG78v7K99gVR3mcZgVeTI3npPKeH3z/XfXh3KWWMW2yOJEMFCSV7NDOTe2dV3OJpMq 2ia7sHpVlEkOletC7MIabsVmEovwANp32cQyTW9yKERciiJKqgpKF7LSuCH963US1b+t11VSs2xu gG01/Qr6XeHv5OY6nG1EWG7TSJkRXmDFLkxzeGmrahHWIduL9CNVuzQSRVWs61dRsZsU63UaJdQG aA03R615EMW+pLZsZodN2boJXDvy08Vqo18f3wmWxnPDsm3oqzzcQS/Ri1lgk38O5WYGYg+ifF++ E7KRcPm2iP6owH2TcT3eb6QwWx1+KWJQGO7rgvzztBY7VAEtZ0/UDc9tNyRPNYugkLuB5frQWxHU uV7gBq7sp2gLnYmPccexDAa1fOp7Td1d87jvQSU+y73AwtpJOJPvJVuVbQgRZai8HLgiGLuCo6Jx U7G/v5QrPtGm1iEftSicdb6wPZd8YZlW66fWF1O/8QWXnjrqCxh/VQex6vMg9n4blgkht0LstBBz oFclxN6meQIIo/45lCR1m78T5ORqVgHSXgQPtxEk0M9dy1uPTfFNiAGCcNvocFaKqn5Iih3Di7mR gRkEzPDxbVVLrDQiiNO8uE+zDMrDWZazw9wIXPAy3lZFlsZYSTdis7rNBHsMkWfoTwFvIAbjOY9J 2TYJ4zt1XYdpJq/BzixHfdAOMEddSSL5KzCDO//Od64cy7u7cszF4urN/a1z5d3zqbuwF7e3C/43 msad2TaN4yRH6xpS485pParoVdJRS2utGyZD7TS2wNjmPxkNo0z2IA6YarYq4mfqWCoHkMnir4E2 PkKbLQfxhWhrxpllqXlDo02jrcdtwLQDbnPORRsTBVCS60j+YOssLX+CWYzoRk2YUx8maaQ8z6IZ iahCzpq8mfY05dFyEpjqG6Q8ewRCWhJcPME2lOdwtbTQlKcpr0d5zghttBi/GG0+qCNu42pRr9Gm 0dZDG+xzBhPs9NwJFrzZ7Dxh8yC3kJZv+qinN5PqzYPePNiON0IboeRybpNbVRvWdhptequqcNQF RqYjtAWfxW1q3WbzJnSmZ1I9k/Zm0jbSK8NwECyDGfAcbjthqxoEequqo3P55mgsuI2xKxCqEPvp 0bkTQMgtdVIAARNaLvaWeTpgopd5tjs6kQC4fHkq5I4HYKetrTxT0yjUJxX9czF3dFLhnH1ScQoX ekEbYBmH8zQXai603dEJhvNfnGDwwFSBF48T12ou1Fw44MLREYZz9hHGCVxowZTcBJvH4T/NhZoL bXd0tAFw+fLrQst2NQr1Hvn4HtkdHXk4Zx95nMKFrqdR+L9EYZfP+NVyqpCw5CHcvUgSTMxlgdM/ GmmSRKt+hijFdGQNRhlPS+9rkjwtzse5Lj7SM6V4mhZtlXoZftFeZvjhkV6T1QeJmrFKqNvEyv4l 7PzXuwzSfX+YMJMdmGVBMIBOAjsZ2Je1Mp5jsi2jiNJICha0rZTlu0d0wbqmlQKhT6uCdnVC8MJP mwW00Epx7h6zC/qqE3OOaoOzh1bsqGEQzG2FeGAdswziHJ3Ycct43/no+CMNhZ7v9A07ALq87dRw K7M3IS/2KVcdDVcsxDR0kxKoyqLC1GHsdQjELAlRoAKkEChHhOVOZdlA7N+F5eZ6ScvVFzVLxl0S n78oLAPpSzoTelEYXUstHDRRPqZcIyAvfpwRLwwGGfErOQDKsEaPomfwEhNfaXSwLeSjYUgVa3bF Y7IsSKbukrmhk1AHvK+rj/arNPox+dCXnkrf2k0yZUk6OKz20Xo1EGUhDCkqhH9S81Df8E4+4kCW Lurh04EmD6iKigGZqqX0Wh+M7pejtwY2D++UrSakL/efAmfJRlieVCcNbothBJL8Ge2AvUj/mVbV VLmEm67avqhXw8gc2HRSSywTFxroLuxbIjepzuIYE4CKwFEUrMqRKrG86+2+h+ClCBtCQQslsqSj 5jal+NvOrB7kh1f9NPJ7+lOI74ldnIItl4LQb/C9DuSZbgvxwWAH+PZlblR/7kORGCz7OYfM/wC+ RQCxmm4cd4qQEv2aVb8mzCNQNTdqA+gWL29r+YHNvhTpZgtvkhmsefEGvgJZp5Rlj6sAmRgOIMEb ygun9Qx86ULAUV/l4Kc0/XuS774duvkHAAD//wMAUEsDBBQABgAIAAAAIQDI6Uer3QAAAAkBAAAP AAAAZHJzL2Rvd25yZXYueG1sTE9NS8NAEL0L/odlBG92k4YUjdmUUtRTEWwF8TZNpklodjZkt0n6 7x1PehrevMf7yNez7dRIg28dG4gXESji0lUt1wY+D68Pj6B8QK6wc0wGruRhXdze5JhVbuIPGveh VmLCPkMDTQh9prUvG7LoF64nFu7kBotB4FDrasBJzG2nl1G00hZbloQGe9o2VJ73F2vgbcJpk8Qv 4+582l6/D+n71y4mY+7v5s0zqEBz+BPDb32pDoV0OroLV151gpNYlHJTWSD8cpU8gTrKI0pT0EWu /y8ofgAAAP//AwBQSwECLQAUAAYACAAAACEAtoM4kv4AAADhAQAAEwAAAAAAAAAAAAAAAAAAAAAA W0NvbnRlbnRfVHlwZXNdLnhtbFBLAQItABQABgAIAAAAIQA4/SH/1gAAAJQBAAALAAAAAAAAAAAA AAAAAC8BAABfcmVscy8ucmVsc1BLAQItABQABgAIAAAAIQAL0FSYrAYAAIM0AAAOAAAAAAAAAAAA AAAAAC4CAABkcnMvZTJvRG9jLnhtbFBLAQItABQABgAIAAAAIQDI6Uer3QAAAAkBAAAPAAAAAAAA AAAAAAAAAAYJAABkcnMvZG93bnJldi54bWxQSwUGAAAAAAQABADzAAAAEAoAAAAA ">
                      <v:group id="Group 931" o:spid="_x0000_s1027" style="position:absolute;left:1442;top:1786;width:1862;height:1692" coordorigin="1365,2025" coordsize="1782,11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oMWLsYAAADdAAAADwAAAGRycy9kb3ducmV2LnhtbESPQWvCQBSE7wX/w/KE 3uomhpYaXUVESw8iVAXx9sg+k2D2bciuSfz3riD0OMzMN8xs0ZtKtNS40rKCeBSBIM6sLjlXcDxs Pr5BOI+ssbJMCu7kYDEfvM0w1bbjP2r3PhcBwi5FBYX3dSqlywoy6Ea2Jg7exTYGfZBNLnWDXYCb So6j6EsaLDksFFjTqqDsur8ZBT8ddsskXrfb62V1Px8+d6dtTEq9D/vlFISn3v+HX+1frWCcJBN4 vglPQM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gxYuxgAAAN0A AAAPAAAAAAAAAAAAAAAAAKoCAABkcnMvZG93bnJldi54bWxQSwUGAAAAAAQABAD6AAAAnQMAAAAA ">
                        <v:line id="Line 932" o:spid="_x0000_s1028" style="position:absolute;visibility:visible;mso-wrap-style:square" from="1380,2025" to="3120,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ssNsUAAADdAAAADwAAAGRycy9kb3ducmV2LnhtbERPy2rCQBTdC/7DcAvd6aRagqSOIkpB uxAfhXZ5zdwmqZk7YWaapH/vLASXh/OeL3tTi5acrywreBknIIhzqysuFHye30czED4ga6wtk4J/ 8rBcDAdzzLTt+EjtKRQihrDPUEEZQpNJ6fOSDPqxbYgj92OdwRChK6R22MVwU8tJkqTSYMWxocSG 1iXl19OfUbCfHtJ2tfvY9l+79JJvjpfv384p9fzUr95ABOrDQ3x3b7WCyfQ17o9v4hO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4ssNsUAAADdAAAADwAAAAAAAAAA AAAAAAChAgAAZHJzL2Rvd25yZXYueG1sUEsFBgAAAAAEAAQA+QAAAJMDAAAAAA== "/>
                        <v:line id="Line 933" o:spid="_x0000_s1029" style="position:absolute;visibility:visible;mso-wrap-style:square" from="1365,2220" to="3105,2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eJrcgAAADdAAAADwAAAGRycy9kb3ducmV2LnhtbESPT2vCQBTE74V+h+UVeqsbtYQSXUVa CtqD+A/0+Mw+k7TZt2F3m6Tf3hWEHoeZ+Q0znfemFi05X1lWMBwkIIhzqysuFBz2ny9vIHxA1lhb JgV/5GE+e3yYYqZtx1tqd6EQEcI+QwVlCE0mpc9LMugHtiGO3sU6gyFKV0jtsItwU8tRkqTSYMVx ocSG3kvKf3a/RsF6vEnbxepr2R9X6Tn/2J5P351T6vmpX0xABOrDf/jeXmoFo/HrE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MeJrcgAAADdAAAADwAAAAAA AAAAAAAAAAChAgAAZHJzL2Rvd25yZXYueG1sUEsFBgAAAAAEAAQA+QAAAJYDAAAAAA== "/>
                        <v:line id="Line 934" o:spid="_x0000_s1030" style="position:absolute;rotation:-90;flip:x;visibility:visible;mso-wrap-style:square" from="788,2621" to="1950,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1I0MYAAADdAAAADwAAAGRycy9kb3ducmV2LnhtbESP0U4CMRRE30n8h+aa+AZdVyGwUoia EH0hZNEPuG4v7er2dtMWWP/empDwOJmZM5nlenCdOFGIrWcF95MCBHHjdctGwefHZjwHEROyxs4z KfilCOvVzWiJlfZnrum0T0ZkCMcKFdiU+krK2FhyGCe+J87ewQeHKctgpA54znDXybIoZtJhy3nB Yk+vlpqf/dEp+DLti7H1IizeptP592wr63TYKXV3Ozw/gUg0pGv40n7XCsqHxxL+3+Qn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ZdSNDGAAAA3QAAAA8AAAAAAAAA AAAAAAAAoQIAAGRycy9kb3ducmV2LnhtbFBLBQYAAAAABAAEAPkAAACUAwAAAAA= "/>
                        <v:line id="Line 935" o:spid="_x0000_s1031" style="position:absolute;visibility:visible;mso-wrap-style:square" from="1365,2415" to="3105,24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yQcgAAADdAAAADwAAAGRycy9kb3ducmV2LnhtbESPQWvCQBSE74X+h+UVequbmhJKdBVp KWgPolbQ4zP7TGKzb8PuNkn/vSsUehxm5htmOh9MIzpyvras4HmUgCAurK65VLD/+nh6BeEDssbG Min4JQ/z2f3dFHNte95StwuliBD2OSqoQmhzKX1RkUE/si1x9M7WGQxRulJqh32Em0aOkySTBmuO CxW29FZR8b37MQrW6SbrFqvP5XBYZafifXs6Xnqn1OPDsJiACDSE//Bfe6kVjNOXF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myQcgAAADdAAAADwAAAAAA AAAAAAAAAAChAgAAZHJzL2Rvd25yZXYueG1sUEsFBgAAAAAEAAQA+QAAAJYDAAAAAA== "/>
                        <v:line id="Line 936" o:spid="_x0000_s1032" style="position:absolute;visibility:visible;mso-wrap-style:square" from="1384,2616" to="3124,2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AqNcgAAADdAAAADwAAAGRycy9kb3ducmV2LnhtbESPT2vCQBTE74V+h+UVvNVNVYJEV5GW gvZQ6h/Q4zP7TNJm34bdNUm/fbcgeBxm5jfMfNmbWrTkfGVZwcswAUGcW11xoeCwf3+egvABWWNt mRT8kofl4vFhjpm2HW+p3YVCRAj7DBWUITSZlD4vyaAf2oY4ehfrDIYoXSG1wy7CTS1HSZJKgxXH hRIbei0p/9ldjYLP8VfarjYf6/64Sc/52/Z8+u6cUoOnfjUDEagP9/CtvdYKRuPJBP7fxCc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LAqNcgAAADdAAAADwAAAAAA AAAAAAAAAAChAgAAZHJzL2Rvd25yZXYueG1sUEsFBgAAAAAEAAQA+QAAAJYDAAAAAA== "/>
                        <v:line id="Line 937" o:spid="_x0000_s1033" style="position:absolute;visibility:visible;mso-wrap-style:square" from="1382,2808" to="3122,2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PrsgAAADdAAAADwAAAGRycy9kb3ducmV2LnhtbESPT2vCQBTE70K/w/IK3nRTbYNEV5EW QXso/gM9PrOvSdrs27C7TdJv3y0Uehxm5jfMYtWbWrTkfGVZwcM4AUGcW11xoeB82oxmIHxA1lhb JgXf5GG1vBssMNO24wO1x1CICGGfoYIyhCaT0uclGfRj2xBH7906gyFKV0jtsItwU8tJkqTSYMVx ocSGnkvKP49fRsHbdJ+2693rtr/s0lv+crhdPzqn1PC+X89BBOrDf/ivvdUKJtPHJ/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yPrsgAAADdAAAADwAAAAAA AAAAAAAAAAChAgAAZHJzL2Rvd25yZXYueG1sUEsFBgAAAAAEAAQA+QAAAJYDAAAAAA== "/>
                        <v:line id="Line 938" o:spid="_x0000_s1034" style="position:absolute;visibility:visible;mso-wrap-style:square" from="1380,3000" to="3120,3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y4R2cgAAADdAAAADwAAAGRycy9kb3ducmV2LnhtbESPT2vCQBTE70K/w/IKvemmWoKkriIt BfVQ/FNoj8/sM4nNvg27a5J+e7cgeBxm5jfMbNGbWrTkfGVZwfMoAUGcW11xoeDr8DGcgvABWWNt mRT8kYfF/GEww0zbjnfU7kMhIoR9hgrKEJpMSp+XZNCPbEMcvZN1BkOUrpDaYRfhppbjJEmlwYrj QokNvZWU/+4vRsHnZJu2y/Vm1X+v02P+vjv+nDun1NNjv3wFEagP9/CtvdIKxpOXFP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y4R2cgAAADdAAAADwAAAAAA AAAAAAAAAAChAgAAZHJzL2Rvd25yZXYueG1sUEsFBgAAAAAEAAQA+QAAAJYDAAAAAA== "/>
                        <v:line id="Line 939" o:spid="_x0000_s1035" style="position:absolute;visibility:visible;mso-wrap-style:square" from="1365,3195" to="3105,3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K0QsgAAADdAAAADwAAAGRycy9kb3ducmV2LnhtbESPQWvCQBSE7wX/w/KE3upGLbGkriIt Be2hqBXs8Zl9JtHs27C7TdJ/3y0UPA4z8w0zX/amFi05X1lWMB4lIIhzqysuFBw+3x6eQPiArLG2 TAp+yMNyMbibY6Ztxztq96EQEcI+QwVlCE0mpc9LMuhHtiGO3tk6gyFKV0jtsItwU8tJkqTSYMVx ocSGXkrKr/tvo+Bjuk3b1eZ93R836Sl/3Z2+Lp1T6n7Yr55BBOrDLfzfXmsFk+njD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GK0QsgAAADdAAAADwAAAAAA AAAAAAAAAAChAgAAZHJzL2Rvd25yZXYueG1sUEsFBgAAAAAEAAQA+QAAAJYDAAAAAA== "/>
                        <v:line id="Line 940" o:spid="_x0000_s1036" style="position:absolute;rotation:-90;flip:x;visibility:visible;mso-wrap-style:square" from="998,2621" to="2160,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7V/OsIAAADdAAAADwAAAGRycy9kb3ducmV2LnhtbERPzU4CMRC+m/gOzZh4k64gBBYKARKC F2MWeYBhO7SL2+mmrbC+vT2YcPzy/S9WvWvFlUJsPCt4HRQgiGuvGzYKjl+7lymImJA1tp5JwS9F WC0fHxZYan/jiq6HZEQO4ViiAptSV0oZa0sO48B3xJk7++AwZRiM1AFvOdy1clgUE+mw4dxgsaOt pfr78OMUnEyzMbaahdl+PJ5eJh+ySudPpZ6f+vUcRKI+3cX/7netYDh6y3Pzm/wE5PI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7V/OsIAAADdAAAADwAAAAAAAAAAAAAA AAChAgAAZHJzL2Rvd25yZXYueG1sUEsFBgAAAAAEAAQA+QAAAJADAAAAAA== "/>
                        <v:line id="Line 941" o:spid="_x0000_s1037" style="position:absolute;rotation:-90;flip:x;visibility:visible;mso-wrap-style:square" from="1242,2627" to="2404,2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naocYAAADdAAAADwAAAGRycy9kb3ducmV2LnhtbESP0U4CMRRE3038h+aS+CZdUAi7Uoia GH0hZNEPuG4v7cL2dtNWWP/empDwOJmZM5nlenCdOFGIrWcFk3EBgrjxumWj4Ovz7X4BIiZkjZ1n UvBLEdar25slVtqfuabTLhmRIRwrVGBT6ispY2PJYRz7njh7ex8cpiyDkTrgOcNdJ6dFMZcOW84L Fnt6tdQcdz9OwbdpX4yty1C+z2aLw3wj67TfKnU3Gp6fQCQa0jV8aX9oBdOHxxL+3+Qn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j52qHGAAAA3QAAAA8AAAAAAAAA AAAAAAAAoQIAAGRycy9kb3ducmV2LnhtbFBLBQYAAAAABAAEAPkAAACUAwAAAAA= "/>
                        <v:line id="Line 942" o:spid="_x0000_s1038" style="position:absolute;rotation:-90;flip:x;visibility:visible;mso-wrap-style:square" from="1469,2630" to="2631,2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rl4cIAAADdAAAADwAAAGRycy9kb3ducmV2LnhtbERPzWoCMRC+C32HMAVvmq2yolujVKG0 l1JWfYDpZkxWN5MlSXX79s2h0OPH97/eDq4TNwqx9azgaVqAIG68btkoOB1fJ0sQMSFr7DyTgh+K sN08jNZYaX/nmm6HZEQO4VihAptSX0kZG0sO49T3xJk7++AwZRiM1AHvOdx1clYUC+mw5dxgsae9 peZ6+HYKvky7M7ZehdVbWS4viw9Zp/OnUuPH4eUZRKIh/Yv/3O9awWxe5v35TX4CcvM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Brl4cIAAADdAAAADwAAAAAAAAAAAAAA AAChAgAAZHJzL2Rvd25yZXYueG1sUEsFBgAAAAAEAAQA+QAAAJADAAAAAA== "/>
                        <v:line id="Line 943" o:spid="_x0000_s1039" style="position:absolute;rotation:-90;flip:x;visibility:visible;mso-wrap-style:square" from="1694,2615" to="2856,2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ZAesYAAADdAAAADwAAAGRycy9kb3ducmV2LnhtbESP0UoDMRRE3wv+Q7iCb222lS3btWlR QeyLlK1+wHVzm6xubpYktuvfN0LBx2FmzjDr7eh6caIQO88K5rMCBHHrdcdGwcf7y7QCEROyxt4z KfilCNvNzWSNtfZnbuh0SEZkCMcaFdiUhlrK2FpyGGd+IM7e0QeHKctgpA54znDXy0VRLKXDjvOC xYGeLbXfhx+n4NN0T8Y2q7B6Lcvqa/kmm3TcK3V3Oz4+gEg0pv/wtb3TChb35Rz+3uQnID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NWQHrGAAAA3QAAAA8AAAAAAAAA AAAAAAAAoQIAAGRycy9kb3ducmV2LnhtbFBLBQYAAAAABAAEAPkAAACUAwAAAAA= "/>
                        <v:line id="Line 944" o:spid="_x0000_s1040" style="position:absolute;rotation:-90;flip:x;visibility:visible;mso-wrap-style:square" from="1902,2612" to="3064,26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4TeDcYAAADdAAAADwAAAGRycy9kb3ducmV2LnhtbESP0UoDMRRE3wX/IdyCbzbblS3ttmlR QfRFZNt+wO3mNlnd3CxJbNe/N4LQx2FmzjDr7eh6caYQO88KZtMCBHHrdcdGwWH/cr8AEROyxt4z KfihCNvN7c0aa+0v3NB5l4zIEI41KrApDbWUsbXkME79QJy9kw8OU5bBSB3wkuGul2VRzKXDjvOC xYGeLbVfu2+n4Gi6J2ObZVi+VtXic/4um3T6UOpuMj6uQCQa0zX8337TCsqHqoS/N/kJyM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OE3g3GAAAA3QAAAA8AAAAAAAAA AAAAAAAAoQIAAGRycy9kb3ducmV2LnhtbFBLBQYAAAAABAAEAPkAAACUAwAAAAA= "/>
                        <v:line id="Line 945" o:spid="_x0000_s1041" style="position:absolute;rotation:-90;flip:x;visibility:visible;mso-wrap-style:square" from="2146,2618" to="3308,2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h7lsUAAADdAAAADwAAAGRycy9kb3ducmV2LnhtbESP0WoCMRRE34X+Q7iFvmm2yopujdIK xb4UWdsPuN1ck203N0sSdf37piD0cZiZM8xqM7hOnCnE1rOCx0kBgrjxumWj4PPjdbwAEROyxs4z KbhShM36brTCSvsL13Q+JCMyhGOFCmxKfSVlbCw5jBPfE2fv6IPDlGUwUge8ZLjr5LQo5tJhy3nB Yk9bS83P4eQUfJn2xdh6GZa7slx8z99lnY57pR7uh+cnEImG9B++td+0gumsnMHfm/wE5P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Mh7lsUAAADdAAAADwAAAAAAAAAA AAAAAAChAgAAZHJzL2Rvd25yZXYueG1sUEsFBgAAAAAEAAQA+QAAAJMDAAAAAA== "/>
                        <v:line id="Line 946" o:spid="_x0000_s1042" style="position:absolute;rotation:-90;flip:x;visibility:visible;mso-wrap-style:square" from="2356,2618" to="3518,2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Hj4sYAAADdAAAADwAAAGRycy9kb3ducmV2LnhtbESP0U4CMRRE3034h+aa+CZd0SWwUAia GH0xZtEPuGwv7cL2dtNWWP6empj4OJmZM5nlenCdOFGIrWcFD+MCBHHjdctGwffX6/0MREzIGjvP pOBCEdar0c0SK+3PXNNpm4zIEI4VKrAp9ZWUsbHkMI59T5y9vQ8OU5bBSB3wnOGuk5OimEqHLecF iz29WGqO2x+nYGfaZ2PreZi/leXsMP2Qddp/KnV3O2wWIBIN6T/8137XCiaP5RP8vslPQK6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Mh4+LGAAAA3QAAAA8AAAAAAAAA AAAAAAAAoQIAAGRycy9kb3ducmV2LnhtbFBLBQYAAAAABAAEAPkAAACUAwAAAAA= "/>
                        <v:line id="Line 947" o:spid="_x0000_s1043" style="position:absolute;rotation:-90;flip:x;visibility:visible;mso-wrap-style:square" from="2566,2618" to="3728,2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1GecUAAADdAAAADwAAAGRycy9kb3ducmV2LnhtbESP0WoCMRRE3wv+Q7hC32pWy4pujWIL 0r6UsuoH3G6uybabmyWJuv37plDwcZiZM8xqM7hOXCjE1rOC6aQAQdx43bJRcDzsHhYgYkLW2Hkm BT8UYbMe3a2w0v7KNV32yYgM4VihAptSX0kZG0sO48T3xNk7+eAwZRmM1AGvGe46OSuKuXTYcl6w 2NOLpeZ7f3YKPk37bGy9DMvXslx8zd9lnU4fSt2Ph+0TiERDuoX/229aweyxLOHvTX4Ccv0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G1GecUAAADdAAAADwAAAAAAAAAA AAAAAAChAgAAZHJzL2Rvd25yZXYueG1sUEsFBgAAAAAEAAQA+QAAAJMDAAAAAA== "/>
                      </v:group>
                      <v:shape id="Freeform 948" o:spid="_x0000_s1044" style="position:absolute;left:1442;top:2111;width:1854;height:1023;visibility:visible;mso-wrap-style:square;v-text-anchor:top" coordsize="2250,12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WSMsIA AADdAAAADwAAAGRycy9kb3ducmV2LnhtbESPQYvCMBSE78L+h/AWvMiartIi1ShSEbxa9f5o3rbF 5qU02Rr/vVlY8DjMzDfMZhdMJ0YaXGtZwfc8AUFcWd1yreB6OX6tQDiPrLGzTAqe5GC3/ZhsMNf2 wWcaS1+LCGGXo4LG+z6X0lUNGXRz2xNH78cOBn2UQy31gI8IN51cJEkmDbYcFxrsqWioupe/RkE6 9sXsFIJf1u1M30Lx3B/SUqnpZ9ivQXgK/h3+b5+0gsUyzeDvTXwCcvsCAAD//wMAUEsBAi0AFAAG AAgAAAAhAPD3irv9AAAA4gEAABMAAAAAAAAAAAAAAAAAAAAAAFtDb250ZW50X1R5cGVzXS54bWxQ SwECLQAUAAYACAAAACEAMd1fYdIAAACPAQAACwAAAAAAAAAAAAAAAAAuAQAAX3JlbHMvLnJlbHNQ SwECLQAUAAYACAAAACEAMy8FnkEAAAA5AAAAEAAAAAAAAAAAAAAAAAApAgAAZHJzL3NoYXBleG1s LnhtbFBLAQItABQABgAIAAAAIQAMRZIywgAAAN0AAAAPAAAAAAAAAAAAAAAAAJgCAABkcnMvZG93 bnJldi54bWxQSwUGAAAAAAQABAD1AAAAhwMAAAAA " path="m,640c72,320,145,,285,85v140,85,363,1065,555,1065c1032,1150,1260,85,1440,85v180,,345,973,480,1065c2055,1242,2152,941,2250,640e" filled="f">
                        <v:path arrowok="t" o:connecttype="custom" o:connectlocs="0,527;235,70;692,947;1187,70;1582,947;1854,527" o:connectangles="0,0,0,0,0,0"/>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19328" behindDoc="0" locked="0" layoutInCell="1" allowOverlap="1">
                      <wp:simplePos x="0" y="0"/>
                      <wp:positionH relativeFrom="column">
                        <wp:posOffset>496570</wp:posOffset>
                      </wp:positionH>
                      <wp:positionV relativeFrom="paragraph">
                        <wp:posOffset>102235</wp:posOffset>
                      </wp:positionV>
                      <wp:extent cx="962660" cy="340995"/>
                      <wp:effectExtent l="1270" t="0" r="0" b="4445"/>
                      <wp:wrapNone/>
                      <wp:docPr id="2337" name="Rectangle 9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266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403B3" w:rsidRDefault="002600CC" w:rsidP="00606CA9">
                                  <w:pPr>
                                    <w:jc w:val="both"/>
                                    <w:rPr>
                                      <w:color w:val="000000"/>
                                    </w:rPr>
                                  </w:pPr>
                                  <w:r w:rsidRPr="00F403B3">
                                    <w:rPr>
                                      <w:color w:val="000000"/>
                                    </w:rPr>
                                    <w:t>a.Âm tho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87" o:spid="_x0000_s1156" style="position:absolute;left:0;text-align:left;margin-left:39.1pt;margin-top:8.05pt;width:75.8pt;height:26.8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b3mnuQIAALwFAAAOAAAAZHJzL2Uyb0RvYy54bWysVG1v0zAQ/o7Ef7D8PctL3bSJlk5b0yCk ARODH+AmTmOR2MF2mw7Ef+fstF27fUFAPkS273z3PHeP7/pm37Vox5TmUmQ4vAowYqKUFRebDH/9 UnhzjLShoqKtFCzDT0zjm8XbN9dDn7JINrKtmEIQROh06DPcGNOnvq/LhnVUX8meCTDWUnXUwFZt /ErRAaJ3rR8FQewPUlW9kiXTGk7z0YgXLn5ds9J8qmvNDGozDNiM+yv3X9u/v7im6UbRvuHlAQb9 CxQd5QKSnkLl1FC0VfxVqI6XSmpZm6tSdr6sa14yxwHYhMELNo8N7ZnjAsXR/alM+v+FLT/uHhTi VYajyWSGkaAddOkz1I2KTctQMp/ZGg29TsH1sX9QlqXu72X5TSMhlw34sVul5NAwWgGy0Pr7Fxfs RsNVtB4+yAri062Rrlz7WnU2IBQC7V1Xnk5dYXuDSjhM4iiOoXclmCYkSJKpy0DT4+VeafOOyQ7Z RYYVgHfB6e5eGwuGpkcXm0vIgreta3wrLg7AcTyB1HDV2iwI18efSZCs5qs58UgUrzwS5Ll3WyyJ FxfhbJpP8uUyD3/ZvCFJG15VTNg0R02F5M96dlD3qIaTqrRseWXDWUhabdbLVqEdBU0X7jsU5MzN v4ThigBcXlAKIxLcRYlXxPOZRwoy9ZJZMPeCMLlL4oAkJC8uKd1zwf6dEhqgq9No6rp0BvoFt8B9 r7nRtOMGpkbLuwzPT040tQpcicq11lDejuuzUlj4z6WAdh8b7fRqJTpK3ezXe/cowsSmt/pdy+oJ FKwkKAzECCMPFo1UPzAaYHxkWH/fUsUwat8LeAVJSIidN25DprMINurcsj63UFFCqAwbjMbl0owz atsrvmkgU+hqJeQtvJyaO1U/ozq8NxgRjtxhnNkZdL53Xs9Dd/EbAAD//wMAUEsDBBQABgAIAAAA IQA441xi3wAAAAgBAAAPAAAAZHJzL2Rvd25yZXYueG1sTI9BS8NAEIXvQv/DMoIXsZvmENuYTSkF sYhQTGvP2+yYBLOzaXabxH/veNLTMPMeb76XrSfbigF73zhSsJhHIJBKZxqqFBwPzw9LED5oMrp1 hAq+0cM6n91kOjVupHccilAJDiGfagV1CF0qpS9rtNrPXYfE2qfrrQ689pU0vR453LYyjqJEWt0Q f6h1h9say6/iahWM5X44Hd5e5P7+tHN02V22xcerUne30+YJRMAp/JnhF5/RIWems7uS8aJV8LiM 2cn3ZAGC9ThecZWzgoSnzDP5v0D+AwAA//8DAFBLAQItABQABgAIAAAAIQC2gziS/gAAAOEBAAAT AAAAAAAAAAAAAAAAAAAAAABbQ29udGVudF9UeXBlc10ueG1sUEsBAi0AFAAGAAgAAAAhADj9If/W AAAAlAEAAAsAAAAAAAAAAAAAAAAALwEAAF9yZWxzLy5yZWxzUEsBAi0AFAAGAAgAAAAhAAhveae5 AgAAvAUAAA4AAAAAAAAAAAAAAAAALgIAAGRycy9lMm9Eb2MueG1sUEsBAi0AFAAGAAgAAAAhADjj XGLfAAAACAEAAA8AAAAAAAAAAAAAAAAAEwUAAGRycy9kb3ducmV2LnhtbFBLBQYAAAAABAAEAPMA AAAfBgAAAAA= " filled="f" stroked="f">
                      <v:textbox>
                        <w:txbxContent>
                          <w:p w:rsidR="002600CC" w:rsidRPr="00F403B3" w:rsidRDefault="002600CC" w:rsidP="00606CA9">
                            <w:pPr>
                              <w:jc w:val="both"/>
                              <w:rPr>
                                <w:color w:val="000000"/>
                              </w:rPr>
                            </w:pPr>
                            <w:r w:rsidRPr="00F403B3">
                              <w:rPr>
                                <w:color w:val="000000"/>
                              </w:rPr>
                              <w:t>a.Âm thoa</w:t>
                            </w:r>
                          </w:p>
                        </w:txbxContent>
                      </v:textbox>
                    </v:rect>
                  </w:pict>
                </mc:Fallback>
              </mc:AlternateConten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17280" behindDoc="0" locked="0" layoutInCell="1" allowOverlap="1">
                      <wp:simplePos x="0" y="0"/>
                      <wp:positionH relativeFrom="column">
                        <wp:posOffset>63500</wp:posOffset>
                      </wp:positionH>
                      <wp:positionV relativeFrom="paragraph">
                        <wp:posOffset>140970</wp:posOffset>
                      </wp:positionV>
                      <wp:extent cx="1651635" cy="569595"/>
                      <wp:effectExtent l="6350" t="7620" r="8890" b="13335"/>
                      <wp:wrapNone/>
                      <wp:docPr id="2318" name="Group 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1635" cy="569595"/>
                                <a:chOff x="3683" y="1807"/>
                                <a:chExt cx="1862" cy="1692"/>
                              </a:xfrm>
                            </wpg:grpSpPr>
                            <wpg:grpSp>
                              <wpg:cNvPr id="2319" name="Group 950"/>
                              <wpg:cNvGrpSpPr>
                                <a:grpSpLocks/>
                              </wpg:cNvGrpSpPr>
                              <wpg:grpSpPr bwMode="auto">
                                <a:xfrm>
                                  <a:off x="3683" y="1807"/>
                                  <a:ext cx="1862" cy="1692"/>
                                  <a:chOff x="1365" y="2025"/>
                                  <a:chExt cx="1782" cy="1186"/>
                                </a:xfrm>
                              </wpg:grpSpPr>
                              <wps:wsp>
                                <wps:cNvPr id="2320" name="Line 951"/>
                                <wps:cNvCnPr/>
                                <wps:spPr bwMode="auto">
                                  <a:xfrm>
                                    <a:off x="1380" y="202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1" name="Line 952"/>
                                <wps:cNvCnPr/>
                                <wps:spPr bwMode="auto">
                                  <a:xfrm>
                                    <a:off x="1365" y="222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2" name="Line 953"/>
                                <wps:cNvCnPr/>
                                <wps:spPr bwMode="auto">
                                  <a:xfrm rot="5400000" flipH="1">
                                    <a:off x="78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3" name="Line 954"/>
                                <wps:cNvCnPr/>
                                <wps:spPr bwMode="auto">
                                  <a:xfrm>
                                    <a:off x="1365" y="241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4" name="Line 955"/>
                                <wps:cNvCnPr/>
                                <wps:spPr bwMode="auto">
                                  <a:xfrm>
                                    <a:off x="1384" y="2616"/>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5" name="Line 956"/>
                                <wps:cNvCnPr/>
                                <wps:spPr bwMode="auto">
                                  <a:xfrm>
                                    <a:off x="1382" y="2808"/>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6" name="Line 957"/>
                                <wps:cNvCnPr/>
                                <wps:spPr bwMode="auto">
                                  <a:xfrm>
                                    <a:off x="1380" y="300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7" name="Line 958"/>
                                <wps:cNvCnPr/>
                                <wps:spPr bwMode="auto">
                                  <a:xfrm>
                                    <a:off x="1365" y="319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8" name="Line 959"/>
                                <wps:cNvCnPr/>
                                <wps:spPr bwMode="auto">
                                  <a:xfrm rot="5400000" flipH="1">
                                    <a:off x="99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9" name="Line 960"/>
                                <wps:cNvCnPr/>
                                <wps:spPr bwMode="auto">
                                  <a:xfrm rot="5400000" flipH="1">
                                    <a:off x="1242" y="2627"/>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0" name="Line 961"/>
                                <wps:cNvCnPr/>
                                <wps:spPr bwMode="auto">
                                  <a:xfrm rot="5400000" flipH="1">
                                    <a:off x="1469" y="2630"/>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1" name="Line 962"/>
                                <wps:cNvCnPr/>
                                <wps:spPr bwMode="auto">
                                  <a:xfrm rot="5400000" flipH="1">
                                    <a:off x="1694" y="2615"/>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2" name="Line 963"/>
                                <wps:cNvCnPr/>
                                <wps:spPr bwMode="auto">
                                  <a:xfrm rot="5400000" flipH="1">
                                    <a:off x="1902" y="2612"/>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3" name="Line 964"/>
                                <wps:cNvCnPr/>
                                <wps:spPr bwMode="auto">
                                  <a:xfrm rot="5400000" flipH="1">
                                    <a:off x="214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4" name="Line 965"/>
                                <wps:cNvCnPr/>
                                <wps:spPr bwMode="auto">
                                  <a:xfrm rot="5400000" flipH="1">
                                    <a:off x="235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5" name="Line 966"/>
                                <wps:cNvCnPr/>
                                <wps:spPr bwMode="auto">
                                  <a:xfrm rot="5400000" flipH="1">
                                    <a:off x="256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36" name="Freeform 967"/>
                              <wps:cNvSpPr>
                                <a:spLocks/>
                              </wps:cNvSpPr>
                              <wps:spPr bwMode="auto">
                                <a:xfrm>
                                  <a:off x="3691" y="2082"/>
                                  <a:ext cx="1842" cy="1112"/>
                                </a:xfrm>
                                <a:custGeom>
                                  <a:avLst/>
                                  <a:gdLst>
                                    <a:gd name="T0" fmla="*/ 0 w 2235"/>
                                    <a:gd name="T1" fmla="*/ 690 h 1350"/>
                                    <a:gd name="T2" fmla="*/ 120 w 2235"/>
                                    <a:gd name="T3" fmla="*/ 330 h 1350"/>
                                    <a:gd name="T4" fmla="*/ 180 w 2235"/>
                                    <a:gd name="T5" fmla="*/ 450 h 1350"/>
                                    <a:gd name="T6" fmla="*/ 270 w 2235"/>
                                    <a:gd name="T7" fmla="*/ 180 h 1350"/>
                                    <a:gd name="T8" fmla="*/ 375 w 2235"/>
                                    <a:gd name="T9" fmla="*/ 315 h 1350"/>
                                    <a:gd name="T10" fmla="*/ 555 w 2235"/>
                                    <a:gd name="T11" fmla="*/ 60 h 1350"/>
                                    <a:gd name="T12" fmla="*/ 765 w 2235"/>
                                    <a:gd name="T13" fmla="*/ 1230 h 1350"/>
                                    <a:gd name="T14" fmla="*/ 915 w 2235"/>
                                    <a:gd name="T15" fmla="*/ 1110 h 1350"/>
                                    <a:gd name="T16" fmla="*/ 975 w 2235"/>
                                    <a:gd name="T17" fmla="*/ 1335 h 1350"/>
                                    <a:gd name="T18" fmla="*/ 1245 w 2235"/>
                                    <a:gd name="T19" fmla="*/ 360 h 1350"/>
                                    <a:gd name="T20" fmla="*/ 1335 w 2235"/>
                                    <a:gd name="T21" fmla="*/ 495 h 1350"/>
                                    <a:gd name="T22" fmla="*/ 1395 w 2235"/>
                                    <a:gd name="T23" fmla="*/ 165 h 1350"/>
                                    <a:gd name="T24" fmla="*/ 1545 w 2235"/>
                                    <a:gd name="T25" fmla="*/ 330 h 1350"/>
                                    <a:gd name="T26" fmla="*/ 1635 w 2235"/>
                                    <a:gd name="T27" fmla="*/ 0 h 1350"/>
                                    <a:gd name="T28" fmla="*/ 1935 w 2235"/>
                                    <a:gd name="T29" fmla="*/ 1215 h 1350"/>
                                    <a:gd name="T30" fmla="*/ 2010 w 2235"/>
                                    <a:gd name="T31" fmla="*/ 1065 h 1350"/>
                                    <a:gd name="T32" fmla="*/ 2100 w 2235"/>
                                    <a:gd name="T33" fmla="*/ 1350 h 1350"/>
                                    <a:gd name="T34" fmla="*/ 2235 w 2235"/>
                                    <a:gd name="T35" fmla="*/ 690 h 1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35" h="1350">
                                      <a:moveTo>
                                        <a:pt x="0" y="690"/>
                                      </a:moveTo>
                                      <a:lnTo>
                                        <a:pt x="120" y="330"/>
                                      </a:lnTo>
                                      <a:lnTo>
                                        <a:pt x="180" y="450"/>
                                      </a:lnTo>
                                      <a:lnTo>
                                        <a:pt x="270" y="180"/>
                                      </a:lnTo>
                                      <a:lnTo>
                                        <a:pt x="375" y="315"/>
                                      </a:lnTo>
                                      <a:lnTo>
                                        <a:pt x="555" y="60"/>
                                      </a:lnTo>
                                      <a:lnTo>
                                        <a:pt x="765" y="1230"/>
                                      </a:lnTo>
                                      <a:lnTo>
                                        <a:pt x="915" y="1110"/>
                                      </a:lnTo>
                                      <a:lnTo>
                                        <a:pt x="975" y="1335"/>
                                      </a:lnTo>
                                      <a:lnTo>
                                        <a:pt x="1245" y="360"/>
                                      </a:lnTo>
                                      <a:lnTo>
                                        <a:pt x="1335" y="495"/>
                                      </a:lnTo>
                                      <a:lnTo>
                                        <a:pt x="1395" y="165"/>
                                      </a:lnTo>
                                      <a:lnTo>
                                        <a:pt x="1545" y="330"/>
                                      </a:lnTo>
                                      <a:lnTo>
                                        <a:pt x="1635" y="0"/>
                                      </a:lnTo>
                                      <a:lnTo>
                                        <a:pt x="1935" y="1215"/>
                                      </a:lnTo>
                                      <a:lnTo>
                                        <a:pt x="2010" y="1065"/>
                                      </a:lnTo>
                                      <a:lnTo>
                                        <a:pt x="2100" y="1350"/>
                                      </a:lnTo>
                                      <a:lnTo>
                                        <a:pt x="2235" y="69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9" o:spid="_x0000_s1026" style="position:absolute;margin-left:5pt;margin-top:11.1pt;width:130.05pt;height:44.85pt;z-index:251617280" coordorigin="3683,1807" coordsize="1862,16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tif0twcAACo7AAAOAAAAZHJzL2Uyb0RvYy54bWzsW21v2zYQ/j5g/0HQxwGpRb3ZMuoURV66 Ad1WoNkPUGzZFiZLmqTE6Yb99z13lGhJDW3F6woMVT44knk+3svD4/FIvn7ztEuMx6go4yxdmOKV ZRpRusxWcbpZmL/d3V7MTKOswnQVJlkaLcxPUWm+ufz+u9f7fB7Z2TZLVlFhgElazvf5wtxWVT6f TMrlNtqF5assj1I0rrNiF1Z4LTaTVRHuwX2XTGzL8if7rFjlRbaMyhLfXstG85L5r9fRsvp1vS6j ykgWJmSr+LPgz3v6nFy+DuebIsy38bIWIzxDil0Yp+hUsboOq9B4KOLPWO3iZZGV2bp6tcx2k2y9 jpcR6wBthNXT5l2RPeSsy2a+3+TKTDBtz05ns13+8vihMOLVwrQdAV+l4Q5e4o6NwA3IPvt8MwfZ uyL/mH8opJJ4fJ8tfy/RPOm30/tGEhv3+5+zFRiGD1XG9nlaFztiAc2NJ3bDJ+WG6KkylvhS+J7w Hc80lmjz/MALPOmn5RbOpJ85/swxDbSKmTVt2m6an898W/5W+IFNrZNwLvtlWWvZpGL8onQ8mCLo mcJjqPRVJX9/KVM8o5MyyGcahXNlC+H4MBVsYVu2spOyxXTW2ELM/KO2wPgrDxAr/x3EPm7DPGLk loQdZVcbY1BC7H2cRkbgCZJpnzPVVfqhqN9KIO0keIQzA7uO5spiUxdNhB/2mwJAOM+LsnoXZTuD HhZmAjEYmOHj+7KSWGlICKdpdhsnCb4P50lq7Bdm4MHK9FpmSbyiRn4pNvdXSWE8hhRn+K82docM 4zldMbNtFK5u6ucqjBP5DDmTlPhBD4hTP8lA8ldgBTezm5l74dr+zYVrXV9fvL29ci/8WzH1rp3r q6tr8TeJJtz5Nl6topSka4KacId5tA6vMhypsKbMMOly57EFYZv/LDRGWTknD0rP3merT+xY/h4g k19/DbSJHto4GpyNtmac2UAxO3FE24i2VmxDpO3ENuelsc0oMoQkz5Xxw1gncf4j5jgON/WEOZ1h kqaQ59scOjlUyFlTNNPeGPI4nUSk+gZDHvKiDgjdl4KQJp0abIfUwhV1ajGGvDHktUKe20Mbo+Ts CXYGdhzbBKeqrdg2pnNjOucg8e7GNkbJ+WjDfE1om1mzMZ0bFw81jg5LVb+HNi40nI82uVR1kNuN aBvR9hnapj20cUw6G231UtURTelszNvGvK2Vt6lKb12Gqwu9w8twA5aqQTAuVcfqXLrR1oJVjV2C 0OeJ8SUhbwAIhe3WaZ5v1zsFKhSOBZNxUeE4vR0J/8U7EkNQ6PoAOy9t0V+3djyicESh4/R2KlDK BUq+dCz0A1Vg6ZfzRhSOKHSc3g6G/1/sYIjAamZkwShvlflGFI4odJzeFob/4i2MATOyLVzUd2Sx uV/+G1E4otBxelsbqKh8+RnZdrwRheMaWb9GplNw7e1c/8VbHkNioQe2Yyz8H56jOpxn/Gpnqhy1 LXJbRBEdzDUCv7010hwSLdsnRLmwKFtoUTPoeJ/jB1gV0RRt4RBjd9E8o6oOHe8TQiaRrRN+ywd5 wo8OMjSn+nBQc1UfqNus6hF1h5X/epfguO8PE8My9oaNcCz7OdBAAkXjB5axNYQjz4ISy4YThFFU wtbxQl6jqFB30PDCvKOocLxVIxfigqJyPR0v+EpR2VMdL2w9KCrq8XkdUcxVVM7U08iFMseBSnga XqJtes/TMRMd6+sEAwAOfU59LbO2+YWttb9oOyCAChpgtD0AFGqla/sg0NpNdJzgOFrLtd2A4qZW vI4jfJ10dB5X+UtQt89ri8NmBzo30Elnt10hHNBp2HV8AZc9Dzm77QrhaZWlgwFKC/3IstuuoBPm OunavtBaruOIQM+s7Qhha4cE1SGVDnQXQCMcVYoUnbC0tqO1vKKzhaXl13EFYpvGF5QPH/ghUurk a/uiGzERo1UUDrfyuDUOsj+ldWTGkxHSvRGLTzzmWUln/SlMI9DfcV0WLEBFkV1DDK2JmAsXJ4mh EhFz0D9JDPAQMU91J4nlztcdb6udJKZoyBoOU5HiHZMPU5LiGZMPUxNHryT5MEXpzghzH6YqxRsi l4dXT1qG4gmTD1OV4gWTD1OV4gGTD1PVrlW1h6lKA5q4Y8AidzmpKo1XJh+mKg1HJu+oKnuph1OB y0/9a0+FaeDa073McvKwolFIo4ke6XYDp0DGFnkVZTnUssseo7uMaarDjR0M7FqrQ3uStumQBrGE tMEi9W/am/8580PCwXRIYo7SIX1hOqI/xg+piexXnliFRZr+mv+yX2QdTCd3HbVkyCdkt0gYjvaL TEESIhU4TlgLSLPtUUKa3aUqJ2RkToQGTMzHOWJGlkLKaoZWa5prZdcntJb3tND1cZ0F5kfZMSbA oyLSzCcpMbUdp8ScJinrhFyrjQQ1hDygVmIBvyDg8+hUgwFftlcQ6ubLt30BqHONqWzfdrrlv9pV LbKzbwrJigV8i2uluA6xzYo/TWOPK5oLs/zjISwi00h+SnFBLRAu3fKq+MX1phRxinbLfbslTJdg tTArE0kGPV5V8h7oQ17Emy16khct0uwtLiuuY74MRotVeX8JIKEXvr7Ey25cyGTg1JdH6cZn+53p D1dcL/8BAAD//wMAUEsDBBQABgAIAAAAIQDLEUbu3gAAAAkBAAAPAAAAZHJzL2Rvd25yZXYueG1s TI9NS8NAEIbvgv9hGcGb3Q/xK2ZTSlFPRbAVxNs2mSah2dmQ3Sbpv3c86fHlGd553nw5+06MOMQ2 kAW9UCCQylC1VFv43L3ePIKIyVHlukBo4YwRlsXlRe6yKkz0geM21YJLKGbOQpNSn0kZywa9i4vQ IzE7hMG7xHGoZTW4ict9J41S99K7lvhD43pcN1getydv4W1y0+pWv4yb42F9/t7dvX9tNFp7fTWv nkEknNPfMfzqszoU7LQPJ6qi6DgrnpIsGGNAMDcPSoPYM9D6CWSRy/8Lih8AAAD//wMAUEsBAi0A FAAGAAgAAAAhALaDOJL+AAAA4QEAABMAAAAAAAAAAAAAAAAAAAAAAFtDb250ZW50X1R5cGVzXS54 bWxQSwECLQAUAAYACAAAACEAOP0h/9YAAACUAQAACwAAAAAAAAAAAAAAAAAvAQAAX3JlbHMvLnJl bHNQSwECLQAUAAYACAAAACEAtrYn9LcHAAAqOwAADgAAAAAAAAAAAAAAAAAuAgAAZHJzL2Uyb0Rv Yy54bWxQSwECLQAUAAYACAAAACEAyxFG7t4AAAAJAQAADwAAAAAAAAAAAAAAAAARCgAAZHJzL2Rv d25yZXYueG1sUEsFBgAAAAAEAAQA8wAAABwLAAAAAA== ">
                      <v:group id="Group 950" o:spid="_x0000_s1027" style="position:absolute;left:3683;top:1807;width:1862;height:1692" coordorigin="1365,2025" coordsize="1782,11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TZKTsUAAADdAAAADwAAAGRycy9kb3ducmV2LnhtbESPQYvCMBSE78L+h/AE b5pWWXGrUURW2YMsqAvi7dE822LzUprY1n9vhAWPw8x8wyxWnSlFQ7UrLCuIRxEI4tTqgjMFf6ft cAbCeWSNpWVS8CAHq+VHb4GJti0fqDn6TAQIuwQV5N5XiZQuzcmgG9mKOHhXWxv0QdaZ1DW2AW5K OY6iqTRYcFjIsaJNTunteDcKdi2260n83exv183jcvr8Pe9jUmrQ79ZzEJ46/w7/t3+0gvEk/oLX m/AE5PIJ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k2Sk7FAAAA3QAA AA8AAAAAAAAAAAAAAAAAqgIAAGRycy9kb3ducmV2LnhtbFBLBQYAAAAABAAEAPoAAACcAwAAAAA= ">
                        <v:line id="Line 951" o:spid="_x0000_s1028" style="position:absolute;visibility:visible;mso-wrap-style:square" from="1380,2025" to="3120,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TJlsQAAADdAAAADwAAAGRycy9kb3ducmV2LnhtbERPz2vCMBS+D/wfwht4m+kqFOmMIoqg O4i6wXZ8Nm9tZ/NSkqyt/705CDt+fL/ny8E0oiPna8sKXicJCOLC6ppLBZ8f25cZCB+QNTaWScGN PCwXo6c55tr2fKLuHEoRQ9jnqKAKoc2l9EVFBv3EtsSR+7HOYIjQlVI77GO4aWSaJJk0WHNsqLCl dUXF9fxnFBymx6xb7d93w9c+uxSb0+X7t3dKjZ+H1RuIQEP4Fz/cO60gnaZxf3wTn4Bc3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VMmWxAAAAN0AAAAPAAAAAAAAAAAA AAAAAKECAABkcnMvZG93bnJldi54bWxQSwUGAAAAAAQABAD5AAAAkgMAAAAA "/>
                        <v:line id="Line 952" o:spid="_x0000_s1029" style="position:absolute;visibility:visible;mso-wrap-style:square" from="1365,2220" to="3105,2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hsDccAAADdAAAADwAAAGRycy9kb3ducmV2LnhtbESPQWvCQBSE74X+h+UVeqsbI4QSXUVa CtpDUSvo8Zl9JrHZt2F3m8R/7wqFHoeZ+YaZLQbTiI6cry0rGI8SEMSF1TWXCvbfHy+vIHxA1thY JgVX8rCYPz7MMNe25y11u1CKCGGfo4IqhDaX0hcVGfQj2xJH72ydwRClK6V22Ee4aWSaJJk0WHNc qLClt4qKn92vUfA12WTdcv25Gg7r7FS8b0/HS++Uen4allMQgYbwH/5rr7SCdJKO4f4mPgE5v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GGwNxwAAAN0AAAAPAAAAAAAA AAAAAAAAAKECAABkcnMvZG93bnJldi54bWxQSwUGAAAAAAQABAD5AAAAlQMAAAAA "/>
                        <v:line id="Line 953" o:spid="_x0000_s1030" style="position:absolute;rotation:-90;flip:x;visibility:visible;mso-wrap-style:square" from="788,2621" to="1950,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KtcMUAAADdAAAADwAAAGRycy9kb3ducmV2LnhtbESP0WoCMRRE3wv9h3ALvtVsVxTdGqUK pX2RsuoH3G6uybabmyVJdfv3jVDwcZiZM8xyPbhOnCnE1rOCp3EBgrjxumWj4Hh4fZyDiAlZY+eZ FPxShPXq/m6JlfYXrum8T0ZkCMcKFdiU+krK2FhyGMe+J87eyQeHKctgpA54yXDXybIoZtJhy3nB Yk9bS833/scp+DTtxth6ERZv0+n8a7aTdTp9KDV6GF6eQSQa0i38337XCspJWcL1TX4Ccv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4KtcMUAAADdAAAADwAAAAAAAAAA AAAAAAChAgAAZHJzL2Rvd25yZXYueG1sUEsFBgAAAAAEAAQA+QAAAJMDAAAAAA== "/>
                        <v:line id="Line 954" o:spid="_x0000_s1031" style="position:absolute;visibility:visible;mso-wrap-style:square" from="1365,2415" to="3105,24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ZX4ccAAADdAAAADwAAAGRycy9kb3ducmV2LnhtbESPQWvCQBSE74X+h+UVeqsbEwgldRVR BO2hqC20x2f2NUmbfRt2t0n8965Q8DjMzDfMbDGaVvTkfGNZwXSSgCAurW64UvDxvnl6BuEDssbW Mik4k4fF/P5uhoW2Ax+oP4ZKRAj7AhXUIXSFlL6syaCf2I44et/WGQxRukpqh0OEm1amSZJLgw3H hRo7WtVU/h7/jIK3bJ/3y93rdvzc5adyfTh9/QxOqceHcfkCItAYbuH/9lYrSLM0g+ub+ATk/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hlfhxwAAAN0AAAAPAAAAAAAA AAAAAAAAAKECAABkcnMvZG93bnJldi54bWxQSwUGAAAAAAQABAD5AAAAlQMAAAAA "/>
                        <v:line id="Line 955" o:spid="_x0000_s1032" style="position:absolute;visibility:visible;mso-wrap-style:square" from="1384,2616" to="3124,2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PlcgAAADdAAAADwAAAGRycy9kb3ducmV2LnhtbESPQWvCQBSE74X+h+UVequbxhJKdBVp KWgPolbQ4zP7TGKzb8PuNkn/vSsUehxm5htmOh9MIzpyvras4HmUgCAurK65VLD/+nh6BeEDssbG Min4JQ/z2f3dFHNte95StwuliBD2OSqoQmhzKX1RkUE/si1x9M7WGQxRulJqh32Em0amSZJJgzXH hQpbequo+N79GAXr8SbrFqvP5XBYZafifXs6Xnqn1OPDsJiACDSE//Bfe6kVpOP0BW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W/PlcgAAADdAAAADwAAAAAA AAAAAAAAAAChAgAAZHJzL2Rvd25yZXYueG1sUEsFBgAAAAAEAAQA+QAAAJYDAAAAAA== "/>
                        <v:line id="Line 956" o:spid="_x0000_s1033" style="position:absolute;visibility:visible;mso-wrap-style:square" from="1382,2808" to="3122,2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NqDsgAAADdAAAADwAAAGRycy9kb3ducmV2LnhtbESPQWvCQBSE74X+h+UVequbRhpKdBVp KWgPolbQ4zP7TGKzb8PuNkn/vSsUehxm5htmOh9MIzpyvras4HmUgCAurK65VLD/+nh6BeEDssbG Min4JQ/z2f3dFHNte95StwuliBD2OSqoQmhzKX1RkUE/si1x9M7WGQxRulJqh32Em0amSZJJgzXH hQpbequo+N79GAXr8SbrFqvP5XBYZafifXs6Xnqn1OPDsJiACDSE//Bfe6kVpOP0BW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iNqDsgAAADdAAAADwAAAAAA AAAAAAAAAAChAgAAZHJzL2Rvd25yZXYueG1sUEsFBgAAAAAEAAQA+QAAAJYDAAAAAA== "/>
                        <v:line id="Line 957" o:spid="_x0000_s1034" style="position:absolute;visibility:visible;mso-wrap-style:square" from="1380,3000" to="3120,3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H0eccAAADdAAAADwAAAGRycy9kb3ducmV2LnhtbESPQWvCQBSE7wX/w/KE3uqmEUKJriIV QXso1Rb0+Mw+k2j2bdjdJum/7xYKHoeZ+YaZLwfTiI6cry0reJ4kIIgLq2suFXx9bp5eQPiArLGx TAp+yMNyMXqYY65tz3vqDqEUEcI+RwVVCG0upS8qMugntiWO3sU6gyFKV0rtsI9w08g0STJpsOa4 UGFLrxUVt8O3UfA+/ci61e5tOxx32blY78+na++UehwPqxmIQEO4h//bW60gnaYZ/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8fR5xwAAAN0AAAAPAAAAAAAA AAAAAAAAAKECAABkcnMvZG93bnJldi54bWxQSwUGAAAAAAQABAD5AAAAlQMAAAAA "/>
                        <v:line id="Line 958" o:spid="_x0000_s1035" style="position:absolute;visibility:visible;mso-wrap-style:square" from="1365,3195" to="3105,3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1R4sgAAADdAAAADwAAAGRycy9kb3ducmV2LnhtbESPQWvCQBSE74X+h+UVequbRkhLdBVp KWgPpVpBj8/sM4nNvg272yT9964geBxm5htmOh9MIzpyvras4HmUgCAurK65VLD9+Xh6BeEDssbG Min4Jw/z2f3dFHNte15TtwmliBD2OSqoQmhzKX1RkUE/si1x9I7WGQxRulJqh32Em0amSZJJgzXH hQpbequo+N38GQVf4++sW6w+l8NulR2K9/Vhf+qdUo8Pw2ICItAQbuFre6kVpOP0BS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b1R4sgAAADdAAAADwAAAAAA AAAAAAAAAAChAgAAZHJzL2Rvd25yZXYueG1sUEsFBgAAAAAEAAQA+QAAAJYDAAAAAA== "/>
                        <v:line id="Line 959" o:spid="_x0000_s1036" style="position:absolute;rotation:-90;flip:x;visibility:visible;mso-wrap-style:square" from="998,2621" to="2160,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qamsIAAADdAAAADwAAAGRycy9kb3ducmV2LnhtbERPzWoCMRC+C32HMAVvmu2KolujVKG0 l1JWfYDpZkxWN5MlSXX79s2h0OPH97/eDq4TNwqx9azgaVqAIG68btkoOB1fJ0sQMSFr7DyTgh+K sN08jNZYaX/nmm6HZEQO4VihAptSX0kZG0sO49T3xJk7++AwZRiM1AHvOdx1siyKhXTYcm6w2NPe UnM9fDsFX6bdGVuvwuptPl9eFh+yTudPpcaPw8sziERD+hf/ud+1gnJW5rn5TX4CcvM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mqamsIAAADdAAAADwAAAAAAAAAAAAAA AAChAgAAZHJzL2Rvd25yZXYueG1sUEsFBgAAAAAEAAQA+QAAAJADAAAAAA== "/>
                        <v:line id="Line 960" o:spid="_x0000_s1037" style="position:absolute;rotation:-90;flip:x;visibility:visible;mso-wrap-style:square" from="1242,2627" to="2404,2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Y/AcYAAADdAAAADwAAAGRycy9kb3ducmV2LnhtbESP0UoDMRRE3wX/IdyCbzbblZbu2rTY guiLyFY/4Lq5Tbbd3CxJbNe/N4LQx2FmzjCrzeh6caYQO88KZtMCBHHrdcdGwefH8/0SREzIGnvP pOCHImzWtzcrrLW/cEPnfTIiQzjWqMCmNNRSxtaSwzj1A3H2Dj44TFkGI3XAS4a7XpZFsZAOO84L FgfaWWpP+2+n4Mt0W2ObKlQv8/nyuHiTTTq8K3U3GZ8eQSQa0zX8337VCsqHsoK/N/kJyP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UmPwHGAAAA3QAAAA8AAAAAAAAA AAAAAAAAoQIAAGRycy9kb3ducmV2LnhtbFBLBQYAAAAABAAEAPkAAACUAwAAAAA= "/>
                        <v:line id="Line 961" o:spid="_x0000_s1038" style="position:absolute;rotation:-90;flip:x;visibility:visible;mso-wrap-style:square" from="1469,2630" to="2631,2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UAQcIAAADdAAAADwAAAGRycy9kb3ducmV2LnhtbERPzWoCMRC+C32HMIXeNKui6GoULZT2 UmS1DzDdjMnqZrIkqW7fvjkUPH58/+tt71pxoxAbzwrGowIEce11w0bB1+ltuAARE7LG1jMp+KUI 283TYI2l9neu6HZMRuQQjiUqsCl1pZSxtuQwjnxHnLmzDw5ThsFIHfCew10rJ0Uxlw4bzg0WO3q1 VF+PP07Bt2n2xlbLsHyfzRaX+aes0vmg1Mtzv1uBSNSnh/jf/aEVTKbTvD+/yU9Abv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cUAQcIAAADdAAAADwAAAAAAAAAAAAAA AAChAgAAZHJzL2Rvd25yZXYueG1sUEsFBgAAAAAEAAQA+QAAAJADAAAAAA== "/>
                        <v:line id="Line 962" o:spid="_x0000_s1039" style="position:absolute;rotation:-90;flip:x;visibility:visible;mso-wrap-style:square" from="1694,2615" to="2856,2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ml2sUAAADdAAAADwAAAGRycy9kb3ducmV2LnhtbESP0WoCMRRE3wv+Q7hC32pWRdHVKFoo 7Uspa/sB1801Wd3cLEmq279vCgUfh5k5w6y3vWvFlUJsPCsYjwoQxLXXDRsFX58vTwsQMSFrbD2T gh+KsN0MHtZYan/jiq6HZESGcCxRgU2pK6WMtSWHceQ74uydfHCYsgxG6oC3DHetnBTFXDpsOC9Y 7OjZUn05fDsFR9Psja2WYfk6my3O83dZpdOHUo/DfrcCkahP9/B/+00rmEynY/h7k5+A3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oml2sUAAADdAAAADwAAAAAAAAAA AAAAAAChAgAAZHJzL2Rvd25yZXYueG1sUEsFBgAAAAAEAAQA+QAAAJMDAAAAAA== "/>
                        <v:line id="Line 963" o:spid="_x0000_s1040" style="position:absolute;rotation:-90;flip:x;visibility:visible;mso-wrap-style:square" from="1902,2612" to="3064,26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s7rcUAAADdAAAADwAAAGRycy9kb3ducmV2LnhtbESPUUvDMBSF3wX/Q7iCby61Y2Prmg4V RF9EOvcD7pq7pLO5KUnc6r83guDj4ZzzHU69ndwgzhRi71nB/awAQdx53bNRsP94vluBiAlZ4+CZ FHxThG1zfVVjpf2FWzrvkhEZwrFCBTalsZIydpYcxpkfibN39MFhyjIYqQNeMtwNsiyKpXTYc16w ONKTpe5z9+UUHEz/aGy7DuuXxWJ1Wr7JNh3flbq9mR42IBJN6T/8137VCsr5vITfN/kJyO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ls7rcUAAADdAAAADwAAAAAAAAAA AAAAAAChAgAAZHJzL2Rvd25yZXYueG1sUEsFBgAAAAAEAAQA+QAAAJMDAAAAAA== "/>
                        <v:line id="Line 964" o:spid="_x0000_s1041" style="position:absolute;rotation:-90;flip:x;visibility:visible;mso-wrap-style:square" from="2146,2618" to="3308,2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eeNsUAAADdAAAADwAAAGRycy9kb3ducmV2LnhtbESP0WoCMRRE34X+Q7gF3zRbF0W3RmkF aV+KrO0H3G6uybabmyWJuv37piD0cZiZM8x6O7hOXCjE1rOCh2kBgrjxumWj4ON9P1mCiAlZY+eZ FPxQhO3mbrTGSvsr13Q5JiMyhGOFCmxKfSVlbCw5jFPfE2fv5IPDlGUwUge8Zrjr5KwoFtJhy3nB Yk87S8338ewUfJr22dh6FVYv8/nya/Em63Q6KDW+H54eQSQa0n/41n7VCmZlWcLfm/wE5O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ReeNsUAAADdAAAADwAAAAAAAAAA AAAAAAChAgAAZHJzL2Rvd25yZXYueG1sUEsFBgAAAAAEAAQA+QAAAJMDAAAAAA== "/>
                        <v:line id="Line 965" o:spid="_x0000_s1042" style="position:absolute;rotation:-90;flip:x;visibility:visible;mso-wrap-style:square" from="2356,2618" to="3518,2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4GQsYAAADdAAAADwAAAGRycy9kb3ducmV2LnhtbESP0WoCMRRE34X+Q7iFvmlWraKrUdpC aV9KWesHXDfXZHVzsySpbv++KRR8HGbmDLPe9q4VFwqx8axgPCpAENdeN2wU7L9ehwsQMSFrbD2T gh+KsN3cDdZYan/lii67ZESGcCxRgU2pK6WMtSWHceQ74uwdfXCYsgxG6oDXDHetnBTFXDpsOC9Y 7OjFUn3efTsFB9M8G1stw/JtNluc5h+ySsdPpR7u+6cViER9uoX/2+9awWQ6fYS/N/kJyM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7+BkLGAAAA3QAAAA8AAAAAAAAA AAAAAAAAoQIAAGRycy9kb3ducmV2LnhtbFBLBQYAAAAABAAEAPkAAACUAwAAAAA= "/>
                        <v:line id="Line 966" o:spid="_x0000_s1043" style="position:absolute;rotation:-90;flip:x;visibility:visible;mso-wrap-style:square" from="2566,2618" to="3728,2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Kj2cUAAADdAAAADwAAAGRycy9kb3ducmV2LnhtbESP0WoCMRRE34X+Q7iFvmm2yopujdIK xb4UWdsPuN1ck203N0sSdf37piD0cZiZM8xqM7hOnCnE1rOCx0kBgrjxumWj4PPjdbwAEROyxs4z KbhShM36brTCSvsL13Q+JCMyhGOFCmxKfSVlbCw5jBPfE2fv6IPDlGUwUge8ZLjr5LQo5tJhy3nB Yk9bS83P4eQUfJn2xdh6GZa7slx8z99lnY57pR7uh+cnEImG9B++td+0gulsVsLfm/wE5P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bKj2cUAAADdAAAADwAAAAAAAAAA AAAAAAChAgAAZHJzL2Rvd25yZXYueG1sUEsFBgAAAAAEAAQA+QAAAJMDAAAAAA== "/>
                      </v:group>
                      <v:shape id="Freeform 967" o:spid="_x0000_s1044" style="position:absolute;left:3691;top:2082;width:1842;height:1112;visibility:visible;mso-wrap-style:square;v-text-anchor:top" coordsize="2235,13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Yz/cQA AADdAAAADwAAAGRycy9kb3ducmV2LnhtbESPT2vCQBTE7wW/w/IEb3VjUpKSuopIhd6K/+j1kX1N otm3IbuNybfvCoLHYWZ+wyzXg2lET52rLStYzCMQxIXVNZcKTsfd6zsI55E1NpZJwUgO1qvJyxJz bW+8p/7gSxEg7HJUUHnf5lK6oiKDbm5b4uD92s6gD7Irpe7wFuCmkXEUpdJgzWGhwpa2FRXXw59R 8PYTZ9/JRZ+vKD8TzPo6HU+jUrPpsPkA4Wnwz/Cj/aUVxEmSwv1Ne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MrWM/3EAAAA3QAAAA8AAAAAAAAAAAAAAAAAmAIAAGRycy9k b3ducmV2LnhtbFBLBQYAAAAABAAEAPUAAACJAwAAAAA= " path="m,690l120,330r60,120l270,180,375,315,555,60,765,1230,915,1110r60,225l1245,360r90,135l1395,165r150,165l1635,r300,1215l2010,1065r90,285l2235,690e" filled="f">
                        <v:path arrowok="t" o:connecttype="custom" o:connectlocs="0,568;99,272;148,371;223,148;309,259;457,49;630,1013;754,914;804,1100;1026,297;1100,408;1150,136;1273,272;1348,0;1595,1001;1657,877;1731,1112;1842,568" o:connectangles="0,0,0,0,0,0,0,0,0,0,0,0,0,0,0,0,0,0"/>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20352" behindDoc="0" locked="0" layoutInCell="1" allowOverlap="1">
                      <wp:simplePos x="0" y="0"/>
                      <wp:positionH relativeFrom="column">
                        <wp:posOffset>673735</wp:posOffset>
                      </wp:positionH>
                      <wp:positionV relativeFrom="paragraph">
                        <wp:posOffset>142875</wp:posOffset>
                      </wp:positionV>
                      <wp:extent cx="762000" cy="226695"/>
                      <wp:effectExtent l="0" t="0" r="2540" b="1905"/>
                      <wp:wrapNone/>
                      <wp:docPr id="2317" name="Rectangle 9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403B3" w:rsidRDefault="002600CC" w:rsidP="00606CA9">
                                  <w:pPr>
                                    <w:jc w:val="both"/>
                                    <w:rPr>
                                      <w:color w:val="000000"/>
                                    </w:rPr>
                                  </w:pPr>
                                  <w:r w:rsidRPr="00F403B3">
                                    <w:rPr>
                                      <w:color w:val="000000"/>
                                    </w:rPr>
                                    <w:t>b.Sá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88" o:spid="_x0000_s1157" style="position:absolute;left:0;text-align:left;margin-left:53.05pt;margin-top:11.25pt;width:60pt;height:17.8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Q9LsQIAAKwFAAAOAAAAZHJzL2Uyb0RvYy54bWysVNuO0zAQfUfiHyy/Z3PZNE2iTVdL0yCk BVYsfICbOI2FYwfbbbog/p2x03bb5QUBeYjG9njmzJzjubnd9xztqNJMigKHVwFGVNSyYWJT4C+f Ky/FSBsiGsKloAV+ohrfLl6/uhmHnEayk7yhCkEQofNxKHBnzJD7vq472hN9JQcq4LCVqicGlmrj N4qMEL3nfhQEiT9K1QxK1lRr2C2nQ7xw8duW1uZj22pqEC8wYDPur9x/bf/+4obkG0WGjtUHGOQv UPSECUh6ClUSQ9BWsd9C9axWUsvWXNWy92Xbspq6GqCaMHhRzWNHBupqgebo4dQm/f/C1h92Dwqx psDRdTjHSJAeWPoEfSNiwynK0tT2aBx0Dq6Pw4OyVerhXtZfNRJy2YEfvVNKjh0lDSALrb9/ccEu NFxF6/G9bCA+2Rrp2rVvVW8DQiPQ3rHydGKF7g2qYXOeANHAXQ1HUZQk2cxlIPnx8qC0eUtlj6xR YAXgXXCyu9fGgiH50cXmErJinDviubjYAMdpB1LDVXtmQTgef2RBtkpXaezFUbLy4qAsvbtqGXtJ Fc5n5XW5XJbhT5s3jPOONQ0VNs1RU2H8Z5wd1D2p4aQqLTlrbDgLSavNeskV2hHQdOW+Q0PO3PxL GK4JUMuLksIoDt5EmVcl6dyLq3jmZfMg9YIwe5MlQZzFZXVZ0j0T9N9LQmOBs1k0cyydgX5RG7Bu iZ8YvHDrmYGpwVlf4PTkRHKrwJVoHLWGMD7ZZ62w8J9bAXQfiXZ6tRKdpG726/30KFx6q9+1bJ5A wUqCwkCMMPLA6KT6jtEI46PA+tuWKIoRfyfgFdhZczTU0VgfDSJquFpgg9FkLs00k7aDYpsOIoeu N0LewUtpmVPxM4rD+4KR4Io5jC87c87Xzut5yC5+AQAA//8DAFBLAwQUAAYACAAAACEANhe9098A AAAJAQAADwAAAGRycy9kb3ducmV2LnhtbEyPTW/CMAyG75P2HyJP2m2kRAKV0hShfYgdN5jEdguN aas1TtUE2u3Xz5zY8bUfvX6cr0bXijP2ofGkYTpJQCCV3jZUafjYvTykIEI0ZE3rCTX8YIBVcXuT m8z6gd7xvI2V4BIKmdFQx9hlUoayRmfCxHdIvDv63pnIsa+k7c3A5a6VKknm0pmG+EJtOnyssfze npyGTdqtP1/971C1z1+b/dt+8bRbRK3v78b1EkTEMV5huOizOhTsdPAnskG0nJP5lFENSs1AMKDU ZXDQMEsVyCKX/z8o/gAAAP//AwBQSwECLQAUAAYACAAAACEAtoM4kv4AAADhAQAAEwAAAAAAAAAA AAAAAAAAAAAAW0NvbnRlbnRfVHlwZXNdLnhtbFBLAQItABQABgAIAAAAIQA4/SH/1gAAAJQBAAAL AAAAAAAAAAAAAAAAAC8BAABfcmVscy8ucmVsc1BLAQItABQABgAIAAAAIQB+yQ9LsQIAAKwFAAAO AAAAAAAAAAAAAAAAAC4CAABkcnMvZTJvRG9jLnhtbFBLAQItABQABgAIAAAAIQA2F73T3wAAAAkB AAAPAAAAAAAAAAAAAAAAAAsFAABkcnMvZG93bnJldi54bWxQSwUGAAAAAAQABADzAAAAFwYAAAAA " filled="f" stroked="f">
                      <v:textbox inset="0,0,0,0">
                        <w:txbxContent>
                          <w:p w:rsidR="002600CC" w:rsidRPr="00F403B3" w:rsidRDefault="002600CC" w:rsidP="00606CA9">
                            <w:pPr>
                              <w:jc w:val="both"/>
                              <w:rPr>
                                <w:color w:val="000000"/>
                              </w:rPr>
                            </w:pPr>
                            <w:r w:rsidRPr="00F403B3">
                              <w:rPr>
                                <w:color w:val="000000"/>
                              </w:rPr>
                              <w:t>b.Sáo</w:t>
                            </w:r>
                          </w:p>
                        </w:txbxContent>
                      </v:textbox>
                    </v:rect>
                  </w:pict>
                </mc:Fallback>
              </mc:AlternateContent>
            </w: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18304" behindDoc="0" locked="0" layoutInCell="1" allowOverlap="1">
                      <wp:simplePos x="0" y="0"/>
                      <wp:positionH relativeFrom="column">
                        <wp:posOffset>81280</wp:posOffset>
                      </wp:positionH>
                      <wp:positionV relativeFrom="paragraph">
                        <wp:posOffset>-10160</wp:posOffset>
                      </wp:positionV>
                      <wp:extent cx="1631950" cy="569595"/>
                      <wp:effectExtent l="5080" t="8890" r="10795" b="12065"/>
                      <wp:wrapNone/>
                      <wp:docPr id="2298" name="Group 9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1950" cy="569595"/>
                                <a:chOff x="5904" y="1850"/>
                                <a:chExt cx="1867" cy="1692"/>
                              </a:xfrm>
                            </wpg:grpSpPr>
                            <wpg:grpSp>
                              <wpg:cNvPr id="2299" name="Group 969"/>
                              <wpg:cNvGrpSpPr>
                                <a:grpSpLocks/>
                              </wpg:cNvGrpSpPr>
                              <wpg:grpSpPr bwMode="auto">
                                <a:xfrm>
                                  <a:off x="5909" y="1850"/>
                                  <a:ext cx="1862" cy="1692"/>
                                  <a:chOff x="1365" y="2025"/>
                                  <a:chExt cx="1782" cy="1186"/>
                                </a:xfrm>
                              </wpg:grpSpPr>
                              <wps:wsp>
                                <wps:cNvPr id="2300" name="Line 970"/>
                                <wps:cNvCnPr/>
                                <wps:spPr bwMode="auto">
                                  <a:xfrm>
                                    <a:off x="1380" y="202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1" name="Line 971"/>
                                <wps:cNvCnPr/>
                                <wps:spPr bwMode="auto">
                                  <a:xfrm>
                                    <a:off x="1365" y="222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2" name="Line 972"/>
                                <wps:cNvCnPr/>
                                <wps:spPr bwMode="auto">
                                  <a:xfrm rot="5400000" flipH="1">
                                    <a:off x="78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3" name="Line 973"/>
                                <wps:cNvCnPr/>
                                <wps:spPr bwMode="auto">
                                  <a:xfrm>
                                    <a:off x="1365" y="241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4" name="Line 974"/>
                                <wps:cNvCnPr/>
                                <wps:spPr bwMode="auto">
                                  <a:xfrm>
                                    <a:off x="1384" y="2616"/>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5" name="Line 975"/>
                                <wps:cNvCnPr/>
                                <wps:spPr bwMode="auto">
                                  <a:xfrm>
                                    <a:off x="1382" y="2808"/>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6" name="Line 976"/>
                                <wps:cNvCnPr/>
                                <wps:spPr bwMode="auto">
                                  <a:xfrm>
                                    <a:off x="1380" y="300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7" name="Line 977"/>
                                <wps:cNvCnPr/>
                                <wps:spPr bwMode="auto">
                                  <a:xfrm>
                                    <a:off x="1365" y="319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8" name="Line 978"/>
                                <wps:cNvCnPr/>
                                <wps:spPr bwMode="auto">
                                  <a:xfrm rot="5400000" flipH="1">
                                    <a:off x="99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9" name="Line 979"/>
                                <wps:cNvCnPr/>
                                <wps:spPr bwMode="auto">
                                  <a:xfrm rot="5400000" flipH="1">
                                    <a:off x="1242" y="2627"/>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0" name="Line 980"/>
                                <wps:cNvCnPr/>
                                <wps:spPr bwMode="auto">
                                  <a:xfrm rot="5400000" flipH="1">
                                    <a:off x="1469" y="2630"/>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1" name="Line 981"/>
                                <wps:cNvCnPr/>
                                <wps:spPr bwMode="auto">
                                  <a:xfrm rot="5400000" flipH="1">
                                    <a:off x="1694" y="2615"/>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2" name="Line 982"/>
                                <wps:cNvCnPr/>
                                <wps:spPr bwMode="auto">
                                  <a:xfrm rot="5400000" flipH="1">
                                    <a:off x="1902" y="2612"/>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3" name="Line 983"/>
                                <wps:cNvCnPr/>
                                <wps:spPr bwMode="auto">
                                  <a:xfrm rot="5400000" flipH="1">
                                    <a:off x="214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4" name="Line 984"/>
                                <wps:cNvCnPr/>
                                <wps:spPr bwMode="auto">
                                  <a:xfrm rot="5400000" flipH="1">
                                    <a:off x="235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5" name="Line 985"/>
                                <wps:cNvCnPr/>
                                <wps:spPr bwMode="auto">
                                  <a:xfrm rot="5400000" flipH="1">
                                    <a:off x="256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16" name="Freeform 986"/>
                              <wps:cNvSpPr>
                                <a:spLocks/>
                              </wps:cNvSpPr>
                              <wps:spPr bwMode="auto">
                                <a:xfrm>
                                  <a:off x="5904" y="2032"/>
                                  <a:ext cx="1854" cy="1236"/>
                                </a:xfrm>
                                <a:custGeom>
                                  <a:avLst/>
                                  <a:gdLst>
                                    <a:gd name="T0" fmla="*/ 0 w 2250"/>
                                    <a:gd name="T1" fmla="*/ 780 h 1500"/>
                                    <a:gd name="T2" fmla="*/ 75 w 2250"/>
                                    <a:gd name="T3" fmla="*/ 645 h 1500"/>
                                    <a:gd name="T4" fmla="*/ 135 w 2250"/>
                                    <a:gd name="T5" fmla="*/ 750 h 1500"/>
                                    <a:gd name="T6" fmla="*/ 165 w 2250"/>
                                    <a:gd name="T7" fmla="*/ 585 h 1500"/>
                                    <a:gd name="T8" fmla="*/ 225 w 2250"/>
                                    <a:gd name="T9" fmla="*/ 840 h 1500"/>
                                    <a:gd name="T10" fmla="*/ 330 w 2250"/>
                                    <a:gd name="T11" fmla="*/ 0 h 1500"/>
                                    <a:gd name="T12" fmla="*/ 345 w 2250"/>
                                    <a:gd name="T13" fmla="*/ 780 h 1500"/>
                                    <a:gd name="T14" fmla="*/ 405 w 2250"/>
                                    <a:gd name="T15" fmla="*/ 315 h 1500"/>
                                    <a:gd name="T16" fmla="*/ 450 w 2250"/>
                                    <a:gd name="T17" fmla="*/ 510 h 1500"/>
                                    <a:gd name="T18" fmla="*/ 540 w 2250"/>
                                    <a:gd name="T19" fmla="*/ 180 h 1500"/>
                                    <a:gd name="T20" fmla="*/ 555 w 2250"/>
                                    <a:gd name="T21" fmla="*/ 780 h 1500"/>
                                    <a:gd name="T22" fmla="*/ 600 w 2250"/>
                                    <a:gd name="T23" fmla="*/ 345 h 1500"/>
                                    <a:gd name="T24" fmla="*/ 600 w 2250"/>
                                    <a:gd name="T25" fmla="*/ 1005 h 1500"/>
                                    <a:gd name="T26" fmla="*/ 630 w 2250"/>
                                    <a:gd name="T27" fmla="*/ 780 h 1500"/>
                                    <a:gd name="T28" fmla="*/ 675 w 2250"/>
                                    <a:gd name="T29" fmla="*/ 1350 h 1500"/>
                                    <a:gd name="T30" fmla="*/ 705 w 2250"/>
                                    <a:gd name="T31" fmla="*/ 975 h 1500"/>
                                    <a:gd name="T32" fmla="*/ 750 w 2250"/>
                                    <a:gd name="T33" fmla="*/ 1230 h 1500"/>
                                    <a:gd name="T34" fmla="*/ 825 w 2250"/>
                                    <a:gd name="T35" fmla="*/ 930 h 1500"/>
                                    <a:gd name="T36" fmla="*/ 870 w 2250"/>
                                    <a:gd name="T37" fmla="*/ 1410 h 1500"/>
                                    <a:gd name="T38" fmla="*/ 930 w 2250"/>
                                    <a:gd name="T39" fmla="*/ 780 h 1500"/>
                                    <a:gd name="T40" fmla="*/ 945 w 2250"/>
                                    <a:gd name="T41" fmla="*/ 1005 h 1500"/>
                                    <a:gd name="T42" fmla="*/ 990 w 2250"/>
                                    <a:gd name="T43" fmla="*/ 900 h 1500"/>
                                    <a:gd name="T44" fmla="*/ 1050 w 2250"/>
                                    <a:gd name="T45" fmla="*/ 1035 h 1500"/>
                                    <a:gd name="T46" fmla="*/ 1230 w 2250"/>
                                    <a:gd name="T47" fmla="*/ 585 h 1500"/>
                                    <a:gd name="T48" fmla="*/ 1305 w 2250"/>
                                    <a:gd name="T49" fmla="*/ 675 h 1500"/>
                                    <a:gd name="T50" fmla="*/ 1335 w 2250"/>
                                    <a:gd name="T51" fmla="*/ 570 h 1500"/>
                                    <a:gd name="T52" fmla="*/ 1350 w 2250"/>
                                    <a:gd name="T53" fmla="*/ 780 h 1500"/>
                                    <a:gd name="T54" fmla="*/ 1410 w 2250"/>
                                    <a:gd name="T55" fmla="*/ 30 h 1500"/>
                                    <a:gd name="T56" fmla="*/ 1440 w 2250"/>
                                    <a:gd name="T57" fmla="*/ 780 h 1500"/>
                                    <a:gd name="T58" fmla="*/ 1470 w 2250"/>
                                    <a:gd name="T59" fmla="*/ 420 h 1500"/>
                                    <a:gd name="T60" fmla="*/ 1500 w 2250"/>
                                    <a:gd name="T61" fmla="*/ 540 h 1500"/>
                                    <a:gd name="T62" fmla="*/ 1545 w 2250"/>
                                    <a:gd name="T63" fmla="*/ 90 h 1500"/>
                                    <a:gd name="T64" fmla="*/ 1560 w 2250"/>
                                    <a:gd name="T65" fmla="*/ 780 h 1500"/>
                                    <a:gd name="T66" fmla="*/ 1650 w 2250"/>
                                    <a:gd name="T67" fmla="*/ 375 h 1500"/>
                                    <a:gd name="T68" fmla="*/ 1740 w 2250"/>
                                    <a:gd name="T69" fmla="*/ 780 h 1500"/>
                                    <a:gd name="T70" fmla="*/ 1755 w 2250"/>
                                    <a:gd name="T71" fmla="*/ 1125 h 1500"/>
                                    <a:gd name="T72" fmla="*/ 1830 w 2250"/>
                                    <a:gd name="T73" fmla="*/ 795 h 1500"/>
                                    <a:gd name="T74" fmla="*/ 1845 w 2250"/>
                                    <a:gd name="T75" fmla="*/ 1455 h 1500"/>
                                    <a:gd name="T76" fmla="*/ 1905 w 2250"/>
                                    <a:gd name="T77" fmla="*/ 1005 h 1500"/>
                                    <a:gd name="T78" fmla="*/ 1950 w 2250"/>
                                    <a:gd name="T79" fmla="*/ 1200 h 1500"/>
                                    <a:gd name="T80" fmla="*/ 1980 w 2250"/>
                                    <a:gd name="T81" fmla="*/ 810 h 1500"/>
                                    <a:gd name="T82" fmla="*/ 1980 w 2250"/>
                                    <a:gd name="T83" fmla="*/ 1500 h 1500"/>
                                    <a:gd name="T84" fmla="*/ 2055 w 2250"/>
                                    <a:gd name="T85" fmla="*/ 795 h 1500"/>
                                    <a:gd name="T86" fmla="*/ 2085 w 2250"/>
                                    <a:gd name="T87" fmla="*/ 1020 h 1500"/>
                                    <a:gd name="T88" fmla="*/ 2100 w 2250"/>
                                    <a:gd name="T89" fmla="*/ 900 h 1500"/>
                                    <a:gd name="T90" fmla="*/ 2145 w 2250"/>
                                    <a:gd name="T91" fmla="*/ 975 h 1500"/>
                                    <a:gd name="T92" fmla="*/ 2250 w 2250"/>
                                    <a:gd name="T93" fmla="*/ 795 h 1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50" h="1500">
                                      <a:moveTo>
                                        <a:pt x="0" y="780"/>
                                      </a:moveTo>
                                      <a:lnTo>
                                        <a:pt x="75" y="645"/>
                                      </a:lnTo>
                                      <a:lnTo>
                                        <a:pt x="135" y="750"/>
                                      </a:lnTo>
                                      <a:lnTo>
                                        <a:pt x="165" y="585"/>
                                      </a:lnTo>
                                      <a:lnTo>
                                        <a:pt x="225" y="840"/>
                                      </a:lnTo>
                                      <a:lnTo>
                                        <a:pt x="330" y="0"/>
                                      </a:lnTo>
                                      <a:lnTo>
                                        <a:pt x="345" y="780"/>
                                      </a:lnTo>
                                      <a:lnTo>
                                        <a:pt x="405" y="315"/>
                                      </a:lnTo>
                                      <a:lnTo>
                                        <a:pt x="450" y="510"/>
                                      </a:lnTo>
                                      <a:lnTo>
                                        <a:pt x="540" y="180"/>
                                      </a:lnTo>
                                      <a:lnTo>
                                        <a:pt x="555" y="780"/>
                                      </a:lnTo>
                                      <a:lnTo>
                                        <a:pt x="600" y="345"/>
                                      </a:lnTo>
                                      <a:lnTo>
                                        <a:pt x="600" y="1005"/>
                                      </a:lnTo>
                                      <a:lnTo>
                                        <a:pt x="630" y="780"/>
                                      </a:lnTo>
                                      <a:lnTo>
                                        <a:pt x="675" y="1350"/>
                                      </a:lnTo>
                                      <a:lnTo>
                                        <a:pt x="705" y="975"/>
                                      </a:lnTo>
                                      <a:lnTo>
                                        <a:pt x="750" y="1230"/>
                                      </a:lnTo>
                                      <a:lnTo>
                                        <a:pt x="825" y="930"/>
                                      </a:lnTo>
                                      <a:lnTo>
                                        <a:pt x="870" y="1410"/>
                                      </a:lnTo>
                                      <a:lnTo>
                                        <a:pt x="930" y="780"/>
                                      </a:lnTo>
                                      <a:lnTo>
                                        <a:pt x="945" y="1005"/>
                                      </a:lnTo>
                                      <a:lnTo>
                                        <a:pt x="990" y="900"/>
                                      </a:lnTo>
                                      <a:lnTo>
                                        <a:pt x="1050" y="1035"/>
                                      </a:lnTo>
                                      <a:lnTo>
                                        <a:pt x="1230" y="585"/>
                                      </a:lnTo>
                                      <a:lnTo>
                                        <a:pt x="1305" y="675"/>
                                      </a:lnTo>
                                      <a:lnTo>
                                        <a:pt x="1335" y="570"/>
                                      </a:lnTo>
                                      <a:lnTo>
                                        <a:pt x="1350" y="780"/>
                                      </a:lnTo>
                                      <a:lnTo>
                                        <a:pt x="1410" y="30"/>
                                      </a:lnTo>
                                      <a:lnTo>
                                        <a:pt x="1440" y="780"/>
                                      </a:lnTo>
                                      <a:lnTo>
                                        <a:pt x="1470" y="420"/>
                                      </a:lnTo>
                                      <a:lnTo>
                                        <a:pt x="1500" y="540"/>
                                      </a:lnTo>
                                      <a:lnTo>
                                        <a:pt x="1545" y="90"/>
                                      </a:lnTo>
                                      <a:lnTo>
                                        <a:pt x="1560" y="780"/>
                                      </a:lnTo>
                                      <a:lnTo>
                                        <a:pt x="1650" y="375"/>
                                      </a:lnTo>
                                      <a:lnTo>
                                        <a:pt x="1740" y="780"/>
                                      </a:lnTo>
                                      <a:lnTo>
                                        <a:pt x="1755" y="1125"/>
                                      </a:lnTo>
                                      <a:lnTo>
                                        <a:pt x="1830" y="795"/>
                                      </a:lnTo>
                                      <a:lnTo>
                                        <a:pt x="1845" y="1455"/>
                                      </a:lnTo>
                                      <a:lnTo>
                                        <a:pt x="1905" y="1005"/>
                                      </a:lnTo>
                                      <a:lnTo>
                                        <a:pt x="1950" y="1200"/>
                                      </a:lnTo>
                                      <a:lnTo>
                                        <a:pt x="1980" y="810"/>
                                      </a:lnTo>
                                      <a:lnTo>
                                        <a:pt x="1980" y="1500"/>
                                      </a:lnTo>
                                      <a:lnTo>
                                        <a:pt x="2055" y="795"/>
                                      </a:lnTo>
                                      <a:lnTo>
                                        <a:pt x="2085" y="1020"/>
                                      </a:lnTo>
                                      <a:lnTo>
                                        <a:pt x="2100" y="900"/>
                                      </a:lnTo>
                                      <a:lnTo>
                                        <a:pt x="2145" y="975"/>
                                      </a:lnTo>
                                      <a:lnTo>
                                        <a:pt x="2250" y="79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8" o:spid="_x0000_s1026" style="position:absolute;margin-left:6.4pt;margin-top:-.8pt;width:128.5pt;height:44.85pt;z-index:251618304" coordorigin="5904,1850" coordsize="1867,16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Pw3PzQoAAANOAAAOAAAAZHJzL2Uyb0RvYy54bWzsXNtu48gRfQ+QfyD0GMAjNu8UxrNY+DIJ MNkdYJ0PoCXqgkikQsrWzAb595zqbpJNxUW2PbMLBMt5GEtmuVhVp7q6qvry/ocvh73znFf1riyu Z+KdO3PyYlmudsXmevaPh/urZObUp6xYZfuyyK9nX/N69sOHP//p/fm4yL1yW+5XeeWASVEvzsfr 2fZ0Oi7m83q5zQ9Z/a485gUersvqkJ3wtdrMV1V2BvfDfu65bjQ/l9XqWJXLvK7x21v1cPZB8l+v 8+Xp5/W6zk/O/noG2U7y/0r+/0j/zz+8zxabKjtud0stRvYGKQ7ZrsBLW1a32Slznqrd/7A67JZV WZfr07tleZiX6/VumUsdoI1wL7T5WJVPR6nLZnHeHFszwbQXdnoz2+VPz58rZ7e6nnleCqyK7ACU 5IudNErIPufjZgGyj9Xxl+PnSimJj5/K5T9rPJ5fPqfvG0XsPJ7/Xq7AMHs6ldI+X9bVgVhAc+eL hOFrC0P+5eQs8UsR+SINgdYSz8IoDdNQ4bTcAkz6szB1g5mDpyIBncRwub1r/jyJYvW3Iko9ejrP Fuq9UlYtm1JMfml17EyRXpoi/a1NAZ3w0p5OrUGSyOtrlC1aWwg/CuXfea7X2qm1RZw0fymSaNAW GH9152L1t7nYL9vsmEvPrcl3Grv6LlBVLvZpV+ROGkv0zkdJdVN8rqS/1YsanjbqPMJPwA4W6zRv LRYH2n/kC1oHyBbHqj59zMuDQx+uZ3uIIR0ze/5Un5SvNCTkp0V5v9vvpYftC+d8PUtDWJme1OV+ t6KH8ku1ebzZV85zRnFG/tPG7pFhPBcryWybZ6s7/fmU7fbqM+TcF8QPekAc/UkFkn/DP+6SuyS4 Crzo7ipwb2+vfry/Ca6iexGHt/7tzc2t+A+JJoLFdrda5QVJ1wQ1EdghqsOrCkdtWGvNMO9zl2ML wjY/pdAYZQpBGlf14rFcfZXAyt/DydSvfw9vExfeJtQgfqO3NePM83TMmbxt8jYjtiHS9mKbnHte E9ucqkRICgMVP5z1fnf8K+Y4GW70hBknmKQp5EWedGYZKtSsKZpJYgp5Mp1EpPoDhjz/wgn97xLy AqFTiynkTSHPCHnIwnshL/gmb0tUUu9FQqaqRmyb0rkpnfNd1Dk9b5Mx6TUTLCXUeiJF8YD5mmbS xJVl7uRtU/HQK1WjC2+TMent3qZKVVTAU/EwlaqyMO55G1pWvdgWf9NMqktV6qMRnym2TbGt521t p1e34XSj174xYlGqptRPnkrVqTvH9YLbHrt2Qt1i/65OKLxAp3mRJ0OqEQqnhslUVPjiYkUCSwqY MF+T5lmEQhFEam3Hi/zL9G/ywskLfXGxUpG8eqXCxgujtG2wXKaFkxdOXuiLixUMdEh+g1iYus2M jPf1i5PJCycv9MXFEkby6iUMi1joYUrW1Ym4bP9NXjh5oS8uljawNvH9Y6Hnh5MXTjtYig23XwrL rr22YPLqJQ+bWBhGkxf+X3pht5/xd9tThaVZ7ZH3VZ7TxlwnVTsLdc3cbBKtzR2isqejnhCZ1fa+ dpOn5/qXiWISIjzT9lDh+f1tjdgZ+aR2+FHbu9nVh425K72hbrPS8j+g8l8f9tju+5e54zpnx/Oa zaQdDeqyliZOXGfriLBZwemokNB2VCHDCmlNSxQFIcMKerVUwud4ISy0VHHIiQWoWioRcbyw8tBS hQknF3q5LRUMxeiILkdLlQScXNRzacl8n7W9aXyWl2l7H2ZlcDStzwNJs34rWeCy3Ez7+4KzGY2V jhtgYmTrISBYTU0IsEmM42ZiIHiXNTEIQ05T7DLrVODt5pkoRC4nm2eiQGAxw8lEYYCbiYJwgRbD zoQBDTjGcOgPW6lqwhDFrOF6MPjsGEU/0Hgr63G+iUOKt76sKgKlwY31ON/EASGUcznfBCJhR71v ApHy3EwckpjDwTdxEAE7HnwTCHrry6PLN4HgPZj2i7djNWXjSGDiMOBztOrQsUs54QITiBTj5mVY AxMH4bK4BiYQwsX0wfAzkZD4v2y7wISCnxsCEwmBfToMFIEJBQ2dl6Wjox+t7YTPT4ImFiH8iWFn QoEplcMiNLHgHYUyj046cs+XbReaWLBjguo/gxsb1UMTiQHhekgE7BgLTSQCjzNd1EMCiQ+ja9RD gp33aYNyp2zIDrLIRAJj52Vcox4QYcQKZwLBm45qoE64iHUTOlzU0vmsE+PsVEcmsH+RM52JBC8d DsqY7Nj5OjaREAIh+2XjxT0oEjZ6xiYUccqy62GRsMjGJhYigBqMeD0wUjaixCYYA+E47qGBw2UM GrGJhsABQ0Y+OnjUOoFIkWW9HASwjtPRJexURlsRrdiZaFAhwolnwuG5rLegndC9l0cX9V1H5rmo ERht+2iwYYXOMLTqeoCN42eiwc+OqQkGGruceKkJBp9D4cygIR1qQka61ASjbzyc42rrzWyrDpah MP1S6BoUn5yMTsi68mzHsazpVCMVpChpH+TaH1iAimpYhhhSErFsjo8Swx+IWHaPRomBNhHL7RKj xICSiOXejVFiKvyIGsudaKaOk2sdsSJgRa61VGcVxrlrPYWdolgmULLbqYozYpJcHdMZFYYKKLIM KiQbVT2tqjrxOc5dq6q2wIyTa1U9O1WphCHZUaPYyE41iiS3U5VqEElu57xoBylyO1SpiJDc7VSl KoHIUQbYqKr3Hj0gzbci16oijbci16oiS7ci16oiC7chpyycVA3tVA01qsiirbhrVZElW5FrVZEG W5FrVZHm2pBTmkuqIo21IteqIk21IteqYk+uFblWFXmmFblWFRuMbMgpjyRVkSdakWtVkQZakWtV keZZkWtVkcVZkWtVkaTZkOvD4Q9qL81o0NPHQR7UcvM4uVZVrciMk2tVEztV9SnPh8ROVcqACFVk ODaWoQxHkvdQVTroDKXCzRmXd2ZUMwd3ZjzSK3COPjtRYtN8pKPxsn/ubNGUpxY5PTmUz/lDKWlO 3XUPqHK0mN3zfWHSUZkAAdEl14TN4+bnUbJDMS/p0AEfptPb4dHBGKSDApIfOteDdGhZS7oRKurG QItO3Ub65qfSAm1mSYc+8uBbAx2RQ2RRCuWGT/NT8UNrWPJD73eYjjoUFvKhAavkG0GjoaMybPDF tAfS6sXaDahnM8gw1hZETj9Mpy1IHa9BQrQ6pYToKg7T6XBKXcpBQmJkozIaj5Ju1IapHvKoigZf TM1CzRGDZchtpFFIxrFRQg0+yRIdvGGOaN1JQvTmRgi1kGNDRdqZZBzBRQR6DIwz1AiiBzYsIoU0 aZ2R2CDQ1pKEAGjQ3GhYSbpREdGKkoToNQ1zlIdkLQY0rgvRXob+0DBLNIaUkOocEaaIJtY0P3Uk RstHElJPZ5glmjmKcixMqDuAoA/1YUZ46rkeHRY7wmYRl1WImiZWmlM7ROsz4kLU6JCUY2OWWhiK cARxNeES4hfwQC2an2WJ3U7UNL8bS+PtlS6E6R/3Zpve/Ty1eY3Pvfyn/ckge/MVOGorDnwA96Xh no9tWf06c864e+x6Vv/rKavymbP/W4Gbl1IVv07ySxDG1EuozCeP5pOsWILV9ew0Q0+JPt6c1AVn T8dqt9niTeoGkaL8EbdwrXfyliPahaEu5oGT0Bd5L4/cT4KbxqTj6FvR6Coz87uk7+5u+/BfAAAA //8DAFBLAwQUAAYACAAAACEAlmyWud4AAAAIAQAADwAAAGRycy9kb3ducmV2LnhtbEyPQUvDQBCF 74L/YRnBW7tJxBDTbEop6qkItoL0Ns1Ok9Dsbshuk/TfO570+OYN732vWM+mEyMNvnVWQbyMQJCt nG5treDr8LbIQPiAVmPnLCm4kYd1eX9XYK7dZD9p3IdacIj1OSpoQuhzKX3VkEG/dD1Z9s5uMBhY DrXUA04cbjqZRFEqDbaWGxrsadtQddlfjYL3CafNU/w67i7n7e14eP743sWk1OPDvFmBCDSHv2f4 xWd0KJnp5K5We9GxTpg8KFjEKQj2k/SFDycFWRaDLAv5f0D5AwAA//8DAFBLAQItABQABgAIAAAA IQC2gziS/gAAAOEBAAATAAAAAAAAAAAAAAAAAAAAAABbQ29udGVudF9UeXBlc10ueG1sUEsBAi0A FAAGAAgAAAAhADj9If/WAAAAlAEAAAsAAAAAAAAAAAAAAAAALwEAAF9yZWxzLy5yZWxzUEsBAi0A FAAGAAgAAAAhAGs/Dc/NCgAAA04AAA4AAAAAAAAAAAAAAAAALgIAAGRycy9lMm9Eb2MueG1sUEsB Ai0AFAAGAAgAAAAhAJZslrneAAAACAEAAA8AAAAAAAAAAAAAAAAAJw0AAGRycy9kb3ducmV2Lnht bFBLBQYAAAAABAAEAPMAAAAyDgAAAAA= ">
                      <v:group id="Group 969" o:spid="_x0000_s1027" style="position:absolute;left:5909;top:1850;width:1862;height:1692" coordorigin="1365,2025" coordsize="1782,11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gRGicYAAADdAAAADwAAAGRycy9kb3ducmV2LnhtbESPQWvCQBSE70L/w/IK vekmkYpGVxHR0oMUjIXi7ZF9JsHs25Bdk/jvu4WCx2FmvmFWm8HUoqPWVZYVxJMIBHFudcWFgu/z YTwH4TyyxtoyKXiQg836ZbTCVNueT9RlvhABwi5FBaX3TSqly0sy6Ca2IQ7e1bYGfZBtIXWLfYCb WiZRNJMGKw4LJTa0Kym/ZXej4KPHfjuN993xdt09Luf3r59jTEq9vQ7bJQhPg3+G/9ufWkGSLBbw 9yY8Abn+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BEaJxgAAAN0A AAAPAAAAAAAAAAAAAAAAAKoCAABkcnMvZG93bnJldi54bWxQSwUGAAAAAAQABAD6AAAAnQMAAAAA ">
                        <v:line id="Line 970" o:spid="_x0000_s1028" style="position:absolute;visibility:visible;mso-wrap-style:square" from="1380,2025" to="3120,2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GV9sQAAADdAAAADwAAAGRycy9kb3ducmV2LnhtbERPz2vCMBS+C/4P4Qm7aapCGdUoogx0 hzGdoMdn82yrzUtJsrb775fDYMeP7/dy3ZtatOR8ZVnBdJKAIM6trrhQcP56G7+C8AFZY22ZFPyQ h/VqOFhipm3HR2pPoRAxhH2GCsoQmkxKn5dk0E9sQxy5u3UGQ4SukNphF8NNLWdJkkqDFceGEhva lpQ/T99Gwcf8M203h/d9fzmkt3x3vF0fnVPqZdRvFiAC9eFf/OfeawWzeRL3xz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4ZX2xAAAAN0AAAAPAAAAAAAAAAAA AAAAAKECAABkcnMvZG93bnJldi54bWxQSwUGAAAAAAQABAD5AAAAkgMAAAAA "/>
                        <v:line id="Line 971" o:spid="_x0000_s1029" style="position:absolute;visibility:visible;mso-wrap-style:square" from="1365,2220" to="3105,2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q0wbccAAADdAAAADwAAAGRycy9kb3ducmV2LnhtbESPQWvCQBSE7wX/w/KE3upGhSDRVaQi aA+l2kI9PrPPJDb7Nuxuk/jv3YLQ4zAz3zCLVW9q0ZLzlWUF41ECgji3uuJCwdfn9mUGwgdkjbVl UnAjD6vl4GmBmbYdH6g9hkJECPsMFZQhNJmUPi/JoB/Zhjh6F+sMhihdIbXDLsJNLSdJkkqDFceF Eht6LSn/Of4aBe/Tj7Rd7992/fc+Peebw/l07ZxSz8N+PQcRqA//4Ud7pxVMpskY/t7EJ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2rTBtxwAAAN0AAAAPAAAAAAAA AAAAAAAAAKECAABkcnMvZG93bnJldi54bWxQSwUGAAAAAAQABAD5AAAAlQMAAAAA "/>
                        <v:line id="Line 972" o:spid="_x0000_s1030" style="position:absolute;rotation:-90;flip:x;visibility:visible;mso-wrap-style:square" from="788,2621" to="1950,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fxEMUAAADdAAAADwAAAGRycy9kb3ducmV2LnhtbESP0WoCMRRE3wv9h3ALvtVsVxTdGqUK pX2RsuoH3G6uybabmyVJdfv3jVDwcZiZM8xyPbhOnCnE1rOCp3EBgrjxumWj4Hh4fZyDiAlZY+eZ FPxShPXq/m6JlfYXrum8T0ZkCMcKFdiU+krK2FhyGMe+J87eyQeHKctgpA54yXDXybIoZtJhy3nB Yk9bS833/scp+DTtxth6ERZv0+n8a7aTdTp9KDV6GF6eQSQa0i38337XCspJUcL1TX4Ccv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DfxEMUAAADdAAAADwAAAAAAAAAA AAAAAAChAgAAZHJzL2Rvd25yZXYueG1sUEsFBgAAAAAEAAQA+QAAAJMDAAAAAA== "/>
                        <v:line id="Line 973" o:spid="_x0000_s1031" style="position:absolute;visibility:visible;mso-wrap-style:square" from="1365,2415" to="3105,24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MLgccAAADdAAAADwAAAGRycy9kb3ducmV2LnhtbESPQWvCQBSE7wX/w/KE3uqmBkKJriIV QXso1Rb0+Mw+k2j2bdjdJum/7xYKHoeZ+YaZLwfTiI6cry0reJ4kIIgLq2suFXx9bp5eQPiArLGx TAp+yMNyMXqYY65tz3vqDqEUEcI+RwVVCG0upS8qMugntiWO3sU6gyFKV0rtsI9w08hpkmTSYM1x ocKWXisqbodvo+A9/ci61e5tOxx32blY78+na++UehwPqxmIQEO4h//bW61gmiY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MwuBxwAAAN0AAAAPAAAAAAAA AAAAAAAAAKECAABkcnMvZG93bnJldi54bWxQSwUGAAAAAAQABAD5AAAAlQMAAAAA "/>
                        <v:line id="Line 974" o:spid="_x0000_s1032" style="position:absolute;visibility:visible;mso-wrap-style:square" from="1384,2616" to="3124,2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tqT9cgAAADdAAAADwAAAGRycy9kb3ducmV2LnhtbESPT2vCQBTE70K/w/IKvemmWoKkriIt BfVQ/FNoj8/sM4nNvg27a5J+e7cgeBxm5jfMbNGbWrTkfGVZwfMoAUGcW11xoeDr8DGcgvABWWNt mRT8kYfF/GEww0zbjnfU7kMhIoR9hgrKEJpMSp+XZNCPbEMcvZN1BkOUrpDaYRfhppbjJEmlwYrj QokNvZWU/+4vRsHnZJu2y/Vm1X+v02P+vjv+nDun1NNjv3wFEagP9/CtvdIKxpPkBf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tqT9cgAAADdAAAADwAAAAAA AAAAAAAAAAChAgAAZHJzL2Rvd25yZXYueG1sUEsFBgAAAAAEAAQA+QAAAJYDAAAAAA== "/>
                        <v:line id="Line 975" o:spid="_x0000_s1033" style="position:absolute;visibility:visible;mso-wrap-style:square" from="1382,2808" to="3122,28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Y2bsgAAADdAAAADwAAAGRycy9kb3ducmV2LnhtbESPT2vCQBTE70K/w/IKvemmSoOkriIt BfVQ/FNoj8/sM4nNvg27a5J+e7cgeBxm5jfMbNGbWrTkfGVZwfMoAUGcW11xoeDr8DGcgvABWWNt mRT8kYfF/GEww0zbjnfU7kMhIoR9hgrKEJpMSp+XZNCPbEMcvZN1BkOUrpDaYRfhppbjJEmlwYrj QokNvZWU/+4vRsHnZJu2y/Vm1X+v02P+vjv+nDun1NNjv3wFEagP9/CtvdIKxpPkBf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ZY2bsgAAADdAAAADwAAAAAA AAAAAAAAAAChAgAAZHJzL2Rvd25yZXYueG1sUEsFBgAAAAAEAAQA+QAAAJYDAAAAAA== "/>
                        <v:line id="Line 976" o:spid="_x0000_s1034" style="position:absolute;visibility:visible;mso-wrap-style:square" from="1380,3000" to="3120,3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SoGccAAADdAAAADwAAAGRycy9kb3ducmV2LnhtbESPQWvCQBSE70L/w/IK3nSjQiipq4gi aA9FbaE9PrOvSdrs27C7JvHfu0LB4zAz3zDzZW9q0ZLzlWUFk3ECgji3uuJCwefHdvQCwgdkjbVl UnAlD8vF02COmbYdH6k9hUJECPsMFZQhNJmUPi/JoB/bhjh6P9YZDFG6QmqHXYSbWk6TJJUGK44L JTa0Lin/O12MgvfZIW1X+7dd/7VPz/nmeP7+7ZxSw+d+9QoiUB8e4f/2TiuYzpIU7m/iE5CL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RKgZxwAAAN0AAAAPAAAAAAAA AAAAAAAAAKECAABkcnMvZG93bnJldi54bWxQSwUGAAAAAAQABAD5AAAAlQMAAAAA "/>
                        <v:line id="Line 977" o:spid="_x0000_s1035" style="position:absolute;visibility:visible;mso-wrap-style:square" from="1365,3195" to="3105,3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gNgscAAADdAAAADwAAAGRycy9kb3ducmV2LnhtbESPQWvCQBSE70L/w/IKvemmCqmkriIt BfUgVQvt8Zl9JrHZt2F3TeK/7xYEj8PMfMPMFr2pRUvOV5YVPI8SEMS51RUXCr4OH8MpCB+QNdaW ScGVPCzmD4MZZtp2vKN2HwoRIewzVFCG0GRS+rwkg35kG+LonawzGKJ0hdQOuwg3tRwnSSoNVhwX SmzoraT8d38xCraTz7Rdrjer/nudHvP33fHn3Dmlnh775SuIQH24h2/tlVYwniQv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CA2CxwAAAN0AAAAPAAAAAAAA AAAAAAAAAKECAABkcnMvZG93bnJldi54bWxQSwUGAAAAAAQABAD5AAAAlQMAAAAA "/>
                        <v:line id="Line 978" o:spid="_x0000_s1036" style="position:absolute;rotation:-90;flip:x;visibility:visible;mso-wrap-style:square" from="998,2621" to="2160,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G+sIAAADdAAAADwAAAGRycy9kb3ducmV2LnhtbERPzWoCMRC+F3yHMIK3mlVRdGsUWyh6 KWW3fYDpZky23UyWJNX17c2h0OPH97/dD64TFwqx9axgNi1AEDdet2wUfH68Pq5BxISssfNMCm4U Yb8bPWyx1P7KFV3qZEQO4ViiAptSX0oZG0sO49T3xJk7++AwZRiM1AGvOdx1cl4UK+mw5dxgsacX S81P/esUfJn22dhqEzbH5XL9vXqTVTq/KzUZD4cnEImG9C/+c5+0gvmiyHPzm/wE5O4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d/G+sIAAADdAAAADwAAAAAAAAAAAAAA AAChAgAAZHJzL2Rvd25yZXYueG1sUEsFBgAAAAAEAAQA+QAAAJADAAAAAA== "/>
                        <v:line id="Line 979" o:spid="_x0000_s1037" style="position:absolute;rotation:-90;flip:x;visibility:visible;mso-wrap-style:square" from="1242,2627" to="2404,2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NjYcUAAADdAAAADwAAAGRycy9kb3ducmV2LnhtbESP0WoCMRRE34X+Q7iFvmm2FsXdGqUK pX0psuoH3G6uybabmyVJdfv3TUHwcZiZM8xyPbhOnCnE1rOCx0kBgrjxumWj4Hh4HS9AxISssfNM Cn4pwnp1N1pipf2FazrvkxEZwrFCBTalvpIyNpYcxonvibN38sFhyjIYqQNeMtx1cloUc+mw5bxg saetpeZ7/+MUfJp2Y2xdhvJtNlt8zT9knU47pR7uh5dnEImGdAtf2+9awfSpKOH/TX4Ccv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pNjYcUAAADdAAAADwAAAAAAAAAA AAAAAAChAgAAZHJzL2Rvd25yZXYueG1sUEsFBgAAAAAEAAQA+QAAAJMDAAAAAA== "/>
                        <v:line id="Line 980" o:spid="_x0000_s1038" style="position:absolute;rotation:-90;flip:x;visibility:visible;mso-wrap-style:square" from="1469,2630" to="2631,2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cIcIAAADdAAAADwAAAGRycy9kb3ducmV2LnhtbERPzWoCMRC+F3yHMEJvNatF0dUotlDa i5RVH2DcjMnqZrIkqW7fvjkIPX58/6tN71pxoxAbzwrGowIEce11w0bB8fDxMgcRE7LG1jMp+KUI m/XgaYWl9neu6LZPRuQQjiUqsCl1pZSxtuQwjnxHnLmzDw5ThsFIHfCew10rJ0Uxkw4bzg0WO3q3 VF/3P07ByTRvxlaLsPicTueX2U5W6fyt1POw3y5BJOrTv/jh/tIKJq/jvD+/yU9Ar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BcIcIAAADdAAAADwAAAAAAAAAAAAAA AAChAgAAZHJzL2Rvd25yZXYueG1sUEsFBgAAAAAEAAQA+QAAAJADAAAAAA== "/>
                        <v:line id="Line 981" o:spid="_x0000_s1039" style="position:absolute;rotation:-90;flip:x;visibility:visible;mso-wrap-style:square" from="1694,2615" to="2856,2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z5usUAAADdAAAADwAAAGRycy9kb3ducmV2LnhtbESP0WoCMRRE34X+Q7gF3zS7iqJbo7SF 0r4UWe0H3G6uybabmyVJdfv3TUHwcZiZM8xmN7hOnCnE1rOCclqAIG68btko+Di+TFYgYkLW2Hkm Bb8UYbe9G22w0v7CNZ0PyYgM4VihAptSX0kZG0sO49T3xNk7+eAwZRmM1AEvGe46OSuKpXTYcl6w 2NOzpeb78OMUfJr2ydh6Hdavi8Xqa/ku63TaKzW+Hx4fQCQa0i18bb9pBbN5WcL/m/wE5PY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Tz5usUAAADdAAAADwAAAAAAAAAA AAAAAAChAgAAZHJzL2Rvd25yZXYueG1sUEsFBgAAAAAEAAQA+QAAAJMDAAAAAA== "/>
                        <v:line id="Line 982" o:spid="_x0000_s1040" style="position:absolute;rotation:-90;flip:x;visibility:visible;mso-wrap-style:square" from="1902,2612" to="3064,26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5nzcUAAADdAAAADwAAAGRycy9kb3ducmV2LnhtbESP0WoCMRRE34X+Q7iFvmnWLYpujdIW SvsistoPuN1ck203N0uS6vbvG0HwcZiZM8xqM7hOnCjE1rOC6aQAQdx43bJR8Hl4Gy9AxISssfNM Cv4owmZ9N1phpf2ZazrtkxEZwrFCBTalvpIyNpYcxonvibN39MFhyjIYqQOeM9x1siyKuXTYcl6w 2NOrpeZn/+sUfJn2xdh6GZbvs9nie76VdTrulHq4H56fQCQa0i18bX9oBeXjtITLm/wE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e5nzcUAAADdAAAADwAAAAAAAAAA AAAAAAChAgAAZHJzL2Rvd25yZXYueG1sUEsFBgAAAAAEAAQA+QAAAJMDAAAAAA== "/>
                        <v:line id="Line 983" o:spid="_x0000_s1041" style="position:absolute;rotation:-90;flip:x;visibility:visible;mso-wrap-style:square" from="2146,2618" to="3308,2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LCVsUAAADdAAAADwAAAGRycy9kb3ducmV2LnhtbESP0WoCMRRE3wv+Q7hC32pWRdHVKFoo 7Uspa/sB1801Wd3cLEmq279vCgUfh5k5w6y3vWvFlUJsPCsYjwoQxLXXDRsFX58vTwsQMSFrbD2T gh+KsN0MHtZYan/jiq6HZESGcCxRgU2pK6WMtSWHceQ74uydfHCYsgxG6oC3DHetnBTFXDpsOC9Y 7OjZUn05fDsFR9Psja2WYfk6my3O83dZpdOHUo/DfrcCkahP9/B/+00rmEzHU/h7k5+A3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qLCVsUAAADdAAAADwAAAAAAAAAA AAAAAAChAgAAZHJzL2Rvd25yZXYueG1sUEsFBgAAAAAEAAQA+QAAAJMDAAAAAA== "/>
                        <v:line id="Line 984" o:spid="_x0000_s1042" style="position:absolute;rotation:-90;flip:x;visibility:visible;mso-wrap-style:square" from="2356,2618" to="3518,2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taIsUAAADdAAAADwAAAGRycy9kb3ducmV2LnhtbESP3UoDMRSE7wXfIRyhdzbbX9q1aVFB 2psiW32A4+Y0Wd2cLEls17c3hUIvh5n5hllteteKE4XYeFYwGhYgiGuvGzYKPj/eHhcgYkLW2Hom BX8UYbO+v1thqf2ZKzodkhEZwrFEBTalrpQy1pYcxqHviLN39MFhyjIYqQOeM9y1clwUc+mw4bxg saNXS/XP4dcp+DLNi7HVMiy3s9nie76XVTq+KzV46J+fQCTq0y18be+0gvFkNIXLm/wE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UtaIsUAAADdAAAADwAAAAAAAAAA AAAAAAChAgAAZHJzL2Rvd25yZXYueG1sUEsFBgAAAAAEAAQA+QAAAJMDAAAAAA== "/>
                        <v:line id="Line 985" o:spid="_x0000_s1043" style="position:absolute;rotation:-90;flip:x;visibility:visible;mso-wrap-style:square" from="2566,2618" to="3728,26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gf/ucYAAADdAAAADwAAAGRycy9kb3ducmV2LnhtbESP0UoDMRRE3wv+Q7iCb222lS3btWlR QeyLlK1+wHVzm6xubpYktuvfN0LBx2FmzjDr7eh6caIQO88K5rMCBHHrdcdGwcf7y7QCEROyxt4z KfilCNvNzWSNtfZnbuh0SEZkCMcaFdiUhlrK2FpyGGd+IM7e0QeHKctgpA54znDXy0VRLKXDjvOC xYGeLbXfhx+n4NN0T8Y2q7B6Lcvqa/kmm3TcK3V3Oz4+gEg0pv/wtb3TChb38xL+3uQnID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oH/7nGAAAA3QAAAA8AAAAAAAAA AAAAAAAAoQIAAGRycy9kb3ducmV2LnhtbFBLBQYAAAAABAAEAPkAAACUAwAAAAA= "/>
                      </v:group>
                      <v:shape id="Freeform 986" o:spid="_x0000_s1044" style="position:absolute;left:5904;top:2032;width:1854;height:1236;visibility:visible;mso-wrap-style:square;v-text-anchor:top" coordsize="2250,15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pzvcUA AADdAAAADwAAAGRycy9kb3ducmV2LnhtbESPQWvCQBSE7wX/w/KE3upGC9JGV1Gp4KFWaovnR/Y1 Cc2+TXdfTfz3rlDocZiZb5j5sneNOlOItWcD41EGirjwtubSwOfH9uEJVBRki41nMnChCMvF4G6O ufUdv9P5KKVKEI45GqhE2lzrWFTkMI58S5y8Lx8cSpKh1DZgl+Cu0ZMsm2qHNaeFClvaVFR8H3+d gbDOukONb6/650S7l+fNfitijbkf9qsZKKFe/sN/7Z01MHkcT+H2Jj0BvbgCAAD//wMAUEsBAi0A FAAGAAgAAAAhAPD3irv9AAAA4gEAABMAAAAAAAAAAAAAAAAAAAAAAFtDb250ZW50X1R5cGVzXS54 bWxQSwECLQAUAAYACAAAACEAMd1fYdIAAACPAQAACwAAAAAAAAAAAAAAAAAuAQAAX3JlbHMvLnJl bHNQSwECLQAUAAYACAAAACEAMy8FnkEAAAA5AAAAEAAAAAAAAAAAAAAAAAApAgAAZHJzL3NoYXBl eG1sLnhtbFBLAQItABQABgAIAAAAIQBienO9xQAAAN0AAAAPAAAAAAAAAAAAAAAAAJgCAABkcnMv ZG93bnJldi54bWxQSwUGAAAAAAQABAD1AAAAigMAAAAA " path="m,780l75,645r60,105l165,585r60,255l330,r15,780l405,315r45,195l540,180r15,600l600,345r,660l630,780r45,570l705,975r45,255l825,930r45,480l930,780r15,225l990,900r60,135l1230,585r75,90l1335,570r15,210l1410,30r30,750l1470,420r30,120l1545,90r15,690l1650,375r90,405l1755,1125r75,-330l1845,1455r60,-450l1950,1200r30,-390l1980,1500r75,-705l2085,1020r15,-120l2145,975,2250,795e" filled="f">
                        <v:path arrowok="t" o:connecttype="custom" o:connectlocs="0,643;62,531;111,618;136,482;185,692;272,0;284,643;334,260;371,420;445,148;457,643;494,284;494,828;519,643;556,1112;581,803;618,1014;680,766;717,1162;766,643;779,828;816,742;865,853;1014,482;1075,556;1100,470;1112,643;1162,25;1187,643;1211,346;1236,445;1273,74;1285,643;1360,309;1434,643;1446,927;1508,655;1520,1199;1570,828;1607,989;1632,667;1632,1236;1693,655;1718,840;1730,742;1767,803;1854,655" o:connectangles="0,0,0,0,0,0,0,0,0,0,0,0,0,0,0,0,0,0,0,0,0,0,0,0,0,0,0,0,0,0,0,0,0,0,0,0,0,0,0,0,0,0,0,0,0,0,0"/>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ọc SGK và phát biểu về đăc trưng vật lý thứ 3 của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0B14A1" w:rsidP="00043D2A">
            <w:pPr>
              <w:jc w:val="both"/>
              <w:rPr>
                <w:sz w:val="28"/>
                <w:szCs w:val="28"/>
              </w:rPr>
            </w:pPr>
            <w:r w:rsidRPr="00043D2A">
              <w:rPr>
                <w:sz w:val="28"/>
                <w:szCs w:val="28"/>
              </w:rPr>
              <w:t xml:space="preserve">- Ghi kết luận vấn </w:t>
            </w:r>
            <w:r w:rsidR="00606CA9" w:rsidRPr="00043D2A">
              <w:rPr>
                <w:sz w:val="28"/>
                <w:szCs w:val="28"/>
              </w:rPr>
              <w:t>đề của GV vào vở</w:t>
            </w:r>
          </w:p>
          <w:p w:rsidR="00606CA9" w:rsidRPr="00043D2A" w:rsidRDefault="00606CA9" w:rsidP="00043D2A">
            <w:pPr>
              <w:jc w:val="both"/>
              <w:rPr>
                <w:sz w:val="28"/>
                <w:szCs w:val="28"/>
              </w:rPr>
            </w:pPr>
          </w:p>
        </w:tc>
        <w:tc>
          <w:tcPr>
            <w:tcW w:w="3648" w:type="dxa"/>
            <w:gridSpan w:val="4"/>
            <w:shd w:val="clear" w:color="auto" w:fill="auto"/>
          </w:tcPr>
          <w:p w:rsidR="00606CA9" w:rsidRPr="00043D2A" w:rsidRDefault="00606CA9" w:rsidP="00043D2A">
            <w:pPr>
              <w:jc w:val="both"/>
              <w:rPr>
                <w:b/>
                <w:sz w:val="28"/>
                <w:szCs w:val="28"/>
              </w:rPr>
            </w:pPr>
            <w:r w:rsidRPr="00043D2A">
              <w:rPr>
                <w:b/>
                <w:sz w:val="28"/>
                <w:szCs w:val="28"/>
              </w:rPr>
              <w:t>II- Những đặc trưng vật lý của âm</w:t>
            </w:r>
          </w:p>
          <w:p w:rsidR="00606CA9" w:rsidRPr="00043D2A" w:rsidRDefault="00606CA9" w:rsidP="00043D2A">
            <w:pPr>
              <w:jc w:val="both"/>
              <w:rPr>
                <w:sz w:val="28"/>
                <w:szCs w:val="28"/>
              </w:rPr>
            </w:pPr>
            <w:r w:rsidRPr="00043D2A">
              <w:rPr>
                <w:sz w:val="28"/>
                <w:szCs w:val="28"/>
              </w:rPr>
              <w:t xml:space="preserve">-Nhạc âm : âm có f xác định </w:t>
            </w:r>
          </w:p>
          <w:p w:rsidR="00606CA9" w:rsidRPr="00043D2A" w:rsidRDefault="00606CA9" w:rsidP="00043D2A">
            <w:pPr>
              <w:jc w:val="both"/>
              <w:rPr>
                <w:sz w:val="28"/>
                <w:szCs w:val="28"/>
              </w:rPr>
            </w:pPr>
            <w:r w:rsidRPr="00043D2A">
              <w:rPr>
                <w:sz w:val="28"/>
                <w:szCs w:val="28"/>
              </w:rPr>
              <w:t xml:space="preserve">-Tạp âm :  không có f xác định </w:t>
            </w:r>
          </w:p>
          <w:p w:rsidR="00606CA9" w:rsidRPr="00043D2A" w:rsidRDefault="00606CA9" w:rsidP="00043D2A">
            <w:pPr>
              <w:jc w:val="both"/>
              <w:rPr>
                <w:sz w:val="28"/>
                <w:szCs w:val="28"/>
              </w:rPr>
            </w:pPr>
            <w:r w:rsidRPr="00043D2A">
              <w:rPr>
                <w:b/>
                <w:sz w:val="28"/>
                <w:szCs w:val="28"/>
                <w:u w:val="single"/>
              </w:rPr>
              <w:t>1) Tần số</w:t>
            </w:r>
            <w:r w:rsidRPr="00043D2A">
              <w:rPr>
                <w:sz w:val="28"/>
                <w:szCs w:val="28"/>
              </w:rPr>
              <w:t xml:space="preserve"> : Là một trong những đặc trưng quan trọng nhất của âm.</w:t>
            </w:r>
          </w:p>
          <w:p w:rsidR="00606CA9" w:rsidRPr="00043D2A" w:rsidRDefault="00606CA9" w:rsidP="00043D2A">
            <w:pPr>
              <w:jc w:val="both"/>
              <w:rPr>
                <w:sz w:val="28"/>
                <w:szCs w:val="28"/>
              </w:rPr>
            </w:pPr>
            <w:r w:rsidRPr="00043D2A">
              <w:rPr>
                <w:b/>
                <w:sz w:val="28"/>
                <w:szCs w:val="28"/>
                <w:u w:val="single"/>
              </w:rPr>
              <w:t>2) Cường độ âm và mức cường độ âm</w:t>
            </w:r>
            <w:r w:rsidRPr="00043D2A">
              <w:rPr>
                <w:sz w:val="28"/>
                <w:szCs w:val="28"/>
              </w:rPr>
              <w:t xml:space="preserve"> :</w:t>
            </w:r>
          </w:p>
          <w:p w:rsidR="00606CA9" w:rsidRPr="00043D2A" w:rsidRDefault="00606CA9" w:rsidP="00043D2A">
            <w:pPr>
              <w:jc w:val="both"/>
              <w:rPr>
                <w:sz w:val="28"/>
                <w:szCs w:val="28"/>
              </w:rPr>
            </w:pPr>
            <w:r w:rsidRPr="00043D2A">
              <w:rPr>
                <w:b/>
                <w:sz w:val="28"/>
                <w:szCs w:val="28"/>
                <w:u w:val="single"/>
              </w:rPr>
              <w:t>a) Cường độ âm</w:t>
            </w:r>
            <w:r w:rsidRPr="00043D2A">
              <w:rPr>
                <w:sz w:val="28"/>
                <w:szCs w:val="28"/>
              </w:rPr>
              <w:t xml:space="preserve"> ( I ) : Tại một điểm là đại lượng đo bằng lượng năng lượng mà sóng âm tải qua một đơn vị diện tích đặt tại điểm đó ,vuông góc với phương truyền sóng trong một đơn vị thời gian.</w:t>
            </w:r>
          </w:p>
          <w:p w:rsidR="00606CA9" w:rsidRPr="00043D2A" w:rsidRDefault="00606CA9" w:rsidP="00043D2A">
            <w:pPr>
              <w:jc w:val="both"/>
              <w:rPr>
                <w:sz w:val="28"/>
                <w:szCs w:val="28"/>
              </w:rPr>
            </w:pPr>
            <w:r w:rsidRPr="00043D2A">
              <w:rPr>
                <w:sz w:val="28"/>
                <w:szCs w:val="28"/>
              </w:rPr>
              <w:t>-Đơn vị I ( W/m</w:t>
            </w:r>
            <w:r w:rsidRPr="00043D2A">
              <w:rPr>
                <w:sz w:val="28"/>
                <w:szCs w:val="28"/>
                <w:vertAlign w:val="superscript"/>
              </w:rPr>
              <w:t>2</w:t>
            </w:r>
            <w:r w:rsidRPr="00043D2A">
              <w:rPr>
                <w:sz w:val="28"/>
                <w:szCs w:val="28"/>
              </w:rPr>
              <w:t xml:space="preserve"> )</w:t>
            </w:r>
          </w:p>
          <w:p w:rsidR="00606CA9" w:rsidRPr="00043D2A" w:rsidRDefault="00606CA9" w:rsidP="00043D2A">
            <w:pPr>
              <w:jc w:val="both"/>
              <w:rPr>
                <w:sz w:val="28"/>
                <w:szCs w:val="28"/>
              </w:rPr>
            </w:pPr>
            <w:r w:rsidRPr="00043D2A">
              <w:rPr>
                <w:b/>
                <w:sz w:val="28"/>
                <w:szCs w:val="28"/>
                <w:u w:val="single"/>
              </w:rPr>
              <w:t>b) Mức cường độ âm</w:t>
            </w:r>
            <w:r w:rsidRPr="00043D2A">
              <w:rPr>
                <w:sz w:val="28"/>
                <w:szCs w:val="28"/>
              </w:rPr>
              <w:t xml:space="preserve"> ( L ): là lôga thập phân tỉ số I và I</w:t>
            </w:r>
            <w:r w:rsidRPr="00043D2A">
              <w:rPr>
                <w:sz w:val="28"/>
                <w:szCs w:val="28"/>
                <w:vertAlign w:val="subscript"/>
              </w:rPr>
              <w:t>0</w: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                  </w:t>
            </w:r>
            <w:r w:rsidRPr="00043D2A">
              <w:rPr>
                <w:position w:val="-30"/>
                <w:sz w:val="28"/>
                <w:szCs w:val="28"/>
              </w:rPr>
              <w:object w:dxaOrig="920" w:dyaOrig="680">
                <v:shape id="_x0000_i1268" type="#_x0000_t75" style="width:45.7pt;height:33.8pt" o:ole="">
                  <v:imagedata r:id="rId489" o:title=""/>
                </v:shape>
                <o:OLEObject Type="Embed" ProgID="Equation.DSMT4" ShapeID="_x0000_i1268" DrawAspect="Content" ObjectID="_1629614335" r:id="rId490"/>
              </w:object>
            </w:r>
            <w:r w:rsidRPr="00043D2A">
              <w:rPr>
                <w:sz w:val="28"/>
                <w:szCs w:val="28"/>
              </w:rPr>
              <w:t xml:space="preserve">      </w:t>
            </w:r>
          </w:p>
          <w:p w:rsidR="00606CA9" w:rsidRPr="00043D2A" w:rsidRDefault="00606CA9" w:rsidP="00043D2A">
            <w:pPr>
              <w:jc w:val="both"/>
              <w:rPr>
                <w:sz w:val="28"/>
                <w:szCs w:val="28"/>
              </w:rPr>
            </w:pPr>
            <w:r w:rsidRPr="00043D2A">
              <w:rPr>
                <w:sz w:val="28"/>
                <w:szCs w:val="28"/>
              </w:rPr>
              <w:t>I</w:t>
            </w:r>
            <w:r w:rsidRPr="00043D2A">
              <w:rPr>
                <w:sz w:val="28"/>
                <w:szCs w:val="28"/>
                <w:vertAlign w:val="subscript"/>
              </w:rPr>
              <w:t>0</w:t>
            </w:r>
            <w:r w:rsidRPr="00043D2A">
              <w:rPr>
                <w:sz w:val="28"/>
                <w:szCs w:val="28"/>
              </w:rPr>
              <w:t xml:space="preserve"> = 10</w:t>
            </w:r>
            <w:r w:rsidRPr="00043D2A">
              <w:rPr>
                <w:sz w:val="28"/>
                <w:szCs w:val="28"/>
                <w:vertAlign w:val="superscript"/>
              </w:rPr>
              <w:t>-12</w:t>
            </w:r>
            <w:r w:rsidRPr="00043D2A">
              <w:rPr>
                <w:sz w:val="28"/>
                <w:szCs w:val="28"/>
              </w:rPr>
              <w:t xml:space="preserve"> W/m</w:t>
            </w:r>
            <w:r w:rsidRPr="00043D2A">
              <w:rPr>
                <w:sz w:val="28"/>
                <w:szCs w:val="28"/>
                <w:vertAlign w:val="superscript"/>
              </w:rPr>
              <w:t>2</w:t>
            </w:r>
            <w:r w:rsidRPr="00043D2A">
              <w:rPr>
                <w:sz w:val="28"/>
                <w:szCs w:val="28"/>
              </w:rPr>
              <w:t xml:space="preserve"> cường độ âm chuẩn có f = 1000 Hz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position w:val="-30"/>
                <w:sz w:val="28"/>
                <w:szCs w:val="28"/>
              </w:rPr>
              <w:object w:dxaOrig="1600" w:dyaOrig="680">
                <v:shape id="_x0000_i1269" type="#_x0000_t75" style="width:80.15pt;height:33.8pt" o:ole="">
                  <v:imagedata r:id="rId487" o:title=""/>
                </v:shape>
                <o:OLEObject Type="Embed" ProgID="Equation.DSMT4" ShapeID="_x0000_i1269" DrawAspect="Content" ObjectID="_1629614336" r:id="rId491"/>
              </w:object>
            </w:r>
            <w:r w:rsidRPr="00043D2A">
              <w:rPr>
                <w:sz w:val="28"/>
                <w:szCs w:val="28"/>
              </w:rPr>
              <w:t xml:space="preserve"> </w:t>
            </w:r>
          </w:p>
          <w:p w:rsidR="00606CA9" w:rsidRPr="00043D2A" w:rsidRDefault="00606CA9" w:rsidP="00043D2A">
            <w:pPr>
              <w:jc w:val="both"/>
              <w:rPr>
                <w:sz w:val="28"/>
                <w:szCs w:val="28"/>
              </w:rPr>
            </w:pPr>
            <w:r w:rsidRPr="00043D2A">
              <w:rPr>
                <w:sz w:val="28"/>
                <w:szCs w:val="28"/>
              </w:rPr>
              <w:t>dB ( đêxibe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b/>
                <w:sz w:val="28"/>
                <w:szCs w:val="28"/>
                <w:u w:val="single"/>
              </w:rPr>
              <w:t>3) Âm cơ bản và họa âm</w:t>
            </w:r>
            <w:r w:rsidRPr="00043D2A">
              <w:rPr>
                <w:sz w:val="28"/>
                <w:szCs w:val="28"/>
              </w:rPr>
              <w:t xml:space="preserve"> :</w:t>
            </w:r>
          </w:p>
          <w:p w:rsidR="00606CA9" w:rsidRPr="00043D2A" w:rsidRDefault="00606CA9" w:rsidP="00043D2A">
            <w:pPr>
              <w:jc w:val="both"/>
              <w:rPr>
                <w:sz w:val="28"/>
                <w:szCs w:val="28"/>
              </w:rPr>
            </w:pPr>
            <w:r w:rsidRPr="00043D2A">
              <w:rPr>
                <w:sz w:val="28"/>
                <w:szCs w:val="28"/>
              </w:rPr>
              <w:t>-Khi nhạc cụ phát một âm có tần số f</w:t>
            </w:r>
            <w:r w:rsidRPr="00043D2A">
              <w:rPr>
                <w:sz w:val="28"/>
                <w:szCs w:val="28"/>
                <w:vertAlign w:val="subscript"/>
              </w:rPr>
              <w:t>0</w:t>
            </w:r>
            <w:r w:rsidRPr="00043D2A">
              <w:rPr>
                <w:sz w:val="28"/>
                <w:szCs w:val="28"/>
              </w:rPr>
              <w:t xml:space="preserve"> (âm cơ bản) thì cũng đồng thời phát ra các âm có tần số 2 f</w:t>
            </w:r>
            <w:r w:rsidRPr="00043D2A">
              <w:rPr>
                <w:sz w:val="28"/>
                <w:szCs w:val="28"/>
                <w:vertAlign w:val="subscript"/>
              </w:rPr>
              <w:t>0</w:t>
            </w:r>
            <w:r w:rsidRPr="00043D2A">
              <w:rPr>
                <w:sz w:val="28"/>
                <w:szCs w:val="28"/>
              </w:rPr>
              <w:t>;3 f</w:t>
            </w:r>
            <w:r w:rsidRPr="00043D2A">
              <w:rPr>
                <w:sz w:val="28"/>
                <w:szCs w:val="28"/>
                <w:vertAlign w:val="subscript"/>
              </w:rPr>
              <w:t>0</w:t>
            </w:r>
          </w:p>
          <w:p w:rsidR="00606CA9" w:rsidRPr="00043D2A" w:rsidRDefault="00606CA9" w:rsidP="00043D2A">
            <w:pPr>
              <w:jc w:val="both"/>
              <w:rPr>
                <w:sz w:val="28"/>
                <w:szCs w:val="28"/>
              </w:rPr>
            </w:pPr>
            <w:r w:rsidRPr="00043D2A">
              <w:rPr>
                <w:sz w:val="28"/>
                <w:szCs w:val="28"/>
              </w:rPr>
              <w:t>;4 f</w:t>
            </w:r>
            <w:r w:rsidRPr="00043D2A">
              <w:rPr>
                <w:sz w:val="28"/>
                <w:szCs w:val="28"/>
                <w:vertAlign w:val="subscript"/>
              </w:rPr>
              <w:t>0</w:t>
            </w:r>
            <w:r w:rsidRPr="00043D2A">
              <w:rPr>
                <w:sz w:val="28"/>
                <w:szCs w:val="28"/>
              </w:rPr>
              <w:t xml:space="preserve"> . . . . Các họa âm ( có cường độ khác nhau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Tập hợp các họa âm tạo thành phổ của nhạc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Tổng hợp đồ thị dao động của các họa âm gọi là đồ thị dao động của nhạc âm đó.</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w:t>
            </w:r>
            <w:r w:rsidRPr="00043D2A">
              <w:rPr>
                <w:i/>
                <w:sz w:val="28"/>
                <w:szCs w:val="28"/>
                <w:u w:val="single"/>
              </w:rPr>
              <w:t>Vậy</w:t>
            </w:r>
            <w:r w:rsidRPr="00043D2A">
              <w:rPr>
                <w:sz w:val="28"/>
                <w:szCs w:val="28"/>
              </w:rPr>
              <w:t xml:space="preserve"> : </w:t>
            </w:r>
            <w:r w:rsidRPr="00043D2A">
              <w:rPr>
                <w:b/>
                <w:sz w:val="28"/>
                <w:szCs w:val="28"/>
              </w:rPr>
              <w:t>đặc trưng vật lí thứ ba của âm là đồ thị dao động của âm đó</w:t>
            </w:r>
            <w:r w:rsidRPr="00043D2A">
              <w:rPr>
                <w:sz w:val="28"/>
                <w:szCs w:val="28"/>
              </w:rPr>
              <w:t>.</w:t>
            </w:r>
          </w:p>
          <w:p w:rsidR="00606CA9" w:rsidRPr="00043D2A" w:rsidRDefault="00606CA9" w:rsidP="00043D2A">
            <w:pPr>
              <w:tabs>
                <w:tab w:val="left" w:pos="520"/>
                <w:tab w:val="left" w:pos="558"/>
                <w:tab w:val="left" w:pos="910"/>
                <w:tab w:val="center" w:pos="5070"/>
              </w:tabs>
              <w:jc w:val="both"/>
              <w:rPr>
                <w:sz w:val="28"/>
                <w:szCs w:val="28"/>
              </w:rPr>
            </w:pPr>
          </w:p>
        </w:tc>
      </w:tr>
      <w:tr w:rsidR="00296217" w:rsidRPr="00ED31E0" w:rsidTr="006D6F50">
        <w:trPr>
          <w:gridAfter w:val="1"/>
          <w:wAfter w:w="27" w:type="dxa"/>
        </w:trPr>
        <w:tc>
          <w:tcPr>
            <w:tcW w:w="10187" w:type="dxa"/>
            <w:gridSpan w:val="9"/>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6D6F50">
        <w:trPr>
          <w:gridAfter w:val="1"/>
          <w:wAfter w:w="27" w:type="dxa"/>
        </w:trPr>
        <w:tc>
          <w:tcPr>
            <w:tcW w:w="10187" w:type="dxa"/>
            <w:gridSpan w:val="9"/>
            <w:shd w:val="clear" w:color="auto" w:fill="auto"/>
            <w:vAlign w:val="center"/>
          </w:tcPr>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Khi muốn nói về sóng âm, phát biểu nào sau đây là sai?</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Ở cùng một nhiệt độ, tốc độ truyền sóng âm trong không khí nhỏ hơn tốc độ truyền sóng âm trong nước.</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B. Sóng âm trong không khí là sóng dọc.</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C. Sóng âm truyền được trong các môi trường rắn, lỏng, khí.</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D. Sóng âm truyền trong không khí là sóng ngang.</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rong một buổi hòa nhạc, khi dùng 10 chiếc kèn đồng thì tại chỗ của một khán giả đo được mức cường độ ân 50 dB. Cho biết các chiếc kèn đồng giống nhau, khi thổi phát ra cùng cường độ âm tại vị trí đang xét. Để tại chỗ khán giả đó có mức cường độ âm là 60 dB thì số kèn đồng phải dùng là</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50 chiếc       B. 100 chiếc       C. 80 chiếc       D. 90 chiếc.</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Đối với âm cơ bản và họa âm thứ hai do cùng một cây đàn phát ra thì</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tốc độ âm cơ bản gấp đôi tốc độ âm họa thứ hai.</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B. tần số họa âm thứ hai gấp đôi tần số âm cơ bản.</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C. tần số họa âm thứ hai bằng nửa tần số âm cơ bản.</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D. họa âm thứ hai có cường độ lớn hơn cường độ âm cơ bản.</w:t>
            </w:r>
          </w:p>
          <w:p w:rsidR="00700059" w:rsidRPr="00ED31E0" w:rsidRDefault="00700059" w:rsidP="00ED31E0">
            <w:pPr>
              <w:ind w:left="48" w:right="48"/>
              <w:jc w:val="both"/>
              <w:rPr>
                <w:sz w:val="28"/>
                <w:szCs w:val="28"/>
              </w:rPr>
            </w:pPr>
            <w:r w:rsidRPr="00ED31E0">
              <w:rPr>
                <w:b/>
                <w:bCs/>
                <w:sz w:val="28"/>
                <w:szCs w:val="28"/>
              </w:rPr>
              <w:t>Câu 4:</w:t>
            </w:r>
            <w:r w:rsidRPr="00ED31E0">
              <w:rPr>
                <w:sz w:val="28"/>
                <w:szCs w:val="28"/>
              </w:rPr>
              <w:t> Trong buổi hòa nhạc được tổ chức ở Nhà hát lớn Hà Nội nhân dịp kỉ niệm 1000 năm Thăng Long – Hà Nội, một người ngồi dưới khán đài nghe được âm do một chiếc đàn phát ra có mức cường độ âm 68 dB, Khi dàn nhạc giao hưởng gồm nhiều người chơi đàn giống đàn nói trên thực hiện bản hợp xướng, người đó cảm nhận được âm là 80 dB. Dàn nhạc giao hưởng đó có số người chơi là</w:t>
            </w:r>
          </w:p>
          <w:p w:rsidR="00700059" w:rsidRPr="00ED31E0" w:rsidRDefault="00700059" w:rsidP="00ED31E0">
            <w:pPr>
              <w:ind w:left="48" w:right="48"/>
              <w:jc w:val="both"/>
              <w:rPr>
                <w:sz w:val="28"/>
                <w:szCs w:val="28"/>
              </w:rPr>
            </w:pPr>
            <w:r w:rsidRPr="00ED31E0">
              <w:rPr>
                <w:sz w:val="28"/>
                <w:szCs w:val="28"/>
              </w:rPr>
              <w:t>A. 8 người       B. 12 người       C. 16 người       D. 18 người.</w:t>
            </w:r>
          </w:p>
          <w:p w:rsidR="00700059" w:rsidRPr="00ED31E0" w:rsidRDefault="00700059" w:rsidP="00ED31E0">
            <w:pPr>
              <w:ind w:left="48" w:right="48"/>
              <w:jc w:val="both"/>
              <w:rPr>
                <w:sz w:val="28"/>
                <w:szCs w:val="28"/>
              </w:rPr>
            </w:pPr>
            <w:r w:rsidRPr="00ED31E0">
              <w:rPr>
                <w:b/>
                <w:bCs/>
                <w:sz w:val="28"/>
                <w:szCs w:val="28"/>
              </w:rPr>
              <w:t>Câu 5:</w:t>
            </w:r>
            <w:r w:rsidRPr="00ED31E0">
              <w:rPr>
                <w:sz w:val="28"/>
                <w:szCs w:val="28"/>
              </w:rPr>
              <w:t> Một dây đàn ghi ta có chiều dài 40 cm, ở một độ căng xác định thì tốc độ truyền sóng trên dây là 800 m/s. Một thính giả có khả năng nghe được âm có tần số tối đa là 14500 Hz. Tốc độ truyền âm trong không khí là 340 m/s. Tần số của âm cao nhất mà người đó có thể nghe được từ dây đàn</w:t>
            </w:r>
          </w:p>
          <w:p w:rsidR="00700059" w:rsidRPr="00ED31E0" w:rsidRDefault="00700059" w:rsidP="00ED31E0">
            <w:pPr>
              <w:ind w:left="48" w:right="48"/>
              <w:jc w:val="both"/>
              <w:rPr>
                <w:sz w:val="28"/>
                <w:szCs w:val="28"/>
              </w:rPr>
            </w:pPr>
            <w:r w:rsidRPr="00ED31E0">
              <w:rPr>
                <w:sz w:val="28"/>
                <w:szCs w:val="28"/>
              </w:rPr>
              <w:t>A. 145000 Hz       B. 14000 Hz       C. 19000 Hz       D. 12000 Hz.</w:t>
            </w:r>
          </w:p>
          <w:p w:rsidR="00700059" w:rsidRPr="00ED31E0" w:rsidRDefault="00700059" w:rsidP="00ED31E0">
            <w:pPr>
              <w:ind w:left="48" w:right="48"/>
              <w:jc w:val="both"/>
              <w:rPr>
                <w:sz w:val="28"/>
                <w:szCs w:val="28"/>
              </w:rPr>
            </w:pPr>
            <w:r w:rsidRPr="00ED31E0">
              <w:rPr>
                <w:b/>
                <w:bCs/>
                <w:sz w:val="28"/>
                <w:szCs w:val="28"/>
              </w:rPr>
              <w:t>Câu 6:</w:t>
            </w:r>
            <w:r w:rsidRPr="00ED31E0">
              <w:rPr>
                <w:sz w:val="28"/>
                <w:szCs w:val="28"/>
              </w:rPr>
              <w:t> Xét ba âm lần lượt là f</w:t>
            </w:r>
            <w:r w:rsidRPr="00ED31E0">
              <w:rPr>
                <w:sz w:val="28"/>
                <w:szCs w:val="28"/>
                <w:vertAlign w:val="subscript"/>
              </w:rPr>
              <w:t>1</w:t>
            </w:r>
            <w:r w:rsidRPr="00ED31E0">
              <w:rPr>
                <w:sz w:val="28"/>
                <w:szCs w:val="28"/>
              </w:rPr>
              <w:t> = 50 Hz, f</w:t>
            </w:r>
            <w:r w:rsidRPr="00ED31E0">
              <w:rPr>
                <w:sz w:val="28"/>
                <w:szCs w:val="28"/>
                <w:vertAlign w:val="subscript"/>
              </w:rPr>
              <w:t>2</w:t>
            </w:r>
            <w:r w:rsidRPr="00ED31E0">
              <w:rPr>
                <w:sz w:val="28"/>
                <w:szCs w:val="28"/>
              </w:rPr>
              <w:t> = 10000 Hz và f</w:t>
            </w:r>
            <w:r w:rsidRPr="00ED31E0">
              <w:rPr>
                <w:sz w:val="28"/>
                <w:szCs w:val="28"/>
                <w:vertAlign w:val="subscript"/>
              </w:rPr>
              <w:t>3</w:t>
            </w:r>
            <w:r w:rsidRPr="00ED31E0">
              <w:rPr>
                <w:sz w:val="28"/>
                <w:szCs w:val="28"/>
              </w:rPr>
              <w:t> = 20000 Hz. Khi cường độ âm của chúng đều lên tới 10 W/m</w:t>
            </w:r>
            <w:r w:rsidRPr="00ED31E0">
              <w:rPr>
                <w:sz w:val="28"/>
                <w:szCs w:val="28"/>
                <w:vertAlign w:val="superscript"/>
              </w:rPr>
              <w:t>2</w:t>
            </w:r>
            <w:r w:rsidRPr="00ED31E0">
              <w:rPr>
                <w:sz w:val="28"/>
                <w:szCs w:val="28"/>
              </w:rPr>
              <w:t> thì những âm gây cho tai người cảm giác đau đớn và nhức nhối có tần số là</w:t>
            </w:r>
          </w:p>
          <w:p w:rsidR="00700059" w:rsidRPr="00ED31E0" w:rsidRDefault="00700059" w:rsidP="00ED31E0">
            <w:pPr>
              <w:ind w:left="48" w:right="48"/>
              <w:jc w:val="both"/>
              <w:rPr>
                <w:sz w:val="28"/>
                <w:szCs w:val="28"/>
              </w:rPr>
            </w:pPr>
            <w:r w:rsidRPr="00ED31E0">
              <w:rPr>
                <w:sz w:val="28"/>
                <w:szCs w:val="28"/>
              </w:rPr>
              <w:t>A. f</w:t>
            </w:r>
            <w:r w:rsidRPr="00ED31E0">
              <w:rPr>
                <w:sz w:val="28"/>
                <w:szCs w:val="28"/>
                <w:vertAlign w:val="subscript"/>
              </w:rPr>
              <w:t>1</w:t>
            </w:r>
            <w:r w:rsidRPr="00ED31E0">
              <w:rPr>
                <w:sz w:val="28"/>
                <w:szCs w:val="28"/>
              </w:rPr>
              <w:t>,f</w:t>
            </w:r>
            <w:r w:rsidRPr="00ED31E0">
              <w:rPr>
                <w:sz w:val="28"/>
                <w:szCs w:val="28"/>
                <w:vertAlign w:val="subscript"/>
              </w:rPr>
              <w:t>2</w:t>
            </w:r>
            <w:r w:rsidRPr="00ED31E0">
              <w:rPr>
                <w:sz w:val="28"/>
                <w:szCs w:val="28"/>
              </w:rPr>
              <w:t>,f</w:t>
            </w:r>
            <w:r w:rsidRPr="00ED31E0">
              <w:rPr>
                <w:sz w:val="28"/>
                <w:szCs w:val="28"/>
                <w:vertAlign w:val="subscript"/>
              </w:rPr>
              <w:t>3</w:t>
            </w:r>
            <w:r w:rsidRPr="00ED31E0">
              <w:rPr>
                <w:sz w:val="28"/>
                <w:szCs w:val="28"/>
              </w:rPr>
              <w:t xml:space="preserve">       B. f</w:t>
            </w:r>
            <w:r w:rsidRPr="00ED31E0">
              <w:rPr>
                <w:sz w:val="28"/>
                <w:szCs w:val="28"/>
                <w:vertAlign w:val="subscript"/>
              </w:rPr>
              <w:t>1</w:t>
            </w:r>
            <w:r w:rsidRPr="00ED31E0">
              <w:rPr>
                <w:sz w:val="28"/>
                <w:szCs w:val="28"/>
              </w:rPr>
              <w:t>,f</w:t>
            </w:r>
            <w:r w:rsidRPr="00ED31E0">
              <w:rPr>
                <w:sz w:val="28"/>
                <w:szCs w:val="28"/>
                <w:vertAlign w:val="subscript"/>
              </w:rPr>
              <w:t>2</w:t>
            </w:r>
            <w:r w:rsidRPr="00ED31E0">
              <w:rPr>
                <w:sz w:val="28"/>
                <w:szCs w:val="28"/>
              </w:rPr>
              <w:t xml:space="preserve">        C. f</w:t>
            </w:r>
            <w:r w:rsidRPr="00ED31E0">
              <w:rPr>
                <w:sz w:val="28"/>
                <w:szCs w:val="28"/>
                <w:vertAlign w:val="subscript"/>
              </w:rPr>
              <w:t>2</w:t>
            </w:r>
            <w:r w:rsidRPr="00ED31E0">
              <w:rPr>
                <w:sz w:val="28"/>
                <w:szCs w:val="28"/>
              </w:rPr>
              <w:t>,f</w:t>
            </w:r>
            <w:r w:rsidRPr="00ED31E0">
              <w:rPr>
                <w:sz w:val="28"/>
                <w:szCs w:val="28"/>
                <w:vertAlign w:val="subscript"/>
              </w:rPr>
              <w:t>3</w:t>
            </w:r>
            <w:r w:rsidRPr="00ED31E0">
              <w:rPr>
                <w:sz w:val="28"/>
                <w:szCs w:val="28"/>
              </w:rPr>
              <w:t>       D. f</w:t>
            </w:r>
            <w:r w:rsidRPr="00ED31E0">
              <w:rPr>
                <w:sz w:val="28"/>
                <w:szCs w:val="28"/>
                <w:vertAlign w:val="subscript"/>
              </w:rPr>
              <w:t>1</w:t>
            </w:r>
            <w:r w:rsidRPr="00ED31E0">
              <w:rPr>
                <w:sz w:val="28"/>
                <w:szCs w:val="28"/>
              </w:rPr>
              <w:t>,f</w:t>
            </w:r>
            <w:r w:rsidRPr="00ED31E0">
              <w:rPr>
                <w:sz w:val="28"/>
                <w:szCs w:val="28"/>
                <w:vertAlign w:val="subscript"/>
              </w:rPr>
              <w:t>3</w:t>
            </w:r>
          </w:p>
          <w:p w:rsidR="00700059" w:rsidRPr="00ED31E0" w:rsidRDefault="00700059" w:rsidP="00ED31E0">
            <w:pPr>
              <w:ind w:left="48" w:right="48"/>
              <w:jc w:val="center"/>
              <w:rPr>
                <w:sz w:val="28"/>
                <w:szCs w:val="28"/>
              </w:rPr>
            </w:pPr>
            <w:r w:rsidRPr="00ED31E0">
              <w:rPr>
                <w:b/>
                <w:bCs/>
                <w:sz w:val="28"/>
                <w:szCs w:val="28"/>
              </w:rPr>
              <w:t>Hướng dẫn giải và đáp án</w:t>
            </w:r>
          </w:p>
          <w:tbl>
            <w:tblPr>
              <w:tblW w:w="6053"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839"/>
              <w:gridCol w:w="723"/>
              <w:gridCol w:w="693"/>
              <w:gridCol w:w="692"/>
              <w:gridCol w:w="692"/>
              <w:gridCol w:w="692"/>
              <w:gridCol w:w="722"/>
            </w:tblGrid>
            <w:tr w:rsidR="00700059" w:rsidRPr="00ED31E0" w:rsidTr="00700059">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6</w:t>
                  </w:r>
                </w:p>
              </w:tc>
            </w:tr>
            <w:tr w:rsidR="00700059" w:rsidRPr="00ED31E0" w:rsidTr="00700059">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A</w:t>
                  </w:r>
                </w:p>
              </w:tc>
            </w:tr>
          </w:tbl>
          <w:p w:rsidR="00296217" w:rsidRPr="00ED31E0" w:rsidRDefault="00296217" w:rsidP="00ED31E0">
            <w:pPr>
              <w:ind w:left="48" w:right="48"/>
              <w:jc w:val="both"/>
              <w:rPr>
                <w:sz w:val="28"/>
                <w:szCs w:val="28"/>
              </w:rPr>
            </w:pPr>
          </w:p>
        </w:tc>
      </w:tr>
      <w:tr w:rsidR="00296217" w:rsidRPr="00ED31E0" w:rsidTr="006D6F50">
        <w:trPr>
          <w:gridAfter w:val="1"/>
          <w:wAfter w:w="27" w:type="dxa"/>
        </w:trPr>
        <w:tc>
          <w:tcPr>
            <w:tcW w:w="10187" w:type="dxa"/>
            <w:gridSpan w:val="9"/>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r w:rsidR="00700059" w:rsidRPr="00ED31E0">
              <w:rPr>
                <w:sz w:val="28"/>
                <w:szCs w:val="28"/>
              </w:rPr>
              <w:t>đặc trưng vật lý của âm</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E3BE5" w:rsidRPr="00ED31E0" w:rsidTr="006F6394">
        <w:trPr>
          <w:gridAfter w:val="1"/>
          <w:wAfter w:w="27" w:type="dxa"/>
        </w:trPr>
        <w:tc>
          <w:tcPr>
            <w:tcW w:w="10187" w:type="dxa"/>
            <w:gridSpan w:val="9"/>
            <w:shd w:val="clear" w:color="auto" w:fill="auto"/>
          </w:tcPr>
          <w:p w:rsidR="00DE3BE5" w:rsidRPr="00ED31E0" w:rsidRDefault="00DE3BE5" w:rsidP="00ED31E0">
            <w:pPr>
              <w:jc w:val="both"/>
              <w:rPr>
                <w:b/>
                <w:sz w:val="28"/>
                <w:szCs w:val="28"/>
                <w:lang w:val="en-CA"/>
              </w:rPr>
            </w:pPr>
            <w:r w:rsidRPr="00ED31E0">
              <w:rPr>
                <w:b/>
                <w:sz w:val="28"/>
                <w:szCs w:val="28"/>
                <w:lang w:val="en-CA"/>
              </w:rPr>
              <w:t>1. Chuyển giao nhiệm vụ học tập</w:t>
            </w:r>
          </w:p>
          <w:p w:rsidR="00DE3BE5" w:rsidRPr="00ED31E0" w:rsidRDefault="00DE3BE5" w:rsidP="00ED31E0">
            <w:pPr>
              <w:jc w:val="both"/>
              <w:rPr>
                <w:sz w:val="28"/>
                <w:szCs w:val="28"/>
                <w:lang w:val="en-CA"/>
              </w:rPr>
            </w:pPr>
            <w:r w:rsidRPr="00ED31E0">
              <w:rPr>
                <w:sz w:val="28"/>
                <w:szCs w:val="28"/>
                <w:lang w:val="en-CA"/>
              </w:rPr>
              <w:t xml:space="preserve">GV chia lớp thành nhiều nhóm </w:t>
            </w:r>
          </w:p>
          <w:p w:rsidR="00DE3BE5" w:rsidRPr="00ED31E0" w:rsidRDefault="00DE3BE5" w:rsidP="00ED31E0">
            <w:pPr>
              <w:jc w:val="both"/>
              <w:rPr>
                <w:sz w:val="28"/>
                <w:szCs w:val="28"/>
                <w:lang w:val="en-CA"/>
              </w:rPr>
            </w:pPr>
            <w:r w:rsidRPr="00ED31E0">
              <w:rPr>
                <w:sz w:val="28"/>
                <w:szCs w:val="28"/>
                <w:lang w:val="en-CA"/>
              </w:rPr>
              <w:t xml:space="preserve">( mỗi nhóm gồm các HS trong 1 bàn) và giao các nhiệm vụ: thảo luận trả lời các câu hỏi sau và ghi chép lại câu trả lời vào vở bài tập </w:t>
            </w:r>
          </w:p>
          <w:p w:rsidR="00DE3BE5" w:rsidRPr="00ED31E0" w:rsidRDefault="00DE3BE5" w:rsidP="00ED31E0">
            <w:pPr>
              <w:pStyle w:val="NormalWeb"/>
              <w:spacing w:before="0" w:beforeAutospacing="0" w:after="0" w:afterAutospacing="0"/>
              <w:ind w:left="48" w:right="48"/>
              <w:jc w:val="both"/>
              <w:rPr>
                <w:sz w:val="28"/>
                <w:szCs w:val="28"/>
              </w:rPr>
            </w:pPr>
            <w:r w:rsidRPr="00ED31E0">
              <w:rPr>
                <w:b/>
                <w:bCs/>
                <w:sz w:val="28"/>
                <w:szCs w:val="28"/>
              </w:rPr>
              <w:t>Bài 10.13 trang 28 Sách bài tập Vật Lí 12:</w:t>
            </w:r>
            <w:r w:rsidRPr="00ED31E0">
              <w:rPr>
                <w:sz w:val="28"/>
                <w:szCs w:val="28"/>
              </w:rPr>
              <w:t> Giả sử tốc độ âm trong không khí là 333 m/s. Một tia chớp loé ra ở cách một khoảng l, và thời gian từ lúc chớp loé đến lúc nghe thấy tiếng sấm là t.</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a) Tìm hệ thức liên hệ giữa l và t.</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b) Nêu một quy tắc thực nghiệm để tính l, khi đo được t.</w:t>
            </w:r>
          </w:p>
          <w:p w:rsidR="00DE3BE5" w:rsidRPr="00ED31E0" w:rsidRDefault="00DE3BE5" w:rsidP="00ED31E0">
            <w:pPr>
              <w:pStyle w:val="NormalWeb"/>
              <w:spacing w:before="0" w:beforeAutospacing="0" w:after="0" w:afterAutospacing="0"/>
              <w:ind w:left="48" w:right="48"/>
              <w:jc w:val="both"/>
              <w:rPr>
                <w:sz w:val="28"/>
                <w:szCs w:val="28"/>
              </w:rPr>
            </w:pPr>
            <w:r w:rsidRPr="00ED31E0">
              <w:rPr>
                <w:b/>
                <w:bCs/>
                <w:sz w:val="28"/>
                <w:szCs w:val="28"/>
              </w:rPr>
              <w:t>Lời giải:</w:t>
            </w:r>
          </w:p>
          <w:p w:rsidR="00DE3BE5" w:rsidRPr="00ED31E0" w:rsidRDefault="00DE3BE5" w:rsidP="00ED31E0">
            <w:pPr>
              <w:jc w:val="both"/>
              <w:rPr>
                <w:b/>
                <w:sz w:val="28"/>
                <w:szCs w:val="28"/>
              </w:rPr>
            </w:pPr>
            <w:r w:rsidRPr="00ED31E0">
              <w:rPr>
                <w:b/>
                <w:sz w:val="28"/>
                <w:szCs w:val="28"/>
                <w:lang w:val="en-CA"/>
              </w:rPr>
              <w:t>2. Báo cáo kết quả hoạt  động và thảo luận</w:t>
            </w:r>
          </w:p>
          <w:p w:rsidR="00DE3BE5" w:rsidRPr="00ED31E0" w:rsidRDefault="00DE3BE5" w:rsidP="00ED31E0">
            <w:pPr>
              <w:jc w:val="both"/>
              <w:rPr>
                <w:sz w:val="28"/>
                <w:szCs w:val="28"/>
              </w:rPr>
            </w:pPr>
            <w:r w:rsidRPr="00ED31E0">
              <w:rPr>
                <w:sz w:val="28"/>
                <w:szCs w:val="28"/>
              </w:rPr>
              <w:t>- HS trả lời.</w:t>
            </w:r>
          </w:p>
          <w:p w:rsidR="00DE3BE5" w:rsidRPr="00ED31E0" w:rsidRDefault="00DE3BE5" w:rsidP="00ED31E0">
            <w:pPr>
              <w:jc w:val="both"/>
              <w:rPr>
                <w:sz w:val="28"/>
                <w:szCs w:val="28"/>
              </w:rPr>
            </w:pPr>
            <w:r w:rsidRPr="00ED31E0">
              <w:rPr>
                <w:sz w:val="28"/>
                <w:szCs w:val="28"/>
              </w:rPr>
              <w:t>- HS nộp vở bài tập.</w:t>
            </w:r>
          </w:p>
          <w:p w:rsidR="00DE3BE5" w:rsidRPr="00ED31E0" w:rsidRDefault="00DE3BE5" w:rsidP="00ED31E0">
            <w:pPr>
              <w:jc w:val="both"/>
              <w:rPr>
                <w:sz w:val="28"/>
                <w:szCs w:val="28"/>
              </w:rPr>
            </w:pPr>
            <w:r w:rsidRPr="00ED31E0">
              <w:rPr>
                <w:sz w:val="28"/>
                <w:szCs w:val="28"/>
              </w:rPr>
              <w:t>- HS tự ghi nhớ nội dung trả lời đã hoàn thiện.</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a) Hệ thức liên hệ giữa l và t:</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l = vt = 333.t(m) = t/3(km)</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b) Quy tắc thực nghiệm : "Số đo l ra kilômét, bằng một phần ba số đo tính ra giây" hay là "lấy số đo thời gian t (bằng giây) chia cho 3, thì đư số đo l bằng kilômét".</w:t>
            </w:r>
          </w:p>
        </w:tc>
      </w:tr>
      <w:tr w:rsidR="00DE3BE5" w:rsidRPr="00ED31E0" w:rsidTr="006D6F50">
        <w:trPr>
          <w:gridAfter w:val="1"/>
          <w:wAfter w:w="27" w:type="dxa"/>
        </w:trPr>
        <w:tc>
          <w:tcPr>
            <w:tcW w:w="10187" w:type="dxa"/>
            <w:gridSpan w:val="9"/>
            <w:shd w:val="clear" w:color="auto" w:fill="auto"/>
            <w:vAlign w:val="center"/>
          </w:tcPr>
          <w:p w:rsidR="00DE3BE5" w:rsidRPr="00ED31E0" w:rsidRDefault="00DE3BE5" w:rsidP="00ED31E0">
            <w:pPr>
              <w:jc w:val="center"/>
              <w:rPr>
                <w:b/>
                <w:sz w:val="28"/>
                <w:szCs w:val="28"/>
              </w:rPr>
            </w:pPr>
            <w:r w:rsidRPr="00ED31E0">
              <w:rPr>
                <w:b/>
                <w:sz w:val="28"/>
                <w:szCs w:val="28"/>
              </w:rPr>
              <w:t>HOẠT ĐỘNG 5: Hoạt động tìm tòi và mở rộng (2’)</w:t>
            </w:r>
          </w:p>
          <w:p w:rsidR="00DE3BE5" w:rsidRPr="00ED31E0" w:rsidRDefault="00DE3BE5"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DE3BE5" w:rsidRPr="00ED31E0" w:rsidRDefault="00DE3BE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DE3BE5" w:rsidRPr="00ED31E0" w:rsidRDefault="00DE3BE5"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E3BE5" w:rsidRPr="00ED31E0" w:rsidTr="006D6F50">
        <w:trPr>
          <w:gridAfter w:val="1"/>
          <w:wAfter w:w="27" w:type="dxa"/>
        </w:trPr>
        <w:tc>
          <w:tcPr>
            <w:tcW w:w="10187" w:type="dxa"/>
            <w:gridSpan w:val="9"/>
            <w:shd w:val="clear" w:color="auto" w:fill="auto"/>
          </w:tcPr>
          <w:p w:rsidR="00DE3BE5" w:rsidRPr="00ED31E0" w:rsidRDefault="000B14A1" w:rsidP="00ED31E0">
            <w:pPr>
              <w:jc w:val="both"/>
              <w:rPr>
                <w:b/>
                <w:bCs/>
                <w:sz w:val="28"/>
                <w:szCs w:val="28"/>
                <w:lang w:val="de-AT"/>
              </w:rPr>
            </w:pPr>
            <w:r w:rsidRPr="00ED31E0">
              <w:rPr>
                <w:sz w:val="28"/>
                <w:szCs w:val="28"/>
              </w:rPr>
              <w:t>Đưa một số đồ thị về âm cùng tần số do nhiều nhạc cụ phát ra</w:t>
            </w:r>
          </w:p>
        </w:tc>
      </w:tr>
    </w:tbl>
    <w:p w:rsidR="00606CA9" w:rsidRPr="00ED31E0" w:rsidRDefault="00382AF9"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55 và bài tập trong SBT lý 12 trang 15 và 16</w:t>
      </w:r>
    </w:p>
    <w:p w:rsidR="00606CA9" w:rsidRPr="00ED31E0" w:rsidRDefault="00382AF9" w:rsidP="00ED31E0">
      <w:pPr>
        <w:rPr>
          <w:sz w:val="28"/>
          <w:szCs w:val="28"/>
        </w:rPr>
      </w:pPr>
      <w:r w:rsidRPr="00ED31E0">
        <w:rPr>
          <w:sz w:val="28"/>
          <w:szCs w:val="28"/>
        </w:rPr>
        <w:t>- Chuẩn bị bài mới</w:t>
      </w: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Tiết 18</w:t>
      </w:r>
    </w:p>
    <w:p w:rsidR="00606CA9" w:rsidRPr="00ED31E0" w:rsidRDefault="00606CA9" w:rsidP="00ED31E0">
      <w:pPr>
        <w:jc w:val="center"/>
        <w:rPr>
          <w:b/>
          <w:sz w:val="28"/>
          <w:szCs w:val="28"/>
        </w:rPr>
      </w:pPr>
      <w:r w:rsidRPr="00ED31E0">
        <w:rPr>
          <w:b/>
          <w:sz w:val="28"/>
          <w:szCs w:val="28"/>
        </w:rPr>
        <w:t>ĐẶC TRƯNG SINH LÍ CỦA ÂM</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xml:space="preserve">- </w:t>
      </w:r>
      <w:r w:rsidR="00700059" w:rsidRPr="00ED31E0">
        <w:rPr>
          <w:sz w:val="28"/>
          <w:szCs w:val="28"/>
        </w:rPr>
        <w:t xml:space="preserve">Hiểu được </w:t>
      </w:r>
      <w:r w:rsidRPr="00ED31E0">
        <w:rPr>
          <w:sz w:val="28"/>
          <w:szCs w:val="28"/>
        </w:rPr>
        <w:t>được ba đặc trưng sinh lí của âm:độ cao, độ to và âm sắc</w:t>
      </w:r>
    </w:p>
    <w:p w:rsidR="00606CA9" w:rsidRPr="00ED31E0" w:rsidRDefault="00606CA9" w:rsidP="00ED31E0">
      <w:pPr>
        <w:jc w:val="both"/>
        <w:rPr>
          <w:sz w:val="28"/>
          <w:szCs w:val="28"/>
        </w:rPr>
      </w:pPr>
      <w:r w:rsidRPr="00ED31E0">
        <w:rPr>
          <w:sz w:val="28"/>
          <w:szCs w:val="28"/>
        </w:rPr>
        <w:t>- Nêu được ba đặc trưng vật lý tương ứng với ba đặc trưng sinh lí</w:t>
      </w:r>
      <w:r w:rsidRPr="00ED31E0">
        <w:rPr>
          <w:sz w:val="28"/>
          <w:szCs w:val="28"/>
        </w:rPr>
        <w:tab/>
      </w:r>
    </w:p>
    <w:p w:rsidR="00606CA9" w:rsidRPr="00ED31E0" w:rsidRDefault="00606CA9" w:rsidP="00ED31E0">
      <w:pPr>
        <w:jc w:val="both"/>
        <w:rPr>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Giải thích được các hiện tượng thực tế liên quan đến đặc trưng sinh lí của âm</w:t>
      </w:r>
    </w:p>
    <w:p w:rsidR="007057D4" w:rsidRPr="00ED31E0" w:rsidRDefault="007057D4"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jc w:val="both"/>
        <w:rPr>
          <w:b/>
          <w:sz w:val="28"/>
          <w:szCs w:val="28"/>
          <w:lang w:val="pt-PT"/>
        </w:rPr>
      </w:pPr>
      <w:r w:rsidRPr="00ED31E0">
        <w:rPr>
          <w:b/>
          <w:sz w:val="28"/>
          <w:szCs w:val="28"/>
          <w:lang w:val="pt-PT"/>
        </w:rPr>
        <w:t>a, Phẩm chất năng lực chung</w:t>
      </w:r>
    </w:p>
    <w:p w:rsidR="007057D4" w:rsidRPr="00ED31E0" w:rsidRDefault="007057D4" w:rsidP="00ED31E0">
      <w:pPr>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jc w:val="both"/>
        <w:rPr>
          <w:b/>
          <w:sz w:val="28"/>
          <w:szCs w:val="28"/>
          <w:lang w:val="pt-PT"/>
        </w:rPr>
      </w:pPr>
      <w:r w:rsidRPr="00ED31E0">
        <w:rPr>
          <w:b/>
          <w:sz w:val="28"/>
          <w:szCs w:val="28"/>
          <w:lang w:val="pt-PT"/>
        </w:rPr>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C576F0" w:rsidRPr="00ED31E0" w:rsidRDefault="00C576F0" w:rsidP="00ED31E0">
      <w:pPr>
        <w:jc w:val="both"/>
        <w:rPr>
          <w:b/>
          <w:sz w:val="28"/>
          <w:szCs w:val="28"/>
        </w:rPr>
      </w:pPr>
      <w:r w:rsidRPr="00ED31E0">
        <w:rPr>
          <w:b/>
          <w:sz w:val="28"/>
          <w:szCs w:val="28"/>
        </w:rPr>
        <w:t>II. PHƯƠNG PHÁP-KĨ THUẬT</w:t>
      </w:r>
    </w:p>
    <w:p w:rsidR="00C576F0" w:rsidRPr="00ED31E0" w:rsidRDefault="00C576F0" w:rsidP="00ED31E0">
      <w:pPr>
        <w:jc w:val="both"/>
        <w:rPr>
          <w:b/>
          <w:sz w:val="28"/>
          <w:szCs w:val="28"/>
        </w:rPr>
      </w:pPr>
      <w:r w:rsidRPr="00ED31E0">
        <w:rPr>
          <w:b/>
          <w:sz w:val="28"/>
          <w:szCs w:val="28"/>
        </w:rPr>
        <w:t>1. Phương pháp</w:t>
      </w:r>
    </w:p>
    <w:p w:rsidR="00C576F0" w:rsidRPr="00ED31E0" w:rsidRDefault="00C576F0" w:rsidP="00ED31E0">
      <w:pPr>
        <w:rPr>
          <w:sz w:val="28"/>
          <w:szCs w:val="28"/>
        </w:rPr>
      </w:pPr>
      <w:r w:rsidRPr="00ED31E0">
        <w:rPr>
          <w:sz w:val="28"/>
          <w:szCs w:val="28"/>
        </w:rPr>
        <w:t>PP dạy học Gợi mở - vấn đáp, PP thuyết trình, PP hoạt động nhóm, PP công tác độc lập</w:t>
      </w:r>
    </w:p>
    <w:p w:rsidR="00C576F0" w:rsidRPr="00ED31E0" w:rsidRDefault="00C576F0" w:rsidP="00ED31E0">
      <w:pPr>
        <w:jc w:val="both"/>
        <w:rPr>
          <w:b/>
          <w:sz w:val="28"/>
          <w:szCs w:val="28"/>
        </w:rPr>
      </w:pPr>
      <w:r w:rsidRPr="00ED31E0">
        <w:rPr>
          <w:b/>
          <w:sz w:val="28"/>
          <w:szCs w:val="28"/>
        </w:rPr>
        <w:t>2. Kĩ thuật dạy học</w:t>
      </w:r>
    </w:p>
    <w:p w:rsidR="00C576F0" w:rsidRPr="00ED31E0" w:rsidRDefault="00C576F0" w:rsidP="00ED31E0">
      <w:pPr>
        <w:jc w:val="both"/>
        <w:rPr>
          <w:sz w:val="28"/>
          <w:szCs w:val="28"/>
        </w:rPr>
      </w:pPr>
      <w:r w:rsidRPr="00ED31E0">
        <w:rPr>
          <w:sz w:val="28"/>
          <w:szCs w:val="28"/>
        </w:rPr>
        <w:t>Kĩ thật dặt câu hỏi, kĩ thuật XYZ</w:t>
      </w:r>
    </w:p>
    <w:p w:rsidR="00C576F0" w:rsidRPr="00ED31E0" w:rsidRDefault="00C576F0" w:rsidP="00ED31E0">
      <w:pPr>
        <w:jc w:val="both"/>
        <w:rPr>
          <w:b/>
          <w:sz w:val="28"/>
          <w:szCs w:val="28"/>
          <w:lang w:val="pt-BR"/>
        </w:rPr>
      </w:pPr>
      <w:r w:rsidRPr="00ED31E0">
        <w:rPr>
          <w:b/>
          <w:sz w:val="28"/>
          <w:szCs w:val="28"/>
          <w:lang w:val="pt-BR"/>
        </w:rPr>
        <w:t>III. CHUẨN BỊ</w:t>
      </w:r>
    </w:p>
    <w:p w:rsidR="00C576F0" w:rsidRPr="00ED31E0" w:rsidRDefault="00C576F0" w:rsidP="00ED31E0">
      <w:pPr>
        <w:jc w:val="both"/>
        <w:rPr>
          <w:b/>
          <w:sz w:val="28"/>
          <w:szCs w:val="28"/>
          <w:lang w:val="pt-BR"/>
        </w:rPr>
      </w:pPr>
      <w:r w:rsidRPr="00ED31E0">
        <w:rPr>
          <w:b/>
          <w:sz w:val="28"/>
          <w:szCs w:val="28"/>
          <w:lang w:val="pt-BR"/>
        </w:rPr>
        <w:t>1. Chuẩn bị của giáo viên:</w:t>
      </w:r>
    </w:p>
    <w:p w:rsidR="00C576F0" w:rsidRPr="00ED31E0" w:rsidRDefault="00C576F0" w:rsidP="00ED31E0">
      <w:pPr>
        <w:jc w:val="both"/>
        <w:rPr>
          <w:sz w:val="28"/>
          <w:szCs w:val="28"/>
        </w:rPr>
      </w:pPr>
      <w:r w:rsidRPr="00ED31E0">
        <w:rPr>
          <w:sz w:val="28"/>
          <w:szCs w:val="28"/>
        </w:rPr>
        <w:t>- Gíao án, tranh, ảnh trong SGK.</w:t>
      </w:r>
    </w:p>
    <w:p w:rsidR="00C576F0" w:rsidRPr="00ED31E0" w:rsidRDefault="00C576F0" w:rsidP="00ED31E0">
      <w:pPr>
        <w:jc w:val="both"/>
        <w:rPr>
          <w:sz w:val="28"/>
          <w:szCs w:val="28"/>
        </w:rPr>
      </w:pPr>
      <w:r w:rsidRPr="00ED31E0">
        <w:rPr>
          <w:sz w:val="28"/>
          <w:szCs w:val="28"/>
        </w:rPr>
        <w:t>- SGK, SGV, một số dụng cụ thí nghiệm</w:t>
      </w:r>
    </w:p>
    <w:p w:rsidR="00C576F0" w:rsidRPr="00ED31E0" w:rsidRDefault="00C576F0" w:rsidP="00ED31E0">
      <w:pPr>
        <w:jc w:val="both"/>
        <w:rPr>
          <w:sz w:val="28"/>
          <w:szCs w:val="28"/>
        </w:rPr>
      </w:pPr>
      <w:r w:rsidRPr="00ED31E0">
        <w:rPr>
          <w:sz w:val="28"/>
          <w:szCs w:val="28"/>
        </w:rPr>
        <w:t>- Giao một số câu hỏi trong bài học mới cho học sinh tìm hiểu trước ở nhà.</w:t>
      </w:r>
    </w:p>
    <w:p w:rsidR="00C576F0" w:rsidRPr="00ED31E0" w:rsidRDefault="00C576F0" w:rsidP="00ED31E0">
      <w:pPr>
        <w:jc w:val="both"/>
        <w:rPr>
          <w:b/>
          <w:sz w:val="28"/>
          <w:szCs w:val="28"/>
          <w:lang w:val="pt-BR"/>
        </w:rPr>
      </w:pPr>
      <w:r w:rsidRPr="00ED31E0">
        <w:rPr>
          <w:b/>
          <w:sz w:val="28"/>
          <w:szCs w:val="28"/>
          <w:lang w:val="pt-BR"/>
        </w:rPr>
        <w:t>2. Chuẩn bị của học sinh:</w:t>
      </w:r>
    </w:p>
    <w:p w:rsidR="00C576F0" w:rsidRPr="00ED31E0" w:rsidRDefault="00C576F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C576F0" w:rsidRPr="00ED31E0" w:rsidRDefault="00C576F0" w:rsidP="00ED31E0">
      <w:pPr>
        <w:jc w:val="both"/>
        <w:rPr>
          <w:b/>
          <w:sz w:val="28"/>
          <w:szCs w:val="28"/>
        </w:rPr>
      </w:pPr>
      <w:r w:rsidRPr="00ED31E0">
        <w:rPr>
          <w:b/>
          <w:sz w:val="28"/>
          <w:szCs w:val="28"/>
        </w:rPr>
        <w:t>IV. CÁC HOẠT ĐỘNG DẠY VÀ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3"/>
        <w:gridCol w:w="31"/>
        <w:gridCol w:w="31"/>
        <w:gridCol w:w="249"/>
        <w:gridCol w:w="1391"/>
        <w:gridCol w:w="1429"/>
        <w:gridCol w:w="576"/>
        <w:gridCol w:w="1114"/>
        <w:gridCol w:w="2268"/>
        <w:gridCol w:w="15"/>
        <w:gridCol w:w="127"/>
      </w:tblGrid>
      <w:tr w:rsidR="00D93AD5" w:rsidRPr="00ED31E0" w:rsidTr="00700059">
        <w:tc>
          <w:tcPr>
            <w:tcW w:w="3395" w:type="dxa"/>
            <w:gridSpan w:val="4"/>
            <w:shd w:val="clear" w:color="auto" w:fill="auto"/>
          </w:tcPr>
          <w:p w:rsidR="00D93AD5" w:rsidRPr="00ED31E0" w:rsidRDefault="00D93AD5"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D93AD5" w:rsidRPr="00ED31E0" w:rsidRDefault="00D93AD5" w:rsidP="00ED31E0">
            <w:pPr>
              <w:jc w:val="center"/>
              <w:rPr>
                <w:b/>
                <w:sz w:val="28"/>
                <w:szCs w:val="28"/>
              </w:rPr>
            </w:pPr>
            <w:r w:rsidRPr="00ED31E0">
              <w:rPr>
                <w:b/>
                <w:sz w:val="28"/>
                <w:szCs w:val="28"/>
              </w:rPr>
              <w:t>Họat động của học sinh</w:t>
            </w:r>
          </w:p>
        </w:tc>
        <w:tc>
          <w:tcPr>
            <w:tcW w:w="3523" w:type="dxa"/>
            <w:gridSpan w:val="4"/>
            <w:shd w:val="clear" w:color="auto" w:fill="auto"/>
          </w:tcPr>
          <w:p w:rsidR="00D93AD5" w:rsidRPr="00ED31E0" w:rsidRDefault="00D93AD5" w:rsidP="00ED31E0">
            <w:pPr>
              <w:jc w:val="center"/>
              <w:rPr>
                <w:b/>
                <w:sz w:val="28"/>
                <w:szCs w:val="28"/>
              </w:rPr>
            </w:pPr>
            <w:r w:rsidRPr="00ED31E0">
              <w:rPr>
                <w:b/>
                <w:sz w:val="28"/>
                <w:szCs w:val="28"/>
              </w:rPr>
              <w:t>Nội dung</w:t>
            </w:r>
          </w:p>
        </w:tc>
      </w:tr>
      <w:tr w:rsidR="00D93AD5" w:rsidRPr="00ED31E0" w:rsidTr="00700059">
        <w:tc>
          <w:tcPr>
            <w:tcW w:w="10314" w:type="dxa"/>
            <w:gridSpan w:val="11"/>
            <w:shd w:val="clear" w:color="auto" w:fill="auto"/>
            <w:vAlign w:val="center"/>
          </w:tcPr>
          <w:p w:rsidR="00D93AD5" w:rsidRPr="00ED31E0" w:rsidRDefault="00D93AD5" w:rsidP="00ED31E0">
            <w:pPr>
              <w:jc w:val="center"/>
              <w:rPr>
                <w:b/>
                <w:sz w:val="28"/>
                <w:szCs w:val="28"/>
              </w:rPr>
            </w:pPr>
            <w:r w:rsidRPr="00ED31E0">
              <w:rPr>
                <w:b/>
                <w:sz w:val="28"/>
                <w:szCs w:val="28"/>
              </w:rPr>
              <w:t>HOẠT ĐỘNG 1: Khởi động (2’)</w:t>
            </w:r>
          </w:p>
          <w:p w:rsidR="00D93AD5" w:rsidRPr="00ED31E0" w:rsidRDefault="00D93AD5"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w:t>
            </w:r>
            <w:r w:rsidR="00700059" w:rsidRPr="00ED31E0">
              <w:rPr>
                <w:sz w:val="28"/>
                <w:szCs w:val="28"/>
              </w:rPr>
              <w:t>ọc sinh đi vào tìm hiểu bài mới: đặc trưng sinh lý của âm</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93AD5" w:rsidRPr="00ED31E0" w:rsidTr="00700059">
        <w:tc>
          <w:tcPr>
            <w:tcW w:w="4786" w:type="dxa"/>
            <w:gridSpan w:val="5"/>
            <w:shd w:val="clear" w:color="auto" w:fill="auto"/>
          </w:tcPr>
          <w:p w:rsidR="00700059" w:rsidRPr="00ED31E0" w:rsidRDefault="00700059" w:rsidP="00ED31E0">
            <w:pPr>
              <w:ind w:firstLine="720"/>
              <w:jc w:val="both"/>
              <w:rPr>
                <w:sz w:val="28"/>
                <w:szCs w:val="28"/>
              </w:rPr>
            </w:pPr>
            <w:r w:rsidRPr="00ED31E0">
              <w:rPr>
                <w:sz w:val="28"/>
                <w:szCs w:val="28"/>
              </w:rPr>
              <w:t>- Tiết trước ta đã biết được âm có ba đặc trưng vật lí. Nhưng cảm nhận âm của con người không chỉ phụ thuộc vào các đăc trưng vật lí của âm mà còn phụ thuộc vào các đặc trưng sinh lí của âm. Vậy âm có bao nhiêu đặc trưng sinh lí ta sẽ tìm hiểu trong bài “ĐẶC TRƯNG SINH LÝ CỦA SÓNG ÂM”</w:t>
            </w:r>
          </w:p>
          <w:p w:rsidR="00D93AD5" w:rsidRPr="00ED31E0" w:rsidRDefault="00D93AD5" w:rsidP="00ED31E0">
            <w:pPr>
              <w:jc w:val="both"/>
              <w:rPr>
                <w:sz w:val="28"/>
                <w:szCs w:val="28"/>
              </w:rPr>
            </w:pPr>
          </w:p>
        </w:tc>
        <w:tc>
          <w:tcPr>
            <w:tcW w:w="3119" w:type="dxa"/>
            <w:gridSpan w:val="3"/>
            <w:shd w:val="clear" w:color="auto" w:fill="auto"/>
          </w:tcPr>
          <w:p w:rsidR="00D93AD5" w:rsidRPr="00ED31E0" w:rsidRDefault="00D93AD5" w:rsidP="00ED31E0">
            <w:pPr>
              <w:jc w:val="both"/>
              <w:rPr>
                <w:sz w:val="28"/>
                <w:szCs w:val="28"/>
              </w:rPr>
            </w:pPr>
            <w:r w:rsidRPr="00ED31E0">
              <w:rPr>
                <w:sz w:val="28"/>
                <w:szCs w:val="28"/>
              </w:rPr>
              <w:t xml:space="preserve">- HS ghi nhớ </w:t>
            </w:r>
          </w:p>
          <w:p w:rsidR="00D93AD5" w:rsidRPr="00ED31E0" w:rsidRDefault="00D93AD5" w:rsidP="00ED31E0">
            <w:pPr>
              <w:jc w:val="both"/>
              <w:rPr>
                <w:sz w:val="28"/>
                <w:szCs w:val="28"/>
              </w:rPr>
            </w:pPr>
          </w:p>
          <w:p w:rsidR="00D93AD5" w:rsidRPr="00ED31E0" w:rsidRDefault="00D93AD5" w:rsidP="00ED31E0">
            <w:pPr>
              <w:jc w:val="both"/>
              <w:rPr>
                <w:sz w:val="28"/>
                <w:szCs w:val="28"/>
              </w:rPr>
            </w:pPr>
          </w:p>
          <w:p w:rsidR="00D93AD5" w:rsidRPr="00ED31E0" w:rsidRDefault="00D93AD5" w:rsidP="00ED31E0">
            <w:pPr>
              <w:jc w:val="both"/>
              <w:rPr>
                <w:sz w:val="28"/>
                <w:szCs w:val="28"/>
              </w:rPr>
            </w:pPr>
            <w:r w:rsidRPr="00ED31E0">
              <w:rPr>
                <w:sz w:val="28"/>
                <w:szCs w:val="28"/>
              </w:rPr>
              <w:t>- HS nêu bản chất về sự chuyển động của mặt trăng, mặt trời và trái đất trong hệ mặt trời.</w:t>
            </w:r>
          </w:p>
          <w:p w:rsidR="00D93AD5" w:rsidRPr="00ED31E0" w:rsidRDefault="00D93AD5" w:rsidP="00ED31E0">
            <w:pPr>
              <w:jc w:val="both"/>
              <w:rPr>
                <w:sz w:val="28"/>
                <w:szCs w:val="28"/>
              </w:rPr>
            </w:pPr>
            <w:r w:rsidRPr="00ED31E0">
              <w:rPr>
                <w:sz w:val="28"/>
                <w:szCs w:val="28"/>
              </w:rPr>
              <w:t>- HS đưa ra phán đoán</w:t>
            </w:r>
          </w:p>
        </w:tc>
        <w:tc>
          <w:tcPr>
            <w:tcW w:w="2409" w:type="dxa"/>
            <w:gridSpan w:val="3"/>
            <w:shd w:val="clear" w:color="auto" w:fill="auto"/>
          </w:tcPr>
          <w:p w:rsidR="00700059" w:rsidRPr="00ED31E0" w:rsidRDefault="00700059" w:rsidP="00ED31E0">
            <w:pPr>
              <w:rPr>
                <w:sz w:val="28"/>
                <w:szCs w:val="28"/>
              </w:rPr>
            </w:pPr>
            <w:r w:rsidRPr="00ED31E0">
              <w:rPr>
                <w:sz w:val="28"/>
                <w:szCs w:val="28"/>
              </w:rPr>
              <w:t>Tiết 18</w:t>
            </w:r>
          </w:p>
          <w:p w:rsidR="00700059" w:rsidRPr="00ED31E0" w:rsidRDefault="00700059" w:rsidP="00ED31E0">
            <w:pPr>
              <w:jc w:val="center"/>
              <w:rPr>
                <w:b/>
                <w:sz w:val="28"/>
                <w:szCs w:val="28"/>
              </w:rPr>
            </w:pPr>
            <w:r w:rsidRPr="00ED31E0">
              <w:rPr>
                <w:b/>
                <w:sz w:val="28"/>
                <w:szCs w:val="28"/>
              </w:rPr>
              <w:t>ĐẶC TRƯNG SINH LÍ CỦA ÂM</w:t>
            </w:r>
          </w:p>
          <w:p w:rsidR="00D93AD5" w:rsidRPr="00ED31E0" w:rsidRDefault="00D93AD5" w:rsidP="00ED31E0">
            <w:pPr>
              <w:jc w:val="center"/>
              <w:rPr>
                <w:sz w:val="28"/>
                <w:szCs w:val="28"/>
                <w:lang w:val="pt-BR"/>
              </w:rPr>
            </w:pPr>
          </w:p>
        </w:tc>
      </w:tr>
      <w:tr w:rsidR="00D93AD5" w:rsidRPr="00ED31E0" w:rsidTr="00700059">
        <w:tc>
          <w:tcPr>
            <w:tcW w:w="10314" w:type="dxa"/>
            <w:gridSpan w:val="11"/>
            <w:shd w:val="clear" w:color="auto" w:fill="auto"/>
            <w:vAlign w:val="center"/>
          </w:tcPr>
          <w:p w:rsidR="00D93AD5" w:rsidRPr="00ED31E0" w:rsidRDefault="00D93AD5" w:rsidP="00ED31E0">
            <w:pPr>
              <w:jc w:val="center"/>
              <w:rPr>
                <w:b/>
                <w:sz w:val="28"/>
                <w:szCs w:val="28"/>
              </w:rPr>
            </w:pPr>
            <w:r w:rsidRPr="00ED31E0">
              <w:rPr>
                <w:b/>
                <w:sz w:val="28"/>
                <w:szCs w:val="28"/>
              </w:rPr>
              <w:t>HOẠT ĐỘNG 2: Hình thành kiến thức (20’)</w:t>
            </w:r>
          </w:p>
          <w:p w:rsidR="00700059" w:rsidRPr="00ED31E0" w:rsidRDefault="00D93AD5" w:rsidP="00ED31E0">
            <w:pPr>
              <w:jc w:val="both"/>
              <w:rPr>
                <w:sz w:val="28"/>
                <w:szCs w:val="28"/>
              </w:rPr>
            </w:pPr>
            <w:r w:rsidRPr="00ED31E0">
              <w:rPr>
                <w:b/>
                <w:sz w:val="28"/>
                <w:szCs w:val="28"/>
              </w:rPr>
              <w:t>Mục tiêu:</w:t>
            </w:r>
            <w:r w:rsidRPr="00ED31E0">
              <w:rPr>
                <w:sz w:val="28"/>
                <w:szCs w:val="28"/>
              </w:rPr>
              <w:t xml:space="preserve"> </w:t>
            </w:r>
            <w:r w:rsidR="00700059" w:rsidRPr="00ED31E0">
              <w:rPr>
                <w:sz w:val="28"/>
                <w:szCs w:val="28"/>
              </w:rPr>
              <w:t>- Hiểu được được ba đặc trưng sinh lí của âm:độ cao, độ to và âm sắc</w:t>
            </w:r>
          </w:p>
          <w:p w:rsidR="00D93AD5" w:rsidRPr="00ED31E0" w:rsidRDefault="00700059" w:rsidP="00ED31E0">
            <w:pPr>
              <w:jc w:val="both"/>
              <w:rPr>
                <w:sz w:val="28"/>
                <w:szCs w:val="28"/>
              </w:rPr>
            </w:pPr>
            <w:r w:rsidRPr="00ED31E0">
              <w:rPr>
                <w:sz w:val="28"/>
                <w:szCs w:val="28"/>
              </w:rPr>
              <w:t>- Nêu được ba đặc trưng vật lý tương ứng với ba đặc trưng sinh lí</w:t>
            </w:r>
            <w:r w:rsidRPr="00ED31E0">
              <w:rPr>
                <w:sz w:val="28"/>
                <w:szCs w:val="28"/>
              </w:rPr>
              <w:tab/>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2"/>
          <w:wAfter w:w="141" w:type="dxa"/>
        </w:trPr>
        <w:tc>
          <w:tcPr>
            <w:tcW w:w="3146" w:type="dxa"/>
            <w:gridSpan w:val="3"/>
            <w:shd w:val="clear" w:color="auto" w:fill="auto"/>
          </w:tcPr>
          <w:p w:rsidR="00606CA9" w:rsidRPr="00043D2A" w:rsidRDefault="00606CA9" w:rsidP="00043D2A">
            <w:pPr>
              <w:jc w:val="both"/>
              <w:rPr>
                <w:b/>
                <w:sz w:val="28"/>
                <w:szCs w:val="28"/>
              </w:rPr>
            </w:pPr>
          </w:p>
          <w:p w:rsidR="00606CA9" w:rsidRPr="00043D2A" w:rsidRDefault="00606CA9" w:rsidP="00043D2A">
            <w:pPr>
              <w:jc w:val="both"/>
              <w:rPr>
                <w:sz w:val="28"/>
                <w:szCs w:val="28"/>
              </w:rPr>
            </w:pPr>
            <w:r w:rsidRPr="00043D2A">
              <w:rPr>
                <w:sz w:val="28"/>
                <w:szCs w:val="28"/>
              </w:rPr>
              <w:t xml:space="preserve">Cảm giác mà âm gây cho cơ quan thính giác không chỉ phụ thuộc các đặc trưng vật lí mà còn </w:t>
            </w:r>
            <w:r w:rsidR="00700059" w:rsidRPr="00043D2A">
              <w:rPr>
                <w:sz w:val="28"/>
                <w:szCs w:val="28"/>
              </w:rPr>
              <w:t>p</w:t>
            </w:r>
            <w:r w:rsidRPr="00043D2A">
              <w:rPr>
                <w:sz w:val="28"/>
                <w:szCs w:val="28"/>
              </w:rPr>
              <w:t>hụ thuộc sinh lí tai người .Tai phân biệt các âm khác nhau nhờ ba đặc trưng sinh lí của âm là :độ cao , độ to , âm sắc.</w:t>
            </w:r>
          </w:p>
          <w:p w:rsidR="00606CA9" w:rsidRPr="00043D2A" w:rsidRDefault="00606CA9" w:rsidP="00043D2A">
            <w:pPr>
              <w:jc w:val="both"/>
              <w:rPr>
                <w:sz w:val="28"/>
                <w:szCs w:val="28"/>
              </w:rPr>
            </w:pPr>
            <w:r w:rsidRPr="00043D2A">
              <w:rPr>
                <w:sz w:val="28"/>
                <w:szCs w:val="28"/>
              </w:rPr>
              <w:t xml:space="preserve">- Gợi ý cho hs </w:t>
            </w:r>
            <w:r w:rsidR="00700059" w:rsidRPr="00043D2A">
              <w:rPr>
                <w:sz w:val="28"/>
                <w:szCs w:val="28"/>
              </w:rPr>
              <w:t xml:space="preserve">Hiểu được </w:t>
            </w:r>
            <w:r w:rsidRPr="00043D2A">
              <w:rPr>
                <w:sz w:val="28"/>
                <w:szCs w:val="28"/>
              </w:rPr>
              <w:t>khái niệm về độ cao.</w:t>
            </w:r>
          </w:p>
          <w:p w:rsidR="00606CA9" w:rsidRPr="00043D2A" w:rsidRDefault="00606CA9" w:rsidP="00043D2A">
            <w:pPr>
              <w:jc w:val="both"/>
              <w:rPr>
                <w:sz w:val="28"/>
                <w:szCs w:val="28"/>
              </w:rPr>
            </w:pPr>
            <w:r w:rsidRPr="00043D2A">
              <w:rPr>
                <w:sz w:val="28"/>
                <w:szCs w:val="28"/>
              </w:rPr>
              <w:t>- Độ cao của âm gắn liền với đặc trưng vật lí nào?</w:t>
            </w:r>
          </w:p>
        </w:tc>
        <w:tc>
          <w:tcPr>
            <w:tcW w:w="3069"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iếp thu</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ú ý lắng nghe gợi ý của GV</w:t>
            </w:r>
          </w:p>
          <w:p w:rsidR="00606CA9" w:rsidRPr="00043D2A" w:rsidRDefault="00606CA9" w:rsidP="00043D2A">
            <w:pPr>
              <w:jc w:val="both"/>
              <w:rPr>
                <w:sz w:val="28"/>
                <w:szCs w:val="28"/>
              </w:rPr>
            </w:pPr>
            <w:r w:rsidRPr="00043D2A">
              <w:rPr>
                <w:sz w:val="28"/>
                <w:szCs w:val="28"/>
              </w:rPr>
              <w:t>- Đọc SGK trả lời: Độ cao của âm gắn liền với tần số âm</w:t>
            </w:r>
          </w:p>
        </w:tc>
        <w:tc>
          <w:tcPr>
            <w:tcW w:w="3958" w:type="dxa"/>
            <w:gridSpan w:val="3"/>
            <w:shd w:val="clear" w:color="auto" w:fill="auto"/>
          </w:tcPr>
          <w:p w:rsidR="00606CA9" w:rsidRPr="00043D2A" w:rsidRDefault="00606CA9" w:rsidP="00043D2A">
            <w:pPr>
              <w:jc w:val="both"/>
              <w:rPr>
                <w:b/>
                <w:sz w:val="28"/>
                <w:szCs w:val="28"/>
              </w:rPr>
            </w:pPr>
            <w:r w:rsidRPr="00043D2A">
              <w:rPr>
                <w:b/>
                <w:sz w:val="28"/>
                <w:szCs w:val="28"/>
              </w:rPr>
              <w:t>I- ĐỘ CAO</w:t>
            </w:r>
          </w:p>
          <w:p w:rsidR="00606CA9" w:rsidRPr="00043D2A" w:rsidRDefault="00606CA9" w:rsidP="00043D2A">
            <w:pPr>
              <w:jc w:val="both"/>
              <w:rPr>
                <w:sz w:val="28"/>
                <w:szCs w:val="28"/>
              </w:rPr>
            </w:pPr>
            <w:r w:rsidRPr="00043D2A">
              <w:rPr>
                <w:sz w:val="28"/>
                <w:szCs w:val="28"/>
              </w:rPr>
              <w:t>- Là đặc tính sinh lí của âm gắn liền với tần số</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f  càng lớn nghe càng cao và ngược lại </w:t>
            </w:r>
          </w:p>
          <w:p w:rsidR="00606CA9" w:rsidRPr="00043D2A" w:rsidRDefault="00606CA9" w:rsidP="00043D2A">
            <w:pPr>
              <w:jc w:val="both"/>
              <w:rPr>
                <w:sz w:val="28"/>
                <w:szCs w:val="28"/>
              </w:rPr>
            </w:pPr>
            <w:r w:rsidRPr="00043D2A">
              <w:rPr>
                <w:sz w:val="28"/>
                <w:szCs w:val="28"/>
              </w:rPr>
              <w:t xml:space="preserve"> - f càng nhỏ nghe càng trầm.</w: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sz w:val="28"/>
                <w:szCs w:val="28"/>
              </w:rPr>
            </w:pPr>
          </w:p>
        </w:tc>
      </w:tr>
      <w:tr w:rsidR="00606CA9" w:rsidRPr="00ED31E0" w:rsidTr="00043D2A">
        <w:trPr>
          <w:gridAfter w:val="1"/>
          <w:wAfter w:w="126" w:type="dxa"/>
        </w:trPr>
        <w:tc>
          <w:tcPr>
            <w:tcW w:w="3084" w:type="dxa"/>
            <w:shd w:val="clear" w:color="auto" w:fill="auto"/>
          </w:tcPr>
          <w:p w:rsidR="00606CA9" w:rsidRPr="00043D2A" w:rsidRDefault="00606CA9" w:rsidP="00043D2A">
            <w:pPr>
              <w:jc w:val="both"/>
              <w:rPr>
                <w:sz w:val="28"/>
                <w:szCs w:val="28"/>
              </w:rPr>
            </w:pPr>
            <w:r w:rsidRPr="00043D2A">
              <w:rPr>
                <w:sz w:val="28"/>
                <w:szCs w:val="28"/>
              </w:rPr>
              <w:t>-Độ to của âm không tăng theo I mà tăng theo L</w:t>
            </w:r>
          </w:p>
          <w:p w:rsidR="00606CA9" w:rsidRPr="00043D2A" w:rsidRDefault="00606CA9" w:rsidP="00043D2A">
            <w:pPr>
              <w:jc w:val="both"/>
              <w:rPr>
                <w:sz w:val="28"/>
                <w:szCs w:val="28"/>
              </w:rPr>
            </w:pPr>
            <w:r w:rsidRPr="00043D2A">
              <w:rPr>
                <w:sz w:val="28"/>
                <w:szCs w:val="28"/>
              </w:rPr>
              <w:t>- Gơi ý cho hs tìm hiểu độ to của âm phụ thuộc những yếu tố nào?</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ết luận và nhận xét</w:t>
            </w:r>
          </w:p>
        </w:tc>
        <w:tc>
          <w:tcPr>
            <w:tcW w:w="3131" w:type="dxa"/>
            <w:gridSpan w:val="5"/>
            <w:shd w:val="clear" w:color="auto" w:fill="auto"/>
          </w:tcPr>
          <w:p w:rsidR="00606CA9" w:rsidRPr="00043D2A" w:rsidRDefault="00606CA9" w:rsidP="00043D2A">
            <w:pPr>
              <w:jc w:val="both"/>
              <w:rPr>
                <w:sz w:val="28"/>
                <w:szCs w:val="28"/>
              </w:rPr>
            </w:pPr>
            <w:r w:rsidRPr="00043D2A">
              <w:rPr>
                <w:sz w:val="28"/>
                <w:szCs w:val="28"/>
              </w:rPr>
              <w:t>- Tiếp thu</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ộ to của âm không những phụ thuộc cường độ âm mà còn phụ  thuộc tần số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hi kết luận của GV</w:t>
            </w:r>
          </w:p>
        </w:tc>
        <w:tc>
          <w:tcPr>
            <w:tcW w:w="3973" w:type="dxa"/>
            <w:gridSpan w:val="4"/>
            <w:shd w:val="clear" w:color="auto" w:fill="auto"/>
          </w:tcPr>
          <w:p w:rsidR="00606CA9" w:rsidRPr="00043D2A" w:rsidRDefault="00606CA9" w:rsidP="00043D2A">
            <w:pPr>
              <w:jc w:val="both"/>
              <w:rPr>
                <w:b/>
                <w:sz w:val="28"/>
                <w:szCs w:val="28"/>
              </w:rPr>
            </w:pPr>
            <w:r w:rsidRPr="00043D2A">
              <w:rPr>
                <w:b/>
                <w:sz w:val="28"/>
                <w:szCs w:val="28"/>
              </w:rPr>
              <w:t>II- ĐỘ TO</w:t>
            </w:r>
          </w:p>
          <w:p w:rsidR="00606CA9" w:rsidRPr="00043D2A" w:rsidRDefault="00606CA9" w:rsidP="00043D2A">
            <w:pPr>
              <w:jc w:val="both"/>
              <w:rPr>
                <w:sz w:val="28"/>
                <w:szCs w:val="28"/>
              </w:rPr>
            </w:pPr>
            <w:r w:rsidRPr="00043D2A">
              <w:rPr>
                <w:sz w:val="28"/>
                <w:szCs w:val="28"/>
              </w:rPr>
              <w:t>-Là đặc trưng sinh lí của âm gắn liền với đặc trưng vật lí mức cường độ âm.</w:t>
            </w:r>
          </w:p>
          <w:p w:rsidR="00606CA9" w:rsidRPr="00043D2A" w:rsidRDefault="00606CA9" w:rsidP="00043D2A">
            <w:pPr>
              <w:jc w:val="both"/>
              <w:rPr>
                <w:sz w:val="28"/>
                <w:szCs w:val="28"/>
              </w:rPr>
            </w:pPr>
            <w:r w:rsidRPr="00043D2A">
              <w:rPr>
                <w:sz w:val="28"/>
                <w:szCs w:val="28"/>
              </w:rPr>
              <w:t>-Độ to của âm không trùng với cường độ âm.</w:t>
            </w:r>
          </w:p>
          <w:p w:rsidR="00606CA9" w:rsidRPr="00043D2A" w:rsidRDefault="00606CA9" w:rsidP="00043D2A">
            <w:pPr>
              <w:jc w:val="both"/>
              <w:rPr>
                <w:sz w:val="28"/>
                <w:szCs w:val="28"/>
              </w:rPr>
            </w:pPr>
            <w:r w:rsidRPr="00043D2A">
              <w:rPr>
                <w:sz w:val="28"/>
                <w:szCs w:val="28"/>
              </w:rPr>
              <w:t>-Độ to của âm không những phụ thuộc cường độ âm mà còn phụ  thuộc tần số âm</w:t>
            </w:r>
          </w:p>
        </w:tc>
      </w:tr>
      <w:tr w:rsidR="00606CA9" w:rsidRPr="00ED31E0" w:rsidTr="00043D2A">
        <w:trPr>
          <w:gridAfter w:val="1"/>
          <w:wAfter w:w="126" w:type="dxa"/>
        </w:trPr>
        <w:tc>
          <w:tcPr>
            <w:tcW w:w="3115" w:type="dxa"/>
            <w:gridSpan w:val="2"/>
            <w:shd w:val="clear" w:color="auto" w:fill="auto"/>
          </w:tcPr>
          <w:p w:rsidR="00606CA9" w:rsidRPr="00043D2A" w:rsidRDefault="00606CA9" w:rsidP="00043D2A">
            <w:pPr>
              <w:jc w:val="both"/>
              <w:rPr>
                <w:sz w:val="28"/>
                <w:szCs w:val="28"/>
              </w:rPr>
            </w:pPr>
            <w:r w:rsidRPr="00043D2A">
              <w:rPr>
                <w:sz w:val="28"/>
                <w:szCs w:val="28"/>
              </w:rPr>
              <w:t>- Nếu cho nhiều nhạc cụ cùng phát ra âm thanh có tần số f ta dễ dàng nhận ra âm do nhạc cụ nào phát ra đó là nhờ đăc trưng thứ 3 là âm sắc</w:t>
            </w:r>
          </w:p>
          <w:p w:rsidR="00606CA9" w:rsidRPr="00043D2A" w:rsidRDefault="00606CA9" w:rsidP="00043D2A">
            <w:pPr>
              <w:jc w:val="both"/>
              <w:rPr>
                <w:sz w:val="28"/>
                <w:szCs w:val="28"/>
              </w:rPr>
            </w:pPr>
            <w:r w:rsidRPr="00043D2A">
              <w:rPr>
                <w:sz w:val="28"/>
                <w:szCs w:val="28"/>
              </w:rPr>
              <w:t>-Tại sao âm do âm thoa , sáo kèn săcxô . . . cùng phát ra nốt La nhưng ta vẫn phân biệt được chúng?</w:t>
            </w:r>
          </w:p>
          <w:p w:rsidR="00606CA9" w:rsidRPr="00043D2A" w:rsidRDefault="00606CA9" w:rsidP="00043D2A">
            <w:pPr>
              <w:jc w:val="both"/>
              <w:rPr>
                <w:sz w:val="28"/>
                <w:szCs w:val="28"/>
              </w:rPr>
            </w:pPr>
            <w:r w:rsidRPr="00043D2A">
              <w:rPr>
                <w:sz w:val="28"/>
                <w:szCs w:val="28"/>
              </w:rPr>
              <w:t>- Vậy âm sắc là gì?</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Nếu ghi đồ thị dao động của 3 âm ta sẽ được 3 đồ thị dao động khác nhau ,nhưng có cùng chu kỳ. </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em Hình 10-3 SGK)</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kết luận</w:t>
            </w:r>
          </w:p>
        </w:tc>
        <w:tc>
          <w:tcPr>
            <w:tcW w:w="3100" w:type="dxa"/>
            <w:gridSpan w:val="4"/>
            <w:shd w:val="clear" w:color="auto" w:fill="auto"/>
          </w:tcPr>
          <w:p w:rsidR="00606CA9" w:rsidRPr="00043D2A" w:rsidRDefault="00606CA9" w:rsidP="00043D2A">
            <w:pPr>
              <w:jc w:val="both"/>
              <w:rPr>
                <w:sz w:val="28"/>
                <w:szCs w:val="28"/>
              </w:rPr>
            </w:pPr>
            <w:r w:rsidRPr="00043D2A">
              <w:rPr>
                <w:sz w:val="28"/>
                <w:szCs w:val="28"/>
              </w:rPr>
              <w:t>- Tiếp thu</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Vì có âm sắc khác nhau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Là một đặc tính sinh lí của âm ,giúp ta phân biệt âm do các nguồn âm khác nhau phát ra</w:t>
            </w:r>
          </w:p>
          <w:p w:rsidR="00606CA9" w:rsidRPr="00043D2A" w:rsidRDefault="00606CA9" w:rsidP="00043D2A">
            <w:pPr>
              <w:jc w:val="both"/>
              <w:rPr>
                <w:sz w:val="28"/>
                <w:szCs w:val="28"/>
              </w:rPr>
            </w:pPr>
            <w:r w:rsidRPr="00043D2A">
              <w:rPr>
                <w:sz w:val="28"/>
                <w:szCs w:val="28"/>
              </w:rPr>
              <w:t>- Âm sắc có liên quan mật thiết với đồ thị dao động âm</w:t>
            </w:r>
          </w:p>
          <w:p w:rsidR="00606CA9" w:rsidRPr="00043D2A" w:rsidRDefault="00606CA9" w:rsidP="00043D2A">
            <w:pPr>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3973" w:type="dxa"/>
            <w:gridSpan w:val="4"/>
            <w:shd w:val="clear" w:color="auto" w:fill="auto"/>
          </w:tcPr>
          <w:p w:rsidR="00606CA9" w:rsidRPr="00043D2A" w:rsidRDefault="00606CA9" w:rsidP="00043D2A">
            <w:pPr>
              <w:jc w:val="both"/>
              <w:rPr>
                <w:b/>
                <w:sz w:val="28"/>
                <w:szCs w:val="28"/>
              </w:rPr>
            </w:pPr>
            <w:r w:rsidRPr="00043D2A">
              <w:rPr>
                <w:b/>
                <w:sz w:val="28"/>
                <w:szCs w:val="28"/>
              </w:rPr>
              <w:t>III- ÂM SẮC</w: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r w:rsidRPr="00043D2A">
              <w:rPr>
                <w:sz w:val="28"/>
                <w:szCs w:val="28"/>
              </w:rPr>
              <w:t>-Là một đặc tính sinh lí của âm ,giúp ta phân biệt âm do các nguồn âm khác nhau phát ra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Âm sắc có liên quan mật thiết với đồ thị dao động âm .</w:t>
            </w:r>
          </w:p>
          <w:p w:rsidR="00606CA9" w:rsidRPr="00043D2A" w:rsidRDefault="00606CA9" w:rsidP="00043D2A">
            <w:pPr>
              <w:jc w:val="both"/>
              <w:rPr>
                <w:b/>
                <w:sz w:val="28"/>
                <w:szCs w:val="28"/>
                <w:u w:val="single"/>
              </w:rPr>
            </w:pPr>
          </w:p>
          <w:p w:rsidR="00606CA9" w:rsidRPr="00043D2A" w:rsidRDefault="00606CA9" w:rsidP="00043D2A">
            <w:pPr>
              <w:jc w:val="both"/>
              <w:rPr>
                <w:b/>
                <w:sz w:val="28"/>
                <w:szCs w:val="28"/>
                <w:u w:val="single"/>
              </w:rPr>
            </w:pPr>
          </w:p>
          <w:p w:rsidR="00606CA9" w:rsidRPr="00043D2A" w:rsidRDefault="00606CA9" w:rsidP="00043D2A">
            <w:pPr>
              <w:tabs>
                <w:tab w:val="left" w:pos="520"/>
                <w:tab w:val="left" w:pos="558"/>
                <w:tab w:val="left" w:pos="910"/>
                <w:tab w:val="center" w:pos="5070"/>
              </w:tabs>
              <w:jc w:val="center"/>
              <w:rPr>
                <w:sz w:val="28"/>
                <w:szCs w:val="28"/>
              </w:rPr>
            </w:pPr>
          </w:p>
        </w:tc>
      </w:tr>
      <w:tr w:rsidR="00296217" w:rsidRPr="00ED31E0" w:rsidTr="006D6F50">
        <w:trPr>
          <w:gridAfter w:val="1"/>
          <w:wAfter w:w="127" w:type="dxa"/>
        </w:trPr>
        <w:tc>
          <w:tcPr>
            <w:tcW w:w="10187" w:type="dxa"/>
            <w:gridSpan w:val="10"/>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6D6F50">
        <w:trPr>
          <w:gridAfter w:val="1"/>
          <w:wAfter w:w="127" w:type="dxa"/>
        </w:trPr>
        <w:tc>
          <w:tcPr>
            <w:tcW w:w="10187" w:type="dxa"/>
            <w:gridSpan w:val="10"/>
            <w:shd w:val="clear" w:color="auto" w:fill="auto"/>
            <w:vAlign w:val="center"/>
          </w:tcPr>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Hai nhạc cụ cùng phát ra một âm cơ bản nhưng có số các họa âm và cường độ của các họa âm khác nhau thì các âm tổng hợp không thể giống nhau về</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độ to        B. cường độ âm        C. âm sắc        D. mức cường độ âm.</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Hai âm có âm sắc khác nhau vì chúng có</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tần số khác nhau.</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B. cường độ khác nhau.</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C. độ cao và độ to khác nhau.</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D. số lượng và tỉ lệ cường độ các họa âm khác nhau.</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ìm câu trả lời không đúng trong các câu sau</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Đối với tai con người, cường độ âm càng lớn thì cảm giác âm càng to.</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B. Độ to của âm tỉ lệ thuận với cường độ âm.</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C. Tai con người nghe âm cao cảm giác “to” hơn nghe âm trầm khi chúng có cùng cường độ.</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D. Ngưỡng nghe thấy thay đổi tùy theo tần số âm.</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ai ta cảm nhận được âm thanh khác biệt của các nốt nhạc Đô, Rê, Mi, Fa, Son, La, Si khi chúng phát ra từ một nhạc cụ nhất định là do các âm thanh này có</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âm sắc khác nhau.</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B. tần số âm khác nhau.</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C. biên độ âm khác nhau.</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D. cường độ âm khác nhau.</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Để so sánh sự vỗ cánh nhanh hay chậm của một con ong với một con muỗi, người ta có thể dựa vào đặc tính sinh lí nào của âm do cánh của chúng phát ra</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Độ cao        B. Độ to        C. Cường độ âm        D. Âm sắc</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Có hai nguồn sóng âm kết hợp đặt cách nhau một khoảng 5 m dao động ngược pha nhau. Trong khoảng giữa hai nguồn âm, người ta thấy 9 vị trí âm có độ to cực tiểu. Biết tốc độ truyền âm trong không khí là 340 m/s. Tần số f của âm có giá trị thỏa mãn điều kiện nào nêu dưới đây?</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272 Hz &lt; f &lt; 350 Hz.        B. 136 Hz &lt; f &lt; 530 Hz.</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C. 86 Hz &lt; f &lt; 350 Hz.        D. 125 Hz &lt; f &lt; 195 Hz.</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Hai nguồn âm giống nhau đều coi là nguồn điểm đặt cách nhau một khoảng nào đó. Chúng phát ra âm có tần số f = 2200 Hz. Tốc độ truyền âm bằng 330 m/s. Trên đường thẳng nối giữa hai nguồn, hai điểm mà âm nghe được to nhất và gần nhau nhất cách nhau là</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2,5 cm        B. 4,5 cm        C. 7,5 cm        D. 1,5 cm.</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Tốc độ truyền âm phụ thuộc vào</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cường độ âm        B. độ to của âm</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C. môi trường truyền âm        D. âm sắc</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âu 9:</w:t>
            </w:r>
            <w:r w:rsidRPr="00ED31E0">
              <w:rPr>
                <w:sz w:val="28"/>
                <w:szCs w:val="28"/>
              </w:rPr>
              <w:t> Độ to của âm cho biết</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tần số âm thanh lớn hơn bao nhiêu lần so với một tần số chuẩn nào đó.</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B. tần số âm thanh lớn hơn bao nhiêu lần so với một cường độ chuẩn nào đó.</w:t>
            </w:r>
          </w:p>
          <w:p w:rsidR="00700059" w:rsidRPr="00ED31E0" w:rsidRDefault="00700059" w:rsidP="00ED31E0">
            <w:pPr>
              <w:ind w:left="48" w:right="48"/>
              <w:jc w:val="both"/>
              <w:rPr>
                <w:sz w:val="28"/>
                <w:szCs w:val="28"/>
              </w:rPr>
            </w:pPr>
            <w:r w:rsidRPr="00ED31E0">
              <w:rPr>
                <w:sz w:val="28"/>
                <w:szCs w:val="28"/>
              </w:rPr>
              <w:t>C. tần số âm thanh lớn hơn bao nhiêu lần so với một tốc độ chuẩn nào đó.</w:t>
            </w:r>
          </w:p>
          <w:p w:rsidR="00700059" w:rsidRPr="00ED31E0" w:rsidRDefault="00700059" w:rsidP="00ED31E0">
            <w:pPr>
              <w:ind w:left="48" w:right="48"/>
              <w:jc w:val="both"/>
              <w:rPr>
                <w:sz w:val="28"/>
                <w:szCs w:val="28"/>
              </w:rPr>
            </w:pPr>
            <w:r w:rsidRPr="00ED31E0">
              <w:rPr>
                <w:sz w:val="28"/>
                <w:szCs w:val="28"/>
              </w:rPr>
              <w:t>D. bước sóng âm thanh lớn hơn bao nhiêu lần so với một bước sóng chuẩn nào đó.</w:t>
            </w:r>
          </w:p>
          <w:p w:rsidR="00700059" w:rsidRPr="00ED31E0" w:rsidRDefault="00700059"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444"/>
              <w:gridCol w:w="544"/>
              <w:gridCol w:w="567"/>
              <w:gridCol w:w="544"/>
              <w:gridCol w:w="544"/>
              <w:gridCol w:w="567"/>
              <w:gridCol w:w="567"/>
              <w:gridCol w:w="544"/>
              <w:gridCol w:w="544"/>
              <w:gridCol w:w="544"/>
            </w:tblGrid>
            <w:tr w:rsidR="00700059" w:rsidRPr="00ED31E0" w:rsidTr="00700059">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9</w:t>
                  </w:r>
                </w:p>
              </w:tc>
            </w:tr>
            <w:tr w:rsidR="00700059" w:rsidRPr="00ED31E0" w:rsidTr="00700059">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B</w:t>
                  </w:r>
                </w:p>
              </w:tc>
            </w:tr>
          </w:tbl>
          <w:p w:rsidR="00296217" w:rsidRPr="00ED31E0" w:rsidRDefault="00296217" w:rsidP="00ED31E0">
            <w:pPr>
              <w:ind w:left="48" w:right="48"/>
              <w:jc w:val="both"/>
              <w:rPr>
                <w:sz w:val="28"/>
                <w:szCs w:val="28"/>
              </w:rPr>
            </w:pPr>
          </w:p>
        </w:tc>
      </w:tr>
      <w:tr w:rsidR="00296217" w:rsidRPr="00ED31E0" w:rsidTr="006D6F50">
        <w:trPr>
          <w:gridAfter w:val="1"/>
          <w:wAfter w:w="127" w:type="dxa"/>
        </w:trPr>
        <w:tc>
          <w:tcPr>
            <w:tcW w:w="10187" w:type="dxa"/>
            <w:gridSpan w:val="10"/>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0B14A1" w:rsidRPr="00ED31E0" w:rsidTr="006F6394">
        <w:trPr>
          <w:gridAfter w:val="1"/>
          <w:wAfter w:w="127" w:type="dxa"/>
        </w:trPr>
        <w:tc>
          <w:tcPr>
            <w:tcW w:w="10187" w:type="dxa"/>
            <w:gridSpan w:val="10"/>
            <w:shd w:val="clear" w:color="auto" w:fill="auto"/>
          </w:tcPr>
          <w:p w:rsidR="000B14A1" w:rsidRPr="00ED31E0" w:rsidRDefault="000B14A1" w:rsidP="00ED31E0">
            <w:pPr>
              <w:jc w:val="both"/>
              <w:rPr>
                <w:b/>
                <w:sz w:val="28"/>
                <w:szCs w:val="28"/>
                <w:lang w:val="en-CA"/>
              </w:rPr>
            </w:pPr>
            <w:r w:rsidRPr="00ED31E0">
              <w:rPr>
                <w:b/>
                <w:sz w:val="28"/>
                <w:szCs w:val="28"/>
                <w:lang w:val="en-CA"/>
              </w:rPr>
              <w:t>1. Chuyển giao nhiệm vụ học tập</w:t>
            </w:r>
          </w:p>
          <w:p w:rsidR="000B14A1" w:rsidRPr="00ED31E0" w:rsidRDefault="000B14A1" w:rsidP="00ED31E0">
            <w:pPr>
              <w:jc w:val="both"/>
              <w:rPr>
                <w:sz w:val="28"/>
                <w:szCs w:val="28"/>
                <w:lang w:val="en-CA"/>
              </w:rPr>
            </w:pPr>
            <w:r w:rsidRPr="00ED31E0">
              <w:rPr>
                <w:sz w:val="28"/>
                <w:szCs w:val="28"/>
                <w:lang w:val="en-CA"/>
              </w:rPr>
              <w:t xml:space="preserve">GV chia lớp thành nhiều nhóm </w:t>
            </w:r>
          </w:p>
          <w:p w:rsidR="000B14A1" w:rsidRPr="00ED31E0" w:rsidRDefault="000B14A1" w:rsidP="00ED31E0">
            <w:pPr>
              <w:jc w:val="both"/>
              <w:rPr>
                <w:sz w:val="28"/>
                <w:szCs w:val="28"/>
                <w:lang w:val="en-CA"/>
              </w:rPr>
            </w:pPr>
            <w:r w:rsidRPr="00ED31E0">
              <w:rPr>
                <w:sz w:val="28"/>
                <w:szCs w:val="28"/>
                <w:lang w:val="en-CA"/>
              </w:rPr>
              <w:t xml:space="preserve">( mỗi nhóm gồm các HS trong 1 bàn) và giao các nhiệm vụ: thảo luận trả lời các câu hỏi sau và ghi chép lại câu trả lời vào vở bài tập </w:t>
            </w:r>
          </w:p>
          <w:p w:rsidR="000B14A1" w:rsidRPr="00ED31E0" w:rsidRDefault="000B14A1" w:rsidP="00ED31E0">
            <w:pPr>
              <w:pStyle w:val="NormalWeb"/>
              <w:spacing w:before="0" w:beforeAutospacing="0" w:after="0" w:afterAutospacing="0"/>
              <w:ind w:left="48" w:right="48"/>
              <w:jc w:val="both"/>
              <w:rPr>
                <w:sz w:val="28"/>
                <w:szCs w:val="28"/>
              </w:rPr>
            </w:pPr>
            <w:r w:rsidRPr="00ED31E0">
              <w:rPr>
                <w:sz w:val="28"/>
                <w:szCs w:val="28"/>
              </w:rPr>
              <w:t>Một âm LA của đàn dương cầm (pianô) và một âm LA của đàn vĩ cầm (violon) có thể có cùng?</w:t>
            </w:r>
          </w:p>
          <w:p w:rsidR="000B14A1" w:rsidRPr="00ED31E0" w:rsidRDefault="000B14A1" w:rsidP="00ED31E0">
            <w:pPr>
              <w:pStyle w:val="NormalWeb"/>
              <w:spacing w:before="0" w:beforeAutospacing="0" w:after="0" w:afterAutospacing="0"/>
              <w:ind w:left="48" w:right="48"/>
              <w:jc w:val="both"/>
              <w:rPr>
                <w:sz w:val="28"/>
                <w:szCs w:val="28"/>
              </w:rPr>
            </w:pPr>
            <w:r w:rsidRPr="00ED31E0">
              <w:rPr>
                <w:sz w:val="28"/>
                <w:szCs w:val="28"/>
              </w:rPr>
              <w:t>Hai âm RÊ và SOL của cùng một dây đàn ghi ta có thể có cùng?</w:t>
            </w:r>
          </w:p>
          <w:p w:rsidR="000B14A1" w:rsidRPr="00ED31E0" w:rsidRDefault="000B14A1" w:rsidP="00ED31E0">
            <w:pPr>
              <w:pStyle w:val="NormalWeb"/>
              <w:spacing w:before="0" w:beforeAutospacing="0" w:after="0" w:afterAutospacing="0"/>
              <w:ind w:right="48"/>
              <w:jc w:val="both"/>
              <w:rPr>
                <w:sz w:val="28"/>
                <w:szCs w:val="28"/>
              </w:rPr>
            </w:pPr>
            <w:r w:rsidRPr="00ED31E0">
              <w:rPr>
                <w:sz w:val="28"/>
                <w:szCs w:val="28"/>
              </w:rPr>
              <w:t>.Để có thể làm cho tiếng đàn oocgan nghe giống hệt tiếng đàn pianô hoặc tiếng kèm saxo,... người ta phải thay đổi?</w:t>
            </w:r>
          </w:p>
          <w:p w:rsidR="000B14A1" w:rsidRPr="00ED31E0" w:rsidRDefault="000B14A1" w:rsidP="00ED31E0">
            <w:pPr>
              <w:pStyle w:val="NormalWeb"/>
              <w:spacing w:before="0" w:beforeAutospacing="0" w:after="0" w:afterAutospacing="0"/>
              <w:ind w:left="48" w:right="48"/>
              <w:jc w:val="both"/>
              <w:rPr>
                <w:sz w:val="28"/>
                <w:szCs w:val="28"/>
              </w:rPr>
            </w:pPr>
            <w:r w:rsidRPr="00ED31E0">
              <w:rPr>
                <w:sz w:val="28"/>
                <w:szCs w:val="28"/>
              </w:rPr>
              <w:t>. Tại một điểm, đại lượng đo bằng lượng năng lượng mà sóng âm truyền qua một đơn vị diện tích đặt tại điểm đó, vuông góc với phương truyền sóng trong một đơn vị thời gian?</w:t>
            </w:r>
          </w:p>
          <w:p w:rsidR="000B14A1" w:rsidRPr="00ED31E0" w:rsidRDefault="000B14A1" w:rsidP="00ED31E0">
            <w:pPr>
              <w:jc w:val="both"/>
              <w:rPr>
                <w:b/>
                <w:sz w:val="28"/>
                <w:szCs w:val="28"/>
              </w:rPr>
            </w:pPr>
            <w:r w:rsidRPr="00ED31E0">
              <w:rPr>
                <w:b/>
                <w:sz w:val="28"/>
                <w:szCs w:val="28"/>
                <w:lang w:val="en-CA"/>
              </w:rPr>
              <w:t>2. Báo cáo kết quả hoạt  động và thảo luận</w:t>
            </w:r>
          </w:p>
          <w:p w:rsidR="000B14A1" w:rsidRPr="00ED31E0" w:rsidRDefault="000B14A1" w:rsidP="00ED31E0">
            <w:pPr>
              <w:jc w:val="both"/>
              <w:rPr>
                <w:sz w:val="28"/>
                <w:szCs w:val="28"/>
              </w:rPr>
            </w:pPr>
            <w:r w:rsidRPr="00ED31E0">
              <w:rPr>
                <w:sz w:val="28"/>
                <w:szCs w:val="28"/>
              </w:rPr>
              <w:t>- HS trả lời.</w:t>
            </w:r>
          </w:p>
          <w:p w:rsidR="000B14A1" w:rsidRPr="00ED31E0" w:rsidRDefault="000B14A1" w:rsidP="00ED31E0">
            <w:pPr>
              <w:jc w:val="both"/>
              <w:rPr>
                <w:sz w:val="28"/>
                <w:szCs w:val="28"/>
              </w:rPr>
            </w:pPr>
            <w:r w:rsidRPr="00ED31E0">
              <w:rPr>
                <w:sz w:val="28"/>
                <w:szCs w:val="28"/>
              </w:rPr>
              <w:t>- HS nộp vở bài tập.</w:t>
            </w:r>
          </w:p>
          <w:p w:rsidR="000B14A1" w:rsidRPr="00ED31E0" w:rsidRDefault="000B14A1" w:rsidP="00ED31E0">
            <w:pPr>
              <w:jc w:val="both"/>
              <w:rPr>
                <w:sz w:val="28"/>
                <w:szCs w:val="28"/>
              </w:rPr>
            </w:pPr>
            <w:r w:rsidRPr="00ED31E0">
              <w:rPr>
                <w:sz w:val="28"/>
                <w:szCs w:val="28"/>
              </w:rPr>
              <w:t>- HS tự ghi nhớ nội dung trả lời đã hoàn thiện.</w:t>
            </w:r>
          </w:p>
        </w:tc>
      </w:tr>
      <w:tr w:rsidR="000B14A1" w:rsidRPr="00ED31E0" w:rsidTr="006D6F50">
        <w:trPr>
          <w:gridAfter w:val="1"/>
          <w:wAfter w:w="127" w:type="dxa"/>
        </w:trPr>
        <w:tc>
          <w:tcPr>
            <w:tcW w:w="10187" w:type="dxa"/>
            <w:gridSpan w:val="10"/>
            <w:shd w:val="clear" w:color="auto" w:fill="auto"/>
            <w:vAlign w:val="center"/>
          </w:tcPr>
          <w:p w:rsidR="000B14A1" w:rsidRPr="00ED31E0" w:rsidRDefault="000B14A1" w:rsidP="00ED31E0">
            <w:pPr>
              <w:jc w:val="center"/>
              <w:rPr>
                <w:b/>
                <w:sz w:val="28"/>
                <w:szCs w:val="28"/>
              </w:rPr>
            </w:pPr>
            <w:r w:rsidRPr="00ED31E0">
              <w:rPr>
                <w:b/>
                <w:sz w:val="28"/>
                <w:szCs w:val="28"/>
              </w:rPr>
              <w:t>HOẠT ĐỘNG 5: Hoạt động tìm tòi và mở rộng (2’)</w:t>
            </w:r>
          </w:p>
          <w:p w:rsidR="000B14A1" w:rsidRPr="00ED31E0" w:rsidRDefault="000B14A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0B14A1" w:rsidRPr="00ED31E0" w:rsidRDefault="000B14A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0B14A1" w:rsidRPr="00ED31E0" w:rsidRDefault="000B14A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0B14A1" w:rsidRPr="00ED31E0" w:rsidTr="006D6F50">
        <w:trPr>
          <w:gridAfter w:val="1"/>
          <w:wAfter w:w="127" w:type="dxa"/>
        </w:trPr>
        <w:tc>
          <w:tcPr>
            <w:tcW w:w="10187" w:type="dxa"/>
            <w:gridSpan w:val="10"/>
            <w:shd w:val="clear" w:color="auto" w:fill="auto"/>
          </w:tcPr>
          <w:p w:rsidR="000B14A1" w:rsidRPr="00ED31E0" w:rsidRDefault="000B14A1" w:rsidP="00ED31E0">
            <w:pPr>
              <w:jc w:val="both"/>
              <w:rPr>
                <w:bCs/>
                <w:sz w:val="28"/>
                <w:szCs w:val="28"/>
                <w:lang w:val="de-AT"/>
              </w:rPr>
            </w:pPr>
            <w:r w:rsidRPr="00ED31E0">
              <w:rPr>
                <w:bCs/>
                <w:sz w:val="28"/>
                <w:szCs w:val="28"/>
                <w:lang w:val="de-AT"/>
              </w:rPr>
              <w:t xml:space="preserve">Nghiên cứu âm sắc của một số </w:t>
            </w:r>
            <w:r w:rsidR="003D168E" w:rsidRPr="00ED31E0">
              <w:rPr>
                <w:bCs/>
                <w:sz w:val="28"/>
                <w:szCs w:val="28"/>
                <w:lang w:val="de-AT"/>
              </w:rPr>
              <w:t>đụng cụ âm nhạc</w:t>
            </w:r>
          </w:p>
        </w:tc>
      </w:tr>
    </w:tbl>
    <w:p w:rsidR="00382AF9" w:rsidRPr="00ED31E0" w:rsidRDefault="00382AF9" w:rsidP="00ED31E0">
      <w:pPr>
        <w:jc w:val="both"/>
        <w:rPr>
          <w:b/>
          <w:sz w:val="28"/>
          <w:szCs w:val="28"/>
        </w:rPr>
      </w:pPr>
      <w:r w:rsidRPr="00ED31E0">
        <w:rPr>
          <w:b/>
          <w:sz w:val="28"/>
          <w:szCs w:val="28"/>
        </w:rPr>
        <w:t>4. Hướng dẫn về nhà</w:t>
      </w:r>
    </w:p>
    <w:p w:rsidR="00382AF9" w:rsidRPr="00ED31E0" w:rsidRDefault="00382AF9" w:rsidP="00ED31E0">
      <w:pPr>
        <w:jc w:val="both"/>
        <w:rPr>
          <w:sz w:val="28"/>
          <w:szCs w:val="28"/>
        </w:rPr>
      </w:pPr>
      <w:r w:rsidRPr="00ED31E0">
        <w:rPr>
          <w:b/>
          <w:sz w:val="28"/>
          <w:szCs w:val="28"/>
        </w:rPr>
        <w:t xml:space="preserve">- </w:t>
      </w:r>
      <w:r w:rsidRPr="00ED31E0">
        <w:rPr>
          <w:sz w:val="28"/>
          <w:szCs w:val="28"/>
        </w:rPr>
        <w:t>Làm tất cả các bài tập trong SGK trang 55 và bài tập trong SBT lý 12 trang 15 và 16</w:t>
      </w:r>
    </w:p>
    <w:p w:rsidR="00382AF9" w:rsidRPr="00ED31E0" w:rsidRDefault="00382AF9" w:rsidP="00ED31E0">
      <w:pPr>
        <w:rPr>
          <w:sz w:val="28"/>
          <w:szCs w:val="28"/>
        </w:rPr>
      </w:pPr>
      <w:r w:rsidRPr="00ED31E0">
        <w:rPr>
          <w:sz w:val="28"/>
          <w:szCs w:val="28"/>
        </w:rPr>
        <w:t>- Chuẩn bị bài mới</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19</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700059" w:rsidRPr="00ED31E0" w:rsidRDefault="00700059" w:rsidP="00ED31E0">
      <w:pPr>
        <w:jc w:val="both"/>
        <w:rPr>
          <w:b/>
          <w:sz w:val="28"/>
          <w:szCs w:val="28"/>
        </w:rPr>
      </w:pPr>
      <w:r w:rsidRPr="00ED31E0">
        <w:rPr>
          <w:b/>
          <w:sz w:val="28"/>
          <w:szCs w:val="28"/>
        </w:rPr>
        <w:t>1. Kiến thức</w:t>
      </w:r>
      <w:r w:rsidR="00606CA9" w:rsidRPr="00ED31E0">
        <w:rPr>
          <w:b/>
          <w:sz w:val="28"/>
          <w:szCs w:val="28"/>
        </w:rPr>
        <w:tab/>
      </w:r>
    </w:p>
    <w:p w:rsidR="00606CA9" w:rsidRPr="00ED31E0" w:rsidRDefault="00606CA9" w:rsidP="00ED31E0">
      <w:pPr>
        <w:jc w:val="both"/>
        <w:rPr>
          <w:sz w:val="28"/>
          <w:szCs w:val="28"/>
        </w:rPr>
      </w:pPr>
      <w:r w:rsidRPr="00ED31E0">
        <w:rPr>
          <w:sz w:val="28"/>
          <w:szCs w:val="28"/>
        </w:rPr>
        <w:t>- Hệ thống kiến thức và phương pháp giải bài tập về sóng dừng và các đặc trưng sinh lí của âm</w:t>
      </w:r>
    </w:p>
    <w:p w:rsidR="00700059" w:rsidRPr="00ED31E0" w:rsidRDefault="00700059"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7057D4" w:rsidRPr="00ED31E0" w:rsidRDefault="007057D4"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jc w:val="both"/>
        <w:rPr>
          <w:b/>
          <w:sz w:val="28"/>
          <w:szCs w:val="28"/>
          <w:lang w:val="pt-PT"/>
        </w:rPr>
      </w:pPr>
      <w:r w:rsidRPr="00ED31E0">
        <w:rPr>
          <w:b/>
          <w:sz w:val="28"/>
          <w:szCs w:val="28"/>
          <w:lang w:val="pt-PT"/>
        </w:rPr>
        <w:t>a, Phẩm chất năng lực chung</w:t>
      </w:r>
    </w:p>
    <w:p w:rsidR="007057D4" w:rsidRPr="00ED31E0" w:rsidRDefault="007057D4" w:rsidP="00ED31E0">
      <w:pPr>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jc w:val="both"/>
        <w:rPr>
          <w:b/>
          <w:sz w:val="28"/>
          <w:szCs w:val="28"/>
          <w:lang w:val="pt-PT"/>
        </w:rPr>
      </w:pPr>
      <w:r w:rsidRPr="00ED31E0">
        <w:rPr>
          <w:b/>
          <w:sz w:val="28"/>
          <w:szCs w:val="28"/>
          <w:lang w:val="pt-PT"/>
        </w:rPr>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C576F0" w:rsidRPr="00ED31E0" w:rsidRDefault="00C576F0" w:rsidP="00ED31E0">
      <w:pPr>
        <w:jc w:val="both"/>
        <w:rPr>
          <w:b/>
          <w:sz w:val="28"/>
          <w:szCs w:val="28"/>
        </w:rPr>
      </w:pPr>
      <w:r w:rsidRPr="00ED31E0">
        <w:rPr>
          <w:b/>
          <w:sz w:val="28"/>
          <w:szCs w:val="28"/>
        </w:rPr>
        <w:t>II. PHƯƠNG PHÁP-KĨ THUẬT</w:t>
      </w:r>
    </w:p>
    <w:p w:rsidR="00C576F0" w:rsidRPr="00ED31E0" w:rsidRDefault="00C576F0" w:rsidP="00ED31E0">
      <w:pPr>
        <w:jc w:val="both"/>
        <w:rPr>
          <w:b/>
          <w:sz w:val="28"/>
          <w:szCs w:val="28"/>
        </w:rPr>
      </w:pPr>
      <w:r w:rsidRPr="00ED31E0">
        <w:rPr>
          <w:b/>
          <w:sz w:val="28"/>
          <w:szCs w:val="28"/>
        </w:rPr>
        <w:t>1. Phương pháp</w:t>
      </w:r>
    </w:p>
    <w:p w:rsidR="00C576F0" w:rsidRPr="00ED31E0" w:rsidRDefault="00C576F0" w:rsidP="00ED31E0">
      <w:pPr>
        <w:rPr>
          <w:sz w:val="28"/>
          <w:szCs w:val="28"/>
        </w:rPr>
      </w:pPr>
      <w:r w:rsidRPr="00ED31E0">
        <w:rPr>
          <w:sz w:val="28"/>
          <w:szCs w:val="28"/>
        </w:rPr>
        <w:t>PP dạy học Gợi mở - vấn đáp, PP thuyết trình, PP hoạt động nhóm, PP công tác độc lập</w:t>
      </w:r>
    </w:p>
    <w:p w:rsidR="00C576F0" w:rsidRPr="00ED31E0" w:rsidRDefault="00C576F0" w:rsidP="00ED31E0">
      <w:pPr>
        <w:jc w:val="both"/>
        <w:rPr>
          <w:b/>
          <w:sz w:val="28"/>
          <w:szCs w:val="28"/>
        </w:rPr>
      </w:pPr>
      <w:r w:rsidRPr="00ED31E0">
        <w:rPr>
          <w:b/>
          <w:sz w:val="28"/>
          <w:szCs w:val="28"/>
        </w:rPr>
        <w:t>2. Kĩ thuật dạy học</w:t>
      </w:r>
    </w:p>
    <w:p w:rsidR="00C576F0" w:rsidRPr="00ED31E0" w:rsidRDefault="00C576F0" w:rsidP="00ED31E0">
      <w:pPr>
        <w:jc w:val="both"/>
        <w:rPr>
          <w:sz w:val="28"/>
          <w:szCs w:val="28"/>
        </w:rPr>
      </w:pPr>
      <w:r w:rsidRPr="00ED31E0">
        <w:rPr>
          <w:sz w:val="28"/>
          <w:szCs w:val="28"/>
        </w:rPr>
        <w:t>Kĩ thật dặt câu hỏi, kĩ thuật XYZ</w:t>
      </w:r>
    </w:p>
    <w:p w:rsidR="00C576F0" w:rsidRPr="00ED31E0" w:rsidRDefault="00C576F0" w:rsidP="00ED31E0">
      <w:pPr>
        <w:jc w:val="both"/>
        <w:rPr>
          <w:b/>
          <w:sz w:val="28"/>
          <w:szCs w:val="28"/>
          <w:lang w:val="pt-BR"/>
        </w:rPr>
      </w:pPr>
      <w:r w:rsidRPr="00ED31E0">
        <w:rPr>
          <w:b/>
          <w:sz w:val="28"/>
          <w:szCs w:val="28"/>
          <w:lang w:val="pt-BR"/>
        </w:rPr>
        <w:t>III. CHUẨN BỊ</w:t>
      </w:r>
    </w:p>
    <w:p w:rsidR="00C576F0" w:rsidRPr="00ED31E0" w:rsidRDefault="00C576F0" w:rsidP="00ED31E0">
      <w:pPr>
        <w:jc w:val="both"/>
        <w:rPr>
          <w:b/>
          <w:sz w:val="28"/>
          <w:szCs w:val="28"/>
          <w:lang w:val="pt-BR"/>
        </w:rPr>
      </w:pPr>
      <w:r w:rsidRPr="00ED31E0">
        <w:rPr>
          <w:b/>
          <w:sz w:val="28"/>
          <w:szCs w:val="28"/>
          <w:lang w:val="pt-BR"/>
        </w:rPr>
        <w:t>1. Chuẩn bị của giáo viên:</w:t>
      </w:r>
    </w:p>
    <w:p w:rsidR="00C576F0" w:rsidRPr="00ED31E0" w:rsidRDefault="00C576F0" w:rsidP="00ED31E0">
      <w:pPr>
        <w:jc w:val="both"/>
        <w:rPr>
          <w:sz w:val="28"/>
          <w:szCs w:val="28"/>
        </w:rPr>
      </w:pPr>
      <w:r w:rsidRPr="00ED31E0">
        <w:rPr>
          <w:sz w:val="28"/>
          <w:szCs w:val="28"/>
        </w:rPr>
        <w:t>- Gíao án, tranh, ảnh trong SGK.</w:t>
      </w:r>
    </w:p>
    <w:p w:rsidR="00C576F0" w:rsidRPr="00ED31E0" w:rsidRDefault="00C576F0" w:rsidP="00ED31E0">
      <w:pPr>
        <w:jc w:val="both"/>
        <w:rPr>
          <w:sz w:val="28"/>
          <w:szCs w:val="28"/>
        </w:rPr>
      </w:pPr>
      <w:r w:rsidRPr="00ED31E0">
        <w:rPr>
          <w:sz w:val="28"/>
          <w:szCs w:val="28"/>
        </w:rPr>
        <w:t>- SGK, SGV, một số dụng cụ thí nghiệm</w:t>
      </w:r>
    </w:p>
    <w:p w:rsidR="00C576F0" w:rsidRPr="00ED31E0" w:rsidRDefault="00C576F0" w:rsidP="00ED31E0">
      <w:pPr>
        <w:jc w:val="both"/>
        <w:rPr>
          <w:sz w:val="28"/>
          <w:szCs w:val="28"/>
        </w:rPr>
      </w:pPr>
      <w:r w:rsidRPr="00ED31E0">
        <w:rPr>
          <w:sz w:val="28"/>
          <w:szCs w:val="28"/>
        </w:rPr>
        <w:t>- Giao một số câu hỏi trong bài học mới cho học sinh tìm hiểu trước ở nhà.</w:t>
      </w:r>
    </w:p>
    <w:p w:rsidR="00C576F0" w:rsidRPr="00ED31E0" w:rsidRDefault="00C576F0" w:rsidP="00ED31E0">
      <w:pPr>
        <w:jc w:val="both"/>
        <w:rPr>
          <w:b/>
          <w:sz w:val="28"/>
          <w:szCs w:val="28"/>
          <w:lang w:val="pt-BR"/>
        </w:rPr>
      </w:pPr>
      <w:r w:rsidRPr="00ED31E0">
        <w:rPr>
          <w:b/>
          <w:sz w:val="28"/>
          <w:szCs w:val="28"/>
          <w:lang w:val="pt-BR"/>
        </w:rPr>
        <w:t>2. Chuẩn bị của học sinh:</w:t>
      </w:r>
    </w:p>
    <w:p w:rsidR="00C576F0" w:rsidRPr="00ED31E0" w:rsidRDefault="00C576F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C576F0" w:rsidRPr="00ED31E0" w:rsidRDefault="00C576F0" w:rsidP="00ED31E0">
      <w:pPr>
        <w:jc w:val="both"/>
        <w:rPr>
          <w:b/>
          <w:sz w:val="28"/>
          <w:szCs w:val="28"/>
        </w:rPr>
      </w:pPr>
      <w:r w:rsidRPr="00ED31E0">
        <w:rPr>
          <w:b/>
          <w:sz w:val="28"/>
          <w:szCs w:val="28"/>
        </w:rPr>
        <w:t>IV. CÁC HOẠT ĐỘNG DẠY VÀ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ind w:firstLine="720"/>
        <w:jc w:val="both"/>
        <w:rPr>
          <w:sz w:val="28"/>
          <w:szCs w:val="28"/>
        </w:rPr>
      </w:pPr>
      <w:r w:rsidRPr="00ED31E0">
        <w:rPr>
          <w:b/>
          <w:sz w:val="28"/>
          <w:szCs w:val="28"/>
        </w:rPr>
        <w:t xml:space="preserve">Hoạt động 1: Bài tập SGK trang 49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các bài tập 7, 8 SGK thảo luận theo nhóm 2 đến 3 hs trả lờ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Kết luận chung</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và tóm tắt bài 9 và 10.</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trình bày các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ọi hs lên bảng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kết luận</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SGK thảo luận đai diện lên trả lời và giải thích.</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 kết luận của GV</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9,10</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bước sóng. Dựa vào công thức đã học tính vận tố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Ghi nhận </w:t>
            </w:r>
          </w:p>
        </w:tc>
        <w:tc>
          <w:tcPr>
            <w:tcW w:w="4316"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B</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8</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D</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9</w:t>
            </w:r>
          </w:p>
          <w:p w:rsidR="00606CA9" w:rsidRPr="00043D2A" w:rsidRDefault="00606CA9" w:rsidP="00043D2A">
            <w:pPr>
              <w:tabs>
                <w:tab w:val="left" w:pos="520"/>
                <w:tab w:val="left" w:pos="558"/>
                <w:tab w:val="left" w:pos="910"/>
                <w:tab w:val="center" w:pos="5070"/>
              </w:tabs>
              <w:rPr>
                <w:sz w:val="28"/>
                <w:szCs w:val="28"/>
              </w:rPr>
            </w:pPr>
            <w:r w:rsidRPr="00043D2A">
              <w:rPr>
                <w:sz w:val="28"/>
                <w:szCs w:val="28"/>
              </w:rPr>
              <w:t>Do dây dao động với một bụng nên k=1</w:t>
            </w:r>
          </w:p>
          <w:p w:rsidR="00606CA9" w:rsidRPr="00043D2A" w:rsidRDefault="00606CA9" w:rsidP="00043D2A">
            <w:pPr>
              <w:tabs>
                <w:tab w:val="left" w:pos="520"/>
                <w:tab w:val="left" w:pos="558"/>
                <w:tab w:val="left" w:pos="910"/>
                <w:tab w:val="center" w:pos="5070"/>
              </w:tabs>
              <w:rPr>
                <w:sz w:val="28"/>
                <w:szCs w:val="28"/>
              </w:rPr>
            </w:pPr>
            <w:r w:rsidRPr="00043D2A">
              <w:rPr>
                <w:sz w:val="28"/>
                <w:szCs w:val="28"/>
              </w:rPr>
              <w:t>a) Ta có:</w:t>
            </w:r>
            <w:r w:rsidRPr="00043D2A">
              <w:rPr>
                <w:position w:val="-24"/>
                <w:sz w:val="28"/>
                <w:szCs w:val="28"/>
              </w:rPr>
              <w:object w:dxaOrig="2400" w:dyaOrig="620">
                <v:shape id="_x0000_i1270" type="#_x0000_t75" style="width:120.2pt;height:30.7pt" o:ole="">
                  <v:imagedata r:id="rId492" o:title=""/>
                </v:shape>
                <o:OLEObject Type="Embed" ProgID="Equation.3" ShapeID="_x0000_i1270" DrawAspect="Content" ObjectID="_1629614337" r:id="rId493"/>
              </w:object>
            </w:r>
          </w:p>
          <w:p w:rsidR="00606CA9" w:rsidRPr="00043D2A" w:rsidRDefault="00606CA9" w:rsidP="00043D2A">
            <w:pPr>
              <w:tabs>
                <w:tab w:val="left" w:pos="520"/>
                <w:tab w:val="left" w:pos="558"/>
                <w:tab w:val="left" w:pos="910"/>
                <w:tab w:val="center" w:pos="5070"/>
              </w:tabs>
              <w:rPr>
                <w:sz w:val="28"/>
                <w:szCs w:val="28"/>
              </w:rPr>
            </w:pPr>
            <w:r w:rsidRPr="00043D2A">
              <w:rPr>
                <w:sz w:val="28"/>
                <w:szCs w:val="28"/>
              </w:rPr>
              <w:t xml:space="preserve">b) Ta có: </w:t>
            </w:r>
            <w:r w:rsidRPr="00043D2A">
              <w:rPr>
                <w:position w:val="-24"/>
                <w:sz w:val="28"/>
                <w:szCs w:val="28"/>
              </w:rPr>
              <w:object w:dxaOrig="2460" w:dyaOrig="620">
                <v:shape id="_x0000_i1271" type="#_x0000_t75" style="width:122.7pt;height:30.7pt" o:ole="">
                  <v:imagedata r:id="rId494" o:title=""/>
                </v:shape>
                <o:OLEObject Type="Embed" ProgID="Equation.3" ShapeID="_x0000_i1271" DrawAspect="Content" ObjectID="_1629614338" r:id="rId495"/>
              </w:objec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10</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Dây có bốn nút vậy k=3</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a có: </w:t>
            </w:r>
            <w:r w:rsidRPr="00043D2A">
              <w:rPr>
                <w:position w:val="-24"/>
                <w:sz w:val="28"/>
                <w:szCs w:val="28"/>
              </w:rPr>
              <w:object w:dxaOrig="2460" w:dyaOrig="620">
                <v:shape id="_x0000_i1272" type="#_x0000_t75" style="width:122.7pt;height:30.7pt" o:ole="">
                  <v:imagedata r:id="rId496" o:title=""/>
                </v:shape>
                <o:OLEObject Type="Embed" ProgID="Equation.3" ShapeID="_x0000_i1272" DrawAspect="Content" ObjectID="_1629614339" r:id="rId497"/>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ần số sóng là:</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560" w:dyaOrig="620">
                <v:shape id="_x0000_i1273" type="#_x0000_t75" style="width:78.25pt;height:30.7pt" o:ole="">
                  <v:imagedata r:id="rId498" o:title=""/>
                </v:shape>
                <o:OLEObject Type="Embed" ProgID="Equation.3" ShapeID="_x0000_i1273" DrawAspect="Content" ObjectID="_1629614340" r:id="rId499"/>
              </w:object>
            </w:r>
          </w:p>
          <w:p w:rsidR="00606CA9" w:rsidRPr="00043D2A" w:rsidRDefault="00606CA9" w:rsidP="00043D2A">
            <w:pPr>
              <w:tabs>
                <w:tab w:val="left" w:pos="520"/>
                <w:tab w:val="left" w:pos="558"/>
                <w:tab w:val="left" w:pos="910"/>
                <w:tab w:val="center" w:pos="5070"/>
              </w:tabs>
              <w:jc w:val="both"/>
              <w:rPr>
                <w:sz w:val="28"/>
                <w:szCs w:val="28"/>
              </w:rPr>
            </w:pPr>
          </w:p>
        </w:tc>
      </w:tr>
    </w:tbl>
    <w:p w:rsidR="00606CA9" w:rsidRPr="00ED31E0" w:rsidRDefault="00606CA9" w:rsidP="00ED31E0">
      <w:pPr>
        <w:jc w:val="both"/>
        <w:rPr>
          <w:sz w:val="28"/>
          <w:szCs w:val="28"/>
        </w:rPr>
      </w:pPr>
      <w:r w:rsidRPr="00ED31E0">
        <w:rPr>
          <w:b/>
          <w:sz w:val="28"/>
          <w:szCs w:val="28"/>
        </w:rPr>
        <w:tab/>
        <w:t xml:space="preserve">Hoạt động 2: Bài tập trang 55 và 59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5"/>
        <w:gridCol w:w="3184"/>
        <w:gridCol w:w="4347"/>
      </w:tblGrid>
      <w:tr w:rsidR="00606CA9" w:rsidRPr="00ED31E0" w:rsidTr="00043D2A">
        <w:tc>
          <w:tcPr>
            <w:tcW w:w="2845"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các bài tập 8, SGK thảo luận theo nhóm 2 đến 3 hs trả lờ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Kết luận chung</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và tóm tắt bài 9, 10.</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trình bày các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ọi hs lên bảng giả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kết luậ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tập làm thêm</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hs thảo luận tìm các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và trả lời bài tập trang 59</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Kết luận và nhận xét tiết dạy</w:t>
            </w:r>
          </w:p>
          <w:p w:rsidR="00606CA9" w:rsidRPr="00043D2A" w:rsidRDefault="00606CA9" w:rsidP="00043D2A">
            <w:pPr>
              <w:tabs>
                <w:tab w:val="left" w:pos="520"/>
                <w:tab w:val="left" w:pos="558"/>
                <w:tab w:val="left" w:pos="910"/>
                <w:tab w:val="center" w:pos="5070"/>
              </w:tabs>
              <w:jc w:val="both"/>
              <w:rPr>
                <w:sz w:val="28"/>
                <w:szCs w:val="28"/>
              </w:rPr>
            </w:pPr>
          </w:p>
        </w:tc>
        <w:tc>
          <w:tcPr>
            <w:tcW w:w="3184"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SGK thảo luận đai diện lên trả lời và giải thích.</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 kết luận của GV</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9, 10</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bước sóng. Dựa vào công thức đã học tính vận tố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hảo luận giải bài tập làm thêm</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và trả lời câu hỏi theo yêu cầu của GV</w:t>
            </w:r>
          </w:p>
        </w:tc>
        <w:tc>
          <w:tcPr>
            <w:tcW w:w="4347" w:type="dxa"/>
            <w:shd w:val="clear" w:color="auto" w:fill="auto"/>
          </w:tcPr>
          <w:p w:rsidR="00606CA9" w:rsidRPr="00043D2A" w:rsidRDefault="00606CA9" w:rsidP="00043D2A">
            <w:pPr>
              <w:jc w:val="both"/>
              <w:rPr>
                <w:sz w:val="28"/>
                <w:szCs w:val="28"/>
              </w:rPr>
            </w:pPr>
            <w:r w:rsidRPr="00043D2A">
              <w:rPr>
                <w:b/>
                <w:sz w:val="28"/>
                <w:szCs w:val="28"/>
                <w:u w:val="single"/>
              </w:rPr>
              <w:t>Bài 8</w:t>
            </w:r>
            <w:r w:rsidRPr="00043D2A">
              <w:rPr>
                <w:sz w:val="28"/>
                <w:szCs w:val="28"/>
              </w:rPr>
              <w:t xml:space="preserve"> ( Trang 55 SGK )</w:t>
            </w:r>
          </w:p>
          <w:p w:rsidR="00606CA9" w:rsidRPr="00043D2A" w:rsidRDefault="00606CA9" w:rsidP="00043D2A">
            <w:pPr>
              <w:jc w:val="both"/>
              <w:rPr>
                <w:sz w:val="28"/>
                <w:szCs w:val="28"/>
              </w:rPr>
            </w:pPr>
            <w:r w:rsidRPr="00043D2A">
              <w:rPr>
                <w:position w:val="-24"/>
                <w:sz w:val="28"/>
                <w:szCs w:val="28"/>
              </w:rPr>
              <w:object w:dxaOrig="3320" w:dyaOrig="620">
                <v:shape id="_x0000_i1274" type="#_x0000_t75" style="width:165.9pt;height:30.7pt" o:ole="">
                  <v:imagedata r:id="rId500" o:title=""/>
                </v:shape>
                <o:OLEObject Type="Embed" ProgID="Equation.DSMT4" ShapeID="_x0000_i1274" DrawAspect="Content" ObjectID="_1629614341" r:id="rId501"/>
              </w:object>
            </w:r>
            <w:r w:rsidRPr="00043D2A">
              <w:rPr>
                <w:sz w:val="28"/>
                <w:szCs w:val="28"/>
              </w:rPr>
              <w:t xml:space="preserve"> đó là hạ âm nên không nghe được .</w:t>
            </w:r>
          </w:p>
          <w:p w:rsidR="00606CA9" w:rsidRPr="00043D2A" w:rsidRDefault="00606CA9" w:rsidP="00043D2A">
            <w:pPr>
              <w:jc w:val="both"/>
              <w:rPr>
                <w:sz w:val="28"/>
                <w:szCs w:val="28"/>
              </w:rPr>
            </w:pPr>
            <w:r w:rsidRPr="00043D2A">
              <w:rPr>
                <w:b/>
                <w:sz w:val="28"/>
                <w:szCs w:val="28"/>
                <w:u w:val="single"/>
              </w:rPr>
              <w:t>Bài 9</w:t>
            </w:r>
            <w:r w:rsidRPr="00043D2A">
              <w:rPr>
                <w:sz w:val="28"/>
                <w:szCs w:val="28"/>
              </w:rPr>
              <w:t xml:space="preserve"> ( Trang 55 SGK )</w:t>
            </w:r>
          </w:p>
          <w:p w:rsidR="00606CA9" w:rsidRPr="00043D2A" w:rsidRDefault="00606CA9" w:rsidP="00043D2A">
            <w:pPr>
              <w:jc w:val="both"/>
              <w:rPr>
                <w:sz w:val="28"/>
                <w:szCs w:val="28"/>
              </w:rPr>
            </w:pPr>
            <w:r w:rsidRPr="00043D2A">
              <w:rPr>
                <w:position w:val="-28"/>
                <w:sz w:val="28"/>
                <w:szCs w:val="28"/>
              </w:rPr>
              <w:object w:dxaOrig="2400" w:dyaOrig="660">
                <v:shape id="_x0000_i1275" type="#_x0000_t75" style="width:120.2pt;height:33.2pt" o:ole="">
                  <v:imagedata r:id="rId502" o:title=""/>
                </v:shape>
                <o:OLEObject Type="Embed" ProgID="Equation.DSMT4" ShapeID="_x0000_i1275" DrawAspect="Content" ObjectID="_1629614342" r:id="rId503"/>
              </w:object>
            </w:r>
            <w:r w:rsidRPr="00043D2A">
              <w:rPr>
                <w:sz w:val="28"/>
                <w:szCs w:val="28"/>
              </w:rPr>
              <w:t xml:space="preserve">  ; </w:t>
            </w:r>
            <w:r w:rsidRPr="00043D2A">
              <w:rPr>
                <w:position w:val="-24"/>
                <w:sz w:val="28"/>
                <w:szCs w:val="28"/>
              </w:rPr>
              <w:object w:dxaOrig="1900" w:dyaOrig="620">
                <v:shape id="_x0000_i1276" type="#_x0000_t75" style="width:95.15pt;height:30.7pt" o:ole="">
                  <v:imagedata r:id="rId504" o:title=""/>
                </v:shape>
                <o:OLEObject Type="Embed" ProgID="Equation.DSMT4" ShapeID="_x0000_i1276" DrawAspect="Content" ObjectID="_1629614343" r:id="rId505"/>
              </w:object>
            </w:r>
          </w:p>
          <w:p w:rsidR="00606CA9" w:rsidRPr="00043D2A" w:rsidRDefault="00606CA9" w:rsidP="00043D2A">
            <w:pPr>
              <w:jc w:val="both"/>
              <w:rPr>
                <w:sz w:val="28"/>
                <w:szCs w:val="28"/>
              </w:rPr>
            </w:pPr>
            <w:r w:rsidRPr="00043D2A">
              <w:rPr>
                <w:b/>
                <w:sz w:val="28"/>
                <w:szCs w:val="28"/>
                <w:u w:val="single"/>
              </w:rPr>
              <w:t>Bài 10</w:t>
            </w:r>
            <w:r w:rsidRPr="00043D2A">
              <w:rPr>
                <w:sz w:val="28"/>
                <w:szCs w:val="28"/>
              </w:rPr>
              <w:t xml:space="preserve"> (Trang 55 SGK )</w:t>
            </w:r>
          </w:p>
          <w:p w:rsidR="00606CA9" w:rsidRPr="00043D2A" w:rsidRDefault="00606CA9" w:rsidP="00043D2A">
            <w:pPr>
              <w:jc w:val="both"/>
              <w:rPr>
                <w:sz w:val="28"/>
                <w:szCs w:val="28"/>
              </w:rPr>
            </w:pPr>
            <w:r w:rsidRPr="00043D2A">
              <w:rPr>
                <w:position w:val="-32"/>
                <w:sz w:val="28"/>
                <w:szCs w:val="28"/>
              </w:rPr>
              <w:object w:dxaOrig="4459" w:dyaOrig="700">
                <v:shape id="_x0000_i1277" type="#_x0000_t75" style="width:222.9pt;height:35.05pt" o:ole="">
                  <v:imagedata r:id="rId506" o:title=""/>
                </v:shape>
                <o:OLEObject Type="Embed" ProgID="Equation.DSMT4" ShapeID="_x0000_i1277" DrawAspect="Content" ObjectID="_1629614344" r:id="rId507"/>
              </w:object>
            </w:r>
          </w:p>
          <w:p w:rsidR="00606CA9" w:rsidRPr="00043D2A" w:rsidRDefault="00606CA9" w:rsidP="00043D2A">
            <w:pPr>
              <w:jc w:val="both"/>
              <w:rPr>
                <w:sz w:val="28"/>
                <w:szCs w:val="28"/>
              </w:rPr>
            </w:pPr>
            <w:r w:rsidRPr="00043D2A">
              <w:rPr>
                <w:sz w:val="28"/>
                <w:szCs w:val="28"/>
              </w:rPr>
              <w:t xml:space="preserve"> </w:t>
            </w:r>
            <w:r w:rsidRPr="00043D2A">
              <w:rPr>
                <w:position w:val="-28"/>
                <w:sz w:val="28"/>
                <w:szCs w:val="28"/>
              </w:rPr>
              <w:object w:dxaOrig="2640" w:dyaOrig="660">
                <v:shape id="_x0000_i1278" type="#_x0000_t75" style="width:132.1pt;height:33.2pt" o:ole="">
                  <v:imagedata r:id="rId508" o:title=""/>
                </v:shape>
                <o:OLEObject Type="Embed" ProgID="Equation.DSMT4" ShapeID="_x0000_i1278" DrawAspect="Content" ObjectID="_1629614345" r:id="rId509"/>
              </w:object>
            </w:r>
          </w:p>
          <w:p w:rsidR="00606CA9" w:rsidRPr="00043D2A" w:rsidRDefault="00606CA9" w:rsidP="00043D2A">
            <w:pPr>
              <w:jc w:val="both"/>
              <w:rPr>
                <w:sz w:val="28"/>
                <w:szCs w:val="28"/>
              </w:rPr>
            </w:pPr>
            <w:r w:rsidRPr="00043D2A">
              <w:rPr>
                <w:sz w:val="28"/>
                <w:szCs w:val="28"/>
              </w:rPr>
              <w:t xml:space="preserve">Thêm:Mức cường độ âm tại một điểm là </w:t>
            </w:r>
          </w:p>
          <w:p w:rsidR="00606CA9" w:rsidRPr="00043D2A" w:rsidRDefault="00606CA9" w:rsidP="00043D2A">
            <w:pPr>
              <w:jc w:val="both"/>
              <w:rPr>
                <w:sz w:val="28"/>
                <w:szCs w:val="28"/>
              </w:rPr>
            </w:pPr>
            <w:r w:rsidRPr="00043D2A">
              <w:rPr>
                <w:sz w:val="28"/>
                <w:szCs w:val="28"/>
              </w:rPr>
              <w:t>L= 40dB.Hãy tính cường độ âm tại điểm đó ?</w:t>
            </w:r>
          </w:p>
          <w:p w:rsidR="00606CA9" w:rsidRPr="00043D2A" w:rsidRDefault="00606CA9" w:rsidP="00043D2A">
            <w:pPr>
              <w:jc w:val="both"/>
              <w:rPr>
                <w:sz w:val="28"/>
                <w:szCs w:val="28"/>
              </w:rPr>
            </w:pPr>
            <w:r w:rsidRPr="00043D2A">
              <w:rPr>
                <w:sz w:val="28"/>
                <w:szCs w:val="28"/>
              </w:rPr>
              <w:t xml:space="preserve">    (   I</w:t>
            </w:r>
            <w:r w:rsidRPr="00043D2A">
              <w:rPr>
                <w:sz w:val="28"/>
                <w:szCs w:val="28"/>
                <w:vertAlign w:val="subscript"/>
              </w:rPr>
              <w:t>o</w:t>
            </w:r>
            <w:r w:rsidRPr="00043D2A">
              <w:rPr>
                <w:sz w:val="28"/>
                <w:szCs w:val="28"/>
              </w:rPr>
              <w:t xml:space="preserve"> = 10</w:t>
            </w:r>
            <w:r w:rsidRPr="00043D2A">
              <w:rPr>
                <w:sz w:val="28"/>
                <w:szCs w:val="28"/>
                <w:vertAlign w:val="superscript"/>
              </w:rPr>
              <w:t>-12</w:t>
            </w:r>
            <w:r w:rsidRPr="00043D2A">
              <w:rPr>
                <w:sz w:val="28"/>
                <w:szCs w:val="28"/>
              </w:rPr>
              <w:t xml:space="preserve">  ( W/m</w:t>
            </w:r>
            <w:r w:rsidRPr="00043D2A">
              <w:rPr>
                <w:sz w:val="28"/>
                <w:szCs w:val="28"/>
                <w:vertAlign w:val="superscript"/>
              </w:rPr>
              <w:t>2</w: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Giải :     </w:t>
            </w:r>
            <w:r w:rsidRPr="00043D2A">
              <w:rPr>
                <w:position w:val="-30"/>
                <w:sz w:val="28"/>
                <w:szCs w:val="28"/>
              </w:rPr>
              <w:object w:dxaOrig="1939" w:dyaOrig="680">
                <v:shape id="_x0000_i1279" type="#_x0000_t75" style="width:97.05pt;height:33.8pt" o:ole="">
                  <v:imagedata r:id="rId510" o:title=""/>
                </v:shape>
                <o:OLEObject Type="Embed" ProgID="Equation.DSMT4" ShapeID="_x0000_i1279" DrawAspect="Content" ObjectID="_1629614346" r:id="rId511"/>
              </w:object>
            </w:r>
            <w:r w:rsidRPr="00043D2A">
              <w:rPr>
                <w:sz w:val="28"/>
                <w:szCs w:val="28"/>
              </w:rPr>
              <w:t xml:space="preserve"> </w:t>
            </w:r>
            <w:r w:rsidRPr="00043D2A">
              <w:rPr>
                <w:position w:val="-30"/>
                <w:sz w:val="28"/>
                <w:szCs w:val="28"/>
              </w:rPr>
              <w:object w:dxaOrig="2280" w:dyaOrig="680">
                <v:shape id="_x0000_i1280" type="#_x0000_t75" style="width:113.95pt;height:33.8pt" o:ole="">
                  <v:imagedata r:id="rId512" o:title=""/>
                </v:shape>
                <o:OLEObject Type="Embed" ProgID="Equation.DSMT4" ShapeID="_x0000_i1280" DrawAspect="Content" ObjectID="_1629614347" r:id="rId513"/>
              </w:object>
            </w:r>
            <w:r w:rsidRPr="00043D2A">
              <w:rPr>
                <w:sz w:val="28"/>
                <w:szCs w:val="28"/>
              </w:rPr>
              <w:t xml:space="preserve">  Vậy cường độ âm tại điểm đã cho là : I = 10</w:t>
            </w:r>
            <w:r w:rsidRPr="00043D2A">
              <w:rPr>
                <w:sz w:val="28"/>
                <w:szCs w:val="28"/>
                <w:vertAlign w:val="superscript"/>
              </w:rPr>
              <w:t>4</w:t>
            </w:r>
            <w:r w:rsidRPr="00043D2A">
              <w:rPr>
                <w:sz w:val="28"/>
                <w:szCs w:val="28"/>
              </w:rPr>
              <w:t>.I</w:t>
            </w:r>
            <w:r w:rsidRPr="00043D2A">
              <w:rPr>
                <w:sz w:val="28"/>
                <w:szCs w:val="28"/>
                <w:vertAlign w:val="subscript"/>
              </w:rPr>
              <w:t>o</w:t>
            </w:r>
            <w:r w:rsidRPr="00043D2A">
              <w:rPr>
                <w:sz w:val="28"/>
                <w:szCs w:val="28"/>
              </w:rPr>
              <w:t>=10</w:t>
            </w:r>
            <w:r w:rsidRPr="00043D2A">
              <w:rPr>
                <w:sz w:val="28"/>
                <w:szCs w:val="28"/>
                <w:vertAlign w:val="superscript"/>
              </w:rPr>
              <w:t>-8</w:t>
            </w:r>
            <w:r w:rsidRPr="00043D2A">
              <w:rPr>
                <w:sz w:val="28"/>
                <w:szCs w:val="28"/>
              </w:rPr>
              <w:t xml:space="preserve"> (W/m</w:t>
            </w:r>
            <w:r w:rsidRPr="00043D2A">
              <w:rPr>
                <w:sz w:val="28"/>
                <w:szCs w:val="28"/>
                <w:vertAlign w:val="superscript"/>
              </w:rPr>
              <w:t>2</w:t>
            </w:r>
            <w:r w:rsidRPr="00043D2A">
              <w:rPr>
                <w:sz w:val="28"/>
                <w:szCs w:val="28"/>
              </w:rPr>
              <w:t xml:space="preserve"> )</w:t>
            </w:r>
          </w:p>
          <w:p w:rsidR="00606CA9" w:rsidRPr="00043D2A" w:rsidRDefault="00606CA9" w:rsidP="00043D2A">
            <w:pPr>
              <w:jc w:val="both"/>
              <w:rPr>
                <w:sz w:val="28"/>
                <w:szCs w:val="28"/>
              </w:rPr>
            </w:pPr>
            <w:r w:rsidRPr="00043D2A">
              <w:rPr>
                <w:b/>
                <w:sz w:val="28"/>
                <w:szCs w:val="28"/>
              </w:rPr>
              <w:t>Câu 5</w:t>
            </w:r>
            <w:r w:rsidRPr="00043D2A">
              <w:rPr>
                <w:sz w:val="28"/>
                <w:szCs w:val="28"/>
              </w:rPr>
              <w:t xml:space="preserve"> ( trang 59 SGK ) chọn B</w:t>
            </w:r>
          </w:p>
          <w:p w:rsidR="00606CA9" w:rsidRPr="00043D2A" w:rsidRDefault="00606CA9" w:rsidP="00043D2A">
            <w:pPr>
              <w:jc w:val="both"/>
              <w:rPr>
                <w:sz w:val="28"/>
                <w:szCs w:val="28"/>
              </w:rPr>
            </w:pPr>
            <w:r w:rsidRPr="00043D2A">
              <w:rPr>
                <w:b/>
                <w:sz w:val="28"/>
                <w:szCs w:val="28"/>
              </w:rPr>
              <w:t>Câu 6</w:t>
            </w:r>
            <w:r w:rsidRPr="00043D2A">
              <w:rPr>
                <w:sz w:val="28"/>
                <w:szCs w:val="28"/>
              </w:rPr>
              <w:t xml:space="preserve"> ( trang 59 SGK ) chọn C</w:t>
            </w:r>
          </w:p>
          <w:p w:rsidR="00606CA9" w:rsidRPr="00043D2A" w:rsidRDefault="00606CA9" w:rsidP="00043D2A">
            <w:pPr>
              <w:jc w:val="both"/>
              <w:rPr>
                <w:sz w:val="28"/>
                <w:szCs w:val="28"/>
              </w:rPr>
            </w:pPr>
            <w:r w:rsidRPr="00043D2A">
              <w:rPr>
                <w:b/>
                <w:sz w:val="28"/>
                <w:szCs w:val="28"/>
              </w:rPr>
              <w:t>Câu 7</w:t>
            </w:r>
            <w:r w:rsidRPr="00043D2A">
              <w:rPr>
                <w:sz w:val="28"/>
                <w:szCs w:val="28"/>
              </w:rPr>
              <w:t xml:space="preserve"> ( trang 59SGK ) chọn C</w:t>
            </w:r>
          </w:p>
          <w:p w:rsidR="00606CA9" w:rsidRPr="00043D2A" w:rsidRDefault="00606CA9" w:rsidP="00043D2A">
            <w:pPr>
              <w:tabs>
                <w:tab w:val="left" w:pos="520"/>
                <w:tab w:val="left" w:pos="558"/>
                <w:tab w:val="left" w:pos="910"/>
                <w:tab w:val="center" w:pos="5070"/>
              </w:tabs>
              <w:jc w:val="center"/>
              <w:rPr>
                <w:sz w:val="28"/>
                <w:szCs w:val="28"/>
              </w:rPr>
            </w:pP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kiểm tra 1 tiết.</w:t>
      </w:r>
    </w:p>
    <w:p w:rsidR="00606CA9" w:rsidRPr="00ED31E0" w:rsidRDefault="00606CA9" w:rsidP="00ED31E0">
      <w:pPr>
        <w:ind w:firstLine="720"/>
        <w:jc w:val="center"/>
        <w:rPr>
          <w:b/>
          <w:sz w:val="28"/>
          <w:szCs w:val="28"/>
        </w:rPr>
      </w:pPr>
      <w:r w:rsidRPr="00ED31E0">
        <w:rPr>
          <w:b/>
          <w:sz w:val="28"/>
          <w:szCs w:val="28"/>
        </w:rPr>
        <w:t>------------------//------------------</w:t>
      </w: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Tiết 20</w:t>
      </w:r>
    </w:p>
    <w:p w:rsidR="00606CA9" w:rsidRPr="00ED31E0" w:rsidRDefault="00606CA9" w:rsidP="00ED31E0">
      <w:pPr>
        <w:jc w:val="center"/>
        <w:rPr>
          <w:b/>
          <w:sz w:val="28"/>
          <w:szCs w:val="28"/>
        </w:rPr>
      </w:pPr>
      <w:r w:rsidRPr="00ED31E0">
        <w:rPr>
          <w:b/>
          <w:sz w:val="28"/>
          <w:szCs w:val="28"/>
        </w:rPr>
        <w:t>KIỂM TRA 1 TIẾT</w:t>
      </w:r>
    </w:p>
    <w:p w:rsidR="00606CA9" w:rsidRPr="00ED31E0" w:rsidRDefault="00606CA9" w:rsidP="00ED31E0">
      <w:pPr>
        <w:jc w:val="both"/>
        <w:rPr>
          <w:b/>
          <w:sz w:val="28"/>
          <w:szCs w:val="28"/>
        </w:rPr>
      </w:pPr>
      <w:r w:rsidRPr="00ED31E0">
        <w:rPr>
          <w:b/>
          <w:sz w:val="28"/>
          <w:szCs w:val="28"/>
        </w:rPr>
        <w:t>I. MỤC TIÊU</w:t>
      </w:r>
    </w:p>
    <w:p w:rsidR="00606CA9" w:rsidRPr="00ED31E0" w:rsidRDefault="00606CA9" w:rsidP="00ED31E0">
      <w:pPr>
        <w:jc w:val="both"/>
        <w:rPr>
          <w:sz w:val="28"/>
          <w:szCs w:val="28"/>
        </w:rPr>
      </w:pPr>
      <w:r w:rsidRPr="00ED31E0">
        <w:rPr>
          <w:b/>
          <w:sz w:val="28"/>
          <w:szCs w:val="28"/>
        </w:rPr>
        <w:tab/>
      </w:r>
      <w:r w:rsidRPr="00ED31E0">
        <w:rPr>
          <w:sz w:val="28"/>
          <w:szCs w:val="28"/>
        </w:rPr>
        <w:t>Thông qua kết quả giảng dạy và học tập ch</w:t>
      </w:r>
      <w:r w:rsidRPr="00ED31E0">
        <w:rPr>
          <w:sz w:val="28"/>
          <w:szCs w:val="28"/>
          <w:lang w:val="vi-VN"/>
        </w:rPr>
        <w:t>ươ</w:t>
      </w:r>
      <w:r w:rsidRPr="00ED31E0">
        <w:rPr>
          <w:sz w:val="28"/>
          <w:szCs w:val="28"/>
        </w:rPr>
        <w:t>ng DAO ĐỘNG C</w:t>
      </w:r>
      <w:r w:rsidRPr="00ED31E0">
        <w:rPr>
          <w:sz w:val="28"/>
          <w:szCs w:val="28"/>
          <w:lang w:val="vi-VN"/>
        </w:rPr>
        <w:t>Ơ</w:t>
      </w:r>
      <w:r w:rsidRPr="00ED31E0">
        <w:rPr>
          <w:sz w:val="28"/>
          <w:szCs w:val="28"/>
        </w:rPr>
        <w:t xml:space="preserve"> và SÓNG C</w:t>
      </w:r>
      <w:r w:rsidRPr="00ED31E0">
        <w:rPr>
          <w:sz w:val="28"/>
          <w:szCs w:val="28"/>
          <w:lang w:val="vi-VN"/>
        </w:rPr>
        <w:t>Ơ</w:t>
      </w:r>
      <w:r w:rsidRPr="00ED31E0">
        <w:rPr>
          <w:sz w:val="28"/>
          <w:szCs w:val="28"/>
        </w:rPr>
        <w:t xml:space="preserve"> từ đó bổ sung những kiến thức thiếu sót cần thiết.</w:t>
      </w:r>
    </w:p>
    <w:p w:rsidR="00606CA9" w:rsidRPr="00ED31E0" w:rsidRDefault="00606CA9" w:rsidP="00ED31E0">
      <w:pPr>
        <w:jc w:val="both"/>
        <w:rPr>
          <w:b/>
          <w:sz w:val="28"/>
          <w:szCs w:val="28"/>
        </w:rPr>
      </w:pPr>
      <w:r w:rsidRPr="00ED31E0">
        <w:rPr>
          <w:b/>
          <w:sz w:val="28"/>
          <w:szCs w:val="28"/>
        </w:rPr>
        <w:t>II. ĐỀ</w:t>
      </w: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b/>
          <w:sz w:val="28"/>
          <w:szCs w:val="28"/>
        </w:rPr>
      </w:pPr>
    </w:p>
    <w:p w:rsidR="00606CA9" w:rsidRPr="00ED31E0" w:rsidRDefault="00606CA9" w:rsidP="00ED31E0">
      <w:pPr>
        <w:jc w:val="center"/>
        <w:rPr>
          <w:b/>
          <w:sz w:val="28"/>
          <w:szCs w:val="28"/>
        </w:rPr>
      </w:pPr>
      <w:r w:rsidRPr="00ED31E0">
        <w:rPr>
          <w:b/>
          <w:sz w:val="28"/>
          <w:szCs w:val="28"/>
        </w:rPr>
        <w:t>CH</w:t>
      </w:r>
      <w:r w:rsidRPr="00ED31E0">
        <w:rPr>
          <w:b/>
          <w:sz w:val="28"/>
          <w:szCs w:val="28"/>
          <w:lang w:val="vi-VN"/>
        </w:rPr>
        <w:t>ƯƠ</w:t>
      </w:r>
      <w:r w:rsidRPr="00ED31E0">
        <w:rPr>
          <w:b/>
          <w:sz w:val="28"/>
          <w:szCs w:val="28"/>
        </w:rPr>
        <w:t xml:space="preserve">NG III. </w:t>
      </w:r>
    </w:p>
    <w:p w:rsidR="00606CA9" w:rsidRPr="00ED31E0" w:rsidRDefault="00606CA9" w:rsidP="00ED31E0">
      <w:pPr>
        <w:jc w:val="center"/>
        <w:rPr>
          <w:b/>
          <w:sz w:val="28"/>
          <w:szCs w:val="28"/>
        </w:rPr>
      </w:pPr>
      <w:r w:rsidRPr="00ED31E0">
        <w:rPr>
          <w:b/>
          <w:sz w:val="28"/>
          <w:szCs w:val="28"/>
        </w:rPr>
        <w:t>DÒNG ĐIỆN XOAY CHIỀU</w:t>
      </w:r>
    </w:p>
    <w:p w:rsidR="00606CA9" w:rsidRPr="00ED31E0" w:rsidRDefault="00606CA9" w:rsidP="00ED31E0">
      <w:pPr>
        <w:rPr>
          <w:sz w:val="28"/>
          <w:szCs w:val="28"/>
        </w:rPr>
      </w:pPr>
      <w:r w:rsidRPr="00ED31E0">
        <w:rPr>
          <w:sz w:val="28"/>
          <w:szCs w:val="28"/>
        </w:rPr>
        <w:t>Tiết 21</w:t>
      </w:r>
    </w:p>
    <w:p w:rsidR="00606CA9" w:rsidRPr="00ED31E0" w:rsidRDefault="00606CA9" w:rsidP="00ED31E0">
      <w:pPr>
        <w:jc w:val="center"/>
        <w:rPr>
          <w:b/>
          <w:sz w:val="28"/>
          <w:szCs w:val="28"/>
        </w:rPr>
      </w:pPr>
      <w:r w:rsidRPr="00ED31E0">
        <w:rPr>
          <w:b/>
          <w:sz w:val="28"/>
          <w:szCs w:val="28"/>
        </w:rPr>
        <w:t>ĐẠI C</w:t>
      </w:r>
      <w:r w:rsidRPr="00ED31E0">
        <w:rPr>
          <w:b/>
          <w:sz w:val="28"/>
          <w:szCs w:val="28"/>
          <w:lang w:val="vi-VN"/>
        </w:rPr>
        <w:t>ƯƠ</w:t>
      </w:r>
      <w:r w:rsidRPr="00ED31E0">
        <w:rPr>
          <w:b/>
          <w:sz w:val="28"/>
          <w:szCs w:val="28"/>
        </w:rPr>
        <w:t>NG VỀ DÒNG ĐIỆN XOAY CHỀU</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Phát biểu đ</w:t>
      </w:r>
      <w:r w:rsidRPr="00ED31E0">
        <w:rPr>
          <w:sz w:val="28"/>
          <w:szCs w:val="28"/>
          <w:lang w:val="vi-VN"/>
        </w:rPr>
        <w:t>ư</w:t>
      </w:r>
      <w:r w:rsidR="00A30659" w:rsidRPr="00ED31E0">
        <w:rPr>
          <w:sz w:val="28"/>
          <w:szCs w:val="28"/>
        </w:rPr>
        <w:t>ợ</w:t>
      </w:r>
      <w:r w:rsidRPr="00ED31E0">
        <w:rPr>
          <w:sz w:val="28"/>
          <w:szCs w:val="28"/>
        </w:rPr>
        <w:t>c định nghĩa dòng điện xoay chiều</w:t>
      </w:r>
    </w:p>
    <w:p w:rsidR="00606CA9" w:rsidRPr="00ED31E0" w:rsidRDefault="00606CA9" w:rsidP="00ED31E0">
      <w:pPr>
        <w:jc w:val="both"/>
        <w:rPr>
          <w:sz w:val="28"/>
          <w:szCs w:val="28"/>
        </w:rPr>
      </w:pPr>
      <w:r w:rsidRPr="00ED31E0">
        <w:rPr>
          <w:sz w:val="28"/>
          <w:szCs w:val="28"/>
        </w:rPr>
        <w:t>- Viết ph</w:t>
      </w:r>
      <w:r w:rsidRPr="00ED31E0">
        <w:rPr>
          <w:sz w:val="28"/>
          <w:szCs w:val="28"/>
          <w:lang w:val="vi-VN"/>
        </w:rPr>
        <w:t>ươ</w:t>
      </w:r>
      <w:r w:rsidRPr="00ED31E0">
        <w:rPr>
          <w:sz w:val="28"/>
          <w:szCs w:val="28"/>
        </w:rPr>
        <w:t>ng trình c</w:t>
      </w:r>
      <w:r w:rsidRPr="00ED31E0">
        <w:rPr>
          <w:sz w:val="28"/>
          <w:szCs w:val="28"/>
          <w:lang w:val="vi-VN"/>
        </w:rPr>
        <w:t>ư</w:t>
      </w:r>
      <w:r w:rsidRPr="00ED31E0">
        <w:rPr>
          <w:sz w:val="28"/>
          <w:szCs w:val="28"/>
        </w:rPr>
        <w:t>ờng độ dòng điện tức thời của dòng điện xoay chiều</w:t>
      </w:r>
    </w:p>
    <w:p w:rsidR="00606CA9" w:rsidRPr="00ED31E0" w:rsidRDefault="00606CA9" w:rsidP="00ED31E0">
      <w:pPr>
        <w:jc w:val="both"/>
        <w:rPr>
          <w:sz w:val="28"/>
          <w:szCs w:val="28"/>
        </w:rPr>
      </w:pPr>
      <w:r w:rsidRPr="00ED31E0">
        <w:rPr>
          <w:sz w:val="28"/>
          <w:szCs w:val="28"/>
        </w:rPr>
        <w:t>- Chỉ ra các đại lượng đặc trưng của dòng điện xoay chiều như cường độ dòng điện cực đại, chu kì</w:t>
      </w:r>
    </w:p>
    <w:p w:rsidR="00606CA9" w:rsidRPr="00ED31E0" w:rsidRDefault="00606CA9" w:rsidP="00ED31E0">
      <w:pPr>
        <w:jc w:val="both"/>
        <w:rPr>
          <w:sz w:val="28"/>
          <w:szCs w:val="28"/>
        </w:rPr>
      </w:pPr>
      <w:r w:rsidRPr="00ED31E0">
        <w:rPr>
          <w:sz w:val="28"/>
          <w:szCs w:val="28"/>
        </w:rPr>
        <w:t>- Giải thích đ</w:t>
      </w:r>
      <w:r w:rsidRPr="00ED31E0">
        <w:rPr>
          <w:sz w:val="28"/>
          <w:szCs w:val="28"/>
          <w:lang w:val="vi-VN"/>
        </w:rPr>
        <w:t>ư</w:t>
      </w:r>
      <w:r w:rsidRPr="00ED31E0">
        <w:rPr>
          <w:sz w:val="28"/>
          <w:szCs w:val="28"/>
        </w:rPr>
        <w:t>ợc nguyên tắc tạo ra dòng điện xoay chiều</w:t>
      </w:r>
    </w:p>
    <w:p w:rsidR="00606CA9" w:rsidRPr="00ED31E0" w:rsidRDefault="00606CA9" w:rsidP="00ED31E0">
      <w:pPr>
        <w:jc w:val="both"/>
        <w:rPr>
          <w:sz w:val="28"/>
          <w:szCs w:val="28"/>
        </w:rPr>
      </w:pPr>
      <w:r w:rsidRPr="00ED31E0">
        <w:rPr>
          <w:sz w:val="28"/>
          <w:szCs w:val="28"/>
        </w:rPr>
        <w:t>- Viết công thức công suất tức thời qua mạch chỉ có R</w:t>
      </w:r>
    </w:p>
    <w:p w:rsidR="00606CA9" w:rsidRPr="00ED31E0" w:rsidRDefault="00606CA9" w:rsidP="00ED31E0">
      <w:pPr>
        <w:jc w:val="both"/>
        <w:rPr>
          <w:sz w:val="28"/>
          <w:szCs w:val="28"/>
        </w:rPr>
      </w:pPr>
      <w:r w:rsidRPr="00ED31E0">
        <w:rPr>
          <w:sz w:val="28"/>
          <w:szCs w:val="28"/>
        </w:rPr>
        <w:t>- Phát biểu định nghĩa và viết đ</w:t>
      </w:r>
      <w:r w:rsidRPr="00ED31E0">
        <w:rPr>
          <w:sz w:val="28"/>
          <w:szCs w:val="28"/>
          <w:lang w:val="vi-VN"/>
        </w:rPr>
        <w:t>ư</w:t>
      </w:r>
      <w:r w:rsidRPr="00ED31E0">
        <w:rPr>
          <w:sz w:val="28"/>
          <w:szCs w:val="28"/>
        </w:rPr>
        <w:t>ợc biểu thức của c</w:t>
      </w:r>
      <w:r w:rsidRPr="00ED31E0">
        <w:rPr>
          <w:sz w:val="28"/>
          <w:szCs w:val="28"/>
          <w:lang w:val="vi-VN"/>
        </w:rPr>
        <w:t>ư</w:t>
      </w:r>
      <w:r w:rsidRPr="00ED31E0">
        <w:rPr>
          <w:sz w:val="28"/>
          <w:szCs w:val="28"/>
        </w:rPr>
        <w:t>ờng độ dòng hiệu dụng, điện áp hiệu dụng</w:t>
      </w:r>
    </w:p>
    <w:p w:rsidR="00606CA9" w:rsidRPr="00ED31E0" w:rsidRDefault="00606CA9" w:rsidP="00ED31E0">
      <w:pPr>
        <w:jc w:val="both"/>
        <w:rPr>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Giải được các bài tập đơn giản về điện xoay chiều</w:t>
      </w:r>
    </w:p>
    <w:p w:rsidR="007057D4" w:rsidRPr="00ED31E0" w:rsidRDefault="007057D4"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jc w:val="both"/>
        <w:rPr>
          <w:b/>
          <w:sz w:val="28"/>
          <w:szCs w:val="28"/>
          <w:lang w:val="pt-PT"/>
        </w:rPr>
      </w:pPr>
      <w:r w:rsidRPr="00ED31E0">
        <w:rPr>
          <w:b/>
          <w:sz w:val="28"/>
          <w:szCs w:val="28"/>
          <w:lang w:val="pt-PT"/>
        </w:rPr>
        <w:t>a, Phẩm chất năng lực chung</w:t>
      </w:r>
    </w:p>
    <w:p w:rsidR="007057D4" w:rsidRPr="00ED31E0" w:rsidRDefault="007057D4" w:rsidP="00ED31E0">
      <w:pPr>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jc w:val="both"/>
        <w:rPr>
          <w:b/>
          <w:sz w:val="28"/>
          <w:szCs w:val="28"/>
          <w:lang w:val="pt-PT"/>
        </w:rPr>
      </w:pPr>
      <w:r w:rsidRPr="00ED31E0">
        <w:rPr>
          <w:b/>
          <w:sz w:val="28"/>
          <w:szCs w:val="28"/>
          <w:lang w:val="pt-PT"/>
        </w:rPr>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C576F0" w:rsidRPr="00ED31E0" w:rsidRDefault="00C576F0" w:rsidP="00ED31E0">
      <w:pPr>
        <w:jc w:val="both"/>
        <w:rPr>
          <w:b/>
          <w:sz w:val="28"/>
          <w:szCs w:val="28"/>
        </w:rPr>
      </w:pPr>
      <w:r w:rsidRPr="00ED31E0">
        <w:rPr>
          <w:b/>
          <w:sz w:val="28"/>
          <w:szCs w:val="28"/>
        </w:rPr>
        <w:t>II. PHƯƠNG PHÁP-KĨ THUẬT</w:t>
      </w:r>
    </w:p>
    <w:p w:rsidR="00C576F0" w:rsidRPr="00ED31E0" w:rsidRDefault="00C576F0" w:rsidP="00ED31E0">
      <w:pPr>
        <w:jc w:val="both"/>
        <w:rPr>
          <w:b/>
          <w:sz w:val="28"/>
          <w:szCs w:val="28"/>
        </w:rPr>
      </w:pPr>
      <w:r w:rsidRPr="00ED31E0">
        <w:rPr>
          <w:b/>
          <w:sz w:val="28"/>
          <w:szCs w:val="28"/>
        </w:rPr>
        <w:t>1. Phương pháp</w:t>
      </w:r>
    </w:p>
    <w:p w:rsidR="00C576F0" w:rsidRPr="00ED31E0" w:rsidRDefault="00C576F0" w:rsidP="00ED31E0">
      <w:pPr>
        <w:rPr>
          <w:sz w:val="28"/>
          <w:szCs w:val="28"/>
        </w:rPr>
      </w:pPr>
      <w:r w:rsidRPr="00ED31E0">
        <w:rPr>
          <w:sz w:val="28"/>
          <w:szCs w:val="28"/>
        </w:rPr>
        <w:t>PP dạy học Gợi mở - vấn đáp, PP thuyết trình, PP hoạt động nhóm, PP công tác độc lập</w:t>
      </w:r>
    </w:p>
    <w:p w:rsidR="00C576F0" w:rsidRPr="00ED31E0" w:rsidRDefault="00C576F0" w:rsidP="00ED31E0">
      <w:pPr>
        <w:jc w:val="both"/>
        <w:rPr>
          <w:b/>
          <w:sz w:val="28"/>
          <w:szCs w:val="28"/>
        </w:rPr>
      </w:pPr>
      <w:r w:rsidRPr="00ED31E0">
        <w:rPr>
          <w:b/>
          <w:sz w:val="28"/>
          <w:szCs w:val="28"/>
        </w:rPr>
        <w:t>2. Kĩ thuật dạy học</w:t>
      </w:r>
    </w:p>
    <w:p w:rsidR="00C576F0" w:rsidRPr="00ED31E0" w:rsidRDefault="00C576F0" w:rsidP="00ED31E0">
      <w:pPr>
        <w:jc w:val="both"/>
        <w:rPr>
          <w:sz w:val="28"/>
          <w:szCs w:val="28"/>
        </w:rPr>
      </w:pPr>
      <w:r w:rsidRPr="00ED31E0">
        <w:rPr>
          <w:sz w:val="28"/>
          <w:szCs w:val="28"/>
        </w:rPr>
        <w:t>Kĩ thật dặt câu hỏi, kĩ thuật XYZ</w:t>
      </w:r>
    </w:p>
    <w:p w:rsidR="00C576F0" w:rsidRPr="00ED31E0" w:rsidRDefault="00C576F0" w:rsidP="00ED31E0">
      <w:pPr>
        <w:jc w:val="both"/>
        <w:rPr>
          <w:b/>
          <w:sz w:val="28"/>
          <w:szCs w:val="28"/>
          <w:lang w:val="pt-BR"/>
        </w:rPr>
      </w:pPr>
      <w:r w:rsidRPr="00ED31E0">
        <w:rPr>
          <w:b/>
          <w:sz w:val="28"/>
          <w:szCs w:val="28"/>
          <w:lang w:val="pt-BR"/>
        </w:rPr>
        <w:t>III. CHUẨN BỊ</w:t>
      </w:r>
    </w:p>
    <w:p w:rsidR="00C576F0" w:rsidRPr="00ED31E0" w:rsidRDefault="00C576F0" w:rsidP="00ED31E0">
      <w:pPr>
        <w:jc w:val="both"/>
        <w:rPr>
          <w:b/>
          <w:sz w:val="28"/>
          <w:szCs w:val="28"/>
          <w:lang w:val="pt-BR"/>
        </w:rPr>
      </w:pPr>
      <w:r w:rsidRPr="00ED31E0">
        <w:rPr>
          <w:b/>
          <w:sz w:val="28"/>
          <w:szCs w:val="28"/>
          <w:lang w:val="pt-BR"/>
        </w:rPr>
        <w:t>1. Chuẩn bị của giáo viên:</w:t>
      </w:r>
    </w:p>
    <w:p w:rsidR="00C576F0" w:rsidRPr="00ED31E0" w:rsidRDefault="00C576F0" w:rsidP="00ED31E0">
      <w:pPr>
        <w:jc w:val="both"/>
        <w:rPr>
          <w:sz w:val="28"/>
          <w:szCs w:val="28"/>
        </w:rPr>
      </w:pPr>
      <w:r w:rsidRPr="00ED31E0">
        <w:rPr>
          <w:sz w:val="28"/>
          <w:szCs w:val="28"/>
        </w:rPr>
        <w:t>- Gíao án, tranh, ảnh trong SGK.</w:t>
      </w:r>
    </w:p>
    <w:p w:rsidR="00C576F0" w:rsidRPr="00ED31E0" w:rsidRDefault="00C576F0" w:rsidP="00ED31E0">
      <w:pPr>
        <w:jc w:val="both"/>
        <w:rPr>
          <w:sz w:val="28"/>
          <w:szCs w:val="28"/>
        </w:rPr>
      </w:pPr>
      <w:r w:rsidRPr="00ED31E0">
        <w:rPr>
          <w:sz w:val="28"/>
          <w:szCs w:val="28"/>
        </w:rPr>
        <w:t>- SGK, SGV, một số dụng cụ thí nghiệm</w:t>
      </w:r>
    </w:p>
    <w:p w:rsidR="00C576F0" w:rsidRPr="00ED31E0" w:rsidRDefault="00C576F0" w:rsidP="00ED31E0">
      <w:pPr>
        <w:jc w:val="both"/>
        <w:rPr>
          <w:sz w:val="28"/>
          <w:szCs w:val="28"/>
        </w:rPr>
      </w:pPr>
      <w:r w:rsidRPr="00ED31E0">
        <w:rPr>
          <w:sz w:val="28"/>
          <w:szCs w:val="28"/>
        </w:rPr>
        <w:t>- Giao một số câu hỏi trong bài học mới cho học sinh tìm hiểu trước ở nhà.</w:t>
      </w:r>
    </w:p>
    <w:p w:rsidR="00C576F0" w:rsidRPr="00ED31E0" w:rsidRDefault="00C576F0" w:rsidP="00ED31E0">
      <w:pPr>
        <w:jc w:val="both"/>
        <w:rPr>
          <w:b/>
          <w:sz w:val="28"/>
          <w:szCs w:val="28"/>
          <w:lang w:val="pt-BR"/>
        </w:rPr>
      </w:pPr>
      <w:r w:rsidRPr="00ED31E0">
        <w:rPr>
          <w:b/>
          <w:sz w:val="28"/>
          <w:szCs w:val="28"/>
          <w:lang w:val="pt-BR"/>
        </w:rPr>
        <w:t>2. Chuẩn bị của học sinh:</w:t>
      </w:r>
    </w:p>
    <w:p w:rsidR="00C576F0" w:rsidRPr="00ED31E0" w:rsidRDefault="00C576F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C576F0" w:rsidRPr="00ED31E0" w:rsidRDefault="00C576F0" w:rsidP="00ED31E0">
      <w:pPr>
        <w:jc w:val="both"/>
        <w:rPr>
          <w:b/>
          <w:sz w:val="28"/>
          <w:szCs w:val="28"/>
        </w:rPr>
      </w:pPr>
      <w:r w:rsidRPr="00ED31E0">
        <w:rPr>
          <w:b/>
          <w:sz w:val="28"/>
          <w:szCs w:val="28"/>
        </w:rPr>
        <w:t>IV. CÁC HOẠT ĐỘNG DẠY VÀ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6"/>
        <w:gridCol w:w="372"/>
        <w:gridCol w:w="823"/>
        <w:gridCol w:w="1835"/>
        <w:gridCol w:w="725"/>
        <w:gridCol w:w="541"/>
        <w:gridCol w:w="2960"/>
        <w:gridCol w:w="62"/>
      </w:tblGrid>
      <w:tr w:rsidR="00D93AD5" w:rsidRPr="00ED31E0" w:rsidTr="00216C40">
        <w:trPr>
          <w:gridAfter w:val="1"/>
          <w:wAfter w:w="62" w:type="dxa"/>
        </w:trPr>
        <w:tc>
          <w:tcPr>
            <w:tcW w:w="3395" w:type="dxa"/>
            <w:gridSpan w:val="2"/>
            <w:shd w:val="clear" w:color="auto" w:fill="auto"/>
          </w:tcPr>
          <w:p w:rsidR="00D93AD5" w:rsidRPr="00ED31E0" w:rsidRDefault="00D93AD5"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D93AD5" w:rsidRPr="00ED31E0" w:rsidRDefault="00D93AD5"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D93AD5" w:rsidRPr="00ED31E0" w:rsidRDefault="00D93AD5" w:rsidP="00ED31E0">
            <w:pPr>
              <w:jc w:val="center"/>
              <w:rPr>
                <w:b/>
                <w:sz w:val="28"/>
                <w:szCs w:val="28"/>
              </w:rPr>
            </w:pPr>
            <w:r w:rsidRPr="00ED31E0">
              <w:rPr>
                <w:b/>
                <w:sz w:val="28"/>
                <w:szCs w:val="28"/>
              </w:rPr>
              <w:t>Nội dung</w:t>
            </w:r>
          </w:p>
        </w:tc>
      </w:tr>
      <w:tr w:rsidR="00D93AD5" w:rsidRPr="00ED31E0" w:rsidTr="00216C40">
        <w:trPr>
          <w:gridAfter w:val="1"/>
          <w:wAfter w:w="62" w:type="dxa"/>
        </w:trPr>
        <w:tc>
          <w:tcPr>
            <w:tcW w:w="10314" w:type="dxa"/>
            <w:gridSpan w:val="7"/>
            <w:shd w:val="clear" w:color="auto" w:fill="auto"/>
            <w:vAlign w:val="center"/>
          </w:tcPr>
          <w:p w:rsidR="00D93AD5" w:rsidRPr="00ED31E0" w:rsidRDefault="00D93AD5" w:rsidP="00ED31E0">
            <w:pPr>
              <w:jc w:val="center"/>
              <w:rPr>
                <w:b/>
                <w:sz w:val="28"/>
                <w:szCs w:val="28"/>
              </w:rPr>
            </w:pPr>
            <w:r w:rsidRPr="00ED31E0">
              <w:rPr>
                <w:b/>
                <w:sz w:val="28"/>
                <w:szCs w:val="28"/>
              </w:rPr>
              <w:t>HOẠT ĐỘNG 1: Khởi động (2’)</w:t>
            </w:r>
          </w:p>
          <w:p w:rsidR="00D93AD5" w:rsidRPr="00ED31E0" w:rsidRDefault="00D93AD5" w:rsidP="00ED31E0">
            <w:pPr>
              <w:rPr>
                <w:sz w:val="28"/>
                <w:szCs w:val="28"/>
              </w:rPr>
            </w:pPr>
            <w:r w:rsidRPr="00ED31E0">
              <w:rPr>
                <w:b/>
                <w:sz w:val="28"/>
                <w:szCs w:val="28"/>
              </w:rPr>
              <w:t>Mục tiêu:</w:t>
            </w:r>
            <w:r w:rsidRPr="00ED31E0">
              <w:rPr>
                <w:sz w:val="28"/>
                <w:szCs w:val="28"/>
              </w:rPr>
              <w:t xml:space="preserve">   tạo tâm thế cho h</w:t>
            </w:r>
            <w:r w:rsidR="00216C40" w:rsidRPr="00ED31E0">
              <w:rPr>
                <w:sz w:val="28"/>
                <w:szCs w:val="28"/>
              </w:rPr>
              <w:t>ọc sinh đi vào tìm hiểu bài mới: đại ương về dòng điện xoay chiều</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w:t>
            </w:r>
            <w:r w:rsidR="00A30659" w:rsidRPr="00ED31E0">
              <w:rPr>
                <w:sz w:val="28"/>
                <w:szCs w:val="28"/>
              </w:rPr>
              <w:t xml:space="preserve">c </w:t>
            </w:r>
            <w:r w:rsidRPr="00ED31E0">
              <w:rPr>
                <w:sz w:val="28"/>
                <w:szCs w:val="28"/>
              </w:rPr>
              <w:t>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93AD5" w:rsidRPr="00ED31E0" w:rsidTr="00216C40">
        <w:trPr>
          <w:gridAfter w:val="1"/>
          <w:wAfter w:w="62" w:type="dxa"/>
        </w:trPr>
        <w:tc>
          <w:tcPr>
            <w:tcW w:w="4219" w:type="dxa"/>
            <w:gridSpan w:val="3"/>
            <w:shd w:val="clear" w:color="auto" w:fill="auto"/>
          </w:tcPr>
          <w:p w:rsidR="00216C40" w:rsidRPr="00ED31E0" w:rsidRDefault="00216C40" w:rsidP="00ED31E0">
            <w:pPr>
              <w:ind w:firstLine="720"/>
              <w:jc w:val="both"/>
              <w:rPr>
                <w:sz w:val="28"/>
                <w:szCs w:val="28"/>
              </w:rPr>
            </w:pPr>
            <w:r w:rsidRPr="00ED31E0">
              <w:rPr>
                <w:sz w:val="28"/>
                <w:szCs w:val="28"/>
              </w:rPr>
              <w:t>- Sau khi học xong hai chương DAO ĐỘNG CƠ và SÓNG CƠ ta thấy ph</w:t>
            </w:r>
            <w:r w:rsidRPr="00ED31E0">
              <w:rPr>
                <w:sz w:val="28"/>
                <w:szCs w:val="28"/>
                <w:lang w:val="vi-VN"/>
              </w:rPr>
              <w:t>ươ</w:t>
            </w:r>
            <w:r w:rsidRPr="00ED31E0">
              <w:rPr>
                <w:sz w:val="28"/>
                <w:szCs w:val="28"/>
              </w:rPr>
              <w:t>ng trình dao động điều hòa và phương trình sóng cơ có dạng tương đồng (có cùng một dạng). Hôm nay ta sẽ tìm hiểu thêm một dạng phương trình cũng tương tự đó là phương trình tức thời của các đại lượng như dòng điện hoặc điện áp của dòng điện xoay chiều. Dòng điện xoay chiều có đặc điểm gì ta sẽ tìm hiểu trong bài: “ĐẠI CƯƠNG VỀ DÒNG ĐIỆN XOAY CHIỀU”</w:t>
            </w:r>
          </w:p>
          <w:p w:rsidR="00D93AD5" w:rsidRPr="00ED31E0" w:rsidRDefault="00D93AD5" w:rsidP="00ED31E0">
            <w:pPr>
              <w:jc w:val="both"/>
              <w:rPr>
                <w:sz w:val="28"/>
                <w:szCs w:val="28"/>
              </w:rPr>
            </w:pPr>
          </w:p>
        </w:tc>
        <w:tc>
          <w:tcPr>
            <w:tcW w:w="3119" w:type="dxa"/>
            <w:gridSpan w:val="3"/>
            <w:shd w:val="clear" w:color="auto" w:fill="auto"/>
          </w:tcPr>
          <w:p w:rsidR="00D93AD5" w:rsidRPr="00ED31E0" w:rsidRDefault="00D93AD5" w:rsidP="00ED31E0">
            <w:pPr>
              <w:jc w:val="both"/>
              <w:rPr>
                <w:sz w:val="28"/>
                <w:szCs w:val="28"/>
              </w:rPr>
            </w:pPr>
            <w:r w:rsidRPr="00ED31E0">
              <w:rPr>
                <w:sz w:val="28"/>
                <w:szCs w:val="28"/>
              </w:rPr>
              <w:t xml:space="preserve">- HS ghi nhớ </w:t>
            </w:r>
          </w:p>
          <w:p w:rsidR="00D93AD5" w:rsidRPr="00ED31E0" w:rsidRDefault="00D93AD5" w:rsidP="00ED31E0">
            <w:pPr>
              <w:jc w:val="both"/>
              <w:rPr>
                <w:sz w:val="28"/>
                <w:szCs w:val="28"/>
              </w:rPr>
            </w:pPr>
          </w:p>
          <w:p w:rsidR="00D93AD5" w:rsidRPr="00ED31E0" w:rsidRDefault="00D93AD5" w:rsidP="00ED31E0">
            <w:pPr>
              <w:jc w:val="both"/>
              <w:rPr>
                <w:sz w:val="28"/>
                <w:szCs w:val="28"/>
              </w:rPr>
            </w:pPr>
          </w:p>
          <w:p w:rsidR="00216C40" w:rsidRPr="00ED31E0" w:rsidRDefault="00216C40" w:rsidP="00ED31E0">
            <w:pPr>
              <w:jc w:val="both"/>
              <w:rPr>
                <w:sz w:val="28"/>
                <w:szCs w:val="28"/>
              </w:rPr>
            </w:pPr>
            <w:r w:rsidRPr="00ED31E0">
              <w:rPr>
                <w:sz w:val="28"/>
                <w:szCs w:val="28"/>
              </w:rPr>
              <w:t>- HS định hướng nội dung của bài</w:t>
            </w:r>
          </w:p>
          <w:p w:rsidR="00D93AD5" w:rsidRPr="00ED31E0" w:rsidRDefault="00D93AD5" w:rsidP="00ED31E0">
            <w:pPr>
              <w:jc w:val="both"/>
              <w:rPr>
                <w:sz w:val="28"/>
                <w:szCs w:val="28"/>
              </w:rPr>
            </w:pPr>
          </w:p>
        </w:tc>
        <w:tc>
          <w:tcPr>
            <w:tcW w:w="2976" w:type="dxa"/>
            <w:shd w:val="clear" w:color="auto" w:fill="auto"/>
          </w:tcPr>
          <w:p w:rsidR="00A30659" w:rsidRPr="00ED31E0" w:rsidRDefault="00A30659" w:rsidP="00ED31E0">
            <w:pPr>
              <w:jc w:val="center"/>
              <w:rPr>
                <w:b/>
                <w:sz w:val="28"/>
                <w:szCs w:val="28"/>
              </w:rPr>
            </w:pPr>
            <w:r w:rsidRPr="00ED31E0">
              <w:rPr>
                <w:b/>
                <w:sz w:val="28"/>
                <w:szCs w:val="28"/>
              </w:rPr>
              <w:t>CH</w:t>
            </w:r>
            <w:r w:rsidRPr="00ED31E0">
              <w:rPr>
                <w:b/>
                <w:sz w:val="28"/>
                <w:szCs w:val="28"/>
                <w:lang w:val="vi-VN"/>
              </w:rPr>
              <w:t>ƯƠ</w:t>
            </w:r>
            <w:r w:rsidRPr="00ED31E0">
              <w:rPr>
                <w:b/>
                <w:sz w:val="28"/>
                <w:szCs w:val="28"/>
              </w:rPr>
              <w:t xml:space="preserve">NG III. </w:t>
            </w:r>
          </w:p>
          <w:p w:rsidR="00A30659" w:rsidRPr="00ED31E0" w:rsidRDefault="00A30659" w:rsidP="00ED31E0">
            <w:pPr>
              <w:jc w:val="center"/>
              <w:rPr>
                <w:b/>
                <w:sz w:val="28"/>
                <w:szCs w:val="28"/>
              </w:rPr>
            </w:pPr>
            <w:r w:rsidRPr="00ED31E0">
              <w:rPr>
                <w:b/>
                <w:sz w:val="28"/>
                <w:szCs w:val="28"/>
              </w:rPr>
              <w:t>DÒNG ĐIỆN XOAY CHIỀU</w:t>
            </w:r>
          </w:p>
          <w:p w:rsidR="00A30659" w:rsidRPr="00ED31E0" w:rsidRDefault="00A30659" w:rsidP="00ED31E0">
            <w:pPr>
              <w:rPr>
                <w:sz w:val="28"/>
                <w:szCs w:val="28"/>
              </w:rPr>
            </w:pPr>
            <w:r w:rsidRPr="00ED31E0">
              <w:rPr>
                <w:sz w:val="28"/>
                <w:szCs w:val="28"/>
              </w:rPr>
              <w:t>Tiết 21</w:t>
            </w:r>
          </w:p>
          <w:p w:rsidR="00A30659" w:rsidRPr="00ED31E0" w:rsidRDefault="00A30659" w:rsidP="00ED31E0">
            <w:pPr>
              <w:jc w:val="center"/>
              <w:rPr>
                <w:b/>
                <w:sz w:val="28"/>
                <w:szCs w:val="28"/>
              </w:rPr>
            </w:pPr>
            <w:r w:rsidRPr="00ED31E0">
              <w:rPr>
                <w:b/>
                <w:sz w:val="28"/>
                <w:szCs w:val="28"/>
              </w:rPr>
              <w:t>ĐẠI C</w:t>
            </w:r>
            <w:r w:rsidRPr="00ED31E0">
              <w:rPr>
                <w:b/>
                <w:sz w:val="28"/>
                <w:szCs w:val="28"/>
                <w:lang w:val="vi-VN"/>
              </w:rPr>
              <w:t>ƯƠ</w:t>
            </w:r>
            <w:r w:rsidRPr="00ED31E0">
              <w:rPr>
                <w:b/>
                <w:sz w:val="28"/>
                <w:szCs w:val="28"/>
              </w:rPr>
              <w:t>NG VỀ DÒNG ĐIỆN XOAY CHỀU</w:t>
            </w:r>
          </w:p>
          <w:p w:rsidR="00D93AD5" w:rsidRPr="00ED31E0" w:rsidRDefault="00D93AD5" w:rsidP="00ED31E0">
            <w:pPr>
              <w:jc w:val="center"/>
              <w:rPr>
                <w:sz w:val="28"/>
                <w:szCs w:val="28"/>
                <w:lang w:val="pt-BR"/>
              </w:rPr>
            </w:pPr>
          </w:p>
        </w:tc>
      </w:tr>
      <w:tr w:rsidR="00D93AD5" w:rsidRPr="00ED31E0" w:rsidTr="00216C40">
        <w:trPr>
          <w:gridAfter w:val="1"/>
          <w:wAfter w:w="62" w:type="dxa"/>
        </w:trPr>
        <w:tc>
          <w:tcPr>
            <w:tcW w:w="10314" w:type="dxa"/>
            <w:gridSpan w:val="7"/>
            <w:shd w:val="clear" w:color="auto" w:fill="auto"/>
            <w:vAlign w:val="center"/>
          </w:tcPr>
          <w:p w:rsidR="00D93AD5" w:rsidRPr="00ED31E0" w:rsidRDefault="00D93AD5" w:rsidP="00ED31E0">
            <w:pPr>
              <w:jc w:val="center"/>
              <w:rPr>
                <w:b/>
                <w:sz w:val="28"/>
                <w:szCs w:val="28"/>
              </w:rPr>
            </w:pPr>
            <w:r w:rsidRPr="00ED31E0">
              <w:rPr>
                <w:b/>
                <w:sz w:val="28"/>
                <w:szCs w:val="28"/>
              </w:rPr>
              <w:t>HOẠT ĐỘNG 2: Hình thành kiến thức (20’)</w:t>
            </w:r>
          </w:p>
          <w:p w:rsidR="003D168E" w:rsidRPr="00ED31E0" w:rsidRDefault="00D93AD5" w:rsidP="00ED31E0">
            <w:pPr>
              <w:jc w:val="both"/>
              <w:rPr>
                <w:sz w:val="28"/>
                <w:szCs w:val="28"/>
              </w:rPr>
            </w:pPr>
            <w:r w:rsidRPr="00ED31E0">
              <w:rPr>
                <w:b/>
                <w:sz w:val="28"/>
                <w:szCs w:val="28"/>
              </w:rPr>
              <w:t>Mục tiêu:</w:t>
            </w:r>
            <w:r w:rsidRPr="00ED31E0">
              <w:rPr>
                <w:sz w:val="28"/>
                <w:szCs w:val="28"/>
              </w:rPr>
              <w:t xml:space="preserve"> </w:t>
            </w:r>
            <w:r w:rsidR="003D168E" w:rsidRPr="00ED31E0">
              <w:rPr>
                <w:sz w:val="28"/>
                <w:szCs w:val="28"/>
              </w:rPr>
              <w:t>- định nghĩa dòng điện xoay chiều</w:t>
            </w:r>
          </w:p>
          <w:p w:rsidR="003D168E" w:rsidRPr="00ED31E0" w:rsidRDefault="003D168E" w:rsidP="00ED31E0">
            <w:pPr>
              <w:jc w:val="both"/>
              <w:rPr>
                <w:sz w:val="28"/>
                <w:szCs w:val="28"/>
              </w:rPr>
            </w:pPr>
            <w:r w:rsidRPr="00ED31E0">
              <w:rPr>
                <w:sz w:val="28"/>
                <w:szCs w:val="28"/>
              </w:rPr>
              <w:t>- ph</w:t>
            </w:r>
            <w:r w:rsidRPr="00ED31E0">
              <w:rPr>
                <w:sz w:val="28"/>
                <w:szCs w:val="28"/>
                <w:lang w:val="vi-VN"/>
              </w:rPr>
              <w:t>ươ</w:t>
            </w:r>
            <w:r w:rsidRPr="00ED31E0">
              <w:rPr>
                <w:sz w:val="28"/>
                <w:szCs w:val="28"/>
              </w:rPr>
              <w:t>ng trình c</w:t>
            </w:r>
            <w:r w:rsidRPr="00ED31E0">
              <w:rPr>
                <w:sz w:val="28"/>
                <w:szCs w:val="28"/>
                <w:lang w:val="vi-VN"/>
              </w:rPr>
              <w:t>ư</w:t>
            </w:r>
            <w:r w:rsidRPr="00ED31E0">
              <w:rPr>
                <w:sz w:val="28"/>
                <w:szCs w:val="28"/>
              </w:rPr>
              <w:t>ờng độ dòng điện tức thời của dòng điện xoay chiều</w:t>
            </w:r>
          </w:p>
          <w:p w:rsidR="003D168E" w:rsidRPr="00ED31E0" w:rsidRDefault="003D168E" w:rsidP="00ED31E0">
            <w:pPr>
              <w:jc w:val="both"/>
              <w:rPr>
                <w:sz w:val="28"/>
                <w:szCs w:val="28"/>
              </w:rPr>
            </w:pPr>
            <w:r w:rsidRPr="00ED31E0">
              <w:rPr>
                <w:sz w:val="28"/>
                <w:szCs w:val="28"/>
              </w:rPr>
              <w:t>- các đại lượng đặc trưng của dòng điện xoay chiều như cường độ dòng điện cực đại, chu kì</w:t>
            </w:r>
          </w:p>
          <w:p w:rsidR="003D168E" w:rsidRPr="00ED31E0" w:rsidRDefault="003D168E" w:rsidP="00ED31E0">
            <w:pPr>
              <w:jc w:val="both"/>
              <w:rPr>
                <w:sz w:val="28"/>
                <w:szCs w:val="28"/>
              </w:rPr>
            </w:pPr>
            <w:r w:rsidRPr="00ED31E0">
              <w:rPr>
                <w:sz w:val="28"/>
                <w:szCs w:val="28"/>
              </w:rPr>
              <w:t>- Giải thích đ</w:t>
            </w:r>
            <w:r w:rsidRPr="00ED31E0">
              <w:rPr>
                <w:sz w:val="28"/>
                <w:szCs w:val="28"/>
                <w:lang w:val="vi-VN"/>
              </w:rPr>
              <w:t>ư</w:t>
            </w:r>
            <w:r w:rsidRPr="00ED31E0">
              <w:rPr>
                <w:sz w:val="28"/>
                <w:szCs w:val="28"/>
              </w:rPr>
              <w:t>ợc nguyên tắc tạo ra dòng điện xoay chiều</w:t>
            </w:r>
          </w:p>
          <w:p w:rsidR="003D168E" w:rsidRPr="00ED31E0" w:rsidRDefault="003D168E" w:rsidP="00ED31E0">
            <w:pPr>
              <w:jc w:val="both"/>
              <w:rPr>
                <w:sz w:val="28"/>
                <w:szCs w:val="28"/>
              </w:rPr>
            </w:pPr>
            <w:r w:rsidRPr="00ED31E0">
              <w:rPr>
                <w:sz w:val="28"/>
                <w:szCs w:val="28"/>
              </w:rPr>
              <w:t>- công thức công suất tức thời qua mạch chỉ có R</w:t>
            </w:r>
          </w:p>
          <w:p w:rsidR="00D93AD5" w:rsidRPr="00ED31E0" w:rsidRDefault="003D168E" w:rsidP="00ED31E0">
            <w:pPr>
              <w:jc w:val="both"/>
              <w:rPr>
                <w:sz w:val="28"/>
                <w:szCs w:val="28"/>
              </w:rPr>
            </w:pPr>
            <w:r w:rsidRPr="00ED31E0">
              <w:rPr>
                <w:sz w:val="28"/>
                <w:szCs w:val="28"/>
              </w:rPr>
              <w:t>- Phát biểu định nghĩa và viết đ</w:t>
            </w:r>
            <w:r w:rsidRPr="00ED31E0">
              <w:rPr>
                <w:sz w:val="28"/>
                <w:szCs w:val="28"/>
                <w:lang w:val="vi-VN"/>
              </w:rPr>
              <w:t>ư</w:t>
            </w:r>
            <w:r w:rsidRPr="00ED31E0">
              <w:rPr>
                <w:sz w:val="28"/>
                <w:szCs w:val="28"/>
              </w:rPr>
              <w:t>ợc biểu thức của c</w:t>
            </w:r>
            <w:r w:rsidRPr="00ED31E0">
              <w:rPr>
                <w:sz w:val="28"/>
                <w:szCs w:val="28"/>
                <w:lang w:val="vi-VN"/>
              </w:rPr>
              <w:t>ư</w:t>
            </w:r>
            <w:r w:rsidRPr="00ED31E0">
              <w:rPr>
                <w:sz w:val="28"/>
                <w:szCs w:val="28"/>
              </w:rPr>
              <w:t>ờng độ dòng hiệu dụng, điện áp hiệu dụng</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s>
              <w:jc w:val="both"/>
              <w:rPr>
                <w:sz w:val="28"/>
                <w:szCs w:val="28"/>
              </w:rPr>
            </w:pPr>
            <w:r w:rsidRPr="00043D2A">
              <w:rPr>
                <w:sz w:val="28"/>
                <w:szCs w:val="28"/>
              </w:rPr>
              <w:t>- Giới thiệu cho hs tiếp xúc với phương trình của dòng điện xoay chiều hình sin</w:t>
            </w:r>
          </w:p>
          <w:p w:rsidR="00606CA9" w:rsidRPr="00043D2A" w:rsidRDefault="00606CA9" w:rsidP="00043D2A">
            <w:pPr>
              <w:tabs>
                <w:tab w:val="left" w:pos="520"/>
                <w:tab w:val="left" w:pos="558"/>
                <w:tab w:val="left" w:pos="910"/>
              </w:tabs>
              <w:jc w:val="both"/>
              <w:rPr>
                <w:sz w:val="28"/>
                <w:szCs w:val="28"/>
              </w:rPr>
            </w:pPr>
            <w:r w:rsidRPr="00043D2A">
              <w:rPr>
                <w:sz w:val="28"/>
                <w:szCs w:val="28"/>
              </w:rPr>
              <w:t>- Từ phương trình yêu cầu hs nhớ lại kiến thức cũ, so sánh với các đại lượng đặc trưng cho dao động điều hòa, tìm đại lượng đặc trưng cho dòng điện i?</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Nhận xét và kết luận</w:t>
            </w:r>
          </w:p>
        </w:tc>
        <w:tc>
          <w:tcPr>
            <w:tcW w:w="3038" w:type="dxa"/>
            <w:gridSpan w:val="3"/>
            <w:shd w:val="clear" w:color="auto" w:fill="auto"/>
          </w:tcPr>
          <w:p w:rsidR="00606CA9" w:rsidRPr="00043D2A" w:rsidRDefault="00606CA9" w:rsidP="00043D2A">
            <w:pPr>
              <w:tabs>
                <w:tab w:val="left" w:pos="520"/>
                <w:tab w:val="left" w:pos="558"/>
                <w:tab w:val="left" w:pos="910"/>
              </w:tabs>
              <w:jc w:val="both"/>
              <w:rPr>
                <w:sz w:val="28"/>
                <w:szCs w:val="28"/>
              </w:rPr>
            </w:pPr>
            <w:r w:rsidRPr="00043D2A">
              <w:rPr>
                <w:sz w:val="28"/>
                <w:szCs w:val="28"/>
              </w:rPr>
              <w:t>- Tiếp thu</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So sánh và rút ra các đại lượng tương ứng</w:t>
            </w:r>
          </w:p>
          <w:p w:rsidR="00606CA9" w:rsidRPr="00043D2A" w:rsidRDefault="00606CA9" w:rsidP="00043D2A">
            <w:pPr>
              <w:tabs>
                <w:tab w:val="left" w:pos="520"/>
                <w:tab w:val="left" w:pos="558"/>
                <w:tab w:val="left" w:pos="910"/>
              </w:tabs>
              <w:jc w:val="both"/>
              <w:rPr>
                <w:sz w:val="28"/>
                <w:szCs w:val="28"/>
              </w:rPr>
            </w:pPr>
            <w:r w:rsidRPr="00043D2A">
              <w:rPr>
                <w:sz w:val="28"/>
                <w:szCs w:val="28"/>
              </w:rPr>
              <w:t>- I</w:t>
            </w:r>
            <w:r w:rsidRPr="00043D2A">
              <w:rPr>
                <w:sz w:val="28"/>
                <w:szCs w:val="28"/>
                <w:vertAlign w:val="subscript"/>
              </w:rPr>
              <w:t>0</w:t>
            </w:r>
            <w:r w:rsidRPr="00043D2A">
              <w:rPr>
                <w:sz w:val="28"/>
                <w:szCs w:val="28"/>
              </w:rPr>
              <w:t xml:space="preserve"> &gt; 0 được gọi là giá trị cực đại của dòng điện tức thời</w:t>
            </w: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ω &gt; 0 được gọi là tần số góc. </w:t>
            </w:r>
          </w:p>
          <w:p w:rsidR="00606CA9" w:rsidRPr="00043D2A" w:rsidRDefault="00606CA9" w:rsidP="00043D2A">
            <w:pPr>
              <w:tabs>
                <w:tab w:val="left" w:pos="520"/>
                <w:tab w:val="left" w:pos="558"/>
                <w:tab w:val="left" w:pos="910"/>
              </w:tabs>
              <w:jc w:val="both"/>
              <w:rPr>
                <w:sz w:val="28"/>
                <w:szCs w:val="28"/>
              </w:rPr>
            </w:pPr>
            <w:r w:rsidRPr="00043D2A">
              <w:rPr>
                <w:position w:val="-24"/>
                <w:sz w:val="28"/>
                <w:szCs w:val="28"/>
              </w:rPr>
              <w:object w:dxaOrig="800" w:dyaOrig="620">
                <v:shape id="_x0000_i1281" type="#_x0000_t75" style="width:40.05pt;height:30.7pt" o:ole="">
                  <v:imagedata r:id="rId514" o:title=""/>
                </v:shape>
                <o:OLEObject Type="Embed" ProgID="Equation.3" ShapeID="_x0000_i1281" DrawAspect="Content" ObjectID="_1629614348" r:id="rId515"/>
              </w:object>
            </w:r>
            <w:r w:rsidRPr="00043D2A">
              <w:rPr>
                <w:sz w:val="28"/>
                <w:szCs w:val="28"/>
              </w:rPr>
              <w:t xml:space="preserve"> được gọi là chu kì của i</w:t>
            </w:r>
          </w:p>
          <w:p w:rsidR="00606CA9" w:rsidRPr="00043D2A" w:rsidRDefault="00606CA9" w:rsidP="00043D2A">
            <w:pPr>
              <w:tabs>
                <w:tab w:val="left" w:pos="520"/>
                <w:tab w:val="left" w:pos="558"/>
                <w:tab w:val="left" w:pos="910"/>
              </w:tabs>
              <w:jc w:val="both"/>
              <w:rPr>
                <w:sz w:val="28"/>
                <w:szCs w:val="28"/>
              </w:rPr>
            </w:pPr>
            <w:r w:rsidRPr="00043D2A">
              <w:rPr>
                <w:sz w:val="28"/>
                <w:szCs w:val="28"/>
              </w:rPr>
              <w:t>f = 1/T gọi là tần số của i</w:t>
            </w:r>
          </w:p>
          <w:p w:rsidR="00606CA9" w:rsidRPr="00043D2A" w:rsidRDefault="00606CA9" w:rsidP="00043D2A">
            <w:pPr>
              <w:tabs>
                <w:tab w:val="left" w:pos="520"/>
                <w:tab w:val="left" w:pos="558"/>
                <w:tab w:val="left" w:pos="910"/>
              </w:tabs>
              <w:jc w:val="both"/>
              <w:rPr>
                <w:sz w:val="28"/>
                <w:szCs w:val="28"/>
              </w:rPr>
            </w:pPr>
            <w:r w:rsidRPr="00043D2A">
              <w:rPr>
                <w:sz w:val="28"/>
                <w:szCs w:val="28"/>
              </w:rPr>
              <w:t>- α = ωt+φ gọi là pha của i</w:t>
            </w:r>
          </w:p>
          <w:p w:rsidR="00606CA9" w:rsidRPr="00043D2A" w:rsidRDefault="00606CA9" w:rsidP="00043D2A">
            <w:pPr>
              <w:tabs>
                <w:tab w:val="left" w:pos="520"/>
                <w:tab w:val="left" w:pos="558"/>
                <w:tab w:val="left" w:pos="910"/>
              </w:tabs>
              <w:jc w:val="both"/>
              <w:rPr>
                <w:sz w:val="28"/>
                <w:szCs w:val="28"/>
              </w:rPr>
            </w:pPr>
            <w:r w:rsidRPr="00043D2A">
              <w:rPr>
                <w:sz w:val="28"/>
                <w:szCs w:val="28"/>
              </w:rPr>
              <w:t>- Ghi nhận kết luận của GV</w:t>
            </w:r>
          </w:p>
        </w:tc>
        <w:tc>
          <w:tcPr>
            <w:tcW w:w="4316" w:type="dxa"/>
            <w:gridSpan w:val="4"/>
            <w:shd w:val="clear" w:color="auto" w:fill="auto"/>
          </w:tcPr>
          <w:p w:rsidR="00606CA9" w:rsidRPr="00043D2A" w:rsidRDefault="00606CA9" w:rsidP="00043D2A">
            <w:pPr>
              <w:tabs>
                <w:tab w:val="left" w:pos="520"/>
                <w:tab w:val="left" w:pos="558"/>
                <w:tab w:val="left" w:pos="910"/>
              </w:tabs>
              <w:jc w:val="both"/>
              <w:rPr>
                <w:b/>
                <w:sz w:val="28"/>
                <w:szCs w:val="28"/>
              </w:rPr>
            </w:pPr>
            <w:r w:rsidRPr="00043D2A">
              <w:rPr>
                <w:b/>
                <w:sz w:val="28"/>
                <w:szCs w:val="28"/>
              </w:rPr>
              <w:t>I. Khái niệm về dòng điện xoay chiều</w:t>
            </w:r>
          </w:p>
          <w:p w:rsidR="00606CA9" w:rsidRPr="00043D2A" w:rsidRDefault="00606CA9" w:rsidP="00043D2A">
            <w:pPr>
              <w:tabs>
                <w:tab w:val="left" w:pos="520"/>
                <w:tab w:val="left" w:pos="558"/>
                <w:tab w:val="left" w:pos="910"/>
              </w:tabs>
              <w:jc w:val="both"/>
              <w:rPr>
                <w:sz w:val="28"/>
                <w:szCs w:val="28"/>
              </w:rPr>
            </w:pPr>
            <w:r w:rsidRPr="00043D2A">
              <w:rPr>
                <w:sz w:val="28"/>
                <w:szCs w:val="28"/>
              </w:rPr>
              <w:t>- Phương trình dòng điện xoay chiều hình sin</w:t>
            </w:r>
          </w:p>
          <w:p w:rsidR="00606CA9" w:rsidRPr="00043D2A" w:rsidRDefault="00606CA9" w:rsidP="00043D2A">
            <w:pPr>
              <w:tabs>
                <w:tab w:val="left" w:pos="520"/>
                <w:tab w:val="left" w:pos="558"/>
                <w:tab w:val="left" w:pos="910"/>
              </w:tabs>
              <w:jc w:val="center"/>
              <w:rPr>
                <w:sz w:val="28"/>
                <w:szCs w:val="28"/>
              </w:rPr>
            </w:pPr>
            <w:r w:rsidRPr="00043D2A">
              <w:rPr>
                <w:position w:val="-12"/>
                <w:sz w:val="28"/>
                <w:szCs w:val="28"/>
              </w:rPr>
              <w:object w:dxaOrig="1740" w:dyaOrig="360">
                <v:shape id="_x0000_i1282" type="#_x0000_t75" style="width:87.05pt;height:18.15pt" o:ole="">
                  <v:imagedata r:id="rId516" o:title=""/>
                </v:shape>
                <o:OLEObject Type="Embed" ProgID="Equation.3" ShapeID="_x0000_i1282" DrawAspect="Content" ObjectID="_1629614349" r:id="rId517"/>
              </w:object>
            </w:r>
          </w:p>
          <w:p w:rsidR="00606CA9" w:rsidRPr="00043D2A" w:rsidRDefault="00606CA9" w:rsidP="00043D2A">
            <w:pPr>
              <w:tabs>
                <w:tab w:val="left" w:pos="520"/>
                <w:tab w:val="left" w:pos="558"/>
                <w:tab w:val="left" w:pos="910"/>
              </w:tabs>
              <w:jc w:val="both"/>
              <w:rPr>
                <w:sz w:val="28"/>
                <w:szCs w:val="28"/>
              </w:rPr>
            </w:pPr>
            <w:r w:rsidRPr="00043D2A">
              <w:rPr>
                <w:sz w:val="28"/>
                <w:szCs w:val="28"/>
              </w:rPr>
              <w:t>Trong đó: I</w:t>
            </w:r>
            <w:r w:rsidRPr="00043D2A">
              <w:rPr>
                <w:sz w:val="28"/>
                <w:szCs w:val="28"/>
                <w:vertAlign w:val="subscript"/>
              </w:rPr>
              <w:t>0</w:t>
            </w:r>
            <w:r w:rsidRPr="00043D2A">
              <w:rPr>
                <w:sz w:val="28"/>
                <w:szCs w:val="28"/>
              </w:rPr>
              <w:t xml:space="preserve"> &gt; 0 được gọi là giá trị cực đại của dòng điện tức thời</w:t>
            </w: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ω &gt; 0 được gọi là tần số góc. </w:t>
            </w:r>
          </w:p>
          <w:p w:rsidR="00606CA9" w:rsidRPr="00043D2A" w:rsidRDefault="00606CA9" w:rsidP="00043D2A">
            <w:pPr>
              <w:tabs>
                <w:tab w:val="left" w:pos="520"/>
                <w:tab w:val="left" w:pos="558"/>
                <w:tab w:val="left" w:pos="910"/>
              </w:tabs>
              <w:jc w:val="both"/>
              <w:rPr>
                <w:sz w:val="28"/>
                <w:szCs w:val="28"/>
              </w:rPr>
            </w:pPr>
            <w:r w:rsidRPr="00043D2A">
              <w:rPr>
                <w:position w:val="-24"/>
                <w:sz w:val="28"/>
                <w:szCs w:val="28"/>
              </w:rPr>
              <w:object w:dxaOrig="800" w:dyaOrig="620">
                <v:shape id="_x0000_i1283" type="#_x0000_t75" style="width:40.05pt;height:30.7pt" o:ole="">
                  <v:imagedata r:id="rId514" o:title=""/>
                </v:shape>
                <o:OLEObject Type="Embed" ProgID="Equation.3" ShapeID="_x0000_i1283" DrawAspect="Content" ObjectID="_1629614350" r:id="rId518"/>
              </w:object>
            </w:r>
            <w:r w:rsidRPr="00043D2A">
              <w:rPr>
                <w:sz w:val="28"/>
                <w:szCs w:val="28"/>
              </w:rPr>
              <w:t xml:space="preserve"> được gọi là chu kì của i</w:t>
            </w:r>
          </w:p>
          <w:p w:rsidR="00606CA9" w:rsidRPr="00043D2A" w:rsidRDefault="00606CA9" w:rsidP="00043D2A">
            <w:pPr>
              <w:tabs>
                <w:tab w:val="left" w:pos="520"/>
                <w:tab w:val="left" w:pos="558"/>
                <w:tab w:val="left" w:pos="910"/>
              </w:tabs>
              <w:jc w:val="both"/>
              <w:rPr>
                <w:sz w:val="28"/>
                <w:szCs w:val="28"/>
              </w:rPr>
            </w:pPr>
            <w:r w:rsidRPr="00043D2A">
              <w:rPr>
                <w:sz w:val="28"/>
                <w:szCs w:val="28"/>
              </w:rPr>
              <w:t>f = 1/T gọi là tần số của i</w:t>
            </w:r>
          </w:p>
          <w:p w:rsidR="00606CA9" w:rsidRPr="00043D2A" w:rsidRDefault="00606CA9" w:rsidP="00043D2A">
            <w:pPr>
              <w:tabs>
                <w:tab w:val="left" w:pos="520"/>
                <w:tab w:val="left" w:pos="558"/>
                <w:tab w:val="left" w:pos="910"/>
              </w:tabs>
              <w:jc w:val="both"/>
              <w:rPr>
                <w:sz w:val="28"/>
                <w:szCs w:val="28"/>
              </w:rPr>
            </w:pPr>
            <w:r w:rsidRPr="00043D2A">
              <w:rPr>
                <w:sz w:val="28"/>
                <w:szCs w:val="28"/>
              </w:rPr>
              <w:t>- α = ωt+φ gọi là pha của i</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s>
              <w:jc w:val="both"/>
              <w:rPr>
                <w:sz w:val="28"/>
                <w:szCs w:val="28"/>
              </w:rPr>
            </w:pPr>
            <w:r w:rsidRPr="00043D2A">
              <w:rPr>
                <w:sz w:val="28"/>
                <w:szCs w:val="28"/>
              </w:rPr>
              <w:t>- Đặt giả thuyết về cuộn dây quay điều trong từ trường đều</w:t>
            </w:r>
          </w:p>
          <w:p w:rsidR="00606CA9" w:rsidRPr="00043D2A" w:rsidRDefault="00606CA9" w:rsidP="00043D2A">
            <w:pPr>
              <w:tabs>
                <w:tab w:val="left" w:pos="520"/>
                <w:tab w:val="left" w:pos="558"/>
                <w:tab w:val="left" w:pos="910"/>
              </w:tabs>
              <w:jc w:val="both"/>
              <w:rPr>
                <w:sz w:val="28"/>
                <w:szCs w:val="28"/>
              </w:rPr>
            </w:pPr>
            <w:r w:rsidRPr="00043D2A">
              <w:rPr>
                <w:sz w:val="28"/>
                <w:szCs w:val="28"/>
              </w:rPr>
              <w:t>- Viết công thức tính từ thông qua mạch?</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Nếu xét trong khoảng thời gian nhỏ. Hãy viết phương trình suất điện động trong cuộn dây?</w:t>
            </w:r>
          </w:p>
          <w:p w:rsidR="00606CA9" w:rsidRPr="00043D2A" w:rsidRDefault="00606CA9" w:rsidP="00043D2A">
            <w:pPr>
              <w:tabs>
                <w:tab w:val="left" w:pos="520"/>
                <w:tab w:val="left" w:pos="558"/>
                <w:tab w:val="left" w:pos="910"/>
              </w:tabs>
              <w:jc w:val="both"/>
              <w:rPr>
                <w:sz w:val="28"/>
                <w:szCs w:val="28"/>
              </w:rPr>
            </w:pPr>
            <w:r w:rsidRPr="00043D2A">
              <w:rPr>
                <w:sz w:val="28"/>
                <w:szCs w:val="28"/>
              </w:rPr>
              <w:t>- Dòng điện trong cuộn dây đươc tính như thế nào?</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Gợi ý hs đặt </w:t>
            </w:r>
            <w:r w:rsidRPr="00043D2A">
              <w:rPr>
                <w:position w:val="-24"/>
                <w:sz w:val="28"/>
                <w:szCs w:val="28"/>
              </w:rPr>
              <w:object w:dxaOrig="1040" w:dyaOrig="620">
                <v:shape id="_x0000_i1284" type="#_x0000_t75" style="width:51.95pt;height:30.7pt" o:ole="">
                  <v:imagedata r:id="rId519" o:title=""/>
                </v:shape>
                <o:OLEObject Type="Embed" ProgID="Equation.3" ShapeID="_x0000_i1284" DrawAspect="Content" ObjectID="_1629614351" r:id="rId520"/>
              </w:object>
            </w:r>
          </w:p>
          <w:p w:rsidR="00606CA9" w:rsidRPr="00043D2A" w:rsidRDefault="00606CA9" w:rsidP="00043D2A">
            <w:pPr>
              <w:tabs>
                <w:tab w:val="left" w:pos="520"/>
                <w:tab w:val="left" w:pos="558"/>
                <w:tab w:val="left" w:pos="910"/>
              </w:tabs>
              <w:jc w:val="both"/>
              <w:rPr>
                <w:sz w:val="28"/>
                <w:szCs w:val="28"/>
              </w:rPr>
            </w:pPr>
            <w:r w:rsidRPr="00043D2A">
              <w:rPr>
                <w:sz w:val="28"/>
                <w:szCs w:val="28"/>
              </w:rPr>
              <w:t>- Nhận xét kết luận</w:t>
            </w:r>
          </w:p>
        </w:tc>
        <w:tc>
          <w:tcPr>
            <w:tcW w:w="3038" w:type="dxa"/>
            <w:gridSpan w:val="3"/>
            <w:shd w:val="clear" w:color="auto" w:fill="auto"/>
          </w:tcPr>
          <w:p w:rsidR="00606CA9" w:rsidRPr="00043D2A" w:rsidRDefault="00606CA9" w:rsidP="00043D2A">
            <w:pPr>
              <w:tabs>
                <w:tab w:val="left" w:pos="520"/>
                <w:tab w:val="left" w:pos="558"/>
                <w:tab w:val="left" w:pos="910"/>
              </w:tabs>
              <w:jc w:val="both"/>
              <w:rPr>
                <w:sz w:val="28"/>
                <w:szCs w:val="28"/>
              </w:rPr>
            </w:pPr>
            <w:r w:rsidRPr="00043D2A">
              <w:rPr>
                <w:sz w:val="28"/>
                <w:szCs w:val="28"/>
              </w:rPr>
              <w:t>- Tiếp thu</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w:t>
            </w:r>
            <w:r w:rsidRPr="00043D2A">
              <w:rPr>
                <w:position w:val="-6"/>
                <w:sz w:val="28"/>
                <w:szCs w:val="28"/>
              </w:rPr>
              <w:object w:dxaOrig="1579" w:dyaOrig="279">
                <v:shape id="_x0000_i1285" type="#_x0000_t75" style="width:78.9pt;height:14.4pt" o:ole="">
                  <v:imagedata r:id="rId521" o:title=""/>
                </v:shape>
                <o:OLEObject Type="Embed" ProgID="Equation.3" ShapeID="_x0000_i1285" DrawAspect="Content" ObjectID="_1629614352" r:id="rId522"/>
              </w:objec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Sđđ trong dây</w:t>
            </w:r>
          </w:p>
          <w:p w:rsidR="00606CA9" w:rsidRPr="00043D2A" w:rsidRDefault="00606CA9" w:rsidP="00043D2A">
            <w:pPr>
              <w:tabs>
                <w:tab w:val="left" w:pos="520"/>
                <w:tab w:val="left" w:pos="558"/>
                <w:tab w:val="left" w:pos="910"/>
              </w:tabs>
              <w:jc w:val="both"/>
              <w:rPr>
                <w:sz w:val="28"/>
                <w:szCs w:val="28"/>
              </w:rPr>
            </w:pPr>
            <w:r w:rsidRPr="00043D2A">
              <w:rPr>
                <w:position w:val="-24"/>
                <w:sz w:val="28"/>
                <w:szCs w:val="28"/>
              </w:rPr>
              <w:object w:dxaOrig="2240" w:dyaOrig="620">
                <v:shape id="_x0000_i1286" type="#_x0000_t75" style="width:112.05pt;height:30.7pt" o:ole="">
                  <v:imagedata r:id="rId523" o:title=""/>
                </v:shape>
                <o:OLEObject Type="Embed" ProgID="Equation.3" ShapeID="_x0000_i1286" DrawAspect="Content" ObjectID="_1629614353" r:id="rId524"/>
              </w:objec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Dòng điện trong vòng dây</w:t>
            </w:r>
          </w:p>
          <w:p w:rsidR="00606CA9" w:rsidRPr="00043D2A" w:rsidRDefault="00606CA9" w:rsidP="00043D2A">
            <w:pPr>
              <w:tabs>
                <w:tab w:val="left" w:pos="520"/>
                <w:tab w:val="left" w:pos="558"/>
                <w:tab w:val="left" w:pos="910"/>
              </w:tabs>
              <w:jc w:val="both"/>
              <w:rPr>
                <w:sz w:val="28"/>
                <w:szCs w:val="28"/>
              </w:rPr>
            </w:pPr>
            <w:r w:rsidRPr="00043D2A">
              <w:rPr>
                <w:position w:val="-24"/>
                <w:sz w:val="28"/>
                <w:szCs w:val="28"/>
              </w:rPr>
              <w:object w:dxaOrig="1480" w:dyaOrig="620">
                <v:shape id="_x0000_i1287" type="#_x0000_t75" style="width:74.5pt;height:30.7pt" o:ole="">
                  <v:imagedata r:id="rId525" o:title=""/>
                </v:shape>
                <o:OLEObject Type="Embed" ProgID="Equation.3" ShapeID="_x0000_i1287" DrawAspect="Content" ObjectID="_1629614354" r:id="rId526"/>
              </w:objec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Đặt theo gợi ý GV</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Ghi kết luận</w:t>
            </w:r>
          </w:p>
        </w:tc>
        <w:tc>
          <w:tcPr>
            <w:tcW w:w="4316" w:type="dxa"/>
            <w:gridSpan w:val="4"/>
            <w:shd w:val="clear" w:color="auto" w:fill="auto"/>
          </w:tcPr>
          <w:p w:rsidR="00606CA9" w:rsidRPr="00043D2A" w:rsidRDefault="00606CA9" w:rsidP="00043D2A">
            <w:pPr>
              <w:tabs>
                <w:tab w:val="left" w:pos="520"/>
                <w:tab w:val="left" w:pos="558"/>
                <w:tab w:val="left" w:pos="910"/>
              </w:tabs>
              <w:jc w:val="both"/>
              <w:rPr>
                <w:b/>
                <w:sz w:val="28"/>
                <w:szCs w:val="28"/>
              </w:rPr>
            </w:pPr>
            <w:r w:rsidRPr="00043D2A">
              <w:rPr>
                <w:b/>
                <w:sz w:val="28"/>
                <w:szCs w:val="28"/>
              </w:rPr>
              <w:t>II. Nguyên tắc tạo ra dòng điện xoay chiều</w:t>
            </w:r>
          </w:p>
          <w:p w:rsidR="00606CA9" w:rsidRPr="00043D2A" w:rsidRDefault="00606CA9" w:rsidP="00043D2A">
            <w:pPr>
              <w:tabs>
                <w:tab w:val="left" w:pos="520"/>
                <w:tab w:val="left" w:pos="558"/>
                <w:tab w:val="left" w:pos="910"/>
              </w:tabs>
              <w:jc w:val="both"/>
              <w:rPr>
                <w:sz w:val="28"/>
                <w:szCs w:val="28"/>
              </w:rPr>
            </w:pPr>
            <w:r w:rsidRPr="00043D2A">
              <w:rPr>
                <w:sz w:val="28"/>
                <w:szCs w:val="28"/>
              </w:rPr>
              <w:t>- Dòng điện xoay chiều xuất hiện trong vòng dây kín khi ta quay vòng dây kín đó trong môt từ trường đều với vận tốc góc không đổi ω</w:t>
            </w:r>
          </w:p>
          <w:p w:rsidR="00606CA9" w:rsidRPr="00043D2A" w:rsidRDefault="00F5559C" w:rsidP="00043D2A">
            <w:pPr>
              <w:tabs>
                <w:tab w:val="left" w:pos="520"/>
                <w:tab w:val="left" w:pos="558"/>
                <w:tab w:val="left" w:pos="910"/>
              </w:tabs>
              <w:jc w:val="both"/>
              <w:rPr>
                <w:sz w:val="28"/>
                <w:szCs w:val="28"/>
              </w:rPr>
            </w:pPr>
            <w:r>
              <w:rPr>
                <w:b/>
                <w:noProof/>
                <w:sz w:val="28"/>
                <w:szCs w:val="28"/>
              </w:rPr>
              <mc:AlternateContent>
                <mc:Choice Requires="wpg">
                  <w:drawing>
                    <wp:anchor distT="0" distB="0" distL="114300" distR="114300" simplePos="0" relativeHeight="251622400" behindDoc="0" locked="0" layoutInCell="1" allowOverlap="1">
                      <wp:simplePos x="0" y="0"/>
                      <wp:positionH relativeFrom="column">
                        <wp:posOffset>725170</wp:posOffset>
                      </wp:positionH>
                      <wp:positionV relativeFrom="paragraph">
                        <wp:posOffset>8255</wp:posOffset>
                      </wp:positionV>
                      <wp:extent cx="1124585" cy="1482725"/>
                      <wp:effectExtent l="10795" t="0" r="0" b="4445"/>
                      <wp:wrapNone/>
                      <wp:docPr id="2278" name="Group 9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482725"/>
                                <a:chOff x="2160" y="821"/>
                                <a:chExt cx="2929" cy="2880"/>
                              </a:xfrm>
                            </wpg:grpSpPr>
                            <wps:wsp>
                              <wps:cNvPr id="2279" name="Oval 991"/>
                              <wps:cNvSpPr>
                                <a:spLocks noChangeArrowheads="1"/>
                              </wps:cNvSpPr>
                              <wps:spPr bwMode="auto">
                                <a:xfrm>
                                  <a:off x="2760" y="1253"/>
                                  <a:ext cx="1080" cy="201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80" name="AutoShape 992"/>
                              <wps:cNvCnPr>
                                <a:cxnSpLocks noChangeShapeType="1"/>
                              </wps:cNvCnPr>
                              <wps:spPr bwMode="auto">
                                <a:xfrm flipV="1">
                                  <a:off x="3318" y="965"/>
                                  <a:ext cx="0"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1" name="AutoShape 993"/>
                              <wps:cNvCnPr>
                                <a:cxnSpLocks noChangeShapeType="1"/>
                              </wps:cNvCnPr>
                              <wps:spPr bwMode="auto">
                                <a:xfrm flipV="1">
                                  <a:off x="3311" y="3262"/>
                                  <a:ext cx="0"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2" name="AutoShape 994"/>
                              <wps:cNvCnPr>
                                <a:cxnSpLocks noChangeShapeType="1"/>
                              </wps:cNvCnPr>
                              <wps:spPr bwMode="auto">
                                <a:xfrm>
                                  <a:off x="2160" y="1685"/>
                                  <a:ext cx="69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3" name="AutoShape 995"/>
                              <wps:cNvCnPr>
                                <a:cxnSpLocks noChangeShapeType="1"/>
                              </wps:cNvCnPr>
                              <wps:spPr bwMode="auto">
                                <a:xfrm>
                                  <a:off x="2160" y="2261"/>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4" name="AutoShape 996"/>
                              <wps:cNvCnPr>
                                <a:cxnSpLocks noChangeShapeType="1"/>
                              </wps:cNvCnPr>
                              <wps:spPr bwMode="auto">
                                <a:xfrm>
                                  <a:off x="2160" y="2837"/>
                                  <a:ext cx="7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5" name="AutoShape 997"/>
                              <wps:cNvCnPr>
                                <a:cxnSpLocks noChangeShapeType="1"/>
                              </wps:cNvCnPr>
                              <wps:spPr bwMode="auto">
                                <a:xfrm>
                                  <a:off x="3311" y="1685"/>
                                  <a:ext cx="1249"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86" name="AutoShape 998"/>
                              <wps:cNvCnPr>
                                <a:cxnSpLocks noChangeShapeType="1"/>
                              </wps:cNvCnPr>
                              <wps:spPr bwMode="auto">
                                <a:xfrm>
                                  <a:off x="3318" y="2261"/>
                                  <a:ext cx="1249"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87" name="AutoShape 999"/>
                              <wps:cNvCnPr>
                                <a:cxnSpLocks noChangeShapeType="1"/>
                              </wps:cNvCnPr>
                              <wps:spPr bwMode="auto">
                                <a:xfrm>
                                  <a:off x="3318" y="2837"/>
                                  <a:ext cx="1249"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88" name="Text Box 1000"/>
                              <wps:cNvSpPr txBox="1">
                                <a:spLocks noChangeArrowheads="1"/>
                              </wps:cNvSpPr>
                              <wps:spPr bwMode="auto">
                                <a:xfrm>
                                  <a:off x="3318" y="3269"/>
                                  <a:ext cx="52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sym w:font="Symbol" w:char="F044"/>
                                    </w:r>
                                  </w:p>
                                </w:txbxContent>
                              </wps:txbx>
                              <wps:bodyPr rot="0" vert="horz" wrap="square" lIns="91440" tIns="45720" rIns="91440" bIns="45720" anchor="t" anchorCtr="0" upright="1">
                                <a:noAutofit/>
                              </wps:bodyPr>
                            </wps:wsp>
                            <wps:wsp>
                              <wps:cNvPr id="2289" name="Text Box 1001"/>
                              <wps:cNvSpPr txBox="1">
                                <a:spLocks noChangeArrowheads="1"/>
                              </wps:cNvSpPr>
                              <wps:spPr bwMode="auto">
                                <a:xfrm>
                                  <a:off x="3480" y="821"/>
                                  <a:ext cx="52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F5E0C" w:rsidRDefault="002600CC" w:rsidP="00606CA9">
                                    <w:r>
                                      <w:sym w:font="Symbol" w:char="F077"/>
                                    </w:r>
                                  </w:p>
                                </w:txbxContent>
                              </wps:txbx>
                              <wps:bodyPr rot="0" vert="horz" wrap="square" lIns="91440" tIns="45720" rIns="91440" bIns="45720" anchor="t" anchorCtr="0" upright="1">
                                <a:noAutofit/>
                              </wps:bodyPr>
                            </wps:wsp>
                            <wps:wsp>
                              <wps:cNvPr id="2290" name="Arc 1002"/>
                              <wps:cNvSpPr>
                                <a:spLocks/>
                              </wps:cNvSpPr>
                              <wps:spPr bwMode="auto">
                                <a:xfrm rot="21414856" flipV="1">
                                  <a:off x="3149" y="977"/>
                                  <a:ext cx="319" cy="144"/>
                                </a:xfrm>
                                <a:custGeom>
                                  <a:avLst/>
                                  <a:gdLst>
                                    <a:gd name="G0" fmla="+- 21600 0 0"/>
                                    <a:gd name="G1" fmla="+- 21600 0 0"/>
                                    <a:gd name="G2" fmla="+- 21600 0 0"/>
                                    <a:gd name="T0" fmla="*/ 1158 w 43200"/>
                                    <a:gd name="T1" fmla="*/ 28577 h 40924"/>
                                    <a:gd name="T2" fmla="*/ 31250 w 43200"/>
                                    <a:gd name="T3" fmla="*/ 40924 h 40924"/>
                                    <a:gd name="T4" fmla="*/ 21600 w 43200"/>
                                    <a:gd name="T5" fmla="*/ 21600 h 40924"/>
                                  </a:gdLst>
                                  <a:ahLst/>
                                  <a:cxnLst>
                                    <a:cxn ang="0">
                                      <a:pos x="T0" y="T1"/>
                                    </a:cxn>
                                    <a:cxn ang="0">
                                      <a:pos x="T2" y="T3"/>
                                    </a:cxn>
                                    <a:cxn ang="0">
                                      <a:pos x="T4" y="T5"/>
                                    </a:cxn>
                                  </a:cxnLst>
                                  <a:rect l="0" t="0" r="r" b="b"/>
                                  <a:pathLst>
                                    <a:path w="43200" h="40924" fill="none" extrusionOk="0">
                                      <a:moveTo>
                                        <a:pt x="1157" y="28577"/>
                                      </a:moveTo>
                                      <a:cubicBezTo>
                                        <a:pt x="391" y="26330"/>
                                        <a:pt x="0" y="23973"/>
                                        <a:pt x="0" y="21600"/>
                                      </a:cubicBezTo>
                                      <a:cubicBezTo>
                                        <a:pt x="0" y="9670"/>
                                        <a:pt x="9670" y="0"/>
                                        <a:pt x="21600" y="0"/>
                                      </a:cubicBezTo>
                                      <a:cubicBezTo>
                                        <a:pt x="33529" y="0"/>
                                        <a:pt x="43200" y="9670"/>
                                        <a:pt x="43200" y="21600"/>
                                      </a:cubicBezTo>
                                      <a:cubicBezTo>
                                        <a:pt x="43200" y="29785"/>
                                        <a:pt x="38573" y="37267"/>
                                        <a:pt x="31250" y="40924"/>
                                      </a:cubicBezTo>
                                    </a:path>
                                    <a:path w="43200" h="40924" stroke="0" extrusionOk="0">
                                      <a:moveTo>
                                        <a:pt x="1157" y="28577"/>
                                      </a:moveTo>
                                      <a:cubicBezTo>
                                        <a:pt x="391" y="26330"/>
                                        <a:pt x="0" y="23973"/>
                                        <a:pt x="0" y="21600"/>
                                      </a:cubicBezTo>
                                      <a:cubicBezTo>
                                        <a:pt x="0" y="9670"/>
                                        <a:pt x="9670" y="0"/>
                                        <a:pt x="21600" y="0"/>
                                      </a:cubicBezTo>
                                      <a:cubicBezTo>
                                        <a:pt x="33529" y="0"/>
                                        <a:pt x="43200" y="9670"/>
                                        <a:pt x="43200" y="21600"/>
                                      </a:cubicBezTo>
                                      <a:cubicBezTo>
                                        <a:pt x="43200" y="29785"/>
                                        <a:pt x="38573" y="37267"/>
                                        <a:pt x="31250" y="40924"/>
                                      </a:cubicBezTo>
                                      <a:lnTo>
                                        <a:pt x="21600" y="21600"/>
                                      </a:lnTo>
                                      <a:close/>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1" name="AutoShape 1003"/>
                              <wps:cNvCnPr>
                                <a:cxnSpLocks noChangeShapeType="1"/>
                              </wps:cNvCnPr>
                              <wps:spPr bwMode="auto">
                                <a:xfrm>
                                  <a:off x="3324" y="2261"/>
                                  <a:ext cx="1369" cy="432"/>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92" name="Text Box 1004"/>
                              <wps:cNvSpPr txBox="1">
                                <a:spLocks noChangeArrowheads="1"/>
                              </wps:cNvSpPr>
                              <wps:spPr bwMode="auto">
                                <a:xfrm>
                                  <a:off x="3840" y="2117"/>
                                  <a:ext cx="52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D7221" w:rsidRDefault="002600CC" w:rsidP="00606CA9">
                                    <w:r>
                                      <w:sym w:font="Symbol" w:char="F061"/>
                                    </w:r>
                                  </w:p>
                                </w:txbxContent>
                              </wps:txbx>
                              <wps:bodyPr rot="0" vert="horz" wrap="square" lIns="91440" tIns="45720" rIns="91440" bIns="45720" anchor="t" anchorCtr="0" upright="1">
                                <a:noAutofit/>
                              </wps:bodyPr>
                            </wps:wsp>
                            <wps:wsp>
                              <wps:cNvPr id="2293" name="Text Box 1005"/>
                              <wps:cNvSpPr txBox="1">
                                <a:spLocks noChangeArrowheads="1"/>
                              </wps:cNvSpPr>
                              <wps:spPr bwMode="auto">
                                <a:xfrm>
                                  <a:off x="4362" y="1253"/>
                                  <a:ext cx="52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D7221" w:rsidRDefault="002600CC" w:rsidP="00606CA9">
                                    <w:r w:rsidRPr="00F169BA">
                                      <w:rPr>
                                        <w:position w:val="-4"/>
                                      </w:rPr>
                                      <w:object w:dxaOrig="240" w:dyaOrig="320">
                                        <v:shape id="_x0000_i1789" type="#_x0000_t75" style="width:12.5pt;height:15.65pt" o:ole="">
                                          <v:imagedata r:id="rId527" o:title=""/>
                                        </v:shape>
                                        <o:OLEObject Type="Embed" ProgID="Equation.DSMT4" ShapeID="_x0000_i1789" DrawAspect="Content" ObjectID="_1629614856" r:id="rId528"/>
                                      </w:object>
                                    </w:r>
                                    <w:r>
                                      <w:t xml:space="preserve"> </w:t>
                                    </w:r>
                                  </w:p>
                                </w:txbxContent>
                              </wps:txbx>
                              <wps:bodyPr rot="0" vert="horz" wrap="square" lIns="91440" tIns="45720" rIns="91440" bIns="45720" anchor="t" anchorCtr="0" upright="1">
                                <a:noAutofit/>
                              </wps:bodyPr>
                            </wps:wsp>
                            <wps:wsp>
                              <wps:cNvPr id="2294" name="Text Box 1006"/>
                              <wps:cNvSpPr txBox="1">
                                <a:spLocks noChangeArrowheads="1"/>
                              </wps:cNvSpPr>
                              <wps:spPr bwMode="auto">
                                <a:xfrm>
                                  <a:off x="4362" y="1829"/>
                                  <a:ext cx="52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D7221" w:rsidRDefault="002600CC" w:rsidP="00606CA9">
                                    <w:r w:rsidRPr="00F169BA">
                                      <w:rPr>
                                        <w:position w:val="-4"/>
                                      </w:rPr>
                                      <w:object w:dxaOrig="240" w:dyaOrig="320">
                                        <v:shape id="_x0000_i1790" type="#_x0000_t75" style="width:12.5pt;height:15.65pt" o:ole="">
                                          <v:imagedata r:id="rId527" o:title=""/>
                                        </v:shape>
                                        <o:OLEObject Type="Embed" ProgID="Equation.DSMT4" ShapeID="_x0000_i1790" DrawAspect="Content" ObjectID="_1629614857" r:id="rId529"/>
                                      </w:object>
                                    </w:r>
                                    <w:r>
                                      <w:t xml:space="preserve"> </w:t>
                                    </w:r>
                                  </w:p>
                                </w:txbxContent>
                              </wps:txbx>
                              <wps:bodyPr rot="0" vert="horz" wrap="square" lIns="91440" tIns="45720" rIns="91440" bIns="45720" anchor="t" anchorCtr="0" upright="1">
                                <a:noAutofit/>
                              </wps:bodyPr>
                            </wps:wsp>
                            <wps:wsp>
                              <wps:cNvPr id="2295" name="Text Box 1007"/>
                              <wps:cNvSpPr txBox="1">
                                <a:spLocks noChangeArrowheads="1"/>
                              </wps:cNvSpPr>
                              <wps:spPr bwMode="auto">
                                <a:xfrm>
                                  <a:off x="4362" y="2783"/>
                                  <a:ext cx="52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D7221" w:rsidRDefault="002600CC" w:rsidP="00606CA9">
                                    <w:r w:rsidRPr="00F169BA">
                                      <w:rPr>
                                        <w:position w:val="-4"/>
                                      </w:rPr>
                                      <w:object w:dxaOrig="240" w:dyaOrig="320">
                                        <v:shape id="_x0000_i1791" type="#_x0000_t75" style="width:12.5pt;height:15.65pt" o:ole="">
                                          <v:imagedata r:id="rId527" o:title=""/>
                                        </v:shape>
                                        <o:OLEObject Type="Embed" ProgID="Equation.DSMT4" ShapeID="_x0000_i1791" DrawAspect="Content" ObjectID="_1629614858" r:id="rId530"/>
                                      </w:object>
                                    </w:r>
                                    <w:r>
                                      <w:t xml:space="preserve"> </w:t>
                                    </w:r>
                                  </w:p>
                                </w:txbxContent>
                              </wps:txbx>
                              <wps:bodyPr rot="0" vert="horz" wrap="square" lIns="91440" tIns="45720" rIns="91440" bIns="45720" anchor="t" anchorCtr="0" upright="1">
                                <a:noAutofit/>
                              </wps:bodyPr>
                            </wps:wsp>
                            <wps:wsp>
                              <wps:cNvPr id="2296" name="Text Box 1008"/>
                              <wps:cNvSpPr txBox="1">
                                <a:spLocks noChangeArrowheads="1"/>
                              </wps:cNvSpPr>
                              <wps:spPr bwMode="auto">
                                <a:xfrm>
                                  <a:off x="4567" y="2405"/>
                                  <a:ext cx="52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D7221" w:rsidRDefault="002600CC" w:rsidP="00606CA9">
                                    <w:r w:rsidRPr="009D7221">
                                      <w:rPr>
                                        <w:position w:val="-6"/>
                                      </w:rPr>
                                      <w:object w:dxaOrig="200" w:dyaOrig="279">
                                        <v:shape id="_x0000_i1792" type="#_x0000_t75" style="width:10.65pt;height:14.4pt" o:ole="">
                                          <v:imagedata r:id="rId531" o:title=""/>
                                        </v:shape>
                                        <o:OLEObject Type="Embed" ProgID="Equation.DSMT4" ShapeID="_x0000_i1792" DrawAspect="Content" ObjectID="_1629614859" r:id="rId532"/>
                                      </w:object>
                                    </w:r>
                                    <w:r>
                                      <w:t xml:space="preserve"> </w:t>
                                    </w:r>
                                  </w:p>
                                </w:txbxContent>
                              </wps:txbx>
                              <wps:bodyPr rot="0" vert="horz" wrap="square" lIns="91440" tIns="45720" rIns="91440" bIns="45720" anchor="t" anchorCtr="0" upright="1">
                                <a:noAutofit/>
                              </wps:bodyPr>
                            </wps:wsp>
                            <wps:wsp>
                              <wps:cNvPr id="2297" name="Arc 1009"/>
                              <wps:cNvSpPr>
                                <a:spLocks/>
                              </wps:cNvSpPr>
                              <wps:spPr bwMode="auto">
                                <a:xfrm rot="2767398">
                                  <a:off x="3653" y="2263"/>
                                  <a:ext cx="113" cy="141"/>
                                </a:xfrm>
                                <a:custGeom>
                                  <a:avLst/>
                                  <a:gdLst>
                                    <a:gd name="G0" fmla="+- 0 0 0"/>
                                    <a:gd name="G1" fmla="+- 21200 0 0"/>
                                    <a:gd name="G2" fmla="+- 21600 0 0"/>
                                    <a:gd name="T0" fmla="*/ 4138 w 20282"/>
                                    <a:gd name="T1" fmla="*/ 0 h 21200"/>
                                    <a:gd name="T2" fmla="*/ 20282 w 20282"/>
                                    <a:gd name="T3" fmla="*/ 13770 h 21200"/>
                                    <a:gd name="T4" fmla="*/ 0 w 20282"/>
                                    <a:gd name="T5" fmla="*/ 21200 h 21200"/>
                                  </a:gdLst>
                                  <a:ahLst/>
                                  <a:cxnLst>
                                    <a:cxn ang="0">
                                      <a:pos x="T0" y="T1"/>
                                    </a:cxn>
                                    <a:cxn ang="0">
                                      <a:pos x="T2" y="T3"/>
                                    </a:cxn>
                                    <a:cxn ang="0">
                                      <a:pos x="T4" y="T5"/>
                                    </a:cxn>
                                  </a:cxnLst>
                                  <a:rect l="0" t="0" r="r" b="b"/>
                                  <a:pathLst>
                                    <a:path w="20282" h="21200" fill="none" extrusionOk="0">
                                      <a:moveTo>
                                        <a:pt x="4137" y="0"/>
                                      </a:moveTo>
                                      <a:cubicBezTo>
                                        <a:pt x="11558" y="1448"/>
                                        <a:pt x="17681" y="6671"/>
                                        <a:pt x="20281" y="13770"/>
                                      </a:cubicBezTo>
                                    </a:path>
                                    <a:path w="20282" h="21200" stroke="0" extrusionOk="0">
                                      <a:moveTo>
                                        <a:pt x="4137" y="0"/>
                                      </a:moveTo>
                                      <a:cubicBezTo>
                                        <a:pt x="11558" y="1448"/>
                                        <a:pt x="17681" y="6671"/>
                                        <a:pt x="20281" y="13770"/>
                                      </a:cubicBezTo>
                                      <a:lnTo>
                                        <a:pt x="0" y="212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90" o:spid="_x0000_s1158" style="position:absolute;left:0;text-align:left;margin-left:57.1pt;margin-top:.65pt;width:88.55pt;height:116.75pt;z-index:251622400" coordorigin="2160,821" coordsize="2929,28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qcyiIgkAAHFNAAAOAAAAZHJzL2Uyb0RvYy54bWzsXGuPm0gW/b7S/AfExxk55mUeVpxR0o9o pOxmpOnd7zTGNgoGFui2M6v973vuraIabOhHWnF3dkikbjDletw6devWuad5++t+m2q3cVklebbQ zTeGrsVZlC+TbL3Q/3l1OfF1rarDbBmmeRYv9K9xpf/67qe/vd0V89jKN3m6jEsNlWTVfFcs9E1d F/PptIo28Tas3uRFnOHhKi+3YY3bcj1dluEOtW/TqWUY7nSXl8uizKO4qvDpuXiov+P6V6s4qj+v VlVca+lCR99q/lnyz2v6OX33Npyvy7DYJJHsRvgNvdiGSYZGVVXnYR1qN2VyVNU2icq8ylf1myjf TvPVKoliHgNGYxoHo/lY5jcFj2U9360LZSaY9sBO31xt9I/b30stWS50y/IwV1m4xSxxw1oQsH12 xXqOYh/L4o/i91IMEpef8uhLBfNND5/T/VoU1q53f8+XqDC8qXO2z35VbqkKjFzb8zR8VdMQ72st woemaTkzf6ZrEZ6Zjm951kxMVLTBbNL3LNPFbOKxb5nNowv5dSuwAvFdy/d5BNNwLtrlvsq+EUSA uerOrNXzzPrHJixinq2K7HVnVvRGmPXzbZjCqtxjahylGpNWwp5alp9twmwdvy/LfLeJwyU6xeXR 9dYX6KbCbDxoYMuThjKtmS0spcxswDpsY0DPpWfKTuG8KKv6Y5xvNbpY6HGaJkVFowvn4e2nqhal m1L0cZWnyfIySVO+KdfXZ2mpYcAL/ZL/yQY6xdJM2y30YIb5vb8Kg//1VYElki15FZO1LuR1HSap uMaY0oxRKiwmpv06X36F9cpcOAQ4MFxs8vJPXdvBGSz06t83YRnrWvpbhhkITMch78E3zsyzcFO2 n1y3n4RZhKoWeq1r4vKsFh7npiiT9QYtmTzcLH+PZbFK2Jg0o6JXsrNA5skgSkAQEKUeMZCBU4vs LWF3lomlH+0zufQVVLn41dcCy7yDVPGV+5GqrYCrfzUGkU7Btk14IizuwJXrvoFsg1ffvx+uVV2G ZOmzPMuwBeSlMPgAcrOcYMsYOh0gwzkGhYVEuKfh8Wbxn8AILvwL35k4lnsxcYzz88n7yzNn4l6a 3uzcPj87Ozf/S+AxnfkmWS7jjLrebFym8zgPJrdQseWorUuZYdqtnf0Cutj85k6zOyIP1F5P5BRo vk8KXbMPuuzqXga66A+ga1suLx8xubSrjdgdsSu2cBUZ+FYfdp3v73bJ6UhnqyIp00XIxU6w8bYu IhWOD7pB1FFwMHrb5rjSG4b/X3lbuw+xjJvv6237EGtZrgz+FWIN6WVHxI7xgTjU+k4fYvm48wKI 9W2v62P5KEHn3BGxI2IlYsF8HB/GGDcnQyyOYCKOPY4KQM5IeuVHhaxW82G1LhMwLSkO+eAgqi3O +jEozG28lGdLog3GU9qb3piGWNc+xnKIA/PdPkzzKf6UmBa0wnHcMGJ6ZB4GWfhBTHt9mA5OenpT VJl1FFmMmB4x/XRMqxTQFZ2pPuR7zQT13sI0JSy0eo8nDWv7vVIXCtvg0nhV3XFpMwvMCUXNjs0s 23DiogT9y2T7Y7hf2u9bLCgnDl5fBNDJoFSPSbQMErrCopJ6hsMwPljB5NL1vYlz6cwmgWf4E8MM PgSu4QTO+WWXev6UZPHzqednZ4C2SY0UcppskQ1UaaJwPpQOUsw5db/htJvffdx2vb/eiwypStyN 6aNOhtNXGc6211DWkmnOE3kNh5JZcA0qM9yQQ6PTeFJ2dnQarRzyM5yGyqKOTqPjNCAuaWiOMqIo QxnqWBbRJBbVEzo0DusfRF7fMh2IR2Y4efYmmU2iMeAnAu+AkrNNyW8g6S+pgEa1Et0IVQQFCk1A Ac3PUuZx10s5oo8Y22qbQkn0y0SjDIuh4T9VRqWbQmBYHi6EQOfBQlequZ+nmmnOfG2nITIScVur xSvVIspZ/szztI3mGIHF42wXVK2ioA3piDFUI/IBonsoyDUN1QgaVhUUFhnoI9ivg4KtPiLQU9YO NzA7mxSiBDkDuILmAvoog4O+Iq9ILUT2wUxj+ASkcI5SNBMDhTF2Kswp5AcLY1hUmDMgTWHxW/aI AtBD8VmpaxCfXQs8FGFNA6EO0SWFQ2LutA2ueHK0FZL8Cz2Dgg7yun1d3pDc7vOXZpjb/Da+yrmG msYLCOBsin7xHMtB3xWKbq6T6EP8Z/srNuX66BuubUugFlyXMJ1lB56UD3U+Jmg3Ru3U2teGqCpw vU4DfE9Ndz5liHCPHl+/bc9I+XVYlbQmPj5s+u6JaE6i48GBtL4XeE3WVNjFxqrCmkBjtme50rPI R7SO+JFacoSUVmu4JQjcCwUkW/MvkNqgphEJvIpbBoT9GLQ/PBJItNZennfLoY3UpkyU5lUswCvw I4HEboUxdrdtqfMtNUHOxrWBSjLk8LnyG9V39/LsINxFj18nzT5sjCE142C8jAnAShVz0cQtbdXU qEKU+mPagg4TX4gLT6DlIvgr8SGiId4Jj9QFpg0e6nG006uVxNy7Jsfc13Nk9UN5AuhoJazb7Ehb 5XVCTtUnHTOiE8s0D449Iz0y0iNKv386TlV595Ee6dIjSmnX9hptpd3pvIZjQ8xMXuP4j0hGrzF6 jRfwGmr3HL1G12sotWPba7TVji/hNXzQMjjsjfnbB87ZTz5ajvlbonNxun5c/lbtnqPX6HoNpTht e4224vQFvAb+HFkyzphf/rvgMdYYY40XiDXU7jl6ja7XUJrettdoa3pP6DVmyLUwr+EY7OXHWGOM NUR+ocPkn47XULvn6DW6XuNONS1kH23BNDkMTkW13y7y6NdeSNmH53p24DP8G07fxbsvJKd/EFOY Jp6I94w06oBniT0eIfSALqNPDQKG5WlCD8e0SehhGRb+jpiPV0pa0hF6GJBkWGaPGkS1SGoQqmWo NphISTJM2/MGa2yLPEgy0tu3rsCDrNHqH8L5v4DAQ9iFBB5iYp4q8MDUi+2uEUfcL+6AHmQm/vQF kibeoJtEuem5vhB+uK7HC6B5Ql0UT3jGe0QemKpDtcLRuJ6mVngVwzpMvTf5ErmAMOpXnnYf0+o/ yMt9+G1UeK8XkxfyHWT04rD2Pa7bb0p79z8AAAD//wMAUEsDBBQABgAIAAAAIQDyPbiK3gAAAAkB AAAPAAAAZHJzL2Rvd25yZXYueG1sTI/NasMwEITvhb6D2EJvjfyTlsS1HEJoewqFJoWS28ba2CaW ZCzFdt6+m1N7+4YZZmfz1WRaMVDvG2cVxLMIBNnS6cZWCr73708LED6g1dg6Swqu5GFV3N/lmGk3 2i8adqESXGJ9hgrqELpMSl/WZNDPXEeWvZPrDQaWfSV1jyOXm1YmUfQiDTaWL9TY0aam8ry7GAUf I47rNH4btufT5nrYP3/+bGNS6vFhWr+CCDSFvzDc5vN0KHjT0V2s9qJlHc8TjjKkINhPljc4MqTz Bcgil/8/KH4BAAD//wMAUEsBAi0AFAAGAAgAAAAhALaDOJL+AAAA4QEAABMAAAAAAAAAAAAAAAAA AAAAAFtDb250ZW50X1R5cGVzXS54bWxQSwECLQAUAAYACAAAACEAOP0h/9YAAACUAQAACwAAAAAA AAAAAAAAAAAvAQAAX3JlbHMvLnJlbHNQSwECLQAUAAYACAAAACEASKnMoiIJAABxTQAADgAAAAAA AAAAAAAAAAAuAgAAZHJzL2Uyb0RvYy54bWxQSwECLQAUAAYACAAAACEA8j24it4AAAAJAQAADwAA AAAAAAAAAAAAAAB8CwAAZHJzL2Rvd25yZXYueG1sUEsFBgAAAAAEAAQA8wAAAIcMAAAAAA== ">
                      <v:oval id="Oval 991" o:spid="_x0000_s1159" style="position:absolute;left:2760;top:1253;width:1080;height:20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ERRcUA AADdAAAADwAAAGRycy9kb3ducmV2LnhtbESPQWvCQBSE74X+h+UVeqsbE9SauopUCnrowVjvj+wz CWbfhuxrTP99tyD0OMzMN8xqM7pWDdSHxrOB6SQBRVx623Bl4Ov08fIKKgiyxdYzGfihAJv148MK c+tvfKShkEpFCIccDdQiXa51KGtyGCa+I47exfcOJcq+0rbHW4S7VqdJMtcOG44LNXb0XlN5Lb6d gV21LeaDzmSWXXZ7mV3Pn4dsaszz07h9AyU0yn/43t5bA2m6WMLfm/gE9PoXAAD//wMAUEsBAi0A FAAGAAgAAAAhAPD3irv9AAAA4gEAABMAAAAAAAAAAAAAAAAAAAAAAFtDb250ZW50X1R5cGVzXS54 bWxQSwECLQAUAAYACAAAACEAMd1fYdIAAACPAQAACwAAAAAAAAAAAAAAAAAuAQAAX3JlbHMvLnJl bHNQSwECLQAUAAYACAAAACEAMy8FnkEAAAA5AAAAEAAAAAAAAAAAAAAAAAApAgAAZHJzL3NoYXBl eG1sLnhtbFBLAQItABQABgAIAAAAIQDhsRFFxQAAAN0AAAAPAAAAAAAAAAAAAAAAAJgCAABkcnMv ZG93bnJldi54bWxQSwUGAAAAAAQABAD1AAAAigMAAAAA "/>
                      <v:shapetype id="_x0000_t32" coordsize="21600,21600" o:spt="32" o:oned="t" path="m,l21600,21600e" filled="f">
                        <v:path arrowok="t" fillok="f" o:connecttype="none"/>
                        <o:lock v:ext="edit" shapetype="t"/>
                      </v:shapetype>
                      <v:shape id="AutoShape 992" o:spid="_x0000_s1160" type="#_x0000_t32" style="position:absolute;left:3318;top:965;width:0;height:28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4488IAAADdAAAADwAAAGRycy9kb3ducmV2LnhtbERPz2vCMBS+D/wfwhO8jJm2BymdUYYg iAdh2oPHR/LWljUvXRJr/e/NYeDx4/u93k62FyP50DlWkC8zEMTamY4bBfVl/1GCCBHZYO+YFDwo wHYze1tjZdydv2k8x0akEA4VKmhjHCopg27JYli6gThxP85bjAn6RhqP9xRue1lk2Upa7Dg1tDjQ riX9e75ZBd2xPtXj+1/0ujzmV5+Hy7XXSi3m09cniEhTfIn/3QejoCjKtD+9SU9Ab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S4488IAAADdAAAADwAAAAAAAAAAAAAA AAChAgAAZHJzL2Rvd25yZXYueG1sUEsFBgAAAAAEAAQA+QAAAJADAAAAAA== "/>
                      <v:shape id="AutoShape 993" o:spid="_x0000_s1161" type="#_x0000_t32" style="position:absolute;left:3311;top:3262;width:0;height:28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KdaMUAAADdAAAADwAAAGRycy9kb3ducmV2LnhtbESPQWvCQBSE7wX/w/IEL6VukoOE6CpS KBQPQjUHj4/d1ySYfZvubmP677uC4HGYmW+YzW6yvRjJh86xgnyZgSDWznTcKKjPH28liBCRDfaO ScEfBdhtZy8brIy78ReNp9iIBOFQoYI2xqGSMuiWLIalG4iT9+28xZikb6TxeEtw28siy1bSYsdp ocWB3lvS19OvVdAd6mM9vv5Er8tDfvF5OF96rdRiPu3XICJN8Rl+tD+NgqIoc7i/SU9Ab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mKdaMUAAADdAAAADwAAAAAAAAAA AAAAAAChAgAAZHJzL2Rvd25yZXYueG1sUEsFBgAAAAAEAAQA+QAAAJMDAAAAAA== "/>
                      <v:shape id="AutoShape 994" o:spid="_x0000_s1162" type="#_x0000_t32" style="position:absolute;left:2160;top:1685;width:69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8LVosYAAADdAAAADwAAAGRycy9kb3ducmV2LnhtbESPQWsCMRSE7wX/Q3hCL0WzLrTIapS1 INSCB229PzfPTXDzsm6ibv99Uyh4HGbmG2a+7F0jbtQF61nBZJyBIK68tlwr+P5aj6YgQkTW2Hgm BT8UYLkYPM2x0P7OO7rtYy0ShEOBCkyMbSFlqAw5DGPfEifv5DuHMcmulrrDe4K7RuZZ9iYdWk4L Blt6N1Sd91enYLuZrMqjsZvP3cVuX9dlc61fDko9D/tyBiJSHx/h//aHVpDn0xz+3qQn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fC1aLGAAAA3QAAAA8AAAAAAAAA AAAAAAAAoQIAAGRycy9kb3ducmV2LnhtbFBLBQYAAAAABAAEAPkAAACUAwAAAAA= "/>
                      <v:shape id="AutoShape 995" o:spid="_x0000_s1163" type="#_x0000_t32" style="position:absolute;left:2160;top:2261;width:6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5wOcYAAADdAAAADwAAAGRycy9kb3ducmV2LnhtbESPQWsCMRSE70L/Q3gFL6JZVyyyNcpW ELTgQVvvr5vXTejmZbuJuv33TUHocZiZb5jluneNuFIXrGcF00kGgrjy2nKt4P1tO16ACBFZY+OZ FPxQgPXqYbDEQvsbH+l6irVIEA4FKjAxtoWUoTLkMEx8S5y8T985jEl2tdQd3hLcNTLPsifp0HJa MNjSxlD1dbo4BYf99KX8MHb/evy2h/m2bC716KzU8LEvn0FE6uN/+N7eaQV5vpjB35v0BO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iOcDnGAAAA3QAAAA8AAAAAAAAA AAAAAAAAoQIAAGRycy9kb3ducmV2LnhtbFBLBQYAAAAABAAEAPkAAACUAwAAAAA= "/>
                      <v:shape id="AutoShape 996" o:spid="_x0000_s1164" type="#_x0000_t32" style="position:absolute;left:2160;top:2837;width:7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2foTcYAAADdAAAADwAAAGRycy9kb3ducmV2LnhtbESPQWsCMRSE70L/Q3gFL6JZFy2yNcpW ELTgQVvvr5vXTejmZbuJuv33TUHocZiZb5jluneNuFIXrGcF00kGgrjy2nKt4P1tO16ACBFZY+OZ FPxQgPXqYbDEQvsbH+l6irVIEA4FKjAxtoWUoTLkMEx8S5y8T985jEl2tdQd3hLcNTLPsifp0HJa MNjSxlD1dbo4BYf99KX8MHb/evy2h/m2bC716KzU8LEvn0FE6uN/+N7eaQV5vpjB35v0BO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dn6E3GAAAA3QAAAA8AAAAAAAAA AAAAAAAAoQIAAGRycy9kb3ducmV2LnhtbFBLBQYAAAAABAAEAPkAAACUAwAAAAA= "/>
                      <v:shape id="AutoShape 997" o:spid="_x0000_s1165" type="#_x0000_t32" style="position:absolute;left:3311;top:1685;width:124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2kb8cAAADdAAAADwAAAGRycy9kb3ducmV2LnhtbESPT2vCQBTE7wW/w/KEXopuGmjV6CpV qvTgxT8I3h7ZZxLMvo27a0y/fbdQ6HGYmd8ws0VnatGS85VlBa/DBARxbnXFhYLjYT0Yg/ABWWNt mRR8k4fFvPc0w0zbB++o3YdCRAj7DBWUITSZlD4vyaAf2oY4ehfrDIYoXSG1w0eEm1qmSfIuDVYc F0psaFVSft3fjYLbYXJbj06mZXefvJw31eZzuzRKPfe7jymIQF34D/+1v7SCNB2/we+b+ATk/A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DaRvxwAAAN0AAAAPAAAAAAAA AAAAAAAAAKECAABkcnMvZG93bnJldi54bWxQSwUGAAAAAAQABAD5AAAAlQMAAAAA ">
                        <v:stroke endarrow="block" endarrowwidth="narrow"/>
                      </v:shape>
                      <v:shape id="AutoShape 998" o:spid="_x0000_s1166" type="#_x0000_t32" style="position:absolute;left:3318;top:2261;width:124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86GMcAAADdAAAADwAAAGRycy9kb3ducmV2LnhtbESPT2vCQBTE7wW/w/KEXopumoPV6Cq2 VPHQi38QvD2yzySYfRt315h+e7dQ8DjMzG+Y2aIztWjJ+cqygvdhAoI4t7riQsFhvxqMQfiArLG2 TAp+ycNi3nuZYabtnbfU7kIhIoR9hgrKEJpMSp+XZNAPbUMcvbN1BkOUrpDa4T3CTS3TJBlJgxXH hRIb+iopv+xuRsF1P7muPo6mZXebvJ3W1fr759Mo9drvllMQgbrwDP+3N1pBmo5H8PcmPgE5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3zoYxwAAAN0AAAAPAAAAAAAA AAAAAAAAAKECAABkcnMvZG93bnJldi54bWxQSwUGAAAAAAQABAD5AAAAlQMAAAAA ">
                        <v:stroke endarrow="block" endarrowwidth="narrow"/>
                      </v:shape>
                      <v:shape id="AutoShape 999" o:spid="_x0000_s1167" type="#_x0000_t32" style="position:absolute;left:3318;top:2837;width:124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Ofg8cAAADdAAAADwAAAGRycy9kb3ducmV2LnhtbESPT2vCQBTE7wW/w/KEXopumkPV6Cq2 VOmhF/8geHtkn0kw+zburjF+e7dQ8DjMzG+Y2aIztWjJ+cqygvdhAoI4t7riQsF+txqMQfiArLG2 TAru5GEx773MMNP2xhtqt6EQEcI+QwVlCE0mpc9LMuiHtiGO3sk6gyFKV0jt8BbhppZpknxIgxXH hRIb+iopP2+vRsFlN7msRgfTsrtO3o7rav39+2mUeu13yymIQF14hv/bP1pBmo5H8PcmPgE5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k5+DxwAAAN0AAAAPAAAAAAAA AAAAAAAAAKECAABkcnMvZG93bnJldi54bWxQSwUGAAAAAAQABAD5AAAAlQMAAAAA ">
                        <v:stroke endarrow="block" endarrowwidth="narrow"/>
                      </v:shape>
                      <v:shape id="Text Box 1000" o:spid="_x0000_s1168" type="#_x0000_t202" style="position:absolute;left:3318;top:3269;width:52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yJ7h8IA AADdAAAADwAAAGRycy9kb3ducmV2LnhtbERPz2vCMBS+C/sfwhvspsnKJrUzlqEInjasOtjt0Tzb sualNLGt//1yGOz48f1e55NtxUC9bxxreF4oEMSlMw1XGs6n/TwF4QOywdYxabiTh3zzMFtjZtzI RxqKUIkYwj5DDXUIXSalL2uy6BeuI47c1fUWQ4R9JU2PYwy3rUyUWkqLDceGGjva1lT+FDer4fJx /f56UZ/Vzr52o5uUZLuSWj89Tu9vIAJN4V/85z4YDUmSxrnxTXwC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D3InuHwgAAAN0AAAAPAAAAAAAAAAAAAAAAAJgCAABkcnMvZG93 bnJldi54bWxQSwUGAAAAAAQABAD1AAAAhwMAAAAA " filled="f" stroked="f">
                        <v:textbox>
                          <w:txbxContent>
                            <w:p w:rsidR="002600CC" w:rsidRDefault="002600CC" w:rsidP="00606CA9">
                              <w:r>
                                <w:sym w:font="Symbol" w:char="F044"/>
                              </w:r>
                            </w:p>
                          </w:txbxContent>
                        </v:textbox>
                      </v:shape>
                      <v:shape id="Text Box 1001" o:spid="_x0000_s1169" type="#_x0000_t202" style="position:absolute;left:3480;top:821;width:52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7eHMUA AADdAAAADwAAAGRycy9kb3ducmV2LnhtbESPS2vDMBCE74X8B7GB3hoppi2OayWElkBPDc2j0Nti rR/UWhlLid1/HwUCOQ4z8w2Tr0bbijP1vnGsYT5TIIgLZxquNBz2m6cUhA/IBlvHpOGfPKyWk4cc M+MG/qbzLlQiQthnqKEOocuk9EVNFv3MdcTRK11vMUTZV9L0OES4bWWi1Ku02HBcqLGj95qKv93J ajh+lb8/z2pbfdiXbnCjkmwXUuvH6bh+AxFoDPfwrf1pNCRJuoDrm/gE5PICAAD//wMAUEsBAi0A FAAGAAgAAAAhAPD3irv9AAAA4gEAABMAAAAAAAAAAAAAAAAAAAAAAFtDb250ZW50X1R5cGVzXS54 bWxQSwECLQAUAAYACAAAACEAMd1fYdIAAACPAQAACwAAAAAAAAAAAAAAAAAuAQAAX3JlbHMvLnJl bHNQSwECLQAUAAYACAAAACEAMy8FnkEAAAA5AAAAEAAAAAAAAAAAAAAAAAApAgAAZHJzL3NoYXBl eG1sLnhtbFBLAQItABQABgAIAAAAIQCYbt4cxQAAAN0AAAAPAAAAAAAAAAAAAAAAAJgCAABkcnMv ZG93bnJldi54bWxQSwUGAAAAAAQABAD1AAAAigMAAAAA " filled="f" stroked="f">
                        <v:textbox>
                          <w:txbxContent>
                            <w:p w:rsidR="002600CC" w:rsidRPr="007F5E0C" w:rsidRDefault="002600CC" w:rsidP="00606CA9">
                              <w:r>
                                <w:sym w:font="Symbol" w:char="F077"/>
                              </w:r>
                            </w:p>
                          </w:txbxContent>
                        </v:textbox>
                      </v:shape>
                      <v:shape id="Arc 1002" o:spid="_x0000_s1170" style="position:absolute;left:3149;top:977;width:319;height:144;rotation:202227fd;flip:y;visibility:visible;mso-wrap-style:square;v-text-anchor:top" coordsize="43200,4092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suwcMA AADdAAAADwAAAGRycy9kb3ducmV2LnhtbERPW2vCMBR+F/YfwhnsTdN16GrXKGPsIggDLz/g0Jw2 pc1JbTKt/355EHz8+O7FerSdONPgG8cKnmcJCOLS6YZrBcfD1zQD4QOyxs4xKbiSh/XqYVJgrt2F d3Teh1rEEPY5KjAh9LmUvjRk0c9cTxy5yg0WQ4RDLfWAlxhuO5kmyUJabDg2GOzpw1DZ7v+sgu8f 07pPfB39b5ZVlZyftvRyUurpcXx/AxFoDHfxzb3RCtJ0GffHN/EJyNU/AAAA//8DAFBLAQItABQA BgAIAAAAIQDw94q7/QAAAOIBAAATAAAAAAAAAAAAAAAAAAAAAABbQ29udGVudF9UeXBlc10ueG1s UEsBAi0AFAAGAAgAAAAhADHdX2HSAAAAjwEAAAsAAAAAAAAAAAAAAAAALgEAAF9yZWxzLy5yZWxz UEsBAi0AFAAGAAgAAAAhADMvBZ5BAAAAOQAAABAAAAAAAAAAAAAAAAAAKQIAAGRycy9zaGFwZXht bC54bWxQSwECLQAUAAYACAAAACEAQOsuwcMAAADdAAAADwAAAAAAAAAAAAAAAACYAgAAZHJzL2Rv d25yZXYueG1sUEsFBgAAAAAEAAQA9QAAAIgDAAAAAA== " path="m1157,28577nfc391,26330,,23973,,21600,,9670,9670,,21600,,33529,,43200,9670,43200,21600v,8185,-4627,15667,-11950,19324em1157,28577nsc391,26330,,23973,,21600,,9670,9670,,21600,,33529,,43200,9670,43200,21600v,8185,-4627,15667,-11950,19324l21600,21600,1157,28577xe" filled="f" strokeweight=".5pt">
                        <v:stroke endarrow="block" endarrowwidth="narrow" endarrowlength="short"/>
                        <v:path arrowok="t" o:extrusionok="f" o:connecttype="custom" o:connectlocs="9,101;231,144;160,76" o:connectangles="0,0,0"/>
                      </v:shape>
                      <v:shape id="AutoShape 1003" o:spid="_x0000_s1171" type="#_x0000_t32" style="position:absolute;left:3324;top:2261;width:1369;height:4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0sccAAADdAAAADwAAAGRycy9kb3ducmV2LnhtbESPT2vCQBTE7wW/w/IEL6VuzMGa1FW0 VPHQi38o9PbIPpNg9m3cXWP67btCocdhZn7DzJe9aURHzteWFUzGCQjiwuqaSwWn4+ZlBsIHZI2N ZVLwQx6Wi8HTHHNt77yn7hBKESHsc1RQhdDmUvqiIoN+bFvi6J2tMxiidKXUDu8RbhqZJslUGqw5 LlTY0ntFxeVwMwqux+y6ef0yHbtb9vy9rbcfn2uj1GjYr95ABOrDf/ivvdMK0jSbwONNfAJ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77zSxxwAAAN0AAAAPAAAAAAAA AAAAAAAAAKECAABkcnMvZG93bnJldi54bWxQSwUGAAAAAAQABAD5AAAAlQMAAAAA ">
                        <v:stroke endarrow="block" endarrowwidth="narrow"/>
                      </v:shape>
                      <v:shape id="Text Box 1004" o:spid="_x0000_s1172" type="#_x0000_t202" style="position:absolute;left:3840;top:2117;width:52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PasMQA AADdAAAADwAAAGRycy9kb3ducmV2LnhtbESPQWvCQBSE74L/YXkFb2a3QUVTVxGl0JOitoXeHtln Epp9G7Jbk/57VxA8DjPzDbNc97YWV2p95VjDa6JAEOfOVFxo+Dy/j+cgfEA2WDsmDf/kYb0aDpaY Gdfxka6nUIgIYZ+hhjKEJpPS5yVZ9IlriKN3ca3FEGVbSNNiF+G2lqlSM2mx4rhQYkPbkvLf05/V 8LW//HxP1KHY2WnTuV5Jtgup9eil37yBCNSHZ/jR/jAa0nSRwv1NfAJydQMAAP//AwBQSwECLQAU AAYACAAAACEA8PeKu/0AAADiAQAAEwAAAAAAAAAAAAAAAAAAAAAAW0NvbnRlbnRfVHlwZXNdLnht bFBLAQItABQABgAIAAAAIQAx3V9h0gAAAI8BAAALAAAAAAAAAAAAAAAAAC4BAABfcmVscy8ucmVs c1BLAQItABQABgAIAAAAIQAzLwWeQQAAADkAAAAQAAAAAAAAAAAAAAAAACkCAABkcnMvc2hhcGV4 bWwueG1sUEsBAi0AFAAGAAgAAAAhABMT2rDEAAAA3QAAAA8AAAAAAAAAAAAAAAAAmAIAAGRycy9k b3ducmV2LnhtbFBLBQYAAAAABAAEAPUAAACJAwAAAAA= " filled="f" stroked="f">
                        <v:textbox>
                          <w:txbxContent>
                            <w:p w:rsidR="002600CC" w:rsidRPr="009D7221" w:rsidRDefault="002600CC" w:rsidP="00606CA9">
                              <w:r>
                                <w:sym w:font="Symbol" w:char="F061"/>
                              </w:r>
                            </w:p>
                          </w:txbxContent>
                        </v:textbox>
                      </v:shape>
                      <v:shape id="Text Box 1005" o:spid="_x0000_s1173" type="#_x0000_t202" style="position:absolute;left:4362;top:1253;width:52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9/K8UA AADdAAAADwAAAGRycy9kb3ducmV2LnhtbESPQWvCQBSE74L/YXmF3nS3qRZNsxFRCp4qtVXw9sg+ k9Ds25DdmvTfdwuCx2FmvmGy1WAbcaXO1441PE0VCOLCmZpLDV+fb5MFCB+QDTaOScMveVjl41GG qXE9f9D1EEoRIexT1FCF0KZS+qIii37qWuLoXVxnMUTZldJ02Ee4bWSi1Iu0WHNcqLClTUXF9+HH aji+X86nmdqXWztvezcoyXYptX58GNavIAIN4R6+tXdGQ5Isn+H/TXwCMv8DAAD//wMAUEsBAi0A FAAGAAgAAAAhAPD3irv9AAAA4gEAABMAAAAAAAAAAAAAAAAAAAAAAFtDb250ZW50X1R5cGVzXS54 bWxQSwECLQAUAAYACAAAACEAMd1fYdIAAACPAQAACwAAAAAAAAAAAAAAAAAuAQAAX3JlbHMvLnJl bHNQSwECLQAUAAYACAAAACEAMy8FnkEAAAA5AAAAEAAAAAAAAAAAAAAAAAApAgAAZHJzL3NoYXBl eG1sLnhtbFBLAQItABQABgAIAAAAIQB8X38rxQAAAN0AAAAPAAAAAAAAAAAAAAAAAJgCAABkcnMv ZG93bnJldi54bWxQSwUGAAAAAAQABAD1AAAAigMAAAAA " filled="f" stroked="f">
                        <v:textbox>
                          <w:txbxContent>
                            <w:p w:rsidR="002600CC" w:rsidRPr="009D7221" w:rsidRDefault="002600CC" w:rsidP="00606CA9">
                              <w:r w:rsidRPr="00F169BA">
                                <w:rPr>
                                  <w:position w:val="-4"/>
                                </w:rPr>
                                <w:object w:dxaOrig="240" w:dyaOrig="320">
                                  <v:shape id="_x0000_i1789" type="#_x0000_t75" style="width:12.5pt;height:15.65pt" o:ole="">
                                    <v:imagedata r:id="rId527" o:title=""/>
                                  </v:shape>
                                  <o:OLEObject Type="Embed" ProgID="Equation.DSMT4" ShapeID="_x0000_i1789" DrawAspect="Content" ObjectID="_1629614856" r:id="rId533"/>
                                </w:object>
                              </w:r>
                              <w:r>
                                <w:t xml:space="preserve"> </w:t>
                              </w:r>
                            </w:p>
                          </w:txbxContent>
                        </v:textbox>
                      </v:shape>
                      <v:shape id="Text Box 1006" o:spid="_x0000_s1174" type="#_x0000_t202" style="position:absolute;left:4362;top:1829;width:52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7bnX8QA AADdAAAADwAAAGRycy9kb3ducmV2LnhtbESPQWvCQBSE74L/YXmCN901aNHoKmIRPFlqVfD2yD6T YPZtyG5N/PfdQqHHYWa+YVabzlbiSY0vHWuYjBUI4syZknMN56/9aA7CB2SDlWPS8CIPm3W/t8LU uJY/6XkKuYgQ9ilqKEKoUyl9VpBFP3Y1cfTurrEYomxyaRpsI9xWMlHqTVosOS4UWNOuoOxx+rYa Lsf77TpVH/m7ndWt65Rku5BaDwfddgkiUBf+w3/tg9GQJIsp/L6JT0CufwAAAP//AwBQSwECLQAU AAYACAAAACEA8PeKu/0AAADiAQAAEwAAAAAAAAAAAAAAAAAAAAAAW0NvbnRlbnRfVHlwZXNdLnht bFBLAQItABQABgAIAAAAIQAx3V9h0gAAAI8BAAALAAAAAAAAAAAAAAAAAC4BAABfcmVscy8ucmVs c1BLAQItABQABgAIAAAAIQAzLwWeQQAAADkAAAAQAAAAAAAAAAAAAAAAACkCAABkcnMvc2hhcGV4 bWwueG1sUEsBAi0AFAAGAAgAAAAhAPO251/EAAAA3QAAAA8AAAAAAAAAAAAAAAAAmAIAAGRycy9k b3ducmV2LnhtbFBLBQYAAAAABAAEAPUAAACJAwAAAAA= " filled="f" stroked="f">
                        <v:textbox>
                          <w:txbxContent>
                            <w:p w:rsidR="002600CC" w:rsidRPr="009D7221" w:rsidRDefault="002600CC" w:rsidP="00606CA9">
                              <w:r w:rsidRPr="00F169BA">
                                <w:rPr>
                                  <w:position w:val="-4"/>
                                </w:rPr>
                                <w:object w:dxaOrig="240" w:dyaOrig="320">
                                  <v:shape id="_x0000_i1790" type="#_x0000_t75" style="width:12.5pt;height:15.65pt" o:ole="">
                                    <v:imagedata r:id="rId527" o:title=""/>
                                  </v:shape>
                                  <o:OLEObject Type="Embed" ProgID="Equation.DSMT4" ShapeID="_x0000_i1790" DrawAspect="Content" ObjectID="_1629614857" r:id="rId534"/>
                                </w:object>
                              </w:r>
                              <w:r>
                                <w:t xml:space="preserve"> </w:t>
                              </w:r>
                            </w:p>
                          </w:txbxContent>
                        </v:textbox>
                      </v:shape>
                      <v:shape id="Text Box 1007" o:spid="_x0000_s1175" type="#_x0000_t202" style="position:absolute;left:4362;top:2783;width:52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pCxMQA AADdAAAADwAAAGRycy9kb3ducmV2LnhtbESPQWvCQBSE7wX/w/IEb3XXoEWjq4gieKrUquDtkX0m wezbkF1N+u/dQqHHYWa+YRarzlbiSY0vHWsYDRUI4syZknMNp+/d+xSED8gGK8ek4Yc8rJa9twWm xrX8Rc9jyEWEsE9RQxFCnUrps4Is+qGriaN3c43FEGWTS9NgG+G2kolSH9JiyXGhwJo2BWX348Nq OH/erpexOuRbO6lb1ynJdia1HvS79RxEoC78h//ae6MhSWYT+H0Tn4BcvgAAAP//AwBQSwECLQAU AAYACAAAACEA8PeKu/0AAADiAQAAEwAAAAAAAAAAAAAAAAAAAAAAW0NvbnRlbnRfVHlwZXNdLnht bFBLAQItABQABgAIAAAAIQAx3V9h0gAAAI8BAAALAAAAAAAAAAAAAAAAAC4BAABfcmVscy8ucmVs c1BLAQItABQABgAIAAAAIQAzLwWeQQAAADkAAAAQAAAAAAAAAAAAAAAAACkCAABkcnMvc2hhcGV4 bWwueG1sUEsBAi0AFAAGAAgAAAAhAJz6QsTEAAAA3QAAAA8AAAAAAAAAAAAAAAAAmAIAAGRycy9k b3ducmV2LnhtbFBLBQYAAAAABAAEAPUAAACJAwAAAAA= " filled="f" stroked="f">
                        <v:textbox>
                          <w:txbxContent>
                            <w:p w:rsidR="002600CC" w:rsidRPr="009D7221" w:rsidRDefault="002600CC" w:rsidP="00606CA9">
                              <w:r w:rsidRPr="00F169BA">
                                <w:rPr>
                                  <w:position w:val="-4"/>
                                </w:rPr>
                                <w:object w:dxaOrig="240" w:dyaOrig="320">
                                  <v:shape id="_x0000_i1791" type="#_x0000_t75" style="width:12.5pt;height:15.65pt" o:ole="">
                                    <v:imagedata r:id="rId527" o:title=""/>
                                  </v:shape>
                                  <o:OLEObject Type="Embed" ProgID="Equation.DSMT4" ShapeID="_x0000_i1791" DrawAspect="Content" ObjectID="_1629614858" r:id="rId535"/>
                                </w:object>
                              </w:r>
                              <w:r>
                                <w:t xml:space="preserve"> </w:t>
                              </w:r>
                            </w:p>
                          </w:txbxContent>
                        </v:textbox>
                      </v:shape>
                      <v:shape id="Text Box 1008" o:spid="_x0000_s1176" type="#_x0000_t202" style="position:absolute;left:4567;top:2405;width:52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jcs8QA AADdAAAADwAAAGRycy9kb3ducmV2LnhtbESPQWvCQBSE7wX/w/KE3prdhio1uooohZ4UbRW8PbLP JDT7NmRXE/+9Kwg9DjPzDTNb9LYWV2p95VjDe6JAEOfOVFxo+P35evsE4QOywdoxabiRh8V88DLD zLiOd3Tdh0JECPsMNZQhNJmUPi/Jok9cQxy9s2sthijbQpoWuwi3tUyVGkuLFceFEhtalZT/7S9W w2FzPh0/1LZY21HTuV5JthOp9euwX05BBOrDf/jZ/jYa0nQyhseb+ATk/A4AAP//AwBQSwECLQAU AAYACAAAACEA8PeKu/0AAADiAQAAEwAAAAAAAAAAAAAAAAAAAAAAW0NvbnRlbnRfVHlwZXNdLnht bFBLAQItABQABgAIAAAAIQAx3V9h0gAAAI8BAAALAAAAAAAAAAAAAAAAAC4BAABfcmVscy8ucmVs c1BLAQItABQABgAIAAAAIQAzLwWeQQAAADkAAAAQAAAAAAAAAAAAAAAAACkCAABkcnMvc2hhcGV4 bWwueG1sUEsBAi0AFAAGAAgAAAAhAGwo3LPEAAAA3QAAAA8AAAAAAAAAAAAAAAAAmAIAAGRycy9k b3ducmV2LnhtbFBLBQYAAAAABAAEAPUAAACJAwAAAAA= " filled="f" stroked="f">
                        <v:textbox>
                          <w:txbxContent>
                            <w:p w:rsidR="002600CC" w:rsidRPr="009D7221" w:rsidRDefault="002600CC" w:rsidP="00606CA9">
                              <w:r w:rsidRPr="009D7221">
                                <w:rPr>
                                  <w:position w:val="-6"/>
                                </w:rPr>
                                <w:object w:dxaOrig="200" w:dyaOrig="279">
                                  <v:shape id="_x0000_i1792" type="#_x0000_t75" style="width:10.65pt;height:14.4pt" o:ole="">
                                    <v:imagedata r:id="rId531" o:title=""/>
                                  </v:shape>
                                  <o:OLEObject Type="Embed" ProgID="Equation.DSMT4" ShapeID="_x0000_i1792" DrawAspect="Content" ObjectID="_1629614859" r:id="rId536"/>
                                </w:object>
                              </w:r>
                              <w:r>
                                <w:t xml:space="preserve"> </w:t>
                              </w:r>
                            </w:p>
                          </w:txbxContent>
                        </v:textbox>
                      </v:shape>
                      <v:shape id="Arc 1009" o:spid="_x0000_s1177" style="position:absolute;left:3653;top:2263;width:113;height:141;rotation:3022737fd;visibility:visible;mso-wrap-style:square;v-text-anchor:top" coordsize="20282,21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Z1PscA AADdAAAADwAAAGRycy9kb3ducmV2LnhtbESPQWvCQBSE7wX/w/IEb83GgDWmriJCtYdSMHpob4/s axLMvg3ZbUzz67uFgsdhZr5h1tvBNKKnztWWFcyjGARxYXXNpYLL+eUxBeE8ssbGMin4IQfbzeRh jZm2Nz5Rn/tSBAi7DBVU3reZlK6oyKCLbEscvC/bGfRBdqXUHd4C3DQyieMnabDmsFBhS/uKimv+ bQIl/uzfi/4wshvTD72cL45v+1ap2XTYPYPwNPh7+L/9qhUkyWoJf2/CE5CbXwAAAP//AwBQSwEC LQAUAAYACAAAACEA8PeKu/0AAADiAQAAEwAAAAAAAAAAAAAAAAAAAAAAW0NvbnRlbnRfVHlwZXNd LnhtbFBLAQItABQABgAIAAAAIQAx3V9h0gAAAI8BAAALAAAAAAAAAAAAAAAAAC4BAABfcmVscy8u cmVsc1BLAQItABQABgAIAAAAIQAzLwWeQQAAADkAAAAQAAAAAAAAAAAAAAAAACkCAABkcnMvc2hh cGV4bWwueG1sUEsBAi0AFAAGAAgAAAAhAITWdT7HAAAA3QAAAA8AAAAAAAAAAAAAAAAAmAIAAGRy cy9kb3ducmV2LnhtbFBLBQYAAAAABAAEAPUAAACMAwAAAAA= " path="m4137,nfc11558,1448,17681,6671,20281,13770em4137,nsc11558,1448,17681,6671,20281,13770l,21200,4137,xe" filled="f" strokeweight=".5pt">
                        <v:path arrowok="t" o:extrusionok="f" o:connecttype="custom" o:connectlocs="23,0;113,92;0,141" o:connectangles="0,0,0"/>
                      </v:shape>
                    </v:group>
                  </w:pict>
                </mc:Fallback>
              </mc:AlternateConten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Khi quay vòng dây trong khoảng thời gian t &gt; 0 từ thông qua mạch là</w:t>
            </w:r>
          </w:p>
          <w:p w:rsidR="00606CA9" w:rsidRPr="00043D2A" w:rsidRDefault="00606CA9" w:rsidP="00043D2A">
            <w:pPr>
              <w:tabs>
                <w:tab w:val="left" w:pos="520"/>
                <w:tab w:val="left" w:pos="558"/>
                <w:tab w:val="left" w:pos="910"/>
              </w:tabs>
              <w:jc w:val="center"/>
              <w:rPr>
                <w:sz w:val="28"/>
                <w:szCs w:val="28"/>
              </w:rPr>
            </w:pPr>
            <w:r w:rsidRPr="00043D2A">
              <w:rPr>
                <w:position w:val="-6"/>
                <w:sz w:val="28"/>
                <w:szCs w:val="28"/>
              </w:rPr>
              <w:object w:dxaOrig="1579" w:dyaOrig="279">
                <v:shape id="_x0000_i1288" type="#_x0000_t75" style="width:78.9pt;height:14.4pt" o:ole="">
                  <v:imagedata r:id="rId521" o:title=""/>
                </v:shape>
                <o:OLEObject Type="Embed" ProgID="Equation.3" ShapeID="_x0000_i1288" DrawAspect="Content" ObjectID="_1629614355" r:id="rId537"/>
              </w:object>
            </w:r>
          </w:p>
          <w:p w:rsidR="00606CA9" w:rsidRPr="00043D2A" w:rsidRDefault="00606CA9" w:rsidP="00043D2A">
            <w:pPr>
              <w:tabs>
                <w:tab w:val="left" w:pos="520"/>
                <w:tab w:val="left" w:pos="558"/>
                <w:tab w:val="left" w:pos="910"/>
              </w:tabs>
              <w:jc w:val="both"/>
              <w:rPr>
                <w:sz w:val="28"/>
                <w:szCs w:val="28"/>
              </w:rPr>
            </w:pPr>
            <w:r w:rsidRPr="00043D2A">
              <w:rPr>
                <w:sz w:val="28"/>
                <w:szCs w:val="28"/>
              </w:rPr>
              <w:t>- Theo định luật Faraday ta có</w:t>
            </w:r>
          </w:p>
          <w:p w:rsidR="00606CA9" w:rsidRPr="00043D2A" w:rsidRDefault="00606CA9" w:rsidP="00043D2A">
            <w:pPr>
              <w:tabs>
                <w:tab w:val="left" w:pos="520"/>
                <w:tab w:val="left" w:pos="558"/>
                <w:tab w:val="left" w:pos="910"/>
              </w:tabs>
              <w:jc w:val="center"/>
              <w:rPr>
                <w:sz w:val="28"/>
                <w:szCs w:val="28"/>
              </w:rPr>
            </w:pPr>
            <w:r w:rsidRPr="00043D2A">
              <w:rPr>
                <w:position w:val="-24"/>
                <w:sz w:val="28"/>
                <w:szCs w:val="28"/>
              </w:rPr>
              <w:object w:dxaOrig="2240" w:dyaOrig="620">
                <v:shape id="_x0000_i1289" type="#_x0000_t75" style="width:112.05pt;height:30.7pt" o:ole="">
                  <v:imagedata r:id="rId523" o:title=""/>
                </v:shape>
                <o:OLEObject Type="Embed" ProgID="Equation.3" ShapeID="_x0000_i1289" DrawAspect="Content" ObjectID="_1629614356" r:id="rId538"/>
              </w:object>
            </w: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Nếu vòng dây kín và có điện trở R</w:t>
            </w:r>
          </w:p>
          <w:p w:rsidR="00606CA9" w:rsidRPr="00043D2A" w:rsidRDefault="00606CA9" w:rsidP="00043D2A">
            <w:pPr>
              <w:tabs>
                <w:tab w:val="left" w:pos="520"/>
                <w:tab w:val="left" w:pos="558"/>
                <w:tab w:val="left" w:pos="910"/>
              </w:tabs>
              <w:jc w:val="center"/>
              <w:rPr>
                <w:sz w:val="28"/>
                <w:szCs w:val="28"/>
              </w:rPr>
            </w:pPr>
            <w:r w:rsidRPr="00043D2A">
              <w:rPr>
                <w:position w:val="-24"/>
                <w:sz w:val="28"/>
                <w:szCs w:val="28"/>
              </w:rPr>
              <w:object w:dxaOrig="1480" w:dyaOrig="620">
                <v:shape id="_x0000_i1290" type="#_x0000_t75" style="width:74.5pt;height:30.7pt" o:ole="">
                  <v:imagedata r:id="rId525" o:title=""/>
                </v:shape>
                <o:OLEObject Type="Embed" ProgID="Equation.3" ShapeID="_x0000_i1290" DrawAspect="Content" ObjectID="_1629614357" r:id="rId539"/>
              </w:object>
            </w: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Đặt </w:t>
            </w:r>
            <w:r w:rsidRPr="00043D2A">
              <w:rPr>
                <w:position w:val="-24"/>
                <w:sz w:val="28"/>
                <w:szCs w:val="28"/>
              </w:rPr>
              <w:object w:dxaOrig="1040" w:dyaOrig="620">
                <v:shape id="_x0000_i1291" type="#_x0000_t75" style="width:51.95pt;height:30.7pt" o:ole="">
                  <v:imagedata r:id="rId519" o:title=""/>
                </v:shape>
                <o:OLEObject Type="Embed" ProgID="Equation.3" ShapeID="_x0000_i1291" DrawAspect="Content" ObjectID="_1629614358" r:id="rId540"/>
              </w:object>
            </w: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Ta được </w:t>
            </w:r>
            <w:r w:rsidRPr="00043D2A">
              <w:rPr>
                <w:b/>
                <w:position w:val="-12"/>
                <w:sz w:val="28"/>
                <w:szCs w:val="28"/>
              </w:rPr>
              <w:object w:dxaOrig="1180" w:dyaOrig="360">
                <v:shape id="_x0000_i1292" type="#_x0000_t75" style="width:59.5pt;height:18.15pt" o:ole="">
                  <v:imagedata r:id="rId541" o:title=""/>
                </v:shape>
                <o:OLEObject Type="Embed" ProgID="Equation.3" ShapeID="_x0000_i1292" DrawAspect="Content" ObjectID="_1629614359" r:id="rId542"/>
              </w:objec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Đặt giả thuyết để về mạch điện</w:t>
            </w:r>
          </w:p>
          <w:p w:rsidR="00606CA9" w:rsidRPr="00043D2A" w:rsidRDefault="00606CA9" w:rsidP="00043D2A">
            <w:pPr>
              <w:tabs>
                <w:tab w:val="left" w:pos="520"/>
                <w:tab w:val="left" w:pos="558"/>
                <w:tab w:val="left" w:pos="910"/>
              </w:tabs>
              <w:jc w:val="both"/>
              <w:rPr>
                <w:sz w:val="28"/>
                <w:szCs w:val="28"/>
              </w:rPr>
            </w:pPr>
            <w:r w:rsidRPr="00043D2A">
              <w:rPr>
                <w:sz w:val="28"/>
                <w:szCs w:val="28"/>
              </w:rPr>
              <w:t>- Viết công thức tính công suất mạch điện?</w:t>
            </w:r>
          </w:p>
          <w:p w:rsidR="00606CA9" w:rsidRPr="00043D2A" w:rsidRDefault="00606CA9" w:rsidP="00043D2A">
            <w:pPr>
              <w:tabs>
                <w:tab w:val="left" w:pos="520"/>
                <w:tab w:val="left" w:pos="558"/>
                <w:tab w:val="left" w:pos="910"/>
              </w:tabs>
              <w:jc w:val="both"/>
              <w:rPr>
                <w:sz w:val="28"/>
                <w:szCs w:val="28"/>
              </w:rPr>
            </w:pPr>
            <w:r w:rsidRPr="00043D2A">
              <w:rPr>
                <w:sz w:val="28"/>
                <w:szCs w:val="28"/>
              </w:rPr>
              <w:t>- Giải thích cần phải tính trị trung bình của công suất</w:t>
            </w:r>
          </w:p>
          <w:p w:rsidR="00606CA9" w:rsidRPr="00043D2A" w:rsidRDefault="00606CA9" w:rsidP="00043D2A">
            <w:pPr>
              <w:tabs>
                <w:tab w:val="left" w:pos="520"/>
                <w:tab w:val="left" w:pos="558"/>
                <w:tab w:val="left" w:pos="910"/>
              </w:tabs>
              <w:jc w:val="both"/>
              <w:rPr>
                <w:sz w:val="28"/>
                <w:szCs w:val="28"/>
              </w:rPr>
            </w:pPr>
            <w:r w:rsidRPr="00043D2A">
              <w:rPr>
                <w:sz w:val="28"/>
                <w:szCs w:val="28"/>
              </w:rPr>
              <w:t>- Giới thiệu kết quả tính toán được</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Giới thiệu đưa về dạng dòng điện không đổi. So sánh  tìm trị hiệu dụng.</w:t>
            </w:r>
          </w:p>
          <w:p w:rsidR="00606CA9" w:rsidRPr="00043D2A" w:rsidRDefault="00606CA9" w:rsidP="00043D2A">
            <w:pPr>
              <w:tabs>
                <w:tab w:val="left" w:pos="520"/>
                <w:tab w:val="left" w:pos="558"/>
                <w:tab w:val="left" w:pos="910"/>
              </w:tabs>
              <w:jc w:val="both"/>
              <w:rPr>
                <w:sz w:val="28"/>
                <w:szCs w:val="28"/>
              </w:rPr>
            </w:pPr>
            <w:r w:rsidRPr="00043D2A">
              <w:rPr>
                <w:sz w:val="28"/>
                <w:szCs w:val="28"/>
              </w:rPr>
              <w:t>- Yêu cầu hs phát biểu đinh nghĩa cường độ dòng điện.</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Giới thiệu về các đại lượng có giá trị hiệu dụng và công thức tính của nó.  </w:t>
            </w:r>
          </w:p>
        </w:tc>
        <w:tc>
          <w:tcPr>
            <w:tcW w:w="3038" w:type="dxa"/>
            <w:gridSpan w:val="3"/>
            <w:shd w:val="clear" w:color="auto" w:fill="auto"/>
          </w:tcPr>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Theo dõi giả thuyết của GV</w:t>
            </w:r>
          </w:p>
          <w:p w:rsidR="00606CA9" w:rsidRPr="00043D2A" w:rsidRDefault="00606CA9" w:rsidP="00043D2A">
            <w:pPr>
              <w:tabs>
                <w:tab w:val="left" w:pos="520"/>
                <w:tab w:val="left" w:pos="558"/>
                <w:tab w:val="left" w:pos="910"/>
              </w:tabs>
              <w:jc w:val="both"/>
              <w:rPr>
                <w:sz w:val="28"/>
                <w:szCs w:val="28"/>
              </w:rPr>
            </w:pPr>
            <w:r w:rsidRPr="00043D2A">
              <w:rPr>
                <w:sz w:val="28"/>
                <w:szCs w:val="28"/>
              </w:rPr>
              <w:t>- Công suất của mạch</w:t>
            </w:r>
          </w:p>
          <w:p w:rsidR="00606CA9" w:rsidRPr="00043D2A" w:rsidRDefault="00606CA9" w:rsidP="00043D2A">
            <w:pPr>
              <w:tabs>
                <w:tab w:val="left" w:pos="520"/>
                <w:tab w:val="left" w:pos="558"/>
                <w:tab w:val="left" w:pos="910"/>
              </w:tabs>
              <w:jc w:val="both"/>
              <w:rPr>
                <w:sz w:val="28"/>
                <w:szCs w:val="28"/>
              </w:rPr>
            </w:pPr>
            <w:r w:rsidRPr="00043D2A">
              <w:rPr>
                <w:position w:val="-12"/>
                <w:sz w:val="28"/>
                <w:szCs w:val="28"/>
              </w:rPr>
              <w:object w:dxaOrig="2280" w:dyaOrig="400">
                <v:shape id="_x0000_i1293" type="#_x0000_t75" style="width:113.95pt;height:20.05pt" o:ole="">
                  <v:imagedata r:id="rId543" o:title=""/>
                </v:shape>
                <o:OLEObject Type="Embed" ProgID="Equation.3" ShapeID="_x0000_i1293" DrawAspect="Content" ObjectID="_1629614360" r:id="rId544"/>
              </w:object>
            </w:r>
          </w:p>
          <w:p w:rsidR="00606CA9" w:rsidRPr="00043D2A" w:rsidRDefault="00606CA9" w:rsidP="00043D2A">
            <w:pPr>
              <w:tabs>
                <w:tab w:val="left" w:pos="520"/>
                <w:tab w:val="left" w:pos="558"/>
                <w:tab w:val="left" w:pos="910"/>
              </w:tabs>
              <w:jc w:val="both"/>
              <w:rPr>
                <w:sz w:val="28"/>
                <w:szCs w:val="28"/>
              </w:rPr>
            </w:pPr>
            <w:r w:rsidRPr="00043D2A">
              <w:rPr>
                <w:sz w:val="28"/>
                <w:szCs w:val="28"/>
              </w:rPr>
              <w:t>- Tiếp thu</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Ghi nhận</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Tiếp thu</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Định nghĩa (SGK)</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Tiếp thu</w:t>
            </w:r>
          </w:p>
        </w:tc>
        <w:tc>
          <w:tcPr>
            <w:tcW w:w="4316" w:type="dxa"/>
            <w:gridSpan w:val="4"/>
            <w:shd w:val="clear" w:color="auto" w:fill="auto"/>
          </w:tcPr>
          <w:p w:rsidR="00606CA9" w:rsidRPr="00043D2A" w:rsidRDefault="00606CA9" w:rsidP="00043D2A">
            <w:pPr>
              <w:tabs>
                <w:tab w:val="left" w:pos="520"/>
                <w:tab w:val="left" w:pos="558"/>
                <w:tab w:val="left" w:pos="910"/>
              </w:tabs>
              <w:jc w:val="both"/>
              <w:rPr>
                <w:b/>
                <w:sz w:val="28"/>
                <w:szCs w:val="28"/>
              </w:rPr>
            </w:pPr>
            <w:r w:rsidRPr="00043D2A">
              <w:rPr>
                <w:b/>
                <w:sz w:val="28"/>
                <w:szCs w:val="28"/>
              </w:rPr>
              <w:t>III. Giá trị hiệu dụng</w:t>
            </w:r>
          </w:p>
          <w:p w:rsidR="00606CA9" w:rsidRPr="00043D2A" w:rsidRDefault="00606CA9" w:rsidP="00043D2A">
            <w:pPr>
              <w:tabs>
                <w:tab w:val="left" w:pos="520"/>
                <w:tab w:val="left" w:pos="558"/>
                <w:tab w:val="left" w:pos="910"/>
              </w:tabs>
              <w:jc w:val="both"/>
              <w:rPr>
                <w:sz w:val="28"/>
                <w:szCs w:val="28"/>
              </w:rPr>
            </w:pPr>
            <w:r w:rsidRPr="00043D2A">
              <w:rPr>
                <w:b/>
                <w:sz w:val="28"/>
                <w:szCs w:val="28"/>
              </w:rPr>
              <w:t xml:space="preserve">- </w:t>
            </w:r>
            <w:r w:rsidRPr="00043D2A">
              <w:rPr>
                <w:sz w:val="28"/>
                <w:szCs w:val="28"/>
              </w:rPr>
              <w:t>Giả sử cho dòng điện i = I</w:t>
            </w:r>
            <w:r w:rsidRPr="00043D2A">
              <w:rPr>
                <w:sz w:val="28"/>
                <w:szCs w:val="28"/>
                <w:vertAlign w:val="subscript"/>
              </w:rPr>
              <w:t>0</w:t>
            </w:r>
            <w:r w:rsidRPr="00043D2A">
              <w:rPr>
                <w:sz w:val="28"/>
                <w:szCs w:val="28"/>
              </w:rPr>
              <w:t xml:space="preserve">cosωt qua điện trở thì công suất </w:t>
            </w:r>
          </w:p>
          <w:p w:rsidR="00606CA9" w:rsidRPr="00043D2A" w:rsidRDefault="00606CA9" w:rsidP="00043D2A">
            <w:pPr>
              <w:tabs>
                <w:tab w:val="left" w:pos="520"/>
                <w:tab w:val="left" w:pos="558"/>
                <w:tab w:val="left" w:pos="910"/>
              </w:tabs>
              <w:jc w:val="center"/>
              <w:rPr>
                <w:sz w:val="28"/>
                <w:szCs w:val="28"/>
              </w:rPr>
            </w:pPr>
            <w:r w:rsidRPr="00043D2A">
              <w:rPr>
                <w:position w:val="-12"/>
                <w:sz w:val="28"/>
                <w:szCs w:val="28"/>
              </w:rPr>
              <w:object w:dxaOrig="2280" w:dyaOrig="400">
                <v:shape id="_x0000_i1294" type="#_x0000_t75" style="width:113.95pt;height:20.05pt" o:ole="">
                  <v:imagedata r:id="rId543" o:title=""/>
                </v:shape>
                <o:OLEObject Type="Embed" ProgID="Equation.3" ShapeID="_x0000_i1294" DrawAspect="Content" ObjectID="_1629614361" r:id="rId545"/>
              </w:object>
            </w:r>
          </w:p>
          <w:p w:rsidR="00606CA9" w:rsidRPr="00043D2A" w:rsidRDefault="00606CA9" w:rsidP="00043D2A">
            <w:pPr>
              <w:tabs>
                <w:tab w:val="left" w:pos="520"/>
                <w:tab w:val="left" w:pos="558"/>
                <w:tab w:val="left" w:pos="910"/>
              </w:tabs>
              <w:jc w:val="both"/>
              <w:rPr>
                <w:sz w:val="28"/>
                <w:szCs w:val="28"/>
              </w:rPr>
            </w:pPr>
            <w:r w:rsidRPr="00043D2A">
              <w:rPr>
                <w:sz w:val="28"/>
                <w:szCs w:val="28"/>
              </w:rPr>
              <w:t>- Do p cũng biến thiên theo t nên ta tính công suất trung bình trong 1 chu kì rồi nhân với thờie gian</w:t>
            </w:r>
          </w:p>
          <w:p w:rsidR="00606CA9" w:rsidRPr="00043D2A" w:rsidRDefault="00606CA9" w:rsidP="00043D2A">
            <w:pPr>
              <w:tabs>
                <w:tab w:val="left" w:pos="520"/>
                <w:tab w:val="left" w:pos="558"/>
                <w:tab w:val="left" w:pos="910"/>
              </w:tabs>
              <w:jc w:val="both"/>
              <w:rPr>
                <w:sz w:val="28"/>
                <w:szCs w:val="28"/>
              </w:rPr>
            </w:pPr>
            <w:r w:rsidRPr="00043D2A">
              <w:rPr>
                <w:sz w:val="28"/>
                <w:szCs w:val="28"/>
              </w:rPr>
              <w:t>- Công suất trung bình trong 1 chu kì</w:t>
            </w:r>
          </w:p>
          <w:p w:rsidR="00606CA9" w:rsidRPr="00043D2A" w:rsidRDefault="00606CA9" w:rsidP="00043D2A">
            <w:pPr>
              <w:tabs>
                <w:tab w:val="left" w:pos="520"/>
                <w:tab w:val="left" w:pos="558"/>
                <w:tab w:val="left" w:pos="910"/>
              </w:tabs>
              <w:jc w:val="center"/>
              <w:rPr>
                <w:sz w:val="28"/>
                <w:szCs w:val="28"/>
              </w:rPr>
            </w:pPr>
            <w:r w:rsidRPr="00043D2A">
              <w:rPr>
                <w:position w:val="-12"/>
                <w:sz w:val="28"/>
                <w:szCs w:val="28"/>
              </w:rPr>
              <w:object w:dxaOrig="1579" w:dyaOrig="420">
                <v:shape id="_x0000_i1295" type="#_x0000_t75" style="width:78.9pt;height:21.3pt" o:ole="">
                  <v:imagedata r:id="rId546" o:title=""/>
                </v:shape>
                <o:OLEObject Type="Embed" ProgID="Equation.3" ShapeID="_x0000_i1295" DrawAspect="Content" ObjectID="_1629614362" r:id="rId547"/>
              </w:object>
            </w:r>
          </w:p>
          <w:p w:rsidR="00606CA9" w:rsidRPr="00043D2A" w:rsidRDefault="00606CA9" w:rsidP="00043D2A">
            <w:pPr>
              <w:tabs>
                <w:tab w:val="left" w:pos="520"/>
                <w:tab w:val="left" w:pos="558"/>
                <w:tab w:val="left" w:pos="910"/>
              </w:tabs>
              <w:jc w:val="both"/>
              <w:rPr>
                <w:sz w:val="28"/>
                <w:szCs w:val="28"/>
              </w:rPr>
            </w:pPr>
            <w:r w:rsidRPr="00043D2A">
              <w:rPr>
                <w:sz w:val="28"/>
                <w:szCs w:val="28"/>
              </w:rPr>
              <w:t>- Kết quả tính được</w:t>
            </w:r>
          </w:p>
          <w:p w:rsidR="00606CA9" w:rsidRPr="00043D2A" w:rsidRDefault="00606CA9" w:rsidP="00043D2A">
            <w:pPr>
              <w:tabs>
                <w:tab w:val="left" w:pos="520"/>
                <w:tab w:val="left" w:pos="558"/>
                <w:tab w:val="left" w:pos="910"/>
              </w:tabs>
              <w:jc w:val="center"/>
              <w:rPr>
                <w:sz w:val="28"/>
                <w:szCs w:val="28"/>
              </w:rPr>
            </w:pPr>
            <w:r w:rsidRPr="00043D2A">
              <w:rPr>
                <w:position w:val="-24"/>
                <w:sz w:val="28"/>
                <w:szCs w:val="28"/>
              </w:rPr>
              <w:object w:dxaOrig="1420" w:dyaOrig="620">
                <v:shape id="_x0000_i1296" type="#_x0000_t75" style="width:71.35pt;height:30.7pt" o:ole="">
                  <v:imagedata r:id="rId548" o:title=""/>
                </v:shape>
                <o:OLEObject Type="Embed" ProgID="Equation.3" ShapeID="_x0000_i1296" DrawAspect="Content" ObjectID="_1629614363" r:id="rId549"/>
              </w:object>
            </w:r>
          </w:p>
          <w:p w:rsidR="00606CA9" w:rsidRPr="00043D2A" w:rsidRDefault="00606CA9" w:rsidP="00043D2A">
            <w:pPr>
              <w:tabs>
                <w:tab w:val="left" w:pos="520"/>
                <w:tab w:val="left" w:pos="558"/>
                <w:tab w:val="left" w:pos="910"/>
              </w:tabs>
              <w:jc w:val="both"/>
              <w:rPr>
                <w:sz w:val="28"/>
                <w:szCs w:val="28"/>
              </w:rPr>
            </w:pPr>
            <w:r w:rsidRPr="00043D2A">
              <w:rPr>
                <w:sz w:val="28"/>
                <w:szCs w:val="28"/>
              </w:rPr>
              <w:t>- Ta có thể đưa về dang dòng điện không đổi</w:t>
            </w:r>
          </w:p>
          <w:p w:rsidR="00606CA9" w:rsidRPr="00043D2A" w:rsidRDefault="00606CA9" w:rsidP="00043D2A">
            <w:pPr>
              <w:tabs>
                <w:tab w:val="left" w:pos="520"/>
                <w:tab w:val="left" w:pos="558"/>
                <w:tab w:val="left" w:pos="910"/>
              </w:tabs>
              <w:jc w:val="center"/>
              <w:rPr>
                <w:sz w:val="28"/>
                <w:szCs w:val="28"/>
              </w:rPr>
            </w:pPr>
            <w:r w:rsidRPr="00043D2A">
              <w:rPr>
                <w:position w:val="-4"/>
                <w:sz w:val="28"/>
                <w:szCs w:val="28"/>
              </w:rPr>
              <w:object w:dxaOrig="840" w:dyaOrig="300">
                <v:shape id="_x0000_i1297" type="#_x0000_t75" style="width:41.95pt;height:15.05pt" o:ole="">
                  <v:imagedata r:id="rId550" o:title=""/>
                </v:shape>
                <o:OLEObject Type="Embed" ProgID="Equation.3" ShapeID="_x0000_i1297" DrawAspect="Content" ObjectID="_1629614364" r:id="rId551"/>
              </w:object>
            </w: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Vậy </w:t>
            </w:r>
            <w:r w:rsidRPr="00043D2A">
              <w:rPr>
                <w:position w:val="-28"/>
                <w:sz w:val="28"/>
                <w:szCs w:val="28"/>
              </w:rPr>
              <w:object w:dxaOrig="780" w:dyaOrig="660">
                <v:shape id="_x0000_i1298" type="#_x0000_t75" style="width:38.8pt;height:33.2pt" o:ole="">
                  <v:imagedata r:id="rId552" o:title=""/>
                </v:shape>
                <o:OLEObject Type="Embed" ProgID="Equation.3" ShapeID="_x0000_i1298" DrawAspect="Content" ObjectID="_1629614365" r:id="rId553"/>
              </w:object>
            </w:r>
            <w:r w:rsidRPr="00043D2A">
              <w:rPr>
                <w:sz w:val="28"/>
                <w:szCs w:val="28"/>
              </w:rPr>
              <w:t xml:space="preserve"> gọi là dòng điện hiệu dụng</w:t>
            </w:r>
          </w:p>
          <w:p w:rsidR="00606CA9" w:rsidRPr="00043D2A" w:rsidRDefault="00606CA9" w:rsidP="00043D2A">
            <w:pPr>
              <w:tabs>
                <w:tab w:val="left" w:pos="520"/>
                <w:tab w:val="left" w:pos="558"/>
                <w:tab w:val="left" w:pos="910"/>
              </w:tabs>
              <w:jc w:val="both"/>
              <w:rPr>
                <w:sz w:val="28"/>
                <w:szCs w:val="28"/>
              </w:rPr>
            </w:pPr>
            <w:r w:rsidRPr="00043D2A">
              <w:rPr>
                <w:sz w:val="28"/>
                <w:szCs w:val="28"/>
              </w:rPr>
              <w:t>- Định nghĩa c</w:t>
            </w:r>
            <w:r w:rsidRPr="00043D2A">
              <w:rPr>
                <w:sz w:val="28"/>
                <w:szCs w:val="28"/>
                <w:lang w:val="vi-VN"/>
              </w:rPr>
              <w:t>ường đ</w:t>
            </w:r>
            <w:r w:rsidRPr="00043D2A">
              <w:rPr>
                <w:sz w:val="28"/>
                <w:szCs w:val="28"/>
              </w:rPr>
              <w:t>ộ dòng điện hiệu dụng: (SGK)</w:t>
            </w:r>
          </w:p>
          <w:p w:rsidR="00606CA9" w:rsidRPr="00043D2A" w:rsidRDefault="00606CA9" w:rsidP="00043D2A">
            <w:pPr>
              <w:tabs>
                <w:tab w:val="left" w:pos="520"/>
                <w:tab w:val="left" w:pos="558"/>
                <w:tab w:val="left" w:pos="910"/>
              </w:tabs>
              <w:jc w:val="both"/>
              <w:rPr>
                <w:sz w:val="28"/>
                <w:szCs w:val="28"/>
              </w:rPr>
            </w:pPr>
            <w:r w:rsidRPr="00043D2A">
              <w:rPr>
                <w:sz w:val="28"/>
                <w:szCs w:val="28"/>
              </w:rPr>
              <w:t>* Ngoài cường độ dòng điện có trị hiệu dụng thì các đại lương khác của điện xoay chiều điều có trị hiệu dụng</w:t>
            </w:r>
          </w:p>
          <w:p w:rsidR="00606CA9" w:rsidRPr="00043D2A" w:rsidRDefault="00606CA9" w:rsidP="00043D2A">
            <w:pPr>
              <w:tabs>
                <w:tab w:val="left" w:pos="520"/>
                <w:tab w:val="left" w:pos="558"/>
                <w:tab w:val="left" w:pos="910"/>
              </w:tabs>
              <w:jc w:val="both"/>
              <w:rPr>
                <w:sz w:val="28"/>
                <w:szCs w:val="28"/>
              </w:rPr>
            </w:pPr>
          </w:p>
          <w:p w:rsidR="00606CA9" w:rsidRPr="00043D2A" w:rsidRDefault="00F5559C" w:rsidP="00043D2A">
            <w:pPr>
              <w:tabs>
                <w:tab w:val="left" w:pos="520"/>
                <w:tab w:val="left" w:pos="558"/>
                <w:tab w:val="left" w:pos="910"/>
              </w:tabs>
              <w:jc w:val="both"/>
              <w:rPr>
                <w:sz w:val="28"/>
                <w:szCs w:val="28"/>
              </w:rPr>
            </w:pPr>
            <w:r>
              <w:rPr>
                <w:b/>
                <w:noProof/>
                <w:sz w:val="28"/>
                <w:szCs w:val="28"/>
              </w:rPr>
              <mc:AlternateContent>
                <mc:Choice Requires="wpg">
                  <w:drawing>
                    <wp:anchor distT="0" distB="0" distL="114300" distR="114300" simplePos="0" relativeHeight="251623424" behindDoc="0" locked="0" layoutInCell="1" allowOverlap="1">
                      <wp:simplePos x="0" y="0"/>
                      <wp:positionH relativeFrom="column">
                        <wp:posOffset>449580</wp:posOffset>
                      </wp:positionH>
                      <wp:positionV relativeFrom="paragraph">
                        <wp:posOffset>15875</wp:posOffset>
                      </wp:positionV>
                      <wp:extent cx="1786255" cy="485775"/>
                      <wp:effectExtent l="1905" t="0" r="2540" b="12700"/>
                      <wp:wrapNone/>
                      <wp:docPr id="2271" name="Group 10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255" cy="485775"/>
                                <a:chOff x="2335" y="4709"/>
                                <a:chExt cx="2813" cy="765"/>
                              </a:xfrm>
                            </wpg:grpSpPr>
                            <wps:wsp>
                              <wps:cNvPr id="2272" name="Rectangle 1011"/>
                              <wps:cNvSpPr>
                                <a:spLocks noChangeArrowheads="1"/>
                              </wps:cNvSpPr>
                              <wps:spPr bwMode="auto">
                                <a:xfrm>
                                  <a:off x="2410" y="4754"/>
                                  <a:ext cx="2630" cy="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3" name="Text Box 1012"/>
                              <wps:cNvSpPr txBox="1">
                                <a:spLocks noChangeArrowheads="1"/>
                              </wps:cNvSpPr>
                              <wps:spPr bwMode="auto">
                                <a:xfrm>
                                  <a:off x="2335" y="4743"/>
                                  <a:ext cx="12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209AB" w:rsidRDefault="002600CC" w:rsidP="00606CA9">
                                    <w:pPr>
                                      <w:jc w:val="center"/>
                                      <w:rPr>
                                        <w:sz w:val="22"/>
                                      </w:rPr>
                                    </w:pPr>
                                    <w:r w:rsidRPr="007209AB">
                                      <w:rPr>
                                        <w:sz w:val="22"/>
                                      </w:rPr>
                                      <w:t>Giá trị hiệu dụng</w:t>
                                    </w:r>
                                  </w:p>
                                </w:txbxContent>
                              </wps:txbx>
                              <wps:bodyPr rot="0" vert="horz" wrap="square" lIns="91440" tIns="45720" rIns="91440" bIns="45720" anchor="t" anchorCtr="0" upright="1">
                                <a:noAutofit/>
                              </wps:bodyPr>
                            </wps:wsp>
                            <wps:wsp>
                              <wps:cNvPr id="2274" name="Text Box 1013"/>
                              <wps:cNvSpPr txBox="1">
                                <a:spLocks noChangeArrowheads="1"/>
                              </wps:cNvSpPr>
                              <wps:spPr bwMode="auto">
                                <a:xfrm>
                                  <a:off x="3468" y="4709"/>
                                  <a:ext cx="16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209AB" w:rsidRDefault="002600CC" w:rsidP="00606CA9">
                                    <w:pPr>
                                      <w:jc w:val="center"/>
                                      <w:rPr>
                                        <w:sz w:val="22"/>
                                        <w:szCs w:val="22"/>
                                      </w:rPr>
                                    </w:pPr>
                                    <w:r w:rsidRPr="007209AB">
                                      <w:rPr>
                                        <w:sz w:val="22"/>
                                        <w:szCs w:val="22"/>
                                      </w:rPr>
                                      <w:t>Giá trị cực đại</w:t>
                                    </w:r>
                                  </w:p>
                                </w:txbxContent>
                              </wps:txbx>
                              <wps:bodyPr rot="0" vert="horz" wrap="square" lIns="91440" tIns="45720" rIns="91440" bIns="45720" anchor="t" anchorCtr="0" upright="1">
                                <a:noAutofit/>
                              </wps:bodyPr>
                            </wps:wsp>
                            <wps:wsp>
                              <wps:cNvPr id="2275" name="AutoShape 1014"/>
                              <wps:cNvCnPr>
                                <a:cxnSpLocks noChangeShapeType="1"/>
                              </wps:cNvCnPr>
                              <wps:spPr bwMode="auto">
                                <a:xfrm>
                                  <a:off x="3643" y="5064"/>
                                  <a:ext cx="13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6" name="Text Box 1015"/>
                              <wps:cNvSpPr txBox="1">
                                <a:spLocks noChangeArrowheads="1"/>
                              </wps:cNvSpPr>
                              <wps:spPr bwMode="auto">
                                <a:xfrm>
                                  <a:off x="3971" y="504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209AB" w:rsidRDefault="002600CC" w:rsidP="00606CA9">
                                    <w:r w:rsidRPr="0035255E">
                                      <w:rPr>
                                        <w:position w:val="-6"/>
                                      </w:rPr>
                                      <w:object w:dxaOrig="320" w:dyaOrig="320">
                                        <v:shape id="_x0000_i1793" type="#_x0000_t75" style="width:15.65pt;height:15.65pt" o:ole="">
                                          <v:imagedata r:id="rId554" o:title=""/>
                                        </v:shape>
                                        <o:OLEObject Type="Embed" ProgID="Equation.DSMT4" ShapeID="_x0000_i1793" DrawAspect="Content" ObjectID="_1629614860" r:id="rId555"/>
                                      </w:object>
                                    </w:r>
                                    <w:r>
                                      <w:t xml:space="preserve"> </w:t>
                                    </w:r>
                                  </w:p>
                                </w:txbxContent>
                              </wps:txbx>
                              <wps:bodyPr rot="0" vert="horz" wrap="square" lIns="91440" tIns="45720" rIns="91440" bIns="45720" anchor="t" anchorCtr="0" upright="1">
                                <a:noAutofit/>
                              </wps:bodyPr>
                            </wps:wsp>
                            <wps:wsp>
                              <wps:cNvPr id="2277" name="Text Box 1016"/>
                              <wps:cNvSpPr txBox="1">
                                <a:spLocks noChangeArrowheads="1"/>
                              </wps:cNvSpPr>
                              <wps:spPr bwMode="auto">
                                <a:xfrm>
                                  <a:off x="3262" y="4865"/>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209AB" w:rsidRDefault="002600CC" w:rsidP="00606CA9">
                                    <w:r>
                                      <w:rPr>
                                        <w:position w:val="-6"/>
                                      </w:rPr>
                                      <w:t>=</w:t>
                                    </w:r>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10" o:spid="_x0000_s1178" style="position:absolute;left:0;text-align:left;margin-left:35.4pt;margin-top:1.25pt;width:140.65pt;height:38.25pt;z-index:251623424" coordorigin="2335,4709" coordsize="2813,7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KyDDkwQAAPAZAAAOAAAAZHJzL2Uyb0RvYy54bWzsWdlu4zYUfS/QfyD07lgLtRlRBomXoEDa DjrpB9CSbAmVSJVUYmeK/nvvJSV5mQDOTDAGBrUfbMlcdNdzz6WuP2zrijznUpWCJ5ZzZVsk56nI Sr5OrD8fF6PIIqplPGOV4HliveTK+nDz80/Xm2aSu6IQVZZLAptwNdk0iVW0bTMZj1Va5DVTV6LJ OQyuhKxZC7dyPc4k28DudTV2bTsYb4TMGinSXCn4d2YGrRu9/2qVp+3vq5XKW1IlFsjW6m+pv5f4 Pb65ZpO1ZE1Rpp0Y7BukqFnJ4aHDVjPWMvIkyy+2qstUCiVW7VUq6rFYrco01zqANo59pM29FE+N 1mU92aybwUxg2iM7ffO26W/PHyUps8Ry3dCxCGc1eEk/mDggERpo06wnMO9eNp+aj9JoCZcPIv1L wfD4eBzv12YyWW5+FRnsyJ5aoQ20XckatwDVyVb74WXwQ75tSQp/OmEUuL5vkRTGaOSHoW8clRbg TVzmeh4M42hox/3YvFvuRo5n1oaBXjhmE/NYLWonGuoFMad2ZlXvM+ungjW59pZCc+3M6vZm/QPC kfF1laNpHWNaPbe3qzJGJVxMC5iY30opNkXOMhBNzwcF9hbgjQKXnLSyS8GTxlw+Nebqbe0GHgyh oUNXe3swFps0UrX3uagJXiSWBPG1D9nzg2rR87sp6FIuFmVV6YyqONkkVuy7vl6gRFVmOIjTlFwv p5UkzwxzUn9QJNjsYFpdtoAMVVknVjRMYhO0xpxn+iktKytzDYsrjpuDWiBbd2Uy8J/YjufRPKIj 6gbzEbVns9HtYkpHwcIJ/Zk3m05nzr8op0MnRZllOUdRezRw6NvCosMlk8cDHhyodKD5Qn++1Hx8 KIY2DGjV/2rtdBig500QL0X2AlEghYE3gGO4KIT8bJENQFtiqb+fmMwtUv3CIZJih1LEQn1DffQ7 kfsjy/0RxlPYKrFai5jLaWvw86mR5bqAJznax1zcQo6vSh0YGJlGKpC7y7PzJRxkv8GxR4zyO7HF fHOP8o20Wxjppf9umbcDKuodZp4D9et7ZB4G/5CK/4fE0Fnf57rjUvvOjUeLIApHdEH9URza0ch2 4rs4sGlMZ4vDXH8oef7+XD833A1QheL32ND/voYR7Xa5NXU+6hPhAhuHdZq+Bhs6afeq7nlgw6MB EOcDftMXbCeIOtignsY0SPGeVL2nYF9g4wIbyDJ6UmnK9Q42NM3e1fUL2+i7JmhEDNtA/qObAKQb mmZ3uDHlpm1Kt7xrmwaGr+c/vjTQIh0QfLOk98VJgu8FwC4QL3w7OCL4jof8Dgn+CXqvWsmQ0E0F 58D0hTS87ixkHxrdjtP/YPx+j2gNJdk0OgDLb6Lt2Pqgn6ETPR9DDvqY3WfIulfuQhY70jOVuhjP HXToUl3PDJ3DcwDdmegzgEul2+uZv7pzvBBkPF04kY1DpYPzEMhJzIMLQT4kyOFrqBH01oIzrzOi hhvAsRoS5Mic8V1Q48RJ2wU13nCKONTwr26rveE890dBDWAd+rWCPjXoXoHge4v9e81Ndi9qbv4D AAD//wMAUEsDBBQABgAIAAAAIQCOtCxI3gAAAAcBAAAPAAAAZHJzL2Rvd25yZXYueG1sTM5NT8Mw DAbgOxL/ITISN5a0U/koTadpAk4TEhsS4pY1Xlutcaoma7t/jznB0X6t10+xml0nRhxC60lDslAg kCpvW6o1fO5f7x5BhGjIms4TarhggFV5fVWY3PqJPnDcxVpwCYXcaGhi7HMpQ9WgM2HheyTOjn5w JvI41NIOZuJy18lUqXvpTEv8oTE9bhqsTruz0/A2mWm9TF7G7em4uXzvs/evbYJa397M62cQEef4 dwy/fKZDyaaDP5MNotPwoFgeNaQZCI6XWZqAOPD+SYEsC/nfX/4AAAD//wMAUEsBAi0AFAAGAAgA AAAhALaDOJL+AAAA4QEAABMAAAAAAAAAAAAAAAAAAAAAAFtDb250ZW50X1R5cGVzXS54bWxQSwEC LQAUAAYACAAAACEAOP0h/9YAAACUAQAACwAAAAAAAAAAAAAAAAAvAQAAX3JlbHMvLnJlbHNQSwEC LQAUAAYACAAAACEARysgw5MEAADwGQAADgAAAAAAAAAAAAAAAAAuAgAAZHJzL2Uyb0RvYy54bWxQ SwECLQAUAAYACAAAACEAjrQsSN4AAAAHAQAADwAAAAAAAAAAAAAAAADtBgAAZHJzL2Rvd25yZXYu eG1sUEsFBgAAAAAEAAQA8wAAAPgHAAAAAA== ">
                      <v:rect id="Rectangle 1011" o:spid="_x0000_s1179" style="position:absolute;left:2410;top:4754;width:263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sqA8UA AADdAAAADwAAAGRycy9kb3ducmV2LnhtbESPQWsCMRSE7wX/Q3iCt5p1wVZWo6ylgiehtqDeHptn srh5WTbR3f77plDocZiZb5jVZnCNeFAXas8KZtMMBHHldc1Gwdfn7nkBIkRkjY1nUvBNATbr0dMK C+17/qDHMRqRIBwKVGBjbAspQ2XJYZj6ljh5V985jEl2RuoO+wR3jcyz7EU6rDktWGzpzVJ1O96d gvf2cijnJsjyFO355rf9zh6MUpPxUC5BRBrif/ivvdcK8vw1h9836QnI9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PmyoDxQAAAN0AAAAPAAAAAAAAAAAAAAAAAJgCAABkcnMv ZG93bnJldi54bWxQSwUGAAAAAAQABAD1AAAAigMAAAAA " filled="f"/>
                      <v:shape id="Text Box 1012" o:spid="_x0000_s1180" type="#_x0000_t202" style="position:absolute;left:2335;top:4743;width:12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OZ0cUA AADdAAAADwAAAGRycy9kb3ducmV2LnhtbESPQWvCQBSE74L/YXlCb3XXtNoaXUUshZ4sja3g7ZF9 JsHs25DdmvTfu0LB4zAz3zDLdW9rcaHWV441TMYKBHHuTMWFhu/9++MrCB+QDdaOScMfeVivhoMl psZ1/EWXLBQiQtinqKEMoUml9HlJFv3YNcTRO7nWYoiyLaRpsYtwW8tEqZm0WHFcKLGhbUn5Ofu1 Gn52p+PhWX0Wb3badK5Xku1cav0w6jcLEIH6cA//tz+MhiR5eYLbm/gE5OoKAAD//wMAUEsBAi0A FAAGAAgAAAAhAPD3irv9AAAA4gEAABMAAAAAAAAAAAAAAAAAAAAAAFtDb250ZW50X1R5cGVzXS54 bWxQSwECLQAUAAYACAAAACEAMd1fYdIAAACPAQAACwAAAAAAAAAAAAAAAAAuAQAAX3JlbHMvLnJl bHNQSwECLQAUAAYACAAAACEAMy8FnkEAAAA5AAAAEAAAAAAAAAAAAAAAAAApAgAAZHJzL3NoYXBl eG1sLnhtbFBLAQItABQABgAIAAAAIQDMU5nRxQAAAN0AAAAPAAAAAAAAAAAAAAAAAJgCAABkcnMv ZG93bnJldi54bWxQSwUGAAAAAAQABAD1AAAAigMAAAAA " filled="f" stroked="f">
                        <v:textbox>
                          <w:txbxContent>
                            <w:p w:rsidR="002600CC" w:rsidRPr="007209AB" w:rsidRDefault="002600CC" w:rsidP="00606CA9">
                              <w:pPr>
                                <w:jc w:val="center"/>
                                <w:rPr>
                                  <w:sz w:val="22"/>
                                </w:rPr>
                              </w:pPr>
                              <w:r w:rsidRPr="007209AB">
                                <w:rPr>
                                  <w:sz w:val="22"/>
                                </w:rPr>
                                <w:t>Giá trị hiệu dụng</w:t>
                              </w:r>
                            </w:p>
                          </w:txbxContent>
                        </v:textbox>
                      </v:shape>
                      <v:shape id="Text Box 1013" o:spid="_x0000_s1181" type="#_x0000_t202" style="position:absolute;left:3468;top:4709;width:168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oBpcUA AADdAAAADwAAAGRycy9kb3ducmV2LnhtbESPW2sCMRSE3wX/QziCbzXpYrVdN0qpCH2qaC/g22Fz 9kI3J8smuuu/N4WCj8PMfMNkm8E24kKdrx1reJwpEMS5MzWXGr4+dw/PIHxANtg4Jg1X8rBZj0cZ psb1fKDLMZQiQtinqKEKoU2l9HlFFv3MtcTRK1xnMUTZldJ02Ee4bWSi1EJarDkuVNjSW0X57/Fs NXx/FKefudqXW/vU9m5Qku2L1Ho6GV5XIAIN4R7+b78bDUmynMPfm/gE5PoGAAD//wMAUEsBAi0A FAAGAAgAAAAhAPD3irv9AAAA4gEAABMAAAAAAAAAAAAAAAAAAAAAAFtDb250ZW50X1R5cGVzXS54 bWxQSwECLQAUAAYACAAAACEAMd1fYdIAAACPAQAACwAAAAAAAAAAAAAAAAAuAQAAX3JlbHMvLnJl bHNQSwECLQAUAAYACAAAACEAMy8FnkEAAAA5AAAAEAAAAAAAAAAAAAAAAAApAgAAZHJzL3NoYXBl eG1sLnhtbFBLAQItABQABgAIAAAAIQBDugGlxQAAAN0AAAAPAAAAAAAAAAAAAAAAAJgCAABkcnMv ZG93bnJldi54bWxQSwUGAAAAAAQABAD1AAAAigMAAAAA " filled="f" stroked="f">
                        <v:textbox>
                          <w:txbxContent>
                            <w:p w:rsidR="002600CC" w:rsidRPr="007209AB" w:rsidRDefault="002600CC" w:rsidP="00606CA9">
                              <w:pPr>
                                <w:jc w:val="center"/>
                                <w:rPr>
                                  <w:sz w:val="22"/>
                                  <w:szCs w:val="22"/>
                                </w:rPr>
                              </w:pPr>
                              <w:r w:rsidRPr="007209AB">
                                <w:rPr>
                                  <w:sz w:val="22"/>
                                  <w:szCs w:val="22"/>
                                </w:rPr>
                                <w:t>Giá trị cực đại</w:t>
                              </w:r>
                            </w:p>
                          </w:txbxContent>
                        </v:textbox>
                      </v:shape>
                      <v:shape id="AutoShape 1014" o:spid="_x0000_s1182" type="#_x0000_t32" style="position:absolute;left:3643;top:5064;width:13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498cYAAADdAAAADwAAAGRycy9kb3ducmV2LnhtbESPQWsCMRSE70L/Q3gFL6JZF6yyNcq2 IGjBg7a9v25eN6Gbl+0m6vrvTaHgcZiZb5jluneNOFMXrGcF00kGgrjy2nKt4ON9M16ACBFZY+OZ FFwpwHr1MFhiof2FD3Q+xlokCIcCFZgY20LKUBlyGCa+JU7et+8cxiS7WuoOLwnuGpln2ZN0aDkt GGzp1VD1czw5Bfvd9KX8Mnb3dvi1+9mmbE716FOp4WNfPoOI1Md7+L+91QryfD6DvzfpCcjV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3+PfHGAAAA3QAAAA8AAAAAAAAA AAAAAAAAoQIAAGRycy9kb3ducmV2LnhtbFBLBQYAAAAABAAEAPkAAACUAwAAAAA= "/>
                      <v:shape id="Text Box 1015" o:spid="_x0000_s1183" type="#_x0000_t202" style="position:absolute;left:3971;top:5042;width:72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Q6ScUA AADdAAAADwAAAGRycy9kb3ducmV2LnhtbESPT2vCQBTE7wW/w/KE3uquQa1GVxGl0JOl/gNvj+wz CWbfhuzWxG/vFgo9DjPzG2ax6mwl7tT40rGG4UCBIM6cKTnXcDx8vE1B+IBssHJMGh7kYbXsvSww Na7lb7rvQy4ihH2KGooQ6lRKnxVk0Q9cTRy9q2sshiibXJoG2wi3lUyUmkiLJceFAmvaFJTd9j9W w2l3vZxH6ivf2nHduk5JtjOp9Wu/W89BBOrCf/iv/Wk0JMn7BH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JDpJxQAAAN0AAAAPAAAAAAAAAAAAAAAAAJgCAABkcnMv ZG93bnJldi54bWxQSwUGAAAAAAQABAD1AAAAigMAAAAA " filled="f" stroked="f">
                        <v:textbox>
                          <w:txbxContent>
                            <w:p w:rsidR="002600CC" w:rsidRPr="007209AB" w:rsidRDefault="002600CC" w:rsidP="00606CA9">
                              <w:r w:rsidRPr="0035255E">
                                <w:rPr>
                                  <w:position w:val="-6"/>
                                </w:rPr>
                                <w:object w:dxaOrig="320" w:dyaOrig="320">
                                  <v:shape id="_x0000_i1793" type="#_x0000_t75" style="width:15.65pt;height:15.65pt" o:ole="">
                                    <v:imagedata r:id="rId554" o:title=""/>
                                  </v:shape>
                                  <o:OLEObject Type="Embed" ProgID="Equation.DSMT4" ShapeID="_x0000_i1793" DrawAspect="Content" ObjectID="_1629614860" r:id="rId556"/>
                                </w:object>
                              </w:r>
                              <w:r>
                                <w:t xml:space="preserve"> </w:t>
                              </w:r>
                            </w:p>
                          </w:txbxContent>
                        </v:textbox>
                      </v:shape>
                      <v:shape id="Text Box 1016" o:spid="_x0000_s1184" type="#_x0000_t202" style="position:absolute;left:3262;top:4865;width:72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if0sUA AADdAAAADwAAAGRycy9kb3ducmV2LnhtbESPT2vCQBTE7wW/w/KE3uquQatGVxGl0JOl/gNvj+wz CWbfhuzWxG/vFgo9DjPzG2ax6mwl7tT40rGG4UCBIM6cKTnXcDx8vE1B+IBssHJMGh7kYbXsvSww Na7lb7rvQy4ihH2KGooQ6lRKnxVk0Q9cTRy9q2sshiibXJoG2wi3lUyUepcWS44LBda0KSi77X+s htPuejmP1Fe+teO6dZ2SbGdS69d+t56DCNSF//Bf+9NoSJLJBH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CzaJ/SxQAAAN0AAAAPAAAAAAAAAAAAAAAAAJgCAABkcnMv ZG93bnJldi54bWxQSwUGAAAAAAQABAD1AAAAigMAAAAA " filled="f" stroked="f">
                        <v:textbox>
                          <w:txbxContent>
                            <w:p w:rsidR="002600CC" w:rsidRPr="007209AB" w:rsidRDefault="002600CC" w:rsidP="00606CA9">
                              <w:r>
                                <w:rPr>
                                  <w:position w:val="-6"/>
                                </w:rPr>
                                <w:t>=</w:t>
                              </w:r>
                              <w:r>
                                <w:t xml:space="preserve"> </w:t>
                              </w:r>
                            </w:p>
                          </w:txbxContent>
                        </v:textbox>
                      </v:shape>
                    </v:group>
                  </w:pict>
                </mc:Fallback>
              </mc:AlternateConten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rPr>
                <w:sz w:val="28"/>
                <w:szCs w:val="28"/>
              </w:rPr>
            </w:pPr>
          </w:p>
        </w:tc>
      </w:tr>
      <w:tr w:rsidR="00296217" w:rsidRPr="00ED31E0" w:rsidTr="00216C40">
        <w:trPr>
          <w:gridAfter w:val="1"/>
          <w:wAfter w:w="62" w:type="dxa"/>
        </w:trPr>
        <w:tc>
          <w:tcPr>
            <w:tcW w:w="10314" w:type="dxa"/>
            <w:gridSpan w:val="7"/>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216C40">
        <w:trPr>
          <w:gridAfter w:val="1"/>
          <w:wAfter w:w="62" w:type="dxa"/>
        </w:trPr>
        <w:tc>
          <w:tcPr>
            <w:tcW w:w="10314" w:type="dxa"/>
            <w:gridSpan w:val="7"/>
            <w:shd w:val="clear" w:color="auto" w:fill="auto"/>
            <w:vAlign w:val="center"/>
          </w:tcPr>
          <w:p w:rsidR="00FC7338" w:rsidRPr="00ED31E0" w:rsidRDefault="00216C40" w:rsidP="00ED31E0">
            <w:pPr>
              <w:jc w:val="both"/>
              <w:rPr>
                <w:sz w:val="28"/>
                <w:szCs w:val="28"/>
              </w:rPr>
            </w:pPr>
            <w:r w:rsidRPr="00ED31E0">
              <w:rPr>
                <w:b/>
                <w:bCs/>
                <w:sz w:val="28"/>
                <w:szCs w:val="28"/>
              </w:rPr>
              <w:t>Câu 1:</w:t>
            </w:r>
            <w:r w:rsidRPr="00ED31E0">
              <w:rPr>
                <w:sz w:val="28"/>
                <w:szCs w:val="28"/>
              </w:rPr>
              <w:t> </w:t>
            </w:r>
            <w:r w:rsidR="00FC7338" w:rsidRPr="00ED31E0">
              <w:rPr>
                <w:sz w:val="28"/>
                <w:szCs w:val="28"/>
              </w:rPr>
              <w:t xml:space="preserve">Chọn câu </w:t>
            </w:r>
            <w:r w:rsidR="00FC7338" w:rsidRPr="00ED31E0">
              <w:rPr>
                <w:b/>
                <w:i/>
                <w:sz w:val="28"/>
                <w:szCs w:val="28"/>
              </w:rPr>
              <w:t>đúng</w:t>
            </w:r>
            <w:r w:rsidR="00FC7338" w:rsidRPr="00ED31E0">
              <w:rPr>
                <w:sz w:val="28"/>
                <w:szCs w:val="28"/>
              </w:rPr>
              <w:t xml:space="preserve">. Nguyên tắc tạo ra dòng điện xoay chiều: </w:t>
            </w:r>
          </w:p>
          <w:p w:rsidR="00FC7338" w:rsidRPr="00ED31E0" w:rsidRDefault="00FC7338" w:rsidP="00ED31E0">
            <w:pPr>
              <w:ind w:firstLine="360"/>
              <w:jc w:val="both"/>
              <w:rPr>
                <w:sz w:val="28"/>
                <w:szCs w:val="28"/>
              </w:rPr>
            </w:pPr>
            <w:r w:rsidRPr="00ED31E0">
              <w:rPr>
                <w:sz w:val="28"/>
                <w:szCs w:val="28"/>
              </w:rPr>
              <w:t>A. Dựa vào hiện tượng tự cảm.</w:t>
            </w:r>
            <w:r w:rsidRPr="00ED31E0">
              <w:rPr>
                <w:sz w:val="28"/>
                <w:szCs w:val="28"/>
              </w:rPr>
              <w:tab/>
            </w:r>
            <w:r w:rsidRPr="00ED31E0">
              <w:rPr>
                <w:sz w:val="28"/>
                <w:szCs w:val="28"/>
              </w:rPr>
              <w:tab/>
            </w:r>
            <w:r w:rsidRPr="00ED31E0">
              <w:rPr>
                <w:sz w:val="28"/>
                <w:szCs w:val="28"/>
              </w:rPr>
              <w:tab/>
              <w:t>B. Dựa vào hiện tượng cảm ứng điện từ.</w:t>
            </w:r>
          </w:p>
          <w:p w:rsidR="00FC7338" w:rsidRPr="00ED31E0" w:rsidRDefault="00FC7338" w:rsidP="00ED31E0">
            <w:pPr>
              <w:ind w:firstLine="360"/>
              <w:jc w:val="both"/>
              <w:rPr>
                <w:sz w:val="28"/>
                <w:szCs w:val="28"/>
              </w:rPr>
            </w:pPr>
            <w:r w:rsidRPr="00ED31E0">
              <w:rPr>
                <w:sz w:val="28"/>
                <w:szCs w:val="28"/>
              </w:rPr>
              <w:t>C. Dựa vào hiện tượng quang điện.</w:t>
            </w:r>
            <w:r w:rsidRPr="00ED31E0">
              <w:rPr>
                <w:sz w:val="28"/>
                <w:szCs w:val="28"/>
              </w:rPr>
              <w:tab/>
            </w:r>
            <w:r w:rsidRPr="00ED31E0">
              <w:rPr>
                <w:sz w:val="28"/>
                <w:szCs w:val="28"/>
              </w:rPr>
              <w:tab/>
              <w:t>D. Dựa vào hiện tượng giao thoa.</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Một bạn cắm hai que đo của một vôn kế xoay chiều vào ổ cắm điện trong phòng thí nghiệm, thấy vôn kế chỉ 220 V. Ý nghĩa của con số đó là</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Điện áp hiệu dụng của mạng điện trong phòng thí nghiệm.</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B. biên độ của điện áp của mạng điện trong phòng thí nghiệm.</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C. điện áp tức thời của mạng điện tại thời điểm đó.</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D. nhiệt lượng tỏa ra trên vôn kế.</w:t>
            </w:r>
          </w:p>
          <w:p w:rsidR="00FC7338" w:rsidRPr="00ED31E0" w:rsidRDefault="00216C40" w:rsidP="00ED31E0">
            <w:pPr>
              <w:jc w:val="both"/>
              <w:rPr>
                <w:sz w:val="28"/>
                <w:szCs w:val="28"/>
              </w:rPr>
            </w:pPr>
            <w:r w:rsidRPr="00ED31E0">
              <w:rPr>
                <w:b/>
                <w:bCs/>
                <w:sz w:val="28"/>
                <w:szCs w:val="28"/>
              </w:rPr>
              <w:t>Câu 3:</w:t>
            </w:r>
            <w:r w:rsidRPr="00ED31E0">
              <w:rPr>
                <w:sz w:val="28"/>
                <w:szCs w:val="28"/>
              </w:rPr>
              <w:t> </w:t>
            </w:r>
            <w:r w:rsidR="00FC7338" w:rsidRPr="00ED31E0">
              <w:rPr>
                <w:sz w:val="28"/>
                <w:szCs w:val="28"/>
              </w:rPr>
              <w:t xml:space="preserve">Chọn câu </w:t>
            </w:r>
            <w:r w:rsidR="00FC7338" w:rsidRPr="00ED31E0">
              <w:rPr>
                <w:b/>
                <w:i/>
                <w:sz w:val="28"/>
                <w:szCs w:val="28"/>
              </w:rPr>
              <w:t>đúng</w:t>
            </w:r>
            <w:r w:rsidR="00FC7338" w:rsidRPr="00ED31E0">
              <w:rPr>
                <w:sz w:val="28"/>
                <w:szCs w:val="28"/>
              </w:rPr>
              <w:t xml:space="preserve">. Nguyên tắc tạo ra dòng điện xoay chiều: </w:t>
            </w:r>
          </w:p>
          <w:p w:rsidR="00FC7338" w:rsidRPr="00ED31E0" w:rsidRDefault="00FC7338" w:rsidP="00ED31E0">
            <w:pPr>
              <w:ind w:firstLine="360"/>
              <w:jc w:val="both"/>
              <w:rPr>
                <w:sz w:val="28"/>
                <w:szCs w:val="28"/>
              </w:rPr>
            </w:pPr>
            <w:r w:rsidRPr="00ED31E0">
              <w:rPr>
                <w:sz w:val="28"/>
                <w:szCs w:val="28"/>
              </w:rPr>
              <w:t>A. Dựa vào hiện tượng tự cảm.</w:t>
            </w:r>
            <w:r w:rsidRPr="00ED31E0">
              <w:rPr>
                <w:sz w:val="28"/>
                <w:szCs w:val="28"/>
              </w:rPr>
              <w:tab/>
            </w:r>
            <w:r w:rsidRPr="00ED31E0">
              <w:rPr>
                <w:sz w:val="28"/>
                <w:szCs w:val="28"/>
              </w:rPr>
              <w:tab/>
            </w:r>
            <w:r w:rsidRPr="00ED31E0">
              <w:rPr>
                <w:sz w:val="28"/>
                <w:szCs w:val="28"/>
              </w:rPr>
              <w:tab/>
              <w:t>B. Dựa vào hiện tượng cảm ứng điện từ.</w:t>
            </w:r>
          </w:p>
          <w:p w:rsidR="00FC7338" w:rsidRPr="00ED31E0" w:rsidRDefault="00FC7338" w:rsidP="00ED31E0">
            <w:pPr>
              <w:ind w:firstLine="360"/>
              <w:jc w:val="both"/>
              <w:rPr>
                <w:sz w:val="28"/>
                <w:szCs w:val="28"/>
              </w:rPr>
            </w:pPr>
            <w:r w:rsidRPr="00ED31E0">
              <w:rPr>
                <w:sz w:val="28"/>
                <w:szCs w:val="28"/>
              </w:rPr>
              <w:t>C. Dựa vào hiện tượng quang điện.</w:t>
            </w:r>
            <w:r w:rsidRPr="00ED31E0">
              <w:rPr>
                <w:sz w:val="28"/>
                <w:szCs w:val="28"/>
              </w:rPr>
              <w:tab/>
            </w:r>
            <w:r w:rsidRPr="00ED31E0">
              <w:rPr>
                <w:sz w:val="28"/>
                <w:szCs w:val="28"/>
              </w:rPr>
              <w:tab/>
              <w:t>D. Dựa vào hiện tượng giao thoa.</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Kết luận đúng khi so sánh chu kì biến đổi T</w:t>
            </w:r>
            <w:r w:rsidRPr="00ED31E0">
              <w:rPr>
                <w:sz w:val="28"/>
                <w:szCs w:val="28"/>
                <w:vertAlign w:val="subscript"/>
              </w:rPr>
              <w:t>1</w:t>
            </w:r>
            <w:r w:rsidRPr="00ED31E0">
              <w:rPr>
                <w:sz w:val="28"/>
                <w:szCs w:val="28"/>
              </w:rPr>
              <w:t> của công suất tỏa nhiệt tức thời của dòng điện xoay chiều với chu kì biển đổi T</w:t>
            </w:r>
            <w:r w:rsidRPr="00ED31E0">
              <w:rPr>
                <w:sz w:val="28"/>
                <w:szCs w:val="28"/>
                <w:vertAlign w:val="subscript"/>
              </w:rPr>
              <w:t>2</w:t>
            </w:r>
            <w:r w:rsidRPr="00ED31E0">
              <w:rPr>
                <w:sz w:val="28"/>
                <w:szCs w:val="28"/>
              </w:rPr>
              <w:t> của dòng điện đó là</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T</w:t>
            </w:r>
            <w:r w:rsidRPr="00ED31E0">
              <w:rPr>
                <w:sz w:val="28"/>
                <w:szCs w:val="28"/>
                <w:vertAlign w:val="subscript"/>
              </w:rPr>
              <w:t>2</w:t>
            </w:r>
            <w:r w:rsidRPr="00ED31E0">
              <w:rPr>
                <w:sz w:val="28"/>
                <w:szCs w:val="28"/>
              </w:rPr>
              <w:t>=2T</w:t>
            </w:r>
            <w:r w:rsidRPr="00ED31E0">
              <w:rPr>
                <w:sz w:val="28"/>
                <w:szCs w:val="28"/>
                <w:vertAlign w:val="subscript"/>
              </w:rPr>
              <w:t>1</w:t>
            </w:r>
            <w:r w:rsidRPr="00ED31E0">
              <w:rPr>
                <w:sz w:val="28"/>
                <w:szCs w:val="28"/>
              </w:rPr>
              <w:t xml:space="preserve">        B. T</w:t>
            </w:r>
            <w:r w:rsidRPr="00ED31E0">
              <w:rPr>
                <w:sz w:val="28"/>
                <w:szCs w:val="28"/>
                <w:vertAlign w:val="subscript"/>
              </w:rPr>
              <w:t>2</w:t>
            </w:r>
            <w:r w:rsidRPr="00ED31E0">
              <w:rPr>
                <w:sz w:val="28"/>
                <w:szCs w:val="28"/>
              </w:rPr>
              <w:t> &gt; T</w:t>
            </w:r>
            <w:r w:rsidRPr="00ED31E0">
              <w:rPr>
                <w:sz w:val="28"/>
                <w:szCs w:val="28"/>
                <w:vertAlign w:val="subscript"/>
              </w:rPr>
              <w:t>1</w:t>
            </w:r>
            <w:r w:rsidRPr="00ED31E0">
              <w:rPr>
                <w:sz w:val="28"/>
                <w:szCs w:val="28"/>
              </w:rPr>
              <w:t xml:space="preserve">        C. T</w:t>
            </w:r>
            <w:r w:rsidRPr="00ED31E0">
              <w:rPr>
                <w:sz w:val="28"/>
                <w:szCs w:val="28"/>
                <w:vertAlign w:val="subscript"/>
              </w:rPr>
              <w:t>2</w:t>
            </w:r>
            <w:r w:rsidRPr="00ED31E0">
              <w:rPr>
                <w:sz w:val="28"/>
                <w:szCs w:val="28"/>
              </w:rPr>
              <w:t> &lt; T</w:t>
            </w:r>
            <w:r w:rsidRPr="00ED31E0">
              <w:rPr>
                <w:sz w:val="28"/>
                <w:szCs w:val="28"/>
                <w:vertAlign w:val="subscript"/>
              </w:rPr>
              <w:t>1</w:t>
            </w:r>
            <w:r w:rsidRPr="00ED31E0">
              <w:rPr>
                <w:sz w:val="28"/>
                <w:szCs w:val="28"/>
              </w:rPr>
              <w:t xml:space="preserve">        D. T</w:t>
            </w:r>
            <w:r w:rsidRPr="00ED31E0">
              <w:rPr>
                <w:sz w:val="28"/>
                <w:szCs w:val="28"/>
                <w:vertAlign w:val="subscript"/>
              </w:rPr>
              <w:t>2</w:t>
            </w:r>
            <w:r w:rsidRPr="00ED31E0">
              <w:rPr>
                <w:sz w:val="28"/>
                <w:szCs w:val="28"/>
              </w:rPr>
              <w:t> = T</w:t>
            </w:r>
            <w:r w:rsidRPr="00ED31E0">
              <w:rPr>
                <w:sz w:val="28"/>
                <w:szCs w:val="28"/>
                <w:vertAlign w:val="subscript"/>
              </w:rPr>
              <w:t>1</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Điện áp hai đầu một đoạn mạch có biểu thức u = 60cos120πt (V). Trong 1 s, số lần điện áp u có độ lớn bằng 30 V là</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30 lần        B. 120 lần        C. 240 lần        D. 60 lần</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w:t>
            </w:r>
          </w:p>
          <w:p w:rsidR="00FC7338" w:rsidRPr="00ED31E0" w:rsidRDefault="00FC7338" w:rsidP="00ED31E0">
            <w:pPr>
              <w:jc w:val="both"/>
              <w:rPr>
                <w:sz w:val="28"/>
                <w:szCs w:val="28"/>
                <w:lang w:val="pt-BR"/>
              </w:rPr>
            </w:pPr>
            <w:r w:rsidRPr="00ED31E0">
              <w:rPr>
                <w:sz w:val="28"/>
                <w:szCs w:val="28"/>
                <w:lang w:val="pt-BR"/>
              </w:rPr>
              <w:t xml:space="preserve">Phát biểu nào sau đây là </w:t>
            </w:r>
            <w:r w:rsidRPr="00ED31E0">
              <w:rPr>
                <w:b/>
                <w:i/>
                <w:sz w:val="28"/>
                <w:szCs w:val="28"/>
                <w:lang w:val="pt-BR"/>
              </w:rPr>
              <w:t>sai</w:t>
            </w:r>
            <w:r w:rsidRPr="00ED31E0">
              <w:rPr>
                <w:sz w:val="28"/>
                <w:szCs w:val="28"/>
                <w:lang w:val="pt-BR"/>
              </w:rPr>
              <w:t xml:space="preserve"> khi nói về dòng điện xoay chiều? </w:t>
            </w:r>
          </w:p>
          <w:p w:rsidR="00FC7338" w:rsidRPr="00ED31E0" w:rsidRDefault="00FC7338" w:rsidP="00ED31E0">
            <w:pPr>
              <w:ind w:firstLine="360"/>
              <w:jc w:val="both"/>
              <w:rPr>
                <w:spacing w:val="-12"/>
                <w:sz w:val="28"/>
                <w:szCs w:val="28"/>
                <w:lang w:val="pt-BR"/>
              </w:rPr>
            </w:pPr>
            <w:r w:rsidRPr="00ED31E0">
              <w:rPr>
                <w:spacing w:val="-12"/>
                <w:sz w:val="28"/>
                <w:szCs w:val="28"/>
                <w:lang w:val="pt-BR"/>
              </w:rPr>
              <w:t>A. Dòng điện xoay chiều là dòng điện có trị số biến thiên theo thời gian, theo quy luật dạng sin hoặc cosin.</w:t>
            </w:r>
          </w:p>
          <w:p w:rsidR="00FC7338" w:rsidRPr="00ED31E0" w:rsidRDefault="00FC7338" w:rsidP="00ED31E0">
            <w:pPr>
              <w:ind w:firstLine="360"/>
              <w:jc w:val="both"/>
              <w:rPr>
                <w:sz w:val="28"/>
                <w:szCs w:val="28"/>
                <w:lang w:val="pt-BR"/>
              </w:rPr>
            </w:pPr>
            <w:r w:rsidRPr="00ED31E0">
              <w:rPr>
                <w:sz w:val="28"/>
                <w:szCs w:val="28"/>
                <w:lang w:val="pt-BR"/>
              </w:rPr>
              <w:t>B. Dòng điện xoay chiều có chiều luôn thay đổi.</w:t>
            </w:r>
          </w:p>
          <w:p w:rsidR="00FC7338" w:rsidRPr="00ED31E0" w:rsidRDefault="00FC7338" w:rsidP="00ED31E0">
            <w:pPr>
              <w:ind w:firstLine="360"/>
              <w:jc w:val="both"/>
              <w:rPr>
                <w:sz w:val="28"/>
                <w:szCs w:val="28"/>
                <w:lang w:val="pt-BR"/>
              </w:rPr>
            </w:pPr>
            <w:r w:rsidRPr="00ED31E0">
              <w:rPr>
                <w:sz w:val="28"/>
                <w:szCs w:val="28"/>
                <w:lang w:val="pt-BR"/>
              </w:rPr>
              <w:t xml:space="preserve">C. Dòng điện xoay chiều thực chất là một dao động điện cưỡng bức. </w:t>
            </w:r>
          </w:p>
          <w:p w:rsidR="00216C40" w:rsidRPr="00ED31E0" w:rsidRDefault="00FC7338" w:rsidP="00ED31E0">
            <w:pPr>
              <w:rPr>
                <w:sz w:val="28"/>
                <w:szCs w:val="28"/>
              </w:rPr>
            </w:pPr>
            <w:r w:rsidRPr="00ED31E0">
              <w:rPr>
                <w:sz w:val="28"/>
                <w:szCs w:val="28"/>
                <w:lang w:val="pt-BR"/>
              </w:rPr>
              <w:t>D. Cường độ dòng điện được đo bằng ampe kế khung quay</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Một đèn ống được mắc vào mạch điện xoay chiều có điện áp hiệu dụng là U. Biết đèn sáng khi điện áp giữa hai cực của đèn không nhỏ hơn (U√2)/2. Tỉ số giữa thời gian đèn tắt và thời gian đèn sáng trong một chu kì dòng điện là</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1       B. 1/2        C. 1/3       D. 2</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w:t>
            </w:r>
          </w:p>
          <w:p w:rsidR="00FC7338" w:rsidRPr="00ED31E0" w:rsidRDefault="00FC7338" w:rsidP="00ED31E0">
            <w:pPr>
              <w:jc w:val="both"/>
              <w:rPr>
                <w:sz w:val="28"/>
                <w:szCs w:val="28"/>
                <w:lang w:val="pt-BR"/>
              </w:rPr>
            </w:pPr>
            <w:r w:rsidRPr="00ED31E0">
              <w:rPr>
                <w:sz w:val="28"/>
                <w:szCs w:val="28"/>
                <w:lang w:val="pt-BR"/>
              </w:rPr>
              <w:t xml:space="preserve">Phát biểu nào sau đây là </w:t>
            </w:r>
            <w:r w:rsidRPr="00ED31E0">
              <w:rPr>
                <w:b/>
                <w:i/>
                <w:sz w:val="28"/>
                <w:szCs w:val="28"/>
                <w:lang w:val="pt-BR"/>
              </w:rPr>
              <w:t>đúng</w:t>
            </w:r>
            <w:r w:rsidRPr="00ED31E0">
              <w:rPr>
                <w:sz w:val="28"/>
                <w:szCs w:val="28"/>
                <w:lang w:val="pt-BR"/>
              </w:rPr>
              <w:t xml:space="preserve"> khi nói về cường độ hiệu dụng và hiệu điện thế hiệu dụng? </w:t>
            </w:r>
          </w:p>
          <w:p w:rsidR="00FC7338" w:rsidRPr="00ED31E0" w:rsidRDefault="00FC7338" w:rsidP="00ED31E0">
            <w:pPr>
              <w:ind w:firstLine="360"/>
              <w:jc w:val="both"/>
              <w:rPr>
                <w:sz w:val="28"/>
                <w:szCs w:val="28"/>
                <w:lang w:val="pt-BR"/>
              </w:rPr>
            </w:pPr>
            <w:r w:rsidRPr="00ED31E0">
              <w:rPr>
                <w:sz w:val="28"/>
                <w:szCs w:val="28"/>
                <w:lang w:val="pt-BR"/>
              </w:rPr>
              <w:t>A. Dùng ampe kế có khung quay để đo cường độ hiệu dụng của dòng điện xoay chiều.</w:t>
            </w:r>
          </w:p>
          <w:p w:rsidR="00FC7338" w:rsidRPr="00ED31E0" w:rsidRDefault="00FC7338" w:rsidP="00ED31E0">
            <w:pPr>
              <w:ind w:firstLine="360"/>
              <w:jc w:val="both"/>
              <w:rPr>
                <w:sz w:val="28"/>
                <w:szCs w:val="28"/>
                <w:lang w:val="pt-BR"/>
              </w:rPr>
            </w:pPr>
            <w:r w:rsidRPr="00ED31E0">
              <w:rPr>
                <w:sz w:val="28"/>
                <w:szCs w:val="28"/>
                <w:lang w:val="pt-BR"/>
              </w:rPr>
              <w:t xml:space="preserve">B. Dùng vôn kế có khung quay để đo hiệu điện thế hiệu dụng. </w:t>
            </w:r>
          </w:p>
          <w:p w:rsidR="00FC7338" w:rsidRPr="00ED31E0" w:rsidRDefault="00FC7338" w:rsidP="00ED31E0">
            <w:pPr>
              <w:ind w:firstLine="360"/>
              <w:jc w:val="both"/>
              <w:rPr>
                <w:sz w:val="28"/>
                <w:szCs w:val="28"/>
                <w:lang w:val="pt-BR"/>
              </w:rPr>
            </w:pPr>
            <w:r w:rsidRPr="00ED31E0">
              <w:rPr>
                <w:sz w:val="28"/>
                <w:szCs w:val="28"/>
                <w:lang w:val="pt-BR"/>
              </w:rPr>
              <w:t>C. Nguyên tắc cấu tạo của các máy đo cho dòng xoay chiều là dựa trên những tác dụng mà độ lớn tỷ lệ với bình phương cường độ dòng điện.</w:t>
            </w:r>
          </w:p>
          <w:p w:rsidR="00216C40" w:rsidRPr="00ED31E0" w:rsidRDefault="00FC7338" w:rsidP="00ED31E0">
            <w:pPr>
              <w:ind w:firstLine="360"/>
              <w:jc w:val="both"/>
              <w:rPr>
                <w:sz w:val="28"/>
                <w:szCs w:val="28"/>
                <w:lang w:val="pt-BR"/>
              </w:rPr>
            </w:pPr>
            <w:r w:rsidRPr="00ED31E0">
              <w:rPr>
                <w:sz w:val="28"/>
                <w:szCs w:val="28"/>
                <w:lang w:val="pt-BR"/>
              </w:rPr>
              <w:t xml:space="preserve">D. Hiệu điện thế hiệu dụng  tính bởi công thức: U = </w:t>
            </w:r>
            <w:r w:rsidRPr="00ED31E0">
              <w:rPr>
                <w:position w:val="-12"/>
                <w:sz w:val="28"/>
                <w:szCs w:val="28"/>
              </w:rPr>
              <w:object w:dxaOrig="600" w:dyaOrig="400">
                <v:shape id="_x0000_i1299" type="#_x0000_t75" style="width:30.05pt;height:20.05pt" o:ole="">
                  <v:imagedata r:id="rId557" o:title=""/>
                </v:shape>
                <o:OLEObject Type="Embed" ProgID="Equation.DSMT4" ShapeID="_x0000_i1299" DrawAspect="Content" ObjectID="_1629614366" r:id="rId558"/>
              </w:objec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9:</w:t>
            </w:r>
            <w:r w:rsidRPr="00ED31E0">
              <w:rPr>
                <w:sz w:val="28"/>
                <w:szCs w:val="28"/>
              </w:rPr>
              <w:t> Một khung dây quay đều quanh trục đối xức nằm trong mặt phẳng khung, trong một từ trường đều có cảm ứng từ vuông góc với trục quay, tốc độ quay của khung dây là 600 vòng/phút. Từ thông cực đại gửi qua khung là 2/π (Wb). Suất điện động hiệu dụng trong khung là</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20 V       B. 20√2 V       C. 10 V       D. 10√2 V</w:t>
            </w:r>
          </w:p>
          <w:p w:rsidR="00296217" w:rsidRPr="00ED31E0" w:rsidRDefault="00296217" w:rsidP="00ED31E0">
            <w:pPr>
              <w:pStyle w:val="NormalWeb"/>
              <w:spacing w:before="0" w:beforeAutospacing="0" w:after="0" w:afterAutospacing="0"/>
              <w:ind w:left="48" w:right="48"/>
              <w:jc w:val="both"/>
              <w:rPr>
                <w:sz w:val="28"/>
                <w:szCs w:val="28"/>
              </w:rPr>
            </w:pPr>
          </w:p>
        </w:tc>
      </w:tr>
      <w:tr w:rsidR="00296217" w:rsidRPr="00ED31E0" w:rsidTr="00216C40">
        <w:trPr>
          <w:gridAfter w:val="1"/>
          <w:wAfter w:w="62" w:type="dxa"/>
        </w:trPr>
        <w:tc>
          <w:tcPr>
            <w:tcW w:w="10314" w:type="dxa"/>
            <w:gridSpan w:val="7"/>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216C40">
        <w:trPr>
          <w:gridAfter w:val="1"/>
          <w:wAfter w:w="62" w:type="dxa"/>
        </w:trPr>
        <w:tc>
          <w:tcPr>
            <w:tcW w:w="3395" w:type="dxa"/>
            <w:gridSpan w:val="2"/>
            <w:shd w:val="clear" w:color="auto" w:fill="auto"/>
          </w:tcPr>
          <w:p w:rsidR="003D168E" w:rsidRPr="00ED31E0" w:rsidRDefault="003D168E" w:rsidP="00ED31E0">
            <w:pPr>
              <w:pStyle w:val="NormalWeb"/>
              <w:spacing w:before="0" w:beforeAutospacing="0" w:after="0" w:afterAutospacing="0"/>
              <w:ind w:left="48" w:right="48"/>
              <w:jc w:val="both"/>
              <w:rPr>
                <w:sz w:val="28"/>
                <w:szCs w:val="28"/>
              </w:rPr>
            </w:pPr>
            <w:r w:rsidRPr="00ED31E0">
              <w:rPr>
                <w:b/>
                <w:bCs/>
                <w:sz w:val="28"/>
                <w:szCs w:val="28"/>
              </w:rPr>
              <w:t>Bài 12.10 trang 35 Sách bài tập Vật Lí 12:</w:t>
            </w:r>
            <w:r w:rsidRPr="00ED31E0">
              <w:rPr>
                <w:sz w:val="28"/>
                <w:szCs w:val="28"/>
              </w:rPr>
              <w:t> Cho mạng điện gồm hai đèn mắc song song, đèn thứ nhất có ghi 220 V - 100 W ; đèn thứ hai có ghi 220 V - 150 W.Các đèn đều sáng bình thường, hãy tính :</w:t>
            </w:r>
          </w:p>
          <w:p w:rsidR="003D168E" w:rsidRPr="00ED31E0" w:rsidRDefault="003D168E" w:rsidP="00ED31E0">
            <w:pPr>
              <w:pStyle w:val="NormalWeb"/>
              <w:spacing w:before="0" w:beforeAutospacing="0" w:after="0" w:afterAutospacing="0"/>
              <w:ind w:left="48" w:right="48"/>
              <w:jc w:val="both"/>
              <w:rPr>
                <w:sz w:val="28"/>
                <w:szCs w:val="28"/>
              </w:rPr>
            </w:pPr>
            <w:r w:rsidRPr="00ED31E0">
              <w:rPr>
                <w:sz w:val="28"/>
                <w:szCs w:val="28"/>
              </w:rPr>
              <w:t>a) Công suất cực đại của các đèn.</w:t>
            </w:r>
          </w:p>
          <w:p w:rsidR="003D168E" w:rsidRPr="00ED31E0" w:rsidRDefault="003D168E" w:rsidP="00ED31E0">
            <w:pPr>
              <w:pStyle w:val="NormalWeb"/>
              <w:spacing w:before="0" w:beforeAutospacing="0" w:after="0" w:afterAutospacing="0"/>
              <w:ind w:left="48" w:right="48"/>
              <w:jc w:val="both"/>
              <w:rPr>
                <w:sz w:val="28"/>
                <w:szCs w:val="28"/>
              </w:rPr>
            </w:pPr>
            <w:r w:rsidRPr="00ED31E0">
              <w:rPr>
                <w:sz w:val="28"/>
                <w:szCs w:val="28"/>
              </w:rPr>
              <w:t>b) Điện năng tiêu thụ (trung bình) của mạng điện đó trong một tháng (ra đơn vị W.h)</w:t>
            </w:r>
          </w:p>
          <w:p w:rsidR="00296217" w:rsidRPr="00ED31E0" w:rsidRDefault="00296217" w:rsidP="00ED31E0">
            <w:pPr>
              <w:pStyle w:val="ListParagraph"/>
              <w:tabs>
                <w:tab w:val="num" w:pos="993"/>
              </w:tabs>
              <w:ind w:left="0"/>
              <w:jc w:val="both"/>
              <w:rPr>
                <w:bCs/>
                <w:sz w:val="28"/>
                <w:szCs w:val="28"/>
                <w:lang w:val="en-CA"/>
              </w:rPr>
            </w:pPr>
          </w:p>
        </w:tc>
        <w:tc>
          <w:tcPr>
            <w:tcW w:w="3396" w:type="dxa"/>
            <w:gridSpan w:val="3"/>
            <w:shd w:val="clear" w:color="auto" w:fill="auto"/>
          </w:tcPr>
          <w:p w:rsidR="00296217" w:rsidRPr="00ED31E0" w:rsidRDefault="00296217" w:rsidP="00ED31E0">
            <w:pPr>
              <w:pStyle w:val="ListParagraph"/>
              <w:ind w:left="0"/>
              <w:jc w:val="both"/>
              <w:rPr>
                <w:b/>
                <w:sz w:val="28"/>
                <w:szCs w:val="28"/>
              </w:rPr>
            </w:pPr>
            <w:r w:rsidRPr="00ED31E0">
              <w:rPr>
                <w:b/>
                <w:bCs/>
                <w:sz w:val="28"/>
                <w:szCs w:val="28"/>
                <w:lang w:val="en-CA"/>
              </w:rPr>
              <w:t>Thực hiện nhiệm vụ học tập:</w:t>
            </w:r>
          </w:p>
          <w:p w:rsidR="00296217" w:rsidRPr="00ED31E0" w:rsidRDefault="00296217" w:rsidP="00ED31E0">
            <w:pPr>
              <w:jc w:val="both"/>
              <w:rPr>
                <w:sz w:val="28"/>
                <w:szCs w:val="28"/>
              </w:rPr>
            </w:pPr>
            <w:r w:rsidRPr="00ED31E0">
              <w:rPr>
                <w:sz w:val="28"/>
                <w:szCs w:val="28"/>
              </w:rPr>
              <w:t>- HS sắp xếp theo nhóm, chuẩn bị bảng phụ và tiến hành làm việc theo nhóm dưới sự hướng dẫn của GV</w:t>
            </w:r>
          </w:p>
          <w:p w:rsidR="00296217" w:rsidRPr="00ED31E0" w:rsidRDefault="00296217" w:rsidP="00ED31E0">
            <w:pPr>
              <w:pStyle w:val="ListParagraph"/>
              <w:ind w:left="0"/>
              <w:jc w:val="both"/>
              <w:rPr>
                <w:sz w:val="28"/>
                <w:szCs w:val="28"/>
                <w:lang w:val="de-AT"/>
              </w:rPr>
            </w:pPr>
          </w:p>
        </w:tc>
        <w:tc>
          <w:tcPr>
            <w:tcW w:w="3523" w:type="dxa"/>
            <w:gridSpan w:val="2"/>
            <w:shd w:val="clear" w:color="auto" w:fill="auto"/>
          </w:tcPr>
          <w:p w:rsidR="003D168E" w:rsidRPr="00ED31E0" w:rsidRDefault="003D168E" w:rsidP="00ED31E0">
            <w:pPr>
              <w:pStyle w:val="NormalWeb"/>
              <w:spacing w:before="0" w:beforeAutospacing="0" w:after="0" w:afterAutospacing="0"/>
              <w:ind w:left="48" w:right="48"/>
              <w:jc w:val="both"/>
              <w:rPr>
                <w:sz w:val="28"/>
                <w:szCs w:val="28"/>
              </w:rPr>
            </w:pPr>
            <w:r w:rsidRPr="00ED31E0">
              <w:rPr>
                <w:sz w:val="28"/>
                <w:szCs w:val="28"/>
              </w:rPr>
              <w:t>a) Công suất cực đại của hai đèn là :</w:t>
            </w:r>
          </w:p>
          <w:p w:rsidR="003D168E" w:rsidRPr="00ED31E0" w:rsidRDefault="003D168E" w:rsidP="00ED31E0">
            <w:pPr>
              <w:pStyle w:val="NormalWeb"/>
              <w:spacing w:before="0" w:beforeAutospacing="0" w:after="0" w:afterAutospacing="0"/>
              <w:ind w:left="48" w:right="48"/>
              <w:jc w:val="both"/>
              <w:rPr>
                <w:sz w:val="28"/>
                <w:szCs w:val="28"/>
              </w:rPr>
            </w:pPr>
            <w:r w:rsidRPr="00ED31E0">
              <w:rPr>
                <w:sz w:val="28"/>
                <w:szCs w:val="28"/>
              </w:rPr>
              <w:t>P = P</w:t>
            </w:r>
            <w:r w:rsidRPr="00ED31E0">
              <w:rPr>
                <w:sz w:val="28"/>
                <w:szCs w:val="28"/>
                <w:vertAlign w:val="subscript"/>
              </w:rPr>
              <w:t>1</w:t>
            </w:r>
            <w:r w:rsidRPr="00ED31E0">
              <w:rPr>
                <w:sz w:val="28"/>
                <w:szCs w:val="28"/>
              </w:rPr>
              <w:t>+ P</w:t>
            </w:r>
            <w:r w:rsidRPr="00ED31E0">
              <w:rPr>
                <w:sz w:val="28"/>
                <w:szCs w:val="28"/>
                <w:vertAlign w:val="subscript"/>
              </w:rPr>
              <w:t>2</w:t>
            </w:r>
            <w:r w:rsidRPr="00ED31E0">
              <w:rPr>
                <w:sz w:val="28"/>
                <w:szCs w:val="28"/>
              </w:rPr>
              <w:t> = 100 + 150 = 250 W</w:t>
            </w:r>
          </w:p>
          <w:p w:rsidR="003D168E" w:rsidRPr="00ED31E0" w:rsidRDefault="003D168E" w:rsidP="00ED31E0">
            <w:pPr>
              <w:pStyle w:val="NormalWeb"/>
              <w:spacing w:before="0" w:beforeAutospacing="0" w:after="0" w:afterAutospacing="0"/>
              <w:ind w:left="48" w:right="48"/>
              <w:jc w:val="both"/>
              <w:rPr>
                <w:sz w:val="28"/>
                <w:szCs w:val="28"/>
              </w:rPr>
            </w:pPr>
            <w:r w:rsidRPr="00ED31E0">
              <w:rPr>
                <w:sz w:val="28"/>
                <w:szCs w:val="28"/>
              </w:rPr>
              <w:t>b) 1 tháng = 30 ngày = 30.24 = 720 h.</w:t>
            </w:r>
          </w:p>
          <w:p w:rsidR="003D168E" w:rsidRPr="00ED31E0" w:rsidRDefault="003D168E" w:rsidP="00ED31E0">
            <w:pPr>
              <w:pStyle w:val="NormalWeb"/>
              <w:spacing w:before="0" w:beforeAutospacing="0" w:after="0" w:afterAutospacing="0"/>
              <w:ind w:left="48" w:right="48"/>
              <w:jc w:val="both"/>
              <w:rPr>
                <w:sz w:val="28"/>
                <w:szCs w:val="28"/>
              </w:rPr>
            </w:pPr>
            <w:r w:rsidRPr="00ED31E0">
              <w:rPr>
                <w:sz w:val="28"/>
                <w:szCs w:val="28"/>
              </w:rPr>
              <w:t>Điện năng tiêu thụ trung bình của mạng điện trong một tháng là : A = P.t = 250.720 = 180 kW.h</w:t>
            </w:r>
          </w:p>
          <w:p w:rsidR="00296217" w:rsidRPr="00ED31E0" w:rsidRDefault="00296217" w:rsidP="00ED31E0">
            <w:pPr>
              <w:jc w:val="both"/>
              <w:rPr>
                <w:b/>
                <w:bCs/>
                <w:sz w:val="28"/>
                <w:szCs w:val="28"/>
                <w:lang w:val="de-AT"/>
              </w:rPr>
            </w:pPr>
          </w:p>
        </w:tc>
      </w:tr>
      <w:tr w:rsidR="00296217" w:rsidRPr="00ED31E0" w:rsidTr="00216C40">
        <w:trPr>
          <w:gridAfter w:val="1"/>
          <w:wAfter w:w="62" w:type="dxa"/>
        </w:trPr>
        <w:tc>
          <w:tcPr>
            <w:tcW w:w="10314" w:type="dxa"/>
            <w:gridSpan w:val="7"/>
            <w:shd w:val="clear" w:color="auto" w:fill="auto"/>
            <w:vAlign w:val="center"/>
          </w:tcPr>
          <w:p w:rsidR="00296217" w:rsidRPr="00ED31E0" w:rsidRDefault="00296217" w:rsidP="00ED31E0">
            <w:pPr>
              <w:jc w:val="center"/>
              <w:rPr>
                <w:b/>
                <w:sz w:val="28"/>
                <w:szCs w:val="28"/>
              </w:rPr>
            </w:pPr>
            <w:r w:rsidRPr="00ED31E0">
              <w:rPr>
                <w:b/>
                <w:sz w:val="28"/>
                <w:szCs w:val="28"/>
              </w:rPr>
              <w:t>HOẠT ĐỘNG 5: Hoạt động tìm tòi và mở rộng (2’)</w:t>
            </w:r>
          </w:p>
          <w:p w:rsidR="00296217" w:rsidRPr="00ED31E0" w:rsidRDefault="00296217"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216C40">
        <w:trPr>
          <w:gridAfter w:val="1"/>
          <w:wAfter w:w="62" w:type="dxa"/>
        </w:trPr>
        <w:tc>
          <w:tcPr>
            <w:tcW w:w="10314" w:type="dxa"/>
            <w:gridSpan w:val="7"/>
            <w:shd w:val="clear" w:color="auto" w:fill="auto"/>
          </w:tcPr>
          <w:p w:rsidR="003D168E" w:rsidRPr="00ED31E0" w:rsidRDefault="003D168E" w:rsidP="00ED31E0">
            <w:pPr>
              <w:jc w:val="both"/>
              <w:rPr>
                <w:sz w:val="28"/>
                <w:szCs w:val="28"/>
              </w:rPr>
            </w:pPr>
            <w:r w:rsidRPr="00ED31E0">
              <w:rPr>
                <w:sz w:val="28"/>
                <w:szCs w:val="28"/>
              </w:rPr>
              <w:t>hệ thống lại kiến thức bài học qua sơ đồ tư duy</w:t>
            </w:r>
          </w:p>
          <w:p w:rsidR="00296217" w:rsidRPr="00ED31E0" w:rsidRDefault="00296217" w:rsidP="00ED31E0">
            <w:pPr>
              <w:jc w:val="both"/>
              <w:rPr>
                <w:b/>
                <w:bCs/>
                <w:sz w:val="28"/>
                <w:szCs w:val="28"/>
                <w:lang w:val="de-AT"/>
              </w:rPr>
            </w:pPr>
          </w:p>
        </w:tc>
      </w:tr>
    </w:tbl>
    <w:p w:rsidR="00296217" w:rsidRPr="00ED31E0" w:rsidRDefault="00296217" w:rsidP="00ED31E0">
      <w:pPr>
        <w:jc w:val="both"/>
        <w:rPr>
          <w:b/>
          <w:sz w:val="28"/>
          <w:szCs w:val="28"/>
        </w:rPr>
      </w:pPr>
    </w:p>
    <w:p w:rsidR="009F2606" w:rsidRPr="00ED31E0" w:rsidRDefault="009F2606" w:rsidP="00ED31E0">
      <w:pPr>
        <w:jc w:val="both"/>
        <w:rPr>
          <w:b/>
          <w:sz w:val="28"/>
          <w:szCs w:val="28"/>
        </w:rPr>
      </w:pPr>
      <w:r w:rsidRPr="00ED31E0">
        <w:rPr>
          <w:b/>
          <w:sz w:val="28"/>
          <w:szCs w:val="28"/>
        </w:rPr>
        <w:t>4. Hướng dẫn về nhà</w:t>
      </w:r>
    </w:p>
    <w:p w:rsidR="00606CA9" w:rsidRPr="00ED31E0" w:rsidRDefault="00606CA9" w:rsidP="00ED31E0">
      <w:pPr>
        <w:jc w:val="both"/>
        <w:rPr>
          <w:b/>
          <w:sz w:val="28"/>
          <w:szCs w:val="28"/>
        </w:rPr>
      </w:pPr>
      <w:r w:rsidRPr="00ED31E0">
        <w:rPr>
          <w:b/>
          <w:sz w:val="28"/>
          <w:szCs w:val="28"/>
        </w:rPr>
        <w:tab/>
        <w:t xml:space="preserve">a. Củng cố </w:t>
      </w:r>
    </w:p>
    <w:p w:rsidR="00606CA9" w:rsidRPr="00ED31E0" w:rsidRDefault="00606CA9" w:rsidP="00ED31E0">
      <w:pPr>
        <w:ind w:firstLine="720"/>
        <w:jc w:val="both"/>
        <w:rPr>
          <w:sz w:val="28"/>
          <w:szCs w:val="28"/>
        </w:rPr>
      </w:pPr>
      <w:r w:rsidRPr="00ED31E0">
        <w:rPr>
          <w:sz w:val="28"/>
          <w:szCs w:val="28"/>
        </w:rPr>
        <w:t xml:space="preserve">Nhắc lại các công thức đã học </w:t>
      </w:r>
    </w:p>
    <w:p w:rsidR="00606CA9" w:rsidRPr="00ED31E0" w:rsidRDefault="00606CA9" w:rsidP="00ED31E0">
      <w:pPr>
        <w:jc w:val="both"/>
        <w:rPr>
          <w:sz w:val="28"/>
          <w:szCs w:val="28"/>
        </w:rPr>
      </w:pPr>
      <w:r w:rsidRPr="00ED31E0">
        <w:rPr>
          <w:sz w:val="28"/>
          <w:szCs w:val="28"/>
        </w:rPr>
        <w:tab/>
        <w:t>Và hệ thống lại kiến thức bài hoc</w:t>
      </w:r>
    </w:p>
    <w:p w:rsidR="00606CA9" w:rsidRPr="00ED31E0" w:rsidRDefault="00606CA9" w:rsidP="00ED31E0">
      <w:pPr>
        <w:jc w:val="both"/>
        <w:rPr>
          <w:b/>
          <w:sz w:val="28"/>
          <w:szCs w:val="28"/>
        </w:rPr>
      </w:pPr>
      <w:r w:rsidRPr="00ED31E0">
        <w:rPr>
          <w:sz w:val="28"/>
          <w:szCs w:val="28"/>
        </w:rPr>
        <w:tab/>
      </w:r>
      <w:r w:rsidRPr="00ED31E0">
        <w:rPr>
          <w:b/>
          <w:sz w:val="28"/>
          <w:szCs w:val="28"/>
        </w:rPr>
        <w:t>b. BTVN</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66 và bài tập trong SBT lý 12 trang 18 và 19</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3D168E" w:rsidRPr="00ED31E0" w:rsidRDefault="003D168E" w:rsidP="00ED31E0">
      <w:pPr>
        <w:jc w:val="center"/>
        <w:rPr>
          <w:sz w:val="28"/>
          <w:szCs w:val="28"/>
        </w:rPr>
      </w:pPr>
    </w:p>
    <w:p w:rsidR="003D168E" w:rsidRPr="00ED31E0" w:rsidRDefault="003D168E" w:rsidP="00ED31E0">
      <w:pPr>
        <w:jc w:val="center"/>
        <w:rPr>
          <w:sz w:val="28"/>
          <w:szCs w:val="28"/>
        </w:rPr>
      </w:pPr>
    </w:p>
    <w:p w:rsidR="003D168E" w:rsidRPr="00ED31E0" w:rsidRDefault="003D168E" w:rsidP="00ED31E0">
      <w:pPr>
        <w:jc w:val="center"/>
        <w:rPr>
          <w:sz w:val="28"/>
          <w:szCs w:val="28"/>
        </w:rPr>
      </w:pPr>
    </w:p>
    <w:p w:rsidR="003D168E" w:rsidRPr="00ED31E0" w:rsidRDefault="003D168E" w:rsidP="00ED31E0">
      <w:pPr>
        <w:jc w:val="center"/>
        <w:rPr>
          <w:sz w:val="28"/>
          <w:szCs w:val="28"/>
        </w:rPr>
      </w:pPr>
    </w:p>
    <w:p w:rsidR="003D168E" w:rsidRPr="00ED31E0" w:rsidRDefault="003D168E"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Tiết 22</w:t>
      </w:r>
    </w:p>
    <w:p w:rsidR="00606CA9" w:rsidRPr="00ED31E0" w:rsidRDefault="00606CA9" w:rsidP="00ED31E0">
      <w:pPr>
        <w:jc w:val="center"/>
        <w:rPr>
          <w:b/>
          <w:sz w:val="28"/>
          <w:szCs w:val="28"/>
        </w:rPr>
      </w:pPr>
      <w:r w:rsidRPr="00ED31E0">
        <w:rPr>
          <w:b/>
          <w:sz w:val="28"/>
          <w:szCs w:val="28"/>
        </w:rPr>
        <w:t>CÁC MẠCH ĐIỆN XOAY CHIỀU</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Phát biểu đ</w:t>
      </w:r>
      <w:r w:rsidRPr="00ED31E0">
        <w:rPr>
          <w:sz w:val="28"/>
          <w:szCs w:val="28"/>
          <w:lang w:val="vi-VN"/>
        </w:rPr>
        <w:t>ư</w:t>
      </w:r>
      <w:r w:rsidRPr="00ED31E0">
        <w:rPr>
          <w:sz w:val="28"/>
          <w:szCs w:val="28"/>
        </w:rPr>
        <w:t>ợc định luật Ôm đối với mạch điện xoay chiều chứa điện trở thuần</w:t>
      </w:r>
    </w:p>
    <w:p w:rsidR="00606CA9" w:rsidRPr="00ED31E0" w:rsidRDefault="00606CA9" w:rsidP="00ED31E0">
      <w:pPr>
        <w:jc w:val="both"/>
        <w:rPr>
          <w:sz w:val="28"/>
          <w:szCs w:val="28"/>
        </w:rPr>
      </w:pPr>
      <w:r w:rsidRPr="00ED31E0">
        <w:rPr>
          <w:sz w:val="28"/>
          <w:szCs w:val="28"/>
        </w:rPr>
        <w:t>- Phát biểu đ</w:t>
      </w:r>
      <w:r w:rsidRPr="00ED31E0">
        <w:rPr>
          <w:sz w:val="28"/>
          <w:szCs w:val="28"/>
          <w:lang w:val="vi-VN"/>
        </w:rPr>
        <w:t>ư</w:t>
      </w:r>
      <w:r w:rsidRPr="00ED31E0">
        <w:rPr>
          <w:sz w:val="28"/>
          <w:szCs w:val="28"/>
        </w:rPr>
        <w:t>ợc định luật Ôm đối với mạch điện xoay chiều chứa tụ điện</w:t>
      </w:r>
    </w:p>
    <w:p w:rsidR="00606CA9" w:rsidRPr="00ED31E0" w:rsidRDefault="00606CA9" w:rsidP="00ED31E0">
      <w:pPr>
        <w:jc w:val="both"/>
        <w:rPr>
          <w:sz w:val="28"/>
          <w:szCs w:val="28"/>
        </w:rPr>
      </w:pPr>
      <w:r w:rsidRPr="00ED31E0">
        <w:rPr>
          <w:sz w:val="28"/>
          <w:szCs w:val="28"/>
        </w:rPr>
        <w:t xml:space="preserve">- </w:t>
      </w:r>
      <w:r w:rsidR="00700059" w:rsidRPr="00ED31E0">
        <w:rPr>
          <w:sz w:val="28"/>
          <w:szCs w:val="28"/>
        </w:rPr>
        <w:t xml:space="preserve">Hiểu được </w:t>
      </w:r>
      <w:r w:rsidRPr="00ED31E0">
        <w:rPr>
          <w:sz w:val="28"/>
          <w:szCs w:val="28"/>
        </w:rPr>
        <w:t>tác dụng của tụ điện trong mạch điện xoay chiều.</w:t>
      </w:r>
    </w:p>
    <w:p w:rsidR="00606CA9" w:rsidRPr="00ED31E0" w:rsidRDefault="00606CA9" w:rsidP="00ED31E0">
      <w:pPr>
        <w:jc w:val="both"/>
        <w:rPr>
          <w:sz w:val="28"/>
          <w:szCs w:val="28"/>
        </w:rPr>
      </w:pPr>
      <w:r w:rsidRPr="00ED31E0">
        <w:rPr>
          <w:sz w:val="28"/>
          <w:szCs w:val="28"/>
        </w:rPr>
        <w:t xml:space="preserve">- </w:t>
      </w:r>
      <w:r w:rsidR="00700059" w:rsidRPr="00ED31E0">
        <w:rPr>
          <w:sz w:val="28"/>
          <w:szCs w:val="28"/>
        </w:rPr>
        <w:t xml:space="preserve">Hiểu được </w:t>
      </w:r>
      <w:r w:rsidRPr="00ED31E0">
        <w:rPr>
          <w:sz w:val="28"/>
          <w:szCs w:val="28"/>
        </w:rPr>
        <w:t>độ lệch pha giữa điên áp và dong điện trong cách mạch điện trê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đươc công thức tính dung kháng của mạch và các định luật Ôm.</w:t>
      </w:r>
    </w:p>
    <w:p w:rsidR="00606CA9" w:rsidRPr="00ED31E0" w:rsidRDefault="00606CA9" w:rsidP="00ED31E0">
      <w:pPr>
        <w:jc w:val="both"/>
        <w:rPr>
          <w:sz w:val="28"/>
          <w:szCs w:val="28"/>
        </w:rPr>
      </w:pPr>
      <w:r w:rsidRPr="00ED31E0">
        <w:rPr>
          <w:sz w:val="28"/>
          <w:szCs w:val="28"/>
        </w:rPr>
        <w:t>- Giải được các bài tập đơn giản về  cách mạch điện xoay chiều</w:t>
      </w:r>
    </w:p>
    <w:p w:rsidR="00606CA9" w:rsidRPr="00ED31E0" w:rsidRDefault="00606CA9" w:rsidP="00ED31E0">
      <w:pPr>
        <w:jc w:val="both"/>
        <w:rPr>
          <w:sz w:val="28"/>
          <w:szCs w:val="28"/>
        </w:rPr>
      </w:pPr>
      <w:r w:rsidRPr="00ED31E0">
        <w:rPr>
          <w:b/>
          <w:sz w:val="28"/>
          <w:szCs w:val="28"/>
        </w:rPr>
        <w:t>3. Về thái độ</w:t>
      </w:r>
    </w:p>
    <w:p w:rsidR="00606CA9" w:rsidRPr="00ED31E0" w:rsidRDefault="00606CA9" w:rsidP="00ED31E0">
      <w:pPr>
        <w:jc w:val="both"/>
        <w:rPr>
          <w:sz w:val="28"/>
          <w:szCs w:val="28"/>
        </w:rPr>
      </w:pPr>
      <w:r w:rsidRPr="00ED31E0">
        <w:rPr>
          <w:sz w:val="28"/>
          <w:szCs w:val="28"/>
        </w:rPr>
        <w:t>- Rèn thái độ tích cực tìm hiểu, học tập, tự lực nghiên cứu các vấn đề mới trong khoa học</w:t>
      </w:r>
    </w:p>
    <w:p w:rsidR="007057D4" w:rsidRPr="00ED31E0" w:rsidRDefault="007057D4"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jc w:val="both"/>
        <w:rPr>
          <w:b/>
          <w:sz w:val="28"/>
          <w:szCs w:val="28"/>
          <w:lang w:val="pt-PT"/>
        </w:rPr>
      </w:pPr>
      <w:r w:rsidRPr="00ED31E0">
        <w:rPr>
          <w:b/>
          <w:sz w:val="28"/>
          <w:szCs w:val="28"/>
          <w:lang w:val="pt-PT"/>
        </w:rPr>
        <w:t>a, Phẩm chất năng lực chung</w:t>
      </w:r>
    </w:p>
    <w:p w:rsidR="007057D4" w:rsidRPr="00ED31E0" w:rsidRDefault="007057D4" w:rsidP="00ED31E0">
      <w:pPr>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jc w:val="both"/>
        <w:rPr>
          <w:b/>
          <w:sz w:val="28"/>
          <w:szCs w:val="28"/>
          <w:lang w:val="pt-PT"/>
        </w:rPr>
      </w:pPr>
      <w:r w:rsidRPr="00ED31E0">
        <w:rPr>
          <w:b/>
          <w:sz w:val="28"/>
          <w:szCs w:val="28"/>
          <w:lang w:val="pt-PT"/>
        </w:rPr>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C576F0" w:rsidRPr="00ED31E0" w:rsidRDefault="00C576F0" w:rsidP="00ED31E0">
      <w:pPr>
        <w:jc w:val="both"/>
        <w:rPr>
          <w:b/>
          <w:sz w:val="28"/>
          <w:szCs w:val="28"/>
        </w:rPr>
      </w:pPr>
      <w:r w:rsidRPr="00ED31E0">
        <w:rPr>
          <w:b/>
          <w:sz w:val="28"/>
          <w:szCs w:val="28"/>
        </w:rPr>
        <w:t>II. PHƯƠNG PHÁP-KĨ THUẬT</w:t>
      </w:r>
    </w:p>
    <w:p w:rsidR="00C576F0" w:rsidRPr="00ED31E0" w:rsidRDefault="00C576F0" w:rsidP="00ED31E0">
      <w:pPr>
        <w:jc w:val="both"/>
        <w:rPr>
          <w:b/>
          <w:sz w:val="28"/>
          <w:szCs w:val="28"/>
        </w:rPr>
      </w:pPr>
      <w:r w:rsidRPr="00ED31E0">
        <w:rPr>
          <w:b/>
          <w:sz w:val="28"/>
          <w:szCs w:val="28"/>
        </w:rPr>
        <w:t>1. Phương pháp</w:t>
      </w:r>
    </w:p>
    <w:p w:rsidR="00C576F0" w:rsidRPr="00ED31E0" w:rsidRDefault="00C576F0" w:rsidP="00ED31E0">
      <w:pPr>
        <w:rPr>
          <w:sz w:val="28"/>
          <w:szCs w:val="28"/>
        </w:rPr>
      </w:pPr>
      <w:r w:rsidRPr="00ED31E0">
        <w:rPr>
          <w:sz w:val="28"/>
          <w:szCs w:val="28"/>
        </w:rPr>
        <w:t>PP dạy học Gợi mở - vấn đáp, PP thuyết trình, PP hoạt động nhóm, PP công tác độc lập</w:t>
      </w:r>
    </w:p>
    <w:p w:rsidR="00C576F0" w:rsidRPr="00ED31E0" w:rsidRDefault="00C576F0" w:rsidP="00ED31E0">
      <w:pPr>
        <w:jc w:val="both"/>
        <w:rPr>
          <w:b/>
          <w:sz w:val="28"/>
          <w:szCs w:val="28"/>
        </w:rPr>
      </w:pPr>
      <w:r w:rsidRPr="00ED31E0">
        <w:rPr>
          <w:b/>
          <w:sz w:val="28"/>
          <w:szCs w:val="28"/>
        </w:rPr>
        <w:t>2. Kĩ thuật dạy học</w:t>
      </w:r>
    </w:p>
    <w:p w:rsidR="00C576F0" w:rsidRPr="00ED31E0" w:rsidRDefault="00C576F0" w:rsidP="00ED31E0">
      <w:pPr>
        <w:jc w:val="both"/>
        <w:rPr>
          <w:sz w:val="28"/>
          <w:szCs w:val="28"/>
        </w:rPr>
      </w:pPr>
      <w:r w:rsidRPr="00ED31E0">
        <w:rPr>
          <w:sz w:val="28"/>
          <w:szCs w:val="28"/>
        </w:rPr>
        <w:t>Kĩ thật dặt câu hỏi, kĩ thuật XYZ</w:t>
      </w:r>
    </w:p>
    <w:p w:rsidR="00C576F0" w:rsidRPr="00ED31E0" w:rsidRDefault="00C576F0" w:rsidP="00ED31E0">
      <w:pPr>
        <w:jc w:val="both"/>
        <w:rPr>
          <w:b/>
          <w:sz w:val="28"/>
          <w:szCs w:val="28"/>
          <w:lang w:val="pt-BR"/>
        </w:rPr>
      </w:pPr>
      <w:r w:rsidRPr="00ED31E0">
        <w:rPr>
          <w:b/>
          <w:sz w:val="28"/>
          <w:szCs w:val="28"/>
          <w:lang w:val="pt-BR"/>
        </w:rPr>
        <w:t>III. CHUẨN BỊ</w:t>
      </w:r>
    </w:p>
    <w:p w:rsidR="00C576F0" w:rsidRPr="00ED31E0" w:rsidRDefault="00C576F0" w:rsidP="00ED31E0">
      <w:pPr>
        <w:jc w:val="both"/>
        <w:rPr>
          <w:b/>
          <w:sz w:val="28"/>
          <w:szCs w:val="28"/>
          <w:lang w:val="pt-BR"/>
        </w:rPr>
      </w:pPr>
      <w:r w:rsidRPr="00ED31E0">
        <w:rPr>
          <w:b/>
          <w:sz w:val="28"/>
          <w:szCs w:val="28"/>
          <w:lang w:val="pt-BR"/>
        </w:rPr>
        <w:t>1. Chuẩn bị của giáo viên:</w:t>
      </w:r>
    </w:p>
    <w:p w:rsidR="00C576F0" w:rsidRPr="00ED31E0" w:rsidRDefault="00C576F0" w:rsidP="00ED31E0">
      <w:pPr>
        <w:jc w:val="both"/>
        <w:rPr>
          <w:sz w:val="28"/>
          <w:szCs w:val="28"/>
        </w:rPr>
      </w:pPr>
      <w:r w:rsidRPr="00ED31E0">
        <w:rPr>
          <w:sz w:val="28"/>
          <w:szCs w:val="28"/>
        </w:rPr>
        <w:t>- Gíao án, tranh, ảnh trong SGK.</w:t>
      </w:r>
    </w:p>
    <w:p w:rsidR="00C576F0" w:rsidRPr="00ED31E0" w:rsidRDefault="00C576F0" w:rsidP="00ED31E0">
      <w:pPr>
        <w:jc w:val="both"/>
        <w:rPr>
          <w:sz w:val="28"/>
          <w:szCs w:val="28"/>
        </w:rPr>
      </w:pPr>
      <w:r w:rsidRPr="00ED31E0">
        <w:rPr>
          <w:sz w:val="28"/>
          <w:szCs w:val="28"/>
        </w:rPr>
        <w:t>- SGK, SGV, một số dụng cụ thí nghiệm</w:t>
      </w:r>
    </w:p>
    <w:p w:rsidR="00C576F0" w:rsidRPr="00ED31E0" w:rsidRDefault="00C576F0" w:rsidP="00ED31E0">
      <w:pPr>
        <w:jc w:val="both"/>
        <w:rPr>
          <w:sz w:val="28"/>
          <w:szCs w:val="28"/>
        </w:rPr>
      </w:pPr>
      <w:r w:rsidRPr="00ED31E0">
        <w:rPr>
          <w:sz w:val="28"/>
          <w:szCs w:val="28"/>
        </w:rPr>
        <w:t>- Giao một số câu hỏi trong bài học mới cho học sinh tìm hiểu trước ở nhà.</w:t>
      </w:r>
    </w:p>
    <w:p w:rsidR="00C576F0" w:rsidRPr="00ED31E0" w:rsidRDefault="00C576F0" w:rsidP="00ED31E0">
      <w:pPr>
        <w:jc w:val="both"/>
        <w:rPr>
          <w:b/>
          <w:sz w:val="28"/>
          <w:szCs w:val="28"/>
          <w:lang w:val="pt-BR"/>
        </w:rPr>
      </w:pPr>
      <w:r w:rsidRPr="00ED31E0">
        <w:rPr>
          <w:b/>
          <w:sz w:val="28"/>
          <w:szCs w:val="28"/>
          <w:lang w:val="pt-BR"/>
        </w:rPr>
        <w:t>2. Chuẩn bị của học sinh:</w:t>
      </w:r>
    </w:p>
    <w:p w:rsidR="00C576F0" w:rsidRPr="00ED31E0" w:rsidRDefault="00C576F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C576F0" w:rsidRPr="00ED31E0" w:rsidRDefault="00C576F0" w:rsidP="00ED31E0">
      <w:pPr>
        <w:jc w:val="both"/>
        <w:rPr>
          <w:b/>
          <w:sz w:val="28"/>
          <w:szCs w:val="28"/>
        </w:rPr>
      </w:pPr>
      <w:r w:rsidRPr="00ED31E0">
        <w:rPr>
          <w:b/>
          <w:sz w:val="28"/>
          <w:szCs w:val="28"/>
        </w:rPr>
        <w:t>IV. CÁC HOẠT ĐỘNG DẠY VÀ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73"/>
        <w:gridCol w:w="1391"/>
        <w:gridCol w:w="1274"/>
        <w:gridCol w:w="731"/>
        <w:gridCol w:w="1114"/>
        <w:gridCol w:w="2268"/>
        <w:gridCol w:w="14"/>
      </w:tblGrid>
      <w:tr w:rsidR="00D93AD5" w:rsidRPr="00ED31E0" w:rsidTr="006D6F50">
        <w:tc>
          <w:tcPr>
            <w:tcW w:w="3395" w:type="dxa"/>
            <w:gridSpan w:val="2"/>
            <w:shd w:val="clear" w:color="auto" w:fill="auto"/>
          </w:tcPr>
          <w:p w:rsidR="00D93AD5" w:rsidRPr="00ED31E0" w:rsidRDefault="00D93AD5"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D93AD5" w:rsidRPr="00ED31E0" w:rsidRDefault="00D93AD5" w:rsidP="00ED31E0">
            <w:pPr>
              <w:jc w:val="center"/>
              <w:rPr>
                <w:b/>
                <w:sz w:val="28"/>
                <w:szCs w:val="28"/>
              </w:rPr>
            </w:pPr>
            <w:r w:rsidRPr="00ED31E0">
              <w:rPr>
                <w:b/>
                <w:sz w:val="28"/>
                <w:szCs w:val="28"/>
              </w:rPr>
              <w:t>Họat động của học sinh</w:t>
            </w:r>
          </w:p>
        </w:tc>
        <w:tc>
          <w:tcPr>
            <w:tcW w:w="3396" w:type="dxa"/>
            <w:gridSpan w:val="3"/>
            <w:shd w:val="clear" w:color="auto" w:fill="auto"/>
          </w:tcPr>
          <w:p w:rsidR="00D93AD5" w:rsidRPr="00ED31E0" w:rsidRDefault="00D93AD5" w:rsidP="00ED31E0">
            <w:pPr>
              <w:jc w:val="center"/>
              <w:rPr>
                <w:b/>
                <w:sz w:val="28"/>
                <w:szCs w:val="28"/>
              </w:rPr>
            </w:pPr>
            <w:r w:rsidRPr="00ED31E0">
              <w:rPr>
                <w:b/>
                <w:sz w:val="28"/>
                <w:szCs w:val="28"/>
              </w:rPr>
              <w:t>Nội dung</w:t>
            </w:r>
          </w:p>
        </w:tc>
      </w:tr>
      <w:tr w:rsidR="00D93AD5" w:rsidRPr="00ED31E0" w:rsidTr="006D6F50">
        <w:tc>
          <w:tcPr>
            <w:tcW w:w="10187" w:type="dxa"/>
            <w:gridSpan w:val="8"/>
            <w:shd w:val="clear" w:color="auto" w:fill="auto"/>
            <w:vAlign w:val="center"/>
          </w:tcPr>
          <w:p w:rsidR="00D93AD5" w:rsidRPr="00ED31E0" w:rsidRDefault="00D93AD5" w:rsidP="00ED31E0">
            <w:pPr>
              <w:jc w:val="center"/>
              <w:rPr>
                <w:b/>
                <w:sz w:val="28"/>
                <w:szCs w:val="28"/>
              </w:rPr>
            </w:pPr>
            <w:r w:rsidRPr="00ED31E0">
              <w:rPr>
                <w:b/>
                <w:sz w:val="28"/>
                <w:szCs w:val="28"/>
              </w:rPr>
              <w:t>HOẠT ĐỘNG 1: Khởi động (2’)</w:t>
            </w:r>
          </w:p>
          <w:p w:rsidR="00D93AD5" w:rsidRPr="00ED31E0" w:rsidRDefault="00D93AD5"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w:t>
            </w:r>
            <w:r w:rsidR="00216C40" w:rsidRPr="00ED31E0">
              <w:rPr>
                <w:sz w:val="28"/>
                <w:szCs w:val="28"/>
              </w:rPr>
              <w:t>vào tìm hiểu bài mới: chuyển động cơ học</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93AD5" w:rsidRPr="00ED31E0" w:rsidTr="006D6F50">
        <w:tc>
          <w:tcPr>
            <w:tcW w:w="4786" w:type="dxa"/>
            <w:gridSpan w:val="3"/>
            <w:shd w:val="clear" w:color="auto" w:fill="auto"/>
          </w:tcPr>
          <w:p w:rsidR="00216C40" w:rsidRPr="00ED31E0" w:rsidRDefault="00216C40" w:rsidP="00ED31E0">
            <w:pPr>
              <w:ind w:firstLine="720"/>
              <w:jc w:val="both"/>
              <w:rPr>
                <w:sz w:val="28"/>
                <w:szCs w:val="28"/>
              </w:rPr>
            </w:pPr>
            <w:r w:rsidRPr="00ED31E0">
              <w:rPr>
                <w:sz w:val="28"/>
                <w:szCs w:val="28"/>
              </w:rPr>
              <w:t>- Ta đã tìm hiểu về đại cương của dòng điện xoay chiều. Nhưng khi cho dòng điện xoay chiều chạy trong một mạch điện cụ thể thì nó có đăc điểm gì?Ta sẽ tìm hiểu vấn đề này qua bài “CÁC MẠCH ĐIỆN XOAY CHIỀU”</w:t>
            </w:r>
          </w:p>
          <w:p w:rsidR="00D93AD5" w:rsidRPr="00ED31E0" w:rsidRDefault="00D93AD5" w:rsidP="00ED31E0">
            <w:pPr>
              <w:jc w:val="both"/>
              <w:rPr>
                <w:sz w:val="28"/>
                <w:szCs w:val="28"/>
              </w:rPr>
            </w:pPr>
          </w:p>
        </w:tc>
        <w:tc>
          <w:tcPr>
            <w:tcW w:w="3119" w:type="dxa"/>
            <w:gridSpan w:val="3"/>
            <w:shd w:val="clear" w:color="auto" w:fill="auto"/>
          </w:tcPr>
          <w:p w:rsidR="00D93AD5" w:rsidRPr="00ED31E0" w:rsidRDefault="00216C40" w:rsidP="00ED31E0">
            <w:pPr>
              <w:jc w:val="both"/>
              <w:rPr>
                <w:sz w:val="28"/>
                <w:szCs w:val="28"/>
              </w:rPr>
            </w:pPr>
            <w:r w:rsidRPr="00ED31E0">
              <w:rPr>
                <w:sz w:val="28"/>
                <w:szCs w:val="28"/>
              </w:rPr>
              <w:t>HS lắng nghe và định hướng</w:t>
            </w:r>
          </w:p>
        </w:tc>
        <w:tc>
          <w:tcPr>
            <w:tcW w:w="2282" w:type="dxa"/>
            <w:gridSpan w:val="2"/>
            <w:shd w:val="clear" w:color="auto" w:fill="auto"/>
          </w:tcPr>
          <w:p w:rsidR="00216C40" w:rsidRPr="00ED31E0" w:rsidRDefault="00216C40" w:rsidP="00ED31E0">
            <w:pPr>
              <w:rPr>
                <w:sz w:val="28"/>
                <w:szCs w:val="28"/>
              </w:rPr>
            </w:pPr>
            <w:r w:rsidRPr="00ED31E0">
              <w:rPr>
                <w:sz w:val="28"/>
                <w:szCs w:val="28"/>
              </w:rPr>
              <w:t>Tiết 22</w:t>
            </w:r>
          </w:p>
          <w:p w:rsidR="00216C40" w:rsidRPr="00ED31E0" w:rsidRDefault="00216C40" w:rsidP="00ED31E0">
            <w:pPr>
              <w:jc w:val="center"/>
              <w:rPr>
                <w:b/>
                <w:sz w:val="28"/>
                <w:szCs w:val="28"/>
              </w:rPr>
            </w:pPr>
            <w:r w:rsidRPr="00ED31E0">
              <w:rPr>
                <w:b/>
                <w:sz w:val="28"/>
                <w:szCs w:val="28"/>
              </w:rPr>
              <w:t>CÁC MẠCH ĐIỆN XOAY CHIỀU</w:t>
            </w:r>
          </w:p>
          <w:p w:rsidR="00D93AD5" w:rsidRPr="00ED31E0" w:rsidRDefault="00D93AD5" w:rsidP="00ED31E0">
            <w:pPr>
              <w:jc w:val="center"/>
              <w:rPr>
                <w:sz w:val="28"/>
                <w:szCs w:val="28"/>
                <w:lang w:val="pt-BR"/>
              </w:rPr>
            </w:pPr>
          </w:p>
        </w:tc>
      </w:tr>
      <w:tr w:rsidR="00D93AD5" w:rsidRPr="00ED31E0" w:rsidTr="006D6F50">
        <w:tc>
          <w:tcPr>
            <w:tcW w:w="10187" w:type="dxa"/>
            <w:gridSpan w:val="8"/>
            <w:shd w:val="clear" w:color="auto" w:fill="auto"/>
            <w:vAlign w:val="center"/>
          </w:tcPr>
          <w:p w:rsidR="00D93AD5" w:rsidRPr="00ED31E0" w:rsidRDefault="00D93AD5" w:rsidP="00ED31E0">
            <w:pPr>
              <w:jc w:val="center"/>
              <w:rPr>
                <w:b/>
                <w:sz w:val="28"/>
                <w:szCs w:val="28"/>
              </w:rPr>
            </w:pPr>
            <w:r w:rsidRPr="00ED31E0">
              <w:rPr>
                <w:b/>
                <w:sz w:val="28"/>
                <w:szCs w:val="28"/>
              </w:rPr>
              <w:t>HOẠT ĐỘNG 2: Hình thành kiến thức (20’)</w:t>
            </w:r>
          </w:p>
          <w:p w:rsidR="00216C40" w:rsidRPr="00ED31E0" w:rsidRDefault="00D93AD5" w:rsidP="00ED31E0">
            <w:pPr>
              <w:jc w:val="both"/>
              <w:rPr>
                <w:sz w:val="28"/>
                <w:szCs w:val="28"/>
              </w:rPr>
            </w:pPr>
            <w:r w:rsidRPr="00ED31E0">
              <w:rPr>
                <w:b/>
                <w:sz w:val="28"/>
                <w:szCs w:val="28"/>
              </w:rPr>
              <w:t>Mục tiêu:</w:t>
            </w:r>
            <w:r w:rsidRPr="00ED31E0">
              <w:rPr>
                <w:sz w:val="28"/>
                <w:szCs w:val="28"/>
              </w:rPr>
              <w:t xml:space="preserve"> </w:t>
            </w:r>
            <w:r w:rsidR="00216C40" w:rsidRPr="00ED31E0">
              <w:rPr>
                <w:sz w:val="28"/>
                <w:szCs w:val="28"/>
              </w:rPr>
              <w:t>- Phát biểu đ</w:t>
            </w:r>
            <w:r w:rsidR="00216C40" w:rsidRPr="00ED31E0">
              <w:rPr>
                <w:sz w:val="28"/>
                <w:szCs w:val="28"/>
                <w:lang w:val="vi-VN"/>
              </w:rPr>
              <w:t>ư</w:t>
            </w:r>
            <w:r w:rsidR="00216C40" w:rsidRPr="00ED31E0">
              <w:rPr>
                <w:sz w:val="28"/>
                <w:szCs w:val="28"/>
              </w:rPr>
              <w:t>ợc định luật Ôm đối với mạch điện xoay chiều chứa điện trở thuần</w:t>
            </w:r>
          </w:p>
          <w:p w:rsidR="00216C40" w:rsidRPr="00ED31E0" w:rsidRDefault="00216C40" w:rsidP="00ED31E0">
            <w:pPr>
              <w:jc w:val="both"/>
              <w:rPr>
                <w:sz w:val="28"/>
                <w:szCs w:val="28"/>
              </w:rPr>
            </w:pPr>
            <w:r w:rsidRPr="00ED31E0">
              <w:rPr>
                <w:sz w:val="28"/>
                <w:szCs w:val="28"/>
              </w:rPr>
              <w:t>- Phát biểu đ</w:t>
            </w:r>
            <w:r w:rsidRPr="00ED31E0">
              <w:rPr>
                <w:sz w:val="28"/>
                <w:szCs w:val="28"/>
                <w:lang w:val="vi-VN"/>
              </w:rPr>
              <w:t>ư</w:t>
            </w:r>
            <w:r w:rsidRPr="00ED31E0">
              <w:rPr>
                <w:sz w:val="28"/>
                <w:szCs w:val="28"/>
              </w:rPr>
              <w:t>ợc định luật Ôm đối với mạch điện xoay chiều chứa tụ điện</w:t>
            </w:r>
          </w:p>
          <w:p w:rsidR="00216C40" w:rsidRPr="00ED31E0" w:rsidRDefault="00216C40" w:rsidP="00ED31E0">
            <w:pPr>
              <w:jc w:val="both"/>
              <w:rPr>
                <w:sz w:val="28"/>
                <w:szCs w:val="28"/>
              </w:rPr>
            </w:pPr>
            <w:r w:rsidRPr="00ED31E0">
              <w:rPr>
                <w:sz w:val="28"/>
                <w:szCs w:val="28"/>
              </w:rPr>
              <w:t>- Hiểu được tác dụng của tụ điện trong mạch điện xoay chiều.</w:t>
            </w:r>
          </w:p>
          <w:p w:rsidR="00D93AD5" w:rsidRPr="00ED31E0" w:rsidRDefault="00216C40" w:rsidP="00ED31E0">
            <w:pPr>
              <w:jc w:val="both"/>
              <w:rPr>
                <w:sz w:val="28"/>
                <w:szCs w:val="28"/>
              </w:rPr>
            </w:pPr>
            <w:r w:rsidRPr="00ED31E0">
              <w:rPr>
                <w:sz w:val="28"/>
                <w:szCs w:val="28"/>
              </w:rPr>
              <w:t>- Hiểu được độ lệch pha giữa điên áp và dong điện trong cách mạch điện trên</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1"/>
          <w:wAfter w:w="14" w:type="dxa"/>
        </w:trPr>
        <w:tc>
          <w:tcPr>
            <w:tcW w:w="3022" w:type="dxa"/>
            <w:shd w:val="clear" w:color="auto" w:fill="auto"/>
          </w:tcPr>
          <w:p w:rsidR="00606CA9" w:rsidRPr="00043D2A" w:rsidRDefault="00606CA9" w:rsidP="00043D2A">
            <w:pPr>
              <w:jc w:val="both"/>
              <w:rPr>
                <w:sz w:val="28"/>
                <w:szCs w:val="28"/>
              </w:rPr>
            </w:pPr>
            <w:r w:rsidRPr="00043D2A">
              <w:rPr>
                <w:sz w:val="28"/>
                <w:szCs w:val="28"/>
              </w:rPr>
              <w:t>- Biểu thức của dòng điện xoay chiều có dạng?</w:t>
            </w:r>
          </w:p>
          <w:p w:rsidR="00606CA9" w:rsidRPr="00043D2A" w:rsidRDefault="00606CA9" w:rsidP="00043D2A">
            <w:pPr>
              <w:jc w:val="both"/>
              <w:rPr>
                <w:sz w:val="28"/>
                <w:szCs w:val="28"/>
              </w:rPr>
            </w:pPr>
            <w:r w:rsidRPr="00043D2A">
              <w:rPr>
                <w:sz w:val="28"/>
                <w:szCs w:val="28"/>
              </w:rPr>
              <w:t xml:space="preserve">- Chọn điều kiện ban đầu thích hợp để </w:t>
            </w:r>
            <w:r w:rsidRPr="00043D2A">
              <w:rPr>
                <w:sz w:val="28"/>
                <w:szCs w:val="28"/>
              </w:rPr>
              <w:sym w:font="Symbol" w:char="F06A"/>
            </w:r>
            <w:r w:rsidRPr="00043D2A">
              <w:rPr>
                <w:sz w:val="28"/>
                <w:szCs w:val="28"/>
              </w:rPr>
              <w:t xml:space="preserve"> = 0 </w:t>
            </w:r>
            <w:r w:rsidRPr="00043D2A">
              <w:rPr>
                <w:sz w:val="28"/>
                <w:szCs w:val="28"/>
              </w:rPr>
              <w:sym w:font="Symbol" w:char="F0AE"/>
            </w:r>
            <w:r w:rsidRPr="00043D2A">
              <w:rPr>
                <w:sz w:val="28"/>
                <w:szCs w:val="28"/>
              </w:rPr>
              <w:t xml:space="preserve"> i = I</w:t>
            </w:r>
            <w:r w:rsidRPr="00043D2A">
              <w:rPr>
                <w:sz w:val="28"/>
                <w:szCs w:val="28"/>
                <w:vertAlign w:val="subscript"/>
              </w:rPr>
              <w:t>m</w:t>
            </w:r>
            <w:r w:rsidRPr="00043D2A">
              <w:rPr>
                <w:sz w:val="28"/>
                <w:szCs w:val="28"/>
              </w:rPr>
              <w:t>cos</w:t>
            </w:r>
            <w:r w:rsidRPr="00043D2A">
              <w:rPr>
                <w:sz w:val="28"/>
                <w:szCs w:val="28"/>
              </w:rPr>
              <w:sym w:font="Symbol" w:char="F077"/>
            </w:r>
            <w:r w:rsidRPr="00043D2A">
              <w:rPr>
                <w:sz w:val="28"/>
                <w:szCs w:val="28"/>
              </w:rPr>
              <w:t>t = I</w:t>
            </w:r>
            <w:r w:rsidRPr="00043D2A">
              <w:rPr>
                <w:position w:val="-6"/>
                <w:sz w:val="28"/>
                <w:szCs w:val="28"/>
              </w:rPr>
              <w:object w:dxaOrig="320" w:dyaOrig="320">
                <v:shape id="_x0000_i1300" type="#_x0000_t75" style="width:16.3pt;height:16.3pt" o:ole="">
                  <v:imagedata r:id="rId554" o:title=""/>
                </v:shape>
                <o:OLEObject Type="Embed" ProgID="Equation.DSMT4" ShapeID="_x0000_i1300" DrawAspect="Content" ObjectID="_1629614367" r:id="rId559"/>
              </w:object>
            </w:r>
            <w:r w:rsidRPr="00043D2A">
              <w:rPr>
                <w:sz w:val="28"/>
                <w:szCs w:val="28"/>
              </w:rPr>
              <w:t>cos</w:t>
            </w:r>
            <w:r w:rsidRPr="00043D2A">
              <w:rPr>
                <w:sz w:val="28"/>
                <w:szCs w:val="28"/>
              </w:rPr>
              <w:sym w:font="Symbol" w:char="F077"/>
            </w:r>
            <w:r w:rsidRPr="00043D2A">
              <w:rPr>
                <w:sz w:val="28"/>
                <w:szCs w:val="28"/>
              </w:rPr>
              <w:t xml:space="preserve">t </w:t>
            </w:r>
          </w:p>
          <w:p w:rsidR="00606CA9" w:rsidRPr="00043D2A" w:rsidRDefault="00606CA9" w:rsidP="00043D2A">
            <w:pPr>
              <w:jc w:val="both"/>
              <w:rPr>
                <w:sz w:val="28"/>
                <w:szCs w:val="28"/>
              </w:rPr>
            </w:pPr>
            <w:r w:rsidRPr="00043D2A">
              <w:rPr>
                <w:sz w:val="28"/>
                <w:szCs w:val="28"/>
              </w:rPr>
              <w:t>- Ta sẽ đi tìm biểu thức của u ở hai đầu đoạn mạch.</w:t>
            </w:r>
          </w:p>
          <w:p w:rsidR="00606CA9" w:rsidRPr="00043D2A" w:rsidRDefault="00606CA9" w:rsidP="00043D2A">
            <w:pPr>
              <w:jc w:val="both"/>
              <w:rPr>
                <w:sz w:val="28"/>
                <w:szCs w:val="28"/>
              </w:rPr>
            </w:pPr>
            <w:r w:rsidRPr="00043D2A">
              <w:rPr>
                <w:sz w:val="28"/>
                <w:szCs w:val="28"/>
              </w:rPr>
              <w:t>- Trình bày kết quả thực nghiệm và lí thuyết để đưa ra biểu thức điện áp hai đầu mạch.</w:t>
            </w:r>
          </w:p>
          <w:p w:rsidR="00606CA9" w:rsidRPr="00043D2A" w:rsidRDefault="00606CA9" w:rsidP="00043D2A">
            <w:pPr>
              <w:jc w:val="both"/>
              <w:rPr>
                <w:sz w:val="28"/>
                <w:szCs w:val="28"/>
              </w:rPr>
            </w:pPr>
            <w:r w:rsidRPr="00043D2A">
              <w:rPr>
                <w:sz w:val="28"/>
                <w:szCs w:val="28"/>
              </w:rPr>
              <w:t xml:space="preserve">- </w:t>
            </w:r>
            <w:r w:rsidRPr="00043D2A">
              <w:rPr>
                <w:i/>
                <w:sz w:val="28"/>
                <w:szCs w:val="28"/>
              </w:rPr>
              <w:t>Lưu ý</w:t>
            </w:r>
            <w:r w:rsidRPr="00043D2A">
              <w:rPr>
                <w:sz w:val="28"/>
                <w:szCs w:val="28"/>
              </w:rPr>
              <w:t>: Để tránh nhầm lẫn, phương trình điện áp có thể viết:</w:t>
            </w:r>
          </w:p>
          <w:p w:rsidR="00606CA9" w:rsidRPr="00043D2A" w:rsidRDefault="00606CA9" w:rsidP="00043D2A">
            <w:pPr>
              <w:jc w:val="both"/>
              <w:rPr>
                <w:sz w:val="28"/>
                <w:szCs w:val="28"/>
              </w:rPr>
            </w:pPr>
            <w:r w:rsidRPr="00043D2A">
              <w:rPr>
                <w:sz w:val="28"/>
                <w:szCs w:val="28"/>
              </w:rPr>
              <w:t>u = U</w:t>
            </w:r>
            <w:r w:rsidRPr="00043D2A">
              <w:rPr>
                <w:sz w:val="28"/>
                <w:szCs w:val="28"/>
                <w:vertAlign w:val="subscript"/>
              </w:rPr>
              <w:t>m</w:t>
            </w:r>
            <w:r w:rsidRPr="00043D2A">
              <w:rPr>
                <w:sz w:val="28"/>
                <w:szCs w:val="28"/>
              </w:rPr>
              <w:t>cos(</w:t>
            </w:r>
            <w:r w:rsidRPr="00043D2A">
              <w:rPr>
                <w:sz w:val="28"/>
                <w:szCs w:val="28"/>
              </w:rPr>
              <w:sym w:font="Symbol" w:char="F077"/>
            </w:r>
            <w:r w:rsidRPr="00043D2A">
              <w:rPr>
                <w:sz w:val="28"/>
                <w:szCs w:val="28"/>
              </w:rPr>
              <w:t xml:space="preserve">t+ </w:t>
            </w:r>
            <w:r w:rsidRPr="00043D2A">
              <w:rPr>
                <w:sz w:val="28"/>
                <w:szCs w:val="28"/>
              </w:rPr>
              <w:sym w:font="Symbol" w:char="F06A"/>
            </w:r>
            <w:r w:rsidRPr="00043D2A">
              <w:rPr>
                <w:sz w:val="28"/>
                <w:szCs w:val="28"/>
                <w:vertAlign w:val="subscript"/>
              </w:rPr>
              <w:t>u/i</w:t>
            </w:r>
            <w:r w:rsidRPr="00043D2A">
              <w:rPr>
                <w:sz w:val="28"/>
                <w:szCs w:val="28"/>
              </w:rPr>
              <w:t xml:space="preserve">) </w:t>
            </w:r>
          </w:p>
          <w:p w:rsidR="00606CA9" w:rsidRPr="00043D2A" w:rsidRDefault="00606CA9" w:rsidP="00043D2A">
            <w:pPr>
              <w:tabs>
                <w:tab w:val="left" w:pos="520"/>
                <w:tab w:val="left" w:pos="558"/>
                <w:tab w:val="left" w:pos="910"/>
              </w:tabs>
              <w:jc w:val="both"/>
              <w:rPr>
                <w:sz w:val="28"/>
                <w:szCs w:val="28"/>
              </w:rPr>
            </w:pPr>
            <w:r w:rsidRPr="00043D2A">
              <w:rPr>
                <w:sz w:val="28"/>
                <w:szCs w:val="28"/>
              </w:rPr>
              <w:t>= U</w:t>
            </w:r>
            <w:r w:rsidRPr="00043D2A">
              <w:rPr>
                <w:position w:val="-6"/>
                <w:sz w:val="28"/>
                <w:szCs w:val="28"/>
              </w:rPr>
              <w:object w:dxaOrig="320" w:dyaOrig="320">
                <v:shape id="_x0000_i1301" type="#_x0000_t75" style="width:16.3pt;height:16.3pt" o:ole="">
                  <v:imagedata r:id="rId554" o:title=""/>
                </v:shape>
                <o:OLEObject Type="Embed" ProgID="Equation.DSMT4" ShapeID="_x0000_i1301" DrawAspect="Content" ObjectID="_1629614368" r:id="rId560"/>
              </w:object>
            </w:r>
            <w:r w:rsidRPr="00043D2A">
              <w:rPr>
                <w:sz w:val="28"/>
                <w:szCs w:val="28"/>
              </w:rPr>
              <w:t>cos(</w:t>
            </w:r>
            <w:r w:rsidRPr="00043D2A">
              <w:rPr>
                <w:sz w:val="28"/>
                <w:szCs w:val="28"/>
              </w:rPr>
              <w:sym w:font="Symbol" w:char="F077"/>
            </w:r>
            <w:r w:rsidRPr="00043D2A">
              <w:rPr>
                <w:sz w:val="28"/>
                <w:szCs w:val="28"/>
              </w:rPr>
              <w:t xml:space="preserve">t+ </w:t>
            </w:r>
            <w:r w:rsidRPr="00043D2A">
              <w:rPr>
                <w:sz w:val="28"/>
                <w:szCs w:val="28"/>
              </w:rPr>
              <w:sym w:font="Symbol" w:char="F06A"/>
            </w:r>
            <w:r w:rsidRPr="00043D2A">
              <w:rPr>
                <w:sz w:val="28"/>
                <w:szCs w:val="28"/>
                <w:vertAlign w:val="subscript"/>
              </w:rPr>
              <w:t>u/i</w:t>
            </w:r>
            <w:r w:rsidRPr="00043D2A">
              <w:rPr>
                <w:sz w:val="28"/>
                <w:szCs w:val="28"/>
              </w:rPr>
              <w:t xml:space="preserve">) </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Có dạng: i = I</w:t>
            </w:r>
            <w:r w:rsidRPr="00043D2A">
              <w:rPr>
                <w:sz w:val="28"/>
                <w:szCs w:val="28"/>
                <w:vertAlign w:val="subscript"/>
              </w:rPr>
              <w:t>m</w:t>
            </w:r>
            <w:r w:rsidRPr="00043D2A">
              <w:rPr>
                <w:sz w:val="28"/>
                <w:szCs w:val="28"/>
              </w:rPr>
              <w:t>cos(</w:t>
            </w:r>
            <w:r w:rsidRPr="00043D2A">
              <w:rPr>
                <w:sz w:val="28"/>
                <w:szCs w:val="28"/>
              </w:rPr>
              <w:sym w:font="Symbol" w:char="F077"/>
            </w:r>
            <w:r w:rsidRPr="00043D2A">
              <w:rPr>
                <w:sz w:val="28"/>
                <w:szCs w:val="28"/>
              </w:rPr>
              <w:t xml:space="preserve">t + </w:t>
            </w:r>
            <w:r w:rsidRPr="00043D2A">
              <w:rPr>
                <w:sz w:val="28"/>
                <w:szCs w:val="28"/>
              </w:rPr>
              <w:sym w:font="Symbol" w:char="F06A"/>
            </w:r>
            <w:r w:rsidRPr="00043D2A">
              <w:rPr>
                <w:sz w:val="28"/>
                <w:szCs w:val="28"/>
              </w:rPr>
              <w:t xml:space="preserve">)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HS ghi nhận các kết quả chứng minh bằng thực nghiệm và lí thuyết.</w:t>
            </w:r>
          </w:p>
          <w:p w:rsidR="00606CA9" w:rsidRPr="00043D2A" w:rsidRDefault="00606CA9" w:rsidP="00043D2A">
            <w:pPr>
              <w:tabs>
                <w:tab w:val="left" w:pos="520"/>
                <w:tab w:val="left" w:pos="558"/>
                <w:tab w:val="left" w:pos="910"/>
              </w:tabs>
              <w:jc w:val="both"/>
              <w:rPr>
                <w:sz w:val="28"/>
                <w:szCs w:val="28"/>
              </w:rPr>
            </w:pPr>
            <w:r w:rsidRPr="00043D2A">
              <w:rPr>
                <w:sz w:val="28"/>
                <w:szCs w:val="28"/>
              </w:rPr>
              <w:t>- Tiếp thu về độ lệch pha giữa u và i</w:t>
            </w:r>
          </w:p>
        </w:tc>
        <w:tc>
          <w:tcPr>
            <w:tcW w:w="4113" w:type="dxa"/>
            <w:gridSpan w:val="3"/>
            <w:shd w:val="clear" w:color="auto" w:fill="auto"/>
          </w:tcPr>
          <w:p w:rsidR="00606CA9" w:rsidRPr="00043D2A" w:rsidRDefault="00606CA9" w:rsidP="00043D2A">
            <w:pPr>
              <w:jc w:val="both"/>
              <w:rPr>
                <w:sz w:val="28"/>
                <w:szCs w:val="28"/>
              </w:rPr>
            </w:pPr>
            <w:r w:rsidRPr="00043D2A">
              <w:rPr>
                <w:b/>
                <w:sz w:val="28"/>
                <w:szCs w:val="28"/>
              </w:rPr>
              <w:t>Nếu cho dòng điện xoay chiều có dạng</w: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             </w:t>
            </w:r>
            <w:r w:rsidRPr="00043D2A">
              <w:rPr>
                <w:position w:val="-12"/>
                <w:sz w:val="28"/>
                <w:szCs w:val="28"/>
              </w:rPr>
              <w:object w:dxaOrig="2460" w:dyaOrig="400">
                <v:shape id="_x0000_i1302" type="#_x0000_t75" style="width:122.7pt;height:20.05pt" o:ole="">
                  <v:imagedata r:id="rId561" o:title=""/>
                </v:shape>
                <o:OLEObject Type="Embed" ProgID="Equation.DSMT4" ShapeID="_x0000_i1302" DrawAspect="Content" ObjectID="_1629614369" r:id="rId562"/>
              </w:objec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  Thì  : </w:t>
            </w:r>
            <w:r w:rsidRPr="00043D2A">
              <w:rPr>
                <w:position w:val="-12"/>
                <w:sz w:val="28"/>
                <w:szCs w:val="28"/>
              </w:rPr>
              <w:object w:dxaOrig="3620" w:dyaOrig="400">
                <v:shape id="_x0000_i1303" type="#_x0000_t75" style="width:180.95pt;height:20.05pt" o:ole="">
                  <v:imagedata r:id="rId563" o:title=""/>
                </v:shape>
                <o:OLEObject Type="Embed" ProgID="Equation.DSMT4" ShapeID="_x0000_i1303" DrawAspect="Content" ObjectID="_1629614370" r:id="rId564"/>
              </w:object>
            </w:r>
          </w:p>
          <w:p w:rsidR="00606CA9" w:rsidRPr="00043D2A" w:rsidRDefault="00606CA9" w:rsidP="00043D2A">
            <w:pPr>
              <w:jc w:val="both"/>
              <w:rPr>
                <w:sz w:val="28"/>
                <w:szCs w:val="28"/>
              </w:rPr>
            </w:pPr>
            <w:r w:rsidRPr="00043D2A">
              <w:rPr>
                <w:position w:val="-10"/>
                <w:sz w:val="28"/>
                <w:szCs w:val="28"/>
              </w:rPr>
              <w:object w:dxaOrig="220" w:dyaOrig="260">
                <v:shape id="_x0000_i1304" type="#_x0000_t75" style="width:11.25pt;height:12.5pt" o:ole="">
                  <v:imagedata r:id="rId565" o:title=""/>
                </v:shape>
                <o:OLEObject Type="Embed" ProgID="Equation.DSMT4" ShapeID="_x0000_i1304" DrawAspect="Content" ObjectID="_1629614371" r:id="rId566"/>
              </w:object>
            </w:r>
            <w:r w:rsidRPr="00043D2A">
              <w:rPr>
                <w:sz w:val="28"/>
                <w:szCs w:val="28"/>
              </w:rPr>
              <w:t xml:space="preserve">  : là độ lệch pha giữa u và 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Nếu </w:t>
            </w:r>
            <w:r w:rsidRPr="00043D2A">
              <w:rPr>
                <w:position w:val="-10"/>
                <w:sz w:val="28"/>
                <w:szCs w:val="28"/>
              </w:rPr>
              <w:object w:dxaOrig="859" w:dyaOrig="320">
                <v:shape id="_x0000_i1305" type="#_x0000_t75" style="width:42.55pt;height:15.65pt" o:ole="">
                  <v:imagedata r:id="rId567" o:title=""/>
                </v:shape>
                <o:OLEObject Type="Embed" ProgID="Equation.DSMT4" ShapeID="_x0000_i1305" DrawAspect="Content" ObjectID="_1629614372" r:id="rId568"/>
              </w:object>
            </w:r>
            <w:r w:rsidRPr="00043D2A">
              <w:rPr>
                <w:sz w:val="28"/>
                <w:szCs w:val="28"/>
              </w:rPr>
              <w:t xml:space="preserve"> u sớm pha hơn i </w:t>
            </w:r>
          </w:p>
          <w:p w:rsidR="00606CA9" w:rsidRPr="00043D2A" w:rsidRDefault="00606CA9" w:rsidP="00043D2A">
            <w:pPr>
              <w:jc w:val="both"/>
              <w:rPr>
                <w:sz w:val="28"/>
                <w:szCs w:val="28"/>
              </w:rPr>
            </w:pPr>
            <w:r w:rsidRPr="00043D2A">
              <w:rPr>
                <w:sz w:val="28"/>
                <w:szCs w:val="28"/>
              </w:rPr>
              <w:t xml:space="preserve">Nếu </w:t>
            </w:r>
            <w:r w:rsidRPr="00043D2A">
              <w:rPr>
                <w:position w:val="-10"/>
                <w:sz w:val="28"/>
                <w:szCs w:val="28"/>
              </w:rPr>
              <w:object w:dxaOrig="859" w:dyaOrig="320">
                <v:shape id="_x0000_i1306" type="#_x0000_t75" style="width:42.55pt;height:15.65pt" o:ole="">
                  <v:imagedata r:id="rId569" o:title=""/>
                </v:shape>
                <o:OLEObject Type="Embed" ProgID="Equation.DSMT4" ShapeID="_x0000_i1306" DrawAspect="Content" ObjectID="_1629614373" r:id="rId570"/>
              </w:object>
            </w:r>
            <w:r w:rsidRPr="00043D2A">
              <w:rPr>
                <w:sz w:val="28"/>
                <w:szCs w:val="28"/>
              </w:rPr>
              <w:t xml:space="preserve"> u trễ pha   </w:t>
            </w:r>
            <w:r w:rsidRPr="00043D2A">
              <w:rPr>
                <w:position w:val="-14"/>
                <w:sz w:val="28"/>
                <w:szCs w:val="28"/>
              </w:rPr>
              <w:object w:dxaOrig="300" w:dyaOrig="400">
                <v:shape id="_x0000_i1307" type="#_x0000_t75" style="width:15.05pt;height:20.05pt" o:ole="">
                  <v:imagedata r:id="rId571" o:title=""/>
                </v:shape>
                <o:OLEObject Type="Embed" ProgID="Equation.DSMT4" ShapeID="_x0000_i1307" DrawAspect="Content" ObjectID="_1629614374" r:id="rId572"/>
              </w:object>
            </w:r>
            <w:r w:rsidRPr="00043D2A">
              <w:rPr>
                <w:sz w:val="28"/>
                <w:szCs w:val="28"/>
              </w:rPr>
              <w:t xml:space="preserve"> hơn   i</w:t>
            </w:r>
          </w:p>
          <w:p w:rsidR="00606CA9" w:rsidRPr="00043D2A" w:rsidRDefault="00606CA9" w:rsidP="00043D2A">
            <w:pPr>
              <w:jc w:val="both"/>
              <w:rPr>
                <w:sz w:val="28"/>
                <w:szCs w:val="28"/>
              </w:rPr>
            </w:pPr>
            <w:r w:rsidRPr="00043D2A">
              <w:rPr>
                <w:sz w:val="28"/>
                <w:szCs w:val="28"/>
              </w:rPr>
              <w:t xml:space="preserve">Nếu </w:t>
            </w:r>
            <w:r w:rsidRPr="00043D2A">
              <w:rPr>
                <w:position w:val="-10"/>
                <w:sz w:val="28"/>
                <w:szCs w:val="28"/>
              </w:rPr>
              <w:object w:dxaOrig="859" w:dyaOrig="320">
                <v:shape id="_x0000_i1308" type="#_x0000_t75" style="width:42.55pt;height:15.65pt" o:ole="">
                  <v:imagedata r:id="rId573" o:title=""/>
                </v:shape>
                <o:OLEObject Type="Embed" ProgID="Equation.DSMT4" ShapeID="_x0000_i1308" DrawAspect="Content" ObjectID="_1629614375" r:id="rId574"/>
              </w:object>
            </w:r>
            <w:r w:rsidRPr="00043D2A">
              <w:rPr>
                <w:sz w:val="28"/>
                <w:szCs w:val="28"/>
              </w:rPr>
              <w:t xml:space="preserve"> u và i  cùng pha </w:t>
            </w:r>
          </w:p>
          <w:p w:rsidR="00606CA9" w:rsidRPr="00043D2A" w:rsidRDefault="00606CA9" w:rsidP="00043D2A">
            <w:pPr>
              <w:jc w:val="both"/>
              <w:rPr>
                <w:sz w:val="28"/>
                <w:szCs w:val="28"/>
              </w:rPr>
            </w:pPr>
          </w:p>
        </w:tc>
      </w:tr>
      <w:tr w:rsidR="00606CA9" w:rsidRPr="00ED31E0" w:rsidTr="00043D2A">
        <w:trPr>
          <w:gridAfter w:val="1"/>
          <w:wAfter w:w="14" w:type="dxa"/>
        </w:trPr>
        <w:tc>
          <w:tcPr>
            <w:tcW w:w="3022" w:type="dxa"/>
            <w:shd w:val="clear" w:color="auto" w:fill="auto"/>
          </w:tcPr>
          <w:p w:rsidR="00606CA9" w:rsidRPr="00043D2A" w:rsidRDefault="00606CA9" w:rsidP="00043D2A">
            <w:pPr>
              <w:jc w:val="both"/>
              <w:rPr>
                <w:sz w:val="28"/>
                <w:szCs w:val="28"/>
              </w:rPr>
            </w:pPr>
            <w:r w:rsidRPr="00043D2A">
              <w:rPr>
                <w:sz w:val="28"/>
                <w:szCs w:val="28"/>
              </w:rPr>
              <w:t>- Xét mạch điện xoay chiều chỉ có R.</w:t>
            </w:r>
          </w:p>
          <w:p w:rsidR="00606CA9" w:rsidRPr="00043D2A" w:rsidRDefault="00606CA9" w:rsidP="00043D2A">
            <w:pPr>
              <w:jc w:val="both"/>
              <w:rPr>
                <w:sz w:val="28"/>
                <w:szCs w:val="28"/>
              </w:rPr>
            </w:pPr>
            <w:r w:rsidRPr="00043D2A">
              <w:rPr>
                <w:sz w:val="28"/>
                <w:szCs w:val="28"/>
              </w:rPr>
              <w:t xml:space="preserve">- Trong mạch lúc này sẽ có i </w:t>
            </w:r>
            <w:r w:rsidRPr="00043D2A">
              <w:rPr>
                <w:sz w:val="28"/>
                <w:szCs w:val="28"/>
              </w:rPr>
              <w:sym w:font="Symbol" w:char="F0AE"/>
            </w:r>
            <w:r w:rsidRPr="00043D2A">
              <w:rPr>
                <w:sz w:val="28"/>
                <w:szCs w:val="28"/>
              </w:rPr>
              <w:t xml:space="preserve"> dòng điện này như thế nào?</w:t>
            </w:r>
          </w:p>
          <w:p w:rsidR="00606CA9" w:rsidRPr="00043D2A" w:rsidRDefault="00606CA9" w:rsidP="00043D2A">
            <w:pPr>
              <w:jc w:val="both"/>
              <w:rPr>
                <w:sz w:val="28"/>
                <w:szCs w:val="28"/>
              </w:rPr>
            </w:pPr>
            <w:r w:rsidRPr="00043D2A">
              <w:rPr>
                <w:sz w:val="28"/>
                <w:szCs w:val="28"/>
              </w:rPr>
              <w:t>- Tuy là dòng điện xoay chiều, nhưng tại một thời điểm, dòng điện i chạy theo một chiều xác định. Vì đây là dòng điện trong kim loại nên theo định luật Ohm, i và u tỉ lệ với nhau như thế nào?</w:t>
            </w:r>
          </w:p>
          <w:p w:rsidR="00606CA9" w:rsidRPr="00043D2A" w:rsidRDefault="00606CA9" w:rsidP="00043D2A">
            <w:pPr>
              <w:jc w:val="both"/>
              <w:rPr>
                <w:sz w:val="28"/>
                <w:szCs w:val="28"/>
              </w:rPr>
            </w:pPr>
            <w:r w:rsidRPr="00043D2A">
              <w:rPr>
                <w:sz w:val="28"/>
                <w:szCs w:val="28"/>
              </w:rPr>
              <w:t>- Trong biểu thức điện áp u, U</w:t>
            </w:r>
            <w:r w:rsidRPr="00043D2A">
              <w:rPr>
                <w:sz w:val="28"/>
                <w:szCs w:val="28"/>
                <w:vertAlign w:val="subscript"/>
              </w:rPr>
              <w:t>m</w:t>
            </w:r>
            <w:r w:rsidRPr="00043D2A">
              <w:rPr>
                <w:sz w:val="28"/>
                <w:szCs w:val="28"/>
              </w:rPr>
              <w:t xml:space="preserve"> và U là gì?</w:t>
            </w:r>
          </w:p>
          <w:p w:rsidR="00606CA9" w:rsidRPr="00043D2A" w:rsidRDefault="00606CA9" w:rsidP="00043D2A">
            <w:pPr>
              <w:jc w:val="both"/>
              <w:rPr>
                <w:sz w:val="28"/>
                <w:szCs w:val="28"/>
              </w:rPr>
            </w:pPr>
            <w:r w:rsidRPr="00043D2A">
              <w:rPr>
                <w:sz w:val="28"/>
                <w:szCs w:val="28"/>
              </w:rPr>
              <w:t>- Dựa vào biểu thức của u và i, ta có nhận xét gì?</w:t>
            </w:r>
          </w:p>
          <w:p w:rsidR="00606CA9" w:rsidRPr="00043D2A" w:rsidRDefault="00606CA9" w:rsidP="00043D2A">
            <w:pPr>
              <w:jc w:val="both"/>
              <w:rPr>
                <w:sz w:val="28"/>
                <w:szCs w:val="28"/>
              </w:rPr>
            </w:pPr>
            <w:r w:rsidRPr="00043D2A">
              <w:rPr>
                <w:sz w:val="28"/>
                <w:szCs w:val="28"/>
              </w:rPr>
              <w:t>- GV chính xác hoá các kết luận của HS.</w:t>
            </w:r>
          </w:p>
          <w:p w:rsidR="00606CA9" w:rsidRPr="00043D2A" w:rsidRDefault="00606CA9" w:rsidP="00043D2A">
            <w:pPr>
              <w:jc w:val="both"/>
              <w:rPr>
                <w:sz w:val="28"/>
                <w:szCs w:val="28"/>
              </w:rPr>
            </w:pPr>
            <w:r w:rsidRPr="00043D2A">
              <w:rPr>
                <w:sz w:val="28"/>
                <w:szCs w:val="28"/>
              </w:rPr>
              <w:t>- Y/c HS phát biểu định luật Ohm đối với dòng điện một chiều trong kim loại.</w:t>
            </w:r>
          </w:p>
          <w:p w:rsidR="00606CA9" w:rsidRPr="00043D2A" w:rsidRDefault="00606CA9" w:rsidP="00043D2A">
            <w:pPr>
              <w:tabs>
                <w:tab w:val="left" w:pos="520"/>
                <w:tab w:val="left" w:pos="558"/>
                <w:tab w:val="left" w:pos="910"/>
              </w:tabs>
              <w:jc w:val="both"/>
              <w:rPr>
                <w:sz w:val="28"/>
                <w:szCs w:val="28"/>
              </w:rPr>
            </w:pPr>
          </w:p>
        </w:tc>
        <w:tc>
          <w:tcPr>
            <w:tcW w:w="3038"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Biến thiên theo thời gian t (dòng điện xoay chiều)</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heo định luật Ohm</w:t>
            </w:r>
          </w:p>
          <w:p w:rsidR="00606CA9" w:rsidRPr="00043D2A" w:rsidRDefault="00606CA9" w:rsidP="00043D2A">
            <w:pPr>
              <w:jc w:val="center"/>
              <w:rPr>
                <w:sz w:val="28"/>
                <w:szCs w:val="28"/>
              </w:rPr>
            </w:pPr>
            <w:r w:rsidRPr="00043D2A">
              <w:rPr>
                <w:position w:val="-24"/>
                <w:sz w:val="28"/>
                <w:szCs w:val="28"/>
              </w:rPr>
              <w:object w:dxaOrig="580" w:dyaOrig="660">
                <v:shape id="_x0000_i1309" type="#_x0000_t75" style="width:29.45pt;height:33.2pt" o:ole="">
                  <v:imagedata r:id="rId575" o:title=""/>
                </v:shape>
                <o:OLEObject Type="Embed" ProgID="Equation.DSMT4" ShapeID="_x0000_i1309" DrawAspect="Content" ObjectID="_1629614376" r:id="rId576"/>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iện áp tức thời, điện áp cực đại và điện áp hiệu dụng.</w:t>
            </w:r>
          </w:p>
          <w:p w:rsidR="00606CA9" w:rsidRPr="00043D2A" w:rsidRDefault="00606CA9" w:rsidP="00043D2A">
            <w:pPr>
              <w:jc w:val="both"/>
              <w:rPr>
                <w:sz w:val="28"/>
                <w:szCs w:val="28"/>
              </w:rPr>
            </w:pPr>
            <w:r w:rsidRPr="00043D2A">
              <w:rPr>
                <w:sz w:val="28"/>
                <w:szCs w:val="28"/>
              </w:rPr>
              <w:t>- HS nêu nhận xét:</w:t>
            </w:r>
          </w:p>
          <w:p w:rsidR="00606CA9" w:rsidRPr="00043D2A" w:rsidRDefault="00606CA9" w:rsidP="00043D2A">
            <w:pPr>
              <w:jc w:val="both"/>
              <w:rPr>
                <w:sz w:val="28"/>
                <w:szCs w:val="28"/>
              </w:rPr>
            </w:pPr>
            <w:r w:rsidRPr="00043D2A">
              <w:rPr>
                <w:sz w:val="28"/>
                <w:szCs w:val="28"/>
              </w:rPr>
              <w:t>+ Quan hệ giữa I và U.</w:t>
            </w:r>
          </w:p>
          <w:p w:rsidR="00606CA9" w:rsidRPr="00043D2A" w:rsidRDefault="00606CA9" w:rsidP="00043D2A">
            <w:pPr>
              <w:jc w:val="both"/>
              <w:rPr>
                <w:sz w:val="28"/>
                <w:szCs w:val="28"/>
              </w:rPr>
            </w:pPr>
            <w:r w:rsidRPr="00043D2A">
              <w:rPr>
                <w:sz w:val="28"/>
                <w:szCs w:val="28"/>
              </w:rPr>
              <w:t>+ u và i cùng pha.</w:t>
            </w:r>
          </w:p>
          <w:p w:rsidR="00606CA9" w:rsidRPr="00043D2A" w:rsidRDefault="00606CA9" w:rsidP="00043D2A">
            <w:pPr>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HS phát biểu</w:t>
            </w:r>
          </w:p>
        </w:tc>
        <w:tc>
          <w:tcPr>
            <w:tcW w:w="4113" w:type="dxa"/>
            <w:gridSpan w:val="3"/>
            <w:shd w:val="clear" w:color="auto" w:fill="auto"/>
          </w:tcPr>
          <w:p w:rsidR="00606CA9" w:rsidRPr="00043D2A" w:rsidRDefault="00606CA9" w:rsidP="00043D2A">
            <w:pPr>
              <w:jc w:val="both"/>
              <w:rPr>
                <w:b/>
                <w:sz w:val="28"/>
                <w:szCs w:val="28"/>
              </w:rPr>
            </w:pPr>
            <w:r w:rsidRPr="00043D2A">
              <w:rPr>
                <w:b/>
                <w:sz w:val="28"/>
                <w:szCs w:val="28"/>
              </w:rPr>
              <w:t>I. Mạch điện xoay chiều chỉ chứa điện trở</w:t>
            </w:r>
          </w:p>
          <w:p w:rsidR="00606CA9" w:rsidRPr="00043D2A" w:rsidRDefault="00606CA9" w:rsidP="00043D2A">
            <w:pPr>
              <w:jc w:val="both"/>
              <w:rPr>
                <w:sz w:val="28"/>
                <w:szCs w:val="28"/>
              </w:rPr>
            </w:pPr>
            <w:r w:rsidRPr="00043D2A">
              <w:rPr>
                <w:b/>
                <w:sz w:val="28"/>
                <w:szCs w:val="28"/>
              </w:rPr>
              <w:t>1) Quan hệ u và  i</w:t>
            </w:r>
            <w:r w:rsidRPr="00043D2A">
              <w:rPr>
                <w:sz w:val="28"/>
                <w:szCs w:val="28"/>
              </w:rPr>
              <w:t xml:space="preserve"> : </w:t>
            </w:r>
          </w:p>
          <w:p w:rsidR="00606CA9" w:rsidRPr="00043D2A" w:rsidRDefault="00606CA9" w:rsidP="00043D2A">
            <w:pPr>
              <w:jc w:val="both"/>
              <w:rPr>
                <w:sz w:val="28"/>
                <w:szCs w:val="28"/>
              </w:rPr>
            </w:pPr>
            <w:r w:rsidRPr="00043D2A">
              <w:rPr>
                <w:sz w:val="28"/>
                <w:szCs w:val="28"/>
              </w:rPr>
              <w:t xml:space="preserve">Hai đầu R có </w:t>
            </w:r>
            <w:r w:rsidRPr="00043D2A">
              <w:rPr>
                <w:position w:val="-12"/>
                <w:sz w:val="28"/>
                <w:szCs w:val="28"/>
              </w:rPr>
              <w:object w:dxaOrig="1320" w:dyaOrig="360">
                <v:shape id="_x0000_i1310" type="#_x0000_t75" style="width:65.75pt;height:18.15pt" o:ole="">
                  <v:imagedata r:id="rId577" o:title=""/>
                </v:shape>
                <o:OLEObject Type="Embed" ProgID="Equation.DSMT4" ShapeID="_x0000_i1310" DrawAspect="Content" ObjectID="_1629614377" r:id="rId578"/>
              </w:object>
            </w:r>
          </w:p>
          <w:p w:rsidR="00606CA9" w:rsidRPr="00043D2A" w:rsidRDefault="00606CA9" w:rsidP="00043D2A">
            <w:pPr>
              <w:jc w:val="both"/>
              <w:rPr>
                <w:sz w:val="28"/>
                <w:szCs w:val="28"/>
              </w:rPr>
            </w:pPr>
            <w:r w:rsidRPr="00043D2A">
              <w:rPr>
                <w:sz w:val="28"/>
                <w:szCs w:val="28"/>
              </w:rPr>
              <w:t xml:space="preserve">Định luật  Ôm : </w:t>
            </w:r>
            <w:r w:rsidRPr="00043D2A">
              <w:rPr>
                <w:position w:val="-24"/>
                <w:sz w:val="28"/>
                <w:szCs w:val="28"/>
              </w:rPr>
              <w:object w:dxaOrig="1740" w:dyaOrig="620">
                <v:shape id="_x0000_i1311" type="#_x0000_t75" style="width:87.05pt;height:30.7pt" o:ole="">
                  <v:imagedata r:id="rId579" o:title=""/>
                </v:shape>
                <o:OLEObject Type="Embed" ProgID="Equation.DSMT4" ShapeID="_x0000_i1311" DrawAspect="Content" ObjectID="_1629614378" r:id="rId580"/>
              </w:object>
            </w:r>
          </w:p>
          <w:p w:rsidR="00606CA9" w:rsidRPr="00043D2A" w:rsidRDefault="00606CA9" w:rsidP="00043D2A">
            <w:pPr>
              <w:jc w:val="both"/>
              <w:rPr>
                <w:sz w:val="28"/>
                <w:szCs w:val="28"/>
              </w:rPr>
            </w:pPr>
            <w:r w:rsidRPr="00043D2A">
              <w:rPr>
                <w:sz w:val="28"/>
                <w:szCs w:val="28"/>
              </w:rPr>
              <w:t xml:space="preserve">Đặt : </w:t>
            </w:r>
            <w:r w:rsidRPr="00043D2A">
              <w:rPr>
                <w:position w:val="-24"/>
                <w:sz w:val="28"/>
                <w:szCs w:val="28"/>
              </w:rPr>
              <w:object w:dxaOrig="820" w:dyaOrig="620">
                <v:shape id="_x0000_i1312" type="#_x0000_t75" style="width:41.3pt;height:30.7pt" o:ole="">
                  <v:imagedata r:id="rId581" o:title=""/>
                </v:shape>
                <o:OLEObject Type="Embed" ProgID="Equation.DSMT4" ShapeID="_x0000_i1312" DrawAspect="Content" ObjectID="_1629614379" r:id="rId582"/>
              </w:object>
            </w:r>
            <w:r w:rsidRPr="00043D2A">
              <w:rPr>
                <w:sz w:val="28"/>
                <w:szCs w:val="28"/>
              </w:rPr>
              <w:t xml:space="preserve"> Thì </w:t>
            </w:r>
            <w:r w:rsidRPr="00043D2A">
              <w:rPr>
                <w:position w:val="-12"/>
                <w:sz w:val="28"/>
                <w:szCs w:val="28"/>
              </w:rPr>
              <w:object w:dxaOrig="1200" w:dyaOrig="360">
                <v:shape id="_x0000_i1313" type="#_x0000_t75" style="width:60.1pt;height:18.15pt" o:ole="">
                  <v:imagedata r:id="rId583" o:title=""/>
                </v:shape>
                <o:OLEObject Type="Embed" ProgID="Equation.DSMT4" ShapeID="_x0000_i1313" DrawAspect="Content" ObjectID="_1629614380" r:id="rId584"/>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b/>
                <w:sz w:val="28"/>
                <w:szCs w:val="28"/>
              </w:rPr>
              <w:t>2) Định luật Ôm</w:t>
            </w:r>
            <w:r w:rsidRPr="00043D2A">
              <w:rPr>
                <w:sz w:val="28"/>
                <w:szCs w:val="28"/>
              </w:rPr>
              <w:t xml:space="preserve"> :     </w:t>
            </w:r>
            <w:r w:rsidRPr="00043D2A">
              <w:rPr>
                <w:position w:val="-24"/>
                <w:sz w:val="28"/>
                <w:szCs w:val="28"/>
              </w:rPr>
              <w:object w:dxaOrig="660" w:dyaOrig="620">
                <v:shape id="_x0000_i1314" type="#_x0000_t75" style="width:33.2pt;height:30.7pt" o:ole="">
                  <v:imagedata r:id="rId585" o:title=""/>
                </v:shape>
                <o:OLEObject Type="Embed" ProgID="Equation.DSMT4" ShapeID="_x0000_i1314" DrawAspect="Content" ObjectID="_1629614381" r:id="rId586"/>
              </w:object>
            </w:r>
          </w:p>
          <w:p w:rsidR="00606CA9" w:rsidRPr="00043D2A" w:rsidRDefault="00606CA9" w:rsidP="00043D2A">
            <w:pPr>
              <w:jc w:val="both"/>
              <w:rPr>
                <w:sz w:val="28"/>
                <w:szCs w:val="28"/>
              </w:rPr>
            </w:pPr>
            <w:r w:rsidRPr="00043D2A">
              <w:rPr>
                <w:b/>
                <w:sz w:val="28"/>
                <w:szCs w:val="28"/>
              </w:rPr>
              <w:t xml:space="preserve">Phát biểu: </w:t>
            </w:r>
            <w:r w:rsidRPr="00043D2A">
              <w:rPr>
                <w:sz w:val="28"/>
                <w:szCs w:val="28"/>
              </w:rPr>
              <w:t>(SGK)</w: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sz w:val="28"/>
                <w:szCs w:val="28"/>
              </w:rPr>
            </w:pPr>
            <w:r w:rsidRPr="00043D2A">
              <w:rPr>
                <w:b/>
                <w:sz w:val="28"/>
                <w:szCs w:val="28"/>
              </w:rPr>
              <w:t>3) Nhận xét</w:t>
            </w:r>
            <w:r w:rsidRPr="00043D2A">
              <w:rPr>
                <w:sz w:val="28"/>
                <w:szCs w:val="28"/>
              </w:rPr>
              <w:t xml:space="preserve"> : </w:t>
            </w:r>
            <w:r w:rsidRPr="00043D2A">
              <w:rPr>
                <w:i/>
                <w:sz w:val="28"/>
                <w:szCs w:val="28"/>
              </w:rPr>
              <w:t>u và i cùng pha</w:t>
            </w:r>
            <w:r w:rsidRPr="00043D2A">
              <w:rPr>
                <w:sz w:val="28"/>
                <w:szCs w:val="28"/>
              </w:rPr>
              <w:t xml:space="preserve"> </w:t>
            </w:r>
          </w:p>
          <w:p w:rsidR="00606CA9" w:rsidRPr="00043D2A" w:rsidRDefault="00606CA9" w:rsidP="00043D2A">
            <w:pPr>
              <w:jc w:val="both"/>
              <w:rPr>
                <w:sz w:val="28"/>
                <w:szCs w:val="28"/>
              </w:rPr>
            </w:pPr>
          </w:p>
          <w:p w:rsidR="00606CA9" w:rsidRPr="00043D2A" w:rsidRDefault="00606CA9" w:rsidP="00043D2A">
            <w:pPr>
              <w:jc w:val="both"/>
              <w:rPr>
                <w:sz w:val="28"/>
                <w:szCs w:val="28"/>
              </w:rPr>
            </w:pPr>
          </w:p>
        </w:tc>
      </w:tr>
      <w:tr w:rsidR="00606CA9" w:rsidRPr="00ED31E0" w:rsidTr="00043D2A">
        <w:trPr>
          <w:gridAfter w:val="1"/>
          <w:wAfter w:w="14" w:type="dxa"/>
        </w:trPr>
        <w:tc>
          <w:tcPr>
            <w:tcW w:w="3022" w:type="dxa"/>
            <w:shd w:val="clear" w:color="auto" w:fill="auto"/>
          </w:tcPr>
          <w:p w:rsidR="00606CA9" w:rsidRPr="00043D2A" w:rsidRDefault="00606CA9" w:rsidP="00043D2A">
            <w:pPr>
              <w:jc w:val="both"/>
              <w:rPr>
                <w:sz w:val="28"/>
                <w:szCs w:val="28"/>
              </w:rPr>
            </w:pPr>
            <w:r w:rsidRPr="00043D2A">
              <w:rPr>
                <w:sz w:val="28"/>
                <w:szCs w:val="28"/>
              </w:rPr>
              <w:t>- GV làm thí nghiệm như sơ đồ hình 13.3 Sgk.</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a có nhận xét gì về kết quả thu được?</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a nối hai đầu tụ điện vào một nguồn điện xoay chiều để tạo nên điện áp u giữa hai bản của tụ điện.</w:t>
            </w:r>
          </w:p>
          <w:p w:rsidR="00606CA9" w:rsidRPr="00043D2A" w:rsidRDefault="00606CA9" w:rsidP="00043D2A">
            <w:pPr>
              <w:jc w:val="both"/>
              <w:rPr>
                <w:sz w:val="28"/>
                <w:szCs w:val="28"/>
              </w:rPr>
            </w:pPr>
            <w:r w:rsidRPr="00043D2A">
              <w:rPr>
                <w:sz w:val="28"/>
                <w:szCs w:val="28"/>
              </w:rPr>
              <w:t>- Có hiện tượng xảy ra ở các bản của tụ điện?</w:t>
            </w:r>
          </w:p>
          <w:p w:rsidR="00606CA9" w:rsidRPr="00043D2A" w:rsidRDefault="00606CA9" w:rsidP="00043D2A">
            <w:pPr>
              <w:jc w:val="both"/>
              <w:rPr>
                <w:sz w:val="28"/>
                <w:szCs w:val="28"/>
              </w:rPr>
            </w:pPr>
            <w:r w:rsidRPr="00043D2A">
              <w:rPr>
                <w:sz w:val="28"/>
                <w:szCs w:val="28"/>
              </w:rPr>
              <w:t xml:space="preserve">- Giả sử trong nửa chu kì đầu, A là cực dương </w:t>
            </w:r>
            <w:r w:rsidRPr="00043D2A">
              <w:rPr>
                <w:sz w:val="28"/>
                <w:szCs w:val="28"/>
              </w:rPr>
              <w:sym w:font="Symbol" w:char="F0AE"/>
            </w:r>
            <w:r w:rsidRPr="00043D2A">
              <w:rPr>
                <w:sz w:val="28"/>
                <w:szCs w:val="28"/>
              </w:rPr>
              <w:t xml:space="preserve"> bản bên trái của tụ sẽ tích điện gì?</w:t>
            </w:r>
          </w:p>
          <w:p w:rsidR="00606CA9" w:rsidRPr="00043D2A" w:rsidRDefault="00606CA9" w:rsidP="00043D2A">
            <w:pPr>
              <w:jc w:val="both"/>
              <w:rPr>
                <w:sz w:val="28"/>
                <w:szCs w:val="28"/>
              </w:rPr>
            </w:pPr>
            <w:r w:rsidRPr="00043D2A">
              <w:rPr>
                <w:sz w:val="28"/>
                <w:szCs w:val="28"/>
              </w:rPr>
              <w:t>- Ta có nhận xét gì về điện tích trên bản của tụ điện?</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Độ biến thiên điện tích q cho phép ta tính i trong mạch.</w:t>
            </w:r>
          </w:p>
          <w:p w:rsidR="00606CA9" w:rsidRPr="00043D2A" w:rsidRDefault="00606CA9" w:rsidP="00043D2A">
            <w:pPr>
              <w:jc w:val="both"/>
              <w:rPr>
                <w:sz w:val="28"/>
                <w:szCs w:val="28"/>
              </w:rPr>
            </w:pPr>
            <w:r w:rsidRPr="00043D2A">
              <w:rPr>
                <w:sz w:val="28"/>
                <w:szCs w:val="28"/>
              </w:rPr>
              <w:t>- Cường độ dòng điện ở thời điểm t xác định bằng công thức nào?</w:t>
            </w:r>
          </w:p>
          <w:p w:rsidR="00606CA9" w:rsidRPr="00043D2A" w:rsidRDefault="00606CA9" w:rsidP="00043D2A">
            <w:pPr>
              <w:jc w:val="both"/>
              <w:rPr>
                <w:sz w:val="28"/>
                <w:szCs w:val="28"/>
              </w:rPr>
            </w:pPr>
            <w:r w:rsidRPr="00043D2A">
              <w:rPr>
                <w:sz w:val="28"/>
                <w:szCs w:val="28"/>
              </w:rPr>
              <w:t xml:space="preserve">- Khi </w:t>
            </w:r>
            <w:r w:rsidRPr="00043D2A">
              <w:rPr>
                <w:sz w:val="28"/>
                <w:szCs w:val="28"/>
              </w:rPr>
              <w:sym w:font="Symbol" w:char="F044"/>
            </w:r>
            <w:r w:rsidRPr="00043D2A">
              <w:rPr>
                <w:sz w:val="28"/>
                <w:szCs w:val="28"/>
              </w:rPr>
              <w:t xml:space="preserve">t và </w:t>
            </w:r>
            <w:r w:rsidRPr="00043D2A">
              <w:rPr>
                <w:sz w:val="28"/>
                <w:szCs w:val="28"/>
              </w:rPr>
              <w:sym w:font="Symbol" w:char="F044"/>
            </w:r>
            <w:r w:rsidRPr="00043D2A">
              <w:rPr>
                <w:sz w:val="28"/>
                <w:szCs w:val="28"/>
              </w:rPr>
              <w:t xml:space="preserve">q vô cùng nhỏ </w:t>
            </w:r>
            <w:r w:rsidRPr="00043D2A">
              <w:rPr>
                <w:position w:val="-24"/>
                <w:sz w:val="28"/>
                <w:szCs w:val="28"/>
              </w:rPr>
              <w:object w:dxaOrig="380" w:dyaOrig="660">
                <v:shape id="_x0000_i1315" type="#_x0000_t75" style="width:19.4pt;height:33.2pt" o:ole="">
                  <v:imagedata r:id="rId587" o:title=""/>
                </v:shape>
                <o:OLEObject Type="Embed" ProgID="Equation.DSMT4" ShapeID="_x0000_i1315" DrawAspect="Content" ObjectID="_1629614382" r:id="rId588"/>
              </w:object>
            </w:r>
            <w:r w:rsidRPr="00043D2A">
              <w:rPr>
                <w:sz w:val="28"/>
                <w:szCs w:val="28"/>
              </w:rPr>
              <w:t xml:space="preserve"> trở thành gì?</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a nên đưa về dạng tổng quát i = I</w:t>
            </w:r>
            <w:r w:rsidRPr="00043D2A">
              <w:rPr>
                <w:sz w:val="28"/>
                <w:szCs w:val="28"/>
                <w:vertAlign w:val="subscript"/>
              </w:rPr>
              <w:t>m</w:t>
            </w:r>
            <w:r w:rsidRPr="00043D2A">
              <w:rPr>
                <w:sz w:val="28"/>
                <w:szCs w:val="28"/>
              </w:rPr>
              <w:t>cos(</w:t>
            </w:r>
            <w:r w:rsidRPr="00043D2A">
              <w:rPr>
                <w:sz w:val="28"/>
                <w:szCs w:val="28"/>
              </w:rPr>
              <w:sym w:font="Symbol" w:char="F077"/>
            </w:r>
            <w:r w:rsidRPr="00043D2A">
              <w:rPr>
                <w:sz w:val="28"/>
                <w:szCs w:val="28"/>
              </w:rPr>
              <w:t xml:space="preserve">t + </w:t>
            </w:r>
            <w:r w:rsidRPr="00043D2A">
              <w:rPr>
                <w:sz w:val="28"/>
                <w:szCs w:val="28"/>
              </w:rPr>
              <w:sym w:font="Symbol" w:char="F06A"/>
            </w:r>
            <w:r w:rsidRPr="00043D2A">
              <w:rPr>
                <w:sz w:val="28"/>
                <w:szCs w:val="28"/>
              </w:rPr>
              <w:t>) để tiện so sánh, –sin</w:t>
            </w:r>
            <w:r w:rsidRPr="00043D2A">
              <w:rPr>
                <w:sz w:val="28"/>
                <w:szCs w:val="28"/>
              </w:rPr>
              <w:sym w:font="Symbol" w:char="F061"/>
            </w:r>
            <w:r w:rsidRPr="00043D2A">
              <w:rPr>
                <w:sz w:val="28"/>
                <w:szCs w:val="28"/>
              </w:rPr>
              <w:t xml:space="preserve"> </w:t>
            </w:r>
            <w:r w:rsidRPr="00043D2A">
              <w:rPr>
                <w:sz w:val="28"/>
                <w:szCs w:val="28"/>
              </w:rPr>
              <w:sym w:font="Symbol" w:char="F0AE"/>
            </w:r>
            <w:r w:rsidRPr="00043D2A">
              <w:rPr>
                <w:sz w:val="28"/>
                <w:szCs w:val="28"/>
              </w:rPr>
              <w:t xml:space="preserve"> cos</w:t>
            </w:r>
            <w:r w:rsidRPr="00043D2A">
              <w:rPr>
                <w:sz w:val="28"/>
                <w:szCs w:val="28"/>
              </w:rPr>
              <w:sym w:font="Symbol" w:char="F061"/>
            </w:r>
            <w:r w:rsidRPr="00043D2A">
              <w:rPr>
                <w:sz w:val="28"/>
                <w:szCs w:val="28"/>
              </w:rPr>
              <w:t xml:space="preserve">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Nếu lấy pha ban đầu của i bằng 0 </w:t>
            </w:r>
            <w:r w:rsidRPr="00043D2A">
              <w:rPr>
                <w:sz w:val="28"/>
                <w:szCs w:val="28"/>
              </w:rPr>
              <w:sym w:font="Symbol" w:char="F0AE"/>
            </w:r>
            <w:r w:rsidRPr="00043D2A">
              <w:rPr>
                <w:sz w:val="28"/>
                <w:szCs w:val="28"/>
              </w:rPr>
              <w:t xml:space="preserve"> biểu thức của i và u được viết lại như thế nà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Dựa vào biểu thức của u và i, ta có nhận xét gì?</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Z</w:t>
            </w:r>
            <w:r w:rsidRPr="00043D2A">
              <w:rPr>
                <w:sz w:val="28"/>
                <w:szCs w:val="28"/>
                <w:vertAlign w:val="subscript"/>
              </w:rPr>
              <w:t>C</w:t>
            </w:r>
            <w:r w:rsidRPr="00043D2A">
              <w:rPr>
                <w:sz w:val="28"/>
                <w:szCs w:val="28"/>
              </w:rPr>
              <w:t xml:space="preserve"> đóng vai trò gì trong công thức?</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Z</w:t>
            </w:r>
            <w:r w:rsidRPr="00043D2A">
              <w:rPr>
                <w:sz w:val="28"/>
                <w:szCs w:val="28"/>
                <w:vertAlign w:val="subscript"/>
              </w:rPr>
              <w:t>C</w:t>
            </w:r>
            <w:r w:rsidRPr="00043D2A">
              <w:rPr>
                <w:sz w:val="28"/>
                <w:szCs w:val="28"/>
              </w:rPr>
              <w:t xml:space="preserve"> có đơn vị là gì? </w:t>
            </w:r>
          </w:p>
          <w:p w:rsidR="00606CA9" w:rsidRPr="00043D2A" w:rsidRDefault="00606CA9" w:rsidP="00043D2A">
            <w:pPr>
              <w:jc w:val="both"/>
              <w:rPr>
                <w:sz w:val="28"/>
                <w:szCs w:val="28"/>
              </w:rPr>
            </w:pPr>
            <w:r w:rsidRPr="00043D2A">
              <w:rPr>
                <w:position w:val="-24"/>
                <w:sz w:val="28"/>
                <w:szCs w:val="28"/>
              </w:rPr>
              <w:object w:dxaOrig="940" w:dyaOrig="660">
                <v:shape id="_x0000_i1316" type="#_x0000_t75" style="width:46.95pt;height:33.2pt" o:ole="" o:bordertopcolor="this" o:borderleftcolor="this" o:borderbottomcolor="this" o:borderrightcolor="this">
                  <v:imagedata r:id="rId589" o:title=""/>
                </v:shape>
                <o:OLEObject Type="Embed" ProgID="Equation.DSMT4" ShapeID="_x0000_i1316" DrawAspect="Content" ObjectID="_1629614383" r:id="rId590"/>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Nói cách khác: Trong mạch điện xoay chiều, tụ điện là phần tử có tác dụng làm cho cường độ dòng điện tức thời sớm pha </w:t>
            </w:r>
            <w:r w:rsidRPr="00043D2A">
              <w:rPr>
                <w:sz w:val="28"/>
                <w:szCs w:val="28"/>
              </w:rPr>
              <w:sym w:font="Symbol" w:char="F070"/>
            </w:r>
            <w:r w:rsidRPr="00043D2A">
              <w:rPr>
                <w:sz w:val="28"/>
                <w:szCs w:val="28"/>
              </w:rPr>
              <w:t>/2 so với điện áp tức thời.</w:t>
            </w:r>
          </w:p>
          <w:p w:rsidR="00606CA9" w:rsidRPr="00043D2A" w:rsidRDefault="00606CA9" w:rsidP="00043D2A">
            <w:pPr>
              <w:jc w:val="both"/>
              <w:rPr>
                <w:sz w:val="28"/>
                <w:szCs w:val="28"/>
              </w:rPr>
            </w:pPr>
            <w:r w:rsidRPr="00043D2A">
              <w:rPr>
                <w:sz w:val="28"/>
                <w:szCs w:val="28"/>
              </w:rPr>
              <w:t>- Dựa vào biểu thức định luật Ohm, Z</w:t>
            </w:r>
            <w:r w:rsidRPr="00043D2A">
              <w:rPr>
                <w:sz w:val="28"/>
                <w:szCs w:val="28"/>
                <w:vertAlign w:val="subscript"/>
              </w:rPr>
              <w:t>C</w:t>
            </w:r>
            <w:r w:rsidRPr="00043D2A">
              <w:rPr>
                <w:sz w:val="28"/>
                <w:szCs w:val="28"/>
              </w:rPr>
              <w:t xml:space="preserve"> có vai trò là điện trở trong mạch chứa tụ điện </w:t>
            </w:r>
            <w:r w:rsidRPr="00043D2A">
              <w:rPr>
                <w:sz w:val="28"/>
                <w:szCs w:val="28"/>
              </w:rPr>
              <w:sym w:font="Symbol" w:char="F0AE"/>
            </w:r>
            <w:r w:rsidRPr="00043D2A">
              <w:rPr>
                <w:sz w:val="28"/>
                <w:szCs w:val="28"/>
              </w:rPr>
              <w:t xml:space="preserve"> hay nói cách khác nó là đại lượng biểu hiện điều gì?</w:t>
            </w:r>
          </w:p>
          <w:p w:rsidR="00606CA9" w:rsidRPr="00043D2A" w:rsidRDefault="00606CA9" w:rsidP="00043D2A">
            <w:pPr>
              <w:jc w:val="both"/>
              <w:rPr>
                <w:sz w:val="28"/>
                <w:szCs w:val="28"/>
              </w:rPr>
            </w:pPr>
            <w:r w:rsidRPr="00043D2A">
              <w:rPr>
                <w:sz w:val="28"/>
                <w:szCs w:val="28"/>
              </w:rPr>
              <w:t>- Khi nào thì dòng điện qua tụ dễ dàng hơn?</w:t>
            </w:r>
          </w:p>
          <w:p w:rsidR="00606CA9" w:rsidRPr="00043D2A" w:rsidRDefault="00606CA9" w:rsidP="00043D2A">
            <w:pPr>
              <w:jc w:val="both"/>
              <w:rPr>
                <w:sz w:val="28"/>
                <w:szCs w:val="28"/>
              </w:rPr>
            </w:pP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quan sát mạch điện và ghi nhận các kết quả thí nghiệm.</w:t>
            </w:r>
          </w:p>
          <w:p w:rsidR="00606CA9" w:rsidRPr="00043D2A" w:rsidRDefault="00606CA9" w:rsidP="00043D2A">
            <w:pPr>
              <w:jc w:val="both"/>
              <w:rPr>
                <w:sz w:val="28"/>
                <w:szCs w:val="28"/>
              </w:rPr>
            </w:pPr>
            <w:r w:rsidRPr="00043D2A">
              <w:rPr>
                <w:sz w:val="28"/>
                <w:szCs w:val="28"/>
              </w:rPr>
              <w:t>+ Tụ điện không cho dòng điện một chiều đi qua.</w:t>
            </w:r>
          </w:p>
          <w:p w:rsidR="00606CA9" w:rsidRPr="00043D2A" w:rsidRDefault="00606CA9" w:rsidP="00043D2A">
            <w:pPr>
              <w:jc w:val="both"/>
              <w:rPr>
                <w:sz w:val="28"/>
                <w:szCs w:val="28"/>
              </w:rPr>
            </w:pPr>
            <w:r w:rsidRPr="00043D2A">
              <w:rPr>
                <w:sz w:val="28"/>
                <w:szCs w:val="28"/>
              </w:rPr>
              <w:t>+ Tụ điện cho dòng điện xoay chiều “đi qua”.</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theo hướng dẫn của GV để khảo sát mạch điện xoay chiều chỉ có tụ điệ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ụ điện sẽ được tích điệ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Bản bên trái tích điện dương.</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Biến thiên theo thời gian 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cách xác định i trong mạch.</w:t>
            </w:r>
          </w:p>
          <w:p w:rsidR="00606CA9" w:rsidRPr="00043D2A" w:rsidRDefault="00606CA9" w:rsidP="00043D2A">
            <w:pPr>
              <w:jc w:val="both"/>
              <w:rPr>
                <w:sz w:val="28"/>
                <w:szCs w:val="28"/>
              </w:rPr>
            </w:pPr>
          </w:p>
          <w:p w:rsidR="00606CA9" w:rsidRPr="00043D2A" w:rsidRDefault="00606CA9" w:rsidP="00043D2A">
            <w:pPr>
              <w:jc w:val="center"/>
              <w:rPr>
                <w:sz w:val="28"/>
                <w:szCs w:val="28"/>
              </w:rPr>
            </w:pPr>
            <w:r w:rsidRPr="00043D2A">
              <w:rPr>
                <w:position w:val="-24"/>
                <w:sz w:val="28"/>
                <w:szCs w:val="28"/>
              </w:rPr>
              <w:object w:dxaOrig="680" w:dyaOrig="660">
                <v:shape id="_x0000_i1317" type="#_x0000_t75" style="width:34.45pt;height:33.2pt" o:ole="">
                  <v:imagedata r:id="rId591" o:title=""/>
                </v:shape>
                <o:OLEObject Type="Embed" ProgID="Equation.DSMT4" ShapeID="_x0000_i1317" DrawAspect="Content" ObjectID="_1629614384" r:id="rId592"/>
              </w:object>
            </w:r>
          </w:p>
          <w:p w:rsidR="00606CA9" w:rsidRPr="00043D2A" w:rsidRDefault="00606CA9" w:rsidP="00043D2A">
            <w:pPr>
              <w:jc w:val="both"/>
              <w:rPr>
                <w:sz w:val="28"/>
                <w:szCs w:val="28"/>
              </w:rPr>
            </w:pPr>
            <w:r w:rsidRPr="00043D2A">
              <w:rPr>
                <w:sz w:val="28"/>
                <w:szCs w:val="28"/>
              </w:rPr>
              <w:t>- Đạo hàm bậc nhất của q theo thời gian.</w:t>
            </w:r>
          </w:p>
          <w:p w:rsidR="00606CA9" w:rsidRPr="00043D2A" w:rsidRDefault="00606CA9" w:rsidP="00043D2A">
            <w:pPr>
              <w:jc w:val="both"/>
              <w:rPr>
                <w:sz w:val="28"/>
                <w:szCs w:val="28"/>
              </w:rPr>
            </w:pPr>
            <w:r w:rsidRPr="00043D2A">
              <w:rPr>
                <w:sz w:val="28"/>
                <w:szCs w:val="28"/>
              </w:rPr>
              <w:t>- HS tìm q’</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24"/>
                <w:sz w:val="28"/>
                <w:szCs w:val="28"/>
              </w:rPr>
              <w:object w:dxaOrig="1939" w:dyaOrig="660">
                <v:shape id="_x0000_i1318" type="#_x0000_t75" style="width:97.65pt;height:33.2pt" o:ole="">
                  <v:imagedata r:id="rId593" o:title=""/>
                </v:shape>
                <o:OLEObject Type="Embed" ProgID="Equation.DSMT4" ShapeID="_x0000_i1318" DrawAspect="Content" ObjectID="_1629614385" r:id="rId594"/>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S viết lại biểu thức của i và u (i nhanh pha hơn u góc </w:t>
            </w:r>
            <w:r w:rsidRPr="00043D2A">
              <w:rPr>
                <w:sz w:val="28"/>
                <w:szCs w:val="28"/>
              </w:rPr>
              <w:sym w:font="Symbol" w:char="F070"/>
            </w:r>
            <w:r w:rsidRPr="00043D2A">
              <w:rPr>
                <w:sz w:val="28"/>
                <w:szCs w:val="28"/>
              </w:rPr>
              <w:t xml:space="preserve">/2 </w:t>
            </w:r>
            <w:r w:rsidRPr="00043D2A">
              <w:rPr>
                <w:sz w:val="28"/>
                <w:szCs w:val="28"/>
              </w:rPr>
              <w:sym w:font="Symbol" w:char="F0AE"/>
            </w:r>
            <w:r w:rsidRPr="00043D2A">
              <w:rPr>
                <w:sz w:val="28"/>
                <w:szCs w:val="28"/>
              </w:rPr>
              <w:t xml:space="preserve"> u chậm pha hơn i góc </w:t>
            </w:r>
            <w:r w:rsidRPr="00043D2A">
              <w:rPr>
                <w:sz w:val="28"/>
                <w:szCs w:val="28"/>
              </w:rPr>
              <w:sym w:font="Symbol" w:char="F070"/>
            </w:r>
            <w:r w:rsidRPr="00043D2A">
              <w:rPr>
                <w:sz w:val="28"/>
                <w:szCs w:val="28"/>
              </w:rPr>
              <w:t>/2)</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rong mạch chứa tụ điện, cường độ dòng điện qua tụ điện sớm pha </w:t>
            </w:r>
            <w:r w:rsidRPr="00043D2A">
              <w:rPr>
                <w:sz w:val="28"/>
                <w:szCs w:val="28"/>
              </w:rPr>
              <w:sym w:font="Symbol" w:char="F070"/>
            </w:r>
            <w:r w:rsidRPr="00043D2A">
              <w:rPr>
                <w:sz w:val="28"/>
                <w:szCs w:val="28"/>
              </w:rPr>
              <w:t xml:space="preserve">/2 so với điện áp hai đầu tụ điện (hoặc điện áp ở hai đầu tụ điện trễ pha </w:t>
            </w:r>
            <w:r w:rsidRPr="00043D2A">
              <w:rPr>
                <w:sz w:val="28"/>
                <w:szCs w:val="28"/>
              </w:rPr>
              <w:sym w:font="Symbol" w:char="F070"/>
            </w:r>
            <w:r w:rsidRPr="00043D2A">
              <w:rPr>
                <w:sz w:val="28"/>
                <w:szCs w:val="28"/>
              </w:rPr>
              <w:t>/2 so với cường độ dòng điệ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So sánh với định luật Ohm, có vai trò tương tự như điện trở R trong mạch chứa điện trở.</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Là đơn vị của điện trở (</w:t>
            </w:r>
            <w:r w:rsidRPr="00043D2A">
              <w:rPr>
                <w:sz w:val="28"/>
                <w:szCs w:val="28"/>
              </w:rPr>
              <w:sym w:font="Symbol" w:char="F057"/>
            </w:r>
            <w:r w:rsidRPr="00043D2A">
              <w:rPr>
                <w:sz w:val="28"/>
                <w:szCs w:val="28"/>
              </w:rPr>
              <w:t>).</w:t>
            </w:r>
          </w:p>
          <w:p w:rsidR="00606CA9" w:rsidRPr="00043D2A" w:rsidRDefault="00606CA9" w:rsidP="00043D2A">
            <w:pPr>
              <w:jc w:val="both"/>
              <w:rPr>
                <w:sz w:val="28"/>
                <w:szCs w:val="28"/>
              </w:rPr>
            </w:pPr>
            <w:r w:rsidRPr="00043D2A">
              <w:rPr>
                <w:position w:val="-30"/>
                <w:sz w:val="28"/>
                <w:szCs w:val="28"/>
              </w:rPr>
              <w:object w:dxaOrig="2980" w:dyaOrig="800">
                <v:shape id="_x0000_i1319" type="#_x0000_t75" style="width:135.25pt;height:36.95pt" o:ole="">
                  <v:imagedata r:id="rId595" o:title=""/>
                </v:shape>
                <o:OLEObject Type="Embed" ProgID="Equation.DSMT4" ShapeID="_x0000_i1319" DrawAspect="Content" ObjectID="_1629614386" r:id="rId596"/>
              </w:object>
            </w:r>
          </w:p>
          <w:p w:rsidR="00606CA9" w:rsidRPr="00043D2A" w:rsidRDefault="00606CA9" w:rsidP="00043D2A">
            <w:pPr>
              <w:jc w:val="both"/>
              <w:rPr>
                <w:sz w:val="28"/>
                <w:szCs w:val="28"/>
              </w:rPr>
            </w:pPr>
            <w:r w:rsidRPr="00043D2A">
              <w:rPr>
                <w:sz w:val="28"/>
                <w:szCs w:val="28"/>
              </w:rPr>
              <w:t>- Biểu hiện sự cản trở dòng điện xoay chiều.</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ừ </w:t>
            </w:r>
            <w:r w:rsidRPr="00043D2A">
              <w:rPr>
                <w:position w:val="-24"/>
                <w:sz w:val="28"/>
                <w:szCs w:val="28"/>
              </w:rPr>
              <w:object w:dxaOrig="940" w:dyaOrig="660">
                <v:shape id="_x0000_i1320" type="#_x0000_t75" style="width:46.95pt;height:33.2pt" o:ole="" o:bordertopcolor="this" o:borderleftcolor="this" o:borderbottomcolor="this" o:borderrightcolor="this">
                  <v:imagedata r:id="rId589" o:title=""/>
                </v:shape>
                <o:OLEObject Type="Embed" ProgID="Equation.DSMT4" ShapeID="_x0000_i1320" DrawAspect="Content" ObjectID="_1629614387" r:id="rId597"/>
              </w:object>
            </w:r>
            <w:r w:rsidRPr="00043D2A">
              <w:rPr>
                <w:sz w:val="28"/>
                <w:szCs w:val="28"/>
              </w:rPr>
              <w:t xml:space="preserve"> ta thấy: Khi </w:t>
            </w:r>
            <w:r w:rsidRPr="00043D2A">
              <w:rPr>
                <w:sz w:val="28"/>
                <w:szCs w:val="28"/>
              </w:rPr>
              <w:sym w:font="Symbol" w:char="F077"/>
            </w:r>
            <w:r w:rsidRPr="00043D2A">
              <w:rPr>
                <w:sz w:val="28"/>
                <w:szCs w:val="28"/>
              </w:rPr>
              <w:t xml:space="preserve"> nhỏ (f nhỏ) </w:t>
            </w:r>
            <w:r w:rsidRPr="00043D2A">
              <w:rPr>
                <w:sz w:val="28"/>
                <w:szCs w:val="28"/>
              </w:rPr>
              <w:sym w:font="Symbol" w:char="F0AE"/>
            </w:r>
            <w:r w:rsidRPr="00043D2A">
              <w:rPr>
                <w:sz w:val="28"/>
                <w:szCs w:val="28"/>
              </w:rPr>
              <w:t xml:space="preserve"> Z</w:t>
            </w:r>
            <w:r w:rsidRPr="00043D2A">
              <w:rPr>
                <w:sz w:val="28"/>
                <w:szCs w:val="28"/>
                <w:vertAlign w:val="subscript"/>
              </w:rPr>
              <w:t>C</w:t>
            </w:r>
            <w:r w:rsidRPr="00043D2A">
              <w:rPr>
                <w:sz w:val="28"/>
                <w:szCs w:val="28"/>
              </w:rPr>
              <w:t xml:space="preserve"> lớn và ngược lại.</w:t>
            </w:r>
          </w:p>
          <w:p w:rsidR="00606CA9" w:rsidRPr="00043D2A" w:rsidRDefault="00606CA9" w:rsidP="00043D2A">
            <w:pPr>
              <w:tabs>
                <w:tab w:val="left" w:pos="520"/>
                <w:tab w:val="left" w:pos="558"/>
                <w:tab w:val="left" w:pos="910"/>
              </w:tabs>
              <w:jc w:val="both"/>
              <w:rPr>
                <w:sz w:val="28"/>
                <w:szCs w:val="28"/>
              </w:rPr>
            </w:pPr>
            <w:r w:rsidRPr="00043D2A">
              <w:rPr>
                <w:spacing w:val="-4"/>
                <w:sz w:val="28"/>
                <w:szCs w:val="28"/>
              </w:rPr>
              <w:t>- Vì dòng điện không đổi (</w:t>
            </w:r>
            <w:r w:rsidRPr="00043D2A">
              <w:rPr>
                <w:i/>
                <w:spacing w:val="-4"/>
                <w:sz w:val="28"/>
                <w:szCs w:val="28"/>
              </w:rPr>
              <w:t>f = 0</w:t>
            </w:r>
            <w:r w:rsidRPr="00043D2A">
              <w:rPr>
                <w:spacing w:val="-4"/>
                <w:sz w:val="28"/>
                <w:szCs w:val="28"/>
              </w:rPr>
              <w:t xml:space="preserve">) </w:t>
            </w:r>
            <w:r w:rsidRPr="00043D2A">
              <w:rPr>
                <w:spacing w:val="-4"/>
                <w:sz w:val="28"/>
                <w:szCs w:val="28"/>
              </w:rPr>
              <w:sym w:font="Symbol" w:char="F0AE"/>
            </w:r>
            <w:r w:rsidRPr="00043D2A">
              <w:rPr>
                <w:spacing w:val="-4"/>
                <w:sz w:val="28"/>
                <w:szCs w:val="28"/>
              </w:rPr>
              <w:t xml:space="preserve"> Z</w:t>
            </w:r>
            <w:r w:rsidRPr="00043D2A">
              <w:rPr>
                <w:spacing w:val="-4"/>
                <w:sz w:val="28"/>
                <w:szCs w:val="28"/>
                <w:vertAlign w:val="subscript"/>
              </w:rPr>
              <w:t>C</w:t>
            </w:r>
            <w:r w:rsidRPr="00043D2A">
              <w:rPr>
                <w:spacing w:val="-4"/>
                <w:sz w:val="28"/>
                <w:szCs w:val="28"/>
              </w:rPr>
              <w:t xml:space="preserve"> = </w:t>
            </w:r>
            <w:r w:rsidRPr="00043D2A">
              <w:rPr>
                <w:spacing w:val="-4"/>
                <w:sz w:val="28"/>
                <w:szCs w:val="28"/>
              </w:rPr>
              <w:sym w:font="Symbol" w:char="F0A5"/>
            </w:r>
            <w:r w:rsidRPr="00043D2A">
              <w:rPr>
                <w:spacing w:val="-4"/>
                <w:sz w:val="28"/>
                <w:szCs w:val="28"/>
              </w:rPr>
              <w:t xml:space="preserve"> </w:t>
            </w:r>
            <w:r w:rsidRPr="00043D2A">
              <w:rPr>
                <w:spacing w:val="-4"/>
                <w:sz w:val="28"/>
                <w:szCs w:val="28"/>
              </w:rPr>
              <w:sym w:font="Symbol" w:char="F0AE"/>
            </w:r>
            <w:r w:rsidRPr="00043D2A">
              <w:rPr>
                <w:spacing w:val="-4"/>
                <w:sz w:val="28"/>
                <w:szCs w:val="28"/>
              </w:rPr>
              <w:t xml:space="preserve"> I = 0</w:t>
            </w:r>
          </w:p>
        </w:tc>
        <w:tc>
          <w:tcPr>
            <w:tcW w:w="4113" w:type="dxa"/>
            <w:gridSpan w:val="3"/>
            <w:shd w:val="clear" w:color="auto" w:fill="auto"/>
          </w:tcPr>
          <w:p w:rsidR="00606CA9" w:rsidRPr="00043D2A" w:rsidRDefault="00606CA9" w:rsidP="00043D2A">
            <w:pPr>
              <w:jc w:val="both"/>
              <w:rPr>
                <w:b/>
                <w:sz w:val="28"/>
                <w:szCs w:val="28"/>
              </w:rPr>
            </w:pPr>
            <w:r w:rsidRPr="00043D2A">
              <w:rPr>
                <w:b/>
                <w:sz w:val="28"/>
                <w:szCs w:val="28"/>
              </w:rPr>
              <w:t>II. Mạch điện xoay chiều chỉ chứa tụ điện</w:t>
            </w:r>
          </w:p>
          <w:p w:rsidR="00606CA9" w:rsidRPr="00043D2A" w:rsidRDefault="00606CA9" w:rsidP="00ED31E0">
            <w:pPr>
              <w:rPr>
                <w:b/>
                <w:sz w:val="28"/>
                <w:szCs w:val="28"/>
              </w:rPr>
            </w:pPr>
            <w:r w:rsidRPr="00043D2A">
              <w:rPr>
                <w:b/>
                <w:sz w:val="28"/>
                <w:szCs w:val="28"/>
              </w:rPr>
              <w:t>1) Thí nghiệm :</w:t>
            </w:r>
          </w:p>
          <w:p w:rsidR="00606CA9" w:rsidRPr="00043D2A" w:rsidRDefault="00606CA9" w:rsidP="00ED31E0">
            <w:pPr>
              <w:rPr>
                <w:sz w:val="28"/>
                <w:szCs w:val="28"/>
              </w:rPr>
            </w:pPr>
            <w:r w:rsidRPr="00043D2A">
              <w:rPr>
                <w:sz w:val="28"/>
                <w:szCs w:val="28"/>
              </w:rPr>
              <w:t xml:space="preserve">-Nguồn điện một chiều : I = 0 </w:t>
            </w:r>
          </w:p>
          <w:p w:rsidR="00606CA9" w:rsidRPr="00043D2A" w:rsidRDefault="00606CA9" w:rsidP="00ED31E0">
            <w:pPr>
              <w:rPr>
                <w:sz w:val="28"/>
                <w:szCs w:val="28"/>
              </w:rPr>
            </w:pPr>
            <w:r w:rsidRPr="00043D2A">
              <w:rPr>
                <w:sz w:val="28"/>
                <w:szCs w:val="28"/>
              </w:rPr>
              <w:t xml:space="preserve">-Nguồn điện xoay chiều : I </w:t>
            </w:r>
            <w:r w:rsidRPr="00043D2A">
              <w:rPr>
                <w:position w:val="-4"/>
                <w:sz w:val="28"/>
                <w:szCs w:val="28"/>
              </w:rPr>
              <w:object w:dxaOrig="220" w:dyaOrig="220">
                <v:shape id="_x0000_i1321" type="#_x0000_t75" style="width:11.25pt;height:11.25pt" o:ole="">
                  <v:imagedata r:id="rId598" o:title=""/>
                </v:shape>
                <o:OLEObject Type="Embed" ProgID="Equation.DSMT4" ShapeID="_x0000_i1321" DrawAspect="Content" ObjectID="_1629614388" r:id="rId599"/>
              </w:object>
            </w:r>
            <w:r w:rsidRPr="00043D2A">
              <w:rPr>
                <w:sz w:val="28"/>
                <w:szCs w:val="28"/>
              </w:rPr>
              <w:t xml:space="preserve">0  </w:t>
            </w:r>
          </w:p>
          <w:p w:rsidR="00606CA9" w:rsidRPr="00043D2A" w:rsidRDefault="00606CA9" w:rsidP="00ED31E0">
            <w:pPr>
              <w:rPr>
                <w:sz w:val="28"/>
                <w:szCs w:val="28"/>
              </w:rPr>
            </w:pPr>
            <w:r w:rsidRPr="00043D2A">
              <w:rPr>
                <w:sz w:val="28"/>
                <w:szCs w:val="28"/>
              </w:rPr>
              <w:t>-</w:t>
            </w:r>
            <w:r w:rsidRPr="00043D2A">
              <w:rPr>
                <w:b/>
                <w:sz w:val="28"/>
                <w:szCs w:val="28"/>
              </w:rPr>
              <w:t>Kết luận</w:t>
            </w:r>
            <w:r w:rsidRPr="00043D2A">
              <w:rPr>
                <w:sz w:val="28"/>
                <w:szCs w:val="28"/>
              </w:rPr>
              <w:t xml:space="preserve"> : </w:t>
            </w:r>
            <w:r w:rsidRPr="00043D2A">
              <w:rPr>
                <w:i/>
                <w:sz w:val="28"/>
                <w:szCs w:val="28"/>
              </w:rPr>
              <w:t>Dòng xoay chiều có thể tồn tại trong mạch điện có chứa tụ điện</w:t>
            </w:r>
            <w:r w:rsidRPr="00043D2A">
              <w:rPr>
                <w:sz w:val="28"/>
                <w:szCs w:val="28"/>
              </w:rPr>
              <w:t xml:space="preserve"> </w:t>
            </w:r>
          </w:p>
          <w:p w:rsidR="00606CA9" w:rsidRPr="00043D2A" w:rsidRDefault="00606CA9" w:rsidP="00ED31E0">
            <w:pPr>
              <w:rPr>
                <w:sz w:val="28"/>
                <w:szCs w:val="28"/>
              </w:rPr>
            </w:pPr>
            <w:r w:rsidRPr="00043D2A">
              <w:rPr>
                <w:b/>
                <w:sz w:val="28"/>
                <w:szCs w:val="28"/>
              </w:rPr>
              <w:t>2) Khảo sát mạch điện xoay chiều chỉ có tụ</w:t>
            </w:r>
            <w:r w:rsidRPr="00043D2A">
              <w:rPr>
                <w:sz w:val="28"/>
                <w:szCs w:val="28"/>
              </w:rPr>
              <w:t xml:space="preserve"> :</w:t>
            </w:r>
          </w:p>
          <w:p w:rsidR="00606CA9" w:rsidRPr="00043D2A" w:rsidRDefault="00606CA9" w:rsidP="00ED31E0">
            <w:pPr>
              <w:rPr>
                <w:b/>
                <w:sz w:val="28"/>
                <w:szCs w:val="28"/>
              </w:rPr>
            </w:pPr>
            <w:r w:rsidRPr="00043D2A">
              <w:rPr>
                <w:b/>
                <w:sz w:val="28"/>
                <w:szCs w:val="28"/>
              </w:rPr>
              <w:t>a) Cho hiệu điện xoay chiều giữa 2 đầu tụ C:</w:t>
            </w:r>
          </w:p>
          <w:p w:rsidR="00606CA9" w:rsidRPr="00043D2A" w:rsidRDefault="00F5559C" w:rsidP="00ED31E0">
            <w:pPr>
              <w:rPr>
                <w:b/>
                <w:sz w:val="28"/>
                <w:szCs w:val="28"/>
              </w:rPr>
            </w:pPr>
            <w:r>
              <w:rPr>
                <w:b/>
                <w:noProof/>
                <w:sz w:val="28"/>
                <w:szCs w:val="28"/>
              </w:rPr>
              <mc:AlternateContent>
                <mc:Choice Requires="wpg">
                  <w:drawing>
                    <wp:anchor distT="0" distB="0" distL="114300" distR="114300" simplePos="0" relativeHeight="251624448" behindDoc="0" locked="0" layoutInCell="1" allowOverlap="1">
                      <wp:simplePos x="0" y="0"/>
                      <wp:positionH relativeFrom="column">
                        <wp:posOffset>628015</wp:posOffset>
                      </wp:positionH>
                      <wp:positionV relativeFrom="paragraph">
                        <wp:posOffset>29845</wp:posOffset>
                      </wp:positionV>
                      <wp:extent cx="1476375" cy="822325"/>
                      <wp:effectExtent l="0" t="1270" r="635" b="14605"/>
                      <wp:wrapNone/>
                      <wp:docPr id="2257" name="Group 10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6375" cy="822325"/>
                                <a:chOff x="8704" y="4638"/>
                                <a:chExt cx="2325" cy="1295"/>
                              </a:xfrm>
                            </wpg:grpSpPr>
                            <wps:wsp>
                              <wps:cNvPr id="2258" name="AutoShape 1018"/>
                              <wps:cNvSpPr>
                                <a:spLocks noChangeArrowheads="1"/>
                              </wps:cNvSpPr>
                              <wps:spPr bwMode="auto">
                                <a:xfrm>
                                  <a:off x="9760" y="4822"/>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59" name="Text Box 1019"/>
                              <wps:cNvSpPr txBox="1">
                                <a:spLocks noChangeArrowheads="1"/>
                              </wps:cNvSpPr>
                              <wps:spPr bwMode="auto">
                                <a:xfrm>
                                  <a:off x="9684" y="4709"/>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AA7B31" w:rsidRDefault="002600CC" w:rsidP="00606CA9">
                                    <w:pPr>
                                      <w:rPr>
                                        <w:b/>
                                        <w:sz w:val="28"/>
                                      </w:rPr>
                                    </w:pPr>
                                    <w:r w:rsidRPr="00AA7B31">
                                      <w:rPr>
                                        <w:b/>
                                        <w:sz w:val="28"/>
                                      </w:rPr>
                                      <w:t>~</w:t>
                                    </w:r>
                                  </w:p>
                                </w:txbxContent>
                              </wps:txbx>
                              <wps:bodyPr rot="0" vert="horz" wrap="square" lIns="91440" tIns="45720" rIns="91440" bIns="45720" anchor="t" anchorCtr="0" upright="1">
                                <a:noAutofit/>
                              </wps:bodyPr>
                            </wps:wsp>
                            <wps:wsp>
                              <wps:cNvPr id="2260" name="AutoShape 1020"/>
                              <wps:cNvCnPr>
                                <a:cxnSpLocks noChangeShapeType="1"/>
                              </wps:cNvCnPr>
                              <wps:spPr bwMode="auto">
                                <a:xfrm>
                                  <a:off x="8920" y="5305"/>
                                  <a:ext cx="0" cy="14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61" name="Text Box 1021"/>
                              <wps:cNvSpPr txBox="1">
                                <a:spLocks noChangeArrowheads="1"/>
                              </wps:cNvSpPr>
                              <wps:spPr bwMode="auto">
                                <a:xfrm>
                                  <a:off x="9707" y="5009"/>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92CEF" w:rsidRDefault="002600CC" w:rsidP="00606CA9">
                                    <w:pPr>
                                      <w:rPr>
                                        <w:sz w:val="20"/>
                                        <w:szCs w:val="20"/>
                                      </w:rPr>
                                    </w:pPr>
                                    <w:r w:rsidRPr="00C92CEF">
                                      <w:rPr>
                                        <w:sz w:val="20"/>
                                        <w:szCs w:val="20"/>
                                      </w:rPr>
                                      <w:t>u</w:t>
                                    </w:r>
                                  </w:p>
                                </w:txbxContent>
                              </wps:txbx>
                              <wps:bodyPr rot="0" vert="horz" wrap="square" lIns="91440" tIns="45720" rIns="91440" bIns="45720" anchor="t" anchorCtr="0" upright="1">
                                <a:noAutofit/>
                              </wps:bodyPr>
                            </wps:wsp>
                            <wps:wsp>
                              <wps:cNvPr id="2262" name="Text Box 1022"/>
                              <wps:cNvSpPr txBox="1">
                                <a:spLocks noChangeArrowheads="1"/>
                              </wps:cNvSpPr>
                              <wps:spPr bwMode="auto">
                                <a:xfrm>
                                  <a:off x="8880" y="5173"/>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92CEF" w:rsidRDefault="002600CC" w:rsidP="00606CA9">
                                    <w:pPr>
                                      <w:rPr>
                                        <w:sz w:val="20"/>
                                        <w:szCs w:val="20"/>
                                      </w:rPr>
                                    </w:pPr>
                                    <w:r>
                                      <w:rPr>
                                        <w:sz w:val="20"/>
                                        <w:szCs w:val="20"/>
                                      </w:rPr>
                                      <w:t>i</w:t>
                                    </w:r>
                                  </w:p>
                                </w:txbxContent>
                              </wps:txbx>
                              <wps:bodyPr rot="0" vert="horz" wrap="square" lIns="91440" tIns="45720" rIns="91440" bIns="45720" anchor="t" anchorCtr="0" upright="1">
                                <a:noAutofit/>
                              </wps:bodyPr>
                            </wps:wsp>
                            <wps:wsp>
                              <wps:cNvPr id="2263" name="Text Box 1023"/>
                              <wps:cNvSpPr txBox="1">
                                <a:spLocks noChangeArrowheads="1"/>
                              </wps:cNvSpPr>
                              <wps:spPr bwMode="auto">
                                <a:xfrm>
                                  <a:off x="9691" y="5425"/>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92CEF" w:rsidRDefault="002600CC" w:rsidP="00606CA9">
                                    <w:pPr>
                                      <w:rPr>
                                        <w:sz w:val="20"/>
                                        <w:szCs w:val="20"/>
                                      </w:rPr>
                                    </w:pPr>
                                    <w:r>
                                      <w:rPr>
                                        <w:sz w:val="20"/>
                                        <w:szCs w:val="20"/>
                                      </w:rPr>
                                      <w:t>C</w:t>
                                    </w:r>
                                  </w:p>
                                </w:txbxContent>
                              </wps:txbx>
                              <wps:bodyPr rot="0" vert="horz" wrap="square" lIns="91440" tIns="45720" rIns="91440" bIns="45720" anchor="t" anchorCtr="0" upright="1">
                                <a:noAutofit/>
                              </wps:bodyPr>
                            </wps:wsp>
                            <wpg:grpSp>
                              <wpg:cNvPr id="2264" name="Group 1024"/>
                              <wpg:cNvGrpSpPr>
                                <a:grpSpLocks/>
                              </wpg:cNvGrpSpPr>
                              <wpg:grpSpPr bwMode="auto">
                                <a:xfrm>
                                  <a:off x="9848" y="5725"/>
                                  <a:ext cx="120" cy="208"/>
                                  <a:chOff x="6240" y="4853"/>
                                  <a:chExt cx="120" cy="208"/>
                                </a:xfrm>
                              </wpg:grpSpPr>
                              <wps:wsp>
                                <wps:cNvPr id="2265" name="AutoShape 1025"/>
                                <wps:cNvCnPr>
                                  <a:cxnSpLocks noChangeShapeType="1"/>
                                </wps:cNvCnPr>
                                <wps:spPr bwMode="auto">
                                  <a:xfrm>
                                    <a:off x="6240" y="4853"/>
                                    <a:ext cx="0" cy="20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66" name="AutoShape 1026"/>
                                <wps:cNvCnPr>
                                  <a:cxnSpLocks noChangeShapeType="1"/>
                                </wps:cNvCnPr>
                                <wps:spPr bwMode="auto">
                                  <a:xfrm>
                                    <a:off x="6360" y="4853"/>
                                    <a:ext cx="0" cy="20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267" name="Text Box 1027"/>
                              <wps:cNvSpPr txBox="1">
                                <a:spLocks noChangeArrowheads="1"/>
                              </wps:cNvSpPr>
                              <wps:spPr bwMode="auto">
                                <a:xfrm>
                                  <a:off x="8704" y="4638"/>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92CEF" w:rsidRDefault="002600CC" w:rsidP="00606CA9">
                                    <w:pPr>
                                      <w:rPr>
                                        <w:sz w:val="20"/>
                                        <w:szCs w:val="20"/>
                                      </w:rPr>
                                    </w:pPr>
                                    <w:r>
                                      <w:rPr>
                                        <w:sz w:val="20"/>
                                        <w:szCs w:val="20"/>
                                      </w:rPr>
                                      <w:t>A</w:t>
                                    </w:r>
                                  </w:p>
                                </w:txbxContent>
                              </wps:txbx>
                              <wps:bodyPr rot="0" vert="horz" wrap="square" lIns="91440" tIns="45720" rIns="91440" bIns="45720" anchor="t" anchorCtr="0" upright="1">
                                <a:noAutofit/>
                              </wps:bodyPr>
                            </wps:wsp>
                            <wps:wsp>
                              <wps:cNvPr id="2268" name="Text Box 1028"/>
                              <wps:cNvSpPr txBox="1">
                                <a:spLocks noChangeArrowheads="1"/>
                              </wps:cNvSpPr>
                              <wps:spPr bwMode="auto">
                                <a:xfrm>
                                  <a:off x="10440" y="4662"/>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92CEF" w:rsidRDefault="002600CC" w:rsidP="00606CA9">
                                    <w:pPr>
                                      <w:jc w:val="right"/>
                                      <w:rPr>
                                        <w:sz w:val="20"/>
                                        <w:szCs w:val="20"/>
                                      </w:rPr>
                                    </w:pPr>
                                    <w:r>
                                      <w:rPr>
                                        <w:sz w:val="20"/>
                                        <w:szCs w:val="20"/>
                                      </w:rPr>
                                      <w:t>B</w:t>
                                    </w:r>
                                  </w:p>
                                </w:txbxContent>
                              </wps:txbx>
                              <wps:bodyPr rot="0" vert="horz" wrap="square" lIns="91440" tIns="45720" rIns="91440" bIns="45720" anchor="t" anchorCtr="0" upright="1">
                                <a:noAutofit/>
                              </wps:bodyPr>
                            </wps:wsp>
                            <wps:wsp>
                              <wps:cNvPr id="2269" name="Freeform 1029"/>
                              <wps:cNvSpPr>
                                <a:spLocks/>
                              </wps:cNvSpPr>
                              <wps:spPr bwMode="auto">
                                <a:xfrm>
                                  <a:off x="8917" y="4965"/>
                                  <a:ext cx="927" cy="863"/>
                                </a:xfrm>
                                <a:custGeom>
                                  <a:avLst/>
                                  <a:gdLst>
                                    <a:gd name="T0" fmla="*/ 840 w 927"/>
                                    <a:gd name="T1" fmla="*/ 0 h 863"/>
                                    <a:gd name="T2" fmla="*/ 0 w 927"/>
                                    <a:gd name="T3" fmla="*/ 0 h 863"/>
                                    <a:gd name="T4" fmla="*/ 0 w 927"/>
                                    <a:gd name="T5" fmla="*/ 863 h 863"/>
                                    <a:gd name="T6" fmla="*/ 927 w 927"/>
                                    <a:gd name="T7" fmla="*/ 863 h 863"/>
                                  </a:gdLst>
                                  <a:ahLst/>
                                  <a:cxnLst>
                                    <a:cxn ang="0">
                                      <a:pos x="T0" y="T1"/>
                                    </a:cxn>
                                    <a:cxn ang="0">
                                      <a:pos x="T2" y="T3"/>
                                    </a:cxn>
                                    <a:cxn ang="0">
                                      <a:pos x="T4" y="T5"/>
                                    </a:cxn>
                                    <a:cxn ang="0">
                                      <a:pos x="T6" y="T7"/>
                                    </a:cxn>
                                  </a:cxnLst>
                                  <a:rect l="0" t="0" r="r" b="b"/>
                                  <a:pathLst>
                                    <a:path w="927" h="863">
                                      <a:moveTo>
                                        <a:pt x="840" y="0"/>
                                      </a:moveTo>
                                      <a:lnTo>
                                        <a:pt x="0" y="0"/>
                                      </a:lnTo>
                                      <a:lnTo>
                                        <a:pt x="0" y="863"/>
                                      </a:lnTo>
                                      <a:lnTo>
                                        <a:pt x="927" y="86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0" name="Freeform 1030"/>
                              <wps:cNvSpPr>
                                <a:spLocks/>
                              </wps:cNvSpPr>
                              <wps:spPr bwMode="auto">
                                <a:xfrm flipH="1">
                                  <a:off x="9968" y="4965"/>
                                  <a:ext cx="927" cy="863"/>
                                </a:xfrm>
                                <a:custGeom>
                                  <a:avLst/>
                                  <a:gdLst>
                                    <a:gd name="T0" fmla="*/ 840 w 927"/>
                                    <a:gd name="T1" fmla="*/ 0 h 863"/>
                                    <a:gd name="T2" fmla="*/ 0 w 927"/>
                                    <a:gd name="T3" fmla="*/ 0 h 863"/>
                                    <a:gd name="T4" fmla="*/ 0 w 927"/>
                                    <a:gd name="T5" fmla="*/ 863 h 863"/>
                                    <a:gd name="T6" fmla="*/ 927 w 927"/>
                                    <a:gd name="T7" fmla="*/ 863 h 863"/>
                                  </a:gdLst>
                                  <a:ahLst/>
                                  <a:cxnLst>
                                    <a:cxn ang="0">
                                      <a:pos x="T0" y="T1"/>
                                    </a:cxn>
                                    <a:cxn ang="0">
                                      <a:pos x="T2" y="T3"/>
                                    </a:cxn>
                                    <a:cxn ang="0">
                                      <a:pos x="T4" y="T5"/>
                                    </a:cxn>
                                    <a:cxn ang="0">
                                      <a:pos x="T6" y="T7"/>
                                    </a:cxn>
                                  </a:cxnLst>
                                  <a:rect l="0" t="0" r="r" b="b"/>
                                  <a:pathLst>
                                    <a:path w="927" h="863">
                                      <a:moveTo>
                                        <a:pt x="840" y="0"/>
                                      </a:moveTo>
                                      <a:lnTo>
                                        <a:pt x="0" y="0"/>
                                      </a:lnTo>
                                      <a:lnTo>
                                        <a:pt x="0" y="863"/>
                                      </a:lnTo>
                                      <a:lnTo>
                                        <a:pt x="927" y="86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17" o:spid="_x0000_s1185" style="position:absolute;margin-left:49.45pt;margin-top:2.35pt;width:116.25pt;height:64.75pt;z-index:251624448" coordorigin="8704,4638" coordsize="2325,12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LdVJQwcAALg0AAAOAAAAZHJzL2Uyb0RvYy54bWzsW21v2zYQ/j5g/4HQxwGuJVnWi1GnaO24 G9BtBer9AEaSLWGSqFFK7GzYf98d3yy5dpo2i9sCygdHMk/U8Xh8nuPx/PLVvizIXcqbnFVzy3lh WyStYpbk1XZu/bFejUKLNC2tElqwKp1b92ljvbr68YeXu3qWuixjRZJyAp1UzWxXz62sbevZeNzE WVrS5gWr0woaN4yXtIVbvh0nnO6g97IYu7btj3eMJzVncdo08O1SNlpXov/NJo3b3zebJm1JMbdA t1Z8cvF5g5/jq5d0tuW0zvJYqUG/QIuS5hW81HS1pC0ltzz/qKsyjzlr2KZ9EbNyzDabPE7FGGA0 jn00mrec3dZiLNvZblsbM4Fpj+z0xd3Gv9295yRP5pbrTgOLVLSEWRIvJo7tBGigXb2dgdxbXn+o 33M5Srh8x+I/G2geH7fj/VYKk5vdryyBHulty4SB9hteYhcwdLIX83Bv5iHdtySGLx0v8CfB1CIx tIWuO3GncqLiDGYTHwsD27MItHr+JNRt1+pxIS+eddxIPDmmM/leoavSDQcGTtcc7No8za4fMlqn YroatNfBrrAGpF1fgxWEFNpW6I0qgKw2bCOtSiq2yGi1TV9zznZZShNQzcFxwgA6D+BNA3PySTNH gQ/ej/YCc0p7aWO7IaiHhsYLfIO2FZ3VvGnfpqwkeDG3NgXbgVq8XbCqgpXFuJhReveuaeWD+gGc 4IYVebLKi0Lc8O3NouDkjsI6XIk/9a6eWFGR3dyKpjDfD3dhi79TXcCSqRLQhs7QbNfquqV5Ia9h eEWl7Iimk15ww5J7MCNnEiAA0OAiY/xvi+wAHOZW89ct5alFil8qmIrI8TxEE3HjTQMXbni35abb QqsYuppbrUXk5aKVCHRb83ybwZscMdyKoX9scmFMnFqplVIWHPVyHhtpj12jm7xhe3TYCO3d8T/S 7qFFa/9sruuHaqkHttCAzrTrTkPQE13XmwinPu+6HNz1IWetGHqqcBv0DjozXyh/ES8FP8c2fL3A 9n8iO7oOr0Nv5Ln+9cizl8vR69XCG/krJ5guJ8vFYun8i+91vFmWJ0la4Ws0zzje4/BGMZ5kCMM0 vYXTPGZ9jftqiKUOYzkakuN69hs3Gq38MBh5K286igI7HMH0v4l824u85ao/pHd5lT59SE9e+GXe QiRR5CWwg0GH8yhgZgTVP5gCphtMIiZaQO0BItr9zV4QpfS1w/ocUEPFD0gxH/McYOMBNhaVDCDi faUCCEN1ghfX9zUECz2mk488munCCMEYMGE6sVXUoOECvkewAOxWxKFjEU1biueallPEZUNzEp7P 8JxBCiSWJ3vxg/RFWmGelucQGxTARkCWTQmklELsXaaJGpZEMO3G3wpeGTudhaHza08SIbiRWJOX ZELf0T7dYUJXOOjlmTCwIUJH17YHJrTHAxMCzakl3wsGLseEEw3tQ/zc2/H57inUEDHqxVEjDENF iE4g5ksSAu6zh/j5s/anZ4mrR7FD/Pyp+FmEX0P8rLfSJk/kT06hhsFYlSa61K47gsgHYw1PJ990 GD2gxoAaJrF3uVhDbOa+L9RQaXBMmokM+mGlQ0arn2l3FSg+X6Y9Cj1I9OKKDo5XtINbZpECtk0y XSXafcgGiae8cKqihzi71nn6o+dM/u2rpNl9ODA4kX4wfgP4+fzphxP20rjZt7Gx1Udp9iemHxw3 gG0BJvV6m4JehvDJ6fNDlqwX+3zFdOh3ml7wT/qsr/dVl/HZiTkc0mt88NlLpPD/Z589oO7FDop8 c2TcTY+pU2NzUHmZkPXEmbB24yFkHULWrxCyGhgf0mP99JgpiOiixnE9xGVQw7HFUT7ExZ4PaTtx BDzAxoPR47n6jSE/1qkyecL5sqHPATb6sGGqUlY8TbEmEKpS3OOqFLHz6RanmTBERkWPqpcKIyh9 w82yF8G2sgcKkQstuFkOIV+HR5KHeqn4VtZLoQr6tBhKAhNVN7JN1P50DVvBTVlAoeFPYxJ6NtkR 7FW85iAE+TcjZJOMqPdhh7ofOGboiJzsBXKKHZGTvUAyoiNyshfYWhsR0OO0NrCXMUIwntOjAuMZ oV5PYEdjKZrJkjI6g0IBZT24gvIpKH2Um9uaNVgIiKaEuVjLkgEhj9Y/Iwz2QmE9byD1gLCsOlqL 6QflHhaGsWPPYhK1sPyv1McKpOMiVG4RKEK9kRNf0xZHjQrhpagkQFfLpKfh9yW7S9dMSLSiClLl ZvQp4KG9qLpy0kZaSrfp/7XoS8ocfFq36v9SSjh/z/dlOwwVlRarwQwEx99ZEWa38/yFEnJZfpt1 EOezMp/Nq2BgCFWE0xwVKw3M0WOOALxbpgY7zDHpFiZ9UJXNqooRHahzUvsp5iCbIq9/1pWQqrQ5 inyZcB04BGvKAUjPIH+X0QYOGThEkYnEtYFD8Ncuz1f7+/1ziEh7ws9jRPChfsqDv7/p3gs4P/zg 6Oo/AAAA//8DAFBLAwQUAAYACAAAACEAQilEVN8AAAAIAQAADwAAAGRycy9kb3ducmV2LnhtbEyP QUvDQBCF74L/YRnBm92kidrGbEop6qkUbAXxNs1Ok9DsbMhuk/Tfu570OLyP977JV5NpxUC9aywr iGcRCOLS6oYrBZ+Ht4cFCOeRNbaWScGVHKyK25scM21H/qBh7ysRSthlqKD2vsukdGVNBt3MdsQh O9neoA9nX0nd4xjKTSvnUfQkDTYcFmrsaFNTed5fjIL3Ecd1Er8O2/Npc/0+PO6+tjEpdX83rV9A eJr8Hwy/+kEdiuB0tBfWTrQKlotlIBWkzyBCnCRxCuIYuCSdgyxy+f+B4gcAAP//AwBQSwECLQAU AAYACAAAACEAtoM4kv4AAADhAQAAEwAAAAAAAAAAAAAAAAAAAAAAW0NvbnRlbnRfVHlwZXNdLnht bFBLAQItABQABgAIAAAAIQA4/SH/1gAAAJQBAAALAAAAAAAAAAAAAAAAAC8BAABfcmVscy8ucmVs c1BLAQItABQABgAIAAAAIQCALdVJQwcAALg0AAAOAAAAAAAAAAAAAAAAAC4CAABkcnMvZTJvRG9j LnhtbFBLAQItABQABgAIAAAAIQBCKURU3wAAAAgBAAAPAAAAAAAAAAAAAAAAAJ0JAABkcnMvZG93 bnJldi54bWxQSwUGAAAAAAQABADzAAAAqQoAAAAA ">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018" o:spid="_x0000_s1186" type="#_x0000_t120" style="position:absolute;left:9760;top:4822;width:28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wHBMIA AADdAAAADwAAAGRycy9kb3ducmV2LnhtbERPyWrDMBC9F/IPYgK91XIc0hQnSkhKCqaXEqeQ62BN bVNpZCzVy99Xh0KPj7fvj5M1YqDet44VrJIUBHHldMu1gs/b29MLCB+QNRrHpGAmD8fD4mGPuXYj X2koQy1iCPscFTQhdLmUvmrIok9cRxy5L9dbDBH2tdQ9jjHcGpml6bO02HJsaLCj14aq7/LHKgjF bN7b0XzY7eV0H9fnTcHUKfW4nE47EIGm8C/+cxdaQZZt4tz4Jj4BefgFAAD//wMAUEsBAi0AFAAG AAgAAAAhAPD3irv9AAAA4gEAABMAAAAAAAAAAAAAAAAAAAAAAFtDb250ZW50X1R5cGVzXS54bWxQ SwECLQAUAAYACAAAACEAMd1fYdIAAACPAQAACwAAAAAAAAAAAAAAAAAuAQAAX3JlbHMvLnJlbHNQ SwECLQAUAAYACAAAACEAMy8FnkEAAAA5AAAAEAAAAAAAAAAAAAAAAAApAgAAZHJzL3NoYXBleG1s LnhtbFBLAQItABQABgAIAAAAIQDAfAcEwgAAAN0AAAAPAAAAAAAAAAAAAAAAAJgCAABkcnMvZG93 bnJldi54bWxQSwUGAAAAAAQABAD1AAAAhwMAAAAA "/>
                      <v:shape id="Text Box 1019" o:spid="_x0000_s1187" type="#_x0000_t202" style="position:absolute;left:9684;top:4709;width:589;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g7yW8QA AADdAAAADwAAAGRycy9kb3ducmV2LnhtbESPQWvCQBSE7wX/w/IEb3XXoEWjq4gieKrUquDtkX0m wezbkF1N+u/dQqHHYWa+YRarzlbiSY0vHWsYDRUI4syZknMNp+/d+xSED8gGK8ek4Yc8rJa9twWm xrX8Rc9jyEWEsE9RQxFCnUrps4Is+qGriaN3c43FEGWTS9NgG+G2kolSH9JiyXGhwJo2BWX348Nq OH/erpexOuRbO6lb1ynJdia1HvS79RxEoC78h//ae6MhSSYz+H0Tn4BcvgAAAP//AwBQSwECLQAU AAYACAAAACEA8PeKu/0AAADiAQAAEwAAAAAAAAAAAAAAAAAAAAAAW0NvbnRlbnRfVHlwZXNdLnht bFBLAQItABQABgAIAAAAIQAx3V9h0gAAAI8BAAALAAAAAAAAAAAAAAAAAC4BAABfcmVscy8ucmVs c1BLAQItABQABgAIAAAAIQAzLwWeQQAAADkAAAAQAAAAAAAAAAAAAAAAACkCAABkcnMvc2hhcGV4 bWwueG1sUEsBAi0AFAAGAAgAAAAhAOYO8lvEAAAA3QAAAA8AAAAAAAAAAAAAAAAAmAIAAGRycy9k b3ducmV2LnhtbFBLBQYAAAAABAAEAPUAAACJAwAAAAA= " filled="f" stroked="f">
                        <v:textbox>
                          <w:txbxContent>
                            <w:p w:rsidR="002600CC" w:rsidRPr="00AA7B31" w:rsidRDefault="002600CC" w:rsidP="00606CA9">
                              <w:pPr>
                                <w:rPr>
                                  <w:b/>
                                  <w:sz w:val="28"/>
                                </w:rPr>
                              </w:pPr>
                              <w:r w:rsidRPr="00AA7B31">
                                <w:rPr>
                                  <w:b/>
                                  <w:sz w:val="28"/>
                                </w:rPr>
                                <w:t>~</w:t>
                              </w:r>
                            </w:p>
                          </w:txbxContent>
                        </v:textbox>
                      </v:shape>
                      <v:shape id="AutoShape 1020" o:spid="_x0000_s1188" type="#_x0000_t32" style="position:absolute;left:8920;top:5305;width:0;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bhDcQAAADdAAAADwAAAGRycy9kb3ducmV2LnhtbERPu27CMBTdkfoP1q3UBRWHDDwCBpWq oA4shAqJ7Sq+JFHj62CbkP59PSAxHp33ct2bRnTkfG1ZwXiUgCAurK65VPBz3L7PQPiArLGxTAr+ yMN69TJYYqbtnQ/U5aEUMYR9hgqqENpMSl9UZNCPbEscuYt1BkOErpTa4T2Gm0amSTKRBmuODRW2 9FlR8ZvfjILrcX7dTk+mY3ebD8+7eve13xil3l77jwWIQH14ih/ub60gTSdxf3wTn4B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duENxAAAAN0AAAAPAAAAAAAAAAAA AAAAAKECAABkcnMvZG93bnJldi54bWxQSwUGAAAAAAQABAD5AAAAkgMAAAAA ">
                        <v:stroke endarrow="block" endarrowwidth="narrow"/>
                      </v:shape>
                      <v:shape id="Text Box 1021" o:spid="_x0000_s1189" type="#_x0000_t202" style="position:absolute;left:9707;top:5009;width:589;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hQ04MQA AADdAAAADwAAAGRycy9kb3ducmV2LnhtbESPQWvCQBSE7wX/w/KE3ppdQ5WauooohZ4UbRW8PbLP JDT7NmRXE/+9Kwg9DjPzDTNb9LYWV2p95VjDKFEgiHNnKi40/P58vX2A8AHZYO2YNNzIw2I+eJlh ZlzHO7ruQyEihH2GGsoQmkxKn5dk0SeuIY7e2bUWQ5RtIU2LXYTbWqZKTaTFiuNCiQ2tSsr/9her 4bA5n47valus7bjpXK8k26nU+nXYLz9BBOrDf/jZ/jYa0nQygseb+ATk/A4AAP//AwBQSwECLQAU AAYACAAAACEA8PeKu/0AAADiAQAAEwAAAAAAAAAAAAAAAAAAAAAAW0NvbnRlbnRfVHlwZXNdLnht bFBLAQItABQABgAIAAAAIQAx3V9h0gAAAI8BAAALAAAAAAAAAAAAAAAAAC4BAABfcmVscy8ucmVs c1BLAQItABQABgAIAAAAIQAzLwWeQQAAADkAAAAQAAAAAAAAAAAAAAAAACkCAABkcnMvc2hhcGV4 bWwueG1sUEsBAi0AFAAGAAgAAAAhANYUNODEAAAA3QAAAA8AAAAAAAAAAAAAAAAAmAIAAGRycy9k b3ducmV2LnhtbFBLBQYAAAAABAAEAPUAAACJAwAAAAA= " filled="f" stroked="f">
                        <v:textbox>
                          <w:txbxContent>
                            <w:p w:rsidR="002600CC" w:rsidRPr="00C92CEF" w:rsidRDefault="002600CC" w:rsidP="00606CA9">
                              <w:pPr>
                                <w:rPr>
                                  <w:sz w:val="20"/>
                                  <w:szCs w:val="20"/>
                                </w:rPr>
                              </w:pPr>
                              <w:r w:rsidRPr="00C92CEF">
                                <w:rPr>
                                  <w:sz w:val="20"/>
                                  <w:szCs w:val="20"/>
                                </w:rPr>
                                <w:t>u</w:t>
                              </w:r>
                            </w:p>
                          </w:txbxContent>
                        </v:textbox>
                      </v:shape>
                      <v:shape id="Text Box 1022" o:spid="_x0000_s1190" type="#_x0000_t202" style="position:absolute;left:8880;top:5173;width:589;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aql8UA AADdAAAADwAAAGRycy9kb3ducmV2LnhtbESPQWvCQBSE7wX/w/IEb81uQxtqdBWxFDxZtK3g7ZF9 JqHZtyG7TeK/7xYEj8PMfMMs16NtRE+drx1reEoUCOLCmZpLDV+f74+vIHxANtg4Jg1X8rBeTR6W mBs38IH6YyhFhLDPUUMVQptL6YuKLPrEtcTRu7jOYoiyK6XpcIhw28hUqUxarDkuVNjStqLi5/hr NXzvL+fTs/oo3+xLO7hRSbZzqfVsOm4WIAKN4R6+tXdGQ5pmKfy/iU9Arv4AAAD//wMAUEsBAi0A FAAGAAgAAAAhAPD3irv9AAAA4gEAABMAAAAAAAAAAAAAAAAAAAAAAFtDb250ZW50X1R5cGVzXS54 bWxQSwECLQAUAAYACAAAACEAMd1fYdIAAACPAQAACwAAAAAAAAAAAAAAAAAuAQAAX3JlbHMvLnJl bHNQSwECLQAUAAYACAAAACEAMy8FnkEAAAA5AAAAEAAAAAAAAAAAAAAAAAApAgAAZHJzL3NoYXBl eG1sLnhtbFBLAQItABQABgAIAAAAIQAmxqqXxQAAAN0AAAAPAAAAAAAAAAAAAAAAAJgCAABkcnMv ZG93bnJldi54bWxQSwUGAAAAAAQABAD1AAAAigMAAAAA " filled="f" stroked="f">
                        <v:textbox>
                          <w:txbxContent>
                            <w:p w:rsidR="002600CC" w:rsidRPr="00C92CEF" w:rsidRDefault="002600CC" w:rsidP="00606CA9">
                              <w:pPr>
                                <w:rPr>
                                  <w:sz w:val="20"/>
                                  <w:szCs w:val="20"/>
                                </w:rPr>
                              </w:pPr>
                              <w:r>
                                <w:rPr>
                                  <w:sz w:val="20"/>
                                  <w:szCs w:val="20"/>
                                </w:rPr>
                                <w:t>i</w:t>
                              </w:r>
                            </w:p>
                          </w:txbxContent>
                        </v:textbox>
                      </v:shape>
                      <v:shape id="Text Box 1023" o:spid="_x0000_s1191" type="#_x0000_t202" style="position:absolute;left:9691;top:5425;width:589;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oPDMUA AADdAAAADwAAAGRycy9kb3ducmV2LnhtbESPT2vCQBTE7wW/w/KE3uqu0YpGVxGl0JOl/gNvj+wz CWbfhuzWxG/vFgo9DjPzG2ax6mwl7tT40rGG4UCBIM6cKTnXcDx8vE1B+IBssHJMGh7kYbXsvSww Na7lb7rvQy4ihH2KGooQ6lRKnxVk0Q9cTRy9q2sshiibXJoG2wi3lUyUmkiLJceFAmvaFJTd9j9W w2l3vZzH6ivf2ve6dZ2SbGdS69d+t56DCNSF//Bf+9NoSJLJCH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BJig8MxQAAAN0AAAAPAAAAAAAAAAAAAAAAAJgCAABkcnMv ZG93bnJldi54bWxQSwUGAAAAAAQABAD1AAAAigMAAAAA " filled="f" stroked="f">
                        <v:textbox>
                          <w:txbxContent>
                            <w:p w:rsidR="002600CC" w:rsidRPr="00C92CEF" w:rsidRDefault="002600CC" w:rsidP="00606CA9">
                              <w:pPr>
                                <w:rPr>
                                  <w:sz w:val="20"/>
                                  <w:szCs w:val="20"/>
                                </w:rPr>
                              </w:pPr>
                              <w:r>
                                <w:rPr>
                                  <w:sz w:val="20"/>
                                  <w:szCs w:val="20"/>
                                </w:rPr>
                                <w:t>C</w:t>
                              </w:r>
                            </w:p>
                          </w:txbxContent>
                        </v:textbox>
                      </v:shape>
                      <v:group id="Group 1024" o:spid="_x0000_s1192" style="position:absolute;left:9848;top:5725;width:120;height:208" coordorigin="6240,4853" coordsize="120,2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dCZMMYAAADdAAAADwAAAGRycy9kb3ducmV2LnhtbESPQWvCQBSE7wX/w/IE b3WT2IpEVxGx4kEKVUG8PbLPJJh9G7LbJP77riD0OMzMN8xi1ZtKtNS40rKCeByBIM6sLjlXcD59 vc9AOI+ssbJMCh7kYLUcvC0w1bbjH2qPPhcBwi5FBYX3dSqlywoy6Ma2Jg7ezTYGfZBNLnWDXYCb SiZRNJUGSw4LBda0KSi7H3+Ngl2H3XoSb9vD/bZ5XE+f35dDTEqNhv16DsJT7//Dr/ZeK0iS6Qc8 34QnIJ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Z0JkwxgAAAN0A AAAPAAAAAAAAAAAAAAAAAKoCAABkcnMvZG93bnJldi54bWxQSwUGAAAAAAQABAD6AAAAnQMAAAAA ">
                        <v:shape id="AutoShape 1025" o:spid="_x0000_s1193" type="#_x0000_t32" style="position:absolute;left:6240;top:4853;width:0;height:20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K0UMUAAADdAAAADwAAAGRycy9kb3ducmV2LnhtbESPQYvCMBSE74L/ITzBi6ypBbXbNYoK wuJtVcTjo3m2ZZuX0qS1/vuNIOxxmJlvmNWmN5XoqHGlZQWzaQSCOLO65FzB5Xz4SEA4j6yxskwK nuRgsx4OVphq++Af6k4+FwHCLkUFhfd1KqXLCjLoprYmDt7dNgZ9kE0udYOPADeVjKNoIQ2WHBYK rGlfUPZ7ao2CtjpOzu3Vz7p81y3vyWdy629OqfGo336B8NT7//C7/a0VxPFiDq834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wK0UMUAAADdAAAADwAAAAAAAAAA AAAAAAChAgAAZHJzL2Rvd25yZXYueG1sUEsFBgAAAAAEAAQA+QAAAJMDAAAAAA== " strokeweight="1pt"/>
                        <v:shape id="AutoShape 1026" o:spid="_x0000_s1194" type="#_x0000_t32" style="position:absolute;left:6360;top:4853;width:0;height:20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9AqJ8QAAADdAAAADwAAAGRycy9kb3ducmV2LnhtbESPQYvCMBSE74L/ITxhL7Km9lC71Si7 giDe1GXx+GiebbF5KU1au//eCILHYWa+YVabwdSip9ZVlhXMZxEI4tzqigsFv+fdZwrCeWSNtWVS 8E8ONuvxaIWZtnc+Un/yhQgQdhkqKL1vMildXpJBN7MNcfCutjXog2wLqVu8B7ipZRxFiTRYcVgo saFtSfnt1BkFXX2Ynrs/P++Ln35xTb/Sy3BxSn1Mhu8lCE+Df4df7b1WEMdJAs834QnI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0ConxAAAAN0AAAAPAAAAAAAAAAAA AAAAAKECAABkcnMvZG93bnJldi54bWxQSwUGAAAAAAQABAD5AAAAkgMAAAAA " strokeweight="1pt"/>
                      </v:group>
                      <v:shape id="Text Box 1027" o:spid="_x0000_s1195" type="#_x0000_t202" style="position:absolute;left:8704;top:4638;width:589;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EJD8UA AADdAAAADwAAAGRycy9kb3ducmV2LnhtbESPT2vCQBTE7wW/w/KE3uquQa1GVxGl0JOl/gNvj+wz CWbfhuzWxG/vFgo9DjPzG2ax6mwl7tT40rGG4UCBIM6cKTnXcDx8vE1B+IBssHJMGh7kYbXsvSww Na7lb7rvQy4ihH2KGooQ6lRKnxVk0Q9cTRy9q2sshiibXJoG2wi3lUyUmkiLJceFAmvaFJTd9j9W w2l3vZxH6ivf2nHduk5JtjOp9Wu/W89BBOrCf/iv/Wk0JMnkHX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A2sQkPxQAAAN0AAAAPAAAAAAAAAAAAAAAAAJgCAABkcnMv ZG93bnJldi54bWxQSwUGAAAAAAQABAD1AAAAigMAAAAA " filled="f" stroked="f">
                        <v:textbox>
                          <w:txbxContent>
                            <w:p w:rsidR="002600CC" w:rsidRPr="00C92CEF" w:rsidRDefault="002600CC" w:rsidP="00606CA9">
                              <w:pPr>
                                <w:rPr>
                                  <w:sz w:val="20"/>
                                  <w:szCs w:val="20"/>
                                </w:rPr>
                              </w:pPr>
                              <w:r>
                                <w:rPr>
                                  <w:sz w:val="20"/>
                                  <w:szCs w:val="20"/>
                                </w:rPr>
                                <w:t>A</w:t>
                              </w:r>
                            </w:p>
                          </w:txbxContent>
                        </v:textbox>
                      </v:shape>
                      <v:shape id="Text Box 1028" o:spid="_x0000_s1196" type="#_x0000_t202" style="position:absolute;left:10440;top:4662;width:589;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6dfcIA AADdAAAADwAAAGRycy9kb3ducmV2LnhtbERPz2vCMBS+D/wfwhN2WxOLk1lNiziEnTbWqeDt0Tzb YvNSmsx2//1yGOz48f3eFpPtxJ0G3zrWsEgUCOLKmZZrDcevw9MLCB+QDXaOScMPeSjy2cMWM+NG /qR7GWoRQ9hnqKEJoc+k9FVDFn3ieuLIXd1gMUQ41NIMOMZw28lUqZW02HJsaLCnfUPVrfy2Gk7v 18t5qT7qV/vcj25Sku1aav04n3YbEIGm8C/+c78ZDWm6inPjm/gEZP4LAAD//wMAUEsBAi0AFAAG AAgAAAAhAPD3irv9AAAA4gEAABMAAAAAAAAAAAAAAAAAAAAAAFtDb250ZW50X1R5cGVzXS54bWxQ SwECLQAUAAYACAAAACEAMd1fYdIAAACPAQAACwAAAAAAAAAAAAAAAAAuAQAAX3JlbHMvLnJlbHNQ SwECLQAUAAYACAAAACEAMy8FnkEAAAA5AAAAEAAAAAAAAAAAAAAAAAApAgAAZHJzL3NoYXBleG1s LnhtbFBLAQItABQABgAIAAAAIQBHLp19wgAAAN0AAAAPAAAAAAAAAAAAAAAAAJgCAABkcnMvZG93 bnJldi54bWxQSwUGAAAAAAQABAD1AAAAhwMAAAAA " filled="f" stroked="f">
                        <v:textbox>
                          <w:txbxContent>
                            <w:p w:rsidR="002600CC" w:rsidRPr="00C92CEF" w:rsidRDefault="002600CC" w:rsidP="00606CA9">
                              <w:pPr>
                                <w:jc w:val="right"/>
                                <w:rPr>
                                  <w:sz w:val="20"/>
                                  <w:szCs w:val="20"/>
                                </w:rPr>
                              </w:pPr>
                              <w:r>
                                <w:rPr>
                                  <w:sz w:val="20"/>
                                  <w:szCs w:val="20"/>
                                </w:rPr>
                                <w:t>B</w:t>
                              </w:r>
                            </w:p>
                          </w:txbxContent>
                        </v:textbox>
                      </v:shape>
                      <v:shape id="Freeform 1029" o:spid="_x0000_s1197" style="position:absolute;left:8917;top:4965;width:927;height:863;visibility:visible;mso-wrap-style:square;v-text-anchor:top" coordsize="927,8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0hAMQA AADdAAAADwAAAGRycy9kb3ducmV2LnhtbESPQWsCMRSE74X+h/AKXopmu9hVV6MUQfCqlXp9bJ6b bTcvSxJ1/fdGEHocZuYbZrHqbSsu5EPjWMHHKANBXDndcK3g8L0ZTkGEiKyxdUwKbhRgtXx9WWCp 3ZV3dNnHWiQIhxIVmBi7UspQGbIYRq4jTt7JeYsxSV9L7fGa4LaVeZYV0mLDacFgR2tD1d/+bBX4 8c/R2fXvtNuF98N5It3n1oyVGrz1X3MQkfr4H362t1pBnhczeLxJT0Au7wAAAP//AwBQSwECLQAU AAYACAAAACEA8PeKu/0AAADiAQAAEwAAAAAAAAAAAAAAAAAAAAAAW0NvbnRlbnRfVHlwZXNdLnht bFBLAQItABQABgAIAAAAIQAx3V9h0gAAAI8BAAALAAAAAAAAAAAAAAAAAC4BAABfcmVscy8ucmVs c1BLAQItABQABgAIAAAAIQAzLwWeQQAAADkAAAAQAAAAAAAAAAAAAAAAACkCAABkcnMvc2hhcGV4 bWwueG1sUEsBAi0AFAAGAAgAAAAhAKU9IQDEAAAA3QAAAA8AAAAAAAAAAAAAAAAAmAIAAGRycy9k b3ducmV2LnhtbFBLBQYAAAAABAAEAPUAAACJAwAAAAA= " path="m840,l,,,863r927,e" filled="f">
                        <v:path arrowok="t" o:connecttype="custom" o:connectlocs="840,0;0,0;0,863;927,863" o:connectangles="0,0,0,0"/>
                      </v:shape>
                      <v:shape id="Freeform 1030" o:spid="_x0000_s1198" style="position:absolute;left:9968;top:4965;width:927;height:863;flip:x;visibility:visible;mso-wrap-style:square;v-text-anchor:top" coordsize="927,8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2eezsIA AADdAAAADwAAAGRycy9kb3ducmV2LnhtbERPyWrDMBC9F/oPYgK51XJ8aIsTJSSG0kIKzWJyHqyJ ZWKNjKXazt9Hh0KPj7evNpNtxUC9bxwrWCQpCOLK6YZrBeX54+UdhA/IGlvHpOBOHjbr56cV5tqN fKThFGoRQ9jnqMCE0OVS+sqQRZ+4jjhyV9dbDBH2tdQ9jjHctjJL01dpseHYYLCjwlB1O/1aBTt/ SA9F9fld/4xmv81KatyFlJrPpu0SRKAp/Iv/3F9aQZa9xf3xTXwCcv0AAAD//wMAUEsBAi0AFAAG AAgAAAAhAPD3irv9AAAA4gEAABMAAAAAAAAAAAAAAAAAAAAAAFtDb250ZW50X1R5cGVzXS54bWxQ SwECLQAUAAYACAAAACEAMd1fYdIAAACPAQAACwAAAAAAAAAAAAAAAAAuAQAAX3JlbHMvLnJlbHNQ SwECLQAUAAYACAAAACEAMy8FnkEAAAA5AAAAEAAAAAAAAAAAAAAAAAApAgAAZHJzL3NoYXBleG1s LnhtbFBLAQItABQABgAIAAAAIQD3Z57OwgAAAN0AAAAPAAAAAAAAAAAAAAAAAJgCAABkcnMvZG93 bnJldi54bWxQSwUGAAAAAAQABAD1AAAAhwMAAAAA " path="m840,l,,,863r927,e" filled="f">
                        <v:path arrowok="t" o:connecttype="custom" o:connectlocs="840,0;0,0;0,863;927,863" o:connectangles="0,0,0,0"/>
                      </v:shape>
                    </v:group>
                  </w:pict>
                </mc:Fallback>
              </mc:AlternateContent>
            </w:r>
          </w:p>
          <w:p w:rsidR="00606CA9" w:rsidRPr="00043D2A" w:rsidRDefault="00606CA9" w:rsidP="00ED31E0">
            <w:pPr>
              <w:rPr>
                <w:b/>
                <w:sz w:val="28"/>
                <w:szCs w:val="28"/>
              </w:rPr>
            </w:pPr>
          </w:p>
          <w:p w:rsidR="00606CA9" w:rsidRPr="00043D2A" w:rsidRDefault="00606CA9" w:rsidP="00ED31E0">
            <w:pPr>
              <w:rPr>
                <w:b/>
                <w:sz w:val="28"/>
                <w:szCs w:val="28"/>
              </w:rPr>
            </w:pPr>
          </w:p>
          <w:p w:rsidR="00606CA9" w:rsidRPr="00043D2A" w:rsidRDefault="00606CA9" w:rsidP="00ED31E0">
            <w:pPr>
              <w:rPr>
                <w:b/>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     </w:t>
            </w:r>
            <w:r w:rsidRPr="00043D2A">
              <w:rPr>
                <w:position w:val="-12"/>
                <w:sz w:val="28"/>
                <w:szCs w:val="28"/>
              </w:rPr>
              <w:object w:dxaOrig="1320" w:dyaOrig="360">
                <v:shape id="_x0000_i1322" type="#_x0000_t75" style="width:65.75pt;height:18.15pt" o:ole="">
                  <v:imagedata r:id="rId600" o:title=""/>
                </v:shape>
                <o:OLEObject Type="Embed" ProgID="Equation.DSMT4" ShapeID="_x0000_i1322" DrawAspect="Content" ObjectID="_1629614389" r:id="rId601"/>
              </w:object>
            </w:r>
            <w:r w:rsidRPr="00043D2A">
              <w:rPr>
                <w:sz w:val="28"/>
                <w:szCs w:val="28"/>
              </w:rPr>
              <w:t xml:space="preserve"> =</w:t>
            </w:r>
            <w:r w:rsidRPr="00043D2A">
              <w:rPr>
                <w:position w:val="-6"/>
                <w:sz w:val="28"/>
                <w:szCs w:val="28"/>
              </w:rPr>
              <w:object w:dxaOrig="1180" w:dyaOrig="340">
                <v:shape id="_x0000_i1323" type="#_x0000_t75" style="width:59.5pt;height:17.55pt" o:ole="">
                  <v:imagedata r:id="rId602" o:title=""/>
                </v:shape>
                <o:OLEObject Type="Embed" ProgID="Equation.DSMT4" ShapeID="_x0000_i1323" DrawAspect="Content" ObjectID="_1629614390" r:id="rId603"/>
              </w:object>
            </w:r>
          </w:p>
          <w:p w:rsidR="00606CA9" w:rsidRPr="00043D2A" w:rsidRDefault="00606CA9" w:rsidP="00ED31E0">
            <w:pPr>
              <w:rPr>
                <w:sz w:val="28"/>
                <w:szCs w:val="28"/>
              </w:rPr>
            </w:pPr>
            <w:r w:rsidRPr="00043D2A">
              <w:rPr>
                <w:sz w:val="28"/>
                <w:szCs w:val="28"/>
              </w:rPr>
              <w:t xml:space="preserve">    Điện tích bản trái của tụ : </w:t>
            </w:r>
          </w:p>
          <w:p w:rsidR="00606CA9" w:rsidRPr="00043D2A" w:rsidRDefault="00606CA9" w:rsidP="00ED31E0">
            <w:pPr>
              <w:rPr>
                <w:sz w:val="28"/>
                <w:szCs w:val="28"/>
              </w:rPr>
            </w:pPr>
            <w:r w:rsidRPr="00043D2A">
              <w:rPr>
                <w:sz w:val="28"/>
                <w:szCs w:val="28"/>
              </w:rPr>
              <w:t xml:space="preserve">      q = Cu = C</w:t>
            </w:r>
            <w:r w:rsidRPr="00043D2A">
              <w:rPr>
                <w:position w:val="-6"/>
                <w:sz w:val="28"/>
                <w:szCs w:val="28"/>
              </w:rPr>
              <w:object w:dxaOrig="1180" w:dyaOrig="340">
                <v:shape id="_x0000_i1324" type="#_x0000_t75" style="width:59.5pt;height:17.55pt" o:ole="">
                  <v:imagedata r:id="rId602" o:title=""/>
                </v:shape>
                <o:OLEObject Type="Embed" ProgID="Equation.DSMT4" ShapeID="_x0000_i1324" DrawAspect="Content" ObjectID="_1629614391" r:id="rId604"/>
              </w:object>
            </w:r>
          </w:p>
          <w:p w:rsidR="00606CA9" w:rsidRPr="00043D2A" w:rsidRDefault="00606CA9" w:rsidP="00ED31E0">
            <w:pPr>
              <w:rPr>
                <w:sz w:val="28"/>
                <w:szCs w:val="28"/>
              </w:rPr>
            </w:pPr>
            <w:r w:rsidRPr="00043D2A">
              <w:rPr>
                <w:sz w:val="28"/>
                <w:szCs w:val="28"/>
              </w:rPr>
              <w:t xml:space="preserve"> - Ở thời điểm t bản trái tích điện + điện tích tụ tăng lên .Sau khoảng thời gian </w:t>
            </w:r>
            <w:r w:rsidRPr="00043D2A">
              <w:rPr>
                <w:position w:val="-6"/>
                <w:sz w:val="28"/>
                <w:szCs w:val="28"/>
              </w:rPr>
              <w:object w:dxaOrig="300" w:dyaOrig="279">
                <v:shape id="_x0000_i1325" type="#_x0000_t75" style="width:15.05pt;height:14.4pt" o:ole="">
                  <v:imagedata r:id="rId605" o:title=""/>
                </v:shape>
                <o:OLEObject Type="Embed" ProgID="Equation.DSMT4" ShapeID="_x0000_i1325" DrawAspect="Content" ObjectID="_1629614392" r:id="rId606"/>
              </w:object>
            </w:r>
            <w:r w:rsidRPr="00043D2A">
              <w:rPr>
                <w:sz w:val="28"/>
                <w:szCs w:val="28"/>
              </w:rPr>
              <w:t xml:space="preserve"> lượng điện tích của tụ tăng thêm </w:t>
            </w:r>
            <w:r w:rsidRPr="00043D2A">
              <w:rPr>
                <w:position w:val="-10"/>
                <w:sz w:val="28"/>
                <w:szCs w:val="28"/>
              </w:rPr>
              <w:object w:dxaOrig="340" w:dyaOrig="320">
                <v:shape id="_x0000_i1326" type="#_x0000_t75" style="width:17.55pt;height:15.65pt" o:ole="">
                  <v:imagedata r:id="rId607" o:title=""/>
                </v:shape>
                <o:OLEObject Type="Embed" ProgID="Equation.DSMT4" ShapeID="_x0000_i1326" DrawAspect="Content" ObjectID="_1629614393" r:id="rId608"/>
              </w:object>
            </w:r>
            <w:r w:rsidRPr="00043D2A">
              <w:rPr>
                <w:position w:val="-24"/>
                <w:sz w:val="28"/>
                <w:szCs w:val="28"/>
              </w:rPr>
              <w:object w:dxaOrig="980" w:dyaOrig="620">
                <v:shape id="_x0000_i1327" type="#_x0000_t75" style="width:48.85pt;height:30.7pt" o:ole="">
                  <v:imagedata r:id="rId609" o:title=""/>
                </v:shape>
                <o:OLEObject Type="Embed" ProgID="Equation.DSMT4" ShapeID="_x0000_i1327" DrawAspect="Content" ObjectID="_1629614394" r:id="rId610"/>
              </w:objec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Khi </w:t>
            </w:r>
            <w:r w:rsidRPr="00043D2A">
              <w:rPr>
                <w:position w:val="-6"/>
                <w:sz w:val="28"/>
                <w:szCs w:val="28"/>
              </w:rPr>
              <w:object w:dxaOrig="300" w:dyaOrig="279">
                <v:shape id="_x0000_i1328" type="#_x0000_t75" style="width:15.05pt;height:14.4pt" o:ole="">
                  <v:imagedata r:id="rId605" o:title=""/>
                </v:shape>
                <o:OLEObject Type="Embed" ProgID="Equation.DSMT4" ShapeID="_x0000_i1328" DrawAspect="Content" ObjectID="_1629614395" r:id="rId611"/>
              </w:object>
            </w:r>
            <w:r w:rsidRPr="00043D2A">
              <w:rPr>
                <w:sz w:val="28"/>
                <w:szCs w:val="28"/>
              </w:rPr>
              <w:t xml:space="preserve"> và  </w:t>
            </w:r>
            <w:r w:rsidRPr="00043D2A">
              <w:rPr>
                <w:position w:val="-10"/>
                <w:sz w:val="28"/>
                <w:szCs w:val="28"/>
              </w:rPr>
              <w:object w:dxaOrig="340" w:dyaOrig="320">
                <v:shape id="_x0000_i1329" type="#_x0000_t75" style="width:17.55pt;height:15.65pt" o:ole="">
                  <v:imagedata r:id="rId607" o:title=""/>
                </v:shape>
                <o:OLEObject Type="Embed" ProgID="Equation.DSMT4" ShapeID="_x0000_i1329" DrawAspect="Content" ObjectID="_1629614396" r:id="rId612"/>
              </w:object>
            </w:r>
            <w:r w:rsidRPr="00043D2A">
              <w:rPr>
                <w:sz w:val="28"/>
                <w:szCs w:val="28"/>
              </w:rPr>
              <w:t xml:space="preserve"> vô cùng nhỏ :          </w:t>
            </w:r>
          </w:p>
          <w:p w:rsidR="00606CA9" w:rsidRPr="00043D2A" w:rsidRDefault="00606CA9" w:rsidP="00ED31E0">
            <w:pPr>
              <w:rPr>
                <w:sz w:val="28"/>
                <w:szCs w:val="28"/>
              </w:rPr>
            </w:pPr>
            <w:r w:rsidRPr="00043D2A">
              <w:rPr>
                <w:sz w:val="28"/>
                <w:szCs w:val="28"/>
              </w:rPr>
              <w:t xml:space="preserve">       </w:t>
            </w:r>
            <w:r w:rsidRPr="00043D2A">
              <w:rPr>
                <w:position w:val="-24"/>
                <w:sz w:val="28"/>
                <w:szCs w:val="28"/>
              </w:rPr>
              <w:object w:dxaOrig="2439" w:dyaOrig="620">
                <v:shape id="_x0000_i1330" type="#_x0000_t75" style="width:122.1pt;height:30.7pt" o:ole="">
                  <v:imagedata r:id="rId613" o:title=""/>
                </v:shape>
                <o:OLEObject Type="Embed" ProgID="Equation.DSMT4" ShapeID="_x0000_i1330" DrawAspect="Content" ObjectID="_1629614397" r:id="rId614"/>
              </w:object>
            </w:r>
          </w:p>
          <w:p w:rsidR="00606CA9" w:rsidRPr="00043D2A" w:rsidRDefault="00606CA9" w:rsidP="00ED31E0">
            <w:pPr>
              <w:rPr>
                <w:sz w:val="28"/>
                <w:szCs w:val="28"/>
              </w:rPr>
            </w:pPr>
            <w:r w:rsidRPr="00043D2A">
              <w:rPr>
                <w:sz w:val="28"/>
                <w:szCs w:val="28"/>
              </w:rPr>
              <w:t xml:space="preserve">     </w:t>
            </w:r>
            <w:r w:rsidRPr="00043D2A">
              <w:rPr>
                <w:position w:val="-24"/>
                <w:sz w:val="28"/>
                <w:szCs w:val="28"/>
              </w:rPr>
              <w:object w:dxaOrig="2360" w:dyaOrig="620">
                <v:shape id="_x0000_i1331" type="#_x0000_t75" style="width:117.7pt;height:30.7pt" o:ole="">
                  <v:imagedata r:id="rId615" o:title=""/>
                </v:shape>
                <o:OLEObject Type="Embed" ProgID="Equation.DSMT4" ShapeID="_x0000_i1331" DrawAspect="Content" ObjectID="_1629614398" r:id="rId616"/>
              </w:objec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b/>
                <w:sz w:val="28"/>
                <w:szCs w:val="28"/>
              </w:rPr>
              <w:t xml:space="preserve">b) </w:t>
            </w:r>
            <w:r w:rsidRPr="00043D2A">
              <w:rPr>
                <w:i/>
                <w:sz w:val="28"/>
                <w:szCs w:val="28"/>
              </w:rPr>
              <w:t>Nếu đặt</w:t>
            </w:r>
            <w:r w:rsidRPr="00043D2A">
              <w:rPr>
                <w:sz w:val="28"/>
                <w:szCs w:val="28"/>
              </w:rPr>
              <w:t xml:space="preserve"> : I = U</w:t>
            </w:r>
            <w:r w:rsidRPr="00043D2A">
              <w:rPr>
                <w:position w:val="-6"/>
                <w:sz w:val="28"/>
                <w:szCs w:val="28"/>
              </w:rPr>
              <w:object w:dxaOrig="400" w:dyaOrig="279">
                <v:shape id="_x0000_i1332" type="#_x0000_t75" style="width:20.05pt;height:14.4pt" o:ole="">
                  <v:imagedata r:id="rId617" o:title=""/>
                </v:shape>
                <o:OLEObject Type="Embed" ProgID="Equation.DSMT4" ShapeID="_x0000_i1332" DrawAspect="Content" ObjectID="_1629614399" r:id="rId618"/>
              </w:object>
            </w:r>
            <w:r w:rsidRPr="00043D2A">
              <w:rPr>
                <w:sz w:val="28"/>
                <w:szCs w:val="28"/>
              </w:rPr>
              <w:t xml:space="preserve"> </w:t>
            </w:r>
          </w:p>
          <w:p w:rsidR="00606CA9" w:rsidRPr="00043D2A" w:rsidRDefault="00606CA9" w:rsidP="00ED31E0">
            <w:pPr>
              <w:rPr>
                <w:sz w:val="28"/>
                <w:szCs w:val="28"/>
              </w:rPr>
            </w:pPr>
            <w:r w:rsidRPr="00043D2A">
              <w:rPr>
                <w:sz w:val="28"/>
                <w:szCs w:val="28"/>
              </w:rPr>
              <w:t xml:space="preserve"> Ta có : </w:t>
            </w:r>
            <w:r w:rsidRPr="00043D2A">
              <w:rPr>
                <w:position w:val="-24"/>
                <w:sz w:val="28"/>
                <w:szCs w:val="28"/>
              </w:rPr>
              <w:object w:dxaOrig="1960" w:dyaOrig="620">
                <v:shape id="_x0000_i1333" type="#_x0000_t75" style="width:98.3pt;height:30.7pt" o:ole="">
                  <v:imagedata r:id="rId619" o:title=""/>
                </v:shape>
                <o:OLEObject Type="Embed" ProgID="Equation.DSMT4" ShapeID="_x0000_i1333" DrawAspect="Content" ObjectID="_1629614400" r:id="rId620"/>
              </w:object>
            </w:r>
          </w:p>
          <w:p w:rsidR="00606CA9" w:rsidRPr="00043D2A" w:rsidRDefault="00606CA9" w:rsidP="00ED31E0">
            <w:pPr>
              <w:rPr>
                <w:sz w:val="28"/>
                <w:szCs w:val="28"/>
              </w:rPr>
            </w:pPr>
            <w:r w:rsidRPr="00043D2A">
              <w:rPr>
                <w:sz w:val="28"/>
                <w:szCs w:val="28"/>
              </w:rPr>
              <w:t xml:space="preserve">Và :      </w:t>
            </w:r>
            <w:r w:rsidRPr="00043D2A">
              <w:rPr>
                <w:position w:val="-6"/>
                <w:sz w:val="28"/>
                <w:szCs w:val="28"/>
              </w:rPr>
              <w:object w:dxaOrig="1540" w:dyaOrig="340">
                <v:shape id="_x0000_i1334" type="#_x0000_t75" style="width:77pt;height:17.55pt" o:ole="">
                  <v:imagedata r:id="rId621" o:title=""/>
                </v:shape>
                <o:OLEObject Type="Embed" ProgID="Equation.DSMT4" ShapeID="_x0000_i1334" DrawAspect="Content" ObjectID="_1629614401" r:id="rId622"/>
              </w:object>
            </w:r>
          </w:p>
          <w:p w:rsidR="00606CA9" w:rsidRPr="00043D2A" w:rsidRDefault="00606CA9" w:rsidP="00ED31E0">
            <w:pPr>
              <w:rPr>
                <w:sz w:val="28"/>
                <w:szCs w:val="28"/>
              </w:rPr>
            </w:pPr>
            <w:r w:rsidRPr="00043D2A">
              <w:rPr>
                <w:sz w:val="28"/>
                <w:szCs w:val="28"/>
              </w:rPr>
              <w:t>-</w:t>
            </w:r>
            <w:r w:rsidRPr="00043D2A">
              <w:rPr>
                <w:i/>
                <w:sz w:val="28"/>
                <w:szCs w:val="28"/>
              </w:rPr>
              <w:t>Nếu lấy pha ban đầu dòng điện = 0 thì</w:t>
            </w:r>
            <w:r w:rsidRPr="00043D2A">
              <w:rPr>
                <w:sz w:val="28"/>
                <w:szCs w:val="28"/>
              </w:rPr>
              <w:t xml:space="preserve"> :</w:t>
            </w:r>
          </w:p>
          <w:p w:rsidR="00606CA9" w:rsidRPr="00043D2A" w:rsidRDefault="00606CA9" w:rsidP="00ED31E0">
            <w:pPr>
              <w:rPr>
                <w:sz w:val="28"/>
                <w:szCs w:val="28"/>
              </w:rPr>
            </w:pPr>
            <w:r w:rsidRPr="00043D2A">
              <w:rPr>
                <w:sz w:val="28"/>
                <w:szCs w:val="28"/>
              </w:rPr>
              <w:t xml:space="preserve">     </w:t>
            </w:r>
            <w:r w:rsidRPr="00043D2A">
              <w:rPr>
                <w:position w:val="-6"/>
                <w:sz w:val="28"/>
                <w:szCs w:val="28"/>
              </w:rPr>
              <w:object w:dxaOrig="1420" w:dyaOrig="340">
                <v:shape id="_x0000_i1335" type="#_x0000_t75" style="width:71.35pt;height:17.55pt" o:ole="">
                  <v:imagedata r:id="rId623" o:title=""/>
                </v:shape>
                <o:OLEObject Type="Embed" ProgID="Equation.DSMT4" ShapeID="_x0000_i1335" DrawAspect="Content" ObjectID="_1629614402" r:id="rId624"/>
              </w:object>
            </w:r>
          </w:p>
          <w:p w:rsidR="00606CA9" w:rsidRPr="00043D2A" w:rsidRDefault="00606CA9" w:rsidP="00ED31E0">
            <w:pPr>
              <w:rPr>
                <w:sz w:val="28"/>
                <w:szCs w:val="28"/>
              </w:rPr>
            </w:pPr>
            <w:r w:rsidRPr="00043D2A">
              <w:rPr>
                <w:sz w:val="28"/>
                <w:szCs w:val="28"/>
              </w:rPr>
              <w:t xml:space="preserve">     </w:t>
            </w:r>
            <w:r w:rsidRPr="00043D2A">
              <w:rPr>
                <w:position w:val="-24"/>
                <w:sz w:val="28"/>
                <w:szCs w:val="28"/>
              </w:rPr>
              <w:object w:dxaOrig="2079" w:dyaOrig="620">
                <v:shape id="_x0000_i1336" type="#_x0000_t75" style="width:104.55pt;height:30.7pt" o:ole="">
                  <v:imagedata r:id="rId625" o:title=""/>
                </v:shape>
                <o:OLEObject Type="Embed" ProgID="Equation.DSMT4" ShapeID="_x0000_i1336" DrawAspect="Content" ObjectID="_1629614403" r:id="rId626"/>
              </w:object>
            </w:r>
          </w:p>
          <w:p w:rsidR="00606CA9" w:rsidRPr="00043D2A" w:rsidRDefault="00606CA9" w:rsidP="00ED31E0">
            <w:pPr>
              <w:rPr>
                <w:b/>
                <w:sz w:val="28"/>
                <w:szCs w:val="28"/>
              </w:rPr>
            </w:pPr>
          </w:p>
          <w:p w:rsidR="00606CA9" w:rsidRPr="00043D2A" w:rsidRDefault="00606CA9" w:rsidP="00ED31E0">
            <w:pPr>
              <w:rPr>
                <w:sz w:val="28"/>
                <w:szCs w:val="28"/>
              </w:rPr>
            </w:pPr>
            <w:r w:rsidRPr="00043D2A">
              <w:rPr>
                <w:b/>
                <w:sz w:val="28"/>
                <w:szCs w:val="28"/>
              </w:rPr>
              <w:t>c)</w:t>
            </w:r>
            <w:r w:rsidRPr="00043D2A">
              <w:rPr>
                <w:sz w:val="28"/>
                <w:szCs w:val="28"/>
              </w:rPr>
              <w:t xml:space="preserve"> </w:t>
            </w:r>
            <w:r w:rsidRPr="00043D2A">
              <w:rPr>
                <w:b/>
                <w:sz w:val="28"/>
                <w:szCs w:val="28"/>
              </w:rPr>
              <w:t>So sánh pha dao động của u và i</w:t>
            </w:r>
            <w:r w:rsidRPr="00043D2A">
              <w:rPr>
                <w:sz w:val="28"/>
                <w:szCs w:val="28"/>
              </w:rPr>
              <w:t xml:space="preserve"> :</w:t>
            </w:r>
          </w:p>
          <w:p w:rsidR="00606CA9" w:rsidRPr="00043D2A" w:rsidRDefault="00606CA9" w:rsidP="00ED31E0">
            <w:pPr>
              <w:rPr>
                <w:i/>
                <w:sz w:val="28"/>
                <w:szCs w:val="28"/>
              </w:rPr>
            </w:pPr>
            <w:r w:rsidRPr="00043D2A">
              <w:rPr>
                <w:sz w:val="28"/>
                <w:szCs w:val="28"/>
                <w:vertAlign w:val="subscript"/>
              </w:rPr>
              <w:t xml:space="preserve">      </w:t>
            </w:r>
            <w:r w:rsidRPr="00043D2A">
              <w:rPr>
                <w:i/>
                <w:sz w:val="28"/>
                <w:szCs w:val="28"/>
              </w:rPr>
              <w:t xml:space="preserve">i sớm pha hơn u một góc </w:t>
            </w:r>
            <w:r w:rsidRPr="00043D2A">
              <w:rPr>
                <w:i/>
                <w:position w:val="-24"/>
                <w:sz w:val="28"/>
                <w:szCs w:val="28"/>
              </w:rPr>
              <w:object w:dxaOrig="260" w:dyaOrig="620">
                <v:shape id="_x0000_i1337" type="#_x0000_t75" style="width:12.5pt;height:30.7pt" o:ole="">
                  <v:imagedata r:id="rId627" o:title=""/>
                </v:shape>
                <o:OLEObject Type="Embed" ProgID="Equation.DSMT4" ShapeID="_x0000_i1337" DrawAspect="Content" ObjectID="_1629614404" r:id="rId628"/>
              </w:object>
            </w:r>
          </w:p>
          <w:p w:rsidR="00606CA9" w:rsidRPr="00043D2A" w:rsidRDefault="00606CA9" w:rsidP="00043D2A">
            <w:pPr>
              <w:jc w:val="both"/>
              <w:rPr>
                <w:sz w:val="28"/>
                <w:szCs w:val="28"/>
              </w:rPr>
            </w:pPr>
            <w:r w:rsidRPr="00043D2A">
              <w:rPr>
                <w:sz w:val="28"/>
                <w:szCs w:val="28"/>
              </w:rPr>
              <w:t xml:space="preserve">- Trong mạch chứa tụ điện, cường độ dòng điện qua tụ điện sớm pha </w:t>
            </w:r>
            <w:r w:rsidRPr="00043D2A">
              <w:rPr>
                <w:sz w:val="28"/>
                <w:szCs w:val="28"/>
              </w:rPr>
              <w:sym w:font="Symbol" w:char="F070"/>
            </w:r>
            <w:r w:rsidRPr="00043D2A">
              <w:rPr>
                <w:sz w:val="28"/>
                <w:szCs w:val="28"/>
              </w:rPr>
              <w:t xml:space="preserve">/2 so với điện áp hai đầu tụ điện (hoặc điện áp ở hai đầu tụ điện trễ pha </w:t>
            </w:r>
            <w:r w:rsidRPr="00043D2A">
              <w:rPr>
                <w:sz w:val="28"/>
                <w:szCs w:val="28"/>
              </w:rPr>
              <w:sym w:font="Symbol" w:char="F070"/>
            </w:r>
            <w:r w:rsidRPr="00043D2A">
              <w:rPr>
                <w:sz w:val="28"/>
                <w:szCs w:val="28"/>
              </w:rPr>
              <w:t>/2 so với cường độ dòng điện).</w:t>
            </w:r>
          </w:p>
          <w:p w:rsidR="00606CA9" w:rsidRPr="00043D2A" w:rsidRDefault="00606CA9" w:rsidP="00ED31E0">
            <w:pPr>
              <w:rPr>
                <w:b/>
                <w:sz w:val="28"/>
                <w:szCs w:val="28"/>
              </w:rPr>
            </w:pPr>
            <w:r w:rsidRPr="00043D2A">
              <w:rPr>
                <w:b/>
                <w:sz w:val="28"/>
                <w:szCs w:val="28"/>
              </w:rPr>
              <w:t>d)</w:t>
            </w:r>
            <w:r w:rsidRPr="00043D2A">
              <w:rPr>
                <w:sz w:val="28"/>
                <w:szCs w:val="28"/>
              </w:rPr>
              <w:t xml:space="preserve"> </w:t>
            </w:r>
            <w:r w:rsidRPr="00043D2A">
              <w:rPr>
                <w:b/>
                <w:sz w:val="28"/>
                <w:szCs w:val="28"/>
              </w:rPr>
              <w:t>Định luật Ôm:</w:t>
            </w:r>
          </w:p>
          <w:p w:rsidR="00606CA9" w:rsidRPr="00043D2A" w:rsidRDefault="00606CA9" w:rsidP="00ED31E0">
            <w:pPr>
              <w:rPr>
                <w:i/>
                <w:sz w:val="28"/>
                <w:szCs w:val="28"/>
              </w:rPr>
            </w:pPr>
            <w:r w:rsidRPr="00043D2A">
              <w:rPr>
                <w:sz w:val="28"/>
                <w:szCs w:val="28"/>
              </w:rPr>
              <w:t xml:space="preserve">      </w:t>
            </w:r>
            <w:r w:rsidRPr="00043D2A">
              <w:rPr>
                <w:position w:val="-30"/>
                <w:sz w:val="28"/>
                <w:szCs w:val="28"/>
              </w:rPr>
              <w:object w:dxaOrig="740" w:dyaOrig="680">
                <v:shape id="_x0000_i1338" type="#_x0000_t75" style="width:36.95pt;height:33.8pt" o:ole="">
                  <v:imagedata r:id="rId629" o:title=""/>
                </v:shape>
                <o:OLEObject Type="Embed" ProgID="Equation.DSMT4" ShapeID="_x0000_i1338" DrawAspect="Content" ObjectID="_1629614405" r:id="rId630"/>
              </w:object>
            </w:r>
            <w:r w:rsidRPr="00043D2A">
              <w:rPr>
                <w:sz w:val="28"/>
                <w:szCs w:val="28"/>
              </w:rPr>
              <w:t xml:space="preserve">    Với dung kháng : </w:t>
            </w:r>
            <w:r w:rsidRPr="00043D2A">
              <w:rPr>
                <w:position w:val="-24"/>
                <w:sz w:val="28"/>
                <w:szCs w:val="28"/>
              </w:rPr>
              <w:object w:dxaOrig="960" w:dyaOrig="620">
                <v:shape id="_x0000_i1339" type="#_x0000_t75" style="width:48.2pt;height:30.7pt" o:ole="">
                  <v:imagedata r:id="rId631" o:title=""/>
                </v:shape>
                <o:OLEObject Type="Embed" ProgID="Equation.DSMT4" ShapeID="_x0000_i1339" DrawAspect="Content" ObjectID="_1629614406" r:id="rId632"/>
              </w:object>
            </w:r>
            <w:r w:rsidRPr="00043D2A">
              <w:rPr>
                <w:i/>
                <w:sz w:val="28"/>
                <w:szCs w:val="28"/>
              </w:rPr>
              <w:t xml:space="preserve"> </w:t>
            </w:r>
          </w:p>
          <w:p w:rsidR="00606CA9" w:rsidRPr="00043D2A" w:rsidRDefault="00606CA9" w:rsidP="00ED31E0">
            <w:pPr>
              <w:rPr>
                <w:b/>
                <w:sz w:val="28"/>
                <w:szCs w:val="28"/>
              </w:rPr>
            </w:pPr>
          </w:p>
          <w:p w:rsidR="00606CA9" w:rsidRPr="00043D2A" w:rsidRDefault="00606CA9" w:rsidP="00ED31E0">
            <w:pPr>
              <w:rPr>
                <w:sz w:val="28"/>
                <w:szCs w:val="28"/>
              </w:rPr>
            </w:pPr>
            <w:r w:rsidRPr="00043D2A">
              <w:rPr>
                <w:b/>
                <w:sz w:val="28"/>
                <w:szCs w:val="28"/>
              </w:rPr>
              <w:t>3) Ý nghĩa của dung kháng</w:t>
            </w:r>
            <w:r w:rsidRPr="00043D2A">
              <w:rPr>
                <w:sz w:val="28"/>
                <w:szCs w:val="28"/>
              </w:rPr>
              <w:t xml:space="preserve"> :</w:t>
            </w:r>
          </w:p>
          <w:p w:rsidR="00606CA9" w:rsidRPr="00043D2A" w:rsidRDefault="00606CA9" w:rsidP="00ED31E0">
            <w:pPr>
              <w:rPr>
                <w:i/>
                <w:sz w:val="28"/>
                <w:szCs w:val="28"/>
              </w:rPr>
            </w:pPr>
            <w:r w:rsidRPr="00043D2A">
              <w:rPr>
                <w:sz w:val="28"/>
                <w:szCs w:val="28"/>
              </w:rPr>
              <w:t>-</w:t>
            </w:r>
            <w:r w:rsidRPr="00043D2A">
              <w:rPr>
                <w:i/>
                <w:sz w:val="28"/>
                <w:szCs w:val="28"/>
              </w:rPr>
              <w:t>dung kháng là đại lượng biểu hiện sự cản trở dòng điện xoay chiều của tụ điện .</w:t>
            </w:r>
          </w:p>
          <w:p w:rsidR="00606CA9" w:rsidRPr="00043D2A" w:rsidRDefault="00606CA9" w:rsidP="00ED31E0">
            <w:pPr>
              <w:rPr>
                <w:i/>
                <w:sz w:val="28"/>
                <w:szCs w:val="28"/>
              </w:rPr>
            </w:pPr>
          </w:p>
          <w:p w:rsidR="00606CA9" w:rsidRPr="00043D2A" w:rsidRDefault="00606CA9" w:rsidP="00ED31E0">
            <w:pPr>
              <w:rPr>
                <w:i/>
                <w:sz w:val="28"/>
                <w:szCs w:val="28"/>
              </w:rPr>
            </w:pPr>
            <w:r w:rsidRPr="00043D2A">
              <w:rPr>
                <w:i/>
                <w:sz w:val="28"/>
                <w:szCs w:val="28"/>
              </w:rPr>
              <w:t xml:space="preserve">-Nếu C càng lớn </w:t>
            </w:r>
            <w:r w:rsidRPr="00043D2A">
              <w:rPr>
                <w:i/>
                <w:position w:val="-6"/>
                <w:sz w:val="28"/>
                <w:szCs w:val="28"/>
              </w:rPr>
              <w:object w:dxaOrig="300" w:dyaOrig="240">
                <v:shape id="_x0000_i1340" type="#_x0000_t75" style="width:15.05pt;height:15.05pt" o:ole="">
                  <v:imagedata r:id="rId633" o:title=""/>
                </v:shape>
                <o:OLEObject Type="Embed" ProgID="Equation.DSMT4" ShapeID="_x0000_i1340" DrawAspect="Content" ObjectID="_1629614407" r:id="rId634"/>
              </w:object>
            </w:r>
            <w:r w:rsidRPr="00043D2A">
              <w:rPr>
                <w:i/>
                <w:sz w:val="28"/>
                <w:szCs w:val="28"/>
              </w:rPr>
              <w:t xml:space="preserve"> Z</w:t>
            </w:r>
            <w:r w:rsidRPr="00043D2A">
              <w:rPr>
                <w:i/>
                <w:sz w:val="28"/>
                <w:szCs w:val="28"/>
                <w:vertAlign w:val="subscript"/>
              </w:rPr>
              <w:t>c</w:t>
            </w:r>
            <w:r w:rsidRPr="00043D2A">
              <w:rPr>
                <w:i/>
                <w:sz w:val="28"/>
                <w:szCs w:val="28"/>
              </w:rPr>
              <w:t xml:space="preserve">  càng nhỏ , dòng điện bị cản trở càng ít .</w:t>
            </w:r>
          </w:p>
          <w:p w:rsidR="00606CA9" w:rsidRPr="00043D2A" w:rsidRDefault="00606CA9" w:rsidP="00ED31E0">
            <w:pPr>
              <w:rPr>
                <w:i/>
                <w:sz w:val="28"/>
                <w:szCs w:val="28"/>
              </w:rPr>
            </w:pPr>
          </w:p>
          <w:p w:rsidR="00606CA9" w:rsidRPr="00043D2A" w:rsidRDefault="00606CA9" w:rsidP="00ED31E0">
            <w:pPr>
              <w:rPr>
                <w:i/>
                <w:sz w:val="28"/>
                <w:szCs w:val="28"/>
              </w:rPr>
            </w:pPr>
          </w:p>
          <w:p w:rsidR="00606CA9" w:rsidRPr="00043D2A" w:rsidRDefault="00606CA9" w:rsidP="00ED31E0">
            <w:pPr>
              <w:rPr>
                <w:i/>
                <w:sz w:val="28"/>
                <w:szCs w:val="28"/>
              </w:rPr>
            </w:pPr>
            <w:r w:rsidRPr="00043D2A">
              <w:rPr>
                <w:i/>
                <w:sz w:val="28"/>
                <w:szCs w:val="28"/>
              </w:rPr>
              <w:t xml:space="preserve">-Nếu </w:t>
            </w:r>
            <w:r w:rsidRPr="00043D2A">
              <w:rPr>
                <w:i/>
                <w:position w:val="-6"/>
                <w:sz w:val="28"/>
                <w:szCs w:val="28"/>
              </w:rPr>
              <w:object w:dxaOrig="240" w:dyaOrig="220">
                <v:shape id="_x0000_i1341" type="#_x0000_t75" style="width:11.9pt;height:11.25pt" o:ole="">
                  <v:imagedata r:id="rId635" o:title=""/>
                </v:shape>
                <o:OLEObject Type="Embed" ProgID="Equation.DSMT4" ShapeID="_x0000_i1341" DrawAspect="Content" ObjectID="_1629614408" r:id="rId636"/>
              </w:object>
            </w:r>
            <w:r w:rsidRPr="00043D2A">
              <w:rPr>
                <w:i/>
                <w:sz w:val="28"/>
                <w:szCs w:val="28"/>
              </w:rPr>
              <w:t xml:space="preserve"> ( f ) càng lớn </w:t>
            </w:r>
            <w:r w:rsidRPr="00043D2A">
              <w:rPr>
                <w:i/>
                <w:position w:val="-6"/>
                <w:sz w:val="28"/>
                <w:szCs w:val="28"/>
              </w:rPr>
              <w:object w:dxaOrig="300" w:dyaOrig="240">
                <v:shape id="_x0000_i1342" type="#_x0000_t75" style="width:15.05pt;height:11.9pt" o:ole="">
                  <v:imagedata r:id="rId633" o:title=""/>
                </v:shape>
                <o:OLEObject Type="Embed" ProgID="Equation.DSMT4" ShapeID="_x0000_i1342" DrawAspect="Content" ObjectID="_1629614409" r:id="rId637"/>
              </w:object>
            </w:r>
            <w:r w:rsidRPr="00043D2A">
              <w:rPr>
                <w:i/>
                <w:sz w:val="28"/>
                <w:szCs w:val="28"/>
              </w:rPr>
              <w:t>Z</w:t>
            </w:r>
            <w:r w:rsidRPr="00043D2A">
              <w:rPr>
                <w:i/>
                <w:sz w:val="28"/>
                <w:szCs w:val="28"/>
                <w:vertAlign w:val="subscript"/>
              </w:rPr>
              <w:t>c</w:t>
            </w:r>
            <w:r w:rsidRPr="00043D2A">
              <w:rPr>
                <w:i/>
                <w:sz w:val="28"/>
                <w:szCs w:val="28"/>
              </w:rPr>
              <w:t xml:space="preserve"> càng mhỏ ,dòng điện bị cản trở càng ít .</w:t>
            </w:r>
          </w:p>
          <w:p w:rsidR="00606CA9" w:rsidRPr="00043D2A" w:rsidRDefault="00606CA9" w:rsidP="00ED31E0">
            <w:pPr>
              <w:rPr>
                <w:sz w:val="28"/>
                <w:szCs w:val="28"/>
              </w:rPr>
            </w:pPr>
          </w:p>
        </w:tc>
      </w:tr>
    </w:tbl>
    <w:p w:rsidR="00296217" w:rsidRPr="00ED31E0" w:rsidRDefault="00296217" w:rsidP="00ED31E0">
      <w:pPr>
        <w:jc w:val="both"/>
        <w:rPr>
          <w:b/>
          <w:sz w:val="28"/>
          <w:szCs w:val="28"/>
        </w:rPr>
      </w:pP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373"/>
        <w:gridCol w:w="2646"/>
        <w:gridCol w:w="728"/>
        <w:gridCol w:w="3575"/>
        <w:gridCol w:w="77"/>
      </w:tblGrid>
      <w:tr w:rsidR="00216C40" w:rsidRPr="00ED31E0" w:rsidTr="00043D2A">
        <w:trPr>
          <w:gridAfter w:val="1"/>
          <w:wAfter w:w="80" w:type="dxa"/>
        </w:trPr>
        <w:tc>
          <w:tcPr>
            <w:tcW w:w="10376" w:type="dxa"/>
            <w:gridSpan w:val="5"/>
            <w:shd w:val="clear" w:color="auto" w:fill="auto"/>
          </w:tcPr>
          <w:p w:rsidR="00216C40" w:rsidRPr="00043D2A" w:rsidRDefault="00216C40" w:rsidP="00043D2A">
            <w:pPr>
              <w:tabs>
                <w:tab w:val="left" w:pos="520"/>
                <w:tab w:val="left" w:pos="558"/>
                <w:tab w:val="left" w:pos="910"/>
              </w:tabs>
              <w:jc w:val="center"/>
              <w:rPr>
                <w:b/>
                <w:sz w:val="28"/>
                <w:szCs w:val="28"/>
              </w:rPr>
            </w:pPr>
            <w:r w:rsidRPr="00043D2A">
              <w:rPr>
                <w:b/>
                <w:sz w:val="28"/>
                <w:szCs w:val="28"/>
              </w:rPr>
              <w:t>TIẾT 2</w:t>
            </w:r>
          </w:p>
        </w:tc>
      </w:tr>
      <w:tr w:rsidR="00606CA9" w:rsidRPr="00ED31E0" w:rsidTr="00043D2A">
        <w:trPr>
          <w:gridAfter w:val="1"/>
          <w:wAfter w:w="80" w:type="dxa"/>
        </w:trPr>
        <w:tc>
          <w:tcPr>
            <w:tcW w:w="3022" w:type="dxa"/>
            <w:shd w:val="clear" w:color="auto" w:fill="auto"/>
          </w:tcPr>
          <w:p w:rsidR="00606CA9" w:rsidRPr="00043D2A" w:rsidRDefault="00606CA9" w:rsidP="00043D2A">
            <w:pPr>
              <w:jc w:val="both"/>
              <w:rPr>
                <w:sz w:val="28"/>
                <w:szCs w:val="28"/>
              </w:rPr>
            </w:pPr>
            <w:r w:rsidRPr="00043D2A">
              <w:rPr>
                <w:sz w:val="28"/>
                <w:szCs w:val="28"/>
              </w:rPr>
              <w:t>- Cuộn cảm thuần là gì?</w:t>
            </w:r>
          </w:p>
          <w:p w:rsidR="00606CA9" w:rsidRPr="00043D2A" w:rsidRDefault="00606CA9" w:rsidP="00043D2A">
            <w:pPr>
              <w:jc w:val="both"/>
              <w:rPr>
                <w:sz w:val="28"/>
                <w:szCs w:val="28"/>
              </w:rPr>
            </w:pPr>
            <w:r w:rsidRPr="00043D2A">
              <w:rPr>
                <w:sz w:val="28"/>
                <w:szCs w:val="28"/>
              </w:rPr>
              <w:t>(</w:t>
            </w:r>
            <w:r w:rsidRPr="00043D2A">
              <w:rPr>
                <w:i/>
                <w:sz w:val="28"/>
                <w:szCs w:val="28"/>
              </w:rPr>
              <w:t>Cuộn cảm thuần là cuộn cảm có điện trở không đáng kể, khi có dòng điện xoay chiều chạy qua cuộn cảm sẽ xảy ra hiện tượng tự cảm</w:t>
            </w:r>
            <w:r w:rsidRPr="00043D2A">
              <w:rPr>
                <w:sz w:val="28"/>
                <w:szCs w:val="28"/>
              </w:rPr>
              <w:t>.)</w:t>
            </w:r>
          </w:p>
          <w:p w:rsidR="00606CA9" w:rsidRPr="00043D2A" w:rsidRDefault="00606CA9" w:rsidP="00043D2A">
            <w:pPr>
              <w:jc w:val="both"/>
              <w:rPr>
                <w:sz w:val="28"/>
                <w:szCs w:val="28"/>
              </w:rPr>
            </w:pPr>
            <w:r w:rsidRPr="00043D2A">
              <w:rPr>
                <w:sz w:val="28"/>
                <w:szCs w:val="28"/>
              </w:rPr>
              <w:t xml:space="preserve">- Khi có dòng điện cường độ i chạy qua cuộn cảm (cuộn dây dẫn nhiều vòng, ống dây hình trụ thẳng dài, hoặc hình xuyến…) </w:t>
            </w:r>
            <w:r w:rsidRPr="00043D2A">
              <w:rPr>
                <w:sz w:val="28"/>
                <w:szCs w:val="28"/>
              </w:rPr>
              <w:sym w:font="Symbol" w:char="F0AE"/>
            </w:r>
            <w:r w:rsidRPr="00043D2A">
              <w:rPr>
                <w:sz w:val="28"/>
                <w:szCs w:val="28"/>
              </w:rPr>
              <w:t xml:space="preserve"> có hiện tượng gì xảy ra trong ống dây?</w:t>
            </w:r>
          </w:p>
          <w:p w:rsidR="00606CA9" w:rsidRPr="00043D2A" w:rsidRDefault="00606CA9" w:rsidP="00043D2A">
            <w:pPr>
              <w:jc w:val="both"/>
              <w:rPr>
                <w:sz w:val="28"/>
                <w:szCs w:val="28"/>
              </w:rPr>
            </w:pPr>
            <w:r w:rsidRPr="00043D2A">
              <w:rPr>
                <w:sz w:val="28"/>
                <w:szCs w:val="28"/>
              </w:rPr>
              <w:t xml:space="preserve">- Trường hợp i là một dòng điện xoay chiều thì </w:t>
            </w:r>
            <w:r w:rsidRPr="00043D2A">
              <w:rPr>
                <w:sz w:val="28"/>
                <w:szCs w:val="28"/>
              </w:rPr>
              <w:sym w:font="Symbol" w:char="F046"/>
            </w:r>
            <w:r w:rsidRPr="00043D2A">
              <w:rPr>
                <w:sz w:val="28"/>
                <w:szCs w:val="28"/>
              </w:rPr>
              <w:t xml:space="preserve"> trong cuộn dây?</w:t>
            </w:r>
          </w:p>
          <w:p w:rsidR="00606CA9" w:rsidRPr="00043D2A" w:rsidRDefault="00606CA9" w:rsidP="00043D2A">
            <w:pPr>
              <w:jc w:val="both"/>
              <w:rPr>
                <w:sz w:val="28"/>
                <w:szCs w:val="28"/>
              </w:rPr>
            </w:pPr>
            <w:r w:rsidRPr="00043D2A">
              <w:rPr>
                <w:sz w:val="28"/>
                <w:szCs w:val="28"/>
              </w:rPr>
              <w:t xml:space="preserve">- Xét </w:t>
            </w:r>
            <w:r w:rsidRPr="00043D2A">
              <w:rPr>
                <w:sz w:val="28"/>
                <w:szCs w:val="28"/>
              </w:rPr>
              <w:sym w:font="Symbol" w:char="F044"/>
            </w:r>
            <w:r w:rsidRPr="00043D2A">
              <w:rPr>
                <w:sz w:val="28"/>
                <w:szCs w:val="28"/>
              </w:rPr>
              <w:t>t vô cùng nhỏ (</w:t>
            </w:r>
            <w:r w:rsidRPr="00043D2A">
              <w:rPr>
                <w:sz w:val="28"/>
                <w:szCs w:val="28"/>
              </w:rPr>
              <w:sym w:font="Symbol" w:char="F044"/>
            </w:r>
            <w:r w:rsidRPr="00043D2A">
              <w:rPr>
                <w:sz w:val="28"/>
                <w:szCs w:val="28"/>
              </w:rPr>
              <w:t xml:space="preserve">t </w:t>
            </w:r>
            <w:r w:rsidRPr="00043D2A">
              <w:rPr>
                <w:sz w:val="28"/>
                <w:szCs w:val="28"/>
              </w:rPr>
              <w:sym w:font="Symbol" w:char="F0AE"/>
            </w:r>
            <w:r w:rsidRPr="00043D2A">
              <w:rPr>
                <w:sz w:val="28"/>
                <w:szCs w:val="28"/>
              </w:rPr>
              <w:t xml:space="preserve"> 0) </w:t>
            </w:r>
            <w:r w:rsidRPr="00043D2A">
              <w:rPr>
                <w:sz w:val="28"/>
                <w:szCs w:val="28"/>
              </w:rPr>
              <w:sym w:font="Symbol" w:char="F0AE"/>
            </w:r>
            <w:r w:rsidRPr="00043D2A">
              <w:rPr>
                <w:sz w:val="28"/>
                <w:szCs w:val="28"/>
              </w:rPr>
              <w:t xml:space="preserve"> suất điện động tự cảm trong cuộn cảm trở thành gì?</w:t>
            </w:r>
          </w:p>
          <w:p w:rsidR="00606CA9" w:rsidRPr="00043D2A" w:rsidRDefault="00606CA9" w:rsidP="00043D2A">
            <w:pPr>
              <w:jc w:val="both"/>
              <w:rPr>
                <w:sz w:val="28"/>
                <w:szCs w:val="28"/>
              </w:rPr>
            </w:pPr>
            <w:r w:rsidRPr="00043D2A">
              <w:rPr>
                <w:sz w:val="28"/>
                <w:szCs w:val="28"/>
              </w:rPr>
              <w:t>- Y/c HS hoàn thành C5</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25472" behindDoc="0" locked="0" layoutInCell="1" allowOverlap="1">
                      <wp:simplePos x="0" y="0"/>
                      <wp:positionH relativeFrom="column">
                        <wp:posOffset>-78740</wp:posOffset>
                      </wp:positionH>
                      <wp:positionV relativeFrom="paragraph">
                        <wp:posOffset>146685</wp:posOffset>
                      </wp:positionV>
                      <wp:extent cx="1959610" cy="700405"/>
                      <wp:effectExtent l="0" t="3810" r="0" b="635"/>
                      <wp:wrapNone/>
                      <wp:docPr id="2244" name="Group 10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9610" cy="700405"/>
                                <a:chOff x="1714" y="13704"/>
                                <a:chExt cx="3086" cy="1103"/>
                              </a:xfrm>
                            </wpg:grpSpPr>
                            <wps:wsp>
                              <wps:cNvPr id="2245" name="AutoShape 1032"/>
                              <wps:cNvCnPr>
                                <a:cxnSpLocks noChangeShapeType="1"/>
                              </wps:cNvCnPr>
                              <wps:spPr bwMode="auto">
                                <a:xfrm>
                                  <a:off x="2491" y="14024"/>
                                  <a:ext cx="0" cy="43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6" name="AutoShape 1033"/>
                              <wps:cNvCnPr>
                                <a:cxnSpLocks noChangeShapeType="1"/>
                              </wps:cNvCnPr>
                              <wps:spPr bwMode="auto">
                                <a:xfrm>
                                  <a:off x="2637" y="14126"/>
                                  <a:ext cx="0" cy="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7" name="Rectangle 1034"/>
                              <wps:cNvSpPr>
                                <a:spLocks noChangeArrowheads="1"/>
                              </wps:cNvSpPr>
                              <wps:spPr bwMode="auto">
                                <a:xfrm>
                                  <a:off x="3360" y="14153"/>
                                  <a:ext cx="480"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48" name="AutoShape 1035"/>
                              <wps:cNvCnPr>
                                <a:cxnSpLocks noChangeShapeType="1"/>
                              </wps:cNvCnPr>
                              <wps:spPr bwMode="auto">
                                <a:xfrm flipH="1">
                                  <a:off x="1920" y="14239"/>
                                  <a:ext cx="5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9" name="AutoShape 1036"/>
                              <wps:cNvCnPr>
                                <a:cxnSpLocks noChangeShapeType="1"/>
                              </wps:cNvCnPr>
                              <wps:spPr bwMode="auto">
                                <a:xfrm flipV="1">
                                  <a:off x="2640" y="14236"/>
                                  <a:ext cx="720" cy="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0" name="AutoShape 1037"/>
                              <wps:cNvCnPr>
                                <a:cxnSpLocks noChangeShapeType="1"/>
                              </wps:cNvCnPr>
                              <wps:spPr bwMode="auto">
                                <a:xfrm>
                                  <a:off x="3840" y="14237"/>
                                  <a:ext cx="7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1" name="Text Box 1038"/>
                              <wps:cNvSpPr txBox="1">
                                <a:spLocks noChangeArrowheads="1"/>
                              </wps:cNvSpPr>
                              <wps:spPr bwMode="auto">
                                <a:xfrm>
                                  <a:off x="2407" y="13704"/>
                                  <a:ext cx="60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e</w:t>
                                    </w:r>
                                  </w:p>
                                </w:txbxContent>
                              </wps:txbx>
                              <wps:bodyPr rot="0" vert="horz" wrap="square" lIns="91440" tIns="45720" rIns="91440" bIns="45720" anchor="t" anchorCtr="0" upright="1">
                                <a:noAutofit/>
                              </wps:bodyPr>
                            </wps:wsp>
                            <wps:wsp>
                              <wps:cNvPr id="2252" name="Text Box 1039"/>
                              <wps:cNvSpPr txBox="1">
                                <a:spLocks noChangeArrowheads="1"/>
                              </wps:cNvSpPr>
                              <wps:spPr bwMode="auto">
                                <a:xfrm>
                                  <a:off x="3429" y="13793"/>
                                  <a:ext cx="60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r</w:t>
                                    </w:r>
                                  </w:p>
                                </w:txbxContent>
                              </wps:txbx>
                              <wps:bodyPr rot="0" vert="horz" wrap="square" lIns="91440" tIns="45720" rIns="91440" bIns="45720" anchor="t" anchorCtr="0" upright="1">
                                <a:noAutofit/>
                              </wps:bodyPr>
                            </wps:wsp>
                            <wps:wsp>
                              <wps:cNvPr id="2253" name="Text Box 1040"/>
                              <wps:cNvSpPr txBox="1">
                                <a:spLocks noChangeArrowheads="1"/>
                              </wps:cNvSpPr>
                              <wps:spPr bwMode="auto">
                                <a:xfrm>
                                  <a:off x="1714" y="13905"/>
                                  <a:ext cx="60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A</w:t>
                                    </w:r>
                                  </w:p>
                                </w:txbxContent>
                              </wps:txbx>
                              <wps:bodyPr rot="0" vert="horz" wrap="square" lIns="91440" tIns="45720" rIns="91440" bIns="45720" anchor="t" anchorCtr="0" upright="1">
                                <a:noAutofit/>
                              </wps:bodyPr>
                            </wps:wsp>
                            <wps:wsp>
                              <wps:cNvPr id="2254" name="Text Box 1041"/>
                              <wps:cNvSpPr txBox="1">
                                <a:spLocks noChangeArrowheads="1"/>
                              </wps:cNvSpPr>
                              <wps:spPr bwMode="auto">
                                <a:xfrm>
                                  <a:off x="4198" y="13887"/>
                                  <a:ext cx="60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jc w:val="right"/>
                                    </w:pPr>
                                    <w:r>
                                      <w:t>B</w:t>
                                    </w:r>
                                  </w:p>
                                </w:txbxContent>
                              </wps:txbx>
                              <wps:bodyPr rot="0" vert="horz" wrap="square" lIns="91440" tIns="45720" rIns="91440" bIns="45720" anchor="t" anchorCtr="0" upright="1">
                                <a:noAutofit/>
                              </wps:bodyPr>
                            </wps:wsp>
                            <wps:wsp>
                              <wps:cNvPr id="2255" name="AutoShape 1042"/>
                              <wps:cNvCnPr>
                                <a:cxnSpLocks noChangeShapeType="1"/>
                              </wps:cNvCnPr>
                              <wps:spPr bwMode="auto">
                                <a:xfrm>
                                  <a:off x="2040" y="14354"/>
                                  <a:ext cx="24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56" name="Text Box 1043"/>
                              <wps:cNvSpPr txBox="1">
                                <a:spLocks noChangeArrowheads="1"/>
                              </wps:cNvSpPr>
                              <wps:spPr bwMode="auto">
                                <a:xfrm>
                                  <a:off x="1976" y="14304"/>
                                  <a:ext cx="60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1" o:spid="_x0000_s1199" style="position:absolute;left:0;text-align:left;margin-left:-6.2pt;margin-top:11.55pt;width:154.3pt;height:55.15pt;z-index:251625472" coordorigin="1714,13704" coordsize="3086,11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vWMbpAUAACYrAAAOAAAAZHJzL2Uyb0RvYy54bWzsWt9zozYQfu9M/weGd8cIhA1MnJvEjq+d SdtML+27DNhmChIVSuz0pv97Vz/A4Dh3ubhx76b4wRYIZGl39e23qz1/ty1y6yHlVcboxEZnjm2l NGZJRlcT+7e7+SCwrUoQmpCc0XRiP6aV/e7i++/ON2WUumzN8iTlFgxCq2hTTuy1EGU0HFbxOi1I dcbKlELnkvGCCLjkq2HCyQZGL/Kh6zij4YbxpOQsTqsK7s50p32hxl8u01j8slxWqbDyiQ1zE+qb q++F/B5enJNoxUm5zmIzDfKKWRQko/CnzVAzIoh1z7MnQxVZzFnFluIsZsWQLZdZnKo1wGqQs7ea 95zdl2otq2izKhsxgWj35PTqYeOfH265lSUT23Uxti1KCtCS+mMLOR6SAtqUqwiee8/LD+Ut16uE 5g2L/6ige7jfL69X+mFrsfmJJTAiuRdMCWi75IUcApZubZUeHhs9pFthxXAThX44QqCuGPrGjoMd XysqXoM25WtojGCy0Iu8sYPrzmvzvucEI/0ygjXI3iGJ9B+ryZrJyZWB1VU7wVbHCfbDmpSp0lcl BbYTrF8L9hLEoJ6SwnW1cNWzU6olG2+pkaxF2XRN6CpVz989liBFpQ5YQusVeVGBWj4raReHSIsM O64RWS1wI2qsp9QIi0Qlr8T7lBWWbEzsSnCSrdZiyiiFrcU4UjolDzeV0FKuX5Aqpmye5TncJ1FO rQ1M3wVlqjcqlmeJ7JWdFV8tpjm3HojcpOpjdNZ5DDYDTdRo65Qk16YtSJbrNkw7p3I8WBXMx7T0 LvwYOuF1cB3gAXZH1wPszGaDy/kUD0ZzNPZn3mw6naG/5dQQjtZZkqRUzq5GBIRfZhgGm/RebjCh kcOwO7oyS5hs/asmrbQrFaqtc8GSx1suZWts9XRGC1tIo0HHaNV26lggid7QaEfe2BgtckfSKpR6 FUoYo3WRut8bbW+04MLAWrTR/gr4BOiZpxJpFdwZo619WKUdWAOzl5yzjUQWcAIdnNUvvBhnPW8E lildE0a+2i07k8VBbbSOAv/njZbD9D+FrR1k7ADoXH0OAagG4dB3/VdjcJEJoGt5VkzsoAFqEn0S kA8imsWZ5mLAHaGxZvwv29oADwMn8+c94alt5T9SUEWIMAahCXWB/bELF7zds2j3EBrDUBNb2JZu ToUme/cll45LqlZiCGUS1JaZ8lpStRpn/wuYBYJ8AGYV4XlbmLWWeVb+UEvE8DEUSgEr63W9sAu4 /tiwKkWbn7fdI1nCUQbakwRJaE9HEsKD1qs88gms9/c963VHEiuM9e7RBYUcMqDoBgT/NsftrbdN oGtqW/9+XRTXB2M5gL1jCXtva73SBxnE9YKWzaq/3vGFxmZ7xG1b1f85LPMhiNc2eyej9yu2lQQ3 aJms5KuW2EJPjY5vRXVd7JjobJeFqVMKI2C4Kn/j72VgngDu56huEz7X8X1z46uN+L+cnT+bGtBg oFKJH0MEEr9yw8F8FIwHeI79QTh2goGDwqtw5OAQz+bdJMZNRtPjd4vM3Rzl174wbGhyMHL6teuo fw+5ELFdbFUSc7cRNKHvwwyT2/VhNz6FDUXwjac7HWx42AXaKFmaNw73IuQeNg5mRZ8L6nvYaKV/ j4CNZiP0sNE5uYAE1lPYAL66I8ing43WmU9YHwj1bAMCiZ5tdEVwMrax2wg9bHRhozlJbgUp2Bwm q8PL08EGRiGkWBXbCIK9+LpnGz3baI6hTwcbzUboYaMLGwfrJPCJ6ySg3MTkkD1/r04Cwm+d1PhW 83GWUHUkgmfqbBSO3OC8rYCzthSqt6AhCw3qNAtwq76M4sW1Ws/V/vhNGUXbFbarKE7nClEoT/DU 8YhXV031DLpn0HLPd4KI07nCBtu/FVcI1QyqGFMBpSkcldWe7Wtot8tbL/4BAAD//wMAUEsDBBQA BgAIAAAAIQBgagl24QAAAAoBAAAPAAAAZHJzL2Rvd25yZXYueG1sTI/BasMwEETvhf6D2EJviSw5 Da1rOYTQ9hQKTQohN8Xa2CbWyliK7fx91VN7XOYx8zZfTbZlA/a+caRAzBNgSKUzDVUKvvfvs2dg PmgyunWECm7oYVXc3+U6M26kLxx2oWKxhHymFdQhdBnnvqzRaj93HVLMzq63OsSzr7jp9RjLbctl kiy51Q3FhVp3uKmxvOyuVsHHqMd1Kt6G7eW8uR33T5+HrUClHh+m9SuwgFP4g+FXP6pDEZ1O7krG s1bBTMhFRBXIVACLgHxZSmCnSKbpAniR8/8vFD8AAAD//wMAUEsBAi0AFAAGAAgAAAAhALaDOJL+ AAAA4QEAABMAAAAAAAAAAAAAAAAAAAAAAFtDb250ZW50X1R5cGVzXS54bWxQSwECLQAUAAYACAAA ACEAOP0h/9YAAACUAQAACwAAAAAAAAAAAAAAAAAvAQAAX3JlbHMvLnJlbHNQSwECLQAUAAYACAAA ACEAX71jG6QFAAAmKwAADgAAAAAAAAAAAAAAAAAuAgAAZHJzL2Uyb0RvYy54bWxQSwECLQAUAAYA CAAAACEAYGoJduEAAAAKAQAADwAAAAAAAAAAAAAAAAD+BwAAZHJzL2Rvd25yZXYueG1sUEsFBgAA AAAEAAQA8wAAAAwJAAAAAA== ">
                      <v:shape id="AutoShape 1032" o:spid="_x0000_s1200" type="#_x0000_t32" style="position:absolute;left:2491;top:14024;width:0;height:4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foMMYAAADdAAAADwAAAGRycy9kb3ducmV2LnhtbESPT2vCQBTE70K/w/IKvYjZGKqmqau0 hULxZpTi8ZF9+UOzb0N2E9Nv3y0IHoeZ+Q2z3U+mFSP1rrGsYBnFIIgLqxuuFJxPn4sUhPPIGlvL pOCXHOx3D7MtZtpe+Uhj7isRIOwyVFB732VSuqImgy6yHXHwStsb9EH2ldQ9XgPctDKJ47U02HBY qLGjj5qKn3wwCob2MD8N3345Vu/jpkxf0st0cUo9PU5vryA8Tf4evrW/tIIkeV7B/5vwBOTu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y36DDGAAAA3QAAAA8AAAAAAAAA AAAAAAAAoQIAAGRycy9kb3ducmV2LnhtbFBLBQYAAAAABAAEAPkAAACUAwAAAAA= " strokeweight="1pt"/>
                      <v:shape id="AutoShape 1033" o:spid="_x0000_s1201" type="#_x0000_t32" style="position:absolute;left:2637;top:14126;width:0;height:21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V2R8UAAADdAAAADwAAAGRycy9kb3ducmV2LnhtbESPQYvCMBSE74L/ITzBi6ypRbTbNYoK wuJtVcTjo3m2ZZuX0qS1/vuNIOxxmJlvmNWmN5XoqHGlZQWzaQSCOLO65FzB5Xz4SEA4j6yxskwK nuRgsx4OVphq++Af6k4+FwHCLkUFhfd1KqXLCjLoprYmDt7dNgZ9kE0udYOPADeVjKNoIQ2WHBYK rGlfUPZ7ao2CtjpOzu3Vz7p81y3vyWdy629OqfGo336B8NT7//C7/a0VxPF8Aa834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GV2R8UAAADdAAAADwAAAAAAAAAA AAAAAAChAgAAZHJzL2Rvd25yZXYueG1sUEsFBgAAAAAEAAQA+QAAAJMDAAAAAA== " strokeweight="1pt"/>
                      <v:rect id="Rectangle 1034" o:spid="_x0000_s1202" style="position:absolute;left:3360;top:14153;width:480;height:2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4kWcUA AADdAAAADwAAAGRycy9kb3ducmV2LnhtbESPQWvCQBSE74L/YXlCb7oxLWpTVxGLRY+aXHp7zT6T aPZtyK6a+utdodDjMDPfMPNlZ2pxpdZVlhWMRxEI4tzqigsFWboZzkA4j6yxtkwKfsnBctHvzTHR 9sZ7uh58IQKEXYIKSu+bREqXl2TQjWxDHLyjbQ36INtC6hZvAW5qGUfRRBqsOCyU2NC6pPx8uBgF P1Wc4X2ffkXmffPqd116unx/KvUy6FYfIDx1/j/8195qBXH8NoXnm/AE5OIBAAD//wMAUEsBAi0A FAAGAAgAAAAhAPD3irv9AAAA4gEAABMAAAAAAAAAAAAAAAAAAAAAAFtDb250ZW50X1R5cGVzXS54 bWxQSwECLQAUAAYACAAAACEAMd1fYdIAAACPAQAACwAAAAAAAAAAAAAAAAAuAQAAX3JlbHMvLnJl bHNQSwECLQAUAAYACAAAACEAMy8FnkEAAAA5AAAAEAAAAAAAAAAAAAAAAAApAgAAZHJzL3NoYXBl eG1sLnhtbFBLAQItABQABgAIAAAAIQB0LiRZxQAAAN0AAAAPAAAAAAAAAAAAAAAAAJgCAABkcnMv ZG93bnJldi54bWxQSwUGAAAAAAQABAD1AAAAigMAAAAA "/>
                      <v:shape id="AutoShape 1035" o:spid="_x0000_s1203" type="#_x0000_t32" style="position:absolute;left:1920;top:14239;width:576;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GOb8IAAADdAAAADwAAAGRycy9kb3ducmV2LnhtbERPz2vCMBS+C/4P4QleRNOWIdIZZQgD 8TCY9uDxkby1Zc1LTbJa/3tzGHj8+H5v96PtxEA+tI4V5KsMBLF2puVaQXX5XG5AhIhssHNMCh4U YL+bTrZYGnfnbxrOsRYphEOJCpoY+1LKoBuyGFauJ07cj/MWY4K+lsbjPYXbThZZtpYWW04NDfZ0 aEj/nv+sgvZUfVXD4ha93pzyq8/D5dpppeaz8eMdRKQxvsT/7qNRUBRvaW56k56A3D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OGOb8IAAADdAAAADwAAAAAAAAAAAAAA AAChAgAAZHJzL2Rvd25yZXYueG1sUEsFBgAAAAAEAAQA+QAAAJADAAAAAA== "/>
                      <v:shape id="AutoShape 1036" o:spid="_x0000_s1204" type="#_x0000_t32" style="position:absolute;left:2640;top:14236;width:720;height: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60r9MYAAADdAAAADwAAAGRycy9kb3ducmV2LnhtbESPQWvCQBSE70L/w/IKvUjdJEjR6CpF KBQPBTUHj4/d1ySYfZvurjH9911B6HGYmW+Y9Xa0nRjIh9axgnyWgSDWzrRcK6hOH68LECEiG+wc k4JfCrDdPE3WWBp34wMNx1iLBOFQooImxr6UMuiGLIaZ64mT9+28xZikr6XxeEtw28kiy96kxZbT QoM97RrSl+PVKmj31Vc1TH+i14t9fvZ5OJ07rdTL8/i+AhFpjP/hR/vTKCiK+RLub9ITkJ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tK/TGAAAA3QAAAA8AAAAAAAAA AAAAAAAAoQIAAGRycy9kb3ducmV2LnhtbFBLBQYAAAAABAAEAPkAAACUAwAAAAA= "/>
                      <v:shape id="AutoShape 1037" o:spid="_x0000_s1205" type="#_x0000_t32" style="position:absolute;left:3840;top:14237;width:7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jzCCcQAAADdAAAADwAAAGRycy9kb3ducmV2LnhtbERPz2vCMBS+D/wfwht4GTO14BhdU6mC oAMPuu3+1rw1Yc1LbaJ2/705CDt+fL/L5eg6caEhWM8K5rMMBHHjteVWwefH5vkVRIjIGjvPpOCP AiyryUOJhfZXPtDlGFuRQjgUqMDE2BdShsaQwzDzPXHifvzgMCY4tFIPeE3hrpN5lr1Ih5ZTg8Ge 1oaa3+PZKdjv5qv629jd++Fk94tN3Z3bpy+lpo9j/QYi0hj/xXf3VivI80Xan96kJyCr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PMIJxAAAAN0AAAAPAAAAAAAAAAAA AAAAAKECAABkcnMvZG93bnJldi54bWxQSwUGAAAAAAQABAD5AAAAkgMAAAAA "/>
                      <v:shape id="Text Box 1038" o:spid="_x0000_s1206" type="#_x0000_t202" style="position:absolute;left:2407;top:13704;width:602;height:5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j+XcQA AADdAAAADwAAAGRycy9kb3ducmV2LnhtbESPQWvCQBSE7wX/w/KE3uquoUpNXUWUQk+KWgVvj+wz Cc2+DdnVxH/vCoLHYWa+YabzzlbiSo0vHWsYDhQI4syZknMNf/ufjy8QPiAbrByThht5mM96b1NM jWt5S9ddyEWEsE9RQxFCnUrps4Is+oGriaN3do3FEGWTS9NgG+G2kolSY2mx5LhQYE3LgrL/3cVq OKzPp+On2uQrO6pb1ynJdiK1fu93i28QgbrwCj/bv0ZDkoyG8HgTn4Cc3QEAAP//AwBQSwECLQAU AAYACAAAACEA8PeKu/0AAADiAQAAEwAAAAAAAAAAAAAAAAAAAAAAW0NvbnRlbnRfVHlwZXNdLnht bFBLAQItABQABgAIAAAAIQAx3V9h0gAAAI8BAAALAAAAAAAAAAAAAAAAAC4BAABfcmVscy8ucmVs c1BLAQItABQABgAIAAAAIQAzLwWeQQAAADkAAAAQAAAAAAAAAAAAAAAAACkCAABkcnMvc2hhcGV4 bWwueG1sUEsBAi0AFAAGAAgAAAAhABh4/l3EAAAA3QAAAA8AAAAAAAAAAAAAAAAAmAIAAGRycy9k b3ducmV2LnhtbFBLBQYAAAAABAAEAPUAAACJAwAAAAA= " filled="f" stroked="f">
                        <v:textbox>
                          <w:txbxContent>
                            <w:p w:rsidR="002600CC" w:rsidRDefault="002600CC" w:rsidP="00606CA9">
                              <w:r>
                                <w:t>e</w:t>
                              </w:r>
                            </w:p>
                          </w:txbxContent>
                        </v:textbox>
                      </v:shape>
                      <v:shape id="Text Box 1039" o:spid="_x0000_s1207" type="#_x0000_t202" style="position:absolute;left:3429;top:13793;width:602;height:5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pgKsQA AADdAAAADwAAAGRycy9kb3ducmV2LnhtbESPT4vCMBTE7wt+h/AEb2ti0UWrUcRF8OSy/gNvj+bZ FpuX0mRt/fabhQWPw8z8hlmsOluJBzW+dKxhNFQgiDNnSs41nI7b9ykIH5ANVo5Jw5M8rJa9twWm xrX8TY9DyEWEsE9RQxFCnUrps4Is+qGriaN3c43FEGWTS9NgG+G2kolSH9JiyXGhwJo2BWX3w4/V cN7frpex+so/7aRuXack25nUetDv1nMQgbrwCv+3d0ZDkkwS+HsTn4Bc/gIAAP//AwBQSwECLQAU AAYACAAAACEA8PeKu/0AAADiAQAAEwAAAAAAAAAAAAAAAAAAAAAAW0NvbnRlbnRfVHlwZXNdLnht bFBLAQItABQABgAIAAAAIQAx3V9h0gAAAI8BAAALAAAAAAAAAAAAAAAAAC4BAABfcmVscy8ucmVs c1BLAQItABQABgAIAAAAIQAzLwWeQQAAADkAAAAQAAAAAAAAAAAAAAAAACkCAABkcnMvc2hhcGV4 bWwueG1sUEsBAi0AFAAGAAgAAAAhAOiqYCrEAAAA3QAAAA8AAAAAAAAAAAAAAAAAmAIAAGRycy9k b3ducmV2LnhtbFBLBQYAAAAABAAEAPUAAACJAwAAAAA= " filled="f" stroked="f">
                        <v:textbox>
                          <w:txbxContent>
                            <w:p w:rsidR="002600CC" w:rsidRDefault="002600CC" w:rsidP="00606CA9">
                              <w:r>
                                <w:t>r</w:t>
                              </w:r>
                            </w:p>
                          </w:txbxContent>
                        </v:textbox>
                      </v:shape>
                      <v:shape id="Text Box 1040" o:spid="_x0000_s1208" type="#_x0000_t202" style="position:absolute;left:1714;top:13905;width:602;height:5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FscUA AADdAAAADwAAAGRycy9kb3ducmV2LnhtbESPT2vCQBTE7wW/w/KE3uquUYtGVxGl0JOl/gNvj+wz CWbfhuzWxG/vFgo9DjPzG2ax6mwl7tT40rGG4UCBIM6cKTnXcDx8vE1B+IBssHJMGh7kYbXsvSww Na7lb7rvQy4ihH2KGooQ6lRKnxVk0Q9cTRy9q2sshiibXJoG2wi3lUyUepcWS44LBda0KSi77X+s htPuejmP1Ve+tZO6dZ2SbGdS69d+t56DCNSF//Bf+9NoSJLJCH7fxCcgl08AAAD//wMAUEsBAi0A FAAGAAgAAAAhAPD3irv9AAAA4gEAABMAAAAAAAAAAAAAAAAAAAAAAFtDb250ZW50X1R5cGVzXS54 bWxQSwECLQAUAAYACAAAACEAMd1fYdIAAACPAQAACwAAAAAAAAAAAAAAAAAuAQAAX3JlbHMvLnJl bHNQSwECLQAUAAYACAAAACEAMy8FnkEAAAA5AAAAEAAAAAAAAAAAAAAAAAApAgAAZHJzL3NoYXBl eG1sLnhtbFBLAQItABQABgAIAAAAIQCH5sWxxQAAAN0AAAAPAAAAAAAAAAAAAAAAAJgCAABkcnMv ZG93bnJldi54bWxQSwUGAAAAAAQABAD1AAAAigMAAAAA " filled="f" stroked="f">
                        <v:textbox>
                          <w:txbxContent>
                            <w:p w:rsidR="002600CC" w:rsidRDefault="002600CC" w:rsidP="00606CA9">
                              <w:r>
                                <w:t>A</w:t>
                              </w:r>
                            </w:p>
                          </w:txbxContent>
                        </v:textbox>
                      </v:shape>
                      <v:shape id="Text Box 1041" o:spid="_x0000_s1209" type="#_x0000_t202" style="position:absolute;left:4198;top:13887;width:602;height:5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9dxcUA AADdAAAADwAAAGRycy9kb3ducmV2LnhtbESPQWvCQBSE7wX/w/KE3uquIRaNriItQk8ttSp4e2Sf STD7NmTXJP33XUHocZiZb5jVZrC16Kj1lWMN04kCQZw7U3Gh4fCze5mD8AHZYO2YNPySh8169LTC zLiev6nbh0JECPsMNZQhNJmUPi/Jop+4hjh6F9daDFG2hTQt9hFua5ko9SotVhwXSmzoraT8ur9Z DcfPy/mUqq/i3c6a3g1Ksl1IrZ/Hw3YJItAQ/sOP9ofRkCSzFO5v4hOQ6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ID13FxQAAAN0AAAAPAAAAAAAAAAAAAAAAAJgCAABkcnMv ZG93bnJldi54bWxQSwUGAAAAAAQABAD1AAAAigMAAAAA " filled="f" stroked="f">
                        <v:textbox>
                          <w:txbxContent>
                            <w:p w:rsidR="002600CC" w:rsidRDefault="002600CC" w:rsidP="00606CA9">
                              <w:pPr>
                                <w:jc w:val="right"/>
                              </w:pPr>
                              <w:r>
                                <w:t>B</w:t>
                              </w:r>
                            </w:p>
                          </w:txbxContent>
                        </v:textbox>
                      </v:shape>
                      <v:shape id="AutoShape 1042" o:spid="_x0000_s1210" type="#_x0000_t32" style="position:absolute;left:2040;top:14354;width:2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VAEcYAAADdAAAADwAAAGRycy9kb3ducmV2LnhtbESPQUvDQBSE74L/YXmCF2k3BiKSZlOK IqjUQ1vp+ZF9zS5m38bsNon/3hWEHoeZ+Yap1rPrxEhDsJ4V3C8zEMSN15ZbBZ+Hl8UjiBCRNXae ScEPBVjX11cVltpPvKNxH1uRIBxKVGBi7EspQ2PIYVj6njh5Jz84jEkOrdQDTgnuOpln2YN0aDkt GOzpyVDztT87BWfeHe2HebfP/cEU33dvm+24nZS6vZk3KxCR5ngJ/7dftYI8Lwr4e5OegKx/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x1QBHGAAAA3QAAAA8AAAAAAAAA AAAAAAAAoQIAAGRycy9kb3ducmV2LnhtbFBLBQYAAAAABAAEAPkAAACUAwAAAAA= ">
                        <v:stroke endarrow="block" endarrowwidth="narrow" endarrowlength="short"/>
                      </v:shape>
                      <v:shape id="Text Box 1043" o:spid="_x0000_s1211" type="#_x0000_t202" style="position:absolute;left:1976;top:14304;width:602;height:5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FmKcUA AADdAAAADwAAAGRycy9kb3ducmV2LnhtbESPQWvCQBSE70L/w/KE3syuoZGaukpRCp4qtVXw9sg+ k9Ds25DdJvHfd4VCj8PMfMOsNqNtRE+drx1rmCcKBHHhTM2lhq/Pt9kzCB+QDTaOScONPGzWD5MV 5sYN/EH9MZQiQtjnqKEKoc2l9EVFFn3iWuLoXV1nMUTZldJ0OES4bWSq1EJarDkuVNjStqLi+/hj NZzer5fzkzqUO5u1gxuVZLuUWj9Ox9cXEIHG8B/+a++NhjTNFnB/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CXkWYpxQAAAN0AAAAPAAAAAAAAAAAAAAAAAJgCAABkcnMv ZG93bnJldi54bWxQSwUGAAAAAAQABAD1AAAAigMAAAAA " filled="f" stroked="f">
                        <v:textbox>
                          <w:txbxContent>
                            <w:p w:rsidR="002600CC" w:rsidRDefault="002600CC" w:rsidP="00606CA9">
                              <w:r>
                                <w:t>i</w:t>
                              </w:r>
                            </w:p>
                          </w:txbxContent>
                        </v:textbox>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Đặt vào hai đầu của một cuộn thuần cảm (có độ tự cảm L, điện trở trong r = 0) một điện áp xoay chiều, tần số góc </w:t>
            </w:r>
            <w:r w:rsidRPr="00043D2A">
              <w:rPr>
                <w:sz w:val="28"/>
                <w:szCs w:val="28"/>
              </w:rPr>
              <w:sym w:font="Symbol" w:char="F077"/>
            </w:r>
            <w:r w:rsidRPr="00043D2A">
              <w:rPr>
                <w:sz w:val="28"/>
                <w:szCs w:val="28"/>
              </w:rPr>
              <w:t xml:space="preserve">, giá trị hiệu dụng U </w:t>
            </w:r>
            <w:r w:rsidRPr="00043D2A">
              <w:rPr>
                <w:sz w:val="28"/>
                <w:szCs w:val="28"/>
              </w:rPr>
              <w:sym w:font="Symbol" w:char="F0AE"/>
            </w:r>
            <w:r w:rsidRPr="00043D2A">
              <w:rPr>
                <w:sz w:val="28"/>
                <w:szCs w:val="28"/>
              </w:rPr>
              <w:t xml:space="preserve"> trong mạch có dòng điện xoay chiều </w:t>
            </w:r>
          </w:p>
          <w:p w:rsidR="00606CA9" w:rsidRPr="00043D2A" w:rsidRDefault="00606CA9" w:rsidP="00043D2A">
            <w:pPr>
              <w:jc w:val="both"/>
              <w:rPr>
                <w:sz w:val="28"/>
                <w:szCs w:val="28"/>
              </w:rPr>
            </w:pPr>
            <w:r w:rsidRPr="00043D2A">
              <w:rPr>
                <w:sz w:val="28"/>
                <w:szCs w:val="28"/>
              </w:rPr>
              <w:t>- Điện áp hai đầu của cảm thuần có biểu thức như thế nào?</w:t>
            </w:r>
          </w:p>
          <w:p w:rsidR="00606CA9" w:rsidRPr="00043D2A" w:rsidRDefault="00606CA9" w:rsidP="00043D2A">
            <w:pPr>
              <w:jc w:val="both"/>
              <w:rPr>
                <w:sz w:val="28"/>
                <w:szCs w:val="28"/>
              </w:rPr>
            </w:pPr>
            <w:r w:rsidRPr="00043D2A">
              <w:rPr>
                <w:sz w:val="28"/>
                <w:szCs w:val="28"/>
              </w:rPr>
              <w:t>- Hướng dẫn HS đưa phương trình u về dạng cos.</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Đối chiếu với phương trình tổng quát của u </w:t>
            </w:r>
            <w:r w:rsidRPr="00043D2A">
              <w:rPr>
                <w:sz w:val="28"/>
                <w:szCs w:val="28"/>
              </w:rPr>
              <w:sym w:font="Symbol" w:char="F0AE"/>
            </w:r>
            <w:r w:rsidRPr="00043D2A">
              <w:rPr>
                <w:sz w:val="28"/>
                <w:szCs w:val="28"/>
              </w:rPr>
              <w:t xml:space="preserve"> điện áp hiệu dụng ở hai đầu cuộn cảm?</w:t>
            </w:r>
          </w:p>
          <w:p w:rsidR="00606CA9" w:rsidRPr="00043D2A" w:rsidRDefault="00606CA9" w:rsidP="00043D2A">
            <w:pPr>
              <w:jc w:val="both"/>
              <w:rPr>
                <w:sz w:val="28"/>
                <w:szCs w:val="28"/>
              </w:rPr>
            </w:pPr>
            <w:r w:rsidRPr="00043D2A">
              <w:rPr>
                <w:sz w:val="28"/>
                <w:szCs w:val="28"/>
              </w:rPr>
              <w:t>- Dựa vào phương trình i và u có nhận xét gì về pha của chúng?</w:t>
            </w:r>
          </w:p>
          <w:p w:rsidR="00606CA9" w:rsidRPr="00043D2A" w:rsidRDefault="00606CA9" w:rsidP="00043D2A">
            <w:pPr>
              <w:jc w:val="both"/>
              <w:rPr>
                <w:sz w:val="28"/>
                <w:szCs w:val="28"/>
              </w:rPr>
            </w:pPr>
            <w:r w:rsidRPr="00043D2A">
              <w:rPr>
                <w:sz w:val="28"/>
                <w:szCs w:val="28"/>
              </w:rPr>
              <w:t>i = I</w:t>
            </w:r>
            <w:r w:rsidRPr="00043D2A">
              <w:rPr>
                <w:position w:val="-6"/>
                <w:sz w:val="28"/>
                <w:szCs w:val="28"/>
              </w:rPr>
              <w:object w:dxaOrig="320" w:dyaOrig="320">
                <v:shape id="_x0000_i1343" type="#_x0000_t75" style="width:16.3pt;height:16.3pt" o:ole="">
                  <v:imagedata r:id="rId554" o:title=""/>
                </v:shape>
                <o:OLEObject Type="Embed" ProgID="Equation.DSMT4" ShapeID="_x0000_i1343" DrawAspect="Content" ObjectID="_1629614410" r:id="rId638"/>
              </w:object>
            </w:r>
            <w:r w:rsidRPr="00043D2A">
              <w:rPr>
                <w:sz w:val="28"/>
                <w:szCs w:val="28"/>
              </w:rPr>
              <w:t>cos</w:t>
            </w:r>
            <w:r w:rsidRPr="00043D2A">
              <w:rPr>
                <w:sz w:val="28"/>
                <w:szCs w:val="28"/>
              </w:rPr>
              <w:sym w:font="Symbol" w:char="F077"/>
            </w:r>
            <w:r w:rsidRPr="00043D2A">
              <w:rPr>
                <w:sz w:val="28"/>
                <w:szCs w:val="28"/>
              </w:rPr>
              <w:t xml:space="preserve">t </w:t>
            </w:r>
            <w:r w:rsidRPr="00043D2A">
              <w:rPr>
                <w:sz w:val="28"/>
                <w:szCs w:val="28"/>
              </w:rPr>
              <w:sym w:font="Symbol" w:char="F0AE"/>
            </w:r>
            <w:r w:rsidRPr="00043D2A">
              <w:rPr>
                <w:sz w:val="28"/>
                <w:szCs w:val="28"/>
              </w:rPr>
              <w:t xml:space="preserve"> </w:t>
            </w:r>
            <w:r w:rsidRPr="00043D2A">
              <w:rPr>
                <w:position w:val="-24"/>
                <w:sz w:val="28"/>
                <w:szCs w:val="28"/>
              </w:rPr>
              <w:object w:dxaOrig="2020" w:dyaOrig="660">
                <v:shape id="_x0000_i1344" type="#_x0000_t75" style="width:95.8pt;height:33.2pt" o:ole="">
                  <v:imagedata r:id="rId639" o:title=""/>
                </v:shape>
                <o:OLEObject Type="Embed" ProgID="Equation.DSMT4" ShapeID="_x0000_i1344" DrawAspect="Content" ObjectID="_1629614411" r:id="rId640"/>
              </w:object>
            </w:r>
          </w:p>
          <w:p w:rsidR="00606CA9" w:rsidRPr="00043D2A" w:rsidRDefault="00606CA9" w:rsidP="00043D2A">
            <w:pPr>
              <w:jc w:val="both"/>
              <w:rPr>
                <w:sz w:val="28"/>
                <w:szCs w:val="28"/>
              </w:rPr>
            </w:pPr>
            <w:r w:rsidRPr="00043D2A">
              <w:rPr>
                <w:sz w:val="28"/>
                <w:szCs w:val="28"/>
              </w:rPr>
              <w:t xml:space="preserve">Hoặc </w:t>
            </w:r>
          </w:p>
          <w:p w:rsidR="00606CA9" w:rsidRPr="00043D2A" w:rsidRDefault="00606CA9" w:rsidP="00043D2A">
            <w:pPr>
              <w:jc w:val="both"/>
              <w:rPr>
                <w:sz w:val="28"/>
                <w:szCs w:val="28"/>
              </w:rPr>
            </w:pPr>
            <w:r w:rsidRPr="00043D2A">
              <w:rPr>
                <w:sz w:val="28"/>
                <w:szCs w:val="28"/>
              </w:rPr>
              <w:t>u = U</w:t>
            </w:r>
            <w:r w:rsidRPr="00043D2A">
              <w:rPr>
                <w:position w:val="-6"/>
                <w:sz w:val="28"/>
                <w:szCs w:val="28"/>
              </w:rPr>
              <w:object w:dxaOrig="320" w:dyaOrig="320">
                <v:shape id="_x0000_i1345" type="#_x0000_t75" style="width:16.3pt;height:16.3pt" o:ole="">
                  <v:imagedata r:id="rId554" o:title=""/>
                </v:shape>
                <o:OLEObject Type="Embed" ProgID="Equation.DSMT4" ShapeID="_x0000_i1345" DrawAspect="Content" ObjectID="_1629614412" r:id="rId641"/>
              </w:object>
            </w:r>
            <w:r w:rsidRPr="00043D2A">
              <w:rPr>
                <w:sz w:val="28"/>
                <w:szCs w:val="28"/>
              </w:rPr>
              <w:t>cos</w:t>
            </w:r>
            <w:r w:rsidRPr="00043D2A">
              <w:rPr>
                <w:sz w:val="28"/>
                <w:szCs w:val="28"/>
              </w:rPr>
              <w:sym w:font="Symbol" w:char="F077"/>
            </w:r>
            <w:r w:rsidRPr="00043D2A">
              <w:rPr>
                <w:sz w:val="28"/>
                <w:szCs w:val="28"/>
              </w:rPr>
              <w:t xml:space="preserve">t </w:t>
            </w:r>
            <w:r w:rsidRPr="00043D2A">
              <w:rPr>
                <w:sz w:val="28"/>
                <w:szCs w:val="28"/>
              </w:rPr>
              <w:sym w:font="Symbol" w:char="F0AE"/>
            </w:r>
            <w:r w:rsidRPr="00043D2A">
              <w:rPr>
                <w:sz w:val="28"/>
                <w:szCs w:val="28"/>
              </w:rPr>
              <w:t xml:space="preserve"> </w:t>
            </w:r>
            <w:r w:rsidRPr="00043D2A">
              <w:rPr>
                <w:position w:val="-24"/>
                <w:sz w:val="28"/>
                <w:szCs w:val="28"/>
              </w:rPr>
              <w:object w:dxaOrig="1900" w:dyaOrig="660">
                <v:shape id="_x0000_i1346" type="#_x0000_t75" style="width:90.8pt;height:33.2pt" o:ole="">
                  <v:imagedata r:id="rId642" o:title=""/>
                </v:shape>
                <o:OLEObject Type="Embed" ProgID="Equation.DSMT4" ShapeID="_x0000_i1346" DrawAspect="Content" ObjectID="_1629614413" r:id="rId643"/>
              </w:object>
            </w:r>
          </w:p>
          <w:p w:rsidR="00606CA9" w:rsidRPr="00043D2A" w:rsidRDefault="00606CA9" w:rsidP="00043D2A">
            <w:pPr>
              <w:jc w:val="both"/>
              <w:rPr>
                <w:sz w:val="28"/>
                <w:szCs w:val="28"/>
              </w:rPr>
            </w:pPr>
            <w:r w:rsidRPr="00043D2A">
              <w:rPr>
                <w:sz w:val="28"/>
                <w:szCs w:val="28"/>
              </w:rPr>
              <w:t>- Z</w:t>
            </w:r>
            <w:r w:rsidRPr="00043D2A">
              <w:rPr>
                <w:sz w:val="28"/>
                <w:szCs w:val="28"/>
                <w:vertAlign w:val="subscript"/>
              </w:rPr>
              <w:t>L</w:t>
            </w:r>
            <w:r w:rsidRPr="00043D2A">
              <w:rPr>
                <w:sz w:val="28"/>
                <w:szCs w:val="28"/>
              </w:rPr>
              <w:t xml:space="preserve"> đóng vai trò gì trong công thức?</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Z</w:t>
            </w:r>
            <w:r w:rsidRPr="00043D2A">
              <w:rPr>
                <w:sz w:val="28"/>
                <w:szCs w:val="28"/>
                <w:vertAlign w:val="subscript"/>
              </w:rPr>
              <w:t>L</w:t>
            </w:r>
            <w:r w:rsidRPr="00043D2A">
              <w:rPr>
                <w:sz w:val="28"/>
                <w:szCs w:val="28"/>
              </w:rPr>
              <w:t xml:space="preserve"> có đơn vị là gì?</w:t>
            </w:r>
          </w:p>
          <w:p w:rsidR="00606CA9" w:rsidRPr="00043D2A" w:rsidRDefault="00606CA9" w:rsidP="00043D2A">
            <w:pPr>
              <w:jc w:val="both"/>
              <w:rPr>
                <w:sz w:val="28"/>
                <w:szCs w:val="28"/>
              </w:rPr>
            </w:pPr>
            <w:r w:rsidRPr="00043D2A">
              <w:rPr>
                <w:position w:val="-58"/>
                <w:sz w:val="28"/>
                <w:szCs w:val="28"/>
              </w:rPr>
              <w:object w:dxaOrig="1840" w:dyaOrig="1280">
                <v:shape id="_x0000_i1347" type="#_x0000_t75" style="width:92.05pt;height:63.85pt" o:ole="">
                  <v:imagedata r:id="rId644" o:title=""/>
                </v:shape>
                <o:OLEObject Type="Embed" ProgID="Equation.DSMT4" ShapeID="_x0000_i1347" DrawAspect="Content" ObjectID="_1629614414" r:id="rId645"/>
              </w:object>
            </w:r>
          </w:p>
          <w:p w:rsidR="00606CA9" w:rsidRPr="00043D2A" w:rsidRDefault="00606CA9" w:rsidP="00043D2A">
            <w:pPr>
              <w:jc w:val="both"/>
              <w:rPr>
                <w:sz w:val="28"/>
                <w:szCs w:val="28"/>
              </w:rPr>
            </w:pPr>
            <w:r w:rsidRPr="00043D2A">
              <w:rPr>
                <w:sz w:val="28"/>
                <w:szCs w:val="28"/>
              </w:rPr>
              <w:t>- Tương tự, Z</w:t>
            </w:r>
            <w:r w:rsidRPr="00043D2A">
              <w:rPr>
                <w:sz w:val="28"/>
                <w:szCs w:val="28"/>
                <w:vertAlign w:val="subscript"/>
              </w:rPr>
              <w:t>L</w:t>
            </w:r>
            <w:r w:rsidRPr="00043D2A">
              <w:rPr>
                <w:sz w:val="28"/>
                <w:szCs w:val="28"/>
              </w:rPr>
              <w:t xml:space="preserve"> là đại lượng biểu hiện điều gì?</w:t>
            </w:r>
          </w:p>
          <w:p w:rsidR="00606CA9" w:rsidRPr="00043D2A" w:rsidRDefault="00606CA9" w:rsidP="00043D2A">
            <w:pPr>
              <w:jc w:val="both"/>
              <w:rPr>
                <w:sz w:val="28"/>
                <w:szCs w:val="28"/>
              </w:rPr>
            </w:pPr>
            <w:r w:rsidRPr="00043D2A">
              <w:rPr>
                <w:sz w:val="28"/>
                <w:szCs w:val="28"/>
              </w:rPr>
              <w:t>- Với L không đổi, đối với dòng điện xoay chiều có tần số lớn hay bé sẽ cản trở lớn đối với dòng điện xoay chiều.</w:t>
            </w:r>
          </w:p>
          <w:p w:rsidR="00606CA9" w:rsidRPr="00043D2A" w:rsidRDefault="00606CA9" w:rsidP="00043D2A">
            <w:pPr>
              <w:jc w:val="both"/>
              <w:rPr>
                <w:b/>
                <w:sz w:val="28"/>
                <w:szCs w:val="28"/>
              </w:rPr>
            </w:pPr>
            <w:r w:rsidRPr="00043D2A">
              <w:rPr>
                <w:sz w:val="28"/>
                <w:szCs w:val="28"/>
              </w:rPr>
              <w:t xml:space="preserve">- </w:t>
            </w:r>
            <w:r w:rsidRPr="00043D2A">
              <w:rPr>
                <w:i/>
                <w:sz w:val="28"/>
                <w:szCs w:val="28"/>
              </w:rPr>
              <w:t>Lưu ý</w:t>
            </w:r>
            <w:r w:rsidRPr="00043D2A">
              <w:rPr>
                <w:sz w:val="28"/>
                <w:szCs w:val="28"/>
              </w:rPr>
              <w:t>: Cơ chế tác dụng cản trở dòng điện xoay chiều của R và L khác hẳn nhau. Trong khi R làm yếu dòng điện do hiệu ứng Jun thì cuộn cảm làm yếu dòng điện do định luật Len-xơ về cảm ứng từ.</w:t>
            </w:r>
          </w:p>
        </w:tc>
        <w:tc>
          <w:tcPr>
            <w:tcW w:w="3038" w:type="dxa"/>
            <w:gridSpan w:val="2"/>
            <w:shd w:val="clear" w:color="auto" w:fill="auto"/>
          </w:tcPr>
          <w:p w:rsidR="00606CA9" w:rsidRPr="00043D2A" w:rsidRDefault="00606CA9" w:rsidP="00043D2A">
            <w:pPr>
              <w:jc w:val="both"/>
              <w:rPr>
                <w:sz w:val="28"/>
                <w:szCs w:val="28"/>
              </w:rPr>
            </w:pPr>
            <w:r w:rsidRPr="00043D2A">
              <w:rPr>
                <w:sz w:val="28"/>
                <w:szCs w:val="28"/>
              </w:rPr>
              <w:t>- HS nghiên cứu Sgk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Dòng điện qua cuộn dây tăng lên </w:t>
            </w:r>
            <w:r w:rsidRPr="00043D2A">
              <w:rPr>
                <w:sz w:val="28"/>
                <w:szCs w:val="28"/>
              </w:rPr>
              <w:sym w:font="Symbol" w:char="F0AE"/>
            </w:r>
            <w:r w:rsidRPr="00043D2A">
              <w:rPr>
                <w:sz w:val="28"/>
                <w:szCs w:val="28"/>
              </w:rPr>
              <w:t xml:space="preserve"> trong cuộn dây xảy ra </w:t>
            </w:r>
            <w:r w:rsidRPr="00043D2A">
              <w:rPr>
                <w:i/>
                <w:sz w:val="28"/>
                <w:szCs w:val="28"/>
              </w:rPr>
              <w:t>hiện tượng tự cảm</w:t>
            </w:r>
            <w:r w:rsidRPr="00043D2A">
              <w:rPr>
                <w:sz w:val="28"/>
                <w:szCs w:val="28"/>
              </w:rPr>
              <w:t>, từ thông qua cuộn dây:</w:t>
            </w:r>
          </w:p>
          <w:p w:rsidR="00606CA9" w:rsidRPr="00043D2A" w:rsidRDefault="00606CA9" w:rsidP="00043D2A">
            <w:pPr>
              <w:jc w:val="both"/>
              <w:rPr>
                <w:sz w:val="28"/>
                <w:szCs w:val="28"/>
              </w:rPr>
            </w:pPr>
            <w:r w:rsidRPr="00043D2A">
              <w:rPr>
                <w:sz w:val="28"/>
                <w:szCs w:val="28"/>
              </w:rPr>
              <w:sym w:font="Symbol" w:char="F046"/>
            </w:r>
            <w:r w:rsidRPr="00043D2A">
              <w:rPr>
                <w:sz w:val="28"/>
                <w:szCs w:val="28"/>
              </w:rPr>
              <w:t xml:space="preserve"> = L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ừ thông </w:t>
            </w:r>
            <w:r w:rsidRPr="00043D2A">
              <w:rPr>
                <w:sz w:val="28"/>
                <w:szCs w:val="28"/>
              </w:rPr>
              <w:sym w:font="Symbol" w:char="F046"/>
            </w:r>
            <w:r w:rsidRPr="00043D2A">
              <w:rPr>
                <w:sz w:val="28"/>
                <w:szCs w:val="28"/>
              </w:rPr>
              <w:t xml:space="preserve"> biến thiên tuần hoàn theo 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rở thành đạo hàm của i theo 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hi i tăng </w:t>
            </w:r>
            <w:r w:rsidRPr="00043D2A">
              <w:rPr>
                <w:sz w:val="28"/>
                <w:szCs w:val="28"/>
              </w:rPr>
              <w:sym w:font="Symbol" w:char="F0AE"/>
            </w:r>
            <w:r w:rsidRPr="00043D2A">
              <w:rPr>
                <w:sz w:val="28"/>
                <w:szCs w:val="28"/>
              </w:rPr>
              <w:t xml:space="preserve"> e</w:t>
            </w:r>
            <w:r w:rsidRPr="00043D2A">
              <w:rPr>
                <w:sz w:val="28"/>
                <w:szCs w:val="28"/>
                <w:vertAlign w:val="subscript"/>
              </w:rPr>
              <w:t>tc</w:t>
            </w:r>
            <w:r w:rsidRPr="00043D2A">
              <w:rPr>
                <w:sz w:val="28"/>
                <w:szCs w:val="28"/>
              </w:rPr>
              <w:t xml:space="preserve"> &lt; 0, tương đương với sự tồn tại một nguồn điện.</w:t>
            </w:r>
          </w:p>
          <w:p w:rsidR="00606CA9" w:rsidRPr="00043D2A" w:rsidRDefault="00606CA9" w:rsidP="00043D2A">
            <w:pPr>
              <w:jc w:val="both"/>
              <w:rPr>
                <w:sz w:val="28"/>
                <w:szCs w:val="28"/>
              </w:rPr>
            </w:pPr>
            <w:r w:rsidRPr="00043D2A">
              <w:rPr>
                <w:position w:val="-30"/>
                <w:sz w:val="28"/>
                <w:szCs w:val="28"/>
              </w:rPr>
              <w:object w:dxaOrig="1719" w:dyaOrig="720">
                <v:shape id="_x0000_i1348" type="#_x0000_t75" style="width:86.4pt;height:36.3pt" o:ole="">
                  <v:imagedata r:id="rId646" o:title=""/>
                </v:shape>
                <o:OLEObject Type="Embed" ProgID="Equation.DSMT4" ShapeID="_x0000_i1348" DrawAspect="Content" ObjectID="_1629614415" r:id="rId647"/>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24"/>
                <w:sz w:val="28"/>
                <w:szCs w:val="28"/>
              </w:rPr>
              <w:object w:dxaOrig="1440" w:dyaOrig="660">
                <v:shape id="_x0000_i1349" type="#_x0000_t75" style="width:1in;height:33.2pt" o:ole="">
                  <v:imagedata r:id="rId648" o:title=""/>
                </v:shape>
                <o:OLEObject Type="Embed" ProgID="Equation.DSMT4" ShapeID="_x0000_i1349" DrawAspect="Content" ObjectID="_1629614416" r:id="rId649"/>
              </w:object>
            </w:r>
          </w:p>
          <w:p w:rsidR="00606CA9" w:rsidRPr="00043D2A" w:rsidRDefault="00606CA9" w:rsidP="00043D2A">
            <w:pPr>
              <w:jc w:val="both"/>
              <w:rPr>
                <w:sz w:val="28"/>
                <w:szCs w:val="28"/>
              </w:rPr>
            </w:pPr>
            <w:r w:rsidRPr="00043D2A">
              <w:rPr>
                <w:sz w:val="28"/>
                <w:szCs w:val="28"/>
              </w:rPr>
              <w:t>- HS ghi nhận và theo sự hướng dẫn của GV để khảo sát mạch điện này.</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24"/>
                <w:sz w:val="28"/>
                <w:szCs w:val="28"/>
              </w:rPr>
              <w:object w:dxaOrig="2460" w:dyaOrig="660">
                <v:shape id="_x0000_i1350" type="#_x0000_t75" style="width:122.7pt;height:33.2pt" o:ole="">
                  <v:imagedata r:id="rId650" o:title=""/>
                </v:shape>
                <o:OLEObject Type="Embed" ProgID="Equation.DSMT4" ShapeID="_x0000_i1350" DrawAspect="Content" ObjectID="_1629614417" r:id="rId651"/>
              </w:object>
            </w:r>
          </w:p>
          <w:p w:rsidR="00606CA9" w:rsidRPr="00043D2A" w:rsidRDefault="00606CA9" w:rsidP="00043D2A">
            <w:pPr>
              <w:jc w:val="both"/>
              <w:rPr>
                <w:sz w:val="28"/>
                <w:szCs w:val="28"/>
              </w:rPr>
            </w:pPr>
            <w:r w:rsidRPr="00043D2A">
              <w:rPr>
                <w:sz w:val="28"/>
                <w:szCs w:val="28"/>
              </w:rPr>
              <w:t xml:space="preserve">Hay </w:t>
            </w:r>
            <w:r w:rsidRPr="00043D2A">
              <w:rPr>
                <w:position w:val="-24"/>
                <w:sz w:val="28"/>
                <w:szCs w:val="28"/>
              </w:rPr>
              <w:object w:dxaOrig="2260" w:dyaOrig="660">
                <v:shape id="_x0000_i1351" type="#_x0000_t75" style="width:113.3pt;height:33.2pt" o:ole="">
                  <v:imagedata r:id="rId652" o:title=""/>
                </v:shape>
                <o:OLEObject Type="Embed" ProgID="Equation.DSMT4" ShapeID="_x0000_i1351" DrawAspect="Content" ObjectID="_1629614418" r:id="rId653"/>
              </w:object>
            </w:r>
          </w:p>
          <w:p w:rsidR="00606CA9" w:rsidRPr="00043D2A" w:rsidRDefault="00606CA9" w:rsidP="00043D2A">
            <w:pPr>
              <w:jc w:val="both"/>
              <w:rPr>
                <w:sz w:val="28"/>
                <w:szCs w:val="28"/>
              </w:rPr>
            </w:pPr>
            <w:r w:rsidRPr="00043D2A">
              <w:rPr>
                <w:sz w:val="28"/>
                <w:szCs w:val="28"/>
              </w:rPr>
              <w:t xml:space="preserve">Vì </w:t>
            </w:r>
            <w:r w:rsidRPr="00043D2A">
              <w:rPr>
                <w:position w:val="-24"/>
                <w:sz w:val="28"/>
                <w:szCs w:val="28"/>
              </w:rPr>
              <w:object w:dxaOrig="1939" w:dyaOrig="660">
                <v:shape id="_x0000_i1352" type="#_x0000_t75" style="width:97.65pt;height:33.2pt" o:ole="">
                  <v:imagedata r:id="rId654" o:title=""/>
                </v:shape>
                <o:OLEObject Type="Embed" ProgID="Equation.DSMT4" ShapeID="_x0000_i1352" DrawAspect="Content" ObjectID="_1629614419" r:id="rId655"/>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10"/>
                <w:sz w:val="28"/>
                <w:szCs w:val="28"/>
              </w:rPr>
              <w:object w:dxaOrig="1980" w:dyaOrig="420">
                <v:shape id="_x0000_i1353" type="#_x0000_t75" style="width:94.55pt;height:21.3pt" o:ole="">
                  <v:imagedata r:id="rId656" o:title=""/>
                </v:shape>
                <o:OLEObject Type="Embed" ProgID="Equation.DSMT4" ShapeID="_x0000_i1353" DrawAspect="Content" ObjectID="_1629614420" r:id="rId657"/>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U = </w:t>
            </w:r>
            <w:r w:rsidRPr="00043D2A">
              <w:rPr>
                <w:sz w:val="28"/>
                <w:szCs w:val="28"/>
              </w:rPr>
              <w:sym w:font="Symbol" w:char="F077"/>
            </w:r>
            <w:r w:rsidRPr="00043D2A">
              <w:rPr>
                <w:sz w:val="28"/>
                <w:szCs w:val="28"/>
              </w:rPr>
              <w:t>L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rong đoạn mạch chỉ có một cuộn cảm thuần: i trễ pha </w:t>
            </w:r>
            <w:r w:rsidRPr="00043D2A">
              <w:rPr>
                <w:sz w:val="28"/>
                <w:szCs w:val="28"/>
              </w:rPr>
              <w:sym w:font="Symbol" w:char="F070"/>
            </w:r>
            <w:r w:rsidRPr="00043D2A">
              <w:rPr>
                <w:sz w:val="28"/>
                <w:szCs w:val="28"/>
              </w:rPr>
              <w:t xml:space="preserve">/2 so với u, hoặc u sớm pha </w:t>
            </w:r>
            <w:r w:rsidRPr="00043D2A">
              <w:rPr>
                <w:sz w:val="28"/>
                <w:szCs w:val="28"/>
              </w:rPr>
              <w:sym w:font="Symbol" w:char="F070"/>
            </w:r>
            <w:r w:rsidRPr="00043D2A">
              <w:rPr>
                <w:sz w:val="28"/>
                <w:szCs w:val="28"/>
              </w:rPr>
              <w:t>/2 so với 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So sánh với định luật Ohm, có vai trò tương tự như điện trở R trong mạch chứa điện trở.</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Là đơn vị của điện trở (</w:t>
            </w:r>
            <w:r w:rsidRPr="00043D2A">
              <w:rPr>
                <w:sz w:val="28"/>
                <w:szCs w:val="28"/>
              </w:rPr>
              <w:sym w:font="Symbol" w:char="F057"/>
            </w:r>
            <w:r w:rsidRPr="00043D2A">
              <w:rPr>
                <w:sz w:val="28"/>
                <w:szCs w:val="28"/>
              </w:rPr>
              <w:t>).</w:t>
            </w:r>
          </w:p>
          <w:p w:rsidR="00606CA9" w:rsidRPr="00043D2A" w:rsidRDefault="00606CA9" w:rsidP="00043D2A">
            <w:pPr>
              <w:jc w:val="both"/>
              <w:rPr>
                <w:sz w:val="28"/>
                <w:szCs w:val="28"/>
              </w:rPr>
            </w:pPr>
            <w:r w:rsidRPr="00043D2A">
              <w:rPr>
                <w:position w:val="-58"/>
                <w:sz w:val="28"/>
                <w:szCs w:val="28"/>
              </w:rPr>
              <w:object w:dxaOrig="1600" w:dyaOrig="1280">
                <v:shape id="_x0000_i1354" type="#_x0000_t75" style="width:92.05pt;height:63.85pt" o:ole="">
                  <v:imagedata r:id="rId658" o:title=""/>
                </v:shape>
                <o:OLEObject Type="Embed" ProgID="Equation.DSMT4" ShapeID="_x0000_i1354" DrawAspect="Content" ObjectID="_1629614421" r:id="rId659"/>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Biểu hiện sự cản trở dòng điện xoay chiều.</w:t>
            </w:r>
          </w:p>
          <w:p w:rsidR="00606CA9" w:rsidRPr="00043D2A" w:rsidRDefault="00606CA9" w:rsidP="00043D2A">
            <w:pPr>
              <w:tabs>
                <w:tab w:val="left" w:pos="520"/>
                <w:tab w:val="left" w:pos="558"/>
                <w:tab w:val="left" w:pos="910"/>
              </w:tabs>
              <w:jc w:val="both"/>
              <w:rPr>
                <w:sz w:val="28"/>
                <w:szCs w:val="28"/>
              </w:rPr>
            </w:pPr>
            <w:r w:rsidRPr="00043D2A">
              <w:rPr>
                <w:sz w:val="28"/>
                <w:szCs w:val="28"/>
              </w:rPr>
              <w:t>- Vì Z</w:t>
            </w:r>
            <w:r w:rsidRPr="00043D2A">
              <w:rPr>
                <w:sz w:val="28"/>
                <w:szCs w:val="28"/>
                <w:vertAlign w:val="subscript"/>
              </w:rPr>
              <w:t>L</w:t>
            </w:r>
            <w:r w:rsidRPr="00043D2A">
              <w:rPr>
                <w:sz w:val="28"/>
                <w:szCs w:val="28"/>
              </w:rPr>
              <w:t xml:space="preserve"> = </w:t>
            </w:r>
            <w:r w:rsidRPr="00043D2A">
              <w:rPr>
                <w:sz w:val="28"/>
                <w:szCs w:val="28"/>
              </w:rPr>
              <w:sym w:font="Symbol" w:char="F077"/>
            </w:r>
            <w:r w:rsidRPr="00043D2A">
              <w:rPr>
                <w:sz w:val="28"/>
                <w:szCs w:val="28"/>
              </w:rPr>
              <w:t>L nên khi f lớn thì Z</w:t>
            </w:r>
            <w:r w:rsidRPr="00043D2A">
              <w:rPr>
                <w:sz w:val="28"/>
                <w:szCs w:val="28"/>
                <w:vertAlign w:val="subscript"/>
              </w:rPr>
              <w:t>L</w:t>
            </w:r>
            <w:r w:rsidRPr="00043D2A">
              <w:rPr>
                <w:sz w:val="28"/>
                <w:szCs w:val="28"/>
              </w:rPr>
              <w:t xml:space="preserve"> lớn, L lớn thì Z</w:t>
            </w:r>
            <w:r w:rsidRPr="00043D2A">
              <w:rPr>
                <w:sz w:val="28"/>
                <w:szCs w:val="28"/>
                <w:vertAlign w:val="subscript"/>
              </w:rPr>
              <w:t>L</w:t>
            </w:r>
            <w:r w:rsidRPr="00043D2A">
              <w:rPr>
                <w:sz w:val="28"/>
                <w:szCs w:val="28"/>
              </w:rPr>
              <w:t xml:space="preserve"> lớn</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Tiếp thu lưu ý của GV</w:t>
            </w:r>
          </w:p>
        </w:tc>
        <w:tc>
          <w:tcPr>
            <w:tcW w:w="4316" w:type="dxa"/>
            <w:gridSpan w:val="2"/>
            <w:shd w:val="clear" w:color="auto" w:fill="auto"/>
          </w:tcPr>
          <w:p w:rsidR="00606CA9" w:rsidRPr="00043D2A" w:rsidRDefault="00606CA9" w:rsidP="00043D2A">
            <w:pPr>
              <w:jc w:val="both"/>
              <w:rPr>
                <w:b/>
                <w:sz w:val="28"/>
                <w:szCs w:val="28"/>
              </w:rPr>
            </w:pPr>
            <w:r w:rsidRPr="00043D2A">
              <w:rPr>
                <w:b/>
                <w:sz w:val="28"/>
                <w:szCs w:val="28"/>
              </w:rPr>
              <w:t>III. Mạch điện xoay chiều chỉ chứa cuộn cảm thuần</w:t>
            </w:r>
          </w:p>
          <w:p w:rsidR="00606CA9" w:rsidRPr="00043D2A" w:rsidRDefault="00606CA9" w:rsidP="00043D2A">
            <w:pPr>
              <w:jc w:val="both"/>
              <w:rPr>
                <w:i/>
                <w:sz w:val="28"/>
                <w:szCs w:val="28"/>
              </w:rPr>
            </w:pPr>
            <w:r w:rsidRPr="00043D2A">
              <w:rPr>
                <w:b/>
                <w:sz w:val="28"/>
                <w:szCs w:val="28"/>
              </w:rPr>
              <w:t xml:space="preserve">Cuộn dây thuần cảm: </w:t>
            </w:r>
            <w:r w:rsidRPr="00043D2A">
              <w:rPr>
                <w:i/>
                <w:sz w:val="28"/>
                <w:szCs w:val="28"/>
              </w:rPr>
              <w:t>có R không đáng kể</w: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sz w:val="28"/>
                <w:szCs w:val="28"/>
              </w:rPr>
            </w:pPr>
            <w:r w:rsidRPr="00043D2A">
              <w:rPr>
                <w:b/>
                <w:sz w:val="28"/>
                <w:szCs w:val="28"/>
              </w:rPr>
              <w:t>1) Hiện tượng tự cảm trong mạch điện xoay chiều</w: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Khi có dòng điện i chạy qua cuộn dây thì từ thông có biểu thức : </w:t>
            </w:r>
            <w:r w:rsidRPr="00043D2A">
              <w:rPr>
                <w:position w:val="-6"/>
                <w:sz w:val="28"/>
                <w:szCs w:val="28"/>
              </w:rPr>
              <w:object w:dxaOrig="720" w:dyaOrig="279">
                <v:shape id="_x0000_i1355" type="#_x0000_t75" style="width:36.3pt;height:14.4pt" o:ole="">
                  <v:imagedata r:id="rId660" o:title=""/>
                </v:shape>
                <o:OLEObject Type="Embed" ProgID="Equation.DSMT4" ShapeID="_x0000_i1355" DrawAspect="Content" ObjectID="_1629614422" r:id="rId661"/>
              </w:object>
            </w:r>
          </w:p>
          <w:p w:rsidR="00606CA9" w:rsidRPr="00043D2A" w:rsidRDefault="00606CA9" w:rsidP="00043D2A">
            <w:pPr>
              <w:jc w:val="both"/>
              <w:rPr>
                <w:sz w:val="28"/>
                <w:szCs w:val="28"/>
              </w:rPr>
            </w:pPr>
            <w:r w:rsidRPr="00043D2A">
              <w:rPr>
                <w:sz w:val="28"/>
                <w:szCs w:val="28"/>
              </w:rPr>
              <w:t xml:space="preserve">Với i là dòng điện xoay chiều </w:t>
            </w:r>
            <w:r w:rsidRPr="00043D2A">
              <w:rPr>
                <w:position w:val="-4"/>
                <w:sz w:val="28"/>
                <w:szCs w:val="28"/>
              </w:rPr>
              <w:object w:dxaOrig="260" w:dyaOrig="240">
                <v:shape id="_x0000_i1356" type="#_x0000_t75" style="width:12.5pt;height:11.9pt" o:ole="">
                  <v:imagedata r:id="rId662" o:title=""/>
                </v:shape>
                <o:OLEObject Type="Embed" ProgID="Equation.DSMT4" ShapeID="_x0000_i1356" DrawAspect="Content" ObjectID="_1629614423" r:id="rId663"/>
              </w:object>
            </w:r>
            <w:r w:rsidRPr="00043D2A">
              <w:rPr>
                <w:sz w:val="28"/>
                <w:szCs w:val="28"/>
              </w:rPr>
              <w:t xml:space="preserve"> biến thiên tuần hoàn theo t  </w:t>
            </w:r>
            <w:r w:rsidRPr="00043D2A">
              <w:rPr>
                <w:i/>
                <w:position w:val="-6"/>
                <w:sz w:val="28"/>
                <w:szCs w:val="28"/>
              </w:rPr>
              <w:object w:dxaOrig="300" w:dyaOrig="240">
                <v:shape id="_x0000_i1357" type="#_x0000_t75" style="width:15.05pt;height:11.9pt" o:ole="">
                  <v:imagedata r:id="rId633" o:title=""/>
                </v:shape>
                <o:OLEObject Type="Embed" ProgID="Equation.DSMT4" ShapeID="_x0000_i1357" DrawAspect="Content" ObjectID="_1629614424" r:id="rId664"/>
              </w:object>
            </w:r>
            <w:r w:rsidRPr="00043D2A">
              <w:rPr>
                <w:sz w:val="28"/>
                <w:szCs w:val="28"/>
              </w:rPr>
              <w:t xml:space="preserve"> suất điện động tự cảm :</w:t>
            </w:r>
          </w:p>
          <w:p w:rsidR="00606CA9" w:rsidRPr="00043D2A" w:rsidRDefault="00606CA9" w:rsidP="00043D2A">
            <w:pPr>
              <w:jc w:val="both"/>
              <w:rPr>
                <w:sz w:val="28"/>
                <w:szCs w:val="28"/>
              </w:rPr>
            </w:pPr>
            <w:r w:rsidRPr="00043D2A">
              <w:rPr>
                <w:position w:val="-24"/>
                <w:sz w:val="28"/>
                <w:szCs w:val="28"/>
              </w:rPr>
              <w:object w:dxaOrig="999" w:dyaOrig="620">
                <v:shape id="_x0000_i1358" type="#_x0000_t75" style="width:50.1pt;height:30.7pt" o:ole="">
                  <v:imagedata r:id="rId665" o:title=""/>
                </v:shape>
                <o:OLEObject Type="Embed" ProgID="Equation.DSMT4" ShapeID="_x0000_i1358" DrawAspect="Content" ObjectID="_1629614425" r:id="rId666"/>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Khi </w:t>
            </w:r>
            <w:r w:rsidRPr="00043D2A">
              <w:rPr>
                <w:position w:val="-6"/>
                <w:sz w:val="28"/>
                <w:szCs w:val="28"/>
              </w:rPr>
              <w:object w:dxaOrig="760" w:dyaOrig="279">
                <v:shape id="_x0000_i1359" type="#_x0000_t75" style="width:38.2pt;height:14.4pt" o:ole="">
                  <v:imagedata r:id="rId667" o:title=""/>
                </v:shape>
                <o:OLEObject Type="Embed" ProgID="Equation.DSMT4" ShapeID="_x0000_i1359" DrawAspect="Content" ObjectID="_1629614426" r:id="rId668"/>
              </w:object>
            </w:r>
            <w:r w:rsidRPr="00043D2A">
              <w:rPr>
                <w:sz w:val="28"/>
                <w:szCs w:val="28"/>
              </w:rPr>
              <w:t xml:space="preserve"> Thì</w:t>
            </w:r>
          </w:p>
          <w:p w:rsidR="00606CA9" w:rsidRPr="00043D2A" w:rsidRDefault="00606CA9" w:rsidP="00043D2A">
            <w:pPr>
              <w:jc w:val="both"/>
              <w:rPr>
                <w:sz w:val="28"/>
                <w:szCs w:val="28"/>
              </w:rPr>
            </w:pPr>
            <w:r w:rsidRPr="00043D2A">
              <w:rPr>
                <w:position w:val="-24"/>
                <w:sz w:val="28"/>
                <w:szCs w:val="28"/>
              </w:rPr>
              <w:object w:dxaOrig="980" w:dyaOrig="620">
                <v:shape id="_x0000_i1360" type="#_x0000_t75" style="width:48.85pt;height:30.7pt" o:ole="">
                  <v:imagedata r:id="rId669" o:title=""/>
                </v:shape>
                <o:OLEObject Type="Embed" ProgID="Equation.DSMT4" ShapeID="_x0000_i1360" DrawAspect="Content" ObjectID="_1629614427" r:id="rId670"/>
              </w:objec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sz w:val="28"/>
                <w:szCs w:val="28"/>
              </w:rPr>
            </w:pPr>
            <w:r w:rsidRPr="00043D2A">
              <w:rPr>
                <w:b/>
                <w:sz w:val="28"/>
                <w:szCs w:val="28"/>
              </w:rPr>
              <w:t>2) Khảo sát mạch điện xoay chiều chỉ có cuộn cảm thuần</w:t>
            </w:r>
          </w:p>
          <w:p w:rsidR="00606CA9" w:rsidRPr="00043D2A" w:rsidRDefault="00606CA9" w:rsidP="00043D2A">
            <w:pPr>
              <w:jc w:val="both"/>
              <w:rPr>
                <w:b/>
                <w:sz w:val="28"/>
                <w:szCs w:val="28"/>
              </w:rPr>
            </w:pPr>
            <w:r w:rsidRPr="00043D2A">
              <w:rPr>
                <w:b/>
                <w:sz w:val="28"/>
                <w:szCs w:val="28"/>
              </w:rPr>
              <w:t>a)Giả sử dòng điện chạy trong cuộn dây có dạng:</w:t>
            </w:r>
          </w:p>
          <w:p w:rsidR="00606CA9" w:rsidRPr="00043D2A" w:rsidRDefault="00606CA9" w:rsidP="00043D2A">
            <w:pPr>
              <w:jc w:val="both"/>
              <w:rPr>
                <w:sz w:val="28"/>
                <w:szCs w:val="28"/>
              </w:rPr>
            </w:pPr>
            <w:r w:rsidRPr="00043D2A">
              <w:rPr>
                <w:sz w:val="28"/>
                <w:szCs w:val="28"/>
              </w:rPr>
              <w:t xml:space="preserve">  </w:t>
            </w:r>
            <w:r w:rsidRPr="00043D2A">
              <w:rPr>
                <w:position w:val="-6"/>
                <w:sz w:val="28"/>
                <w:szCs w:val="28"/>
              </w:rPr>
              <w:object w:dxaOrig="1420" w:dyaOrig="340">
                <v:shape id="_x0000_i1361" type="#_x0000_t75" style="width:71.35pt;height:17.55pt" o:ole="">
                  <v:imagedata r:id="rId671" o:title=""/>
                </v:shape>
                <o:OLEObject Type="Embed" ProgID="Equation.DSMT4" ShapeID="_x0000_i1361" DrawAspect="Content" ObjectID="_1629614428" r:id="rId672"/>
              </w:object>
            </w:r>
            <w:r w:rsidRPr="00043D2A">
              <w:rPr>
                <w:sz w:val="28"/>
                <w:szCs w:val="28"/>
              </w:rPr>
              <w:t xml:space="preserve">        do r = 0</w:t>
            </w:r>
          </w:p>
          <w:p w:rsidR="00606CA9" w:rsidRPr="00043D2A" w:rsidRDefault="00606CA9" w:rsidP="00043D2A">
            <w:pPr>
              <w:jc w:val="both"/>
              <w:rPr>
                <w:sz w:val="28"/>
                <w:szCs w:val="28"/>
              </w:rPr>
            </w:pPr>
            <w:r w:rsidRPr="00043D2A">
              <w:rPr>
                <w:sz w:val="28"/>
                <w:szCs w:val="28"/>
              </w:rPr>
              <w:t xml:space="preserve">  </w:t>
            </w:r>
            <w:r w:rsidRPr="00043D2A">
              <w:rPr>
                <w:position w:val="-24"/>
                <w:sz w:val="28"/>
                <w:szCs w:val="28"/>
              </w:rPr>
              <w:object w:dxaOrig="2540" w:dyaOrig="620">
                <v:shape id="_x0000_i1362" type="#_x0000_t75" style="width:126.45pt;height:30.7pt" o:ole="">
                  <v:imagedata r:id="rId673" o:title=""/>
                </v:shape>
                <o:OLEObject Type="Embed" ProgID="Equation.DSMT4" ShapeID="_x0000_i1362" DrawAspect="Content" ObjectID="_1629614429" r:id="rId674"/>
              </w:object>
            </w:r>
          </w:p>
          <w:p w:rsidR="00606CA9" w:rsidRPr="00043D2A" w:rsidRDefault="00606CA9" w:rsidP="00043D2A">
            <w:pPr>
              <w:jc w:val="both"/>
              <w:rPr>
                <w:sz w:val="28"/>
                <w:szCs w:val="28"/>
              </w:rPr>
            </w:pPr>
            <w:r w:rsidRPr="00043D2A">
              <w:rPr>
                <w:sz w:val="28"/>
                <w:szCs w:val="28"/>
              </w:rPr>
              <w:t xml:space="preserve">Hay : </w:t>
            </w:r>
            <w:r w:rsidRPr="00043D2A">
              <w:rPr>
                <w:position w:val="-24"/>
                <w:sz w:val="28"/>
                <w:szCs w:val="28"/>
              </w:rPr>
              <w:object w:dxaOrig="2320" w:dyaOrig="620">
                <v:shape id="_x0000_i1363" type="#_x0000_t75" style="width:116.45pt;height:30.7pt" o:ole="">
                  <v:imagedata r:id="rId675" o:title=""/>
                </v:shape>
                <o:OLEObject Type="Embed" ProgID="Equation.DSMT4" ShapeID="_x0000_i1363" DrawAspect="Content" ObjectID="_1629614430" r:id="rId676"/>
              </w:object>
            </w:r>
          </w:p>
          <w:p w:rsidR="00606CA9" w:rsidRPr="00043D2A" w:rsidRDefault="00606CA9" w:rsidP="00043D2A">
            <w:pPr>
              <w:jc w:val="both"/>
              <w:rPr>
                <w:sz w:val="28"/>
                <w:szCs w:val="28"/>
              </w:rPr>
            </w:pP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b/>
                <w:sz w:val="28"/>
                <w:szCs w:val="28"/>
              </w:rPr>
              <w:t>b) Nếu đặt</w:t>
            </w:r>
            <w:r w:rsidRPr="00043D2A">
              <w:rPr>
                <w:sz w:val="28"/>
                <w:szCs w:val="28"/>
              </w:rPr>
              <w:t xml:space="preserve"> : U = </w:t>
            </w:r>
            <w:r w:rsidRPr="00043D2A">
              <w:rPr>
                <w:position w:val="-6"/>
                <w:sz w:val="28"/>
                <w:szCs w:val="28"/>
              </w:rPr>
              <w:object w:dxaOrig="480" w:dyaOrig="279">
                <v:shape id="_x0000_i1364" type="#_x0000_t75" style="width:23.8pt;height:14.4pt" o:ole="">
                  <v:imagedata r:id="rId677" o:title=""/>
                </v:shape>
                <o:OLEObject Type="Embed" ProgID="Equation.DSMT4" ShapeID="_x0000_i1364" DrawAspect="Content" ObjectID="_1629614431" r:id="rId678"/>
              </w:object>
            </w:r>
            <w:r w:rsidRPr="00043D2A">
              <w:rPr>
                <w:sz w:val="28"/>
                <w:szCs w:val="28"/>
              </w:rPr>
              <w:t xml:space="preserve">          </w:t>
            </w:r>
          </w:p>
          <w:p w:rsidR="00606CA9" w:rsidRPr="00043D2A" w:rsidRDefault="00606CA9" w:rsidP="00043D2A">
            <w:pPr>
              <w:jc w:val="both"/>
              <w:rPr>
                <w:sz w:val="28"/>
                <w:szCs w:val="28"/>
              </w:rPr>
            </w:pPr>
            <w:r w:rsidRPr="00043D2A">
              <w:rPr>
                <w:i/>
                <w:position w:val="-6"/>
                <w:sz w:val="28"/>
                <w:szCs w:val="28"/>
              </w:rPr>
              <w:object w:dxaOrig="300" w:dyaOrig="240">
                <v:shape id="_x0000_i1365" type="#_x0000_t75" style="width:15.05pt;height:11.9pt" o:ole="">
                  <v:imagedata r:id="rId633" o:title=""/>
                </v:shape>
                <o:OLEObject Type="Embed" ProgID="Equation.DSMT4" ShapeID="_x0000_i1365" DrawAspect="Content" ObjectID="_1629614432" r:id="rId679"/>
              </w:object>
            </w:r>
            <w:r w:rsidRPr="00043D2A">
              <w:rPr>
                <w:sz w:val="28"/>
                <w:szCs w:val="28"/>
              </w:rPr>
              <w:t xml:space="preserve">  </w:t>
            </w:r>
            <w:r w:rsidRPr="00043D2A">
              <w:rPr>
                <w:position w:val="-24"/>
                <w:sz w:val="28"/>
                <w:szCs w:val="28"/>
              </w:rPr>
              <w:object w:dxaOrig="780" w:dyaOrig="620">
                <v:shape id="_x0000_i1366" type="#_x0000_t75" style="width:38.8pt;height:30.7pt" o:ole="">
                  <v:imagedata r:id="rId680" o:title=""/>
                </v:shape>
                <o:OLEObject Type="Embed" ProgID="Equation.DSMT4" ShapeID="_x0000_i1366" DrawAspect="Content" ObjectID="_1629614433" r:id="rId681"/>
              </w:object>
            </w:r>
          </w:p>
          <w:p w:rsidR="00606CA9" w:rsidRPr="00043D2A" w:rsidRDefault="00606CA9" w:rsidP="00043D2A">
            <w:pPr>
              <w:jc w:val="both"/>
              <w:rPr>
                <w:sz w:val="28"/>
                <w:szCs w:val="28"/>
              </w:rPr>
            </w:pPr>
            <w:r w:rsidRPr="00043D2A">
              <w:rPr>
                <w:sz w:val="28"/>
                <w:szCs w:val="28"/>
              </w:rPr>
              <w:t xml:space="preserve">Ta có : </w:t>
            </w:r>
            <w:r w:rsidRPr="00043D2A">
              <w:rPr>
                <w:position w:val="-24"/>
                <w:sz w:val="28"/>
                <w:szCs w:val="28"/>
              </w:rPr>
              <w:object w:dxaOrig="2079" w:dyaOrig="620">
                <v:shape id="_x0000_i1367" type="#_x0000_t75" style="width:104.55pt;height:30.7pt" o:ole="">
                  <v:imagedata r:id="rId682" o:title=""/>
                </v:shape>
                <o:OLEObject Type="Embed" ProgID="Equation.DSMT4" ShapeID="_x0000_i1367" DrawAspect="Content" ObjectID="_1629614434" r:id="rId683"/>
              </w:object>
            </w:r>
          </w:p>
          <w:p w:rsidR="00606CA9" w:rsidRPr="00043D2A" w:rsidRDefault="00606CA9" w:rsidP="00043D2A">
            <w:pPr>
              <w:jc w:val="both"/>
              <w:rPr>
                <w:sz w:val="28"/>
                <w:szCs w:val="28"/>
              </w:rPr>
            </w:pPr>
            <w:r w:rsidRPr="00043D2A">
              <w:rPr>
                <w:b/>
                <w:sz w:val="28"/>
                <w:szCs w:val="28"/>
              </w:rPr>
              <w:t>c) So sánh pha dao động của u và i</w: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 </w:t>
            </w:r>
            <w:r w:rsidRPr="00043D2A">
              <w:rPr>
                <w:i/>
                <w:sz w:val="28"/>
                <w:szCs w:val="28"/>
              </w:rPr>
              <w:t xml:space="preserve">i trễ pha hơn u một góc </w:t>
            </w:r>
            <w:r w:rsidRPr="00043D2A">
              <w:rPr>
                <w:i/>
                <w:position w:val="-24"/>
                <w:sz w:val="28"/>
                <w:szCs w:val="28"/>
              </w:rPr>
              <w:object w:dxaOrig="260" w:dyaOrig="620">
                <v:shape id="_x0000_i1368" type="#_x0000_t75" style="width:12.5pt;height:30.7pt" o:ole="">
                  <v:imagedata r:id="rId627" o:title=""/>
                </v:shape>
                <o:OLEObject Type="Embed" ProgID="Equation.DSMT4" ShapeID="_x0000_i1368" DrawAspect="Content" ObjectID="_1629614435" r:id="rId684"/>
              </w:objec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sz w:val="28"/>
                <w:szCs w:val="28"/>
              </w:rPr>
            </w:pPr>
            <w:r w:rsidRPr="00043D2A">
              <w:rPr>
                <w:b/>
                <w:sz w:val="28"/>
                <w:szCs w:val="28"/>
              </w:rPr>
              <w:t>d) Định luật Ôm</w:t>
            </w:r>
            <w:r w:rsidRPr="00043D2A">
              <w:rPr>
                <w:sz w:val="28"/>
                <w:szCs w:val="28"/>
              </w:rPr>
              <w:t xml:space="preserve">: </w:t>
            </w:r>
          </w:p>
          <w:p w:rsidR="00606CA9" w:rsidRPr="00043D2A" w:rsidRDefault="00606CA9" w:rsidP="00043D2A">
            <w:pPr>
              <w:jc w:val="both"/>
              <w:rPr>
                <w:i/>
                <w:sz w:val="28"/>
                <w:szCs w:val="28"/>
              </w:rPr>
            </w:pPr>
            <w:r w:rsidRPr="00043D2A">
              <w:rPr>
                <w:sz w:val="28"/>
                <w:szCs w:val="28"/>
              </w:rPr>
              <w:t xml:space="preserve"> </w:t>
            </w:r>
            <w:r w:rsidRPr="00043D2A">
              <w:rPr>
                <w:position w:val="-30"/>
                <w:sz w:val="28"/>
                <w:szCs w:val="28"/>
              </w:rPr>
              <w:object w:dxaOrig="720" w:dyaOrig="680">
                <v:shape id="_x0000_i1369" type="#_x0000_t75" style="width:36.3pt;height:33.8pt" o:ole="">
                  <v:imagedata r:id="rId685" o:title=""/>
                </v:shape>
                <o:OLEObject Type="Embed" ProgID="Equation.DSMT4" ShapeID="_x0000_i1369" DrawAspect="Content" ObjectID="_1629614436" r:id="rId686"/>
              </w:object>
            </w:r>
            <w:r w:rsidRPr="00043D2A">
              <w:rPr>
                <w:sz w:val="28"/>
                <w:szCs w:val="28"/>
              </w:rPr>
              <w:t xml:space="preserve">       Với cảm kháng: </w:t>
            </w:r>
            <w:r w:rsidRPr="00043D2A">
              <w:rPr>
                <w:position w:val="-12"/>
                <w:sz w:val="28"/>
                <w:szCs w:val="28"/>
              </w:rPr>
              <w:object w:dxaOrig="880" w:dyaOrig="360">
                <v:shape id="_x0000_i1370" type="#_x0000_t75" style="width:44.45pt;height:18.15pt" o:ole="">
                  <v:imagedata r:id="rId687" o:title=""/>
                </v:shape>
                <o:OLEObject Type="Embed" ProgID="Equation.DSMT4" ShapeID="_x0000_i1370" DrawAspect="Content" ObjectID="_1629614437" r:id="rId688"/>
              </w:object>
            </w:r>
            <w:r w:rsidRPr="00043D2A">
              <w:rPr>
                <w:sz w:val="28"/>
                <w:szCs w:val="28"/>
              </w:rPr>
              <w:t xml:space="preserve">  </w:t>
            </w:r>
          </w:p>
          <w:p w:rsidR="00606CA9" w:rsidRPr="00043D2A" w:rsidRDefault="00606CA9" w:rsidP="00043D2A">
            <w:pPr>
              <w:jc w:val="both"/>
              <w:rPr>
                <w:b/>
                <w:sz w:val="28"/>
                <w:szCs w:val="28"/>
              </w:rPr>
            </w:pPr>
          </w:p>
          <w:p w:rsidR="00606CA9" w:rsidRPr="00043D2A" w:rsidRDefault="00606CA9" w:rsidP="00043D2A">
            <w:pPr>
              <w:jc w:val="both"/>
              <w:rPr>
                <w:b/>
                <w:sz w:val="28"/>
                <w:szCs w:val="28"/>
              </w:rPr>
            </w:pPr>
            <w:r w:rsidRPr="00043D2A">
              <w:rPr>
                <w:b/>
                <w:sz w:val="28"/>
                <w:szCs w:val="28"/>
              </w:rPr>
              <w:t>3) Ý nghĩa cảu cảm kháng :</w:t>
            </w:r>
          </w:p>
          <w:p w:rsidR="00606CA9" w:rsidRPr="00043D2A" w:rsidRDefault="00606CA9" w:rsidP="00043D2A">
            <w:pPr>
              <w:jc w:val="both"/>
              <w:rPr>
                <w:i/>
                <w:sz w:val="28"/>
                <w:szCs w:val="28"/>
              </w:rPr>
            </w:pPr>
            <w:r w:rsidRPr="00043D2A">
              <w:rPr>
                <w:i/>
                <w:sz w:val="28"/>
                <w:szCs w:val="28"/>
              </w:rPr>
              <w:t>-Cảm kháng đặc trưng cho tính cản trở dòng điện xoay chiều của cuộn cảm .</w:t>
            </w: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r w:rsidRPr="00043D2A">
              <w:rPr>
                <w:i/>
                <w:sz w:val="28"/>
                <w:szCs w:val="28"/>
              </w:rPr>
              <w:t xml:space="preserve">-Khi L lớn và khi </w:t>
            </w:r>
            <w:r w:rsidRPr="00043D2A">
              <w:rPr>
                <w:i/>
                <w:position w:val="-6"/>
                <w:sz w:val="28"/>
                <w:szCs w:val="28"/>
              </w:rPr>
              <w:object w:dxaOrig="240" w:dyaOrig="220">
                <v:shape id="_x0000_i1371" type="#_x0000_t75" style="width:11.9pt;height:11.25pt" o:ole="">
                  <v:imagedata r:id="rId689" o:title=""/>
                </v:shape>
                <o:OLEObject Type="Embed" ProgID="Equation.DSMT4" ShapeID="_x0000_i1371" DrawAspect="Content" ObjectID="_1629614438" r:id="rId690"/>
              </w:object>
            </w:r>
            <w:r w:rsidRPr="00043D2A">
              <w:rPr>
                <w:i/>
                <w:sz w:val="28"/>
                <w:szCs w:val="28"/>
              </w:rPr>
              <w:t xml:space="preserve"> </w:t>
            </w:r>
            <w:r w:rsidRPr="00043D2A">
              <w:rPr>
                <w:i/>
                <w:position w:val="-6"/>
                <w:sz w:val="28"/>
                <w:szCs w:val="28"/>
              </w:rPr>
              <w:object w:dxaOrig="300" w:dyaOrig="240">
                <v:shape id="_x0000_i1372" type="#_x0000_t75" style="width:15.05pt;height:15.05pt" o:ole="">
                  <v:imagedata r:id="rId633" o:title=""/>
                </v:shape>
                <o:OLEObject Type="Embed" ProgID="Equation.DSMT4" ShapeID="_x0000_i1372" DrawAspect="Content" ObjectID="_1629614439" r:id="rId691"/>
              </w:object>
            </w:r>
            <w:r w:rsidRPr="00043D2A">
              <w:rPr>
                <w:i/>
                <w:sz w:val="28"/>
                <w:szCs w:val="28"/>
              </w:rPr>
              <w:t xml:space="preserve"> Z</w:t>
            </w:r>
            <w:r w:rsidRPr="00043D2A">
              <w:rPr>
                <w:i/>
                <w:sz w:val="28"/>
                <w:szCs w:val="28"/>
                <w:vertAlign w:val="subscript"/>
              </w:rPr>
              <w:t>L</w:t>
            </w:r>
            <w:r w:rsidRPr="00043D2A">
              <w:rPr>
                <w:i/>
                <w:sz w:val="28"/>
                <w:szCs w:val="28"/>
              </w:rPr>
              <w:t xml:space="preserve"> lớn , dòng điện bị cản trở càng nhiều .</w:t>
            </w: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r w:rsidRPr="00043D2A">
              <w:rPr>
                <w:i/>
                <w:sz w:val="28"/>
                <w:szCs w:val="28"/>
              </w:rPr>
              <w:t>-R làm yếu dòng  điện do hiệu ứng Jun còn cuộn cảm làm yếu dòng điện do định luật Len-xơ</w:t>
            </w:r>
          </w:p>
        </w:tc>
      </w:tr>
      <w:tr w:rsidR="00296217" w:rsidRPr="00ED31E0" w:rsidTr="00216C40">
        <w:tc>
          <w:tcPr>
            <w:tcW w:w="10456" w:type="dxa"/>
            <w:gridSpan w:val="6"/>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216C40">
        <w:tc>
          <w:tcPr>
            <w:tcW w:w="10456" w:type="dxa"/>
            <w:gridSpan w:val="6"/>
            <w:shd w:val="clear" w:color="auto" w:fill="auto"/>
            <w:vAlign w:val="center"/>
          </w:tcPr>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Trên đoạn mạch xoay chiều tần số 50 Hz chỉ có điện trở thuần,</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pha của cường độ dòng điện bằng 0.</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B. cường độ dòng điện trong mỗi giây có 200 lần đạt giá trị bằng một nửa giá trị cực đại.</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C. cường độ dòng điện tức thời không tỉ lệ với điện áp tức thời.</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D. cường độ dòng điện hiều dụng có giá trị bằng một nửa cường độ dòng điện cực đại.</w:t>
            </w:r>
          </w:p>
          <w:p w:rsidR="00FC7338" w:rsidRPr="00ED31E0" w:rsidRDefault="00216C40" w:rsidP="00ED31E0">
            <w:pPr>
              <w:jc w:val="both"/>
              <w:rPr>
                <w:sz w:val="28"/>
                <w:szCs w:val="28"/>
                <w:lang w:val="pt-BR"/>
              </w:rPr>
            </w:pPr>
            <w:r w:rsidRPr="00ED31E0">
              <w:rPr>
                <w:b/>
                <w:bCs/>
                <w:sz w:val="28"/>
                <w:szCs w:val="28"/>
              </w:rPr>
              <w:t>Câu 2:</w:t>
            </w:r>
            <w:r w:rsidRPr="00ED31E0">
              <w:rPr>
                <w:sz w:val="28"/>
                <w:szCs w:val="28"/>
              </w:rPr>
              <w:t> </w:t>
            </w:r>
            <w:r w:rsidR="00FC7338" w:rsidRPr="00ED31E0">
              <w:rPr>
                <w:sz w:val="28"/>
                <w:szCs w:val="28"/>
                <w:lang w:val="pt-BR"/>
              </w:rPr>
              <w:t xml:space="preserve">. Cho dòng điện xoay chiều có biểu thức </w:t>
            </w:r>
            <w:r w:rsidR="00FC7338" w:rsidRPr="00ED31E0">
              <w:rPr>
                <w:position w:val="-12"/>
                <w:sz w:val="28"/>
                <w:szCs w:val="28"/>
              </w:rPr>
              <w:object w:dxaOrig="1620" w:dyaOrig="360">
                <v:shape id="_x0000_i1373" type="#_x0000_t75" style="width:80.75pt;height:18.15pt" o:ole="">
                  <v:imagedata r:id="rId692" o:title=""/>
                </v:shape>
                <o:OLEObject Type="Embed" ProgID="Equation.DSMT4" ShapeID="_x0000_i1373" DrawAspect="Content" ObjectID="_1629614440" r:id="rId693"/>
              </w:object>
            </w:r>
            <w:r w:rsidR="00FC7338" w:rsidRPr="00ED31E0">
              <w:rPr>
                <w:sz w:val="28"/>
                <w:szCs w:val="28"/>
                <w:lang w:val="pt-BR"/>
              </w:rPr>
              <w:t xml:space="preserve"> đi qua điện trở R trong khoảng thời gian t. Nhiệt lượng toả ra trên điện trở là:</w:t>
            </w:r>
          </w:p>
          <w:p w:rsidR="00FC7338" w:rsidRPr="00ED31E0" w:rsidRDefault="00FC7338" w:rsidP="00ED31E0">
            <w:pPr>
              <w:ind w:firstLine="360"/>
              <w:jc w:val="both"/>
              <w:rPr>
                <w:sz w:val="28"/>
                <w:szCs w:val="28"/>
              </w:rPr>
            </w:pPr>
            <w:r w:rsidRPr="00ED31E0">
              <w:rPr>
                <w:sz w:val="28"/>
                <w:szCs w:val="28"/>
                <w:lang w:val="fr-FR"/>
              </w:rPr>
              <w:t xml:space="preserve">A. </w:t>
            </w:r>
            <w:r w:rsidRPr="00ED31E0">
              <w:rPr>
                <w:position w:val="-24"/>
                <w:sz w:val="28"/>
                <w:szCs w:val="28"/>
              </w:rPr>
              <w:object w:dxaOrig="1040" w:dyaOrig="660">
                <v:shape id="_x0000_i1374" type="#_x0000_t75" style="width:51.95pt;height:33.2pt" o:ole="">
                  <v:imagedata r:id="rId694" o:title=""/>
                </v:shape>
                <o:OLEObject Type="Embed" ProgID="Equation.DSMT4" ShapeID="_x0000_i1374" DrawAspect="Content" ObjectID="_1629614441" r:id="rId695"/>
              </w:object>
            </w:r>
            <w:r w:rsidRPr="00ED31E0">
              <w:rPr>
                <w:b/>
                <w:i/>
                <w:sz w:val="28"/>
                <w:szCs w:val="28"/>
                <w:lang w:val="fr-FR"/>
              </w:rPr>
              <w:tab/>
            </w:r>
            <w:r w:rsidRPr="00ED31E0">
              <w:rPr>
                <w:b/>
                <w:i/>
                <w:sz w:val="28"/>
                <w:szCs w:val="28"/>
                <w:lang w:val="fr-FR"/>
              </w:rPr>
              <w:tab/>
            </w:r>
            <w:r w:rsidRPr="00ED31E0">
              <w:rPr>
                <w:sz w:val="28"/>
                <w:szCs w:val="28"/>
                <w:lang w:val="fr-FR"/>
              </w:rPr>
              <w:t>B. Q = Ri</w:t>
            </w:r>
            <w:r w:rsidRPr="00ED31E0">
              <w:rPr>
                <w:sz w:val="28"/>
                <w:szCs w:val="28"/>
                <w:vertAlign w:val="superscript"/>
                <w:lang w:val="fr-FR"/>
              </w:rPr>
              <w:t>2</w:t>
            </w:r>
            <w:r w:rsidRPr="00ED31E0">
              <w:rPr>
                <w:sz w:val="28"/>
                <w:szCs w:val="28"/>
                <w:lang w:val="fr-FR"/>
              </w:rPr>
              <w:t>t</w:t>
            </w:r>
            <w:r w:rsidRPr="00ED31E0">
              <w:rPr>
                <w:sz w:val="28"/>
                <w:szCs w:val="28"/>
                <w:lang w:val="fr-FR"/>
              </w:rPr>
              <w:tab/>
            </w:r>
            <w:r w:rsidRPr="00ED31E0">
              <w:rPr>
                <w:sz w:val="28"/>
                <w:szCs w:val="28"/>
                <w:lang w:val="fr-FR"/>
              </w:rPr>
              <w:tab/>
            </w:r>
            <w:r w:rsidRPr="00ED31E0">
              <w:rPr>
                <w:sz w:val="28"/>
                <w:szCs w:val="28"/>
              </w:rPr>
              <w:t xml:space="preserve">C. </w:t>
            </w:r>
            <w:r w:rsidRPr="00ED31E0">
              <w:rPr>
                <w:position w:val="-24"/>
                <w:sz w:val="28"/>
                <w:szCs w:val="28"/>
              </w:rPr>
              <w:object w:dxaOrig="1040" w:dyaOrig="660">
                <v:shape id="_x0000_i1375" type="#_x0000_t75" style="width:51.95pt;height:33.2pt" o:ole="">
                  <v:imagedata r:id="rId696" o:title=""/>
                </v:shape>
                <o:OLEObject Type="Embed" ProgID="Equation.DSMT4" ShapeID="_x0000_i1375" DrawAspect="Content" ObjectID="_1629614442" r:id="rId697"/>
              </w:object>
            </w:r>
            <w:r w:rsidRPr="00ED31E0">
              <w:rPr>
                <w:sz w:val="28"/>
                <w:szCs w:val="28"/>
              </w:rPr>
              <w:tab/>
            </w:r>
            <w:r w:rsidRPr="00ED31E0">
              <w:rPr>
                <w:sz w:val="28"/>
                <w:szCs w:val="28"/>
              </w:rPr>
              <w:tab/>
            </w:r>
            <w:r w:rsidRPr="00ED31E0">
              <w:rPr>
                <w:sz w:val="28"/>
                <w:szCs w:val="28"/>
              </w:rPr>
              <w:tab/>
              <w:t>D. Q = R</w:t>
            </w:r>
            <w:r w:rsidRPr="00ED31E0">
              <w:rPr>
                <w:sz w:val="28"/>
                <w:szCs w:val="28"/>
                <w:vertAlign w:val="superscript"/>
              </w:rPr>
              <w:t>2</w:t>
            </w:r>
            <w:r w:rsidRPr="00ED31E0">
              <w:rPr>
                <w:sz w:val="28"/>
                <w:szCs w:val="28"/>
              </w:rPr>
              <w:t>It</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ác dụng cản trở dòng điện của cuộn cảm đối với dòng điện xoay chiều đúng với trường hợp nào nêu dưới đây?</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Đối với dòng điện có tần số càng lớn thì tác dụng cản trở càng lớn.</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B. Đối với dòng điện có tần số càng lớn thì tác dụng cản trở càng nhỏ.</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C. Cuộn cảm có độ tự cảm càng nhỏ thì tác dụng cản trở càng lớn.</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D. Tác dụng cản trở dòng điện không phụ thuộc vào tần số của dòng điện.</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Để tăng dung kháng của một tụ điện môi là không khí, ta có thể</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tăng tần số của điện áp đặt vào hai bản tụ điện.</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B. giảm điện áp hiệu dụng giữa hai bản tụ điện.</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C. đưa bản điện môi vào trong lòng tụ điện.</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D. tăng khoảng cách giữa hai bản tụ điện.</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Đặt điện áp xoay chiều u=311cos100πt (V) vào 2 đầu của một cuộn cảm thuần có độ tự cảm L=1/π (H). Cường độ dòng điện hiệu dụng qua cuộn cảm có giá trị bằng</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3,1 A        B. 2,2 A        C. 0,31 A        D. 0,22 A</w:t>
            </w:r>
          </w:p>
          <w:p w:rsidR="00FC7338" w:rsidRPr="00ED31E0" w:rsidRDefault="00FC7338" w:rsidP="00ED31E0">
            <w:pPr>
              <w:jc w:val="both"/>
              <w:rPr>
                <w:sz w:val="28"/>
                <w:szCs w:val="28"/>
                <w:lang w:val="fr-FR"/>
              </w:rPr>
            </w:pPr>
            <w:r w:rsidRPr="00ED31E0">
              <w:rPr>
                <w:sz w:val="28"/>
                <w:szCs w:val="28"/>
                <w:lang w:val="fr-FR"/>
              </w:rPr>
              <w:t xml:space="preserve">6.Một dòng điện xoay chiều có tần số f = 60 Hz. Trong mỗi giây dòng điện đổi chiều mấy lần? Hãy chọn đáp án </w:t>
            </w:r>
            <w:r w:rsidRPr="00ED31E0">
              <w:rPr>
                <w:b/>
                <w:i/>
                <w:sz w:val="28"/>
                <w:szCs w:val="28"/>
                <w:lang w:val="fr-FR"/>
              </w:rPr>
              <w:t>đúng</w:t>
            </w:r>
            <w:r w:rsidRPr="00ED31E0">
              <w:rPr>
                <w:sz w:val="28"/>
                <w:szCs w:val="28"/>
                <w:lang w:val="fr-FR"/>
              </w:rPr>
              <w:t xml:space="preserve">. </w:t>
            </w:r>
          </w:p>
          <w:p w:rsidR="00FC7338" w:rsidRPr="00ED31E0" w:rsidRDefault="00FC7338" w:rsidP="00ED31E0">
            <w:pPr>
              <w:ind w:firstLine="360"/>
              <w:jc w:val="both"/>
              <w:rPr>
                <w:sz w:val="28"/>
                <w:szCs w:val="28"/>
                <w:lang w:val="fr-FR"/>
              </w:rPr>
            </w:pPr>
            <w:r w:rsidRPr="00ED31E0">
              <w:rPr>
                <w:sz w:val="28"/>
                <w:szCs w:val="28"/>
                <w:lang w:val="fr-FR"/>
              </w:rPr>
              <w:t>A. 120 lần.</w:t>
            </w:r>
            <w:r w:rsidRPr="00ED31E0">
              <w:rPr>
                <w:b/>
                <w:i/>
                <w:sz w:val="28"/>
                <w:szCs w:val="28"/>
                <w:lang w:val="fr-FR"/>
              </w:rPr>
              <w:t xml:space="preserve"> </w:t>
            </w:r>
            <w:r w:rsidRPr="00ED31E0">
              <w:rPr>
                <w:b/>
                <w:i/>
                <w:sz w:val="28"/>
                <w:szCs w:val="28"/>
                <w:lang w:val="fr-FR"/>
              </w:rPr>
              <w:tab/>
            </w:r>
            <w:r w:rsidRPr="00ED31E0">
              <w:rPr>
                <w:sz w:val="28"/>
                <w:szCs w:val="28"/>
                <w:lang w:val="fr-FR"/>
              </w:rPr>
              <w:tab/>
              <w:t xml:space="preserve">B. 240 lần. </w:t>
            </w:r>
            <w:r w:rsidRPr="00ED31E0">
              <w:rPr>
                <w:sz w:val="28"/>
                <w:szCs w:val="28"/>
                <w:lang w:val="fr-FR"/>
              </w:rPr>
              <w:tab/>
            </w:r>
            <w:r w:rsidRPr="00ED31E0">
              <w:rPr>
                <w:sz w:val="28"/>
                <w:szCs w:val="28"/>
                <w:lang w:val="fr-FR"/>
              </w:rPr>
              <w:tab/>
              <w:t>C. 30 lần .</w:t>
            </w:r>
            <w:r w:rsidRPr="00ED31E0">
              <w:rPr>
                <w:sz w:val="28"/>
                <w:szCs w:val="28"/>
                <w:lang w:val="fr-FR"/>
              </w:rPr>
              <w:tab/>
            </w:r>
            <w:r w:rsidRPr="00ED31E0">
              <w:rPr>
                <w:sz w:val="28"/>
                <w:szCs w:val="28"/>
                <w:lang w:val="fr-FR"/>
              </w:rPr>
              <w:tab/>
              <w:t>D. 60 lần .</w:t>
            </w:r>
          </w:p>
          <w:p w:rsidR="00FC7338" w:rsidRPr="00ED31E0" w:rsidRDefault="00FC7338" w:rsidP="00ED31E0">
            <w:pPr>
              <w:jc w:val="both"/>
              <w:rPr>
                <w:sz w:val="28"/>
                <w:szCs w:val="28"/>
                <w:lang w:val="fr-FR"/>
              </w:rPr>
            </w:pPr>
            <w:r w:rsidRPr="00ED31E0">
              <w:rPr>
                <w:sz w:val="28"/>
                <w:szCs w:val="28"/>
                <w:lang w:val="fr-FR"/>
              </w:rPr>
              <w:t xml:space="preserve">7. Điều nào sau đây là </w:t>
            </w:r>
            <w:r w:rsidRPr="00ED31E0">
              <w:rPr>
                <w:b/>
                <w:i/>
                <w:sz w:val="28"/>
                <w:szCs w:val="28"/>
                <w:lang w:val="fr-FR"/>
              </w:rPr>
              <w:t>đúng</w:t>
            </w:r>
            <w:r w:rsidRPr="00ED31E0">
              <w:rPr>
                <w:sz w:val="28"/>
                <w:szCs w:val="28"/>
                <w:lang w:val="fr-FR"/>
              </w:rPr>
              <w:t xml:space="preserve"> khi nói về đoạn mạch điện xoay chiều chỉ có điện trở thuần? </w:t>
            </w:r>
          </w:p>
          <w:p w:rsidR="00FC7338" w:rsidRPr="00ED31E0" w:rsidRDefault="00FC7338" w:rsidP="00ED31E0">
            <w:pPr>
              <w:ind w:firstLine="360"/>
              <w:jc w:val="both"/>
              <w:rPr>
                <w:sz w:val="28"/>
                <w:szCs w:val="28"/>
                <w:lang w:val="fr-FR"/>
              </w:rPr>
            </w:pPr>
            <w:r w:rsidRPr="00ED31E0">
              <w:rPr>
                <w:sz w:val="28"/>
                <w:szCs w:val="28"/>
                <w:lang w:val="fr-FR"/>
              </w:rPr>
              <w:t>A. Hiệu điện thế hai đầu đoạn mạch chỉ có điện trở luôn luôn biến thiên điều hoà cùng pha với dòng điện.</w:t>
            </w:r>
          </w:p>
          <w:p w:rsidR="00FC7338" w:rsidRPr="00ED31E0" w:rsidRDefault="00FC7338" w:rsidP="00ED31E0">
            <w:pPr>
              <w:ind w:firstLine="360"/>
              <w:jc w:val="both"/>
              <w:rPr>
                <w:sz w:val="28"/>
                <w:szCs w:val="28"/>
                <w:lang w:val="fr-FR"/>
              </w:rPr>
            </w:pPr>
            <w:r w:rsidRPr="00ED31E0">
              <w:rPr>
                <w:sz w:val="28"/>
                <w:szCs w:val="28"/>
                <w:lang w:val="fr-FR"/>
              </w:rPr>
              <w:t xml:space="preserve">B. Pha của dòng điện qua đoạn mạch chỉ có điện trở luôn bằng không. </w:t>
            </w:r>
          </w:p>
          <w:p w:rsidR="00FC7338" w:rsidRPr="00ED31E0" w:rsidRDefault="00FC7338" w:rsidP="00ED31E0">
            <w:pPr>
              <w:ind w:firstLine="360"/>
              <w:jc w:val="both"/>
              <w:rPr>
                <w:sz w:val="28"/>
                <w:szCs w:val="28"/>
                <w:lang w:val="fr-FR"/>
              </w:rPr>
            </w:pPr>
            <w:r w:rsidRPr="00ED31E0">
              <w:rPr>
                <w:sz w:val="28"/>
                <w:szCs w:val="28"/>
                <w:lang w:val="fr-FR"/>
              </w:rPr>
              <w:t xml:space="preserve">C. Biểu thức định luật Ohm của đoạn mạch chỉ có điện trở là U = </w:t>
            </w:r>
            <w:r w:rsidRPr="00ED31E0">
              <w:rPr>
                <w:position w:val="-24"/>
                <w:sz w:val="28"/>
                <w:szCs w:val="28"/>
              </w:rPr>
              <w:object w:dxaOrig="279" w:dyaOrig="620">
                <v:shape id="_x0000_i1376" type="#_x0000_t75" style="width:13.75pt;height:30.7pt" o:ole="">
                  <v:imagedata r:id="rId698" o:title=""/>
                </v:shape>
                <o:OLEObject Type="Embed" ProgID="Equation.DSMT4" ShapeID="_x0000_i1376" DrawAspect="Content" ObjectID="_1629614443" r:id="rId699"/>
              </w:object>
            </w:r>
          </w:p>
          <w:p w:rsidR="00FC7338" w:rsidRPr="00ED31E0" w:rsidRDefault="00FC7338" w:rsidP="00ED31E0">
            <w:pPr>
              <w:ind w:firstLine="360"/>
              <w:jc w:val="both"/>
              <w:rPr>
                <w:sz w:val="28"/>
                <w:szCs w:val="28"/>
                <w:lang w:val="fr-FR"/>
              </w:rPr>
            </w:pPr>
            <w:r w:rsidRPr="00ED31E0">
              <w:rPr>
                <w:sz w:val="28"/>
                <w:szCs w:val="28"/>
                <w:lang w:val="fr-FR"/>
              </w:rPr>
              <w:t>D. Nếu biểu  thức cường độ dòng điện qua đoạn mạch chỉ có điện trở là    i = I</w:t>
            </w:r>
            <w:r w:rsidRPr="00ED31E0">
              <w:rPr>
                <w:sz w:val="28"/>
                <w:szCs w:val="28"/>
                <w:vertAlign w:val="subscript"/>
                <w:lang w:val="fr-FR"/>
              </w:rPr>
              <w:t>0</w:t>
            </w:r>
            <w:r w:rsidRPr="00ED31E0">
              <w:rPr>
                <w:sz w:val="28"/>
                <w:szCs w:val="28"/>
                <w:lang w:val="fr-FR"/>
              </w:rPr>
              <w:t>sin</w:t>
            </w:r>
            <w:r w:rsidRPr="00ED31E0">
              <w:rPr>
                <w:sz w:val="28"/>
                <w:szCs w:val="28"/>
              </w:rPr>
              <w:sym w:font="Symbol" w:char="F077"/>
            </w:r>
            <w:r w:rsidRPr="00ED31E0">
              <w:rPr>
                <w:sz w:val="28"/>
                <w:szCs w:val="28"/>
                <w:lang w:val="fr-FR"/>
              </w:rPr>
              <w:t xml:space="preserve">t thì biểu thức hiệu điện thế hai đầu đoạn mạch là </w:t>
            </w:r>
            <w:r w:rsidRPr="00ED31E0">
              <w:rPr>
                <w:position w:val="-12"/>
                <w:sz w:val="28"/>
                <w:szCs w:val="28"/>
              </w:rPr>
              <w:object w:dxaOrig="1780" w:dyaOrig="360">
                <v:shape id="_x0000_i1377" type="#_x0000_t75" style="width:89.55pt;height:18.15pt" o:ole="">
                  <v:imagedata r:id="rId700" o:title=""/>
                </v:shape>
                <o:OLEObject Type="Embed" ProgID="Equation.DSMT4" ShapeID="_x0000_i1377" DrawAspect="Content" ObjectID="_1629614444" r:id="rId701"/>
              </w:object>
            </w:r>
            <w:r w:rsidRPr="00ED31E0">
              <w:rPr>
                <w:sz w:val="28"/>
                <w:szCs w:val="28"/>
                <w:lang w:val="fr-FR"/>
              </w:rPr>
              <w:t xml:space="preserve"> .</w:t>
            </w:r>
          </w:p>
          <w:p w:rsidR="00FC7338" w:rsidRPr="00ED31E0" w:rsidRDefault="00FC7338" w:rsidP="00ED31E0">
            <w:pPr>
              <w:jc w:val="both"/>
              <w:rPr>
                <w:sz w:val="28"/>
                <w:szCs w:val="28"/>
                <w:lang w:val="fr-FR"/>
              </w:rPr>
            </w:pPr>
            <w:r w:rsidRPr="00ED31E0">
              <w:rPr>
                <w:sz w:val="28"/>
                <w:szCs w:val="28"/>
                <w:lang w:val="fr-FR"/>
              </w:rPr>
              <w:t xml:space="preserve">8. Chọn câu </w:t>
            </w:r>
            <w:r w:rsidRPr="00ED31E0">
              <w:rPr>
                <w:b/>
                <w:i/>
                <w:sz w:val="28"/>
                <w:szCs w:val="28"/>
                <w:lang w:val="fr-FR"/>
              </w:rPr>
              <w:t>đúng</w:t>
            </w:r>
            <w:r w:rsidRPr="00ED31E0">
              <w:rPr>
                <w:sz w:val="28"/>
                <w:szCs w:val="28"/>
                <w:lang w:val="fr-FR"/>
              </w:rPr>
              <w:t xml:space="preserve">. Đặt vào hai đầu đọan mạch chỉ có tụ điện thuần dung kháng một hiệu điện thế xoay chiều </w:t>
            </w:r>
            <w:r w:rsidRPr="00ED31E0">
              <w:rPr>
                <w:position w:val="-12"/>
                <w:sz w:val="28"/>
                <w:szCs w:val="28"/>
                <w:lang w:val="fr-FR"/>
              </w:rPr>
              <w:object w:dxaOrig="1320" w:dyaOrig="360">
                <v:shape id="_x0000_i1378" type="#_x0000_t75" style="width:65.75pt;height:18.15pt" o:ole="">
                  <v:imagedata r:id="rId702" o:title=""/>
                </v:shape>
                <o:OLEObject Type="Embed" ProgID="Equation.DSMT4" ShapeID="_x0000_i1378" DrawAspect="Content" ObjectID="_1629614445" r:id="rId703"/>
              </w:object>
            </w:r>
            <w:r w:rsidRPr="00ED31E0">
              <w:rPr>
                <w:sz w:val="28"/>
                <w:szCs w:val="28"/>
                <w:lang w:val="fr-FR"/>
              </w:rPr>
              <w:t xml:space="preserve"> thì biểu thức cường độ dòng điện qua mạch là :</w:t>
            </w:r>
          </w:p>
          <w:p w:rsidR="00FC7338" w:rsidRPr="00ED31E0" w:rsidRDefault="00FC7338" w:rsidP="00ED31E0">
            <w:pPr>
              <w:ind w:firstLine="360"/>
              <w:jc w:val="both"/>
              <w:rPr>
                <w:sz w:val="28"/>
                <w:szCs w:val="28"/>
                <w:lang w:val="fr-FR"/>
              </w:rPr>
            </w:pPr>
            <w:r w:rsidRPr="00ED31E0">
              <w:rPr>
                <w:sz w:val="28"/>
                <w:szCs w:val="28"/>
                <w:lang w:val="fr-FR"/>
              </w:rPr>
              <w:t xml:space="preserve">A. </w:t>
            </w:r>
            <w:r w:rsidRPr="00ED31E0">
              <w:rPr>
                <w:position w:val="-24"/>
                <w:sz w:val="28"/>
                <w:szCs w:val="28"/>
                <w:lang w:val="fr-FR"/>
              </w:rPr>
              <w:object w:dxaOrig="2079" w:dyaOrig="620">
                <v:shape id="_x0000_i1379" type="#_x0000_t75" style="width:103.3pt;height:30.7pt" o:ole="">
                  <v:imagedata r:id="rId704" o:title=""/>
                </v:shape>
                <o:OLEObject Type="Embed" ProgID="Equation.DSMT4" ShapeID="_x0000_i1379" DrawAspect="Content" ObjectID="_1629614446" r:id="rId705"/>
              </w:object>
            </w:r>
            <w:r w:rsidRPr="00ED31E0">
              <w:rPr>
                <w:sz w:val="28"/>
                <w:szCs w:val="28"/>
                <w:lang w:val="fr-FR"/>
              </w:rPr>
              <w:tab/>
            </w:r>
            <w:r w:rsidRPr="00ED31E0">
              <w:rPr>
                <w:sz w:val="28"/>
                <w:szCs w:val="28"/>
                <w:lang w:val="fr-FR"/>
              </w:rPr>
              <w:tab/>
            </w:r>
            <w:r w:rsidRPr="00ED31E0">
              <w:rPr>
                <w:sz w:val="28"/>
                <w:szCs w:val="28"/>
                <w:lang w:val="fr-FR"/>
              </w:rPr>
              <w:tab/>
            </w:r>
            <w:r w:rsidRPr="00ED31E0">
              <w:rPr>
                <w:sz w:val="28"/>
                <w:szCs w:val="28"/>
                <w:lang w:val="fr-FR"/>
              </w:rPr>
              <w:tab/>
              <w:t xml:space="preserve">B.  </w:t>
            </w:r>
            <w:r w:rsidRPr="00ED31E0">
              <w:rPr>
                <w:position w:val="-24"/>
                <w:sz w:val="28"/>
                <w:szCs w:val="28"/>
                <w:lang w:val="fr-FR"/>
              </w:rPr>
              <w:object w:dxaOrig="1840" w:dyaOrig="620">
                <v:shape id="_x0000_i1380" type="#_x0000_t75" style="width:92.05pt;height:30.7pt" o:ole="">
                  <v:imagedata r:id="rId706" o:title=""/>
                </v:shape>
                <o:OLEObject Type="Embed" ProgID="Equation.DSMT4" ShapeID="_x0000_i1380" DrawAspect="Content" ObjectID="_1629614447" r:id="rId707"/>
              </w:object>
            </w:r>
          </w:p>
          <w:p w:rsidR="00FC7338" w:rsidRPr="00ED31E0" w:rsidRDefault="00FC7338" w:rsidP="00ED31E0">
            <w:pPr>
              <w:ind w:firstLine="360"/>
              <w:jc w:val="both"/>
              <w:rPr>
                <w:sz w:val="28"/>
                <w:szCs w:val="28"/>
                <w:lang w:val="fr-FR"/>
              </w:rPr>
            </w:pPr>
            <w:r w:rsidRPr="00ED31E0">
              <w:rPr>
                <w:sz w:val="28"/>
                <w:szCs w:val="28"/>
                <w:lang w:val="fr-FR"/>
              </w:rPr>
              <w:t xml:space="preserve">C. </w:t>
            </w:r>
            <w:r w:rsidRPr="00ED31E0">
              <w:rPr>
                <w:position w:val="-24"/>
                <w:sz w:val="28"/>
                <w:szCs w:val="28"/>
                <w:lang w:val="fr-FR"/>
              </w:rPr>
              <w:object w:dxaOrig="2079" w:dyaOrig="620">
                <v:shape id="_x0000_i1381" type="#_x0000_t75" style="width:103.3pt;height:30.7pt" o:ole="">
                  <v:imagedata r:id="rId708" o:title=""/>
                </v:shape>
                <o:OLEObject Type="Embed" ProgID="Equation.DSMT4" ShapeID="_x0000_i1381" DrawAspect="Content" ObjectID="_1629614448" r:id="rId709"/>
              </w:object>
            </w:r>
            <w:r w:rsidRPr="00ED31E0">
              <w:rPr>
                <w:sz w:val="28"/>
                <w:szCs w:val="28"/>
                <w:lang w:val="fr-FR"/>
              </w:rPr>
              <w:tab/>
            </w:r>
            <w:r w:rsidRPr="00ED31E0">
              <w:rPr>
                <w:sz w:val="28"/>
                <w:szCs w:val="28"/>
                <w:lang w:val="fr-FR"/>
              </w:rPr>
              <w:tab/>
            </w:r>
            <w:r w:rsidRPr="00ED31E0">
              <w:rPr>
                <w:sz w:val="28"/>
                <w:szCs w:val="28"/>
                <w:lang w:val="fr-FR"/>
              </w:rPr>
              <w:tab/>
            </w:r>
            <w:r w:rsidRPr="00ED31E0">
              <w:rPr>
                <w:sz w:val="28"/>
                <w:szCs w:val="28"/>
                <w:lang w:val="fr-FR"/>
              </w:rPr>
              <w:tab/>
              <w:t xml:space="preserve">D. </w:t>
            </w:r>
            <w:r w:rsidRPr="00ED31E0">
              <w:rPr>
                <w:position w:val="-24"/>
                <w:sz w:val="28"/>
                <w:szCs w:val="28"/>
                <w:lang w:val="fr-FR"/>
              </w:rPr>
              <w:object w:dxaOrig="1820" w:dyaOrig="620">
                <v:shape id="_x0000_i1382" type="#_x0000_t75" style="width:90.8pt;height:30.7pt" o:ole="">
                  <v:imagedata r:id="rId710" o:title=""/>
                </v:shape>
                <o:OLEObject Type="Embed" ProgID="Equation.DSMT4" ShapeID="_x0000_i1382" DrawAspect="Content" ObjectID="_1629614449" r:id="rId711"/>
              </w:objec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9:</w:t>
            </w:r>
            <w:r w:rsidRPr="00ED31E0">
              <w:rPr>
                <w:sz w:val="28"/>
                <w:szCs w:val="28"/>
              </w:rPr>
              <w:t> Cho dòng điện xoay chiều i=2 cos</w:t>
            </w:r>
            <w:r w:rsidRPr="00ED31E0">
              <w:rPr>
                <w:rFonts w:ascii="Cambria Math" w:hAnsi="Cambria Math"/>
                <w:sz w:val="28"/>
                <w:szCs w:val="28"/>
              </w:rPr>
              <w:t>⁡</w:t>
            </w:r>
            <w:r w:rsidRPr="00ED31E0">
              <w:rPr>
                <w:sz w:val="28"/>
                <w:szCs w:val="28"/>
              </w:rPr>
              <w:t>100πt (A) qua điện trở R = 50 Ω trong thời gian 1 phút. Nhiệt lượng tỏa ra trên điện trở là</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600 J        B. 1000 J        C. 800 J        D. 1200 J</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10:</w:t>
            </w:r>
            <w:r w:rsidRPr="00ED31E0">
              <w:rPr>
                <w:sz w:val="28"/>
                <w:szCs w:val="28"/>
              </w:rPr>
              <w:t> Mắc một cuộn cảm vào một điện áp xoay chiều có tần số f, cuộn cảm có cảm kháng là Z</w:t>
            </w:r>
            <w:r w:rsidRPr="00ED31E0">
              <w:rPr>
                <w:sz w:val="28"/>
                <w:szCs w:val="28"/>
                <w:vertAlign w:val="subscript"/>
              </w:rPr>
              <w:t>L</w:t>
            </w:r>
            <w:r w:rsidRPr="00ED31E0">
              <w:rPr>
                <w:sz w:val="28"/>
                <w:szCs w:val="28"/>
              </w:rPr>
              <w:t>. Nếu giảm độ tự cảm của cuộn cảm đi một nửa và tần số lên 4 lần thì cảm kháng Z_L sẽ</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tăng 8 lần        B. giảm 8 lần</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C. tăng 2 lần        D. giảm 2 lần</w:t>
            </w:r>
          </w:p>
          <w:p w:rsidR="00216C40" w:rsidRPr="00ED31E0" w:rsidRDefault="00216C40"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289"/>
              <w:gridCol w:w="486"/>
              <w:gridCol w:w="506"/>
              <w:gridCol w:w="506"/>
              <w:gridCol w:w="506"/>
              <w:gridCol w:w="485"/>
              <w:gridCol w:w="506"/>
              <w:gridCol w:w="506"/>
              <w:gridCol w:w="506"/>
              <w:gridCol w:w="506"/>
              <w:gridCol w:w="607"/>
            </w:tblGrid>
            <w:tr w:rsidR="00216C40" w:rsidRPr="00ED31E0" w:rsidTr="00216C40">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9</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10</w:t>
                  </w:r>
                </w:p>
              </w:tc>
            </w:tr>
            <w:tr w:rsidR="00216C40" w:rsidRPr="00ED31E0" w:rsidTr="00216C40">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FC7338"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FC7338"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FC7338"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C</w:t>
                  </w:r>
                </w:p>
              </w:tc>
            </w:tr>
          </w:tbl>
          <w:p w:rsidR="00216C40" w:rsidRPr="00ED31E0" w:rsidRDefault="00216C40" w:rsidP="00ED31E0">
            <w:pPr>
              <w:ind w:left="48" w:right="48"/>
              <w:jc w:val="both"/>
              <w:rPr>
                <w:sz w:val="28"/>
                <w:szCs w:val="28"/>
              </w:rPr>
            </w:pPr>
            <w:r w:rsidRPr="00ED31E0">
              <w:rPr>
                <w:b/>
                <w:bCs/>
                <w:sz w:val="28"/>
                <w:szCs w:val="28"/>
              </w:rPr>
              <w:t>Câu 2:</w:t>
            </w:r>
            <w:r w:rsidRPr="00ED31E0">
              <w:rPr>
                <w:sz w:val="28"/>
                <w:szCs w:val="28"/>
              </w:rPr>
              <w:t> B</w:t>
            </w:r>
          </w:p>
          <w:p w:rsidR="00296217" w:rsidRPr="00ED31E0" w:rsidRDefault="00296217" w:rsidP="00ED31E0">
            <w:pPr>
              <w:ind w:left="48" w:right="48"/>
              <w:jc w:val="both"/>
              <w:rPr>
                <w:sz w:val="28"/>
                <w:szCs w:val="28"/>
              </w:rPr>
            </w:pPr>
          </w:p>
        </w:tc>
      </w:tr>
      <w:tr w:rsidR="00296217" w:rsidRPr="00ED31E0" w:rsidTr="00216C40">
        <w:tc>
          <w:tcPr>
            <w:tcW w:w="10456" w:type="dxa"/>
            <w:gridSpan w:val="6"/>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D3D67" w:rsidRPr="00ED31E0" w:rsidTr="00216C40">
        <w:tc>
          <w:tcPr>
            <w:tcW w:w="3395" w:type="dxa"/>
            <w:gridSpan w:val="2"/>
            <w:shd w:val="clear" w:color="auto" w:fill="auto"/>
          </w:tcPr>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Yêu cầu hs đọc các bài tập 3, 4, 5 SGK thảo luận theo nhóm 2 đến 3 hs trả lời.</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Yêu cầu hs trình bày cách giải</w:t>
            </w: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Gọi hs lên bảng giải.</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Nhận xét, kết luận</w:t>
            </w: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Yêu cầu hs đọc và trả lời bài tập 7, 8, 9 trang thảo luận theo bàn và trả lời</w:t>
            </w: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Kết luận và nhận xét tiết dạy</w:t>
            </w:r>
          </w:p>
          <w:p w:rsidR="00BD3D67" w:rsidRPr="00ED31E0" w:rsidRDefault="00BD3D67" w:rsidP="00ED31E0">
            <w:pPr>
              <w:tabs>
                <w:tab w:val="left" w:pos="520"/>
                <w:tab w:val="left" w:pos="558"/>
                <w:tab w:val="left" w:pos="910"/>
                <w:tab w:val="center" w:pos="5070"/>
              </w:tabs>
              <w:jc w:val="both"/>
              <w:rPr>
                <w:sz w:val="28"/>
                <w:szCs w:val="28"/>
              </w:rPr>
            </w:pPr>
          </w:p>
        </w:tc>
        <w:tc>
          <w:tcPr>
            <w:tcW w:w="3396" w:type="dxa"/>
            <w:gridSpan w:val="2"/>
            <w:shd w:val="clear" w:color="auto" w:fill="auto"/>
          </w:tcPr>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Đọc đề</w:t>
            </w: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Bài 3 tìm Z</w:t>
            </w:r>
            <w:r w:rsidRPr="00ED31E0">
              <w:rPr>
                <w:sz w:val="28"/>
                <w:szCs w:val="28"/>
                <w:vertAlign w:val="subscript"/>
              </w:rPr>
              <w:t>C</w:t>
            </w:r>
            <w:r w:rsidRPr="00ED31E0">
              <w:rPr>
                <w:sz w:val="28"/>
                <w:szCs w:val="28"/>
              </w:rPr>
              <w:t>. Dựa vào công thức đã học tính C</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Tương tự cho bài 4</w:t>
            </w: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xml:space="preserve">- Bài 5 Áp dụng công thức </w:t>
            </w:r>
          </w:p>
          <w:p w:rsidR="00BD3D67" w:rsidRPr="00ED31E0" w:rsidRDefault="00BD3D67" w:rsidP="00ED31E0">
            <w:pPr>
              <w:tabs>
                <w:tab w:val="left" w:pos="520"/>
                <w:tab w:val="left" w:pos="558"/>
                <w:tab w:val="left" w:pos="910"/>
                <w:tab w:val="center" w:pos="5070"/>
              </w:tabs>
              <w:jc w:val="center"/>
              <w:rPr>
                <w:sz w:val="28"/>
                <w:szCs w:val="28"/>
              </w:rPr>
            </w:pPr>
            <w:r w:rsidRPr="00ED31E0">
              <w:rPr>
                <w:sz w:val="28"/>
                <w:szCs w:val="28"/>
              </w:rPr>
              <w:t>U = U</w:t>
            </w:r>
            <w:r w:rsidRPr="00ED31E0">
              <w:rPr>
                <w:sz w:val="28"/>
                <w:szCs w:val="28"/>
                <w:vertAlign w:val="subscript"/>
              </w:rPr>
              <w:t>1</w:t>
            </w:r>
            <w:r w:rsidRPr="00ED31E0">
              <w:rPr>
                <w:sz w:val="28"/>
                <w:szCs w:val="28"/>
              </w:rPr>
              <w:t xml:space="preserve"> + U</w:t>
            </w:r>
            <w:r w:rsidRPr="00ED31E0">
              <w:rPr>
                <w:sz w:val="28"/>
                <w:szCs w:val="28"/>
                <w:vertAlign w:val="subscript"/>
              </w:rPr>
              <w:t>2</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Khi L</w:t>
            </w:r>
            <w:r w:rsidRPr="00ED31E0">
              <w:rPr>
                <w:sz w:val="28"/>
                <w:szCs w:val="28"/>
                <w:vertAlign w:val="subscript"/>
              </w:rPr>
              <w:t>1</w:t>
            </w:r>
            <w:r w:rsidRPr="00ED31E0">
              <w:rPr>
                <w:sz w:val="28"/>
                <w:szCs w:val="28"/>
              </w:rPr>
              <w:t xml:space="preserve"> và L</w:t>
            </w:r>
            <w:r w:rsidRPr="00ED31E0">
              <w:rPr>
                <w:sz w:val="28"/>
                <w:szCs w:val="28"/>
                <w:vertAlign w:val="subscript"/>
              </w:rPr>
              <w:t>2</w:t>
            </w:r>
            <w:r w:rsidRPr="00ED31E0">
              <w:rPr>
                <w:sz w:val="28"/>
                <w:szCs w:val="28"/>
              </w:rPr>
              <w:t xml:space="preserve"> nối tiếp</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Dựa vào định luật Faraday suy ra đpcm</w:t>
            </w: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Tiến hành giải</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Ghi nhận</w:t>
            </w: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Đọc và trả lời câu hỏi theo yêu cầu của GV</w:t>
            </w:r>
          </w:p>
        </w:tc>
        <w:tc>
          <w:tcPr>
            <w:tcW w:w="3665" w:type="dxa"/>
            <w:gridSpan w:val="2"/>
            <w:shd w:val="clear" w:color="auto" w:fill="auto"/>
          </w:tcPr>
          <w:p w:rsidR="00BD3D67" w:rsidRPr="00ED31E0" w:rsidRDefault="00BD3D67" w:rsidP="00ED31E0">
            <w:pPr>
              <w:tabs>
                <w:tab w:val="left" w:pos="520"/>
                <w:tab w:val="left" w:pos="558"/>
                <w:tab w:val="left" w:pos="910"/>
                <w:tab w:val="center" w:pos="5070"/>
              </w:tabs>
              <w:jc w:val="both"/>
              <w:rPr>
                <w:b/>
                <w:sz w:val="28"/>
                <w:szCs w:val="28"/>
              </w:rPr>
            </w:pPr>
            <w:r w:rsidRPr="00ED31E0">
              <w:rPr>
                <w:b/>
                <w:sz w:val="28"/>
                <w:szCs w:val="28"/>
              </w:rPr>
              <w:t>Bài 3</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xml:space="preserve">Ta có </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xml:space="preserve">a) </w:t>
            </w:r>
            <w:r w:rsidRPr="00ED31E0">
              <w:rPr>
                <w:position w:val="-24"/>
                <w:sz w:val="28"/>
                <w:szCs w:val="28"/>
              </w:rPr>
              <w:object w:dxaOrig="2160" w:dyaOrig="620">
                <v:shape id="_x0000_i1383" type="#_x0000_t75" style="width:108.3pt;height:30.7pt" o:ole="">
                  <v:imagedata r:id="rId712" o:title=""/>
                </v:shape>
                <o:OLEObject Type="Embed" ProgID="Equation.3" ShapeID="_x0000_i1383" DrawAspect="Content" ObjectID="_1629614450" r:id="rId713"/>
              </w:object>
            </w:r>
          </w:p>
          <w:p w:rsidR="00BD3D67" w:rsidRPr="00ED31E0" w:rsidRDefault="00BD3D67" w:rsidP="00ED31E0">
            <w:pPr>
              <w:tabs>
                <w:tab w:val="left" w:pos="520"/>
                <w:tab w:val="left" w:pos="558"/>
                <w:tab w:val="left" w:pos="910"/>
                <w:tab w:val="center" w:pos="5070"/>
              </w:tabs>
              <w:jc w:val="both"/>
              <w:rPr>
                <w:sz w:val="28"/>
                <w:szCs w:val="28"/>
              </w:rPr>
            </w:pPr>
            <w:r w:rsidRPr="00ED31E0">
              <w:rPr>
                <w:position w:val="-30"/>
                <w:sz w:val="28"/>
                <w:szCs w:val="28"/>
              </w:rPr>
              <w:object w:dxaOrig="3200" w:dyaOrig="680">
                <v:shape id="_x0000_i1384" type="#_x0000_t75" style="width:159.65pt;height:33.8pt" o:ole="">
                  <v:imagedata r:id="rId714" o:title=""/>
                </v:shape>
                <o:OLEObject Type="Embed" ProgID="Equation.3" ShapeID="_x0000_i1384" DrawAspect="Content" ObjectID="_1629614451" r:id="rId715"/>
              </w:objec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xml:space="preserve">b) </w:t>
            </w:r>
            <w:r w:rsidRPr="00ED31E0">
              <w:rPr>
                <w:position w:val="-24"/>
                <w:sz w:val="28"/>
                <w:szCs w:val="28"/>
              </w:rPr>
              <w:object w:dxaOrig="1980" w:dyaOrig="620">
                <v:shape id="_x0000_i1385" type="#_x0000_t75" style="width:98.9pt;height:30.7pt" o:ole="">
                  <v:imagedata r:id="rId716" o:title=""/>
                </v:shape>
                <o:OLEObject Type="Embed" ProgID="Equation.3" ShapeID="_x0000_i1385" DrawAspect="Content" ObjectID="_1629614452" r:id="rId717"/>
              </w:object>
            </w:r>
            <w:r w:rsidRPr="00ED31E0">
              <w:rPr>
                <w:sz w:val="28"/>
                <w:szCs w:val="28"/>
              </w:rPr>
              <w:t xml:space="preserve">  (A)</w:t>
            </w:r>
          </w:p>
          <w:p w:rsidR="00BD3D67" w:rsidRPr="00ED31E0" w:rsidRDefault="00BD3D67" w:rsidP="00ED31E0">
            <w:pPr>
              <w:tabs>
                <w:tab w:val="left" w:pos="520"/>
                <w:tab w:val="left" w:pos="558"/>
                <w:tab w:val="left" w:pos="910"/>
                <w:tab w:val="center" w:pos="5070"/>
              </w:tabs>
              <w:jc w:val="center"/>
              <w:rPr>
                <w:sz w:val="28"/>
                <w:szCs w:val="28"/>
              </w:rPr>
            </w:pPr>
            <w:r w:rsidRPr="00ED31E0">
              <w:rPr>
                <w:sz w:val="28"/>
                <w:szCs w:val="28"/>
              </w:rPr>
              <w:t>-----------//----------</w:t>
            </w:r>
          </w:p>
          <w:p w:rsidR="00BD3D67" w:rsidRPr="00ED31E0" w:rsidRDefault="00BD3D67" w:rsidP="00ED31E0">
            <w:pPr>
              <w:tabs>
                <w:tab w:val="left" w:pos="520"/>
                <w:tab w:val="left" w:pos="558"/>
                <w:tab w:val="left" w:pos="910"/>
                <w:tab w:val="center" w:pos="5070"/>
              </w:tabs>
              <w:jc w:val="both"/>
              <w:rPr>
                <w:b/>
                <w:sz w:val="28"/>
                <w:szCs w:val="28"/>
              </w:rPr>
            </w:pPr>
            <w:r w:rsidRPr="00ED31E0">
              <w:rPr>
                <w:b/>
                <w:sz w:val="28"/>
                <w:szCs w:val="28"/>
              </w:rPr>
              <w:t>Bài 4</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xml:space="preserve">a) </w:t>
            </w:r>
            <w:r w:rsidRPr="00ED31E0">
              <w:rPr>
                <w:position w:val="-24"/>
                <w:sz w:val="28"/>
                <w:szCs w:val="28"/>
              </w:rPr>
              <w:object w:dxaOrig="2140" w:dyaOrig="620">
                <v:shape id="_x0000_i1386" type="#_x0000_t75" style="width:107.05pt;height:30.7pt" o:ole="">
                  <v:imagedata r:id="rId718" o:title=""/>
                </v:shape>
                <o:OLEObject Type="Embed" ProgID="Equation.3" ShapeID="_x0000_i1386" DrawAspect="Content" ObjectID="_1629614453" r:id="rId719"/>
              </w:object>
            </w:r>
          </w:p>
          <w:p w:rsidR="00BD3D67" w:rsidRPr="00ED31E0" w:rsidRDefault="00BD3D67" w:rsidP="00ED31E0">
            <w:pPr>
              <w:tabs>
                <w:tab w:val="left" w:pos="520"/>
                <w:tab w:val="left" w:pos="558"/>
                <w:tab w:val="left" w:pos="910"/>
                <w:tab w:val="center" w:pos="5070"/>
              </w:tabs>
              <w:jc w:val="both"/>
              <w:rPr>
                <w:sz w:val="28"/>
                <w:szCs w:val="28"/>
              </w:rPr>
            </w:pPr>
            <w:r w:rsidRPr="00ED31E0">
              <w:rPr>
                <w:position w:val="-24"/>
                <w:sz w:val="28"/>
                <w:szCs w:val="28"/>
              </w:rPr>
              <w:object w:dxaOrig="2580" w:dyaOrig="639">
                <v:shape id="_x0000_i1387" type="#_x0000_t75" style="width:128.95pt;height:31.95pt" o:ole="">
                  <v:imagedata r:id="rId720" o:title=""/>
                </v:shape>
                <o:OLEObject Type="Embed" ProgID="Equation.3" ShapeID="_x0000_i1387" DrawAspect="Content" ObjectID="_1629614454" r:id="rId721"/>
              </w:objec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xml:space="preserve">b) </w:t>
            </w:r>
            <w:r w:rsidRPr="00ED31E0">
              <w:rPr>
                <w:position w:val="-24"/>
                <w:sz w:val="28"/>
                <w:szCs w:val="28"/>
              </w:rPr>
              <w:object w:dxaOrig="1980" w:dyaOrig="620">
                <v:shape id="_x0000_i1388" type="#_x0000_t75" style="width:98.9pt;height:30.7pt" o:ole="">
                  <v:imagedata r:id="rId722" o:title=""/>
                </v:shape>
                <o:OLEObject Type="Embed" ProgID="Equation.3" ShapeID="_x0000_i1388" DrawAspect="Content" ObjectID="_1629614455" r:id="rId723"/>
              </w:object>
            </w:r>
            <w:r w:rsidRPr="00ED31E0">
              <w:rPr>
                <w:sz w:val="28"/>
                <w:szCs w:val="28"/>
              </w:rPr>
              <w:t xml:space="preserve">  (A)</w:t>
            </w: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center"/>
              <w:rPr>
                <w:sz w:val="28"/>
                <w:szCs w:val="28"/>
              </w:rPr>
            </w:pPr>
            <w:r w:rsidRPr="00ED31E0">
              <w:rPr>
                <w:sz w:val="28"/>
                <w:szCs w:val="28"/>
              </w:rPr>
              <w:t>------//------</w:t>
            </w:r>
          </w:p>
          <w:p w:rsidR="00BD3D67" w:rsidRPr="00ED31E0" w:rsidRDefault="00BD3D67" w:rsidP="00ED31E0">
            <w:pPr>
              <w:tabs>
                <w:tab w:val="left" w:pos="520"/>
                <w:tab w:val="left" w:pos="558"/>
                <w:tab w:val="left" w:pos="910"/>
                <w:tab w:val="center" w:pos="5070"/>
              </w:tabs>
              <w:jc w:val="both"/>
              <w:rPr>
                <w:b/>
                <w:sz w:val="28"/>
                <w:szCs w:val="28"/>
              </w:rPr>
            </w:pPr>
            <w:r w:rsidRPr="00ED31E0">
              <w:rPr>
                <w:b/>
                <w:sz w:val="28"/>
                <w:szCs w:val="28"/>
              </w:rPr>
              <w:t>Bài 5</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Khi L</w:t>
            </w:r>
            <w:r w:rsidRPr="00ED31E0">
              <w:rPr>
                <w:sz w:val="28"/>
                <w:szCs w:val="28"/>
                <w:vertAlign w:val="subscript"/>
              </w:rPr>
              <w:t>1</w:t>
            </w:r>
            <w:r w:rsidRPr="00ED31E0">
              <w:rPr>
                <w:sz w:val="28"/>
                <w:szCs w:val="28"/>
              </w:rPr>
              <w:t xml:space="preserve"> và L</w:t>
            </w:r>
            <w:r w:rsidRPr="00ED31E0">
              <w:rPr>
                <w:sz w:val="28"/>
                <w:szCs w:val="28"/>
                <w:vertAlign w:val="subscript"/>
              </w:rPr>
              <w:t>2</w:t>
            </w:r>
            <w:r w:rsidRPr="00ED31E0">
              <w:rPr>
                <w:sz w:val="28"/>
                <w:szCs w:val="28"/>
              </w:rPr>
              <w:t xml:space="preserve"> nối tiếp</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U = U</w:t>
            </w:r>
            <w:r w:rsidRPr="00ED31E0">
              <w:rPr>
                <w:sz w:val="28"/>
                <w:szCs w:val="28"/>
                <w:vertAlign w:val="subscript"/>
              </w:rPr>
              <w:t>1</w:t>
            </w:r>
            <w:r w:rsidRPr="00ED31E0">
              <w:rPr>
                <w:sz w:val="28"/>
                <w:szCs w:val="28"/>
              </w:rPr>
              <w:t xml:space="preserve"> + U</w:t>
            </w:r>
            <w:r w:rsidRPr="00ED31E0">
              <w:rPr>
                <w:sz w:val="28"/>
                <w:szCs w:val="28"/>
                <w:vertAlign w:val="subscript"/>
              </w:rPr>
              <w:t>2</w:t>
            </w:r>
            <w:r w:rsidRPr="00ED31E0">
              <w:rPr>
                <w:sz w:val="28"/>
                <w:szCs w:val="28"/>
              </w:rPr>
              <w:t xml:space="preserve"> </w:t>
            </w:r>
            <w:r w:rsidRPr="00ED31E0">
              <w:rPr>
                <w:position w:val="-24"/>
                <w:sz w:val="28"/>
                <w:szCs w:val="28"/>
              </w:rPr>
              <w:object w:dxaOrig="2460" w:dyaOrig="620">
                <v:shape id="_x0000_i1389" type="#_x0000_t75" style="width:122.7pt;height:30.7pt" o:ole="">
                  <v:imagedata r:id="rId724" o:title=""/>
                </v:shape>
                <o:OLEObject Type="Embed" ProgID="Equation.3" ShapeID="_x0000_i1389" DrawAspect="Content" ObjectID="_1629614456" r:id="rId725"/>
              </w:objec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Với L = L</w:t>
            </w:r>
            <w:r w:rsidRPr="00ED31E0">
              <w:rPr>
                <w:sz w:val="28"/>
                <w:szCs w:val="28"/>
                <w:vertAlign w:val="subscript"/>
              </w:rPr>
              <w:t>1</w:t>
            </w:r>
            <w:r w:rsidRPr="00ED31E0">
              <w:rPr>
                <w:sz w:val="28"/>
                <w:szCs w:val="28"/>
              </w:rPr>
              <w:t xml:space="preserve"> + L</w:t>
            </w:r>
            <w:r w:rsidRPr="00ED31E0">
              <w:rPr>
                <w:sz w:val="28"/>
                <w:szCs w:val="28"/>
                <w:vertAlign w:val="subscript"/>
              </w:rPr>
              <w:t>2</w:t>
            </w:r>
          </w:p>
          <w:p w:rsidR="00BD3D67" w:rsidRPr="00ED31E0" w:rsidRDefault="00BD3D67" w:rsidP="00ED31E0">
            <w:pPr>
              <w:tabs>
                <w:tab w:val="left" w:pos="520"/>
                <w:tab w:val="left" w:pos="558"/>
                <w:tab w:val="left" w:pos="910"/>
                <w:tab w:val="center" w:pos="5070"/>
              </w:tabs>
              <w:jc w:val="both"/>
              <w:rPr>
                <w:sz w:val="28"/>
                <w:szCs w:val="28"/>
              </w:rPr>
            </w:pPr>
            <w:r w:rsidRPr="00ED31E0">
              <w:rPr>
                <w:position w:val="-10"/>
                <w:sz w:val="28"/>
                <w:szCs w:val="28"/>
              </w:rPr>
              <w:object w:dxaOrig="2200" w:dyaOrig="340">
                <v:shape id="_x0000_i1390" type="#_x0000_t75" style="width:110.2pt;height:17.55pt" o:ole="">
                  <v:imagedata r:id="rId726" o:title=""/>
                </v:shape>
                <o:OLEObject Type="Embed" ProgID="Equation.3" ShapeID="_x0000_i1390" DrawAspect="Content" ObjectID="_1629614457" r:id="rId727"/>
              </w:object>
            </w:r>
          </w:p>
          <w:p w:rsidR="00BD3D67" w:rsidRPr="00ED31E0" w:rsidRDefault="00BD3D67" w:rsidP="00ED31E0">
            <w:pPr>
              <w:tabs>
                <w:tab w:val="left" w:pos="520"/>
                <w:tab w:val="left" w:pos="558"/>
                <w:tab w:val="left" w:pos="910"/>
                <w:tab w:val="center" w:pos="5070"/>
              </w:tabs>
              <w:jc w:val="center"/>
              <w:rPr>
                <w:sz w:val="28"/>
                <w:szCs w:val="28"/>
              </w:rPr>
            </w:pPr>
            <w:r w:rsidRPr="00ED31E0">
              <w:rPr>
                <w:sz w:val="28"/>
                <w:szCs w:val="28"/>
              </w:rPr>
              <w:t>----------//-------</w:t>
            </w:r>
          </w:p>
          <w:p w:rsidR="00BD3D67" w:rsidRPr="00ED31E0" w:rsidRDefault="00BD3D67" w:rsidP="00ED31E0">
            <w:pPr>
              <w:tabs>
                <w:tab w:val="left" w:pos="520"/>
                <w:tab w:val="left" w:pos="558"/>
                <w:tab w:val="left" w:pos="910"/>
                <w:tab w:val="center" w:pos="5070"/>
              </w:tabs>
              <w:jc w:val="both"/>
              <w:rPr>
                <w:b/>
                <w:sz w:val="28"/>
                <w:szCs w:val="28"/>
              </w:rPr>
            </w:pPr>
            <w:r w:rsidRPr="00ED31E0">
              <w:rPr>
                <w:b/>
                <w:sz w:val="28"/>
                <w:szCs w:val="28"/>
              </w:rPr>
              <w:t>Bài 6</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xml:space="preserve"> Tương tự bài 5</w:t>
            </w:r>
          </w:p>
          <w:p w:rsidR="00BD3D67" w:rsidRPr="00ED31E0" w:rsidRDefault="00BD3D67" w:rsidP="00ED31E0">
            <w:pPr>
              <w:tabs>
                <w:tab w:val="left" w:pos="520"/>
                <w:tab w:val="left" w:pos="558"/>
                <w:tab w:val="left" w:pos="910"/>
                <w:tab w:val="center" w:pos="5070"/>
              </w:tabs>
              <w:jc w:val="center"/>
              <w:rPr>
                <w:sz w:val="28"/>
                <w:szCs w:val="28"/>
              </w:rPr>
            </w:pPr>
            <w:r w:rsidRPr="00ED31E0">
              <w:rPr>
                <w:sz w:val="28"/>
                <w:szCs w:val="28"/>
              </w:rPr>
              <w:t>---------------//----------------</w:t>
            </w:r>
          </w:p>
          <w:p w:rsidR="00BD3D67" w:rsidRPr="00ED31E0" w:rsidRDefault="00BD3D67" w:rsidP="00ED31E0">
            <w:pPr>
              <w:tabs>
                <w:tab w:val="left" w:pos="520"/>
                <w:tab w:val="left" w:pos="558"/>
                <w:tab w:val="left" w:pos="910"/>
                <w:tab w:val="center" w:pos="5070"/>
              </w:tabs>
              <w:jc w:val="both"/>
              <w:rPr>
                <w:b/>
                <w:sz w:val="28"/>
                <w:szCs w:val="28"/>
              </w:rPr>
            </w:pPr>
            <w:r w:rsidRPr="00ED31E0">
              <w:rPr>
                <w:b/>
                <w:sz w:val="28"/>
                <w:szCs w:val="28"/>
              </w:rPr>
              <w:t>Bài 7</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Đáp án D</w:t>
            </w:r>
          </w:p>
          <w:p w:rsidR="00BD3D67" w:rsidRPr="00ED31E0" w:rsidRDefault="00BD3D67" w:rsidP="00ED31E0">
            <w:pPr>
              <w:tabs>
                <w:tab w:val="left" w:pos="520"/>
                <w:tab w:val="left" w:pos="558"/>
                <w:tab w:val="left" w:pos="910"/>
                <w:tab w:val="center" w:pos="5070"/>
              </w:tabs>
              <w:jc w:val="center"/>
              <w:rPr>
                <w:sz w:val="28"/>
                <w:szCs w:val="28"/>
              </w:rPr>
            </w:pPr>
            <w:r w:rsidRPr="00ED31E0">
              <w:rPr>
                <w:sz w:val="28"/>
                <w:szCs w:val="28"/>
              </w:rPr>
              <w:t>------//-------</w:t>
            </w:r>
          </w:p>
          <w:p w:rsidR="00BD3D67" w:rsidRPr="00ED31E0" w:rsidRDefault="00BD3D67" w:rsidP="00ED31E0">
            <w:pPr>
              <w:tabs>
                <w:tab w:val="left" w:pos="520"/>
                <w:tab w:val="left" w:pos="558"/>
                <w:tab w:val="left" w:pos="910"/>
                <w:tab w:val="center" w:pos="5070"/>
              </w:tabs>
              <w:jc w:val="both"/>
              <w:rPr>
                <w:sz w:val="28"/>
                <w:szCs w:val="28"/>
              </w:rPr>
            </w:pPr>
            <w:r w:rsidRPr="00ED31E0">
              <w:rPr>
                <w:b/>
                <w:sz w:val="28"/>
                <w:szCs w:val="28"/>
              </w:rPr>
              <w:t>Bài 8</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Đáp án B</w:t>
            </w:r>
          </w:p>
          <w:p w:rsidR="00BD3D67" w:rsidRPr="00ED31E0" w:rsidRDefault="00BD3D67" w:rsidP="00ED31E0">
            <w:pPr>
              <w:tabs>
                <w:tab w:val="left" w:pos="520"/>
                <w:tab w:val="left" w:pos="558"/>
                <w:tab w:val="left" w:pos="910"/>
                <w:tab w:val="center" w:pos="5070"/>
              </w:tabs>
              <w:jc w:val="center"/>
              <w:rPr>
                <w:sz w:val="28"/>
                <w:szCs w:val="28"/>
              </w:rPr>
            </w:pPr>
            <w:r w:rsidRPr="00ED31E0">
              <w:rPr>
                <w:sz w:val="28"/>
                <w:szCs w:val="28"/>
              </w:rPr>
              <w:t>-----------//----------</w:t>
            </w:r>
          </w:p>
          <w:p w:rsidR="00BD3D67" w:rsidRPr="00ED31E0" w:rsidRDefault="00BD3D67" w:rsidP="00ED31E0">
            <w:pPr>
              <w:tabs>
                <w:tab w:val="left" w:pos="520"/>
                <w:tab w:val="left" w:pos="558"/>
                <w:tab w:val="left" w:pos="910"/>
                <w:tab w:val="center" w:pos="5070"/>
              </w:tabs>
              <w:jc w:val="both"/>
              <w:rPr>
                <w:b/>
                <w:sz w:val="28"/>
                <w:szCs w:val="28"/>
              </w:rPr>
            </w:pPr>
            <w:r w:rsidRPr="00ED31E0">
              <w:rPr>
                <w:b/>
                <w:sz w:val="28"/>
                <w:szCs w:val="28"/>
              </w:rPr>
              <w:t>Bài 9</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Đáp án A</w:t>
            </w:r>
          </w:p>
          <w:p w:rsidR="00BD3D67" w:rsidRPr="00ED31E0" w:rsidRDefault="00BD3D67" w:rsidP="00ED31E0">
            <w:pPr>
              <w:jc w:val="both"/>
              <w:rPr>
                <w:sz w:val="28"/>
                <w:szCs w:val="28"/>
              </w:rPr>
            </w:pPr>
          </w:p>
        </w:tc>
      </w:tr>
      <w:tr w:rsidR="00296217" w:rsidRPr="00ED31E0" w:rsidTr="00216C40">
        <w:tc>
          <w:tcPr>
            <w:tcW w:w="10456" w:type="dxa"/>
            <w:gridSpan w:val="6"/>
            <w:shd w:val="clear" w:color="auto" w:fill="auto"/>
            <w:vAlign w:val="center"/>
          </w:tcPr>
          <w:p w:rsidR="00296217" w:rsidRPr="00ED31E0" w:rsidRDefault="00296217" w:rsidP="00ED31E0">
            <w:pPr>
              <w:jc w:val="center"/>
              <w:rPr>
                <w:b/>
                <w:sz w:val="28"/>
                <w:szCs w:val="28"/>
              </w:rPr>
            </w:pPr>
            <w:r w:rsidRPr="00ED31E0">
              <w:rPr>
                <w:b/>
                <w:sz w:val="28"/>
                <w:szCs w:val="28"/>
              </w:rPr>
              <w:t>HOẠT ĐỘNG 5: Hoạt động tìm tòi và mở rộng (2’)</w:t>
            </w:r>
          </w:p>
          <w:p w:rsidR="00296217" w:rsidRPr="00ED31E0" w:rsidRDefault="00296217"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216C40">
        <w:tc>
          <w:tcPr>
            <w:tcW w:w="10456" w:type="dxa"/>
            <w:gridSpan w:val="6"/>
            <w:shd w:val="clear" w:color="auto" w:fill="auto"/>
          </w:tcPr>
          <w:p w:rsidR="00296217" w:rsidRPr="00ED31E0" w:rsidRDefault="00FB25FF" w:rsidP="00ED31E0">
            <w:pPr>
              <w:jc w:val="both"/>
              <w:rPr>
                <w:bCs/>
                <w:sz w:val="28"/>
                <w:szCs w:val="28"/>
                <w:lang w:val="de-AT"/>
              </w:rPr>
            </w:pPr>
            <w:r w:rsidRPr="00ED31E0">
              <w:rPr>
                <w:bCs/>
                <w:sz w:val="28"/>
                <w:szCs w:val="28"/>
                <w:lang w:val="de-AT"/>
              </w:rPr>
              <w:t>Hệ thống lại kiến thức bài học qua sơ đồ tư duy</w:t>
            </w:r>
          </w:p>
        </w:tc>
      </w:tr>
    </w:tbl>
    <w:p w:rsidR="00296217" w:rsidRPr="00ED31E0" w:rsidRDefault="00296217" w:rsidP="00ED31E0">
      <w:pPr>
        <w:jc w:val="both"/>
        <w:rPr>
          <w:b/>
          <w:sz w:val="28"/>
          <w:szCs w:val="28"/>
        </w:rPr>
      </w:pPr>
    </w:p>
    <w:p w:rsidR="009F2606" w:rsidRPr="00ED31E0" w:rsidRDefault="009F2606" w:rsidP="00ED31E0">
      <w:pPr>
        <w:jc w:val="both"/>
        <w:rPr>
          <w:b/>
          <w:sz w:val="28"/>
          <w:szCs w:val="28"/>
        </w:rPr>
      </w:pPr>
      <w:r w:rsidRPr="00ED31E0">
        <w:rPr>
          <w:b/>
          <w:sz w:val="28"/>
          <w:szCs w:val="28"/>
        </w:rPr>
        <w:t>4. Hướng dẫn về nhà</w:t>
      </w:r>
    </w:p>
    <w:p w:rsidR="00606CA9" w:rsidRPr="00ED31E0" w:rsidRDefault="00606CA9" w:rsidP="00ED31E0">
      <w:pPr>
        <w:jc w:val="both"/>
        <w:rPr>
          <w:b/>
          <w:sz w:val="28"/>
          <w:szCs w:val="28"/>
        </w:rPr>
      </w:pPr>
      <w:r w:rsidRPr="00ED31E0">
        <w:rPr>
          <w:b/>
          <w:sz w:val="28"/>
          <w:szCs w:val="28"/>
        </w:rPr>
        <w:tab/>
        <w:t xml:space="preserve">a. Củng cố </w:t>
      </w:r>
    </w:p>
    <w:p w:rsidR="00606CA9" w:rsidRPr="00ED31E0" w:rsidRDefault="00606CA9" w:rsidP="00ED31E0">
      <w:pPr>
        <w:ind w:firstLine="720"/>
        <w:jc w:val="both"/>
        <w:rPr>
          <w:sz w:val="28"/>
          <w:szCs w:val="28"/>
        </w:rPr>
      </w:pPr>
      <w:r w:rsidRPr="00ED31E0">
        <w:rPr>
          <w:sz w:val="28"/>
          <w:szCs w:val="28"/>
        </w:rPr>
        <w:t xml:space="preserve">Nhắc lại các công thức đã học </w:t>
      </w:r>
    </w:p>
    <w:p w:rsidR="00606CA9" w:rsidRPr="00ED31E0" w:rsidRDefault="00606CA9" w:rsidP="00ED31E0">
      <w:pPr>
        <w:jc w:val="both"/>
        <w:rPr>
          <w:sz w:val="28"/>
          <w:szCs w:val="28"/>
        </w:rPr>
      </w:pPr>
      <w:r w:rsidRPr="00ED31E0">
        <w:rPr>
          <w:sz w:val="28"/>
          <w:szCs w:val="28"/>
        </w:rPr>
        <w:tab/>
        <w:t>Và hệ thống lại kiến thức bài hoc</w:t>
      </w:r>
    </w:p>
    <w:p w:rsidR="00606CA9" w:rsidRPr="00ED31E0" w:rsidRDefault="00606CA9" w:rsidP="00ED31E0">
      <w:pPr>
        <w:jc w:val="both"/>
        <w:rPr>
          <w:b/>
          <w:sz w:val="28"/>
          <w:szCs w:val="28"/>
        </w:rPr>
      </w:pPr>
      <w:r w:rsidRPr="00ED31E0">
        <w:rPr>
          <w:sz w:val="28"/>
          <w:szCs w:val="28"/>
        </w:rPr>
        <w:tab/>
      </w:r>
      <w:r w:rsidRPr="00ED31E0">
        <w:rPr>
          <w:b/>
          <w:sz w:val="28"/>
          <w:szCs w:val="28"/>
        </w:rPr>
        <w:t>b. BTVN</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66 và bài tập trong SBT lý 12 trang 18 và 19</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24</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216C40" w:rsidRPr="00ED31E0" w:rsidRDefault="00216C40"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về các về đai cương dòng điện xoay chiều và các mạch điện xoay chiều</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216C40" w:rsidRPr="00ED31E0" w:rsidRDefault="00216C40"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5B5A82" w:rsidRPr="00ED31E0" w:rsidRDefault="005B5A82"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5B5A82" w:rsidRPr="00ED31E0" w:rsidRDefault="005B5A82"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5B5A82" w:rsidRPr="00ED31E0" w:rsidRDefault="005B5A82" w:rsidP="00ED31E0">
      <w:pPr>
        <w:jc w:val="both"/>
        <w:rPr>
          <w:b/>
          <w:sz w:val="28"/>
          <w:szCs w:val="28"/>
          <w:lang w:val="pt-PT"/>
        </w:rPr>
      </w:pPr>
      <w:r w:rsidRPr="00ED31E0">
        <w:rPr>
          <w:b/>
          <w:sz w:val="28"/>
          <w:szCs w:val="28"/>
          <w:lang w:val="pt-PT"/>
        </w:rPr>
        <w:t>a, Phẩm chất năng lực chung</w:t>
      </w:r>
    </w:p>
    <w:p w:rsidR="005B5A82" w:rsidRPr="00ED31E0" w:rsidRDefault="005B5A82" w:rsidP="00ED31E0">
      <w:pPr>
        <w:jc w:val="both"/>
        <w:rPr>
          <w:sz w:val="28"/>
          <w:szCs w:val="28"/>
          <w:lang w:val="pt-PT"/>
        </w:rPr>
      </w:pPr>
      <w:r w:rsidRPr="00ED31E0">
        <w:rPr>
          <w:sz w:val="28"/>
          <w:szCs w:val="28"/>
          <w:lang w:val="pt-PT"/>
        </w:rPr>
        <w:t>Phẩm chất: Tự lập, tự tin, tự chủ; Có trách nhiệm bản thân và cộng đồng</w:t>
      </w:r>
    </w:p>
    <w:p w:rsidR="005B5A82" w:rsidRPr="00ED31E0" w:rsidRDefault="005B5A82"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5B5A82" w:rsidRPr="00ED31E0" w:rsidRDefault="005B5A82" w:rsidP="00ED31E0">
      <w:pPr>
        <w:jc w:val="both"/>
        <w:rPr>
          <w:b/>
          <w:sz w:val="28"/>
          <w:szCs w:val="28"/>
          <w:lang w:val="pt-PT"/>
        </w:rPr>
      </w:pPr>
      <w:r w:rsidRPr="00ED31E0">
        <w:rPr>
          <w:b/>
          <w:sz w:val="28"/>
          <w:szCs w:val="28"/>
          <w:lang w:val="pt-PT"/>
        </w:rPr>
        <w:t>b, Năng lực chuyên biệt môn học</w:t>
      </w:r>
    </w:p>
    <w:p w:rsidR="005B5A82" w:rsidRPr="00ED31E0" w:rsidRDefault="005B5A82"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C576F0" w:rsidRPr="00ED31E0" w:rsidRDefault="00C576F0" w:rsidP="00ED31E0">
      <w:pPr>
        <w:jc w:val="both"/>
        <w:rPr>
          <w:b/>
          <w:sz w:val="28"/>
          <w:szCs w:val="28"/>
        </w:rPr>
      </w:pPr>
      <w:r w:rsidRPr="00ED31E0">
        <w:rPr>
          <w:b/>
          <w:sz w:val="28"/>
          <w:szCs w:val="28"/>
        </w:rPr>
        <w:t>II. PHƯƠNG PHÁP-KĨ THUẬT</w:t>
      </w:r>
    </w:p>
    <w:p w:rsidR="00C576F0" w:rsidRPr="00ED31E0" w:rsidRDefault="00C576F0" w:rsidP="00ED31E0">
      <w:pPr>
        <w:jc w:val="both"/>
        <w:rPr>
          <w:b/>
          <w:sz w:val="28"/>
          <w:szCs w:val="28"/>
        </w:rPr>
      </w:pPr>
      <w:r w:rsidRPr="00ED31E0">
        <w:rPr>
          <w:b/>
          <w:sz w:val="28"/>
          <w:szCs w:val="28"/>
        </w:rPr>
        <w:t>1. Phương pháp</w:t>
      </w:r>
    </w:p>
    <w:p w:rsidR="00C576F0" w:rsidRPr="00ED31E0" w:rsidRDefault="00C576F0" w:rsidP="00ED31E0">
      <w:pPr>
        <w:rPr>
          <w:sz w:val="28"/>
          <w:szCs w:val="28"/>
        </w:rPr>
      </w:pPr>
      <w:r w:rsidRPr="00ED31E0">
        <w:rPr>
          <w:sz w:val="28"/>
          <w:szCs w:val="28"/>
        </w:rPr>
        <w:t>PP dạy học Gợi mở - vấn đáp, PP thuyết trình, PP hoạt động nhóm, PP công tác độc lập</w:t>
      </w:r>
    </w:p>
    <w:p w:rsidR="00C576F0" w:rsidRPr="00ED31E0" w:rsidRDefault="00C576F0" w:rsidP="00ED31E0">
      <w:pPr>
        <w:jc w:val="both"/>
        <w:rPr>
          <w:b/>
          <w:sz w:val="28"/>
          <w:szCs w:val="28"/>
        </w:rPr>
      </w:pPr>
      <w:r w:rsidRPr="00ED31E0">
        <w:rPr>
          <w:b/>
          <w:sz w:val="28"/>
          <w:szCs w:val="28"/>
        </w:rPr>
        <w:t>2. Kĩ thuật dạy học</w:t>
      </w:r>
    </w:p>
    <w:p w:rsidR="00C576F0" w:rsidRPr="00ED31E0" w:rsidRDefault="00C576F0" w:rsidP="00ED31E0">
      <w:pPr>
        <w:jc w:val="both"/>
        <w:rPr>
          <w:sz w:val="28"/>
          <w:szCs w:val="28"/>
        </w:rPr>
      </w:pPr>
      <w:r w:rsidRPr="00ED31E0">
        <w:rPr>
          <w:sz w:val="28"/>
          <w:szCs w:val="28"/>
        </w:rPr>
        <w:t>Kĩ thật dặt câu hỏi, kĩ thuật XYZ</w:t>
      </w:r>
    </w:p>
    <w:p w:rsidR="00C576F0" w:rsidRPr="00ED31E0" w:rsidRDefault="00C576F0" w:rsidP="00ED31E0">
      <w:pPr>
        <w:jc w:val="both"/>
        <w:rPr>
          <w:b/>
          <w:sz w:val="28"/>
          <w:szCs w:val="28"/>
          <w:lang w:val="pt-BR"/>
        </w:rPr>
      </w:pPr>
      <w:r w:rsidRPr="00ED31E0">
        <w:rPr>
          <w:b/>
          <w:sz w:val="28"/>
          <w:szCs w:val="28"/>
          <w:lang w:val="pt-BR"/>
        </w:rPr>
        <w:t>III. CHUẨN BỊ</w:t>
      </w:r>
    </w:p>
    <w:p w:rsidR="00C576F0" w:rsidRPr="00ED31E0" w:rsidRDefault="00C576F0" w:rsidP="00ED31E0">
      <w:pPr>
        <w:jc w:val="both"/>
        <w:rPr>
          <w:b/>
          <w:sz w:val="28"/>
          <w:szCs w:val="28"/>
          <w:lang w:val="pt-BR"/>
        </w:rPr>
      </w:pPr>
      <w:r w:rsidRPr="00ED31E0">
        <w:rPr>
          <w:b/>
          <w:sz w:val="28"/>
          <w:szCs w:val="28"/>
          <w:lang w:val="pt-BR"/>
        </w:rPr>
        <w:t>1. Chuẩn bị của giáo viên:</w:t>
      </w:r>
    </w:p>
    <w:p w:rsidR="00C576F0" w:rsidRPr="00ED31E0" w:rsidRDefault="00C576F0" w:rsidP="00ED31E0">
      <w:pPr>
        <w:jc w:val="both"/>
        <w:rPr>
          <w:sz w:val="28"/>
          <w:szCs w:val="28"/>
        </w:rPr>
      </w:pPr>
      <w:r w:rsidRPr="00ED31E0">
        <w:rPr>
          <w:sz w:val="28"/>
          <w:szCs w:val="28"/>
        </w:rPr>
        <w:t>- Gíao án, tranh, ảnh trong SGK.</w:t>
      </w:r>
    </w:p>
    <w:p w:rsidR="00C576F0" w:rsidRPr="00ED31E0" w:rsidRDefault="00C576F0" w:rsidP="00ED31E0">
      <w:pPr>
        <w:jc w:val="both"/>
        <w:rPr>
          <w:sz w:val="28"/>
          <w:szCs w:val="28"/>
        </w:rPr>
      </w:pPr>
      <w:r w:rsidRPr="00ED31E0">
        <w:rPr>
          <w:sz w:val="28"/>
          <w:szCs w:val="28"/>
        </w:rPr>
        <w:t>- SGK, SGV, một số dụng cụ thí nghiệm</w:t>
      </w:r>
    </w:p>
    <w:p w:rsidR="00C576F0" w:rsidRPr="00ED31E0" w:rsidRDefault="00C576F0" w:rsidP="00ED31E0">
      <w:pPr>
        <w:jc w:val="both"/>
        <w:rPr>
          <w:sz w:val="28"/>
          <w:szCs w:val="28"/>
        </w:rPr>
      </w:pPr>
      <w:r w:rsidRPr="00ED31E0">
        <w:rPr>
          <w:sz w:val="28"/>
          <w:szCs w:val="28"/>
        </w:rPr>
        <w:t>- Giao một số câu hỏi trong bài học mới cho học sinh tìm hiểu trước ở nhà.</w:t>
      </w:r>
    </w:p>
    <w:p w:rsidR="00C576F0" w:rsidRPr="00ED31E0" w:rsidRDefault="00C576F0" w:rsidP="00ED31E0">
      <w:pPr>
        <w:jc w:val="both"/>
        <w:rPr>
          <w:b/>
          <w:sz w:val="28"/>
          <w:szCs w:val="28"/>
          <w:lang w:val="pt-BR"/>
        </w:rPr>
      </w:pPr>
      <w:r w:rsidRPr="00ED31E0">
        <w:rPr>
          <w:b/>
          <w:sz w:val="28"/>
          <w:szCs w:val="28"/>
          <w:lang w:val="pt-BR"/>
        </w:rPr>
        <w:t>2. Chuẩn bị của học sinh:</w:t>
      </w:r>
    </w:p>
    <w:p w:rsidR="00C576F0" w:rsidRPr="00ED31E0" w:rsidRDefault="00C576F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C576F0" w:rsidRPr="00ED31E0" w:rsidRDefault="00C576F0"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ind w:firstLine="720"/>
        <w:jc w:val="both"/>
        <w:rPr>
          <w:sz w:val="28"/>
          <w:szCs w:val="28"/>
        </w:rPr>
      </w:pPr>
      <w:r w:rsidRPr="00ED31E0">
        <w:rPr>
          <w:b/>
          <w:sz w:val="28"/>
          <w:szCs w:val="28"/>
        </w:rPr>
        <w:t xml:space="preserve">Hoạt động 1: Bài tập SGK trang 66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các bài tập 3 trang 6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trình bày các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ọi hs lên bảng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kết luậ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các bài tập 4 trang 6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trình bày các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ọi hs lên bảng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kết luận</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ương tự cho bài 5 và bài 6</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hs đọc SGK thảo luận theo bàn để làm các câu 7,8,9 và 10</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và kết luận chung</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3</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Áp dụng công thức </w:t>
            </w:r>
          </w:p>
          <w:p w:rsidR="00606CA9" w:rsidRPr="00043D2A" w:rsidRDefault="00606CA9" w:rsidP="00043D2A">
            <w:pPr>
              <w:tabs>
                <w:tab w:val="left" w:pos="520"/>
                <w:tab w:val="left" w:pos="558"/>
                <w:tab w:val="left" w:pos="910"/>
                <w:tab w:val="center" w:pos="5070"/>
              </w:tabs>
              <w:jc w:val="center"/>
              <w:rPr>
                <w:sz w:val="28"/>
                <w:szCs w:val="28"/>
              </w:rPr>
            </w:pPr>
            <w:r w:rsidRPr="00043D2A">
              <w:rPr>
                <w:position w:val="-6"/>
                <w:sz w:val="28"/>
                <w:szCs w:val="28"/>
              </w:rPr>
              <w:object w:dxaOrig="920" w:dyaOrig="340">
                <v:shape id="_x0000_i1391" type="#_x0000_t75" style="width:45.7pt;height:17.55pt" o:ole="">
                  <v:imagedata r:id="rId728" o:title=""/>
                </v:shape>
                <o:OLEObject Type="Embed" ProgID="Equation.3" ShapeID="_x0000_i1391" DrawAspect="Content" ObjectID="_1629614458" r:id="rId729"/>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Ghi nhận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4</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Áp dụng công thức </w:t>
            </w:r>
          </w:p>
          <w:p w:rsidR="00606CA9" w:rsidRPr="00043D2A" w:rsidRDefault="00606CA9" w:rsidP="00043D2A">
            <w:pPr>
              <w:tabs>
                <w:tab w:val="left" w:pos="520"/>
                <w:tab w:val="left" w:pos="558"/>
                <w:tab w:val="left" w:pos="910"/>
                <w:tab w:val="center" w:pos="5070"/>
              </w:tabs>
              <w:jc w:val="center"/>
              <w:rPr>
                <w:sz w:val="28"/>
                <w:szCs w:val="28"/>
              </w:rPr>
            </w:pPr>
            <w:r w:rsidRPr="00043D2A">
              <w:rPr>
                <w:position w:val="-30"/>
                <w:sz w:val="28"/>
                <w:szCs w:val="28"/>
              </w:rPr>
              <w:object w:dxaOrig="920" w:dyaOrig="720">
                <v:shape id="_x0000_i1392" type="#_x0000_t75" style="width:45.7pt;height:36.3pt" o:ole="">
                  <v:imagedata r:id="rId730" o:title=""/>
                </v:shape>
                <o:OLEObject Type="Embed" ProgID="Equation.3" ShapeID="_x0000_i1392" DrawAspect="Content" ObjectID="_1629614459" r:id="rId731"/>
              </w:object>
            </w:r>
          </w:p>
          <w:p w:rsidR="00606CA9" w:rsidRPr="00043D2A" w:rsidRDefault="00606CA9" w:rsidP="00043D2A">
            <w:pPr>
              <w:tabs>
                <w:tab w:val="left" w:pos="520"/>
                <w:tab w:val="left" w:pos="558"/>
                <w:tab w:val="left" w:pos="910"/>
                <w:tab w:val="center" w:pos="5070"/>
              </w:tabs>
              <w:jc w:val="center"/>
              <w:rPr>
                <w:sz w:val="28"/>
                <w:szCs w:val="28"/>
              </w:rPr>
            </w:pPr>
            <w:r w:rsidRPr="00043D2A">
              <w:rPr>
                <w:position w:val="-24"/>
                <w:sz w:val="28"/>
                <w:szCs w:val="28"/>
              </w:rPr>
              <w:object w:dxaOrig="660" w:dyaOrig="620">
                <v:shape id="_x0000_i1393" type="#_x0000_t75" style="width:33.2pt;height:30.7pt" o:ole="">
                  <v:imagedata r:id="rId732" o:title=""/>
                </v:shape>
                <o:OLEObject Type="Embed" ProgID="Equation.3" ShapeID="_x0000_i1393" DrawAspect="Content" ObjectID="_1629614460" r:id="rId733"/>
              </w:object>
            </w:r>
          </w:p>
          <w:p w:rsidR="00606CA9" w:rsidRPr="00043D2A" w:rsidRDefault="00606CA9" w:rsidP="00043D2A">
            <w:pPr>
              <w:tabs>
                <w:tab w:val="left" w:pos="520"/>
                <w:tab w:val="left" w:pos="558"/>
                <w:tab w:val="left" w:pos="910"/>
                <w:tab w:val="center" w:pos="5070"/>
              </w:tabs>
              <w:jc w:val="center"/>
              <w:rPr>
                <w:sz w:val="28"/>
                <w:szCs w:val="28"/>
              </w:rPr>
            </w:pPr>
            <w:r w:rsidRPr="00043D2A">
              <w:rPr>
                <w:position w:val="-6"/>
                <w:sz w:val="28"/>
                <w:szCs w:val="28"/>
              </w:rPr>
              <w:object w:dxaOrig="760" w:dyaOrig="279">
                <v:shape id="_x0000_i1394" type="#_x0000_t75" style="width:38.2pt;height:14.4pt" o:ole="">
                  <v:imagedata r:id="rId734" o:title=""/>
                </v:shape>
                <o:OLEObject Type="Embed" ProgID="Equation.3" ShapeID="_x0000_i1394" DrawAspect="Content" ObjectID="_1629614461" r:id="rId735"/>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bài 3, 4, 5, 6</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và thảo luận theo gợi ý của GV. Đại diện nhóm trả lời và trình bày các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 kết luận của GV</w:t>
            </w:r>
          </w:p>
        </w:tc>
        <w:tc>
          <w:tcPr>
            <w:tcW w:w="4316"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3</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a có </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a) </w:t>
            </w:r>
            <w:r w:rsidRPr="00043D2A">
              <w:rPr>
                <w:position w:val="-6"/>
                <w:sz w:val="28"/>
                <w:szCs w:val="28"/>
              </w:rPr>
              <w:object w:dxaOrig="1420" w:dyaOrig="340">
                <v:shape id="_x0000_i1395" type="#_x0000_t75" style="width:71.35pt;height:17.55pt" o:ole="">
                  <v:imagedata r:id="rId736" o:title=""/>
                </v:shape>
                <o:OLEObject Type="Embed" ProgID="Equation.3" ShapeID="_x0000_i1395" DrawAspect="Content" ObjectID="_1629614462" r:id="rId737"/>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 2</w:t>
            </w:r>
            <w:r w:rsidRPr="00043D2A">
              <w:rPr>
                <w:position w:val="-6"/>
                <w:sz w:val="28"/>
                <w:szCs w:val="28"/>
              </w:rPr>
              <w:object w:dxaOrig="1320" w:dyaOrig="340">
                <v:shape id="_x0000_i1396" type="#_x0000_t75" style="width:65.75pt;height:17.55pt" o:ole="">
                  <v:imagedata r:id="rId738" o:title=""/>
                </v:shape>
                <o:OLEObject Type="Embed" ProgID="Equation.3" ShapeID="_x0000_i1396" DrawAspect="Content" ObjectID="_1629614463" r:id="rId739"/>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c) 2</w:t>
            </w:r>
            <w:r w:rsidRPr="00043D2A">
              <w:rPr>
                <w:position w:val="-24"/>
                <w:sz w:val="28"/>
                <w:szCs w:val="28"/>
              </w:rPr>
              <w:object w:dxaOrig="1840" w:dyaOrig="660">
                <v:shape id="_x0000_i1397" type="#_x0000_t75" style="width:92.05pt;height:33.2pt" o:ole="">
                  <v:imagedata r:id="rId740" o:title=""/>
                </v:shape>
                <o:OLEObject Type="Embed" ProgID="Equation.3" ShapeID="_x0000_i1397" DrawAspect="Content" ObjectID="_1629614464" r:id="rId741"/>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d) 4</w:t>
            </w:r>
            <w:r w:rsidRPr="00043D2A">
              <w:rPr>
                <w:position w:val="-10"/>
                <w:sz w:val="28"/>
                <w:szCs w:val="28"/>
              </w:rPr>
              <w:object w:dxaOrig="3140" w:dyaOrig="400">
                <v:shape id="_x0000_i1398" type="#_x0000_t75" style="width:156.5pt;height:20.05pt" o:ole="">
                  <v:imagedata r:id="rId742" o:title=""/>
                </v:shape>
                <o:OLEObject Type="Embed" ProgID="Equation.3" ShapeID="_x0000_i1398" DrawAspect="Content" ObjectID="_1629614465" r:id="rId743"/>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e) 3</w:t>
            </w:r>
            <w:r w:rsidRPr="00043D2A">
              <w:rPr>
                <w:position w:val="-28"/>
                <w:sz w:val="28"/>
                <w:szCs w:val="28"/>
              </w:rPr>
              <w:object w:dxaOrig="1939" w:dyaOrig="720">
                <v:shape id="_x0000_i1399" type="#_x0000_t75" style="width:97.05pt;height:36.3pt" o:ole="">
                  <v:imagedata r:id="rId744" o:title=""/>
                </v:shape>
                <o:OLEObject Type="Embed" ProgID="Equation.3" ShapeID="_x0000_i1399" DrawAspect="Content" ObjectID="_1629614466" r:id="rId745"/>
              </w:objec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4</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a) Điện trở của đèn</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2500" w:dyaOrig="720">
                <v:shape id="_x0000_i1400" type="#_x0000_t75" style="width:125.2pt;height:36.3pt" o:ole="">
                  <v:imagedata r:id="rId746" o:title=""/>
                </v:shape>
                <o:OLEObject Type="Embed" ProgID="Equation.3" ShapeID="_x0000_i1400" DrawAspect="Content" ObjectID="_1629614467" r:id="rId747"/>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Cường độ hiệu dụng qua đèn</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2000" w:dyaOrig="620">
                <v:shape id="_x0000_i1401" type="#_x0000_t75" style="width:99.55pt;height:30.7pt" o:ole="">
                  <v:imagedata r:id="rId748" o:title=""/>
                </v:shape>
                <o:OLEObject Type="Embed" ProgID="Equation.3" ShapeID="_x0000_i1401" DrawAspect="Content" ObjectID="_1629614468" r:id="rId749"/>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c) Điện năng tiêu thụ trong mạch</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6"/>
                <w:sz w:val="28"/>
                <w:szCs w:val="28"/>
              </w:rPr>
              <w:object w:dxaOrig="1920" w:dyaOrig="300">
                <v:shape id="_x0000_i1402" type="#_x0000_t75" style="width:95.8pt;height:15.05pt" o:ole="">
                  <v:imagedata r:id="rId750" o:title=""/>
                </v:shape>
                <o:OLEObject Type="Embed" ProgID="Equation.3" ShapeID="_x0000_i1402" DrawAspect="Content" ObjectID="_1629614469" r:id="rId751"/>
              </w:objec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a) Công suất tiêu thụ</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2180" w:dyaOrig="340">
                <v:shape id="_x0000_i1403" type="#_x0000_t75" style="width:108.95pt;height:17.55pt" o:ole="">
                  <v:imagedata r:id="rId752" o:title=""/>
                </v:shape>
                <o:OLEObject Type="Embed" ProgID="Equation.3" ShapeID="_x0000_i1403" DrawAspect="Content" ObjectID="_1629614470" r:id="rId753"/>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 Dòng điện qua mạch</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3140" w:dyaOrig="620">
                <v:shape id="_x0000_i1404" type="#_x0000_t75" style="width:156.5pt;height:30.7pt" o:ole="">
                  <v:imagedata r:id="rId754" o:title=""/>
                </v:shape>
                <o:OLEObject Type="Embed" ProgID="Equation.3" ShapeID="_x0000_i1404" DrawAspect="Content" ObjectID="_1629614471" r:id="rId755"/>
              </w:objec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Cường độ dòng hiệu dụng định mức</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160" w:dyaOrig="620">
                <v:shape id="_x0000_i1405" type="#_x0000_t75" style="width:57.6pt;height:30.7pt" o:ole="">
                  <v:imagedata r:id="rId756" o:title=""/>
                </v:shape>
                <o:OLEObject Type="Embed" ProgID="Equation.3" ShapeID="_x0000_i1405" DrawAspect="Content" ObjectID="_1629614472" r:id="rId757"/>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ể đèn sáng bình thường thì I = I</w:t>
            </w:r>
            <w:r w:rsidRPr="00043D2A">
              <w:rPr>
                <w:sz w:val="28"/>
                <w:szCs w:val="28"/>
                <w:vertAlign w:val="subscript"/>
              </w:rPr>
              <w:t>đm</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2799" w:dyaOrig="620">
                <v:shape id="_x0000_i1406" type="#_x0000_t75" style="width:140.25pt;height:30.7pt" o:ole="">
                  <v:imagedata r:id="rId758" o:title=""/>
                </v:shape>
                <o:OLEObject Type="Embed" ProgID="Equation.3" ShapeID="_x0000_i1406" DrawAspect="Content" ObjectID="_1629614473" r:id="rId759"/>
              </w:object>
            </w:r>
            <w:r w:rsidRPr="00043D2A">
              <w:rPr>
                <w:sz w:val="28"/>
                <w:szCs w:val="28"/>
              </w:rPr>
              <w:t>Ω</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Vậy cần mắc nối tiếp vào một điện trở là 10Ω</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8</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A</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9</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D</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10</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kiểm tra 1 tiết.</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ind w:firstLine="720"/>
        <w:jc w:val="center"/>
        <w:rPr>
          <w:b/>
          <w:sz w:val="28"/>
          <w:szCs w:val="28"/>
        </w:rPr>
      </w:pPr>
    </w:p>
    <w:p w:rsidR="00606CA9" w:rsidRPr="00ED31E0" w:rsidRDefault="00606CA9" w:rsidP="00ED31E0">
      <w:pPr>
        <w:rPr>
          <w:sz w:val="28"/>
          <w:szCs w:val="28"/>
        </w:rPr>
      </w:pPr>
      <w:r w:rsidRPr="00ED31E0">
        <w:rPr>
          <w:sz w:val="28"/>
          <w:szCs w:val="28"/>
        </w:rPr>
        <w:t>Tiết 25</w:t>
      </w:r>
    </w:p>
    <w:p w:rsidR="00606CA9" w:rsidRPr="00ED31E0" w:rsidRDefault="00606CA9" w:rsidP="00ED31E0">
      <w:pPr>
        <w:jc w:val="center"/>
        <w:rPr>
          <w:b/>
          <w:sz w:val="28"/>
          <w:szCs w:val="28"/>
        </w:rPr>
      </w:pPr>
      <w:r w:rsidRPr="00ED31E0">
        <w:rPr>
          <w:b/>
          <w:sz w:val="28"/>
          <w:szCs w:val="28"/>
        </w:rPr>
        <w:t>MẠCH CÓ R, L, C NỐI TIẾ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lên được những tính chất chung của mạch điện xoay chiều mắc nối tiếp.</w:t>
      </w:r>
    </w:p>
    <w:p w:rsidR="00606CA9" w:rsidRPr="00ED31E0" w:rsidRDefault="00606CA9" w:rsidP="00ED31E0">
      <w:pPr>
        <w:jc w:val="both"/>
        <w:rPr>
          <w:sz w:val="28"/>
          <w:szCs w:val="28"/>
        </w:rPr>
      </w:pPr>
      <w:r w:rsidRPr="00ED31E0">
        <w:rPr>
          <w:sz w:val="28"/>
          <w:szCs w:val="28"/>
        </w:rPr>
        <w:t>- Nêu được những điểm cơ bản của phương pháp giản đồ Fre-nen.</w:t>
      </w:r>
    </w:p>
    <w:p w:rsidR="00606CA9" w:rsidRPr="00ED31E0" w:rsidRDefault="00606CA9" w:rsidP="00ED31E0">
      <w:pPr>
        <w:jc w:val="both"/>
        <w:rPr>
          <w:sz w:val="28"/>
          <w:szCs w:val="28"/>
        </w:rPr>
      </w:pPr>
      <w:r w:rsidRPr="00ED31E0">
        <w:rPr>
          <w:sz w:val="28"/>
          <w:szCs w:val="28"/>
        </w:rPr>
        <w:t>- Viết được công thức tính tổng trở.</w:t>
      </w:r>
    </w:p>
    <w:p w:rsidR="00606CA9" w:rsidRPr="00ED31E0" w:rsidRDefault="00606CA9" w:rsidP="00ED31E0">
      <w:pPr>
        <w:jc w:val="both"/>
        <w:rPr>
          <w:sz w:val="28"/>
          <w:szCs w:val="28"/>
        </w:rPr>
      </w:pPr>
      <w:r w:rsidRPr="00ED31E0">
        <w:rPr>
          <w:sz w:val="28"/>
          <w:szCs w:val="28"/>
        </w:rPr>
        <w:t>- Viết được công thức định luật Ôm cho đoạn mạch xoay chiều có R, L, C mắc nối tiếp.</w:t>
      </w:r>
    </w:p>
    <w:p w:rsidR="00606CA9" w:rsidRPr="00ED31E0" w:rsidRDefault="00606CA9" w:rsidP="00ED31E0">
      <w:pPr>
        <w:jc w:val="both"/>
        <w:rPr>
          <w:sz w:val="28"/>
          <w:szCs w:val="28"/>
        </w:rPr>
      </w:pPr>
      <w:r w:rsidRPr="00ED31E0">
        <w:rPr>
          <w:sz w:val="28"/>
          <w:szCs w:val="28"/>
        </w:rPr>
        <w:t>- Viết được công thức tính độ lệch pha giữa i và u đối với mạch có R, L, C mắc nối tiếp.</w:t>
      </w:r>
    </w:p>
    <w:p w:rsidR="00606CA9" w:rsidRPr="00ED31E0" w:rsidRDefault="00606CA9" w:rsidP="00ED31E0">
      <w:pPr>
        <w:jc w:val="both"/>
        <w:rPr>
          <w:b/>
          <w:sz w:val="28"/>
          <w:szCs w:val="28"/>
        </w:rPr>
      </w:pPr>
      <w:r w:rsidRPr="00ED31E0">
        <w:rPr>
          <w:sz w:val="28"/>
          <w:szCs w:val="28"/>
        </w:rPr>
        <w:t>- Nêu được đặc điểm của đoạn mạch có R, L, C nối tiếp khi xảy ra hiện tượng cộng hưởng điện.</w:t>
      </w:r>
    </w:p>
    <w:p w:rsidR="00606CA9" w:rsidRPr="00ED31E0" w:rsidRDefault="00606CA9" w:rsidP="00ED31E0">
      <w:pPr>
        <w:jc w:val="both"/>
        <w:rPr>
          <w:b/>
          <w:sz w:val="28"/>
          <w:szCs w:val="28"/>
        </w:rPr>
      </w:pPr>
      <w:r w:rsidRPr="00ED31E0">
        <w:rPr>
          <w:b/>
          <w:sz w:val="28"/>
          <w:szCs w:val="28"/>
        </w:rPr>
        <w:t>2. Về kĩ năng</w:t>
      </w:r>
    </w:p>
    <w:p w:rsidR="00C576F0" w:rsidRPr="00ED31E0" w:rsidRDefault="00606CA9" w:rsidP="00ED31E0">
      <w:pPr>
        <w:jc w:val="both"/>
        <w:rPr>
          <w:sz w:val="28"/>
          <w:szCs w:val="28"/>
        </w:rPr>
      </w:pPr>
      <w:r w:rsidRPr="00ED31E0">
        <w:rPr>
          <w:sz w:val="28"/>
          <w:szCs w:val="28"/>
        </w:rPr>
        <w:t>- Vận dụng đươc công thức tính tổng trở của mạch và viết được phương trình của dòng điện và điện áp của mạch R, L, C</w:t>
      </w:r>
    </w:p>
    <w:p w:rsidR="00606CA9" w:rsidRPr="00ED31E0" w:rsidRDefault="00606CA9" w:rsidP="00ED31E0">
      <w:pPr>
        <w:jc w:val="both"/>
        <w:rPr>
          <w:sz w:val="28"/>
          <w:szCs w:val="28"/>
        </w:rPr>
      </w:pPr>
      <w:r w:rsidRPr="00ED31E0">
        <w:rPr>
          <w:sz w:val="28"/>
          <w:szCs w:val="28"/>
        </w:rPr>
        <w:t>- Giải được các bài tập đơn giản về  cách mạch điện xoay chiều</w:t>
      </w:r>
    </w:p>
    <w:p w:rsidR="005B5A82" w:rsidRPr="00ED31E0" w:rsidRDefault="005B5A82"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5B5A82" w:rsidRPr="00ED31E0" w:rsidRDefault="005B5A82"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5B5A82" w:rsidRPr="00ED31E0" w:rsidRDefault="005B5A82" w:rsidP="00ED31E0">
      <w:pPr>
        <w:jc w:val="both"/>
        <w:rPr>
          <w:b/>
          <w:sz w:val="28"/>
          <w:szCs w:val="28"/>
          <w:lang w:val="pt-PT"/>
        </w:rPr>
      </w:pPr>
      <w:r w:rsidRPr="00ED31E0">
        <w:rPr>
          <w:b/>
          <w:sz w:val="28"/>
          <w:szCs w:val="28"/>
          <w:lang w:val="pt-PT"/>
        </w:rPr>
        <w:t>a, Phẩm chất năng lực chung</w:t>
      </w:r>
    </w:p>
    <w:p w:rsidR="005B5A82" w:rsidRPr="00ED31E0" w:rsidRDefault="005B5A82" w:rsidP="00ED31E0">
      <w:pPr>
        <w:jc w:val="both"/>
        <w:rPr>
          <w:sz w:val="28"/>
          <w:szCs w:val="28"/>
          <w:lang w:val="pt-PT"/>
        </w:rPr>
      </w:pPr>
      <w:r w:rsidRPr="00ED31E0">
        <w:rPr>
          <w:sz w:val="28"/>
          <w:szCs w:val="28"/>
          <w:lang w:val="pt-PT"/>
        </w:rPr>
        <w:t>Phẩm chất: Tự lập, tự tin, tự chủ; Có trách nhiệm bản thân và cộng đồng</w:t>
      </w:r>
    </w:p>
    <w:p w:rsidR="005B5A82" w:rsidRPr="00ED31E0" w:rsidRDefault="005B5A82"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5B5A82" w:rsidRPr="00ED31E0" w:rsidRDefault="005B5A82" w:rsidP="00ED31E0">
      <w:pPr>
        <w:jc w:val="both"/>
        <w:rPr>
          <w:b/>
          <w:sz w:val="28"/>
          <w:szCs w:val="28"/>
          <w:lang w:val="pt-PT"/>
        </w:rPr>
      </w:pPr>
      <w:r w:rsidRPr="00ED31E0">
        <w:rPr>
          <w:b/>
          <w:sz w:val="28"/>
          <w:szCs w:val="28"/>
          <w:lang w:val="pt-PT"/>
        </w:rPr>
        <w:t>b, Năng lực chuyên biệt môn học</w:t>
      </w:r>
    </w:p>
    <w:p w:rsidR="005B5A82" w:rsidRPr="00ED31E0" w:rsidRDefault="005B5A82"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63"/>
        <w:gridCol w:w="310"/>
        <w:gridCol w:w="1391"/>
        <w:gridCol w:w="1134"/>
        <w:gridCol w:w="78"/>
        <w:gridCol w:w="62"/>
        <w:gridCol w:w="731"/>
        <w:gridCol w:w="1114"/>
        <w:gridCol w:w="2409"/>
        <w:gridCol w:w="62"/>
        <w:gridCol w:w="80"/>
      </w:tblGrid>
      <w:tr w:rsidR="003427A0" w:rsidRPr="00ED31E0" w:rsidTr="00543AE1">
        <w:tc>
          <w:tcPr>
            <w:tcW w:w="3395" w:type="dxa"/>
            <w:gridSpan w:val="3"/>
            <w:shd w:val="clear" w:color="auto" w:fill="auto"/>
          </w:tcPr>
          <w:p w:rsidR="003427A0" w:rsidRPr="00ED31E0" w:rsidRDefault="003427A0" w:rsidP="00ED31E0">
            <w:pPr>
              <w:jc w:val="center"/>
              <w:rPr>
                <w:b/>
                <w:sz w:val="28"/>
                <w:szCs w:val="28"/>
              </w:rPr>
            </w:pPr>
            <w:r w:rsidRPr="00ED31E0">
              <w:rPr>
                <w:b/>
                <w:sz w:val="28"/>
                <w:szCs w:val="28"/>
              </w:rPr>
              <w:t>Họat động của giáo viên</w:t>
            </w:r>
          </w:p>
        </w:tc>
        <w:tc>
          <w:tcPr>
            <w:tcW w:w="3396" w:type="dxa"/>
            <w:gridSpan w:val="5"/>
            <w:shd w:val="clear" w:color="auto" w:fill="auto"/>
          </w:tcPr>
          <w:p w:rsidR="003427A0" w:rsidRPr="00ED31E0" w:rsidRDefault="003427A0" w:rsidP="00ED31E0">
            <w:pPr>
              <w:jc w:val="center"/>
              <w:rPr>
                <w:b/>
                <w:sz w:val="28"/>
                <w:szCs w:val="28"/>
              </w:rPr>
            </w:pPr>
            <w:r w:rsidRPr="00ED31E0">
              <w:rPr>
                <w:b/>
                <w:sz w:val="28"/>
                <w:szCs w:val="28"/>
              </w:rPr>
              <w:t>Họat động của học sinh</w:t>
            </w:r>
          </w:p>
        </w:tc>
        <w:tc>
          <w:tcPr>
            <w:tcW w:w="3665" w:type="dxa"/>
            <w:gridSpan w:val="4"/>
            <w:shd w:val="clear" w:color="auto" w:fill="auto"/>
          </w:tcPr>
          <w:p w:rsidR="003427A0" w:rsidRPr="00ED31E0" w:rsidRDefault="003427A0" w:rsidP="00ED31E0">
            <w:pPr>
              <w:jc w:val="center"/>
              <w:rPr>
                <w:b/>
                <w:sz w:val="28"/>
                <w:szCs w:val="28"/>
              </w:rPr>
            </w:pPr>
            <w:r w:rsidRPr="00ED31E0">
              <w:rPr>
                <w:b/>
                <w:sz w:val="28"/>
                <w:szCs w:val="28"/>
              </w:rPr>
              <w:t>Nội dung</w:t>
            </w:r>
          </w:p>
        </w:tc>
      </w:tr>
      <w:tr w:rsidR="003427A0" w:rsidRPr="00ED31E0" w:rsidTr="00543AE1">
        <w:tc>
          <w:tcPr>
            <w:tcW w:w="10456" w:type="dxa"/>
            <w:gridSpan w:val="12"/>
            <w:shd w:val="clear" w:color="auto" w:fill="auto"/>
            <w:vAlign w:val="center"/>
          </w:tcPr>
          <w:p w:rsidR="003427A0" w:rsidRPr="00ED31E0" w:rsidRDefault="003427A0" w:rsidP="00ED31E0">
            <w:pPr>
              <w:jc w:val="center"/>
              <w:rPr>
                <w:b/>
                <w:sz w:val="28"/>
                <w:szCs w:val="28"/>
              </w:rPr>
            </w:pPr>
            <w:r w:rsidRPr="00ED31E0">
              <w:rPr>
                <w:b/>
                <w:sz w:val="28"/>
                <w:szCs w:val="28"/>
              </w:rPr>
              <w:t>HOẠT ĐỘNG 1: Khởi động (2’)</w:t>
            </w:r>
          </w:p>
          <w:p w:rsidR="003427A0" w:rsidRPr="00ED31E0" w:rsidRDefault="003427A0"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3427A0" w:rsidRPr="00ED31E0" w:rsidRDefault="003427A0"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3427A0" w:rsidRPr="00ED31E0" w:rsidRDefault="003427A0"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3427A0" w:rsidRPr="00ED31E0" w:rsidTr="00543AE1">
        <w:tc>
          <w:tcPr>
            <w:tcW w:w="4786" w:type="dxa"/>
            <w:gridSpan w:val="4"/>
            <w:shd w:val="clear" w:color="auto" w:fill="auto"/>
          </w:tcPr>
          <w:p w:rsidR="00216C40" w:rsidRPr="00ED31E0" w:rsidRDefault="00216C40" w:rsidP="00ED31E0">
            <w:pPr>
              <w:ind w:firstLine="720"/>
              <w:jc w:val="both"/>
              <w:rPr>
                <w:sz w:val="28"/>
                <w:szCs w:val="28"/>
              </w:rPr>
            </w:pPr>
            <w:r w:rsidRPr="00ED31E0">
              <w:rPr>
                <w:sz w:val="28"/>
                <w:szCs w:val="28"/>
              </w:rPr>
              <w:t>- Bài trước ta đã timg hiểu các mạch điện xoay chiều riêng lẻ và mạch đó là một số mạch đơn giản nhất. Bây giờ chúng tãe tìm hiểu mạch phức tạp hơn đó là “MẠCH CƠ R, L, C NỐI TIẾP”</w:t>
            </w:r>
          </w:p>
          <w:p w:rsidR="003427A0" w:rsidRPr="00ED31E0" w:rsidRDefault="003427A0" w:rsidP="00ED31E0">
            <w:pPr>
              <w:jc w:val="both"/>
              <w:rPr>
                <w:sz w:val="28"/>
                <w:szCs w:val="28"/>
              </w:rPr>
            </w:pPr>
          </w:p>
        </w:tc>
        <w:tc>
          <w:tcPr>
            <w:tcW w:w="3119" w:type="dxa"/>
            <w:gridSpan w:val="5"/>
            <w:shd w:val="clear" w:color="auto" w:fill="auto"/>
          </w:tcPr>
          <w:p w:rsidR="003427A0" w:rsidRPr="00ED31E0" w:rsidRDefault="00543AE1" w:rsidP="00ED31E0">
            <w:pPr>
              <w:jc w:val="both"/>
              <w:rPr>
                <w:sz w:val="28"/>
                <w:szCs w:val="28"/>
              </w:rPr>
            </w:pPr>
            <w:r w:rsidRPr="00ED31E0">
              <w:rPr>
                <w:sz w:val="28"/>
                <w:szCs w:val="28"/>
              </w:rPr>
              <w:t>Định hướng ND của bài</w:t>
            </w:r>
          </w:p>
        </w:tc>
        <w:tc>
          <w:tcPr>
            <w:tcW w:w="2551" w:type="dxa"/>
            <w:gridSpan w:val="3"/>
            <w:shd w:val="clear" w:color="auto" w:fill="auto"/>
          </w:tcPr>
          <w:p w:rsidR="00543AE1" w:rsidRPr="00ED31E0" w:rsidRDefault="00543AE1" w:rsidP="00ED31E0">
            <w:pPr>
              <w:rPr>
                <w:sz w:val="28"/>
                <w:szCs w:val="28"/>
              </w:rPr>
            </w:pPr>
            <w:r w:rsidRPr="00ED31E0">
              <w:rPr>
                <w:sz w:val="28"/>
                <w:szCs w:val="28"/>
              </w:rPr>
              <w:t>Tiết 25</w:t>
            </w:r>
          </w:p>
          <w:p w:rsidR="00543AE1" w:rsidRPr="00ED31E0" w:rsidRDefault="00543AE1" w:rsidP="00ED31E0">
            <w:pPr>
              <w:jc w:val="center"/>
              <w:rPr>
                <w:b/>
                <w:sz w:val="28"/>
                <w:szCs w:val="28"/>
              </w:rPr>
            </w:pPr>
            <w:r w:rsidRPr="00ED31E0">
              <w:rPr>
                <w:b/>
                <w:sz w:val="28"/>
                <w:szCs w:val="28"/>
              </w:rPr>
              <w:t>MẠCH CÓ R, L, C NỐI TIẾP</w:t>
            </w:r>
          </w:p>
          <w:p w:rsidR="003427A0" w:rsidRPr="00ED31E0" w:rsidRDefault="003427A0" w:rsidP="00ED31E0">
            <w:pPr>
              <w:jc w:val="center"/>
              <w:rPr>
                <w:sz w:val="28"/>
                <w:szCs w:val="28"/>
                <w:lang w:val="pt-BR"/>
              </w:rPr>
            </w:pPr>
          </w:p>
        </w:tc>
      </w:tr>
      <w:tr w:rsidR="003427A0" w:rsidRPr="00ED31E0" w:rsidTr="00543AE1">
        <w:tc>
          <w:tcPr>
            <w:tcW w:w="10456" w:type="dxa"/>
            <w:gridSpan w:val="12"/>
            <w:shd w:val="clear" w:color="auto" w:fill="auto"/>
            <w:vAlign w:val="center"/>
          </w:tcPr>
          <w:p w:rsidR="003427A0" w:rsidRPr="00ED31E0" w:rsidRDefault="003427A0" w:rsidP="00ED31E0">
            <w:pPr>
              <w:jc w:val="center"/>
              <w:rPr>
                <w:b/>
                <w:sz w:val="28"/>
                <w:szCs w:val="28"/>
              </w:rPr>
            </w:pPr>
            <w:r w:rsidRPr="00ED31E0">
              <w:rPr>
                <w:b/>
                <w:sz w:val="28"/>
                <w:szCs w:val="28"/>
              </w:rPr>
              <w:t>HOẠT ĐỘNG 2: Hình thành kiến thức (20’)</w:t>
            </w:r>
          </w:p>
          <w:p w:rsidR="00216C40" w:rsidRPr="00ED31E0" w:rsidRDefault="003427A0" w:rsidP="00ED31E0">
            <w:pPr>
              <w:jc w:val="both"/>
              <w:rPr>
                <w:sz w:val="28"/>
                <w:szCs w:val="28"/>
              </w:rPr>
            </w:pPr>
            <w:r w:rsidRPr="00ED31E0">
              <w:rPr>
                <w:b/>
                <w:sz w:val="28"/>
                <w:szCs w:val="28"/>
              </w:rPr>
              <w:t>Mục tiêu:</w:t>
            </w:r>
            <w:r w:rsidRPr="00ED31E0">
              <w:rPr>
                <w:sz w:val="28"/>
                <w:szCs w:val="28"/>
              </w:rPr>
              <w:t xml:space="preserve"> </w:t>
            </w:r>
            <w:r w:rsidR="00216C40" w:rsidRPr="00ED31E0">
              <w:rPr>
                <w:sz w:val="28"/>
                <w:szCs w:val="28"/>
              </w:rPr>
              <w:t>- những tính chất chung của mạch điện xoay chiều mắc nối tiếp</w:t>
            </w:r>
            <w:r w:rsidR="00543AE1" w:rsidRPr="00ED31E0">
              <w:rPr>
                <w:sz w:val="28"/>
                <w:szCs w:val="28"/>
              </w:rPr>
              <w:t>,</w:t>
            </w:r>
            <w:r w:rsidR="00216C40" w:rsidRPr="00ED31E0">
              <w:rPr>
                <w:sz w:val="28"/>
                <w:szCs w:val="28"/>
              </w:rPr>
              <w:t>điểm cơ bản của phương pháp giản đồ Fre-nen.</w:t>
            </w:r>
          </w:p>
          <w:p w:rsidR="00216C40" w:rsidRPr="00ED31E0" w:rsidRDefault="00216C40" w:rsidP="00ED31E0">
            <w:pPr>
              <w:jc w:val="both"/>
              <w:rPr>
                <w:sz w:val="28"/>
                <w:szCs w:val="28"/>
              </w:rPr>
            </w:pPr>
            <w:r w:rsidRPr="00ED31E0">
              <w:rPr>
                <w:sz w:val="28"/>
                <w:szCs w:val="28"/>
              </w:rPr>
              <w:t>- Viết được công thức tính tổng trở</w:t>
            </w:r>
            <w:r w:rsidR="00543AE1" w:rsidRPr="00ED31E0">
              <w:rPr>
                <w:sz w:val="28"/>
                <w:szCs w:val="28"/>
              </w:rPr>
              <w:t>,</w:t>
            </w:r>
            <w:r w:rsidRPr="00ED31E0">
              <w:rPr>
                <w:sz w:val="28"/>
                <w:szCs w:val="28"/>
              </w:rPr>
              <w:t>công thức định luật Ôm cho đoạn mạch xoay chiều có R, L, C mắc nối tiếp.</w:t>
            </w:r>
            <w:r w:rsidR="00543AE1" w:rsidRPr="00ED31E0">
              <w:rPr>
                <w:sz w:val="28"/>
                <w:szCs w:val="28"/>
              </w:rPr>
              <w:t>,</w:t>
            </w:r>
            <w:r w:rsidRPr="00ED31E0">
              <w:rPr>
                <w:sz w:val="28"/>
                <w:szCs w:val="28"/>
              </w:rPr>
              <w:t>công thức tính độ lệch pha giữa i và u đối với mạch có R, L, C mắc nối tiếp.</w:t>
            </w:r>
          </w:p>
          <w:p w:rsidR="003427A0" w:rsidRPr="00ED31E0" w:rsidRDefault="00216C40" w:rsidP="00ED31E0">
            <w:pPr>
              <w:jc w:val="both"/>
              <w:rPr>
                <w:b/>
                <w:sz w:val="28"/>
                <w:szCs w:val="28"/>
              </w:rPr>
            </w:pPr>
            <w:r w:rsidRPr="00ED31E0">
              <w:rPr>
                <w:sz w:val="28"/>
                <w:szCs w:val="28"/>
              </w:rPr>
              <w:t>- đặc điểm của đoạn mạch có R, L, C nối tiếp khi xảy ra hiện tượng cộng hưởng điện.</w:t>
            </w:r>
          </w:p>
          <w:p w:rsidR="003427A0" w:rsidRPr="00ED31E0" w:rsidRDefault="003427A0"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3427A0" w:rsidRPr="00ED31E0" w:rsidRDefault="003427A0"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xml:space="preserve">- Tại một thời điểm, dòng điện trong mạch chạy theo 1 chiều nào đó </w:t>
            </w:r>
            <w:r w:rsidRPr="00043D2A">
              <w:rPr>
                <w:sz w:val="28"/>
                <w:szCs w:val="28"/>
              </w:rPr>
              <w:sym w:font="Symbol" w:char="F0AE"/>
            </w:r>
            <w:r w:rsidRPr="00043D2A">
              <w:rPr>
                <w:sz w:val="28"/>
                <w:szCs w:val="28"/>
              </w:rPr>
              <w:t xml:space="preserve"> dòng một chiều </w:t>
            </w:r>
            <w:r w:rsidRPr="00043D2A">
              <w:rPr>
                <w:sz w:val="28"/>
                <w:szCs w:val="28"/>
              </w:rPr>
              <w:sym w:font="Symbol" w:char="F0AE"/>
            </w:r>
            <w:r w:rsidRPr="00043D2A">
              <w:rPr>
                <w:sz w:val="28"/>
                <w:szCs w:val="28"/>
              </w:rPr>
              <w:t xml:space="preserve"> vì vậy ta có thể áp dụng các định luật về dòng điện một chiều cho các giá trị tức thời của dòng điện xoay chiều.</w:t>
            </w:r>
          </w:p>
          <w:p w:rsidR="00606CA9" w:rsidRPr="00043D2A" w:rsidRDefault="00606CA9" w:rsidP="00043D2A">
            <w:pPr>
              <w:jc w:val="both"/>
              <w:rPr>
                <w:sz w:val="28"/>
                <w:szCs w:val="28"/>
              </w:rPr>
            </w:pPr>
            <w:r w:rsidRPr="00043D2A">
              <w:rPr>
                <w:sz w:val="28"/>
                <w:szCs w:val="28"/>
              </w:rPr>
              <w:t>- Xét đoạn mạch gồm các điện trở R</w:t>
            </w:r>
            <w:r w:rsidRPr="00043D2A">
              <w:rPr>
                <w:sz w:val="28"/>
                <w:szCs w:val="28"/>
                <w:vertAlign w:val="subscript"/>
              </w:rPr>
              <w:t>1</w:t>
            </w:r>
            <w:r w:rsidRPr="00043D2A">
              <w:rPr>
                <w:sz w:val="28"/>
                <w:szCs w:val="28"/>
              </w:rPr>
              <w:t>, R</w:t>
            </w:r>
            <w:r w:rsidRPr="00043D2A">
              <w:rPr>
                <w:sz w:val="28"/>
                <w:szCs w:val="28"/>
                <w:vertAlign w:val="subscript"/>
              </w:rPr>
              <w:t>2</w:t>
            </w:r>
            <w:r w:rsidRPr="00043D2A">
              <w:rPr>
                <w:sz w:val="28"/>
                <w:szCs w:val="28"/>
              </w:rPr>
              <w:t>, R</w:t>
            </w:r>
            <w:r w:rsidRPr="00043D2A">
              <w:rPr>
                <w:sz w:val="28"/>
                <w:szCs w:val="28"/>
                <w:vertAlign w:val="subscript"/>
              </w:rPr>
              <w:t>3</w:t>
            </w:r>
            <w:r w:rsidRPr="00043D2A">
              <w:rPr>
                <w:sz w:val="28"/>
                <w:szCs w:val="28"/>
              </w:rPr>
              <w:t xml:space="preserve"> … mắc nối tiếp. Cho dòng điện một chiều có cường độ I chạy qua đoạn mạch </w:t>
            </w:r>
            <w:r w:rsidRPr="00043D2A">
              <w:rPr>
                <w:sz w:val="28"/>
                <w:szCs w:val="28"/>
              </w:rPr>
              <w:sym w:font="Symbol" w:char="F0AE"/>
            </w:r>
            <w:r w:rsidRPr="00043D2A">
              <w:rPr>
                <w:sz w:val="28"/>
                <w:szCs w:val="28"/>
              </w:rPr>
              <w:t xml:space="preserve"> U hai đầu đoạn mạch liên hệ như thế nào với U</w:t>
            </w:r>
            <w:r w:rsidRPr="00043D2A">
              <w:rPr>
                <w:sz w:val="28"/>
                <w:szCs w:val="28"/>
                <w:vertAlign w:val="subscript"/>
              </w:rPr>
              <w:t>i</w:t>
            </w:r>
            <w:r w:rsidRPr="00043D2A">
              <w:rPr>
                <w:sz w:val="28"/>
                <w:szCs w:val="28"/>
              </w:rPr>
              <w:t xml:space="preserve"> hai đầu từng đoạn mạch?</w:t>
            </w:r>
          </w:p>
          <w:p w:rsidR="00606CA9" w:rsidRPr="00043D2A" w:rsidRDefault="00606CA9" w:rsidP="00043D2A">
            <w:pPr>
              <w:jc w:val="both"/>
              <w:rPr>
                <w:sz w:val="28"/>
                <w:szCs w:val="28"/>
              </w:rPr>
            </w:pPr>
            <w:r w:rsidRPr="00043D2A">
              <w:rPr>
                <w:sz w:val="28"/>
                <w:szCs w:val="28"/>
              </w:rPr>
              <w:t>- Biểu thức định luật đối với dòng điện xoay chiều?</w:t>
            </w:r>
          </w:p>
          <w:p w:rsidR="00606CA9" w:rsidRPr="00043D2A" w:rsidRDefault="00606CA9" w:rsidP="00043D2A">
            <w:pPr>
              <w:jc w:val="both"/>
              <w:rPr>
                <w:sz w:val="28"/>
                <w:szCs w:val="28"/>
              </w:rPr>
            </w:pPr>
            <w:r w:rsidRPr="00043D2A">
              <w:rPr>
                <w:sz w:val="28"/>
                <w:szCs w:val="28"/>
              </w:rPr>
              <w:t>- Khi giải các mạch điện xoay chiều, ta phải cộng (đại số) các điện áp tức thời, các điện áp tức thời này có đặc điểm gì?</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Ta sử dụng phương pháp giản đồ Fre-nen đã áp dụng cho phần dao động </w:t>
            </w:r>
            <w:r w:rsidRPr="00043D2A">
              <w:rPr>
                <w:sz w:val="28"/>
                <w:szCs w:val="28"/>
              </w:rPr>
              <w:sym w:font="Symbol" w:char="F0AE"/>
            </w:r>
            <w:r w:rsidRPr="00043D2A">
              <w:rPr>
                <w:sz w:val="28"/>
                <w:szCs w:val="28"/>
              </w:rPr>
              <w:t xml:space="preserve"> biểu diễn những đại lượng hình sin bằng những vectơ quay.</w:t>
            </w: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w:t>
            </w:r>
          </w:p>
        </w:tc>
        <w:tc>
          <w:tcPr>
            <w:tcW w:w="2976" w:type="dxa"/>
            <w:gridSpan w:val="5"/>
            <w:shd w:val="clear" w:color="auto" w:fill="auto"/>
          </w:tcPr>
          <w:p w:rsidR="00606CA9" w:rsidRPr="00043D2A" w:rsidRDefault="00606CA9" w:rsidP="00043D2A">
            <w:pPr>
              <w:jc w:val="both"/>
              <w:rPr>
                <w:sz w:val="28"/>
                <w:szCs w:val="28"/>
              </w:rPr>
            </w:pPr>
            <w:r w:rsidRPr="00043D2A">
              <w:rPr>
                <w:sz w:val="28"/>
                <w:szCs w:val="28"/>
              </w:rPr>
              <w:t>- HS ghi nhận định luật về điện áp tức th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U = U</w:t>
            </w:r>
            <w:r w:rsidRPr="00043D2A">
              <w:rPr>
                <w:sz w:val="28"/>
                <w:szCs w:val="28"/>
                <w:vertAlign w:val="subscript"/>
              </w:rPr>
              <w:t>1</w:t>
            </w:r>
            <w:r w:rsidRPr="00043D2A">
              <w:rPr>
                <w:sz w:val="28"/>
                <w:szCs w:val="28"/>
              </w:rPr>
              <w:t xml:space="preserve"> + U</w:t>
            </w:r>
            <w:r w:rsidRPr="00043D2A">
              <w:rPr>
                <w:sz w:val="28"/>
                <w:szCs w:val="28"/>
                <w:vertAlign w:val="subscript"/>
              </w:rPr>
              <w:t>2</w:t>
            </w:r>
            <w:r w:rsidRPr="00043D2A">
              <w:rPr>
                <w:sz w:val="28"/>
                <w:szCs w:val="28"/>
              </w:rPr>
              <w:t xml:space="preserve"> + U</w:t>
            </w:r>
            <w:r w:rsidRPr="00043D2A">
              <w:rPr>
                <w:sz w:val="28"/>
                <w:szCs w:val="28"/>
                <w:vertAlign w:val="subscript"/>
              </w:rPr>
              <w:t>3</w:t>
            </w:r>
            <w:r w:rsidRPr="00043D2A">
              <w:rPr>
                <w:sz w:val="28"/>
                <w:szCs w:val="28"/>
              </w:rPr>
              <w:t xml:space="preserve"> +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u = u</w:t>
            </w:r>
            <w:r w:rsidRPr="00043D2A">
              <w:rPr>
                <w:sz w:val="28"/>
                <w:szCs w:val="28"/>
                <w:vertAlign w:val="subscript"/>
              </w:rPr>
              <w:t>1</w:t>
            </w:r>
            <w:r w:rsidRPr="00043D2A">
              <w:rPr>
                <w:sz w:val="28"/>
                <w:szCs w:val="28"/>
              </w:rPr>
              <w:t xml:space="preserve"> + u</w:t>
            </w:r>
            <w:r w:rsidRPr="00043D2A">
              <w:rPr>
                <w:sz w:val="28"/>
                <w:szCs w:val="28"/>
                <w:vertAlign w:val="subscript"/>
              </w:rPr>
              <w:t>2</w:t>
            </w:r>
            <w:r w:rsidRPr="00043D2A">
              <w:rPr>
                <w:sz w:val="28"/>
                <w:szCs w:val="28"/>
              </w:rPr>
              <w:t xml:space="preserve"> + u</w:t>
            </w:r>
            <w:r w:rsidRPr="00043D2A">
              <w:rPr>
                <w:sz w:val="28"/>
                <w:szCs w:val="28"/>
                <w:vertAlign w:val="subscript"/>
              </w:rPr>
              <w:t>3</w:t>
            </w:r>
            <w:r w:rsidRPr="00043D2A">
              <w:rPr>
                <w:sz w:val="28"/>
                <w:szCs w:val="28"/>
              </w:rPr>
              <w:t xml:space="preserve"> +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úng đều là những đại lượng xoay chiều hình sin cùng tần số.</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ghi nhận những nội dung của phương pháp giản đồ Fre-nen.</w:t>
            </w:r>
          </w:p>
          <w:p w:rsidR="00606CA9" w:rsidRPr="00043D2A" w:rsidRDefault="00606CA9" w:rsidP="00043D2A">
            <w:pPr>
              <w:tabs>
                <w:tab w:val="left" w:pos="520"/>
                <w:tab w:val="left" w:pos="558"/>
                <w:tab w:val="left" w:pos="910"/>
              </w:tabs>
              <w:jc w:val="both"/>
              <w:rPr>
                <w:sz w:val="28"/>
                <w:szCs w:val="28"/>
              </w:rPr>
            </w:pPr>
            <w:r w:rsidRPr="00043D2A">
              <w:rPr>
                <w:sz w:val="28"/>
                <w:szCs w:val="28"/>
              </w:rPr>
              <w:t>- HS vẽ trong các trường hợp đoạn mạch chỉ có R, chỉ có C, chỉ có L và đối chiếu với hình 14.2 để nắm vững cách vẽ.</w:t>
            </w:r>
          </w:p>
        </w:tc>
        <w:tc>
          <w:tcPr>
            <w:tcW w:w="4458" w:type="dxa"/>
            <w:gridSpan w:val="6"/>
            <w:shd w:val="clear" w:color="auto" w:fill="auto"/>
          </w:tcPr>
          <w:p w:rsidR="00606CA9" w:rsidRPr="00043D2A" w:rsidRDefault="00606CA9" w:rsidP="00043D2A">
            <w:pPr>
              <w:jc w:val="both"/>
              <w:rPr>
                <w:b/>
                <w:sz w:val="28"/>
                <w:szCs w:val="28"/>
              </w:rPr>
            </w:pPr>
            <w:r w:rsidRPr="00043D2A">
              <w:rPr>
                <w:b/>
                <w:sz w:val="28"/>
                <w:szCs w:val="28"/>
              </w:rPr>
              <w:t>I. Phương pháp giản đồ Fre-nen</w:t>
            </w:r>
          </w:p>
          <w:p w:rsidR="00606CA9" w:rsidRPr="00043D2A" w:rsidRDefault="00606CA9" w:rsidP="00043D2A">
            <w:pPr>
              <w:jc w:val="both"/>
              <w:rPr>
                <w:b/>
                <w:sz w:val="28"/>
                <w:szCs w:val="28"/>
              </w:rPr>
            </w:pPr>
            <w:r w:rsidRPr="00043D2A">
              <w:rPr>
                <w:b/>
                <w:sz w:val="28"/>
                <w:szCs w:val="28"/>
              </w:rPr>
              <w:t>1) Định luật về điện áp tức thời :</w:t>
            </w:r>
          </w:p>
          <w:p w:rsidR="00606CA9" w:rsidRPr="00043D2A" w:rsidRDefault="00606CA9" w:rsidP="00043D2A">
            <w:pPr>
              <w:jc w:val="both"/>
              <w:rPr>
                <w:i/>
                <w:sz w:val="28"/>
                <w:szCs w:val="28"/>
              </w:rPr>
            </w:pPr>
            <w:r w:rsidRPr="00043D2A">
              <w:rPr>
                <w:i/>
                <w:sz w:val="28"/>
                <w:szCs w:val="28"/>
              </w:rPr>
              <w:t>Trong mạch điện xoay chiều gồm nhiều đoạn mạch mắc nối tiếp thì điện áp tức thời giữa hai đầu của mạch bằng tổng đại số các điện áp tức thời giữa hai đầu của từng đọan mạch ấy .</w:t>
            </w:r>
          </w:p>
          <w:p w:rsidR="00606CA9" w:rsidRPr="00043D2A" w:rsidRDefault="00606CA9" w:rsidP="00043D2A">
            <w:pPr>
              <w:jc w:val="both"/>
              <w:rPr>
                <w:sz w:val="28"/>
                <w:szCs w:val="28"/>
              </w:rPr>
            </w:pPr>
            <w:r w:rsidRPr="00043D2A">
              <w:rPr>
                <w:sz w:val="28"/>
                <w:szCs w:val="28"/>
              </w:rPr>
              <w:t>u = u</w:t>
            </w:r>
            <w:r w:rsidRPr="00043D2A">
              <w:rPr>
                <w:sz w:val="28"/>
                <w:szCs w:val="28"/>
                <w:vertAlign w:val="subscript"/>
              </w:rPr>
              <w:t>1</w:t>
            </w:r>
            <w:r w:rsidRPr="00043D2A">
              <w:rPr>
                <w:sz w:val="28"/>
                <w:szCs w:val="28"/>
              </w:rPr>
              <w:t xml:space="preserve"> + u</w:t>
            </w:r>
            <w:r w:rsidRPr="00043D2A">
              <w:rPr>
                <w:sz w:val="28"/>
                <w:szCs w:val="28"/>
                <w:vertAlign w:val="subscript"/>
              </w:rPr>
              <w:t>2</w:t>
            </w:r>
            <w:r w:rsidRPr="00043D2A">
              <w:rPr>
                <w:sz w:val="28"/>
                <w:szCs w:val="28"/>
              </w:rPr>
              <w:t xml:space="preserve"> + u</w:t>
            </w:r>
            <w:r w:rsidRPr="00043D2A">
              <w:rPr>
                <w:sz w:val="28"/>
                <w:szCs w:val="28"/>
                <w:vertAlign w:val="subscript"/>
              </w:rPr>
              <w:t>3</w:t>
            </w:r>
            <w:r w:rsidRPr="00043D2A">
              <w:rPr>
                <w:sz w:val="28"/>
                <w:szCs w:val="28"/>
              </w:rPr>
              <w:t xml:space="preserve"> + …</w:t>
            </w:r>
          </w:p>
          <w:p w:rsidR="00606CA9" w:rsidRPr="00043D2A" w:rsidRDefault="00606CA9" w:rsidP="00043D2A">
            <w:pPr>
              <w:jc w:val="both"/>
              <w:rPr>
                <w:i/>
                <w:sz w:val="28"/>
                <w:szCs w:val="28"/>
              </w:rPr>
            </w:pPr>
          </w:p>
          <w:p w:rsidR="00606CA9" w:rsidRPr="00043D2A" w:rsidRDefault="00606CA9" w:rsidP="00043D2A">
            <w:pPr>
              <w:jc w:val="both"/>
              <w:rPr>
                <w:sz w:val="28"/>
                <w:szCs w:val="28"/>
              </w:rPr>
            </w:pPr>
            <w:r w:rsidRPr="00043D2A">
              <w:rPr>
                <w:b/>
                <w:sz w:val="28"/>
                <w:szCs w:val="28"/>
                <w:u w:val="single"/>
              </w:rPr>
              <w:t>2) Phương pháp giản đồ Fre-nen</w:t>
            </w:r>
            <w:r w:rsidRPr="00043D2A">
              <w:rPr>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4"/>
              <w:gridCol w:w="1841"/>
              <w:gridCol w:w="1097"/>
            </w:tblGrid>
            <w:tr w:rsidR="00606CA9" w:rsidRPr="00ED31E0" w:rsidTr="00043D2A">
              <w:tc>
                <w:tcPr>
                  <w:tcW w:w="1927" w:type="dxa"/>
                  <w:shd w:val="clear" w:color="auto" w:fill="auto"/>
                </w:tcPr>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33664" behindDoc="0" locked="0" layoutInCell="1" allowOverlap="1">
                            <wp:simplePos x="0" y="0"/>
                            <wp:positionH relativeFrom="column">
                              <wp:posOffset>368300</wp:posOffset>
                            </wp:positionH>
                            <wp:positionV relativeFrom="paragraph">
                              <wp:posOffset>321310</wp:posOffset>
                            </wp:positionV>
                            <wp:extent cx="304800" cy="228600"/>
                            <wp:effectExtent l="0" t="0" r="3175" b="2540"/>
                            <wp:wrapNone/>
                            <wp:docPr id="2243" name="Text Box 10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7521F" w:rsidRDefault="002600CC" w:rsidP="00606CA9">
                                        <w:pPr>
                                          <w:rPr>
                                            <w:color w:val="000000"/>
                                          </w:rPr>
                                        </w:pPr>
                                        <w:r w:rsidRPr="0097521F">
                                          <w:rPr>
                                            <w:color w:val="000000"/>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1" o:spid="_x0000_s1212" type="#_x0000_t202" style="position:absolute;left:0;text-align:left;margin-left:29pt;margin-top:25.3pt;width:24pt;height:18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4zufvQIAAMY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eEoIpcYCdpBlx7YaNCtHFEYzEJbo6HXKbje9+BsRrBArx1f3d/J8qtGQq4aKrbsRik5NIxWkKO7 6Z9dnXC0BdkMH2QFkejOSAc01qqzBYSSIECHXj2e+mOzKeHwMiBxAJYSTFEUz2ENufk0PV7ulTbv mOyQXWRYQfsdON3faTO5Hl1sLCEL3rZOAq14dgCY0wmEhqvWZpNwHf2RBMk6XsfEI9F87ZEgz72b YkW8eREuZvllvlrl4U8bNyRpw6uKCRvmqK6Q/Fn3DjqfdHHSl5YtryycTUmr7WbVKrSnoO7CfYeC nLn5z9Nw9QIuLyiFEQluo8Qr5vHCIwWZeckiiL0gTG6TeUASkhfPKd1xwf6dEhoynMyi2aSl33IL 3PeaG007bmB+tLzLMEgDPutEU6vAtajc2lDeTuuzUtj0n0oB7T422unVSnQSqxk3o3se8DgAzYp5 I6tHULCSoDAQIww/WDRSfcdogEGSYf1tRxXDqH0v4BUkISF28rgNmS0i2Khzy+bcQkUJUBk2GE3L lZmm1a5XfNtApOndCXkDL6fmTtVPWQElu4Fh4cgdBpudRud75/U0fpe/AAAA//8DAFBLAwQUAAYA CAAAACEAEA17h9wAAAAIAQAADwAAAGRycy9kb3ducmV2LnhtbEyPzU7DMBCE70i8g7VI3KgNolZI 41QIxJWK/iD15sbbJCJeR7HbpG/P9gSn1e6MZr8plpPvxBmH2AYy8DhTIJCq4FqqDWw3Hw8ZiJgs OdsFQgMXjLAsb28Km7sw0hee16kWHEIxtwaalPpcylg16G2chR6JtWMYvE28DrV0gx053HfySSkt vW2JPzS2x7cGq5/1yRvYfR73389qVb/7eT+GSUnyL9KY+7vpdQEi4ZT+zHDFZ3QomekQTuSi6AzM M66SeCoN4qorzYeDgUxrkGUh/xcofwEAAP//AwBQSwECLQAUAAYACAAAACEAtoM4kv4AAADhAQAA EwAAAAAAAAAAAAAAAAAAAAAAW0NvbnRlbnRfVHlwZXNdLnhtbFBLAQItABQABgAIAAAAIQA4/SH/ 1gAAAJQBAAALAAAAAAAAAAAAAAAAAC8BAABfcmVscy8ucmVsc1BLAQItABQABgAIAAAAIQC24zuf vQIAAMYFAAAOAAAAAAAAAAAAAAAAAC4CAABkcnMvZTJvRG9jLnhtbFBLAQItABQABgAIAAAAIQAQ DXuH3AAAAAgBAAAPAAAAAAAAAAAAAAAAABcFAABkcnMvZG93bnJldi54bWxQSwUGAAAAAAQABADz AAAAIAYAAAAA " filled="f" stroked="f">
                            <v:textbox>
                              <w:txbxContent>
                                <w:p w:rsidR="002600CC" w:rsidRPr="0097521F" w:rsidRDefault="002600CC" w:rsidP="00606CA9">
                                  <w:pPr>
                                    <w:rPr>
                                      <w:color w:val="000000"/>
                                    </w:rPr>
                                  </w:pPr>
                                  <w:r w:rsidRPr="0097521F">
                                    <w:rPr>
                                      <w:color w:val="000000"/>
                                    </w:rPr>
                                    <w:t>R</w:t>
                                  </w:r>
                                </w:p>
                              </w:txbxContent>
                            </v:textbox>
                          </v:shape>
                        </w:pict>
                      </mc:Fallback>
                    </mc:AlternateContent>
                  </w:r>
                  <w:r w:rsidR="00606CA9" w:rsidRPr="00043D2A">
                    <w:rPr>
                      <w:sz w:val="28"/>
                      <w:szCs w:val="28"/>
                    </w:rPr>
                    <w:t>Mạch</w:t>
                  </w:r>
                </w:p>
              </w:tc>
              <w:tc>
                <w:tcPr>
                  <w:tcW w:w="2400" w:type="dxa"/>
                  <w:shd w:val="clear" w:color="auto" w:fill="auto"/>
                </w:tcPr>
                <w:p w:rsidR="00606CA9" w:rsidRPr="00043D2A" w:rsidRDefault="00606CA9" w:rsidP="00043D2A">
                  <w:pPr>
                    <w:jc w:val="both"/>
                    <w:rPr>
                      <w:sz w:val="28"/>
                      <w:szCs w:val="28"/>
                    </w:rPr>
                  </w:pPr>
                  <w:r w:rsidRPr="00043D2A">
                    <w:rPr>
                      <w:sz w:val="28"/>
                      <w:szCs w:val="28"/>
                    </w:rPr>
                    <w:t>Các vétơquayU và  i</w:t>
                  </w:r>
                </w:p>
              </w:tc>
              <w:tc>
                <w:tcPr>
                  <w:tcW w:w="1560" w:type="dxa"/>
                  <w:shd w:val="clear" w:color="auto" w:fill="auto"/>
                </w:tcPr>
                <w:p w:rsidR="00606CA9" w:rsidRPr="00043D2A" w:rsidRDefault="00606CA9" w:rsidP="00043D2A">
                  <w:pPr>
                    <w:jc w:val="both"/>
                    <w:rPr>
                      <w:sz w:val="28"/>
                      <w:szCs w:val="28"/>
                    </w:rPr>
                  </w:pPr>
                  <w:r w:rsidRPr="00043D2A">
                    <w:rPr>
                      <w:sz w:val="28"/>
                      <w:szCs w:val="28"/>
                    </w:rPr>
                    <w:t>Định luật Ôm</w:t>
                  </w:r>
                </w:p>
              </w:tc>
            </w:tr>
            <w:tr w:rsidR="00606CA9" w:rsidRPr="00ED31E0" w:rsidTr="00043D2A">
              <w:tc>
                <w:tcPr>
                  <w:tcW w:w="1927" w:type="dxa"/>
                  <w:shd w:val="clear" w:color="auto" w:fill="auto"/>
                </w:tcPr>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55168" behindDoc="0" locked="0" layoutInCell="1" allowOverlap="1">
                            <wp:simplePos x="0" y="0"/>
                            <wp:positionH relativeFrom="column">
                              <wp:posOffset>818515</wp:posOffset>
                            </wp:positionH>
                            <wp:positionV relativeFrom="paragraph">
                              <wp:posOffset>143510</wp:posOffset>
                            </wp:positionV>
                            <wp:extent cx="93345" cy="111760"/>
                            <wp:effectExtent l="8890" t="10160" r="12065" b="11430"/>
                            <wp:wrapNone/>
                            <wp:docPr id="2240" name="Group 10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11760"/>
                                      <a:chOff x="4113" y="8355"/>
                                      <a:chExt cx="147" cy="176"/>
                                    </a:xfrm>
                                  </wpg:grpSpPr>
                                  <wps:wsp>
                                    <wps:cNvPr id="2241" name="Oval 1094"/>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42" name="Line 1095"/>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3" o:spid="_x0000_s1026" style="position:absolute;margin-left:64.45pt;margin-top:11.3pt;width:7.35pt;height:8.8pt;z-index:251655168" coordorigin="4113,8355" coordsize="147,1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it8SKQMAAAgIAAAOAAAAZHJzL2Uyb0RvYy54bWy8Vdtu3CAQfa/Uf0C8b2x2vTcrThTtJaqU NpHS9p218UXF4AK73rTqv3cAe7O5NK1SKX7AwMAwc+bMzOn5vuZox5SupEgwOQkxYiKVWSWKBH/5 vB7MMNKGioxyKViC75jG52fv3522TcyGspQ8YwqBEqHjtklwaUwTB4FOS1ZTfSIbJkCYS1VTA0tV BJmiLWiveTAMw0nQSpU1SqZMa9hdeiE+c/rznKXmOs81M4gnGGwzblRu3NgxODulcaFoU1ZpZwZ9 hRU1rQQ8elC1pIairaqeqKqrVEktc3OSyjqQeV6lzPkA3pDwkTeXSm4b50sRt0VzgAmgfYTTq9Wm n3Y3ClVZgofDCAAStIYouYcRCecjC1DbFDGcu1TNbXOjvJcwvZLpNw3i4LHcrgt/GG3ajzIDjXRr pANon6vaqgDX0d7F4e4QB7Y3KIXN+WgUjTFKQUIImU66MKUlxNJeiggZYQTS2Wg89iFMy1V3mUTT 7up0YmUBjf2bzs7OLusUEE7fY6r/D9PbkjbMhUpbrO4xJT2m1zvKLaSRh9Qd6/HUHkwk5KKkomAX Ssm2ZDQDq4hzwpoLev0Fu9AQir+iG5GoAwog80D1GE8jjxL8j0GicaO0uWSyRnaSYMZ51WjrGo3p 7kobf7o/Zbe15FW2rjh3C1VsFlwh8DbBa/d1Dzw4xgVqIdDj4dhpfiDTxypC9z2nApJDZGANjS1S q25uaMX9HALPhaOnR8vHfCOzO0BOSV8KoHTBpJTqB0YtlIEE6+9bqhhG/IMA9Ocksmlh3CIaT4ew UMeSzbGEihRUJdhg5KcL42vNtlFVUcJLxLkr5AXkQ145MG00vVWdsUDLt+PnsOfnVSWY5adLqI5u C3GjAOGX+YZyYMjX3rUur59J0Z55f0zQJ9zjYNJLxBPSss5R4O34RGNwBPLAEs+65Kr8z3k4X81W s2gQDSerQRQul4OL9SIaTNZkOl6OlovFkvyyvpAoLqssY8Ka3nccEv1b9el6n+8Vh55zgCF4qN3V PjCx/zujoQo+TQeb03bfMc/VSWg37lrXGm0/O1678/cN/Ow3AAAA//8DAFBLAwQUAAYACAAAACEA KffqDd8AAAAJAQAADwAAAGRycy9kb3ducmV2LnhtbEyPwWrCQBCG74W+wzKF3uom0YrGbESk7UkK 1ULpbcyOSTC7G7JrEt++46ne5mc+/vkmW4+mET11vnZWQTyJQJAtnK5tqeD78P6yAOEDWo2Ns6Tg Sh7W+eNDhql2g/2ifh9KwSXWp6igCqFNpfRFRQb9xLVkeXdyncHAsSul7nDgctPIJIrm0mBt+UKF LW0rKs77i1HwMeCwmcZv/e582l5/D6+fP7uYlHp+GjcrEIHG8A/DTZ/VIWeno7tY7UXDOVksGVWQ JHMQN2A25eGoYBYlIPNM3n+Q/wEAAP//AwBQSwECLQAUAAYACAAAACEAtoM4kv4AAADhAQAAEwAA AAAAAAAAAAAAAAAAAAAAW0NvbnRlbnRfVHlwZXNdLnhtbFBLAQItABQABgAIAAAAIQA4/SH/1gAA AJQBAAALAAAAAAAAAAAAAAAAAC8BAABfcmVscy8ucmVsc1BLAQItABQABgAIAAAAIQC2it8SKQMA AAgIAAAOAAAAAAAAAAAAAAAAAC4CAABkcnMvZTJvRG9jLnhtbFBLAQItABQABgAIAAAAIQAp9+oN 3wAAAAkBAAAPAAAAAAAAAAAAAAAAAIMFAABkcnMvZG93bnJldi54bWxQSwUGAAAAAAQABADzAAAA jwYAAAAA ">
                            <v:oval id="Oval 1094" o:spid="_x0000_s1027" style="position:absolute;left:4143;top:8411;width:74;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vX/sUA AADdAAAADwAAAGRycy9kb3ducmV2LnhtbESPT2vCQBTE74V+h+UJ3urmT5USXUUqBT300LS9P7LP JJh9G7KvMX57t1DocZiZ3zCb3eQ6NdIQWs8G0kUCirjytuXawNfn29MLqCDIFjvPZOBGAXbbx4cN FtZf+YPGUmoVIRwKNNCI9IXWoWrIYVj4njh6Zz84lCiHWtsBrxHuOp0lyUo7bDkuNNjTa0PVpfxx Bg71vlyNOpdlfj4cZXn5fj/lqTHz2bRfgxKa5D/81z5aA1n2nMLvm/gE9PYOAAD//wMAUEsBAi0A FAAGAAgAAAAhAPD3irv9AAAA4gEAABMAAAAAAAAAAAAAAAAAAAAAAFtDb250ZW50X1R5cGVzXS54 bWxQSwECLQAUAAYACAAAACEAMd1fYdIAAACPAQAACwAAAAAAAAAAAAAAAAAuAQAAX3JlbHMvLnJl bHNQSwECLQAUAAYACAAAACEAMy8FnkEAAAA5AAAAEAAAAAAAAAAAAAAAAAApAgAAZHJzL3NoYXBl eG1sLnhtbFBLAQItABQABgAIAAAAIQDRq9f+xQAAAN0AAAAPAAAAAAAAAAAAAAAAAJgCAABkcnMv ZG93bnJldi54bWxQSwUGAAAAAAQABAD1AAAAigMAAAAA "/>
                            <v:line id="Line 1095" o:spid="_x0000_s1028" style="position:absolute;flip:y;visibility:visible;mso-wrap-style:square" from="4113,8355" to="4260,8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9ouMcAAADdAAAADwAAAGRycy9kb3ducmV2LnhtbESPQWsCMRSE74L/ITyhF9FsFyl2NYoU Cj14qS0rvT03z82ym5dtkur23zeC0OMwM98w6+1gO3EhHxrHCh7nGQjiyumGawWfH6+zJYgQkTV2 jknBLwXYbsajNRbaXfmdLodYiwThUKACE2NfSBkqQxbD3PXEyTs7bzEm6WupPV4T3HYyz7InabHh tGCwpxdDVXv4sQrkcj/99rvToi3b4/HZlFXZf+2VepgMuxWISEP8D9/bb1pBni9yuL1JT0Bu/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H2i4xwAAAN0AAAAPAAAAAAAA AAAAAAAAAKECAABkcnMvZG93bnJldi54bWxQSwUGAAAAAAQABAD5AAAAlQMAAAAA "/>
                          </v:group>
                        </w:pict>
                      </mc:Fallback>
                    </mc:AlternateContent>
                  </w:r>
                  <w:r>
                    <w:rPr>
                      <w:noProof/>
                      <w:sz w:val="28"/>
                      <w:szCs w:val="28"/>
                    </w:rPr>
                    <mc:AlternateContent>
                      <mc:Choice Requires="wpg">
                        <w:drawing>
                          <wp:anchor distT="0" distB="0" distL="114300" distR="114300" simplePos="0" relativeHeight="251654144" behindDoc="0" locked="0" layoutInCell="1" allowOverlap="1">
                            <wp:simplePos x="0" y="0"/>
                            <wp:positionH relativeFrom="column">
                              <wp:posOffset>131445</wp:posOffset>
                            </wp:positionH>
                            <wp:positionV relativeFrom="paragraph">
                              <wp:posOffset>143510</wp:posOffset>
                            </wp:positionV>
                            <wp:extent cx="93345" cy="111760"/>
                            <wp:effectExtent l="7620" t="10160" r="13335" b="11430"/>
                            <wp:wrapNone/>
                            <wp:docPr id="2237" name="Group 10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11760"/>
                                      <a:chOff x="4113" y="8355"/>
                                      <a:chExt cx="147" cy="176"/>
                                    </a:xfrm>
                                  </wpg:grpSpPr>
                                  <wps:wsp>
                                    <wps:cNvPr id="2238" name="Oval 1091"/>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39" name="Line 1092"/>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0" o:spid="_x0000_s1026" style="position:absolute;margin-left:10.35pt;margin-top:11.3pt;width:7.35pt;height:8.8pt;z-index:251654144" coordorigin="4113,8355" coordsize="147,1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kgbLAMAAAgIAAAOAAAAZHJzL2Uyb0RvYy54bWy8Vdtu2zAMfR+wfxD0ntpynJtRtyhyKQZ0 a4Fue1ds2RYmS57kxOmG/fsoyUnT2zZ0QP1giyZFkYdH5On5rhZoy7ThSqaYnIQYMZmpnMsyxV8+ rwZTjExLZU6FkizFd8zg87P37067JmGRqpTImUbgRJqka1JctW2TBIHJKlZTc6IaJkFZKF3TFkRd BrmmHXivRRCF4TjolM4brTJmDPxdeCU+c/6LgmXtdVEY1iKRYoitdW/t3mv7Ds5OaVJq2lQ868Og r4iiplzCoQdXC9pStNH8iauaZ1oZVbQnmaoDVRQ8Yy4HyIaEj7K51GrTuFzKpCubA0wA7SOcXu02 +7S90YjnKY6i4QQjSWuokjsYkXDmAOqaMgG7S93cNjfaZwnLK5V9M4Bf8Fhv5dIbo3X3UeXgkW5a 5QDaFbq2LiB1tHN1uDvUge1alMHP2XAYjzDKQEMImYz7MmUV1NJuigkZYgTa6XA08iXMqmW/mcSQ hts6GVtdQBN/pouzj8vyAwhn7jE1/4fpbUUb5kplLFb3mAL/PabXWyospMQGZU8Hsz2exoOJpJpX VJbsQmvVVYzmEJWzh9iPNljBQCn+im5M4h4ogMwDtcd4EnuU4HsMEk0abdpLpmpkFylmQvDG2NRo QrdXpvXWeyv72yjB8xUXwgm6XM+FRpBtilfu6Q94YCYk6qDQo2jkPD/QmWMXoXuecwGXQ+YQDU0s Ust+3VIu/BoKL6Sjp0fLo75W+R0gp5VvBdC6YFEp/QOjDtpAis33DdUMI/FBAvozEse2bzghHk0i EPSxZn2soTIDVyluMfLLeet7zabRvKzgJOLSleoC7kPBHZi2mj6qPlig5dvxc7bn5xWXzPIzslj3 dJvLG91LL/MNFcCQr/vU+nv9zBXdM+/FC/qEewJC+hPxpLKscxR4Oz7RBBKBe2CJZ1NyXf7nLJwt p8tpPIij8XIQh4vF4GI1jwfjFZmMFsPFfL4gv2wuJE4qnudM2tD3E4fE/9Z9+tnnZ8Vh5hxgCB56 d70PQtx/XdCuk9hiHl8HgND9d8xzfRLGjdvWj0Y7z45lZ38/wM9+AwAA//8DAFBLAwQUAAYACAAA ACEAkNNuWt4AAAAHAQAADwAAAGRycy9kb3ducmV2LnhtbEyOT0vDQBTE74LfYXmCN7ub9I8Ssyml qKci2Ari7TX7moRmd0N2m6Tf3udJT8Mww8wvX0+2FQP1ofFOQzJTIMiV3jSu0vB5eH14AhEiOoOt d6ThSgHWxe1Njpnxo/ugYR8rwSMuZKihjrHLpAxlTRbDzHfkODv53mJk21fS9DjyuG1lqtRKWmwc P9TY0bam8ry/WA1vI46befIy7M6n7fX7sHz/2iWk9f3dtHkGEWmKf2X4xWd0KJjp6C/OBNFqSNUj N1nTFQjO58sFiKOGhUpBFrn8z1/8AAAA//8DAFBLAQItABQABgAIAAAAIQC2gziS/gAAAOEBAAAT AAAAAAAAAAAAAAAAAAAAAABbQ29udGVudF9UeXBlc10ueG1sUEsBAi0AFAAGAAgAAAAhADj9If/W AAAAlAEAAAsAAAAAAAAAAAAAAAAALwEAAF9yZWxzLy5yZWxzUEsBAi0AFAAGAAgAAAAhALH6SBss AwAACAgAAA4AAAAAAAAAAAAAAAAALgIAAGRycy9lMm9Eb2MueG1sUEsBAi0AFAAGAAgAAAAhAJDT blreAAAABwEAAA8AAAAAAAAAAAAAAAAAhgUAAGRycy9kb3ducmV2LnhtbFBLBQYAAAAABAAEAPMA AACRBgAAAAA= ">
                            <v:oval id="Oval 1091" o:spid="_x0000_s1027" style="position:absolute;left:4143;top:8411;width:74;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cNHsEA AADdAAAADwAAAGRycy9kb3ducmV2LnhtbERPTWvCQBC9C/6HZQq96cYEpaSuIopgDx5M2/uQHZNg djZkx5j+++5B8Ph43+vt6Fo1UB8azwYW8wQUceltw5WBn+/j7ANUEGSLrWcy8EcBtpvpZI259Q++ 0FBIpWIIhxwN1CJdrnUoa3IY5r4jjtzV9w4lwr7StsdHDHetTpNkpR02HBtq7GhfU3kr7s7AodoV q0Fnssyuh5Msb7/nr2xhzPvbuPsEJTTKS/x0n6yBNM3i3PgmPgG9+QcAAP//AwBQSwECLQAUAAYA CAAAACEA8PeKu/0AAADiAQAAEwAAAAAAAAAAAAAAAAAAAAAAW0NvbnRlbnRfVHlwZXNdLnhtbFBL AQItABQABgAIAAAAIQAx3V9h0gAAAI8BAAALAAAAAAAAAAAAAAAAAC4BAABfcmVscy8ucmVsc1BL AQItABQABgAIAAAAIQAzLwWeQQAAADkAAAAQAAAAAAAAAAAAAAAAACkCAABkcnMvc2hhcGV4bWwu eG1sUEsBAi0AFAAGAAgAAAAhABiXDR7BAAAA3QAAAA8AAAAAAAAAAAAAAAAAmAIAAGRycy9kb3du cmV2LnhtbFBLBQYAAAAABAAEAPUAAACGAwAAAAA= "/>
                            <v:line id="Line 1092" o:spid="_x0000_s1028" style="position:absolute;flip:y;visibility:visible;mso-wrap-style:square" from="4113,8355" to="4260,8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2JtMcAAADdAAAADwAAAGRycy9kb3ducmV2LnhtbESPQUvDQBSE74L/YXmCF2k2RpE2zbYU QfDQi62k9PaafWZDsm/j7trGf+8KgsdhZr5hqvVkB3EmHzrHCu6zHARx43THrYL3/ctsDiJEZI2D Y1LwTQHWq+urCkvtLvxG511sRYJwKFGBiXEspQyNIYshcyNx8j6ctxiT9K3UHi8JbgdZ5PmTtNhx WjA40rOhpt99WQVyvr379JvTY1/3h8PC1E09HrdK3d5MmyWISFP8D/+1X7WConhYwO+b9ATk6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vYm0xwAAAN0AAAAPAAAAAAAA AAAAAAAAAKECAABkcnMvZG93bnJldi54bWxQSwUGAAAAAAQABAD5AAAAlQMAAAAA "/>
                          </v:group>
                        </w:pict>
                      </mc:Fallback>
                    </mc:AlternateContent>
                  </w:r>
                  <w:r>
                    <w:rPr>
                      <w:noProof/>
                      <w:sz w:val="28"/>
                      <w:szCs w:val="28"/>
                    </w:rPr>
                    <mc:AlternateContent>
                      <mc:Choice Requires="wps">
                        <w:drawing>
                          <wp:anchor distT="0" distB="0" distL="114300" distR="114300" simplePos="0" relativeHeight="251626496" behindDoc="0" locked="0" layoutInCell="1" allowOverlap="1">
                            <wp:simplePos x="0" y="0"/>
                            <wp:positionH relativeFrom="column">
                              <wp:posOffset>315595</wp:posOffset>
                            </wp:positionH>
                            <wp:positionV relativeFrom="paragraph">
                              <wp:posOffset>154940</wp:posOffset>
                            </wp:positionV>
                            <wp:extent cx="381000" cy="114300"/>
                            <wp:effectExtent l="10795" t="12065" r="8255" b="6985"/>
                            <wp:wrapNone/>
                            <wp:docPr id="2236" name="Rectangle 10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44" o:spid="_x0000_s1026" style="position:absolute;margin-left:24.85pt;margin-top:12.2pt;width:30pt;height:9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pGXiJgIAAEEEAAAOAAAAZHJzL2Uyb0RvYy54bWysU9uO0zAQfUfiHyy/01zaLt2o6WrVpQhp gRULH+A6TmLhG2O3afl6xk63tPCGyIPlyYzPnDkzs7w7aEX2Ary0pqbFJKdEGG4babqafvu6ebOg xAdmGqasETU9Ck/vVq9fLQdXidL2VjUCCIIYXw2upn0Irsoyz3uhmZ9YJww6WwuaBTShyxpgA6Jr lZV5fpMNFhoHlgvv8e/D6KSrhN+2gofPbetFIKqmyC2kE9K5jWe2WrKqA+Z6yU802D+w0EwaTHqG emCBkR3Iv6C05GC9bcOEW53ZtpVcpBqwmiL/o5rnnjmRakFxvDvL5P8fLP+0fwIim5qW5fSGEsM0 dukL6sZMpwQp8tksijQ4X2Hss3uCWKZ3j5Z/98TYdY+B4h7ADr1gDVIrYnx29SAaHp+S7fDRNpiA 7YJNeh1a0BEQlSCH1JbjuS3iEAjHn9NFkefYPI6uophN8R4zsOrlsQMf3gurSbzUFJB9Amf7Rx/G 0JeQRN4q2WykUsmAbrtWQPYMJ2STvhO6vwxThgw1vZ2X84R85fOXEMg0kh2zXoVpGXDUldQ1XZyD WBVVe2cafMCqwKQa71idMicZo3JjB7a2OaKKYMc5xr3DS2/hJyUDznBN/Y8dA0GJ+mCwE7fFbBaH Phmz+dsSDbj0bC89zHCEqmmgZLyuw7goOwey6zFTkWo39h6718qkbOzsyOpEFuc09ea0U3ERLu0U 9XvzV78AAAD//wMAUEsDBBQABgAIAAAAIQCsUTxS2wAAAAgBAAAPAAAAZHJzL2Rvd25yZXYueG1s TI/BTsMwDIbvSLxDZCRuLKFUwErTCYGGxHHrLtzcxrSFxqmadCs8PemJHe3v1+/P+Wa2vTjS6DvH Gm5XCgRx7UzHjYZDub15BOEDssHeMWn4IQ+b4vIix8y4E+/ouA+NiCXsM9TQhjBkUvq6JYt+5Qbi yD7daDHEcWykGfEUy20vE6XupcWO44UWB3ppqf7eT1ZD1SUH/N2Vb8qut3fhfS6/po9Xra+v5ucn EIHm8B+GRT+qQxGdKjex8aLXkK4fYlJDkqYgFq6WRRVBkoIscnn+QPEHAAD//wMAUEsBAi0AFAAG AAgAAAAhALaDOJL+AAAA4QEAABMAAAAAAAAAAAAAAAAAAAAAAFtDb250ZW50X1R5cGVzXS54bWxQ SwECLQAUAAYACAAAACEAOP0h/9YAAACUAQAACwAAAAAAAAAAAAAAAAAvAQAAX3JlbHMvLnJlbHNQ SwECLQAUAAYACAAAACEAjKRl4iYCAABBBAAADgAAAAAAAAAAAAAAAAAuAgAAZHJzL2Uyb0RvYy54 bWxQSwECLQAUAAYACAAAACEArFE8UtsAAAAIAQAADwAAAAAAAAAAAAAAAACABAAAZHJzL2Rvd25y ZXYueG1sUEsFBgAAAAAEAAQA8wAAAIgFAAAAAA== "/>
                        </w:pict>
                      </mc:Fallback>
                    </mc:AlternateContent>
                  </w: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28544" behindDoc="0" locked="0" layoutInCell="1" allowOverlap="1">
                            <wp:simplePos x="0" y="0"/>
                            <wp:positionH relativeFrom="column">
                              <wp:posOffset>696595</wp:posOffset>
                            </wp:positionH>
                            <wp:positionV relativeFrom="paragraph">
                              <wp:posOffset>22225</wp:posOffset>
                            </wp:positionV>
                            <wp:extent cx="152400" cy="0"/>
                            <wp:effectExtent l="10795" t="12700" r="8255" b="6350"/>
                            <wp:wrapNone/>
                            <wp:docPr id="2235" name="Line 10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6"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85pt,1.75pt" to="66.85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5Pc/FgIAAC0EAAAOAAAAZHJzL2Uyb0RvYy54bWysU02P2jAQvVfqf7B8h3xsoBARVhWBXmiL tNsfYGyHWHVsyzYEVPW/d2wIYttLVTUHZ+yZeX4z87x4PncSnbh1QqsKZ+MUI66oZkIdKvztdTOa YeQ8UYxIrXiFL9zh5+X7d4velDzXrZaMWwQgypW9qXDrvSmTxNGWd8SNteEKnI22HfGwtYeEWdID eieTPE2nSa8tM1ZT7hyc1lcnXkb8puHUf20axz2SFQZuPq42rvuwJssFKQ+WmFbQGw3yDyw6IhRc eoeqiSfoaMUfUJ2gVjvd+DHVXaKbRlAea4BqsvS3al5aYnisBZrjzL1N7v/B0i+nnUWCVTjPnyYY KdLBlLZCcZSlxTT0pzeuhLCV2tlQIT2rF7PV9LtDSq9aog488ny9GMjMQkbyJiVsnIFb9v1nzSCG HL2OzTo3tguQ0AZ0jjO53GfCzx5ROMwmeZHC5OjgSkg55Bnr/CeuOxSMCktgHXHJaet84EHKISRc o/RGSBknLhXqKzyf5JOY4LQULDhDmLOH/UpadCJBM/GLRYHnMczqo2IRrOWErW+2J0JebbhcqoAH lQCdm3UVxY95Ol/P1rNiVOTT9ahI63r0cbMqRtNN9mFSP9WrVZ39DNSyomwFY1wFdoNAs+LvBHB7 Kldp3SV6b0PyFj32C8gO/0g6jjJM76qDvWaXnR1GDJqMwbf3E0T/uAf78ZUvfwEAAP//AwBQSwME FAAGAAgAAAAhABPC+RbZAAAABwEAAA8AAABkcnMvZG93bnJldi54bWxMjk1PwzAQRO9I/AdrkbhU 1KYRXyFOhYDcuFBAXLfxkkTE6zR228CvZ8sFjk8zmnnFcvK92tEYu8AWzucGFHEdXMeNhdeX6uwa VEzIDvvAZOGLIizL46MCcxf2/Ey7VWqUjHDM0UKb0pBrHeuWPMZ5GIgl+wijxyQ4NtqNuJdx3+uF MZfaY8fy0OJA9y3Vn6uttxCrN9pU37N6Zt6zJtBi8/D0iNaenkx3t6ASTemvDAd9UYdSnNZhyy6q XtjcXEnVQnYB6pBnmfD6l3VZ6P/+5Q8AAAD//wMAUEsBAi0AFAAGAAgAAAAhALaDOJL+AAAA4QEA ABMAAAAAAAAAAAAAAAAAAAAAAFtDb250ZW50X1R5cGVzXS54bWxQSwECLQAUAAYACAAAACEAOP0h /9YAAACUAQAACwAAAAAAAAAAAAAAAAAvAQAAX3JlbHMvLnJlbHNQSwECLQAUAAYACAAAACEAB+T3 PxYCAAAtBAAADgAAAAAAAAAAAAAAAAAuAgAAZHJzL2Uyb0RvYy54bWxQSwECLQAUAAYACAAAACEA E8L5FtkAAAAHAQAADwAAAAAAAAAAAAAAAABwBAAAZHJzL2Rvd25yZXYueG1sUEsFBgAAAAAEAAQA 8wAAAHYFAAAAAA== "/>
                        </w:pict>
                      </mc:Fallback>
                    </mc:AlternateContent>
                  </w:r>
                  <w:r>
                    <w:rPr>
                      <w:noProof/>
                      <w:sz w:val="28"/>
                      <w:szCs w:val="28"/>
                    </w:rPr>
                    <mc:AlternateContent>
                      <mc:Choice Requires="wps">
                        <w:drawing>
                          <wp:anchor distT="0" distB="0" distL="114300" distR="114300" simplePos="0" relativeHeight="251627520" behindDoc="0" locked="0" layoutInCell="1" allowOverlap="1">
                            <wp:simplePos x="0" y="0"/>
                            <wp:positionH relativeFrom="column">
                              <wp:posOffset>154940</wp:posOffset>
                            </wp:positionH>
                            <wp:positionV relativeFrom="paragraph">
                              <wp:posOffset>31750</wp:posOffset>
                            </wp:positionV>
                            <wp:extent cx="152400" cy="0"/>
                            <wp:effectExtent l="12065" t="12700" r="6985" b="6350"/>
                            <wp:wrapNone/>
                            <wp:docPr id="2234" name="Line 10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5" o:spid="_x0000_s1026" style="position:absolute;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pt,2.5pt" to="24.2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OqFwFgIAAC0EAAAOAAAAZHJzL2Uyb0RvYy54bWysU02P2jAQvVfqf7B8h3xsoBARVhWBXmiL tNsfYGyHWHVsyzYEVPW/d2wIYttLVTUHZ+yZeX4z87x4PncSnbh1QqsKZ+MUI66oZkIdKvztdTOa YeQ8UYxIrXiFL9zh5+X7d4velDzXrZaMWwQgypW9qXDrvSmTxNGWd8SNteEKnI22HfGwtYeEWdID eieTPE2nSa8tM1ZT7hyc1lcnXkb8puHUf20axz2SFQZuPq42rvuwJssFKQ+WmFbQGw3yDyw6IhRc eoeqiSfoaMUfUJ2gVjvd+DHVXaKbRlAea4BqsvS3al5aYnisBZrjzL1N7v/B0i+nnUWCVTjPnwqM FOlgSluhOMrSYhL60xtXQthK7WyokJ7Vi9lq+t0hpVctUQceeb5eDGRmISN5kxI2zsAt+/6zZhBD jl7HZp0b2wVIaAM6x5lc7jPhZ48oHGaTvEhhcnRwJaQc8ox1/hPXHQpGhSWwjrjktHU+8CDlEBKu UXojpIwTlwr1FZ5P8klMcFoKFpwhzNnDfiUtOpGgmfjFosDzGGb1UbEI1nLC1jfbEyGvNlwuVcCD SoDOzbqK4sc8na9n61kxKvLpelSkdT36uFkVo+km+zCpn+rVqs5+BmpZUbaCMa4Cu0GgWfF3Arg9 lau07hK9tyF5ix77BWSHfyQdRxmmd9XBXrPLzg4jBk3G4Nv7CaJ/3IP9+MqXvwAAAP//AwBQSwME FAAGAAgAAAAhAF//jUHZAAAABQEAAA8AAABkcnMvZG93bnJldi54bWxMj8FOwzAQRO9I/IO1SFyq 1iGEqgpxKgTkxoUC4rqNlyQiXqex2wa+nqUXOD7NaPZtsZ5crw40hs6zgatFAoq49rbjxsDrSzVf gQoR2WLvmQx8UYB1eX5WYG79kZ/psImNkhEOORpoYxxyrUPdksOw8AOxZB9+dBgFx0bbEY8y7nqd JslSO+xYLrQ40H1L9edm7wyE6o121fesniXv142ndPfw9IjGXF5Md7egIk3xrwy/+qIOpTht/Z5t UL2BNMukaeBGPpI4WwluT6jLQv+3L38AAAD//wMAUEsBAi0AFAAGAAgAAAAhALaDOJL+AAAA4QEA ABMAAAAAAAAAAAAAAAAAAAAAAFtDb250ZW50X1R5cGVzXS54bWxQSwECLQAUAAYACAAAACEAOP0h /9YAAACUAQAACwAAAAAAAAAAAAAAAAAvAQAAX3JlbHMvLnJlbHNQSwECLQAUAAYACAAAACEAJzqh cBYCAAAtBAAADgAAAAAAAAAAAAAAAAAuAgAAZHJzL2Uyb0RvYy54bWxQSwECLQAUAAYACAAAACEA X/+NQdkAAAAFAQAADwAAAAAAAAAAAAAAAABwBAAAZHJzL2Rvd25yZXYueG1sUEsFBgAAAAAEAAQA 8wAAAHYFAAAAAA== "/>
                        </w:pict>
                      </mc:Fallback>
                    </mc:AlternateContent>
                  </w:r>
                </w:p>
                <w:p w:rsidR="00606CA9" w:rsidRPr="00043D2A" w:rsidRDefault="00606CA9" w:rsidP="00043D2A">
                  <w:pPr>
                    <w:jc w:val="both"/>
                    <w:rPr>
                      <w:sz w:val="28"/>
                      <w:szCs w:val="28"/>
                    </w:rPr>
                  </w:pPr>
                  <w:r w:rsidRPr="00043D2A">
                    <w:rPr>
                      <w:sz w:val="28"/>
                      <w:szCs w:val="28"/>
                    </w:rPr>
                    <w:t xml:space="preserve">u, i cùng pha </w:t>
                  </w: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36736" behindDoc="0" locked="0" layoutInCell="1" allowOverlap="1">
                            <wp:simplePos x="0" y="0"/>
                            <wp:positionH relativeFrom="column">
                              <wp:posOffset>316865</wp:posOffset>
                            </wp:positionH>
                            <wp:positionV relativeFrom="paragraph">
                              <wp:posOffset>134620</wp:posOffset>
                            </wp:positionV>
                            <wp:extent cx="304800" cy="342900"/>
                            <wp:effectExtent l="2540" t="1270" r="0" b="0"/>
                            <wp:wrapNone/>
                            <wp:docPr id="2233" name="Text Box 10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7521F" w:rsidRDefault="002600CC" w:rsidP="00606CA9">
                                        <w:pPr>
                                          <w:rPr>
                                            <w:color w:val="000000"/>
                                            <w:sz w:val="22"/>
                                            <w:szCs w:val="22"/>
                                          </w:rPr>
                                        </w:pPr>
                                        <w:r w:rsidRPr="0097521F">
                                          <w:rPr>
                                            <w:color w:val="000000"/>
                                            <w:sz w:val="22"/>
                                            <w:szCs w:val="22"/>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4" o:spid="_x0000_s1213" type="#_x0000_t202" style="position:absolute;left:0;text-align:left;margin-left:24.95pt;margin-top:10.6pt;width:24pt;height:2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aLliuwIAAMYFAAAOAAAAZHJzL2Uyb0RvYy54bWysVFtv2yAUfp+0/4B4d30JudiqU7VxPE3q LlK7H0BsHKPZ4AGJ3U377zvgJE1aTZq28YCAc/jO7Tvn+mZoG7RnSnMpUhxeBRgxUciSi22Kvzzm 3gIjbagoaSMFS/ET0/hm+fbNdd8lLJK1bEqmEIAInfRdimtjusT3dVGzluor2TEBwkqqlhq4qq1f KtoDetv4URDM/F6qslOyYFrDazYK8dLhVxUrzKeq0sygJsXgm3G7cvvG7v7ymiZbRbuaFwc36F94 0VIuwOgJKqOGop3ir6BaXiipZWWuCtn6sqp4wVwMEE0YvIjmoaYdc7FAcnR3SpP+f7DFx/1nhXiZ 4iiaTDAStIUqPbLBoDs5oDCYEpujvtMJqD50oGwGkECtXby6u5fFV42EXNVUbNmtUrKvGS3Bx9D+ 9M++jjjagmz6D7IES3RnpAMaKtXaBEJKEKBDrZ5O9bHeFPA4CcgiAEkBogmJYjhbCzQ5fu6UNu+Y bJE9pFhB+R043d9rM6oeVawtIXPeNPBOk0ZcPADm+AKm4auVWSdcRX/EQbxerBfEI9Fs7ZEgy7zb fEW8WR7Op9kkW62y8Ke1G5Kk5mXJhDVzZFdI/qx6B56PvDjxS8uGlxbOuqTVdrNqFNpTYHfu1iEh Z2r+pRsuXxDLi5DCiAR3Uezls8XcIzmZevE8WHhBGN/Fs4DEJMsvQ7rngv17SKhPcTyNpiOXfhtb 4Nbr2GjScgPzo+FtioEasKwSTSwD16J0Z0N5M57PUmHdf04FlPtYaMdXS9GRrGbYDK49yKkPNrJ8 AgYrCQwDMsLwg0Mt1XeMehgkKdbfdlQxjJr3ArogDgmxk8ddyHQewUWdSzbnEioKgEqxwWg8rsw4 rXad4tsaLI19J+QtdE7FHatti41eHfoNhoUL7jDY7DQ6vzut5/G7/AUAAP//AwBQSwMEFAAGAAgA AAAhAJsQLtPbAAAABwEAAA8AAABkcnMvZG93bnJldi54bWxMjk1PwzAQRO9I/AdrkbhRu1FLScim QiCuIMqHxM2Nt0lEvI5itwn/nuUEx9GM3rxyO/tenWiMXWCE5cKAIq6D67hBeHt9vLoBFZNlZ/vA hPBNEbbV+VlpCxcmfqHTLjVKIBwLi9CmNBRax7olb+MiDMTSHcLobZI4NtqNdhK473VmzLX2tmN5 aO1A9y3VX7ujR3h/Onx+rMxz8+DXwxRmo9nnGvHyYr67BZVoTn9j+NUXdajEaR+O7KLqEVZ5LkuE bJmBkj7fSN4jbNYZ6KrU//2rHwAAAP//AwBQSwECLQAUAAYACAAAACEAtoM4kv4AAADhAQAAEwAA AAAAAAAAAAAAAAAAAAAAW0NvbnRlbnRfVHlwZXNdLnhtbFBLAQItABQABgAIAAAAIQA4/SH/1gAA AJQBAAALAAAAAAAAAAAAAAAAAC8BAABfcmVscy8ucmVsc1BLAQItABQABgAIAAAAIQCCaLliuwIA AMYFAAAOAAAAAAAAAAAAAAAAAC4CAABkcnMvZTJvRG9jLnhtbFBLAQItABQABgAIAAAAIQCbEC7T 2wAAAAcBAAAPAAAAAAAAAAAAAAAAABUFAABkcnMvZG93bnJldi54bWxQSwUGAAAAAAQABADzAAAA HQYAAAAA " filled="f" stroked="f">
                            <v:textbox>
                              <w:txbxContent>
                                <w:p w:rsidR="002600CC" w:rsidRPr="0097521F" w:rsidRDefault="002600CC" w:rsidP="00606CA9">
                                  <w:pPr>
                                    <w:rPr>
                                      <w:color w:val="000000"/>
                                      <w:sz w:val="22"/>
                                      <w:szCs w:val="22"/>
                                    </w:rPr>
                                  </w:pPr>
                                  <w:r w:rsidRPr="0097521F">
                                    <w:rPr>
                                      <w:color w:val="000000"/>
                                      <w:sz w:val="22"/>
                                      <w:szCs w:val="22"/>
                                    </w:rPr>
                                    <w:t>C</w:t>
                                  </w:r>
                                </w:p>
                              </w:txbxContent>
                            </v:textbox>
                          </v:shape>
                        </w:pict>
                      </mc:Fallback>
                    </mc:AlternateContent>
                  </w:r>
                </w:p>
              </w:tc>
              <w:tc>
                <w:tcPr>
                  <w:tcW w:w="2400" w:type="dxa"/>
                  <w:shd w:val="clear" w:color="auto" w:fill="auto"/>
                </w:tcPr>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39808" behindDoc="0" locked="0" layoutInCell="1" allowOverlap="1">
                            <wp:simplePos x="0" y="0"/>
                            <wp:positionH relativeFrom="column">
                              <wp:posOffset>516255</wp:posOffset>
                            </wp:positionH>
                            <wp:positionV relativeFrom="paragraph">
                              <wp:posOffset>772795</wp:posOffset>
                            </wp:positionV>
                            <wp:extent cx="596900" cy="298450"/>
                            <wp:effectExtent l="1905" t="1270" r="1270" b="0"/>
                            <wp:wrapNone/>
                            <wp:docPr id="2232" name="Text Box 10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rsidRPr="00BD40A7">
                                          <w:rPr>
                                            <w:position w:val="-4"/>
                                          </w:rPr>
                                          <w:object w:dxaOrig="200" w:dyaOrig="320">
                                            <v:shape id="_x0000_i1794" type="#_x0000_t75" style="width:32.55pt;height:16.3pt" o:ole="">
                                              <v:imagedata r:id="rId760" o:title=""/>
                                            </v:shape>
                                            <o:OLEObject Type="Embed" ProgID="Equation.DSMT4" ShapeID="_x0000_i1794" DrawAspect="Content" ObjectID="_1629614861" r:id="rId76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57" o:spid="_x0000_s1214" type="#_x0000_t202" style="position:absolute;left:0;text-align:left;margin-left:40.65pt;margin-top:60.85pt;width:47pt;height:23.5pt;z-index:251639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iNDOugIAAMQFAAAOAAAAZHJzL2Uyb0RvYy54bWysVNtu3CAQfa/Uf0C8O74E79pWvFGyXleV 0ouU9ANYG69RbbCArDet+u8d8F6Tl6otDwiY4cztzNzc7voObZnSXIoch1cBRkxUsuZik+NvT6WX YKQNFTXtpGA5fmEa3y7ev7sZh4xFspVdzRQCEKGzcchxa8yQ+b6uWtZTfSUHJkDYSNVTA1e18WtF R0DvOz8Kgpk/SlUPSlZMa3gtJiFeOPymYZX50jSaGdTlGHwzblduX9vdX9zQbKPo0PJq7wb9Cy96 ygUYPUIV1FD0rPgbqJ5XSmrZmKtK9r5sGl4xFwNEEwavonls6cBcLJAcPRzTpP8fbPV5+1UhXuc4 iq4jjATtoUpPbGfQvdyhMIjnNkfjoDNQfRxA2exAArV28erhQVbfNRJy2VKxYXdKybFltAYfQ/vT P/s64WgLsh4/yRos0WcjHdCuUb1NIKQEATrU6uVYH+tNBY9xOksDkFQgitKExK5+Ps0OnwelzQcm e2QPOVZQfgdOtw/aWGdodlCxtoQsedc5CnTi4gEUpxcwDV+tzDrhKvozDdJVskqIR6LZyiNBUXh3 5ZJ4szKcx8V1sVwW4S9rNyRZy+uaCWvmwK6Q/Fn19jyfeHHkl5Ydry2cdUmrzXrZKbSlwO7SLZdy kJzU/Es3XBIgllchhREJ7qPUK2fJ3CMlib10HiReEKb36SwgKSnKy5AeuGD/HhIac5zGUTxx6eT0 q9gCt97GRrOeG5gfHe9znByVaGYZuBK1K62hvJvOZ6mw7p9SAeU+FNrx1VJ0IqvZrXeuPUh86IO1 rF+AwUoCw4CMMPzg0Er1A6MRBkmOBUw6jLqPAnogDQmxc8ddSDyP4KLOJetzCRUVAOXYYDQdl2aa Vc+D4psW7By67g76puSO07bBJp/23QajwoW2H2t2Fp3fndZp+C5+AwAA//8DAFBLAwQUAAYACAAA ACEAvl2/P9wAAAAKAQAADwAAAGRycy9kb3ducmV2LnhtbEyPwU7DMBBE70j8g7VI3KiTQJsQ4lSo wJlS+AA3XuKQeB3Fbhv4erYnuO3OjGbfVuvZDeKIU+g8KUgXCQikxpuOWgUf7y83BYgQNRk9eEIF 3xhgXV9eVLo0/kRveNzFVnAJhVIrsDGOpZShseh0WPgRib1PPzkdeZ1aaSZ94nI3yCxJVtLpjviC 1SNuLDb97uAUFIl77fv7bBvc3U+6tJsn/zx+KXV9NT8+gIg4x78wnPEZHWpm2vsDmSAG7khvOcl6 luYgzoF8ycqeh1WRg6wr+f+F+hcAAP//AwBQSwECLQAUAAYACAAAACEAtoM4kv4AAADhAQAAEwAA AAAAAAAAAAAAAAAAAAAAW0NvbnRlbnRfVHlwZXNdLnhtbFBLAQItABQABgAIAAAAIQA4/SH/1gAA AJQBAAALAAAAAAAAAAAAAAAAAC8BAABfcmVscy8ucmVsc1BLAQItABQABgAIAAAAIQAziNDOugIA AMQFAAAOAAAAAAAAAAAAAAAAAC4CAABkcnMvZTJvRG9jLnhtbFBLAQItABQABgAIAAAAIQC+Xb8/ 3AAAAAoBAAAPAAAAAAAAAAAAAAAAABQFAABkcnMvZG93bnJldi54bWxQSwUGAAAAAAQABADzAAAA HQYAAAAA " filled="f" stroked="f">
                            <v:textbox style="mso-fit-shape-to-text:t">
                              <w:txbxContent>
                                <w:p w:rsidR="002600CC" w:rsidRDefault="002600CC" w:rsidP="00606CA9">
                                  <w:r w:rsidRPr="00BD40A7">
                                    <w:rPr>
                                      <w:position w:val="-4"/>
                                    </w:rPr>
                                    <w:object w:dxaOrig="200" w:dyaOrig="320">
                                      <v:shape id="_x0000_i1794" type="#_x0000_t75" style="width:32.55pt;height:16.3pt" o:ole="">
                                        <v:imagedata r:id="rId760" o:title=""/>
                                      </v:shape>
                                      <o:OLEObject Type="Embed" ProgID="Equation.DSMT4" ShapeID="_x0000_i1794" DrawAspect="Content" ObjectID="_1629614861" r:id="rId762"/>
                                    </w:object>
                                  </w:r>
                                </w:p>
                              </w:txbxContent>
                            </v:textbox>
                          </v:shape>
                        </w:pict>
                      </mc:Fallback>
                    </mc:AlternateContent>
                  </w:r>
                  <w:r>
                    <w:rPr>
                      <w:noProof/>
                      <w:sz w:val="28"/>
                      <w:szCs w:val="28"/>
                    </w:rPr>
                    <mc:AlternateContent>
                      <mc:Choice Requires="wps">
                        <w:drawing>
                          <wp:anchor distT="0" distB="0" distL="114300" distR="114300" simplePos="0" relativeHeight="251657216" behindDoc="0" locked="0" layoutInCell="1" allowOverlap="1">
                            <wp:simplePos x="0" y="0"/>
                            <wp:positionH relativeFrom="column">
                              <wp:posOffset>135255</wp:posOffset>
                            </wp:positionH>
                            <wp:positionV relativeFrom="paragraph">
                              <wp:posOffset>365125</wp:posOffset>
                            </wp:positionV>
                            <wp:extent cx="39370" cy="39370"/>
                            <wp:effectExtent l="11430" t="12700" r="6350" b="5080"/>
                            <wp:wrapNone/>
                            <wp:docPr id="2231" name="Oval 10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3937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97" o:spid="_x0000_s1026" style="position:absolute;margin-left:10.65pt;margin-top:28.75pt;width:3.1pt;height:3.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ocJfFAIAADAEAAAOAAAAZHJzL2Uyb0RvYy54bWysU1Fv0zAQfkfiP1h+p2nSltGo6TR1DCEN NmnwA1zHSSwcnzm7Tcuv5+x0pYMXhMiDdZc7f77vu7vV9aE3bK/Qa7AVzydTzpSVUGvbVvzrl7s3 7zjzQdhaGLCq4kfl+fX69avV4EpVQAemVsgIxPpycBXvQnBllnnZqV74CThlKdgA9iKQi21WoxgI vTdZMZ2+zQbA2iFI5T39vR2DfJ3wm0bJ8NA0XgVmKk61hXRiOrfxzNYrUbYoXKflqQzxD1X0Qlt6 9Ax1K4JgO9R/QPVaInhowkRCn0HTaKkSB2KTT39j89QJpxIXEse7s0z+/8HKz/tHZLqueFHMcs6s 6KlLD3thWD5dXkV9BudLSntyjxgZencP8ptnFjadsK26QYShU6KmqvKYn724EB1PV9l2+AQ1YYtd gCTVocE+ApII7JA6cjx3RB0Ck/RztpxdUdskRUYz4ovy+apDHz4o6Fk0Kq6M0c5HxUQp9vc+jNnP Wal6MLq+08YkB9vtxiAjtvRy+hIBInmZZiwbKr5cFIuE/CLm/w4CYWdrqkaUUan3JzsIbUabOBl7 ki6qNaq+hfpIyiGMY0trRkYH+IOzgUa24v77TqDizHy0pP4yn8/jjCdnvrgqyMHLyPYyIqwkqIoH zkZzE8a92DnUbUcv5YmuhRvqWKOTmLGbY1WnYmksU0dOKxTn/tJPWb8Wff0TAAD//wMAUEsDBBQA BgAIAAAAIQByTgEo2wAAAAcBAAAPAAAAZHJzL2Rvd25yZXYueG1sTI4xb4MwFIT3Sv0P1qvUpWoM RJCIYKIKKVXX0gwdDX4FFPyMbCfAv68ztdPpdKe7rzguemQ3tG4wJCDeRMCQWqMG6gScv06ve2DO S1JyNIQCVnRwLB8fCpkrM9Mn3mrfsTBCLpcCeu+nnHPX9qil25gJKWQ/xmrpg7UdV1bOYVyPPImi jGs5UHjo5YRVj+2lvmoB9mVaq/WjOsUNvdfpvFff2VkJ8fy0vB2AeVz8Xxnu+AEdysDUmCspx0YB SbwNTQHpLgUW8uSujYBsuwNeFvw/f/kLAAD//wMAUEsBAi0AFAAGAAgAAAAhALaDOJL+AAAA4QEA ABMAAAAAAAAAAAAAAAAAAAAAAFtDb250ZW50X1R5cGVzXS54bWxQSwECLQAUAAYACAAAACEAOP0h /9YAAACUAQAACwAAAAAAAAAAAAAAAAAvAQAAX3JlbHMvLnJlbHNQSwECLQAUAAYACAAAACEACqHC XxQCAAAwBAAADgAAAAAAAAAAAAAAAAAuAgAAZHJzL2Uyb0RvYy54bWxQSwECLQAUAAYACAAAACEA ck4BKNsAAAAHAQAADwAAAAAAAAAAAAAAAABuBAAAZHJzL2Rvd25yZXYueG1sUEsFBgAAAAAEAAQA 8wAAAHYFAAAAAA== " fillcolor="black"/>
                        </w:pict>
                      </mc:Fallback>
                    </mc:AlternateContent>
                  </w:r>
                  <w:r>
                    <w:rPr>
                      <w:noProof/>
                      <w:sz w:val="28"/>
                      <w:szCs w:val="28"/>
                    </w:rPr>
                    <mc:AlternateContent>
                      <mc:Choice Requires="wps">
                        <w:drawing>
                          <wp:anchor distT="0" distB="0" distL="114300" distR="114300" simplePos="0" relativeHeight="251632640" behindDoc="0" locked="0" layoutInCell="1" allowOverlap="1">
                            <wp:simplePos x="0" y="0"/>
                            <wp:positionH relativeFrom="column">
                              <wp:posOffset>960120</wp:posOffset>
                            </wp:positionH>
                            <wp:positionV relativeFrom="paragraph">
                              <wp:posOffset>130810</wp:posOffset>
                            </wp:positionV>
                            <wp:extent cx="304800" cy="342900"/>
                            <wp:effectExtent l="0" t="0" r="1905" b="2540"/>
                            <wp:wrapNone/>
                            <wp:docPr id="2230" name="Text Box 10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rsidRPr="00BD40A7">
                                          <w:rPr>
                                            <w:position w:val="-4"/>
                                          </w:rPr>
                                          <w:object w:dxaOrig="200" w:dyaOrig="320">
                                            <v:shape id="_x0000_i1795" type="#_x0000_t75" style="width:10pt;height:15.65pt" o:ole="">
                                              <v:imagedata r:id="rId760" o:title=""/>
                                            </v:shape>
                                            <o:OLEObject Type="Embed" ProgID="Equation.DSMT4" ShapeID="_x0000_i1795" DrawAspect="Content" ObjectID="_1629614862" r:id="rId76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0" o:spid="_x0000_s1215" type="#_x0000_t202" style="position:absolute;left:0;text-align:left;margin-left:75.6pt;margin-top:10.3pt;width:24pt;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aZhxuwIAAMYFAAAOAAAAZHJzL2Uyb0RvYy54bWysVFtv2yAUfp+0/4B4d30JudiqU7VxPE3q LlK7H0BsHKPZ4AGJ3U377zvgJE1aTZq28YAOnMN3bh/n+mZoG7RnSnMpUhxeBRgxUciSi22Kvzzm 3gIjbagoaSMFS/ET0/hm+fbNdd8lLJK1bEqmEIAInfRdimtjusT3dVGzluor2TEBykqqlho4qq1f KtoDetv4URDM/F6qslOyYFrDbTYq8dLhVxUrzKeq0sygJsUQm3G7cvvG7v7ymiZbRbuaF4cw6F9E 0VIuwOkJKqOGop3ir6BaXiipZWWuCtn6sqp4wVwOkE0YvMjmoaYdc7lAcXR3KpP+f7DFx/1nhXiZ 4iiaQIEEbaFLj2ww6E4OKAymrkZ9pxMwfejA2AyggV67fHV3L4uvGgm5qqnYslulZF8zWkKMoa2u f/bUdkUn2oJs+g+yBE90Z6QDGirV2gJCSRCgQyhPp/7YaAq4nARkEYCmANWERDHI1gNNjo87pc07 JltkhRQraL8Dp/t7bUbTo4n1JWTOm8ZRoBEXF4A53oBreGp1NgjX0R9xEK8X6wXxSDRbeyTIMu82 XxFvlofzaTbJVqss/Gn9hiSpeVkyYd0c2RWSP+vegecjL0780rLhpYWzIWm13awahfYU2J27dSjI mZl/GYarF+TyIqUwIsFdFHv5bDH3SE6mXjwPFl4QxnfxLCAxyfLLlO65YP+eEupTHE+j6cil3+YW uPU6N5q03MD8aHibYqAGLGtEE8vAtSidbChvRvmsFDb851JAu4+Ndny1FB3JaobN4L4HmVlky9+N LJ+AwUoCw4CMMPxAqKX6jlEPgyTF+tuOKoZR817AL4hDQsDMuAOZziM4qHPN5lxDRQFQKTYYjeLK jNNq1ym+rcHT+O+EvIWfU3HH6ueoDv8NhoVL7jDY7DQ6Pzur5/G7/AUAAP//AwBQSwMEFAAGAAgA AAAhALgiX57cAAAACQEAAA8AAABkcnMvZG93bnJldi54bWxMj8FOwzAMhu9Ie4fISNxYsmrraGk6 TSCuIDZA4pY1XlvROFWTreXt8U7s+Nuffn8uNpPrxBmH0HrSsJgrEEiVty3VGj72L/cPIEI0ZE3n CTX8YoBNObspTG79SO943sVacAmF3GhoYuxzKUPVoDNh7nsk3h394EzkONTSDmbkctfJRKlUOtMS X2hMj08NVj+7k9Pw+Xr8/lqqt/rZrfrRT0qSy6TWd7fT9hFExCn+w3DRZ3Uo2engT2SD6DivFgmj GhKVgrgAWcaDg4b1MgVZFvL6g/IPAAD//wMAUEsBAi0AFAAGAAgAAAAhALaDOJL+AAAA4QEAABMA AAAAAAAAAAAAAAAAAAAAAFtDb250ZW50X1R5cGVzXS54bWxQSwECLQAUAAYACAAAACEAOP0h/9YA AACUAQAACwAAAAAAAAAAAAAAAAAvAQAAX3JlbHMvLnJlbHNQSwECLQAUAAYACAAAACEAr2mYcbsC AADGBQAADgAAAAAAAAAAAAAAAAAuAgAAZHJzL2Uyb0RvYy54bWxQSwECLQAUAAYACAAAACEAuCJf ntwAAAAJAQAADwAAAAAAAAAAAAAAAAAVBQAAZHJzL2Rvd25yZXYueG1sUEsFBgAAAAAEAAQA8wAA AB4GAAAAAA== " filled="f" stroked="f">
                            <v:textbox>
                              <w:txbxContent>
                                <w:p w:rsidR="002600CC" w:rsidRDefault="002600CC" w:rsidP="00606CA9">
                                  <w:r w:rsidRPr="00BD40A7">
                                    <w:rPr>
                                      <w:position w:val="-4"/>
                                    </w:rPr>
                                    <w:object w:dxaOrig="200" w:dyaOrig="320">
                                      <v:shape id="_x0000_i1795" type="#_x0000_t75" style="width:10pt;height:15.65pt" o:ole="">
                                        <v:imagedata r:id="rId760" o:title=""/>
                                      </v:shape>
                                      <o:OLEObject Type="Embed" ProgID="Equation.DSMT4" ShapeID="_x0000_i1795" DrawAspect="Content" ObjectID="_1629614862" r:id="rId764"/>
                                    </w:object>
                                  </w:r>
                                </w:p>
                              </w:txbxContent>
                            </v:textbox>
                          </v:shape>
                        </w:pict>
                      </mc:Fallback>
                    </mc:AlternateContent>
                  </w:r>
                  <w:r>
                    <w:rPr>
                      <w:noProof/>
                      <w:sz w:val="28"/>
                      <w:szCs w:val="28"/>
                    </w:rPr>
                    <mc:AlternateContent>
                      <mc:Choice Requires="wps">
                        <w:drawing>
                          <wp:anchor distT="0" distB="0" distL="114300" distR="114300" simplePos="0" relativeHeight="251631616" behindDoc="0" locked="0" layoutInCell="1" allowOverlap="1">
                            <wp:simplePos x="0" y="0"/>
                            <wp:positionH relativeFrom="column">
                              <wp:posOffset>445770</wp:posOffset>
                            </wp:positionH>
                            <wp:positionV relativeFrom="paragraph">
                              <wp:posOffset>45085</wp:posOffset>
                            </wp:positionV>
                            <wp:extent cx="381000" cy="342900"/>
                            <wp:effectExtent l="0" t="0" r="1905" b="2540"/>
                            <wp:wrapNone/>
                            <wp:docPr id="2229" name="Text Box 10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rsidRPr="00BD40A7">
                                          <w:rPr>
                                            <w:position w:val="-12"/>
                                          </w:rPr>
                                          <w:object w:dxaOrig="360" w:dyaOrig="400">
                                            <v:shape id="_x0000_i1796" type="#_x0000_t75" style="width:18.15pt;height:20.05pt" o:ole="">
                                              <v:imagedata r:id="rId765" o:title=""/>
                                            </v:shape>
                                            <o:OLEObject Type="Embed" ProgID="Equation.DSMT4" ShapeID="_x0000_i1796" DrawAspect="Content" ObjectID="_1629614863" r:id="rId76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9" o:spid="_x0000_s1216" type="#_x0000_t202" style="position:absolute;left:0;text-align:left;margin-left:35.1pt;margin-top:3.55pt;width:30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g48JvgIAAMYFAAAOAAAAZHJzL2Uyb0RvYy54bWysVO1umzAU/T9p72D5P+WjTgKopGpDmCZ1 H1K7B3DABGtgM9sJ6aq9+65NktJOk6Zt/EC27/W5H+f4Xl0fuhbtmdJcigyHFwFGTJSy4mKb4S8P hRdjpA0VFW2lYBl+ZBpfL9++uRr6lEWykW3FFAIQodOhz3BjTJ/6vi4b1lF9IXsmwFhL1VEDW7X1 K0UHQO9aPwqCuT9IVfVKlkxrOM1HI146/LpmpflU15oZ1GYYcjPur9x/Y//+8oqmW0X7hpfHNOhf ZNFRLiDoGSqnhqKd4r9AdbxUUsvaXJSy82Vd85K5GqCaMHhVzX1De+Zqgebo/twm/f9gy4/7zwrx KsNRFCUYCdoBSw/sYNCtPKAwIInt0dDrFFzve3A2B7AA165e3d/J8qtGQq4aKrbsRik5NIxWkGNo b/qTqyOOtiCb4YOsIBLdGemADrXqbAOhJQjQgavHMz82mxIOL+MwCMBSgumSRAmsbQSani73Spt3 THbILjKsgH4HTvd32oyuJxcbS8iCty2c07QVLw4AczyB0HDV2mwSjtGnJEjW8TomHonma48Eee7d FCvizYtwMcsv89UqD3/YuCFJG15VTNgwJ3WF5M/YO+p81MVZX1q2vLJwNiWttptVq9CegroL9x0b MnHzX6bh+gW1vCopjEhwGyVeMY8XHinIzEsWQewFYXKbzEEEJC9elnTHBfv3ktCQ4WQWzUYt/bY2 YN0SPzI4qY2mHTcwP1reZTg+O9HUKnAtKketobwd15NW2PSfWwF0n4h2erUSHcVqDpuDex5kYcNb MW9k9QgKVhIUBmKE4QeLRqrvGA0wSDKsv+2oYhi17wW8giQkxE4etyGzRQQbNbVsphYqSoDKsMFo XK7MOK12veLbBiKN707IG3g5NXeqfs7q+N5gWLjijoPNTqPp3nk9j9/lTwAAAP//AwBQSwMEFAAG AAgAAAAhAPz2ipnaAAAABwEAAA8AAABkcnMvZG93bnJldi54bWxMjs1OwzAQhO9IvIO1SNzoOgUK hGwqBOIKavmRuLnxNomI11HsNuHtcU5wGo1mNPMV68l16shDaL0QZAsNiqXytpWa4P3t+eIWVIhG rOm8MMEPB1iXpyeFya0fZcPHbaxVGpGQG4Imxj5HDFXDzoSF71lStveDMzHZoUY7mDGNuw6XWq/Q mVbSQ2N6fmy4+t4eHMHHy/7r80q/1k/uuh/9pFHcHRKdn00P96AiT/GvDDN+QocyMe38QWxQHcGN XqZm0gzUHF/OfkewyjLAssD//OUvAAAA//8DAFBLAQItABQABgAIAAAAIQC2gziS/gAAAOEBAAAT AAAAAAAAAAAAAAAAAAAAAABbQ29udGVudF9UeXBlc10ueG1sUEsBAi0AFAAGAAgAAAAhADj9If/W AAAAlAEAAAsAAAAAAAAAAAAAAAAALwEAAF9yZWxzLy5yZWxzUEsBAi0AFAAGAAgAAAAhAPSDjwm+ AgAAxgUAAA4AAAAAAAAAAAAAAAAALgIAAGRycy9lMm9Eb2MueG1sUEsBAi0AFAAGAAgAAAAhAPz2 ipnaAAAABwEAAA8AAAAAAAAAAAAAAAAAGAUAAGRycy9kb3ducmV2LnhtbFBLBQYAAAAABAAEAPMA AAAfBgAAAAA= " filled="f" stroked="f">
                            <v:textbox>
                              <w:txbxContent>
                                <w:p w:rsidR="002600CC" w:rsidRDefault="002600CC" w:rsidP="00606CA9">
                                  <w:r w:rsidRPr="00BD40A7">
                                    <w:rPr>
                                      <w:position w:val="-12"/>
                                    </w:rPr>
                                    <w:object w:dxaOrig="360" w:dyaOrig="400">
                                      <v:shape id="_x0000_i1796" type="#_x0000_t75" style="width:18.15pt;height:20.05pt" o:ole="">
                                        <v:imagedata r:id="rId765" o:title=""/>
                                      </v:shape>
                                      <o:OLEObject Type="Embed" ProgID="Equation.DSMT4" ShapeID="_x0000_i1796" DrawAspect="Content" ObjectID="_1629614863" r:id="rId767"/>
                                    </w:object>
                                  </w:r>
                                </w:p>
                              </w:txbxContent>
                            </v:textbox>
                          </v:shape>
                        </w:pict>
                      </mc:Fallback>
                    </mc:AlternateContent>
                  </w:r>
                  <w:r>
                    <w:rPr>
                      <w:noProof/>
                      <w:sz w:val="28"/>
                      <w:szCs w:val="28"/>
                    </w:rPr>
                    <mc:AlternateContent>
                      <mc:Choice Requires="wps">
                        <w:drawing>
                          <wp:anchor distT="0" distB="0" distL="114300" distR="114300" simplePos="0" relativeHeight="251630592" behindDoc="0" locked="0" layoutInCell="1" allowOverlap="1">
                            <wp:simplePos x="0" y="0"/>
                            <wp:positionH relativeFrom="column">
                              <wp:posOffset>150495</wp:posOffset>
                            </wp:positionH>
                            <wp:positionV relativeFrom="paragraph">
                              <wp:posOffset>368935</wp:posOffset>
                            </wp:positionV>
                            <wp:extent cx="685800" cy="0"/>
                            <wp:effectExtent l="7620" t="54610" r="20955" b="59690"/>
                            <wp:wrapNone/>
                            <wp:docPr id="2228" name="Line 10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8"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5pt,29.05pt" to="65.85pt,29.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gqqWKwIAAE8EAAAOAAAAZHJzL2Uyb0RvYy54bWysVNuO0zAQfUfiHyy/t7mQljRqukJJy8sC lXb5ANd2GgvHtmy3aYX4d8buhV14QYg8OOPMzJkztywfToNER26d0KrG2TTFiCuqmVD7Gn993kxK jJwnihGpFa/xmTv8sHr7Zjmaiue615JxiwBEuWo0Ne69N1WSONrzgbipNlyBstN2IB6udp8wS0ZA H2SSp+k8GbVlxmrKnYOv7UWJVxG/6zj1X7rOcY9kjYGbj6eN5y6cyWpJqr0lphf0SoP8A4uBCAVB 71At8QQdrPgDahDUaqc7P6V6SHTXCcpjDpBNlv6WzVNPDI+5QHGcuZfJ/T9Y+vm4tUiwGud5Dr1S ZIAuPQrFUZYWZajPaFwFZo3a2pAhPakn86jpN4eUbnqi9jzyfD4b8MyCR/LKJVycgSi78ZNmYEMO XsdinTo7BEgoAzrFnpzvPeEnjyh8nJezMoXO0ZsqIdXNz1jnP3I9oCDUWALriEuOj84HHqS6mYQw Sm+ElLHjUqGxxotZPosOTkvBgjKYObvfNdKiIwkzE5+YFGhemll9UCyC9Zyw9VX2REiQkY/V8FZA fSTHIdrAGUaSw5oE6UJPqhARcgXCV+kyNt8X6WJdrstiUuTz9aRI23byYdMUk/kmez9r37VN02Y/ AvmsqHrBGFeB/22Es+LvRuS6TJfhuw/xvVDJa/RYUSB7e0fSsdmhv5dJ2Wl23tqQXeg7TG00vm5Y WIuX92j16z+w+gkAAP//AwBQSwMEFAAGAAgAAAAhAOh2uxneAAAACAEAAA8AAABkcnMvZG93bnJl di54bWxMj8FOwzAQRO9I/IO1SNyok1ZAFOJUCKlcWkBtEWpv23hJIuJ1ZDtt+HtccYDjzoxm3xTz 0XTiSM63lhWkkwQEcWV1y7WC9+3iJgPhA7LGzjIp+CYP8/LyosBc2xOv6bgJtYgl7HNU0ITQ51L6 qiGDfmJ74uh9WmcwxNPVUjs8xXLTyWmS3EmDLccPDfb01FD1tRmMgvVqscw+lsNYuf1z+rp9W73s fKbU9dX4+AAi0Bj+wnDGj+hQRqaDHVh70SmYzu5jUsFtloI4+7M0CodfQZaF/D+g/AEAAP//AwBQ SwECLQAUAAYACAAAACEAtoM4kv4AAADhAQAAEwAAAAAAAAAAAAAAAAAAAAAAW0NvbnRlbnRfVHlw ZXNdLnhtbFBLAQItABQABgAIAAAAIQA4/SH/1gAAAJQBAAALAAAAAAAAAAAAAAAAAC8BAABfcmVs cy8ucmVsc1BLAQItABQABgAIAAAAIQBOgqqWKwIAAE8EAAAOAAAAAAAAAAAAAAAAAC4CAABkcnMv ZTJvRG9jLnhtbFBLAQItABQABgAIAAAAIQDodrsZ3gAAAAgBAAAPAAAAAAAAAAAAAAAAAIUEAABk cnMvZG93bnJldi54bWxQSwUGAAAAAAQABADzAAAAkAUAAAAA ">
                            <v:stroke endarrow="block"/>
                          </v:line>
                        </w:pict>
                      </mc:Fallback>
                    </mc:AlternateContent>
                  </w:r>
                  <w:r>
                    <w:rPr>
                      <w:noProof/>
                      <w:sz w:val="28"/>
                      <w:szCs w:val="28"/>
                    </w:rPr>
                    <mc:AlternateContent>
                      <mc:Choice Requires="wps">
                        <w:drawing>
                          <wp:anchor distT="0" distB="0" distL="114300" distR="114300" simplePos="0" relativeHeight="251629568" behindDoc="0" locked="0" layoutInCell="1" allowOverlap="1">
                            <wp:simplePos x="0" y="0"/>
                            <wp:positionH relativeFrom="column">
                              <wp:posOffset>140970</wp:posOffset>
                            </wp:positionH>
                            <wp:positionV relativeFrom="paragraph">
                              <wp:posOffset>397510</wp:posOffset>
                            </wp:positionV>
                            <wp:extent cx="1066800" cy="0"/>
                            <wp:effectExtent l="7620" t="54610" r="20955" b="59690"/>
                            <wp:wrapNone/>
                            <wp:docPr id="2227" name="Line 10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7" o:spid="_x0000_s1026" style="position:absolute;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pt,31.3pt" to="95.1pt,3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qadLLQIAAFAEAAAOAAAAZHJzL2Uyb0RvYy54bWysVNuO2jAQfa/Uf7D8Drk0s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pzn+QNG ivTQpY1QHGVp8RDqMxhXglmttjZkSE/q2Ww0/eaQ0nVH1J5Hni9nA55Z8EjeuISLMxBlN3zWDGzI wetYrFNr+wAJZUCn2JPzvSf85BGFj1k6nc5SaB296RJS3hyNdf4T1z0KQoUl0I7A5LhxPhAh5c0k xFF6LaSMLZcKDRWeT/JJdHBaChaUwczZ/a6WFh1JGJr4xKxA89rM6oNiEazjhK2usidCgox8LIe3 AgokOQ7Res4wkhz2JEgXelKFiJAsEL5Kl7n5Pk/nq9lqVoyKfLoaFWnTjD6u62I0XWcPk+ZDU9dN 9iOQz4qyE4xxFfjfZjgr/m5Grtt0mb77FN8LlbxFjxUFsrd3JB27HRp8GZWdZuetDdmFxsPYRuPr ioW9eH2PVr9+BMufAAAA//8DAFBLAwQUAAYACAAAACEAJHJUL94AAAAIAQAADwAAAGRycy9kb3du cmV2LnhtbEyPwW7CMBBE75X4B2uReisOPkQhjYMqJLhAi4Cqam8m3iZR43VkO5D+fY16aI87M5p9 UyxH07ELOt9akjCfJcCQKqtbqiW8ntYPGTAfFGnVWUIJ3+hhWU7uCpVre6UDXo6hZrGEfK4kNCH0 Oee+atAoP7M9UvQ+rTMqxNPVXDt1jeWm4yJJUm5US/FDo3pcNVh9HQcj4bBbb7O37TBW7mMzfznt d8/vPpPyfjo+PQILOIa/MNzwIzqUkelsB9KedRKEEDEpIRUpsJu/SKJw/hV4WfD/A8ofAAAA//8D AFBLAQItABQABgAIAAAAIQC2gziS/gAAAOEBAAATAAAAAAAAAAAAAAAAAAAAAABbQ29udGVudF9U eXBlc10ueG1sUEsBAi0AFAAGAAgAAAAhADj9If/WAAAAlAEAAAsAAAAAAAAAAAAAAAAALwEAAF9y ZWxzLy5yZWxzUEsBAi0AFAAGAAgAAAAhAKepp0stAgAAUAQAAA4AAAAAAAAAAAAAAAAALgIAAGRy cy9lMm9Eb2MueG1sUEsBAi0AFAAGAAgAAAAhACRyVC/eAAAACAEAAA8AAAAAAAAAAAAAAAAAhwQA AGRycy9kb3ducmV2LnhtbFBLBQYAAAAABAAEAPMAAACSBQAAAAA= ">
                            <v:stroke endarrow="block"/>
                          </v:line>
                        </w:pict>
                      </mc:Fallback>
                    </mc:AlternateContent>
                  </w:r>
                </w:p>
              </w:tc>
              <w:tc>
                <w:tcPr>
                  <w:tcW w:w="1560" w:type="dxa"/>
                  <w:shd w:val="clear" w:color="auto" w:fill="auto"/>
                  <w:vAlign w:val="center"/>
                </w:tcPr>
                <w:p w:rsidR="00606CA9" w:rsidRPr="00043D2A" w:rsidRDefault="00606CA9" w:rsidP="00043D2A">
                  <w:pPr>
                    <w:jc w:val="both"/>
                    <w:rPr>
                      <w:sz w:val="28"/>
                      <w:szCs w:val="28"/>
                    </w:rPr>
                  </w:pPr>
                  <w:r w:rsidRPr="00043D2A">
                    <w:rPr>
                      <w:sz w:val="28"/>
                      <w:szCs w:val="28"/>
                    </w:rPr>
                    <w:t xml:space="preserve">   U</w:t>
                  </w:r>
                  <w:r w:rsidRPr="00043D2A">
                    <w:rPr>
                      <w:sz w:val="28"/>
                      <w:szCs w:val="28"/>
                      <w:vertAlign w:val="subscript"/>
                    </w:rPr>
                    <w:t>R</w:t>
                  </w:r>
                  <w:r w:rsidRPr="00043D2A">
                    <w:rPr>
                      <w:sz w:val="28"/>
                      <w:szCs w:val="28"/>
                    </w:rPr>
                    <w:t xml:space="preserve"> = IR</w:t>
                  </w:r>
                </w:p>
              </w:tc>
            </w:tr>
            <w:tr w:rsidR="00606CA9" w:rsidRPr="00ED31E0" w:rsidTr="00043D2A">
              <w:tc>
                <w:tcPr>
                  <w:tcW w:w="1927" w:type="dxa"/>
                  <w:shd w:val="clear" w:color="auto" w:fill="auto"/>
                </w:tcPr>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46976" behindDoc="0" locked="0" layoutInCell="1" allowOverlap="1">
                            <wp:simplePos x="0" y="0"/>
                            <wp:positionH relativeFrom="column">
                              <wp:posOffset>421640</wp:posOffset>
                            </wp:positionH>
                            <wp:positionV relativeFrom="paragraph">
                              <wp:posOffset>143510</wp:posOffset>
                            </wp:positionV>
                            <wp:extent cx="90805" cy="208915"/>
                            <wp:effectExtent l="2540" t="635" r="1905" b="9525"/>
                            <wp:wrapNone/>
                            <wp:docPr id="2223" name="Group 1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805" cy="208915"/>
                                      <a:chOff x="3030" y="5880"/>
                                      <a:chExt cx="143" cy="329"/>
                                    </a:xfrm>
                                  </wpg:grpSpPr>
                                  <wps:wsp>
                                    <wps:cNvPr id="2224" name="Rectangle 1073"/>
                                    <wps:cNvSpPr>
                                      <a:spLocks noChangeArrowheads="1"/>
                                    </wps:cNvSpPr>
                                    <wps:spPr bwMode="auto">
                                      <a:xfrm>
                                        <a:off x="3030" y="5880"/>
                                        <a:ext cx="143"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25" name="Line 1074"/>
                                    <wps:cNvCnPr/>
                                    <wps:spPr bwMode="auto">
                                      <a:xfrm>
                                        <a:off x="3167" y="5894"/>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6" name="Line 1075"/>
                                    <wps:cNvCnPr/>
                                    <wps:spPr bwMode="auto">
                                      <a:xfrm>
                                        <a:off x="3034" y="5893"/>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72" o:spid="_x0000_s1026" style="position:absolute;margin-left:33.2pt;margin-top:11.3pt;width:7.15pt;height:16.45pt;z-index:251646976" coordorigin="3030,5880" coordsize="143,3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BUZFlwMAADoLAAAOAAAAZHJzL2Uyb0RvYy54bWzsVttu4zYQfS+w/0DwXdHFtC0JURZZX4IC aRt02w+gJeqCSqRKylHSov/e4VB27Owl2w2w6MP6QSY15HDmzDlDXb596FpyL7RplMxoeBFQImSu ikZWGf39t60XU2IGLgveKiky+igMfXv15ofLsU9FpGrVFkITcCJNOvYZrYehT33f5LXouLlQvZBg LJXu+ABTXfmF5iN471o/CoKFPypd9Frlwhh4u3ZGeoX+y1Lkwy9lacRA2oxCbAM+NT539ulfXfK0 0ryvm3wKg39FFB1vJBx6dLXmAyd73XzgqmtyrYwqh4tcdb4qyyYXmANkEwbPsrnRat9jLlU6Vv0R JoD2GU5f7Tb/+f5Ok6bIaBRFM0ok76BKeDAJg2VkARr7KoV1N7p/399plyUMb1X+hwGz/9xu55Vb THbjT6oAj3w/KAToodSddQGpkwesw+OxDuJhIDm8TII4mFOSgyUK4iScuzLlNdTSbpoFM6glWOdx PJUwrzfT5pBBGnbrLErsPp+n7kyMc4rLJgWEM0+Ymtdh+r7mvcBSGYvVE6bsgOmvwEUuq1ZYXGcO V1x7ANU4RIlUqxoWimut1VgLXkBoIWZiYwbnboOdGKjHixB/BK0D0E9YOYyPWPG012a4EaojdpBR DdFj/fj9rRkcrIcltpxGtU2xbdoWJ7rarVpN7jmobou/qRJny1ppF0tltzmP7g1EB2dYm40TVfR3 EkYseBcl3nYRLz22ZXMvWQaxF4TJu2QRsIStt//YAEOW1k1RCHnbSHFQdMi+rLpTb3FaRE2TEeg4 j+aY+1n05jTJAH8fS7JrBmhwbdNlND4u4qmt60YWkDZPB960buyfh4/kBQwO/4gK0NgV3nF4p4pH IIFWUCQQBbRiGNRK/0XJCG0to+bPPdeCkvZHCURKQsZsH8QJmy8jmOhTy+7UwmUOrjI6UOKGq8H1 zn2vm6qGk0IERqpr0HfZIDFsfC4q7A0os2+nN+gbrodh/UFq7ERqK3mnAfIDgi9LJ1wsp0aToB9H SdujADdsMi8JpwUafk44R/rztJWvZhtcGBOpPkUwOGVS1ocaC5JNvImZx6LFxmPBeu1db1fMW2zD 5Xw9W69W6/BcY1a5r9eYjecIw4kEXDuBnvRFErAdxBYWmvq3Y9viOdvwqrJhQJ/+z2wLZnBb4LWW 4AXxnW1nHf1/yzb8soAPNOzT08ek/QI8nSM7nz55r/4FAAD//wMAUEsDBBQABgAIAAAAIQCMoC3N 3gAAAAcBAAAPAAAAZHJzL2Rvd25yZXYueG1sTI7BSsNAFEX3gv8wPMGdnSSaWGImpRR1VQRbQdy9 Zl6T0MybkJkm6d87ruzyci/nnmI1m06MNLjWsoJ4EYEgrqxuuVbwtX97WIJwHlljZ5kUXMjBqry9 KTDXduJPGne+FgHCLkcFjfd9LqWrGjLoFrYnDt3RDgZ9iEMt9YBTgJtOJlGUSYMth4cGe9o0VJ12 Z6PgfcJp/Ri/jtvTcXP52acf39uYlLq/m9cvIDzN/n8Mf/pBHcrgdLBn1k50CrLsKSwVJEkGIvTL 6BnEQUGapiDLQl77l78AAAD//wMAUEsBAi0AFAAGAAgAAAAhALaDOJL+AAAA4QEAABMAAAAAAAAA AAAAAAAAAAAAAFtDb250ZW50X1R5cGVzXS54bWxQSwECLQAUAAYACAAAACEAOP0h/9YAAACUAQAA CwAAAAAAAAAAAAAAAAAvAQAAX3JlbHMvLnJlbHNQSwECLQAUAAYACAAAACEAZQVGRZcDAAA6CwAA DgAAAAAAAAAAAAAAAAAuAgAAZHJzL2Uyb0RvYy54bWxQSwECLQAUAAYACAAAACEAjKAtzd4AAAAH AQAADwAAAAAAAAAAAAAAAADxBQAAZHJzL2Rvd25yZXYueG1sUEsFBgAAAAAEAAQA8wAAAPwGAAAA AA== ">
                            <v:rect id="Rectangle 1073" o:spid="_x0000_s1027" style="position:absolute;left:3030;top:5880;width:143;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ThO2MYA AADdAAAADwAAAGRycy9kb3ducmV2LnhtbESPT2vCQBTE70K/w/IKveluow0as0oRhILtobHg9ZF9 +UOzb9PsqvHbdwsFj8PM/IbJt6PtxIUG3zrW8DxTIIhLZ1quNXwd99MlCB+QDXaOScONPGw3D5Mc M+Ou/EmXItQiQthnqKEJoc+k9GVDFv3M9cTRq9xgMUQ51NIMeI1w28lEqVRabDkuNNjTrqHyuzhb DZguzM9HNX8/Hs4prupR7V9OSuunx/F1DSLQGO7h//ab0ZAkyQL+3sQnIDe/AAAA//8DAFBLAQIt ABQABgAIAAAAIQDw94q7/QAAAOIBAAATAAAAAAAAAAAAAAAAAAAAAABbQ29udGVudF9UeXBlc10u eG1sUEsBAi0AFAAGAAgAAAAhADHdX2HSAAAAjwEAAAsAAAAAAAAAAAAAAAAALgEAAF9yZWxzLy5y ZWxzUEsBAi0AFAAGAAgAAAAhADMvBZ5BAAAAOQAAABAAAAAAAAAAAAAAAAAAKQIAAGRycy9zaGFw ZXhtbC54bWxQSwECLQAUAAYACAAAACEA3ThO2MYAAADdAAAADwAAAAAAAAAAAAAAAACYAgAAZHJz L2Rvd25yZXYueG1sUEsFBgAAAAAEAAQA9QAAAIsDAAAAAA== " stroked="f"/>
                            <v:line id="Line 1074" o:spid="_x0000_s1028" style="position:absolute;visibility:visible;mso-wrap-style:square" from="3167,5894" to="3167,62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Jlk8cAAADdAAAADwAAAGRycy9kb3ducmV2LnhtbESPQWvCQBSE7wX/w/KE3urGlAZJXUUs Be2hVFvQ4zP7mkSzb8PuNkn/fbcgeBxm5htmvhxMIzpyvrasYDpJQBAXVtdcKvj6fH2YgfABWWNj mRT8koflYnQ3x1zbnnfU7UMpIoR9jgqqENpcSl9UZNBPbEscvW/rDIYoXSm1wz7CTSPTJMmkwZrj QoUtrSsqLvsfo+D98SPrVtu3zXDYZqfiZXc6nnun1P14WD2DCDSEW/ja3mgFaZo+wf+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0wmWTxwAAAN0AAAAPAAAAAAAA AAAAAAAAAKECAABkcnMvZG93bnJldi54bWxQSwUGAAAAAAQABAD5AAAAlQMAAAAA "/>
                            <v:line id="Line 1075" o:spid="_x0000_s1029" style="position:absolute;visibility:visible;mso-wrap-style:square" from="3034,5893" to="3034,6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D75McAAADdAAAADwAAAGRycy9kb3ducmV2LnhtbESPQWvCQBSE7wX/w/IKvdVNUwgSXUWU gvZQqi3U4zP7TKLZt2F3m8R/7xaEHoeZ+YaZLQbTiI6cry0reBknIIgLq2suFXx/vT1PQPiArLGx TAqu5GExHz3MMNe25x11+1CKCGGfo4IqhDaX0hcVGfRj2xJH72SdwRClK6V22Ee4aWSaJJk0WHNc qLClVUXFZf9rFHy8fmbdcvu+GX622bFY746Hc++UenocllMQgYbwH763N1pBmqYZ/L2JT0DO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EPvkxwAAAN0AAAAPAAAAAAAA AAAAAAAAAKECAABkcnMvZG93bnJldi54bWxQSwUGAAAAAAQABAD5AAAAlQMAAAAA "/>
                          </v:group>
                        </w:pict>
                      </mc:Fallback>
                    </mc:AlternateConten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53120" behindDoc="0" locked="0" layoutInCell="1" allowOverlap="1">
                            <wp:simplePos x="0" y="0"/>
                            <wp:positionH relativeFrom="column">
                              <wp:posOffset>728345</wp:posOffset>
                            </wp:positionH>
                            <wp:positionV relativeFrom="paragraph">
                              <wp:posOffset>15240</wp:posOffset>
                            </wp:positionV>
                            <wp:extent cx="93345" cy="111760"/>
                            <wp:effectExtent l="13970" t="5715" r="6985" b="6350"/>
                            <wp:wrapNone/>
                            <wp:docPr id="2220" name="Group 10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11760"/>
                                      <a:chOff x="4113" y="8355"/>
                                      <a:chExt cx="147" cy="176"/>
                                    </a:xfrm>
                                  </wpg:grpSpPr>
                                  <wps:wsp>
                                    <wps:cNvPr id="2221" name="Oval 1088"/>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22" name="Line 1089"/>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87" o:spid="_x0000_s1026" style="position:absolute;margin-left:57.35pt;margin-top:1.2pt;width:7.35pt;height:8.8pt;z-index:251653120" coordorigin="4113,8355" coordsize="147,1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eBjzKQMAAAgIAAAOAAAAZHJzL2Uyb0RvYy54bWy8Vdtu3CAQfa/Uf0C8b2x2vTcrThTtJaqU NpHS9p21sY2KwQXvetOq/94B7M3m1lapFD9gYGCYOXNm5vR8Xwm0Y9pwJRNMTkKMmExVxmWR4C+f 14MZRqahMqNCSZbgO2bw+dn7d6dtHbOhKpXImEagRJq4rRNcNk0dB4FJS1ZRc6JqJkGYK13RBpa6 CDJNW9BeiWAYhpOgVTqrtUqZMbC79EJ85vTnOUub6zw3rEEiwWBb40btxo0dg7NTGhea1iVPOzPo K6yoKJfw6EHVkjYUbTV/oqriqVZG5c1JqqpA5TlPmfMBvCHhI28utdrWzpcibov6ABNA+winV6tN P+1uNOJZgofDIQAkaQVRcg8jEs6mFqC2LmI4d6nr2/pGey9heqXSbwbEwWO5XRf+MNq0H1UGGum2 UQ6gfa4rqwJcR3sXh7tDHNi+QSlszkejaIxRChJCyHTShSktIZb2UkTICCOQzkbjsQ9hWq66yySa dlenEysLaOzfdHZ2dlmngHDmHlPzf5jelrRmLlTGYnWPKekxvd5RYSGdeUjdsR5P48FEUi1KKgt2 obVqS0YzsIo4J6y5oNdfsAsDofgruhGJOqAAMg9Uj/E08ijB/xgkGtfaNJdMVchOEsyE4LWxrtGY 7q5M40/3p+y2UYJnay6EW+hisxAagbcJXruve+DBMSFRC4EeD8dO8wOZOVYRuu85FZAcMgNraGyR WnXzhnLh5xB4IR09PVo+5huV3QFyWvlSAKULJqXSPzBqoQwk2HzfUs0wEh8koD8nUWTrhltE46nN EX0s2RxLqExBVYIbjPx00fhas601L0p4iTh3pbqAfMi5A9NG01vVGQu0fDt+Dnt+XnHJLD/nFuuO bgt5o7vVy3xDOTDka+9al9fPpGjPvBcT9An3BJj0J+JJZVnnKPB2fKIxOAJ5YIlnXXJV/uc8nK9m q1k0iIaT1SAKl8vBxXoRDSZrMh0vR8vFYkl+WV9IFJc8y5i0pvcdh0T/Vn263ud7xaHnHGAIHmp3 tQ9M7P/OaKiCT9MBIHT7jnmuTkK7cde61mj72fHanb9v4Ge/AQAA//8DAFBLAwQUAAYACAAAACEA Dxcict4AAAAIAQAADwAAAGRycy9kb3ducmV2LnhtbEyPzU7DMBCE70i8g7VI3KidUP5CnKqqgFNV iRYJcdvG2yRqbEexm6Rvz/YEt/00o9mZfDHZVgzUh8Y7DclMgSBXetO4SsPX7v3uGUSI6Ay23pGG MwVYFNdXOWbGj+6Thm2sBIe4kKGGOsYukzKUNVkMM9+RY+3ge4uRsa+k6XHkcNvKVKlHabFx/KHG jlY1lcftyWr4GHFc3idvw/p4WJ1/dg+b73VCWt/eTMtXEJGm+GeGS32uDgV32vuTM0G0zMn8ia0a 0jmIi56+8LFnVgpkkcv/A4pfAAAA//8DAFBLAQItABQABgAIAAAAIQC2gziS/gAAAOEBAAATAAAA AAAAAAAAAAAAAAAAAABbQ29udGVudF9UeXBlc10ueG1sUEsBAi0AFAAGAAgAAAAhADj9If/WAAAA lAEAAAsAAAAAAAAAAAAAAAAALwEAAF9yZWxzLy5yZWxzUEsBAi0AFAAGAAgAAAAhAG14GPMpAwAA CAgAAA4AAAAAAAAAAAAAAAAALgIAAGRycy9lMm9Eb2MueG1sUEsBAi0AFAAGAAgAAAAhAA8XInLe AAAACAEAAA8AAAAAAAAAAAAAAAAAgwUAAGRycy9kb3ducmV2LnhtbFBLBQYAAAAABAAEAPMAAACO BgAAAAA= ">
                            <v:oval id="Oval 1088" o:spid="_x0000_s1027" style="position:absolute;left:4143;top:8411;width:74;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QyXsUA AADdAAAADwAAAGRycy9kb3ducmV2LnhtbESPT2vCQBTE7wW/w/KE3urmD4qkriJKwR56aLT3R/aZ BLNvQ/YZ02/fLRR6HGbmN8xmN7lOjTSE1rOBdJGAIq68bbk2cDm/vaxBBUG22HkmA98UYLedPW2w sP7BnzSWUqsI4VCggUakL7QOVUMOw8L3xNG7+sGhRDnU2g74iHDX6SxJVtphy3GhwZ4ODVW38u4M HOt9uRp1Lsv8ejzJ8vb18Z6nxjzPp/0rKKFJ/sN/7ZM1kGVZCr9v4hPQ2x8AAAD//wMAUEsBAi0A FAAGAAgAAAAhAPD3irv9AAAA4gEAABMAAAAAAAAAAAAAAAAAAAAAAFtDb250ZW50X1R5cGVzXS54 bWxQSwECLQAUAAYACAAAACEAMd1fYdIAAACPAQAACwAAAAAAAAAAAAAAAAAuAQAAX3JlbHMvLnJl bHNQSwECLQAUAAYACAAAACEAMy8FnkEAAAA5AAAAEAAAAAAAAAAAAAAAAAApAgAAZHJzL3NoYXBl eG1sLnhtbFBLAQItABQABgAIAAAAIQAMdDJexQAAAN0AAAAPAAAAAAAAAAAAAAAAAJgCAABkcnMv ZG93bnJldi54bWxQSwUGAAAAAAQABAD1AAAAigMAAAAA "/>
                            <v:line id="Line 1089" o:spid="_x0000_s1028" style="position:absolute;flip:y;visibility:visible;mso-wrap-style:square" from="4113,8355" to="4260,8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CNGMQAAADdAAAADwAAAGRycy9kb3ducmV2LnhtbERPTWsCMRS8C/6H8Aq9iGYrpejWKFIQ evBSKyveXjevm2U3L2sSdfvvG0FwbsN8MYtVb1txIR9qxwpeJhkI4tLpmisF++/NeAYiRGSNrWNS 8EcBVsvhYIG5dlf+ossuViKVcMhRgYmxy6UMpSGLYeI64qT9Om8xJuorqT1eU7lt5TTL3qTFmtOC wY4+DJXN7mwVyNl2dPLrn9emaA6HuSnKojtulXp+6tfvICL18WG+pz+1gmkC3N6kJyC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wI0YxAAAAN0AAAAPAAAAAAAAAAAA AAAAAKECAABkcnMvZG93bnJldi54bWxQSwUGAAAAAAQABAD5AAAAkgMAAAAA "/>
                          </v:group>
                        </w:pict>
                      </mc:Fallback>
                    </mc:AlternateContent>
                  </w:r>
                  <w:r>
                    <w:rPr>
                      <w:noProof/>
                      <w:sz w:val="28"/>
                      <w:szCs w:val="28"/>
                    </w:rPr>
                    <mc:AlternateContent>
                      <mc:Choice Requires="wpg">
                        <w:drawing>
                          <wp:anchor distT="0" distB="0" distL="114300" distR="114300" simplePos="0" relativeHeight="251652096" behindDoc="0" locked="0" layoutInCell="1" allowOverlap="1">
                            <wp:simplePos x="0" y="0"/>
                            <wp:positionH relativeFrom="column">
                              <wp:posOffset>154940</wp:posOffset>
                            </wp:positionH>
                            <wp:positionV relativeFrom="paragraph">
                              <wp:posOffset>8890</wp:posOffset>
                            </wp:positionV>
                            <wp:extent cx="93345" cy="111760"/>
                            <wp:effectExtent l="12065" t="8890" r="8890" b="12700"/>
                            <wp:wrapNone/>
                            <wp:docPr id="2217" name="Group 10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11760"/>
                                      <a:chOff x="4113" y="8355"/>
                                      <a:chExt cx="147" cy="176"/>
                                    </a:xfrm>
                                  </wpg:grpSpPr>
                                  <wps:wsp>
                                    <wps:cNvPr id="2218" name="Oval 1085"/>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19" name="Line 1086"/>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84" o:spid="_x0000_s1026" style="position:absolute;margin-left:12.2pt;margin-top:.7pt;width:7.35pt;height:8.8pt;z-index:251652096" coordorigin="4113,8355" coordsize="147,1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fwQQKQMAAAgIAAAOAAAAZHJzL2Uyb0RvYy54bWy8VVtv2yAUfp+0/4B4Tx0ScrPqVFUu1aRu rdRt78TGFw2DB06cbtp/3wHsNGm7buqk+sEGHzic7zvfOZxf7EuBdlybQskIk7M+RlzGKilkFuEv n9e9KUamZjJhQkke4Xtu8MX8/bvzpgr5QOVKJFwjcCJN2FQRzuu6CoPAxDkvmTlTFZdgTJUuWQ1T nQWJZg14L0Uw6PfHQaN0UmkVc2Pg79Ib8dz5T1Me1zdpaniNRIQhttq9tXtv7DuYn7Mw06zKi7gN g70iipIVEg49uFqymqGtLp64KotYK6PS+ixWZaDStIi5wwBoSP8RmiuttpXDkoVNVh1oAmof8fRq t/Gn3a1GRRLhwYBMMJKshCy5gxHpT6klqKmyENZd6equutUeJQyvVfzNgDl4bLfzzC9Gm+ajSsAj 29bKEbRPdWldAHS0d3m4P+SB72sUw8/ZcEhHGMVgIYRMxm2a4hxyaTdRQoYYgXU6HI18CuN81W4m FGC4rZOxtQUs9Ge6ONu4LCgQnHng1Pwfp3c5q7hLlbFcPXAK+vec3uyYsJS6gO3psKzj03gykVSL nMmMX2qtmpyzBKIiDsTJBjsxkIq/sksJbYkCyjxRHccT6lmC7zFJLKy0qa+4KpEdRJgLUVTGQmMh 212b2q/uVtnfRokiWRdCuInONguhEaCN8No97QEny4REDSR6NBg5zyc2c+yi757nXEBxyASiYaFl atWOa1YIP4bEC+nk6dnyOd+o5B6Y08q3AmhdMMiV/oFRA20gwub7lmmOkfgggf0ZodT2DTeho8kA JvrYsjm2MBmDqwjXGPnhova9ZlvpIsvhJOLgSnUJ9ZAWjkybTR9VGyzI8u30Oev0eV1IbvXpiqaV 20LeamD4Zb2hFBTytYPW1vUzJdop748F+kR7AkJ6SXhSWdU5CbydnlgIQKAOrPAsJNflf876s9V0 NaU9OhiverS/XPYu1wvaG6/JZLQcLheLJfllsRAa5kWScGlD724cQv+t+7R3n78rDnfOgYbg1Lvr fRBi93VBQxd8Wg62pu1/pzzXJ+G6cdvaq9HeZ8dzt/7hAp//BgAA//8DAFBLAwQUAAYACAAAACEA tbLtB9wAAAAGAQAADwAAAGRycy9kb3ducmV2LnhtbEyOQWvCQBCF74X+h2UKvdVN1JYasxGRticp qIXibUzGJJidDdk1if++01N7Gt68x3tfuhpto3rqfO3YQDyJQBHnrqi5NPB1eH96BeUDcoGNYzJw Iw+r7P4uxaRwA++o34dSSQn7BA1UIbSJ1j6vyKKfuJZYvLPrLAaRXamLDgcpt42eRtGLtlizLFTY 0qai/LK/WgMfAw7rWfzWby/nze14eP783sZkzOPDuF6CCjSGvzD84gs6ZMJ0clcuvGoMTOdzScpf jtizRQzqJHIRgc5S/R8/+wEAAP//AwBQSwECLQAUAAYACAAAACEAtoM4kv4AAADhAQAAEwAAAAAA AAAAAAAAAAAAAAAAW0NvbnRlbnRfVHlwZXNdLnhtbFBLAQItABQABgAIAAAAIQA4/SH/1gAAAJQB AAALAAAAAAAAAAAAAAAAAC8BAABfcmVscy8ucmVsc1BLAQItABQABgAIAAAAIQDnfwQQKQMAAAgI AAAOAAAAAAAAAAAAAAAAAC4CAABkcnMvZTJvRG9jLnhtbFBLAQItABQABgAIAAAAIQC1su0H3AAA AAYBAAAPAAAAAAAAAAAAAAAAAIMFAABkcnMvZG93bnJldi54bWxQSwUGAAAAAAQABADzAAAAjAYA AAAA ">
                            <v:oval id="Oval 1085" o:spid="_x0000_s1027" style="position:absolute;left:4143;top:8411;width:74;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JRfsIA AADdAAAADwAAAGRycy9kb3ducmV2LnhtbERPS0vDQBC+C/6HZQRvdvOgRWK2pVgK9eDBtN6H7DQJ yc6G7DSN/949CB4/vne5W9ygZppC59lAukpAEdfedtwYuJyPL6+ggiBbHDyTgR8KsNs+PpRYWH/n L5oraVQM4VCggVZkLLQOdUsOw8qPxJG7+smhRDg12k54j+Fu0FmSbLTDjmNDiyO9t1T31c0ZODT7 ajPrXNb59XCSdf/9+ZGnxjw/Lfs3UEKL/Iv/3CdrIMvSODe+iU9Ab38BAAD//wMAUEsBAi0AFAAG AAgAAAAhAPD3irv9AAAA4gEAABMAAAAAAAAAAAAAAAAAAAAAAFtDb250ZW50X1R5cGVzXS54bWxQ SwECLQAUAAYACAAAACEAMd1fYdIAAACPAQAACwAAAAAAAAAAAAAAAAAuAQAAX3JlbHMvLnJlbHNQ SwECLQAUAAYACAAAACEAMy8FnkEAAAA5AAAAEAAAAAAAAAAAAAAAAAApAgAAZHJzL3NoYXBleG1s LnhtbFBLAQItABQABgAIAAAAIQBTIlF+wgAAAN0AAAAPAAAAAAAAAAAAAAAAAJgCAABkcnMvZG93 bnJldi54bWxQSwUGAAAAAAQABAD1AAAAhwMAAAAA "/>
                            <v:line id="Line 1086" o:spid="_x0000_s1028" style="position:absolute;flip:y;visibility:visible;mso-wrap-style:square" from="4113,8355" to="4260,8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jV1McAAADdAAAADwAAAGRycy9kb3ducmV2LnhtbESPQWsCMRSE7wX/Q3hCL6VmXUrRrVFE EHrwUisr3l43r5tlNy9rEnX775tCweMwM98wi9VgO3ElHxrHCqaTDARx5XTDtYLD5/Z5BiJEZI2d Y1LwQwFWy9HDAgvtbvxB132sRYJwKFCBibEvpAyVIYth4nri5H07bzEm6WupPd4S3HYyz7JXabHh tGCwp42hqt1frAI52z2d/frrpS3b43FuyqrsTzulHsfD+g1EpCHew//td60gz6dz+Hu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CNXUxwAAAN0AAAAPAAAAAAAA AAAAAAAAAKECAABkcnMvZG93bnJldi54bWxQSwUGAAAAAAQABAD5AAAAlQMAAAAA "/>
                          </v:group>
                        </w:pict>
                      </mc:Fallback>
                    </mc:AlternateContent>
                  </w:r>
                  <w:r>
                    <w:rPr>
                      <w:noProof/>
                      <w:sz w:val="28"/>
                      <w:szCs w:val="28"/>
                    </w:rPr>
                    <mc:AlternateContent>
                      <mc:Choice Requires="wps">
                        <w:drawing>
                          <wp:anchor distT="0" distB="0" distL="114300" distR="114300" simplePos="0" relativeHeight="251634688" behindDoc="0" locked="0" layoutInCell="1" allowOverlap="1">
                            <wp:simplePos x="0" y="0"/>
                            <wp:positionH relativeFrom="column">
                              <wp:posOffset>171450</wp:posOffset>
                            </wp:positionH>
                            <wp:positionV relativeFrom="paragraph">
                              <wp:posOffset>83820</wp:posOffset>
                            </wp:positionV>
                            <wp:extent cx="228600" cy="0"/>
                            <wp:effectExtent l="9525" t="7620" r="9525" b="11430"/>
                            <wp:wrapNone/>
                            <wp:docPr id="2216" name="Line 10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2"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6.6pt" to="31.5pt,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B28SFgIAAC0EAAAOAAAAZHJzL2Uyb0RvYy54bWysU02P2jAQvVfqf7B8h3wUKESEVZVAL7SL tNsfYGyHWHVsyzYEVPW/d2wIYttLVTUHZ+yZeX4z87x8OncSnbh1QqsSZ+MUI66oZkIdSvztdTOa Y+Q8UYxIrXiJL9zhp9X7d8veFDzXrZaMWwQgyhW9KXHrvSmSxNGWd8SNteEKnI22HfGwtYeEWdID eieTPE1nSa8tM1ZT7hyc1lcnXkX8puHUPzeN4x7JEgM3H1cb131Yk9WSFAdLTCvojQb5BxYdEQou vUPVxBN0tOIPqE5Qq51u/JjqLtFNIyiPNUA1WfpbNS8tMTzWAs1x5t4m9/9g6dfTziLBSpzn2Qwj RTqY0lYojrJ0mof+9MYVEFapnQ0V0rN6MVtNvzukdNUSdeCR5+vFQGYWMpI3KWHjDNyy779oBjHk 6HVs1rmxXYCENqBznMnlPhN+9ojCYZ7PZylMjg6uhBRDnrHOf+a6Q8EosQTWEZects4HHqQYQsI1 Sm+ElHHiUqG+xItpPo0JTkvBgjOEOXvYV9KiEwmaiV8sCjyPYVYfFYtgLSdsfbM9EfJqw+VSBTyo BOjcrKsofizSxXq+nk9Gk3y2Hk3Suh592lST0WyTfZzWH+qqqrOfgVo2KVrBGFeB3SDQbPJ3Arg9 lau07hK9tyF5ix77BWSHfyQdRxmmd9XBXrPLzg4jBk3G4Nv7CaJ/3IP9+MpXvwAAAP//AwBQSwME FAAGAAgAAAAhADmGZ37aAAAABwEAAA8AAABkcnMvZG93bnJldi54bWxMj8FOwzAMhu9IvENkJC4T S2mlDZWm0zTojQuDiavXmLaicbom2wpPjxEHOH7+rd+fi9XkenWiMXSeDdzOE1DEtbcdNwZeX6qb O1AhIlvsPZOBTwqwKi8vCsytP/MznbaxUVLCIUcDbYxDrnWoW3IY5n4gluzdjw6j4NhoO+JZyl2v 0yRZaIcdy4UWB9q0VH9sj85AqHZ0qL5m9Sx5yxpP6eHh6RGNub6a1vegIk3xbxl+9EUdSnHa+yPb oHoD6VJeiTLPUlCSLzLh/S/rstD//ctvAAAA//8DAFBLAQItABQABgAIAAAAIQC2gziS/gAAAOEB AAATAAAAAAAAAAAAAAAAAAAAAABbQ29udGVudF9UeXBlc10ueG1sUEsBAi0AFAAGAAgAAAAhADj9 If/WAAAAlAEAAAsAAAAAAAAAAAAAAAAALwEAAF9yZWxzLy5yZWxzUEsBAi0AFAAGAAgAAAAhAOkH bxIWAgAALQQAAA4AAAAAAAAAAAAAAAAALgIAAGRycy9lMm9Eb2MueG1sUEsBAi0AFAAGAAgAAAAh ADmGZ37aAAAABwEAAA8AAAAAAAAAAAAAAAAAcAQAAGRycy9kb3ducmV2LnhtbFBLBQYAAAAABAAE APMAAAB3BQAAAAA= "/>
                        </w:pict>
                      </mc:Fallback>
                    </mc:AlternateContent>
                  </w:r>
                  <w:r>
                    <w:rPr>
                      <w:noProof/>
                      <w:sz w:val="28"/>
                      <w:szCs w:val="28"/>
                    </w:rPr>
                    <mc:AlternateContent>
                      <mc:Choice Requires="wps">
                        <w:drawing>
                          <wp:anchor distT="0" distB="0" distL="114300" distR="114300" simplePos="0" relativeHeight="251635712" behindDoc="0" locked="0" layoutInCell="1" allowOverlap="1">
                            <wp:simplePos x="0" y="0"/>
                            <wp:positionH relativeFrom="column">
                              <wp:posOffset>523875</wp:posOffset>
                            </wp:positionH>
                            <wp:positionV relativeFrom="paragraph">
                              <wp:posOffset>83820</wp:posOffset>
                            </wp:positionV>
                            <wp:extent cx="228600" cy="0"/>
                            <wp:effectExtent l="9525" t="7620" r="9525" b="11430"/>
                            <wp:wrapNone/>
                            <wp:docPr id="2215" name="Line 10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3"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5pt,6.6pt" to="59.25pt,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6KblFgIAAC0EAAAOAAAAZHJzL2Uyb0RvYy54bWysU02P2jAQvVfqf7B8h3wsUIgIqyqBXmiL tNsfYGyHWHVsyzYEVPW/d2wIYttLVTUHZ+yZeX4z87x8PncSnbh1QqsSZ+MUI66oZkIdSvztdTOa Y+Q8UYxIrXiJL9zh59X7d8veFDzXrZaMWwQgyhW9KXHrvSmSxNGWd8SNteEKnI22HfGwtYeEWdID eieTPE1nSa8tM1ZT7hyc1lcnXkX8puHUf20axz2SJQZuPq42rvuwJqslKQ6WmFbQGw3yDyw6IhRc eoeqiSfoaMUfUJ2gVjvd+DHVXaKbRlAea4BqsvS3al5aYnisBZrjzL1N7v/B0i+nnUWClTjPsylG inQwpa1QHGXp9Cn0pzeugLBK7WyokJ7Vi9lq+t0hpauWqAOPPF8vBjKzkJG8SQkbZ+CWff9ZM4gh R69js86N7QIktAGd40wu95nws0cUDvN8PkthcnRwJaQY8ox1/hPXHQpGiSWwjrjktHU+8CDFEBKu UXojpIwTlwr1JV5M82lMcFoKFpwhzNnDvpIWnUjQTPxiUeB5DLP6qFgEazlh65vtiZBXGy6XKuBB JUDnZl1F8WORLtbz9XwymuSz9WiS1vXo46aajGab7MO0fqqrqs5+BmrZpGgFY1wFdoNAs8nfCeD2 VK7Sukv03obkLXrsF5Ad/pF0HGWY3lUHe80uOzuMGDQZg2/vJ4j+cQ/24ytf/QIAAP//AwBQSwME FAAGAAgAAAAhAKtAplbbAAAACAEAAA8AAABkcnMvZG93bnJldi54bWxMj8FOwzAQRO9I/IO1SFyq 1mkqUBTiVAjIjQsF1Os2XpKIeJ3Gbhv4erbiAMd9M5qdKdaT69WRxtB5NrBcJKCIa287bgy8vVbz DFSIyBZ7z2TgiwKsy8uLAnPrT/xCx01slIRwyNFAG+OQax3qlhyGhR+IRfvwo8Mo59hoO+JJwl2v 0yS51Q47lg8tDvTQUv25OTgDoXqnffU9q2fJdtV4SvePz09ozPXVdH8HKtIU/8xwri/VoZROO39g G1RvIEtvxCl8lYI668tMwO4X6LLQ/weUPwAAAP//AwBQSwECLQAUAAYACAAAACEAtoM4kv4AAADh AQAAEwAAAAAAAAAAAAAAAAAAAAAAW0NvbnRlbnRfVHlwZXNdLnhtbFBLAQItABQABgAIAAAAIQA4 /SH/1gAAAJQBAAALAAAAAAAAAAAAAAAAAC8BAABfcmVscy8ucmVsc1BLAQItABQABgAIAAAAIQBn 6KblFgIAAC0EAAAOAAAAAAAAAAAAAAAAAC4CAABkcnMvZTJvRG9jLnhtbFBLAQItABQABgAIAAAA IQCrQKZW2wAAAAgBAAAPAAAAAAAAAAAAAAAAAHAEAABkcnMvZG93bnJldi54bWxQSwUGAAAAAAQA BADzAAAAeAUAAAAA "/>
                        </w:pict>
                      </mc:Fallback>
                    </mc:AlternateContent>
                  </w:r>
                </w:p>
                <w:p w:rsidR="00606CA9" w:rsidRPr="00043D2A" w:rsidRDefault="00606CA9" w:rsidP="00043D2A">
                  <w:pPr>
                    <w:jc w:val="both"/>
                    <w:rPr>
                      <w:sz w:val="28"/>
                      <w:szCs w:val="28"/>
                    </w:rPr>
                  </w:pPr>
                  <w:r w:rsidRPr="00043D2A">
                    <w:rPr>
                      <w:sz w:val="28"/>
                      <w:szCs w:val="28"/>
                    </w:rPr>
                    <w:t xml:space="preserve">u trễ pha </w:t>
                  </w:r>
                  <w:r w:rsidRPr="00043D2A">
                    <w:rPr>
                      <w:position w:val="-24"/>
                      <w:sz w:val="28"/>
                      <w:szCs w:val="28"/>
                    </w:rPr>
                    <w:object w:dxaOrig="260" w:dyaOrig="620">
                      <v:shape id="_x0000_i1407" type="#_x0000_t75" style="width:12.5pt;height:30.7pt" o:ole="">
                        <v:imagedata r:id="rId768" o:title=""/>
                      </v:shape>
                      <o:OLEObject Type="Embed" ProgID="Equation.DSMT4" ShapeID="_x0000_i1407" DrawAspect="Content" ObjectID="_1629614474" r:id="rId769"/>
                    </w:object>
                  </w:r>
                  <w:r w:rsidRPr="00043D2A">
                    <w:rPr>
                      <w:sz w:val="28"/>
                      <w:szCs w:val="28"/>
                    </w:rPr>
                    <w:t xml:space="preserve"> so</w:t>
                  </w: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50048" behindDoc="0" locked="0" layoutInCell="1" allowOverlap="1">
                            <wp:simplePos x="0" y="0"/>
                            <wp:positionH relativeFrom="column">
                              <wp:posOffset>316865</wp:posOffset>
                            </wp:positionH>
                            <wp:positionV relativeFrom="paragraph">
                              <wp:posOffset>132715</wp:posOffset>
                            </wp:positionV>
                            <wp:extent cx="409575" cy="295275"/>
                            <wp:effectExtent l="2540" t="0" r="0" b="635"/>
                            <wp:wrapNone/>
                            <wp:docPr id="2214" name="Rectangle 10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7521F" w:rsidRDefault="002600CC" w:rsidP="00606CA9">
                                        <w:pPr>
                                          <w:jc w:val="center"/>
                                          <w:rPr>
                                            <w:color w:val="000000"/>
                                            <w:sz w:val="20"/>
                                          </w:rPr>
                                        </w:pPr>
                                        <w:r w:rsidRPr="0097521F">
                                          <w:rPr>
                                            <w:color w:val="000000"/>
                                            <w:sz w:val="20"/>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0" o:spid="_x0000_s1217" style="position:absolute;left:0;text-align:left;margin-left:24.95pt;margin-top:10.45pt;width:32.25pt;height:23.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4cqBuAIAAL0FAAAOAAAAZHJzL2Uyb0RvYy54bWysVNuO0zAQfUfiHyy/Z3PBaZNo09XSNAhp gRULH+AmTmOR2MF2my6If2fstN129wUBeYhsz3hmzpnjub7Z9x3aMaW5FDkOrwKMmKhkzcUmx1+/ lF6CkTZU1LSTguX4kWl8s3j96nocMhbJVnY1UwiCCJ2NQ45bY4bM93XVsp7qKzkwAcZGqp4a2KqN Xys6QvS+86MgmPmjVPWgZMW0htNiMuKFi980rDKfmkYzg7ocQ23G/ZX7r+3fX1zTbKPo0PLqUAb9 iyp6ygUkPYUqqKFoq/iLUD2vlNSyMVeV7H3ZNLxiDgOgCYNnaB5aOjCHBcjRw4km/f/CVh939wrx OsdRFBKMBO2hS5+BNyo2HUNhkDiSxkFn4Psw3CsLUw93svqmkZDLFhzZrVJybBmtobTQkupfXLAb DVfRevwga0hAt0Y6vvaN6m1AYALtXVseT21he4MqOCRBGs9jjCowRWkcwdpmoNnx8qC0ecdkj+wi xwqqd8Hp7k6byfXoYnMJWfKuc53vxMUBxJxOIDVctTZbhGvkzzRIV8kqIR6JZiuPBEXh3ZZL4s3K cB4Xb4rlsgh/2bwhyVpe10zYNEdRheTPmnaQ9ySHk6y07Hhtw9mStNqsl51COwqiLt13IOTMzb8s w/EFWJ5BCiMSvI1Sr5wlc4+UJPbSeZB4QZi+TWcBSUlRXkK644L9OyQ05hgaGbsunRX9DFvgvpfY aNZzA2Oj432Ok5MTzawCV6J2rTWUd9P6jApb/hMV0O5jo51erUTt5NCZ2a/37lWQxKa3R2tZP4KC lQSFwSSBmQeLVqofGI0wP3Ksv2+pYhh17wW8gjQkxA4ctyHxPIKNOreszy1UVBAqxwajabk005Da DopvWsgUOq6EvIWX03Cn6qeqDu8NZoQDd5hndgid753X09Rd/AYAAP//AwBQSwMEFAAGAAgAAAAh AIVsxI3gAAAACAEAAA8AAABkcnMvZG93bnJldi54bWxMj0FLw0AQhe+C/2EZwYvYTUuoNmZSpCAW KZSm2vM2OybB7Gya3Sbx33d70tNjeI/3vkmXo2lET52rLSNMJxEI4sLqmkuEz/3b4zMI5xVr1Vgm hF9ysMxub1KVaDvwjvrclyKUsEsUQuV9m0jpioqMchPbEgfv23ZG+XB2pdSdGkK5aeQsiubSqJrD QqVaWlVU/ORngzAU2/6w37zL7cNhbfm0Pq3yrw/E+7vx9QWEp9H/heGKH9AhC0xHe2btRIMQLxYh iTCLgl79aRyDOCLMn2KQWSr/P5BdAAAA//8DAFBLAQItABQABgAIAAAAIQC2gziS/gAAAOEBAAAT AAAAAAAAAAAAAAAAAAAAAABbQ29udGVudF9UeXBlc10ueG1sUEsBAi0AFAAGAAgAAAAhADj9If/W AAAAlAEAAAsAAAAAAAAAAAAAAAAALwEAAF9yZWxzLy5yZWxzUEsBAi0AFAAGAAgAAAAhAODhyoG4 AgAAvQUAAA4AAAAAAAAAAAAAAAAALgIAAGRycy9lMm9Eb2MueG1sUEsBAi0AFAAGAAgAAAAhAIVs xI3gAAAACAEAAA8AAAAAAAAAAAAAAAAAEgUAAGRycy9kb3ducmV2LnhtbFBLBQYAAAAABAAEAPMA AAAfBgAAAAA= " filled="f" stroked="f">
                            <v:textbox>
                              <w:txbxContent>
                                <w:p w:rsidR="002600CC" w:rsidRPr="0097521F" w:rsidRDefault="002600CC" w:rsidP="00606CA9">
                                  <w:pPr>
                                    <w:jc w:val="center"/>
                                    <w:rPr>
                                      <w:color w:val="000000"/>
                                      <w:sz w:val="20"/>
                                    </w:rPr>
                                  </w:pPr>
                                  <w:r w:rsidRPr="0097521F">
                                    <w:rPr>
                                      <w:color w:val="000000"/>
                                      <w:sz w:val="20"/>
                                    </w:rPr>
                                    <w:t>L</w:t>
                                  </w:r>
                                </w:p>
                              </w:txbxContent>
                            </v:textbox>
                          </v:rect>
                        </w:pict>
                      </mc:Fallback>
                    </mc:AlternateContent>
                  </w:r>
                  <w:r w:rsidR="00606CA9" w:rsidRPr="00043D2A">
                    <w:rPr>
                      <w:sz w:val="28"/>
                      <w:szCs w:val="28"/>
                    </w:rPr>
                    <w:t xml:space="preserve">với i </w:t>
                  </w:r>
                </w:p>
              </w:tc>
              <w:tc>
                <w:tcPr>
                  <w:tcW w:w="2400" w:type="dxa"/>
                  <w:shd w:val="clear" w:color="auto" w:fill="auto"/>
                </w:tcPr>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40832" behindDoc="0" locked="0" layoutInCell="1" allowOverlap="1">
                            <wp:simplePos x="0" y="0"/>
                            <wp:positionH relativeFrom="column">
                              <wp:posOffset>122555</wp:posOffset>
                            </wp:positionH>
                            <wp:positionV relativeFrom="paragraph">
                              <wp:posOffset>1270</wp:posOffset>
                            </wp:positionV>
                            <wp:extent cx="413385" cy="346075"/>
                            <wp:effectExtent l="0" t="1270" r="0" b="0"/>
                            <wp:wrapNone/>
                            <wp:docPr id="2213" name="Text Box 10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rsidRPr="00BD40A7">
                                          <w:rPr>
                                            <w:position w:val="-12"/>
                                          </w:rPr>
                                          <w:object w:dxaOrig="360" w:dyaOrig="400">
                                            <v:shape id="_x0000_i1797" type="#_x0000_t75" style="width:18.15pt;height:20.05pt" o:ole="">
                                              <v:imagedata r:id="rId770" o:title=""/>
                                            </v:shape>
                                            <o:OLEObject Type="Embed" ProgID="Equation.DSMT4" ShapeID="_x0000_i1797" DrawAspect="Content" ObjectID="_1629614864" r:id="rId77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58" o:spid="_x0000_s1218" type="#_x0000_t202" style="position:absolute;left:0;text-align:left;margin-left:9.65pt;margin-top:.1pt;width:32.55pt;height:27.25pt;z-index:2516408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DlcFugIAAMQFAAAOAAAAZHJzL2Uyb0RvYy54bWysVG1vmzAQ/j5p/8Hyd8pLTAKopGpDmCZ1 L1K7H+CACdbARrYb0k397zubJE1bTZq28QHZvvNz99w9vsurfd+hHVOaS5Hj8CLAiIlK1lxsc/zt vvQSjLShoqadFCzHj0zjq+X7d5fjkLFItrKrmUIAInQ2DjlujRky39dVy3qqL+TABBgbqXpqYKu2 fq3oCOh950dBMPdHqepByYppDafFZMRLh980rDJfmkYzg7ocQ27G/ZX7b+zfX17SbKvo0PLqkAb9 iyx6ygUEPUEV1FD0oPgbqJ5XSmrZmItK9r5sGl4xxwHYhMErNnctHZjjAsXRw6lM+v/BVp93XxXi dY6jKJxhJGgPXbpne4Nu5B6FQZzYGo2DzsD1bgBnswcL9Nrx1cOtrL5rJOSqpWLLrpWSY8toDTmG 9qZ/dnXC0RZkM36SNUSiD0Y6oH2jeltAKAkCdOjV46k/NpsKDkk4myUxRhWYZmQeLGIXgWbHy4PS 5gOTPbKLHCtovwOnu1ttbDI0O7rYWEKWvOucBDrx4gAcpxMIDVetzSbhOvozDdJ1sk6IR6L52iNB UXjX5Yp48zJcxMWsWK2K8MnGDUnW8rpmwoY5qiskf9a9g84nXZz0pWXHawtnU9Jqu1l1Cu0oqLt0 36EgZ27+yzRcEYDLK0phRIKbKPXKebLwSEliL10EiReE6U06D0hKivIlpVsu2L9TQmOO0ziKJy39 llvgvrfcaNZzA/Oj432Ok5MTzawC16J2rTWUd9P6rBQ2/edSQLuPjXZ6tRKdxGr2m717HiS14a2Y N7J+BAUrCQoDmcLwg0Ur1Q+MRhgkORYw6TDqPgp4A2lIiJ07bkPiRQQbdW7ZnFuoqAAoxwajabky 06x6GBTfthDn+Oqu4d2U3Gn6OafDa4NR4agdxpqdRed75/U8fJe/AAAA//8DAFBLAwQUAAYACAAA ACEA9b9Qn9kAAAAFAQAADwAAAGRycy9kb3ducmV2LnhtbEyOwU7DMBBE70j9B2uRuFGnIS1piFNV Bc5Aywe48RKHxOsodtvA17Oc4Dia0ZtXbibXizOOofWkYDFPQCDV3rTUKHg/PN/mIELUZHTvCRV8 YYBNNbsqdWH8hd7wvI+NYAiFQiuwMQ6FlKG26HSY+wGJuw8/Oh05jo00o74w3PUyTZKVdLolfrB6 wJ3FutufnII8cS9dt05fg8u+F0u7e/RPw6dSN9fT9gFExCn+jeFXn9WhYqejP5EJoue8vuOlghQE t3mWgTgqWGb3IKtS/revfgAAAP//AwBQSwECLQAUAAYACAAAACEAtoM4kv4AAADhAQAAEwAAAAAA AAAAAAAAAAAAAAAAW0NvbnRlbnRfVHlwZXNdLnhtbFBLAQItABQABgAIAAAAIQA4/SH/1gAAAJQB AAALAAAAAAAAAAAAAAAAAC8BAABfcmVscy8ucmVsc1BLAQItABQABgAIAAAAIQBQDlcFugIAAMQF AAAOAAAAAAAAAAAAAAAAAC4CAABkcnMvZTJvRG9jLnhtbFBLAQItABQABgAIAAAAIQD1v1Cf2QAA AAUBAAAPAAAAAAAAAAAAAAAAABQFAABkcnMvZG93bnJldi54bWxQSwUGAAAAAAQABADzAAAAGgYA AAAA " filled="f" stroked="f">
                            <v:textbox style="mso-fit-shape-to-text:t">
                              <w:txbxContent>
                                <w:p w:rsidR="002600CC" w:rsidRDefault="002600CC" w:rsidP="00606CA9">
                                  <w:r w:rsidRPr="00BD40A7">
                                    <w:rPr>
                                      <w:position w:val="-12"/>
                                    </w:rPr>
                                    <w:object w:dxaOrig="360" w:dyaOrig="400">
                                      <v:shape id="_x0000_i1797" type="#_x0000_t75" style="width:18.15pt;height:20.05pt" o:ole="">
                                        <v:imagedata r:id="rId770" o:title=""/>
                                      </v:shape>
                                      <o:OLEObject Type="Embed" ProgID="Equation.DSMT4" ShapeID="_x0000_i1797" DrawAspect="Content" ObjectID="_1629614864" r:id="rId772"/>
                                    </w:object>
                                  </w:r>
                                </w:p>
                              </w:txbxContent>
                            </v:textbox>
                          </v:shape>
                        </w:pict>
                      </mc:Fallback>
                    </mc:AlternateContent>
                  </w:r>
                  <w:r>
                    <w:rPr>
                      <w:noProof/>
                      <w:sz w:val="28"/>
                      <w:szCs w:val="28"/>
                    </w:rPr>
                    <mc:AlternateContent>
                      <mc:Choice Requires="wps">
                        <w:drawing>
                          <wp:anchor distT="0" distB="0" distL="114300" distR="114300" simplePos="0" relativeHeight="251638784" behindDoc="0" locked="0" layoutInCell="1" allowOverlap="1">
                            <wp:simplePos x="0" y="0"/>
                            <wp:positionH relativeFrom="column">
                              <wp:posOffset>181610</wp:posOffset>
                            </wp:positionH>
                            <wp:positionV relativeFrom="paragraph">
                              <wp:posOffset>1270</wp:posOffset>
                            </wp:positionV>
                            <wp:extent cx="19685" cy="351790"/>
                            <wp:effectExtent l="57785" t="10795" r="36830" b="18415"/>
                            <wp:wrapNone/>
                            <wp:docPr id="2212" name="Line 10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685" cy="3517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6" o:spid="_x0000_s1026" style="position:absolute;flip:x;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pt,.1pt" to="15.85pt,2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dhrROQIAAF0EAAAOAAAAZHJzL2Uyb0RvYy54bWysVE2P2jAQvVfqf7B8h3xsYCEirKoE2gNt kXb7A4ztEKuObdmGgKr+944Ny+62l6pqDs44M/P8ZuY5i4dTL9GRWye0qnA2TjHiimom1L7C357W oxlGzhPFiNSKV/jMHX5Yvn+3GEzJc91pybhFAKJcOZgKd96bMkkc7XhP3FgbrsDZatsTD1u7T5gl A6D3MsnTdJoM2jJjNeXOwdfm4sTLiN+2nPqvbeu4R7LCwM3H1cZ1F9ZkuSDl3hLTCXqlQf6BRU+E gkNvUA3xBB2s+AOqF9Rqp1s/prpPdNsKymMNUE2W/lbNY0cMj7VAc5y5tcn9P1j65bi1SLAK53mW Y6RID1PaCMVRlk6moT+DcSWE1WprQ4X0pB7NRtPvDildd0TteeT5dDaQmYWM5E1K2DgDp+yGz5pB DDl4HZt1am2PWinMp5AYwKEh6BSnc75Nh588ovAxm09nE4woeO4m2f08Di8hZUAJucY6/5HrHgWj whJqiJjkuHE+sHoJCeFKr4WUcf5SoaHC80k+iQlOS8GCM4Q5u9/V0qIjCQqKTywRPK/DrD4oFsE6 TtjqansiJNjIx954K6BbkuNwWs8ZRpLDpQnWhZ5U4USoFwhfrYuIfszT+Wq2mhWjIp+uRkXaNKMP 67oYTdfZ/aS5a+q6yX4G8llRdoIxrgL/Z0Fnxd8J5nq1LlK8SfrWqOQteuwokH1+R9Jx9GHaF93s NDtvbaguqAA0HIOv9y1cktf7GPXyV1j+AgAA//8DAFBLAwQUAAYACAAAACEA33s51t0AAAAFAQAA DwAAAGRycy9kb3ducmV2LnhtbEyOwU7DMBBE70j8g7VI3KiTQkIJcSqEQOKEoK0qcXPjJQmN18F2 m8DXs5zgNBrNaOaVy8n24og+dI4UpLMEBFLtTEeNgs368WIBIkRNRveOUMEXBlhWpyelLowb6RWP q9gIHqFQaAVtjEMhZahbtDrM3IDE2bvzVke2vpHG65HHbS/nSZJLqzvih1YPeN9ivV8drIKb9Zi5 F7/fXqXd59v3w0ccnp6jUudn090tiIhT/CvDLz6jQ8VMO3cgE0SvYL7IuckKgtPL9BrETkGW5SCr Uv6nr34AAAD//wMAUEsBAi0AFAAGAAgAAAAhALaDOJL+AAAA4QEAABMAAAAAAAAAAAAAAAAAAAAA AFtDb250ZW50X1R5cGVzXS54bWxQSwECLQAUAAYACAAAACEAOP0h/9YAAACUAQAACwAAAAAAAAAA AAAAAAAvAQAAX3JlbHMvLnJlbHNQSwECLQAUAAYACAAAACEAMHYa0TkCAABdBAAADgAAAAAAAAAA AAAAAAAuAgAAZHJzL2Uyb0RvYy54bWxQSwECLQAUAAYACAAAACEA33s51t0AAAAFAQAADwAAAAAA AAAAAAAAAACTBAAAZHJzL2Rvd25yZXYueG1sUEsFBgAAAAAEAAQA8wAAAJ0FAAAAAA== ">
                            <v:stroke endarrow="block"/>
                          </v:line>
                        </w:pict>
                      </mc:Fallback>
                    </mc:AlternateContent>
                  </w:r>
                  <w:r>
                    <w:rPr>
                      <w:noProof/>
                      <w:sz w:val="28"/>
                      <w:szCs w:val="28"/>
                    </w:rPr>
                    <mc:AlternateContent>
                      <mc:Choice Requires="wps">
                        <w:drawing>
                          <wp:anchor distT="0" distB="0" distL="114300" distR="114300" simplePos="0" relativeHeight="251637760" behindDoc="0" locked="0" layoutInCell="1" allowOverlap="1">
                            <wp:simplePos x="0" y="0"/>
                            <wp:positionH relativeFrom="column">
                              <wp:posOffset>220980</wp:posOffset>
                            </wp:positionH>
                            <wp:positionV relativeFrom="paragraph">
                              <wp:posOffset>1270</wp:posOffset>
                            </wp:positionV>
                            <wp:extent cx="715645" cy="0"/>
                            <wp:effectExtent l="11430" t="58420" r="15875" b="55880"/>
                            <wp:wrapNone/>
                            <wp:docPr id="2211" name="Line 10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56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5"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1pt" to="73.7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qPyfLAIAAE8EAAAOAAAAZHJzL2Uyb0RvYy54bWysVNuO2jAQfa/Uf7D8Drk0YSEirCoCfaFd pN1+gLEdYtWxLdsQUNV/79hcutu+VFXz4IwzM2fO3DJ/PPUSHbl1QqsaZ+MUI66oZkLta/z1ZT2a YuQ8UYxIrXiNz9zhx8X7d/PBVDzXnZaMWwQgylWDqXHnvamSxNGO98SNteEKlK22PfFwtfuEWTIA ei+TPE0nyaAtM1ZT7hx8bS5KvIj4bcupf2pbxz2SNQZuPp42nrtwJos5qfaWmE7QKw3yDyx6IhQE vUM1xBN0sOIPqF5Qq51u/ZjqPtFtKyiPOUA2WfpbNs8dMTzmAsVx5l4m9/9g6Zfj1iLBapznWYaR Ij10aSMUR1lalqE+g3EVmC3V1oYM6Uk9m42m3xxSetkRteeR58vZgGcWPJI3LuHiDETZDZ81Axty 8DoW69TaPkBCGdAp9uR87wk/eUTh40NWTooSI3pTJaS6+Rnr/CeuexSEGktgHXHJceN84EGqm0kI o/RaSBk7LhUaajwr8zI6OC0FC8pg5ux+t5QWHUmYmfjEpEDz2szqg2IRrOOEra6yJ0KCjHyshrcC 6iM5DtF6zjCSHNYkSBd6UoWIkCsQvkqXsfk+S2er6WpajIp8shoVadOMPq6XxWiyzh7K5kOzXDbZ j0A+K6pOMMZV4H8b4az4uxG5LtNl+O5DfC9U8hY9VhTI3t6RdGx26O9lUnaanbc2ZBf6DlMbja8b Ftbi9T1a/foPLH4CAAD//wMAUEsDBBQABgAIAAAAIQDcDfXC3AAAAAQBAAAPAAAAZHJzL2Rvd25y ZXYueG1sTM5BS8NAEAXgu+B/WEbwZjetVUPMpIhQL61KWyn1ts2OSTA7G3Y3bfz3bk56fLzhzZcv BtOKEznfWEaYThIQxKXVDVcIH7vlTQrCB8VatZYJ4Yc8LIrLi1xl2p55Q6dtqEQcYZ8phDqELpPS lzUZ5Se2I47dl3VGhRhdJbVT5zhuWjlLkntpVMPxQ606eq6p/N72BmGzXq7S/aofSvf5Mn3bva9f Dz5FvL4anh5BBBrC3zGM/EiHIpqOtmftRYtwO4/ygDADMbbzhzsQxzHKIpf/8cUvAAAA//8DAFBL AQItABQABgAIAAAAIQC2gziS/gAAAOEBAAATAAAAAAAAAAAAAAAAAAAAAABbQ29udGVudF9UeXBl c10ueG1sUEsBAi0AFAAGAAgAAAAhADj9If/WAAAAlAEAAAsAAAAAAAAAAAAAAAAALwEAAF9yZWxz Ly5yZWxzUEsBAi0AFAAGAAgAAAAhAIOo/J8sAgAATwQAAA4AAAAAAAAAAAAAAAAALgIAAGRycy9l Mm9Eb2MueG1sUEsBAi0AFAAGAAgAAAAhANwN9cLcAAAABAEAAA8AAAAAAAAAAAAAAAAAhgQAAGRy cy9kb3ducmV2LnhtbFBLBQYAAAAABAAEAPMAAACPBQAAAAA= ">
                            <v:stroke endarrow="block"/>
                          </v:line>
                        </w:pict>
                      </mc:Fallback>
                    </mc:AlternateContent>
                  </w:r>
                  <w:r>
                    <w:rPr>
                      <w:noProof/>
                      <w:sz w:val="28"/>
                      <w:szCs w:val="28"/>
                    </w:rPr>
                    <mc:AlternateContent>
                      <mc:Choice Requires="wps">
                        <w:drawing>
                          <wp:anchor distT="0" distB="0" distL="114300" distR="114300" simplePos="0" relativeHeight="251649024" behindDoc="0" locked="0" layoutInCell="1" allowOverlap="1">
                            <wp:simplePos x="0" y="0"/>
                            <wp:positionH relativeFrom="column">
                              <wp:posOffset>182245</wp:posOffset>
                            </wp:positionH>
                            <wp:positionV relativeFrom="paragraph">
                              <wp:posOffset>239395</wp:posOffset>
                            </wp:positionV>
                            <wp:extent cx="39370" cy="39370"/>
                            <wp:effectExtent l="10795" t="10795" r="6985" b="6985"/>
                            <wp:wrapNone/>
                            <wp:docPr id="2210" name="Oval 10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3937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79" o:spid="_x0000_s1026" style="position:absolute;margin-left:14.35pt;margin-top:18.85pt;width:3.1pt;height:3.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yUGbFAIAADAEAAAOAAAAZHJzL2Uyb0RvYy54bWysU1Fv0zAQfkfiP1h+p2myltKo6TR1DCEN NmnwA1zHSSwcnzm7Tcuv5+x0pYMXhMiDdZc7f77vu7vV9aE3bK/Qa7AVzydTzpSVUGvbVvzrl7s3 7zjzQdhaGLCq4kfl+fX69avV4EpVQAemVsgIxPpycBXvQnBllnnZqV74CThlKdgA9iKQi21WoxgI vTdZMZ2+zQbA2iFI5T39vR2DfJ3wm0bJ8NA0XgVmKk61hXRiOrfxzNYrUbYoXKflqQzxD1X0Qlt6 9Ax1K4JgO9R/QPVaInhowkRCn0HTaKkSB2KTT39j89QJpxIXEse7s0z+/8HKz/tHZLqueFHkJJAV PXXpYS8My6eLZdRncL6ktCf3iJGhd/cgv3lmYdMJ26obRBg6JWqqKo/52YsL0fF0lW2HT1ATttgF SFIdGuwjIInADqkjx3NH1CEwST+vllcLqkpSZDQjviifrzr04YOCnkWj4soY7XxUTJRif+/DmP2c laoHo+s7bUxysN1uDDJiSy+nLxEgkpdpxrKh4st5MU/IL2L+7yAQdramakQZlXp/soPQZrSJk7En 6aJao+pbqI+kHMI4trRmZHSAPzgbaGQr7r/vBCrOzEdL6i/z2SzOeHJm80VBDl5GtpcRYSVBVTxw NpqbMO7FzqFuO3opT3Qt3FDHGp3EjN0cqzoVS2OZOnJaoTj3l37K+rXo658AAAD//wMAUEsDBBQA BgAIAAAAIQDaTQsN3AAAAAcBAAAPAAAAZHJzL2Rvd25yZXYueG1sTI5BT4NAFITvJv6HzTPxYuzS UluKLI0hqfEq9uBxYZ9AZN8Sdlvg3/s86WkymcnMlx1n24srjr5zpGC9ikAg1c501Cg4f5weExA+ aDK6d4QKFvRwzG9vMp0aN9E7XsvQCB4hn2oFbQhDKqWvW7Tar9yAxNmXG60ObMdGmlFPPG57uYmi nbS6I35o9YBFi/V3ebEKxodhKZa34rSu6LV8mhLzuTsbpe7v5pdnEAHn8FeGX3xGh5yZKnch40Wv YJPsuakg3rNyHm8PICoF2/gAMs/kf/78BwAA//8DAFBLAQItABQABgAIAAAAIQC2gziS/gAAAOEB AAATAAAAAAAAAAAAAAAAAAAAAABbQ29udGVudF9UeXBlc10ueG1sUEsBAi0AFAAGAAgAAAAhADj9 If/WAAAAlAEAAAsAAAAAAAAAAAAAAAAALwEAAF9yZWxzLy5yZWxzUEsBAi0AFAAGAAgAAAAhAE/J QZsUAgAAMAQAAA4AAAAAAAAAAAAAAAAALgIAAGRycy9lMm9Eb2MueG1sUEsBAi0AFAAGAAgAAAAh ANpNCw3cAAAABwEAAA8AAAAAAAAAAAAAAAAAbgQAAGRycy9kb3ducmV2LnhtbFBLBQYAAAAABAAE APMAAAB3BQAAAAA= " fillcolor="black"/>
                        </w:pict>
                      </mc:Fallback>
                    </mc:AlternateContent>
                  </w:r>
                </w:p>
              </w:tc>
              <w:tc>
                <w:tcPr>
                  <w:tcW w:w="1560" w:type="dxa"/>
                  <w:shd w:val="clear" w:color="auto" w:fill="auto"/>
                  <w:vAlign w:val="center"/>
                </w:tcPr>
                <w:p w:rsidR="00606CA9" w:rsidRPr="00043D2A" w:rsidRDefault="00606CA9" w:rsidP="00043D2A">
                  <w:pPr>
                    <w:jc w:val="both"/>
                    <w:rPr>
                      <w:sz w:val="28"/>
                      <w:szCs w:val="28"/>
                    </w:rPr>
                  </w:pPr>
                  <w:r w:rsidRPr="00043D2A">
                    <w:rPr>
                      <w:sz w:val="28"/>
                      <w:szCs w:val="28"/>
                    </w:rPr>
                    <w:t xml:space="preserve">   U</w:t>
                  </w:r>
                  <w:r w:rsidRPr="00043D2A">
                    <w:rPr>
                      <w:sz w:val="28"/>
                      <w:szCs w:val="28"/>
                      <w:vertAlign w:val="subscript"/>
                    </w:rPr>
                    <w:t>C</w:t>
                  </w:r>
                  <w:r w:rsidRPr="00043D2A">
                    <w:rPr>
                      <w:sz w:val="28"/>
                      <w:szCs w:val="28"/>
                    </w:rPr>
                    <w:t>= IZ</w:t>
                  </w:r>
                  <w:r w:rsidRPr="00043D2A">
                    <w:rPr>
                      <w:sz w:val="28"/>
                      <w:szCs w:val="28"/>
                      <w:vertAlign w:val="subscript"/>
                    </w:rPr>
                    <w:t>C</w:t>
                  </w:r>
                </w:p>
              </w:tc>
            </w:tr>
            <w:tr w:rsidR="00606CA9" w:rsidRPr="00ED31E0" w:rsidTr="00043D2A">
              <w:tc>
                <w:tcPr>
                  <w:tcW w:w="1927" w:type="dxa"/>
                  <w:shd w:val="clear" w:color="auto" w:fill="auto"/>
                </w:tcPr>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51072" behindDoc="0" locked="0" layoutInCell="1" allowOverlap="1">
                            <wp:simplePos x="0" y="0"/>
                            <wp:positionH relativeFrom="column">
                              <wp:posOffset>732790</wp:posOffset>
                            </wp:positionH>
                            <wp:positionV relativeFrom="paragraph">
                              <wp:posOffset>-1905</wp:posOffset>
                            </wp:positionV>
                            <wp:extent cx="93345" cy="111760"/>
                            <wp:effectExtent l="8890" t="7620" r="12065" b="13970"/>
                            <wp:wrapNone/>
                            <wp:docPr id="2207" name="Group 10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11760"/>
                                      <a:chOff x="4113" y="8355"/>
                                      <a:chExt cx="147" cy="176"/>
                                    </a:xfrm>
                                  </wpg:grpSpPr>
                                  <wps:wsp>
                                    <wps:cNvPr id="2208" name="Oval 1082"/>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09" name="Line 1083"/>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81" o:spid="_x0000_s1026" style="position:absolute;margin-left:57.7pt;margin-top:-.15pt;width:7.35pt;height:8.8pt;z-index:251651072" coordorigin="4113,8355" coordsize="147,1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xqMvKwMAAAgIAAAOAAAAZHJzL2Uyb0RvYy54bWy8Vdtu3CAQfa/Uf0C8b2y83psVJ4r2ElVK m0hp+87a+KJicIFdb1r13zuAd7O5tVUqxQ+YYWCYOXOYOT3fNRxtmdK1FCkmJyFGTGQyr0WZ4i+f V4MpRtpQkVMuBUvxHdP4/Oz9u9OuTVgkK8lzphAYETrp2hRXxrRJEOisYg3VJ7JlApSFVA01IKoy yBXtwHrDgygMx0EnVd4qmTGtYXXhlfjM2S8KlpnrotDMIJ5i8M24Ublxbcfg7JQmpaJtVWe9G/QV XjS0FnDpwdSCGoo2qn5iqqkzJbUszEkmm0AWRZ0xFwNEQ8JH0VwquWldLGXSle0BJoD2EU6vNpt9 2t4oVOcpjqJwgpGgDWTJXYxIOCUWoK4tE9h3qdrb9kb5KGF6JbNvGtTBY72VS78ZrbuPMgeLdGOk A2hXqMaagNDRzuXh7pAHtjMog8XZcBiPMMpAQwiZjPs0ZRXk0h6KCRliBNrpcDTyKcyqZX+YxBCG OzoZW11AE3+n87P3ywYFhNP3mOr/w/S2oi1zqdIWq3tMgf8e0+st5RbSyEPqtu3x1B5MJOS8oqJk F0rJrmI0B69cCsD3owNW0JCKv6Ibk7gHCiDzQO0xnsQeJfgfg0STVmlzyWSD7CTFjPO61TY0mtDt lTZ+936XXdaS1/mq5twJqlzPuUIQbYpX7usveLCNC9RBokfRyFl+oNPHJkL3PWcCHofIwRuaWKSW /dzQmvs5JJ4LR0+Pls/5WuZ3gJySvhRA6YJJJdUPjDooAynW3zdUMYz4BwHoz0gc27rhhHg0iUBQ x5r1sYaKDEyl2GDkp3Pja82mVXVZwU3EhSvkBbyHonZg2mx6r3pngZZvx8/Znp9XtWCWn0OLdU+3 ubhRvfQy31ABDPm6D61/18880T3zXnygT7jHwaU/EU9IyzpHgbfjE00gEHgHlng2JFflf87C2XK6 nMaDOBovB3G4WAwuVvN4MF6RyWgxXMznC/LLxkLipKrznAnr+r7jkPjfqk/f+3yvOPScAwzBQ+uu 9oGL+79z2lUSm8zj5wAQunXHPFcnod24Y31rtP3sWHb77xv42W8AAAD//wMAUEsDBBQABgAIAAAA IQAZkfoe3gAAAAgBAAAPAAAAZHJzL2Rvd25yZXYueG1sTI9BS8NAEIXvgv9hGcFbu1ljVWI2pRT1 VIS2gnibZqdJaHY3ZLdJ+u+dnvQ2j/d48718OdlWDNSHxjsNap6AIFd607hKw9f+ffYCIkR0Blvv SMOFAiyL25scM+NHt6VhFyvBJS5kqKGOscukDGVNFsPcd+TYO/reYmTZV9L0OHK5beVDkjxJi43j DzV2tK6pPO3OVsPHiOMqVW/D5nRcX372i8/vjSKt7++m1SuISFP8C8MVn9GhYKaDPzsTRMtaLR45 qmGWgrj6aaJAHPh4TkEWufw/oPgFAAD//wMAUEsBAi0AFAAGAAgAAAAhALaDOJL+AAAA4QEAABMA AAAAAAAAAAAAAAAAAAAAAFtDb250ZW50X1R5cGVzXS54bWxQSwECLQAUAAYACAAAACEAOP0h/9YA AACUAQAACwAAAAAAAAAAAAAAAAAvAQAAX3JlbHMvLnJlbHNQSwECLQAUAAYACAAAACEAH8ajLysD AAAICAAADgAAAAAAAAAAAAAAAAAuAgAAZHJzL2Uyb0RvYy54bWxQSwECLQAUAAYACAAAACEAGZH6 Ht4AAAAIAQAADwAAAAAAAAAAAAAAAACFBQAAZHJzL2Rvd25yZXYueG1sUEsFBgAAAAAEAAQA8wAA AJAGAAAAAA== ">
                            <v:oval id="Oval 1082" o:spid="_x0000_s1027" style="position:absolute;left:4143;top:8411;width:74;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vvHo8IA AADdAAAADwAAAGRycy9kb3ducmV2LnhtbERPS0vDQBC+C/0PywjezKYJLRKzLaVFqAcPpvU+ZCcP mp0N2TGN/949CB4/vne5X9ygZppC79nAOklBEdfe9twauF7enl9ABUG2OHgmAz8UYL9bPZRYWH/n T5oraVUM4VCggU5kLLQOdUcOQ+JH4sg1fnIoEU6tthPeY7gbdJamW+2w59jQ4UjHjupb9e0MnNpD tZ11Lpu8OZ1lc/v6eM/Xxjw9LodXUEKL/Iv/3GdrIMvSODe+iU9A734BAAD//wMAUEsBAi0AFAAG AAgAAAAhAPD3irv9AAAA4gEAABMAAAAAAAAAAAAAAAAAAAAAAFtDb250ZW50X1R5cGVzXS54bWxQ SwECLQAUAAYACAAAACEAMd1fYdIAAACPAQAACwAAAAAAAAAAAAAAAAAuAQAAX3JlbHMvLnJlbHNQ SwECLQAUAAYACAAAACEAMy8FnkEAAAA5AAAAEAAAAAAAAAAAAAAAAAApAgAAZHJzL3NoYXBleG1s LnhtbFBLAQItABQABgAIAAAAIQDW+8ejwgAAAN0AAAAPAAAAAAAAAAAAAAAAAJgCAABkcnMvZG93 bnJldi54bWxQSwUGAAAAAAQABAD1AAAAhwMAAAAA "/>
                            <v:line id="Line 1083" o:spid="_x0000_s1028" style="position:absolute;flip:y;visibility:visible;mso-wrap-style:square" from="4113,8355" to="4260,8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FDCccAAADdAAAADwAAAGRycy9kb3ducmV2LnhtbESPQWsCMRSE74X+h/AKvZSadRHR1Sgi FHrwUi0rvT03r5tlNy/bJNXtvzeC0OMwM98wy/VgO3EmHxrHCsajDARx5XTDtYLPw9vrDESIyBo7 x6TgjwKsV48PSyy0u/AHnfexFgnCoUAFJsa+kDJUhiyGkeuJk/ftvMWYpK+l9nhJcNvJPMum0mLD acFgT1tDVbv/tQrkbPfy4zenSVu2x+PclFXZf+2Uen4aNgsQkYb4H76337WCPM/mcHuTnoB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0UMJxwAAAN0AAAAPAAAAAAAA AAAAAAAAAKECAABkcnMvZG93bnJldi54bWxQSwUGAAAAAAQABAD5AAAAlQMAAAAA "/>
                          </v:group>
                        </w:pict>
                      </mc:Fallback>
                    </mc:AlternateContent>
                  </w:r>
                  <w:r>
                    <w:rPr>
                      <w:noProof/>
                      <w:sz w:val="28"/>
                      <w:szCs w:val="28"/>
                    </w:rPr>
                    <mc:AlternateContent>
                      <mc:Choice Requires="wpg">
                        <w:drawing>
                          <wp:anchor distT="0" distB="0" distL="114300" distR="114300" simplePos="0" relativeHeight="251648000" behindDoc="0" locked="0" layoutInCell="1" allowOverlap="1">
                            <wp:simplePos x="0" y="0"/>
                            <wp:positionH relativeFrom="column">
                              <wp:posOffset>200025</wp:posOffset>
                            </wp:positionH>
                            <wp:positionV relativeFrom="paragraph">
                              <wp:posOffset>-3175</wp:posOffset>
                            </wp:positionV>
                            <wp:extent cx="93345" cy="111760"/>
                            <wp:effectExtent l="9525" t="6350" r="11430" b="5715"/>
                            <wp:wrapNone/>
                            <wp:docPr id="2204" name="Group 1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11760"/>
                                      <a:chOff x="4113" y="8355"/>
                                      <a:chExt cx="147" cy="176"/>
                                    </a:xfrm>
                                  </wpg:grpSpPr>
                                  <wps:wsp>
                                    <wps:cNvPr id="2205" name="Oval 1077"/>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06" name="Line 1078"/>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76" o:spid="_x0000_s1026" style="position:absolute;margin-left:15.75pt;margin-top:-.25pt;width:7.35pt;height:8.8pt;z-index:251648000" coordorigin="4113,8355" coordsize="147,1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5q7gKgMAAAgIAAAOAAAAZHJzL2Uyb0RvYy54bWy8Vdtu2zAMfR+wfxD0ntpKnJtRtyhyKQZ0 a4Fue1ds2RYmS57kxO2G/fsoyU7TtN2GDqgfbNGkKPLwkDo9v6sE2jFtuJIJJichRkymKuOySPCX z+vBDCPTUJlRoSRL8D0z+Pzs/bvTto7ZUJVKZEwjcCJN3NYJLpumjoPApCWrqDlRNZOgzJWuaAOi LoJM0xa8VyIYhuEkaJXOaq1SZgz8XXolPnP+85ylzXWeG9YgkWCIrXFv7d4b+w7OTmlcaFqXPO3C oK+IoqJcwqF7V0vaULTV/ImriqdaGZU3J6mqApXnPGUuB8iGhEfZXGq1rV0uRdwW9R4mgPYIp1e7 TT/tbjTiWYKHwzDCSNIKquQORiScTixAbV3EYHep69v6RvssYXml0m8G1MGx3sqFN0ab9qPKwCPd NsoBdJfryrqA1NGdq8P9vg7srkEp/JyPRtEYoxQ0hJDppCtTWkIt7aaIkBFGoJ2NxmNfwrRcdZtJ NO22+ugDGvszXZxdXDYpIJx5wNT8H6a3Ja2ZK5WxWD1gCnl4TK93VFhIpx5SZ9bjaTyYSKpFSWXB LrRWbcloBlERaw+xH2ywgoFS/BXdiEQdUACZB6rHeArFtgDD1/rvQaJxrU1zyVSF7CLBTAheG5sa jenuyjTeureyv40SPFtzIZygi81CaATZJnjtnu6AR2ZCohYKPR6OnedHOnPoInTPcy6gOWQG0dDY IrXq1g3lwq8hJyE76CxavuYbld0Dclr5UQCjCxal0j8wamEMJNh831LNMBIfJKA/J1Fk54YTovF0 CII+1GwONVSm4CrBDUZ+uWj8rNnWmhclnERculJdQD/k3IFpq+mj6oIFWr4dPyc9P6+4ZJafM4t1 R7eFvNGd9DLfUA4M+dqn1vX1My3aM+/FBn3CPQEh/Yl4UlnWOQq8HZ9oDIlAH1ji2ZTclP85D+er 2WoWDaLhZDWIwuVycLFeRIPJmkzHy9FysViSXzYXEsUlzzImbej9jUOif5s+3d3n74r9nbOHIXjs 3bU1hNh/XdBukhy3A0Do/jvmuTkJ143b1l2N9j47lJ39wwV+9hsAAP//AwBQSwMEFAAGAAgAAAAh ALhNsOzdAAAABgEAAA8AAABkcnMvZG93bnJldi54bWxMjkFrwkAQhe+F/odlCr3pZrXakmYjIm1P UqgWxNuaHZNgdjZk1yT++05P7Wl4vI83X7YaXSN67ELtSYOaJiCQCm9rKjV8798nLyBCNGRN4wk1 3DDAKr+/y0xq/UBf2O9iKXiEQmo0VDG2qZShqNCZMPUtEndn3zkTOXaltJ0ZeNw1cpYkS+lMTfyh Mi1uKiwuu6vT8DGYYT1Xb/32ct7cjvvF52GrUOvHh3H9CiLiGP9g+NVndcjZ6eSvZINoNMzVgkkN Ez5cPy1nIE6MPSuQeSb/6+c/AAAA//8DAFBLAQItABQABgAIAAAAIQC2gziS/gAAAOEBAAATAAAA AAAAAAAAAAAAAAAAAABbQ29udGVudF9UeXBlc10ueG1sUEsBAi0AFAAGAAgAAAAhADj9If/WAAAA lAEAAAsAAAAAAAAAAAAAAAAALwEAAF9yZWxzLy5yZWxzUEsBAi0AFAAGAAgAAAAhAE/mruAqAwAA CAgAAA4AAAAAAAAAAAAAAAAALgIAAGRycy9lMm9Eb2MueG1sUEsBAi0AFAAGAAgAAAAhALhNsOzd AAAABgEAAA8AAAAAAAAAAAAAAAAAhAUAAGRycy9kb3ducmV2LnhtbFBLBQYAAAAABAAEAPMAAACO BgAAAAA= ">
                            <v:oval id="Oval 1077" o:spid="_x0000_s1027" style="position:absolute;left:4143;top:8411;width:74;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poPcUA AADdAAAADwAAAGRycy9kb3ducmV2LnhtbESPQWvCQBSE7wX/w/KE3urGhIikriJKwR56aLT3R/aZ BLNvQ/YZ03/fLRR6HGbmG2azm1ynRhpC69nAcpGAIq68bbk2cDm/vaxBBUG22HkmA98UYLedPW2w sP7BnzSWUqsI4VCggUakL7QOVUMOw8L3xNG7+sGhRDnU2g74iHDX6TRJVtphy3GhwZ4ODVW38u4M HOt9uRp1Jnl2PZ4kv319vGdLY57n0/4VlNAk/+G/9skaSNMkh9838Qno7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4+mg9xQAAAN0AAAAPAAAAAAAAAAAAAAAAAJgCAABkcnMv ZG93bnJldi54bWxQSwUGAAAAAAQABAD1AAAAigMAAAAA "/>
                            <v:line id="Line 1078" o:spid="_x0000_s1028" style="position:absolute;flip:y;visibility:visible;mso-wrap-style:square" from="4113,8355" to="4260,8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07Xe8cAAADdAAAADwAAAGRycy9kb3ducmV2LnhtbESPQWsCMRSE7wX/Q3iCl6LZLkXsahQp FHrwUi0rvT03z82ym5dtkur675uC0OMwM98wq81gO3EhHxrHCp5mGQjiyumGawWfh7fpAkSIyBo7 x6TgRgE269HDCgvtrvxBl32sRYJwKFCBibEvpAyVIYth5nri5J2dtxiT9LXUHq8JbjuZZ9lcWmw4 LRjs6dVQ1e5/rAK52D1+++3puS3b4/HFlFXZf+2UmoyH7RJEpCH+h+/td60gz7M5/L1JT0Cu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Ttd7xwAAAN0AAAAPAAAAAAAA AAAAAAAAAKECAABkcnMvZG93bnJldi54bWxQSwUGAAAAAAQABAD5AAAAlQMAAAAA "/>
                          </v:group>
                        </w:pict>
                      </mc:Fallback>
                    </mc:AlternateContent>
                  </w:r>
                  <w:r>
                    <w:rPr>
                      <w:noProof/>
                      <w:sz w:val="28"/>
                      <w:szCs w:val="28"/>
                    </w:rPr>
                    <mc:AlternateContent>
                      <mc:Choice Requires="wpg">
                        <w:drawing>
                          <wp:anchor distT="0" distB="0" distL="114300" distR="114300" simplePos="0" relativeHeight="251645952" behindDoc="0" locked="0" layoutInCell="1" allowOverlap="1">
                            <wp:simplePos x="0" y="0"/>
                            <wp:positionH relativeFrom="column">
                              <wp:posOffset>264795</wp:posOffset>
                            </wp:positionH>
                            <wp:positionV relativeFrom="paragraph">
                              <wp:posOffset>-3175</wp:posOffset>
                            </wp:positionV>
                            <wp:extent cx="494030" cy="128270"/>
                            <wp:effectExtent l="7620" t="6350" r="12700" b="8255"/>
                            <wp:wrapNone/>
                            <wp:docPr id="2195" name="Group 10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4030" cy="128270"/>
                                      <a:chOff x="3769" y="9600"/>
                                      <a:chExt cx="1215" cy="433"/>
                                    </a:xfrm>
                                  </wpg:grpSpPr>
                                  <wps:wsp>
                                    <wps:cNvPr id="2196" name="Arc 1064"/>
                                    <wps:cNvSpPr>
                                      <a:spLocks/>
                                    </wps:cNvSpPr>
                                    <wps:spPr bwMode="auto">
                                      <a:xfrm>
                                        <a:off x="3964" y="9612"/>
                                        <a:ext cx="238" cy="421"/>
                                      </a:xfrm>
                                      <a:custGeom>
                                        <a:avLst/>
                                        <a:gdLst>
                                          <a:gd name="G0" fmla="+- 21360 0 0"/>
                                          <a:gd name="G1" fmla="+- 21600 0 0"/>
                                          <a:gd name="G2" fmla="+- 21600 0 0"/>
                                          <a:gd name="T0" fmla="*/ 0 w 42960"/>
                                          <a:gd name="T1" fmla="*/ 18391 h 37888"/>
                                          <a:gd name="T2" fmla="*/ 35547 w 42960"/>
                                          <a:gd name="T3" fmla="*/ 37888 h 37888"/>
                                          <a:gd name="T4" fmla="*/ 21360 w 42960"/>
                                          <a:gd name="T5" fmla="*/ 21600 h 37888"/>
                                        </a:gdLst>
                                        <a:ahLst/>
                                        <a:cxnLst>
                                          <a:cxn ang="0">
                                            <a:pos x="T0" y="T1"/>
                                          </a:cxn>
                                          <a:cxn ang="0">
                                            <a:pos x="T2" y="T3"/>
                                          </a:cxn>
                                          <a:cxn ang="0">
                                            <a:pos x="T4" y="T5"/>
                                          </a:cxn>
                                        </a:cxnLst>
                                        <a:rect l="0" t="0" r="r" b="b"/>
                                        <a:pathLst>
                                          <a:path w="42960" h="37888" fill="none" extrusionOk="0">
                                            <a:moveTo>
                                              <a:pt x="-1" y="18390"/>
                                            </a:moveTo>
                                            <a:cubicBezTo>
                                              <a:pt x="1587" y="7819"/>
                                              <a:pt x="10669" y="-1"/>
                                              <a:pt x="21360" y="0"/>
                                            </a:cubicBezTo>
                                            <a:cubicBezTo>
                                              <a:pt x="33289" y="0"/>
                                              <a:pt x="42960" y="9670"/>
                                              <a:pt x="42960" y="21600"/>
                                            </a:cubicBezTo>
                                            <a:cubicBezTo>
                                              <a:pt x="42960" y="27845"/>
                                              <a:pt x="40256" y="33785"/>
                                              <a:pt x="35546" y="37887"/>
                                            </a:cubicBezTo>
                                          </a:path>
                                          <a:path w="42960" h="37888" stroke="0" extrusionOk="0">
                                            <a:moveTo>
                                              <a:pt x="-1" y="18390"/>
                                            </a:moveTo>
                                            <a:cubicBezTo>
                                              <a:pt x="1587" y="7819"/>
                                              <a:pt x="10669" y="-1"/>
                                              <a:pt x="21360" y="0"/>
                                            </a:cubicBezTo>
                                            <a:cubicBezTo>
                                              <a:pt x="33289" y="0"/>
                                              <a:pt x="42960" y="9670"/>
                                              <a:pt x="42960" y="21600"/>
                                            </a:cubicBezTo>
                                            <a:cubicBezTo>
                                              <a:pt x="42960" y="27845"/>
                                              <a:pt x="40256" y="33785"/>
                                              <a:pt x="35546" y="37887"/>
                                            </a:cubicBezTo>
                                            <a:lnTo>
                                              <a:pt x="2136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197" name="Group 1065"/>
                                    <wpg:cNvGrpSpPr>
                                      <a:grpSpLocks/>
                                    </wpg:cNvGrpSpPr>
                                    <wpg:grpSpPr bwMode="auto">
                                      <a:xfrm>
                                        <a:off x="4116" y="9607"/>
                                        <a:ext cx="569" cy="426"/>
                                        <a:chOff x="5495" y="5516"/>
                                        <a:chExt cx="2215" cy="1654"/>
                                      </a:xfrm>
                                    </wpg:grpSpPr>
                                    <wps:wsp>
                                      <wps:cNvPr id="2198" name="Arc 1066"/>
                                      <wps:cNvSpPr>
                                        <a:spLocks/>
                                      </wps:cNvSpPr>
                                      <wps:spPr bwMode="auto">
                                        <a:xfrm>
                                          <a:off x="5495" y="5533"/>
                                          <a:ext cx="933" cy="1637"/>
                                        </a:xfrm>
                                        <a:custGeom>
                                          <a:avLst/>
                                          <a:gdLst>
                                            <a:gd name="G0" fmla="+- 21600 0 0"/>
                                            <a:gd name="G1" fmla="+- 21600 0 0"/>
                                            <a:gd name="G2" fmla="+- 21600 0 0"/>
                                            <a:gd name="T0" fmla="*/ 7296 w 43200"/>
                                            <a:gd name="T1" fmla="*/ 37785 h 37785"/>
                                            <a:gd name="T2" fmla="*/ 36913 w 43200"/>
                                            <a:gd name="T3" fmla="*/ 36834 h 37785"/>
                                            <a:gd name="T4" fmla="*/ 21600 w 43200"/>
                                            <a:gd name="T5" fmla="*/ 21600 h 37785"/>
                                          </a:gdLst>
                                          <a:ahLst/>
                                          <a:cxnLst>
                                            <a:cxn ang="0">
                                              <a:pos x="T0" y="T1"/>
                                            </a:cxn>
                                            <a:cxn ang="0">
                                              <a:pos x="T2" y="T3"/>
                                            </a:cxn>
                                            <a:cxn ang="0">
                                              <a:pos x="T4" y="T5"/>
                                            </a:cxn>
                                          </a:cxnLst>
                                          <a:rect l="0" t="0" r="r" b="b"/>
                                          <a:pathLst>
                                            <a:path w="43200" h="37785" fill="none"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path>
                                            <a:path w="43200" h="37785" stroke="0"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9" name="Arc 1067"/>
                                      <wps:cNvSpPr>
                                        <a:spLocks/>
                                      </wps:cNvSpPr>
                                      <wps:spPr bwMode="auto">
                                        <a:xfrm>
                                          <a:off x="6140" y="5516"/>
                                          <a:ext cx="933" cy="1637"/>
                                        </a:xfrm>
                                        <a:custGeom>
                                          <a:avLst/>
                                          <a:gdLst>
                                            <a:gd name="G0" fmla="+- 21600 0 0"/>
                                            <a:gd name="G1" fmla="+- 21600 0 0"/>
                                            <a:gd name="G2" fmla="+- 21600 0 0"/>
                                            <a:gd name="T0" fmla="*/ 7296 w 43200"/>
                                            <a:gd name="T1" fmla="*/ 37785 h 37785"/>
                                            <a:gd name="T2" fmla="*/ 36913 w 43200"/>
                                            <a:gd name="T3" fmla="*/ 36834 h 37785"/>
                                            <a:gd name="T4" fmla="*/ 21600 w 43200"/>
                                            <a:gd name="T5" fmla="*/ 21600 h 37785"/>
                                          </a:gdLst>
                                          <a:ahLst/>
                                          <a:cxnLst>
                                            <a:cxn ang="0">
                                              <a:pos x="T0" y="T1"/>
                                            </a:cxn>
                                            <a:cxn ang="0">
                                              <a:pos x="T2" y="T3"/>
                                            </a:cxn>
                                            <a:cxn ang="0">
                                              <a:pos x="T4" y="T5"/>
                                            </a:cxn>
                                          </a:cxnLst>
                                          <a:rect l="0" t="0" r="r" b="b"/>
                                          <a:pathLst>
                                            <a:path w="43200" h="37785" fill="none"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path>
                                            <a:path w="43200" h="37785" stroke="0"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0" name="Arc 1068"/>
                                      <wps:cNvSpPr>
                                        <a:spLocks/>
                                      </wps:cNvSpPr>
                                      <wps:spPr bwMode="auto">
                                        <a:xfrm>
                                          <a:off x="6777" y="5517"/>
                                          <a:ext cx="933" cy="1624"/>
                                        </a:xfrm>
                                        <a:custGeom>
                                          <a:avLst/>
                                          <a:gdLst>
                                            <a:gd name="G0" fmla="+- 21600 0 0"/>
                                            <a:gd name="G1" fmla="+- 21600 0 0"/>
                                            <a:gd name="G2" fmla="+- 21600 0 0"/>
                                            <a:gd name="T0" fmla="*/ 6959 w 43200"/>
                                            <a:gd name="T1" fmla="*/ 37481 h 37481"/>
                                            <a:gd name="T2" fmla="*/ 36913 w 43200"/>
                                            <a:gd name="T3" fmla="*/ 36834 h 37481"/>
                                            <a:gd name="T4" fmla="*/ 21600 w 43200"/>
                                            <a:gd name="T5" fmla="*/ 21600 h 37481"/>
                                          </a:gdLst>
                                          <a:ahLst/>
                                          <a:cxnLst>
                                            <a:cxn ang="0">
                                              <a:pos x="T0" y="T1"/>
                                            </a:cxn>
                                            <a:cxn ang="0">
                                              <a:pos x="T2" y="T3"/>
                                            </a:cxn>
                                            <a:cxn ang="0">
                                              <a:pos x="T4" y="T5"/>
                                            </a:cxn>
                                          </a:cxnLst>
                                          <a:rect l="0" t="0" r="r" b="b"/>
                                          <a:pathLst>
                                            <a:path w="43200" h="37481" fill="none" extrusionOk="0">
                                              <a:moveTo>
                                                <a:pt x="6959" y="37480"/>
                                              </a:moveTo>
                                              <a:cubicBezTo>
                                                <a:pt x="2523" y="33391"/>
                                                <a:pt x="0" y="27633"/>
                                                <a:pt x="0" y="21600"/>
                                              </a:cubicBezTo>
                                              <a:cubicBezTo>
                                                <a:pt x="0" y="9670"/>
                                                <a:pt x="9670" y="0"/>
                                                <a:pt x="21600" y="0"/>
                                              </a:cubicBezTo>
                                              <a:cubicBezTo>
                                                <a:pt x="33529" y="0"/>
                                                <a:pt x="43200" y="9670"/>
                                                <a:pt x="43200" y="21600"/>
                                              </a:cubicBezTo>
                                              <a:cubicBezTo>
                                                <a:pt x="43200" y="27309"/>
                                                <a:pt x="40939" y="32786"/>
                                                <a:pt x="36912" y="36833"/>
                                              </a:cubicBezTo>
                                            </a:path>
                                            <a:path w="43200" h="37481" stroke="0" extrusionOk="0">
                                              <a:moveTo>
                                                <a:pt x="6959" y="37480"/>
                                              </a:moveTo>
                                              <a:cubicBezTo>
                                                <a:pt x="2523" y="33391"/>
                                                <a:pt x="0" y="27633"/>
                                                <a:pt x="0" y="21600"/>
                                              </a:cubicBezTo>
                                              <a:cubicBezTo>
                                                <a:pt x="0" y="9670"/>
                                                <a:pt x="9670" y="0"/>
                                                <a:pt x="21600" y="0"/>
                                              </a:cubicBezTo>
                                              <a:cubicBezTo>
                                                <a:pt x="33529" y="0"/>
                                                <a:pt x="43200" y="9670"/>
                                                <a:pt x="43200" y="21600"/>
                                              </a:cubicBezTo>
                                              <a:cubicBezTo>
                                                <a:pt x="43200" y="27309"/>
                                                <a:pt x="40939" y="32786"/>
                                                <a:pt x="36912" y="3683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01" name="Arc 1069"/>
                                    <wps:cNvSpPr>
                                      <a:spLocks/>
                                    </wps:cNvSpPr>
                                    <wps:spPr bwMode="auto">
                                      <a:xfrm>
                                        <a:off x="4608" y="9600"/>
                                        <a:ext cx="238" cy="416"/>
                                      </a:xfrm>
                                      <a:custGeom>
                                        <a:avLst/>
                                        <a:gdLst>
                                          <a:gd name="G0" fmla="+- 21600 0 0"/>
                                          <a:gd name="G1" fmla="+- 21600 0 0"/>
                                          <a:gd name="G2" fmla="+- 21600 0 0"/>
                                          <a:gd name="T0" fmla="*/ 6959 w 43066"/>
                                          <a:gd name="T1" fmla="*/ 37481 h 37481"/>
                                          <a:gd name="T2" fmla="*/ 43066 w 43066"/>
                                          <a:gd name="T3" fmla="*/ 19197 h 37481"/>
                                          <a:gd name="T4" fmla="*/ 21600 w 43066"/>
                                          <a:gd name="T5" fmla="*/ 21600 h 37481"/>
                                        </a:gdLst>
                                        <a:ahLst/>
                                        <a:cxnLst>
                                          <a:cxn ang="0">
                                            <a:pos x="T0" y="T1"/>
                                          </a:cxn>
                                          <a:cxn ang="0">
                                            <a:pos x="T2" y="T3"/>
                                          </a:cxn>
                                          <a:cxn ang="0">
                                            <a:pos x="T4" y="T5"/>
                                          </a:cxn>
                                        </a:cxnLst>
                                        <a:rect l="0" t="0" r="r" b="b"/>
                                        <a:pathLst>
                                          <a:path w="43066" h="37481" fill="none" extrusionOk="0">
                                            <a:moveTo>
                                              <a:pt x="6959" y="37480"/>
                                            </a:moveTo>
                                            <a:cubicBezTo>
                                              <a:pt x="2523" y="33391"/>
                                              <a:pt x="0" y="27633"/>
                                              <a:pt x="0" y="21600"/>
                                            </a:cubicBezTo>
                                            <a:cubicBezTo>
                                              <a:pt x="0" y="9670"/>
                                              <a:pt x="9670" y="0"/>
                                              <a:pt x="21600" y="0"/>
                                            </a:cubicBezTo>
                                            <a:cubicBezTo>
                                              <a:pt x="32599" y="-1"/>
                                              <a:pt x="41842" y="8265"/>
                                              <a:pt x="43065" y="19197"/>
                                            </a:cubicBezTo>
                                          </a:path>
                                          <a:path w="43066" h="37481" stroke="0" extrusionOk="0">
                                            <a:moveTo>
                                              <a:pt x="6959" y="37480"/>
                                            </a:moveTo>
                                            <a:cubicBezTo>
                                              <a:pt x="2523" y="33391"/>
                                              <a:pt x="0" y="27633"/>
                                              <a:pt x="0" y="21600"/>
                                            </a:cubicBezTo>
                                            <a:cubicBezTo>
                                              <a:pt x="0" y="9670"/>
                                              <a:pt x="9670" y="0"/>
                                              <a:pt x="21600" y="0"/>
                                            </a:cubicBezTo>
                                            <a:cubicBezTo>
                                              <a:pt x="32599" y="-1"/>
                                              <a:pt x="41842" y="8265"/>
                                              <a:pt x="43065" y="1919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2" name="Line 1070"/>
                                    <wps:cNvCnPr/>
                                    <wps:spPr bwMode="auto">
                                      <a:xfrm>
                                        <a:off x="3769" y="9819"/>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3" name="Line 1071"/>
                                    <wps:cNvCnPr/>
                                    <wps:spPr bwMode="auto">
                                      <a:xfrm>
                                        <a:off x="4839" y="9819"/>
                                        <a:ext cx="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63" o:spid="_x0000_s1026" style="position:absolute;margin-left:20.85pt;margin-top:-.25pt;width:38.9pt;height:10.1pt;z-index:251645952" coordorigin="3769,9600" coordsize="1215,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Y0DXwAcAAJE4AAAOAAAAZHJzL2Uyb0RvYy54bWzsm+tunFYQx79X6jsgPrZylvtllXWU+hJV SptIcR8AA7uLwgIF1uuk6rv3P3MOLOBd37OpFWzJBs59Zs6cH3MOr99cr1LlKi6rJM9mqv5KU5U4 C/MoyRYz9a+L8yNPVao6yKIgzbN4pn6JK/XN8c8/vd4U09jIl3kaxaWCSrJquilm6rKui+lkUoXL eBVUr/IizpA4z8tVUOO2XEyiMtig9lU6MTTNmWzyMirKPIyrCk9PRaJ6zPXP53FYf5jPq7hW0pmK vtX8t+S/l/R3cvw6mC7KoFgmoexG8IherIIkQ6NtVadBHSjrMrlR1SoJy7zK5/WrMF9N8vk8CWMe A0aja4PRvCvzdcFjWUw3i6IVE0Q7kNOjqw3/vPpYKkk0Uw3dt1UlC1bQEjes6JpjkoA2xWKKfO/K 4lPxsRSjxOX7PPxcIXkyTKf7hcisXG7+yCPUGKzrnAV0PS9XVAWGrlyzHr60eoivayXEQ8u3NBPa CpGkG57hSj2FSyiTSpmu46sKUn1Ha9POZGnd0DEQKmuZ3P9JMBWtck9lz2hYMLlqK9XqaVL9tAyK mJVVkbS2UnUaqb4tQ5KpJWTKuRqBVl1pdlKojxWEfqccTR/1ConohrDqRpqGiTnI4jB0SmnFEUzD dVW/i3NWSHD1vqrFdIhwxWqOGnuAMuarFDPj1yPF0E1HU/Armlm0mfReJmhmVybjHpku2uZ+maCO jWIZUPSguYu2OWTSPdPXlaViup7nDTO2TSKjaduWu69Gs+kbZaSa9tUIUQtxIKMQx54+whA7GUkk nT5CEYtG1MGykX54nUnx40oJyI9qPHOKvCLbJ+HAtjF8oUvkIl3tyYyxU+ZmHtyeWVjQhd2tGZ1E IdmjEv506ElLVYEnvRRCL4KaBkIdoktlg0nIulOWNGtJOco8SeGMMywHWCuu63JNa8eHz80wV/lV fJFzDTWN9wh6xhBIw2wC6NA2S7i+TMLf4q/dArrtuVzE9XRfdotrwtyTbgN1sqUX/Jw1yCWaBvrV 9u9EGdM0POGCpF2Kx3Kw6K/vNF5rmGLo0mmRaHv979/dKOd6FqsGsuV+W5phw7mgMROi7SWRmcsk CN1tFNppDY2Thm7VVFWX+Wc4b1jcqKiuoR1SUcE0zbrmvbXWriE1ecI0r2LhGIR6pZ55UrLBbT1+ lp9jKvJESDOaqr5t2OxqqjxNIkok86jKxeVJWipXATEU/0h76mUDq2QRV7aMg+hMXtdBkoprNJ6y p4IpSRdBKxRD0j++5p95Z551ZBnO2ZGlnZ4evT0/sY6cc921T83Tk5NT/V/qmm5Nl0kUxRn1rgE2 3brf0i3RUaBWi2y9UfQGe84/Nwc76XeDl1SMpfkvZN0s3QI0LvPoC5bxMhcECmLGxTIvv6rKBvQ5 U6u/10EJj5j+ngFEfN2yMOtqvrFs18BN2U257KYEWYiqZmqtYr2gy5NaIO66KJPFEi3prNYsfwsM mye0zIOFqqnolbwBCwnWY0JqsW8LMvCqAzxknzPEP4Lg58JDS9eFG8P6z14smJLRECTa5MsF1jjC m7d4aFuEsvCLto3ibJPh8kyWM1o81B2bWQyW+T35EEuiEKvkQ+4xaQcU+Wx82BGJgOKtIH08EKjt mM1K0VD6IwFxD/u1xMYUuSdTS2u3ZOoBogvAIKIz8T4olN0iaY8RTReLJPNXu1huM7atEvo5vm7u q7HHiI5nWvtq7DMiDXZPH3czouwjbPNHYETWnWBEGvhDGREmICY861g67Nsp0XBadnI8dgMNVgm+ NlzX71GifPwgeBNlhijI9+SeeugoVvP2Ma/VdzGHadrGLgoV4txFoW1KFx76ONO/k6i5LeeaWo+q Lc03RR9Mw/WkuxWlaCKJFxATM6V9B7mDQoe28DAKHU2hZ1XCK5JVDa1wm/L/MIWbnEuvSdTzbv9G zu0HSHcG/kbOvQfnHib4B8/YgzsGrOeGO0enlwXMlC3vNpQ8wh2iXyPcfdcA4HBBf2AAcFzRX+iK DoS9EWIc2sIId/cJAr94zh/hbgxiHjKIeQi4o3BTH+545/HZ4c51xXYW4G4QAu3AndGPZJJT2Qb6 H7C1uyco920id45v+/uiYm2LvBdreWJ3F/+HIb4nwt2OGp8YuZM1/niROxr4QyN3ZAJiC9O1POYc yO2OyJ1tIAiLtx3TxKa/MAcRb5LhAtdpQty9x2Pk7oCRO7aFh8HdaAovlPNHuBvh7nBwtz3Ed6gj fDiZOQA93gB5btCzHA1bwRypbzYymyje9gif2M/GGvmSdmhbzsMBrCG+PYrzLBM1MTnuqLG7Q6v7 uu/yDu29OW9Hjbt3aH8wziO5iB3akfMaUO1vlfbv5BaoYfsCcPtnDi3ds8TWqIed6C7Ekm2LzWw2 XkrCdO/WjdubcbWBekb06stsePfttDPS0EhDh6MhgpBv/xGDocFXiX3M90kW4ysGcbhZItBJ9rGE m6K7+32s0H6+0Z7QbkhH9+VhtMbFNpxTlCKepdDFTE3RDT7T2MS2yCnKLHRodTzbKk98yiO+jz6y 2hwVladDD2NtsIG+tXGY55HWZuHLAcHVN60NB+r56ONobfwFHs41P+UkdTvpnsfa+E0P370xAMlv 9OjDuu49n13efkl4/B8AAAD//wMAUEsDBBQABgAIAAAAIQAYv/1x3QAAAAcBAAAPAAAAZHJzL2Rv d25yZXYueG1sTI5BS8NAFITvgv9heYK3drNqrY3ZlFLUUynYCuLtNfuahGbfhuw2Sf+925PeZphh 5suWo21ET52vHWtQ0wQEceFMzaWGr/375AWED8gGG8ek4UIelvntTYapcQN/Ur8LpYgj7FPUUIXQ plL6oiKLfupa4pgdXWcxRNuV0nQ4xHHbyIckeZYWa44PFba0rqg47c5Ww8eAw+pRvfWb03F9+dnP tt8bRVrf342rVxCBxvBXhit+RIc8Mh3cmY0XjYYnNY9NDZMZiGusFlEcoljMQeaZ/M+f/wIAAP// AwBQSwECLQAUAAYACAAAACEAtoM4kv4AAADhAQAAEwAAAAAAAAAAAAAAAAAAAAAAW0NvbnRlbnRf VHlwZXNdLnhtbFBLAQItABQABgAIAAAAIQA4/SH/1gAAAJQBAAALAAAAAAAAAAAAAAAAAC8BAABf cmVscy8ucmVsc1BLAQItABQABgAIAAAAIQB6Y0DXwAcAAJE4AAAOAAAAAAAAAAAAAAAAAC4CAABk cnMvZTJvRG9jLnhtbFBLAQItABQABgAIAAAAIQAYv/1x3QAAAAcBAAAPAAAAAAAAAAAAAAAAABoK AABkcnMvZG93bnJldi54bWxQSwUGAAAAAAQABADzAAAAJAsAAAAA ">
                            <v:shape id="Arc 1064" o:spid="_x0000_s1027" style="position:absolute;left:3964;top:9612;width:238;height:421;visibility:visible;mso-wrap-style:square;v-text-anchor:top" coordsize="42960,378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EkiMUA AADdAAAADwAAAGRycy9kb3ducmV2LnhtbESPQWvCQBSE74X+h+UJ3urGgGJTV5GA4MFDq7309pp9 TYLZt2F3m2z+fbcgeBxm5htmu4+mEwM531pWsFxkIIgrq1uuFXxejy8bED4ga+wsk4KJPOx3z09b LLQd+YOGS6hFgrAvUEETQl9I6auGDPqF7YmT92OdwZCkq6V2OCa46WSeZWtpsOW00GBPZUPV7fJr FJi8PL9P2E/BxWP8Wo3lcPielJrP4uENRKAYHuF7+6QV5MvXNfy/SU9A7v4AAAD//wMAUEsBAi0A FAAGAAgAAAAhAPD3irv9AAAA4gEAABMAAAAAAAAAAAAAAAAAAAAAAFtDb250ZW50X1R5cGVzXS54 bWxQSwECLQAUAAYACAAAACEAMd1fYdIAAACPAQAACwAAAAAAAAAAAAAAAAAuAQAAX3JlbHMvLnJl bHNQSwECLQAUAAYACAAAACEAMy8FnkEAAAA5AAAAEAAAAAAAAAAAAAAAAAApAgAAZHJzL3NoYXBl eG1sLnhtbFBLAQItABQABgAIAAAAIQBQESSIxQAAAN0AAAAPAAAAAAAAAAAAAAAAAJgCAABkcnMv ZG93bnJldi54bWxQSwUGAAAAAAQABAD1AAAAigMAAAAA " path="m-1,18390nfc1587,7819,10669,-1,21360,,33289,,42960,9670,42960,21600v,6245,-2704,12185,-7414,16287em-1,18390nsc1587,7819,10669,-1,21360,,33289,,42960,9670,42960,21600v,6245,-2704,12185,-7414,16287l21360,21600,-1,18390xe" filled="f">
                              <v:path arrowok="t" o:extrusionok="f" o:connecttype="custom" o:connectlocs="0,204;197,421;118,240" o:connectangles="0,0,0"/>
                            </v:shape>
                            <v:group id="Group 1065" o:spid="_x0000_s1028" style="position:absolute;left:4116;top:9607;width:569;height:426" coordorigin="5495,5516" coordsize="2215,16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IWHMYAAADdAAAADwAAAGRycy9kb3ducmV2LnhtbESPT2vCQBTE74LfYXmC t7qJ4p9GVxFR6UEK1ULp7ZF9JsHs25Bdk/jtu0LB4zAzv2FWm86UoqHaFZYVxKMIBHFqdcGZgu/L 4W0BwnlkjaVlUvAgB5t1v7fCRNuWv6g5+0wECLsEFeTeV4mULs3JoBvZijh4V1sb9EHWmdQ1tgFu SjmOopk0WHBYyLGiXU7p7Xw3Co4ttttJvG9Ot+vu8XuZfv6cYlJqOOi2SxCeOv8K/7c/tIJx/D6H 55vwBOT6D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8hYcxgAAAN0A AAAPAAAAAAAAAAAAAAAAAKoCAABkcnMvZG93bnJldi54bWxQSwUGAAAAAAQABAD6AAAAnQMAAAAA ">
                              <v:shape id="Arc 1066" o:spid="_x0000_s1029" style="position:absolute;left:5495;top:5533;width:933;height:1637;visibility:visible;mso-wrap-style:square;v-text-anchor:top" coordsize="43200,377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xCdMIA AADdAAAADwAAAGRycy9kb3ducmV2LnhtbERPTWvCQBC9F/wPywi91U08iImuIoKtCIVWxfOYHZNg djZkx5j+++6h0OPjfS/Xg2tUT12oPRtIJwko4sLbmksD59PubQ4qCLLFxjMZ+KEA69XoZYm59U/+ pv4opYohHHI0UIm0udahqMhhmPiWOHI33zmUCLtS2w6fMdw1epokM+2w5thQYUvbior78eEM9Nn1 a35+T0N6O5wOmTxEPi6fxryOh80ClNAg/+I/994amKZZnBvfxCegV78AAAD//wMAUEsBAi0AFAAG AAgAAAAhAPD3irv9AAAA4gEAABMAAAAAAAAAAAAAAAAAAAAAAFtDb250ZW50X1R5cGVzXS54bWxQ SwECLQAUAAYACAAAACEAMd1fYdIAAACPAQAACwAAAAAAAAAAAAAAAAAuAQAAX3JlbHMvLnJlbHNQ SwECLQAUAAYACAAAACEAMy8FnkEAAAA5AAAAEAAAAAAAAAAAAAAAAAApAgAAZHJzL3NoYXBleG1s LnhtbFBLAQItABQABgAIAAAAIQBYTEJ0wgAAAN0AAAAPAAAAAAAAAAAAAAAAAJgCAABkcnMvZG93 bnJldi54bWxQSwUGAAAAAAQABAD1AAAAhwMAAAAA " path="m7295,37785nfc2656,33684,,27791,,21600,,9670,9670,,21600,,33529,,43200,9670,43200,21600v,5709,-2261,11186,-6288,15233em7295,37785nsc2656,33684,,27791,,21600,,9670,9670,,21600,,33529,,43200,9670,43200,21600v,5709,-2261,11186,-6288,15233l21600,21600,7295,37785xe" filled="f">
                                <v:path arrowok="t" o:extrusionok="f" o:connecttype="custom" o:connectlocs="158,1637;797,1596;467,936" o:connectangles="0,0,0"/>
                              </v:shape>
                              <v:shape id="Arc 1067" o:spid="_x0000_s1030" style="position:absolute;left:6140;top:5516;width:933;height:1637;visibility:visible;mso-wrap-style:square;v-text-anchor:top" coordsize="43200,377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Dn78UA AADdAAAADwAAAGRycy9kb3ducmV2LnhtbESPQWvCQBSE74X+h+UVequbeCgmdRURWkUQrErPr9ln Epp9G7LPGP+9Kwg9DjPzDTOdD65RPXWh9mwgHSWgiAtvay4NHA+fbxNQQZAtNp7JwJUCzGfPT1PM rb/wN/V7KVWEcMjRQCXS5lqHoiKHYeRb4uidfOdQouxKbTu8RLhr9DhJ3rXDmuNChS0tKyr+9mdn oM9+d5PjVxrS0+awyeQssvrZGvP6Miw+QAkN8h9+tNfWwDjNMri/iU9Az24AAAD//wMAUEsBAi0A FAAGAAgAAAAhAPD3irv9AAAA4gEAABMAAAAAAAAAAAAAAAAAAAAAAFtDb250ZW50X1R5cGVzXS54 bWxQSwECLQAUAAYACAAAACEAMd1fYdIAAACPAQAACwAAAAAAAAAAAAAAAAAuAQAAX3JlbHMvLnJl bHNQSwECLQAUAAYACAAAACEAMy8FnkEAAAA5AAAAEAAAAAAAAAAAAAAAAAApAgAAZHJzL3NoYXBl eG1sLnhtbFBLAQItABQABgAIAAAAIQA3AOfvxQAAAN0AAAAPAAAAAAAAAAAAAAAAAJgCAABkcnMv ZG93bnJldi54bWxQSwUGAAAAAAQABAD1AAAAigMAAAAA " path="m7295,37785nfc2656,33684,,27791,,21600,,9670,9670,,21600,,33529,,43200,9670,43200,21600v,5709,-2261,11186,-6288,15233em7295,37785nsc2656,33684,,27791,,21600,,9670,9670,,21600,,33529,,43200,9670,43200,21600v,5709,-2261,11186,-6288,15233l21600,21600,7295,37785xe" filled="f">
                                <v:path arrowok="t" o:extrusionok="f" o:connecttype="custom" o:connectlocs="158,1637;797,1596;467,936" o:connectangles="0,0,0"/>
                              </v:shape>
                              <v:shape id="Arc 1068" o:spid="_x0000_s1031" style="position:absolute;left:6777;top:5517;width:933;height:1624;visibility:visible;mso-wrap-style:square;v-text-anchor:top" coordsize="43200,374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2XJg8UA AADdAAAADwAAAGRycy9kb3ducmV2LnhtbESPT2sCMRTE7wW/Q3iCl6JZPRRZjVIUwYK2+IeeXzev m8XNy5Kku+u3bwoFj8PM/IZZrntbi5Z8qBwrmE4yEMSF0xWXCq6X3XgOIkRkjbVjUnCnAOvV4GmJ uXYdn6g9x1IkCIccFZgYm1zKUBiyGCauIU7et/MWY5K+lNpjl+C2lrMse5EWK04LBhvaGCpu5x+r oH07fOivo790++dddn/fHsxnmCs1GvavCxCR+vgI/7f3WsEsIeHvTXo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BPZcmDxQAAAN0AAAAPAAAAAAAAAAAAAAAAAJgCAABkcnMv ZG93bnJldi54bWxQSwUGAAAAAAQABAD1AAAAigMAAAAA " path="m6959,37480nfc2523,33391,,27633,,21600,,9670,9670,,21600,,33529,,43200,9670,43200,21600v,5709,-2261,11186,-6288,15233em6959,37480nsc2523,33391,,27633,,21600,,9670,9670,,21600,,33529,,43200,9670,43200,21600v,5709,-2261,11186,-6288,15233l21600,21600,6959,37480xe" filled="f">
                                <v:path arrowok="t" o:extrusionok="f" o:connecttype="custom" o:connectlocs="150,1624;797,1596;467,936" o:connectangles="0,0,0"/>
                              </v:shape>
                            </v:group>
                            <v:shape id="Arc 1069" o:spid="_x0000_s1032" style="position:absolute;left:4608;top:9600;width:238;height:416;visibility:visible;mso-wrap-style:square;v-text-anchor:top" coordsize="43066,374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MSiMYA AADdAAAADwAAAGRycy9kb3ducmV2LnhtbESPQWvCQBSE7wX/w/KE3ppNQhUbswZpEVqkgtqDx8fu Mwlm34bsqum/7xYKPQ4z8w1TVqPtxI0G3zpWkCUpCGLtTMu1gq/j5mkBwgdkg51jUvBNHqrV5KHE wrg77+l2CLWIEPYFKmhC6AspvW7Iok9cTxy9sxsshiiHWpoB7xFuO5mn6VxabDkuNNjTa0P6crha BduRev15Oj+/vM23mnez2SLoD6Uep+N6CSLQGP7Df+13oyDP0wx+38QnIFc/AAAA//8DAFBLAQIt ABQABgAIAAAAIQDw94q7/QAAAOIBAAATAAAAAAAAAAAAAAAAAAAAAABbQ29udGVudF9UeXBlc10u eG1sUEsBAi0AFAAGAAgAAAAhADHdX2HSAAAAjwEAAAsAAAAAAAAAAAAAAAAALgEAAF9yZWxzLy5y ZWxzUEsBAi0AFAAGAAgAAAAhADMvBZ5BAAAAOQAAABAAAAAAAAAAAAAAAAAAKQIAAGRycy9zaGFw ZXhtbC54bWxQSwECLQAUAAYACAAAACEAWaMSiMYAAADdAAAADwAAAAAAAAAAAAAAAACYAgAAZHJz L2Rvd25yZXYueG1sUEsFBgAAAAAEAAQA9QAAAIsDAAAAAA== " path="m6959,37480nfc2523,33391,,27633,,21600,,9670,9670,,21600,,32599,-1,41842,8265,43065,19197em6959,37480nsc2523,33391,,27633,,21600,,9670,9670,,21600,,32599,-1,41842,8265,43065,19197l21600,21600,6959,37480xe" filled="f">
                              <v:path arrowok="t" o:extrusionok="f" o:connecttype="custom" o:connectlocs="38,416;238,213;119,240" o:connectangles="0,0,0"/>
                            </v:shape>
                            <v:line id="Line 1070" o:spid="_x0000_s1033" style="position:absolute;visibility:visible;mso-wrap-style:square" from="3769,9819" to="3962,9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6hh8cAAADdAAAADwAAAGRycy9kb3ducmV2LnhtbESPQWvCQBSE7wX/w/IKvdVNUwiSuooo BfUgagvt8Zl9TVKzb8PuNon/3hWEHoeZ+YaZzgfTiI6cry0reBknIIgLq2suFXx+vD9PQPiArLGx TAou5GE+Gz1MMde25wN1x1CKCGGfo4IqhDaX0hcVGfRj2xJH78c6gyFKV0rtsI9w08g0STJpsOa4 UGFLy4qK8/HPKNi97rNusdmuh69NdipWh9P3b++UenocFm8gAg3hP3xvr7WCNE1SuL2JT0DOr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nqGHxwAAAN0AAAAPAAAAAAAA AAAAAAAAAKECAABkcnMvZG93bnJldi54bWxQSwUGAAAAAAQABAD5AAAAlQMAAAAA "/>
                            <v:line id="Line 1071" o:spid="_x0000_s1034" style="position:absolute;visibility:visible;mso-wrap-style:square" from="4839,9819" to="4984,9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IEHMcAAADdAAAADwAAAGRycy9kb3ducmV2LnhtbESPQWvCQBSE7wX/w/KE3uqmEUKJriIV QXso1Rb0+Mw+k2j2bdjdJum/7xYKHoeZ+YaZLwfTiI6cry0reJ4kIIgLq2suFXx9bp5eQPiArLGx TAp+yMNyMXqYY65tz3vqDqEUEcI+RwVVCG0upS8qMugntiWO3sU6gyFKV0rtsI9w08g0STJpsOa4 UGFLrxUVt8O3UfA+/ci61e5tOxx32blY78+na++UehwPqxmIQEO4h//bW60gTZM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0gQcxwAAAN0AAAAPAAAAAAAA AAAAAAAAAKECAABkcnMvZG93bnJldi54bWxQSwUGAAAAAAQABAD5AAAAlQMAAAAA "/>
                          </v:group>
                        </w:pict>
                      </mc:Fallback>
                    </mc:AlternateContent>
                  </w:r>
                </w:p>
                <w:p w:rsidR="00606CA9" w:rsidRPr="00043D2A" w:rsidRDefault="00606CA9" w:rsidP="00043D2A">
                  <w:pPr>
                    <w:jc w:val="both"/>
                    <w:rPr>
                      <w:sz w:val="28"/>
                      <w:szCs w:val="28"/>
                    </w:rPr>
                  </w:pPr>
                  <w:r w:rsidRPr="00043D2A">
                    <w:rPr>
                      <w:sz w:val="28"/>
                      <w:szCs w:val="28"/>
                    </w:rPr>
                    <w:t xml:space="preserve">U sớm pha </w:t>
                  </w:r>
                  <w:r w:rsidRPr="00043D2A">
                    <w:rPr>
                      <w:position w:val="-24"/>
                      <w:sz w:val="28"/>
                      <w:szCs w:val="28"/>
                    </w:rPr>
                    <w:object w:dxaOrig="260" w:dyaOrig="620">
                      <v:shape id="_x0000_i1408" type="#_x0000_t75" style="width:12.5pt;height:30.7pt" o:ole="">
                        <v:imagedata r:id="rId768" o:title=""/>
                      </v:shape>
                      <o:OLEObject Type="Embed" ProgID="Equation.DSMT4" ShapeID="_x0000_i1408" DrawAspect="Content" ObjectID="_1629614475" r:id="rId773"/>
                    </w:object>
                  </w:r>
                  <w:r w:rsidRPr="00043D2A">
                    <w:rPr>
                      <w:sz w:val="28"/>
                      <w:szCs w:val="28"/>
                    </w:rPr>
                    <w:t xml:space="preserve"> so với i </w:t>
                  </w:r>
                </w:p>
              </w:tc>
              <w:tc>
                <w:tcPr>
                  <w:tcW w:w="2400" w:type="dxa"/>
                  <w:shd w:val="clear" w:color="auto" w:fill="auto"/>
                </w:tcPr>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42880" behindDoc="0" locked="0" layoutInCell="1" allowOverlap="1">
                            <wp:simplePos x="0" y="0"/>
                            <wp:positionH relativeFrom="column">
                              <wp:posOffset>185420</wp:posOffset>
                            </wp:positionH>
                            <wp:positionV relativeFrom="paragraph">
                              <wp:posOffset>80010</wp:posOffset>
                            </wp:positionV>
                            <wp:extent cx="413385" cy="346075"/>
                            <wp:effectExtent l="4445" t="3810" r="1270" b="2540"/>
                            <wp:wrapNone/>
                            <wp:docPr id="2194" name="Text Box 10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rsidRPr="00BD40A7">
                                          <w:rPr>
                                            <w:position w:val="-12"/>
                                          </w:rPr>
                                          <w:object w:dxaOrig="360" w:dyaOrig="400">
                                            <v:shape id="_x0000_i1798" type="#_x0000_t75" style="width:18.15pt;height:20.05pt" o:ole="">
                                              <v:imagedata r:id="rId774" o:title=""/>
                                            </v:shape>
                                            <o:OLEObject Type="Embed" ProgID="Equation.DSMT4" ShapeID="_x0000_i1798" DrawAspect="Content" ObjectID="_1629614865" r:id="rId7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60" o:spid="_x0000_s1219" type="#_x0000_t202" style="position:absolute;left:0;text-align:left;margin-left:14.6pt;margin-top:6.3pt;width:32.55pt;height:27.25pt;z-index:251642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LilruwIAAMQFAAAOAAAAZHJzL2Uyb0RvYy54bWysVNtu2zAMfR+wfxD07voSObGNOkUbx8OA 7gK0+wDFlmNhtmRIapxu6L+PkpM0bTFg2KYHQRIpkoc85OXVvu/QjinNpchxeBFgxEQlay62Of52 X3oJRtpQUdNOCpbjR6bx1fL9u8txyFgkW9nVTCEwInQ2DjlujRky39dVy3qqL+TABAgbqXpq4Kq2 fq3oCNb7zo+CYO6PUtWDkhXTGl6LSYiXzn7TsMp8aRrNDOpyDLEZtyu3b+zuLy9ptlV0aHl1CIP+ RRQ95QKcnkwV1FD0oPgbUz2vlNSyMReV7H3ZNLxiDgOgCYNXaO5aOjCHBZKjh1Oa9P8zW33efVWI 1zmOwpRgJGgPVbpne4Nu5B6FwdzlaBx0Bqp3AyibPUig1g6vHm5l9V0jIVctFVt2rZQcW0ZriDG0 2fXPvtqq6ExbI5vxk6zBE30w0hnaN6q3CYSUILAOtXo81cdGU8EjCWezJMaoAtGMzINF7DzQ7Ph5 UNp8YLJH9pBjBeV3xunuVhsbDM2OKtaXkCXvOkeBTrx4AMXpBVzDVyuzQbiK/kyDdJ2sE+KRaL72 SFAU3nW5It68DBdxMStWqyJ8sn5DkrW8rpmwbo7sCsmfVe/A84kXJ35p2fHamrMhabXdrDqFdhTY Xbp1SMiZmv8yDJcEwPIKUhiR4CZKvXKeLDxSkthLF0HiBWF6k84DkpKifAnplgv275DQmOM0juKJ S7/FFrj1FhvNem5gfnS8z3FyUqKZZeBa1K60hvJuOp+lwob/nAoo97HQjq+WohNZzX6zd+0Rn/pg I+tHYLCSwDCgKQw/OLRS/cBohEGSYwGTDqPuo4AeSENC7NxxFxIvIrioc8nmXEJFBYZybDCajisz zaqHQfFtC36OXXcNfVNyx2nbU1NMh26DUeGgHcaanUXnd6f1PHyXvwAAAP//AwBQSwMEFAAGAAgA AAAhAGVk+vXaAAAABwEAAA8AAABkcnMvZG93bnJldi54bWxMjk1OwzAQhfdI3MEapO6ok7SEJsSp UIE1UDiAGw9xSDyOYrcNnJ5hBcv3o/e+aju7QZxwCp0nBekyAYHUeNNRq+D97el6AyJETUYPnlDB FwbY1pcXlS6NP9MrnvaxFTxCodQKbIxjKWVoLDodln5E4uzDT05HllMrzaTPPO4GmSVJLp3uiB+s HnFnsen3R6dgk7jnvi+yl+DW3+mN3T34x/FTqcXVfH8HIuIc/8rwi8/oUDPTwR/JBDEoyIqMm+xn OQjOi/UKxEFBfpuCrCv5n7/+AQAA//8DAFBLAQItABQABgAIAAAAIQC2gziS/gAAAOEBAAATAAAA AAAAAAAAAAAAAAAAAABbQ29udGVudF9UeXBlc10ueG1sUEsBAi0AFAAGAAgAAAAhADj9If/WAAAA lAEAAAsAAAAAAAAAAAAAAAAALwEAAF9yZWxzLy5yZWxzUEsBAi0AFAAGAAgAAAAhAO8uKWu7AgAA xAUAAA4AAAAAAAAAAAAAAAAALgIAAGRycy9lMm9Eb2MueG1sUEsBAi0AFAAGAAgAAAAhAGVk+vXa AAAABwEAAA8AAAAAAAAAAAAAAAAAFQUAAGRycy9kb3ducmV2LnhtbFBLBQYAAAAABAAEAPMAAAAc BgAAAAA= " filled="f" stroked="f">
                            <v:textbox style="mso-fit-shape-to-text:t">
                              <w:txbxContent>
                                <w:p w:rsidR="002600CC" w:rsidRDefault="002600CC" w:rsidP="00606CA9">
                                  <w:r w:rsidRPr="00BD40A7">
                                    <w:rPr>
                                      <w:position w:val="-12"/>
                                    </w:rPr>
                                    <w:object w:dxaOrig="360" w:dyaOrig="400">
                                      <v:shape id="_x0000_i1798" type="#_x0000_t75" style="width:18.15pt;height:20.05pt" o:ole="">
                                        <v:imagedata r:id="rId774" o:title=""/>
                                      </v:shape>
                                      <o:OLEObject Type="Embed" ProgID="Equation.DSMT4" ShapeID="_x0000_i1798" DrawAspect="Content" ObjectID="_1629614865" r:id="rId776"/>
                                    </w:object>
                                  </w:r>
                                </w:p>
                              </w:txbxContent>
                            </v:textbox>
                          </v:shape>
                        </w:pict>
                      </mc:Fallback>
                    </mc:AlternateContent>
                  </w: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43904" behindDoc="0" locked="0" layoutInCell="1" allowOverlap="1">
                            <wp:simplePos x="0" y="0"/>
                            <wp:positionH relativeFrom="column">
                              <wp:posOffset>191770</wp:posOffset>
                            </wp:positionH>
                            <wp:positionV relativeFrom="paragraph">
                              <wp:posOffset>42545</wp:posOffset>
                            </wp:positionV>
                            <wp:extent cx="0" cy="457200"/>
                            <wp:effectExtent l="58420" t="23495" r="55880" b="5080"/>
                            <wp:wrapNone/>
                            <wp:docPr id="2193" name="Line 10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1"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pt,3.35pt" to="15.1pt,3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AMyYKQIAAE8EAAAOAAAAZHJzL2Uyb0RvYy54bWysVMuO2jAU3VfqP1jeQxImMBARRlUC3Uw7 SDP9AGM7xKpjW7YhoKr/3msHaGk3VVUWxo9zzz33leXTqZPoyK0TWpU4G6cYcUU1E2pf4i9vm9Ec I+eJYkRqxUt85g4/rd6/W/am4BPdasm4RUCiXNGbErfemyJJHG15R9xYG67gsdG2Ix6Odp8wS3pg 72QySdNZ0mvLjNWUOwe39fCIV5G/aTj1L03juEeyxKDNx9XGdRfWZLUkxd4S0wp6kUH+QUVHhAKn N6qaeIIOVvxB1QlqtdONH1PdJbppBOUxBogmS3+L5rUlhsdYIDnO3NLk/h8t/XzcWiRYiSfZ4gEj RTqo0rNQHGXpLAv56Y0rAFaprQ0R0pN6Nc+afnVI6aolas+jzrezActokdyZhIMz4GXXf9IMMOTg dUzWqbFdoIQ0oFOsyflWE37yiA6XFG7z6SOUO8hJSHG1M9b5j1x3KGxKLEF15CXHZ+cH6BUS3Ci9 EVLGikuF+hIvppNpNHBaChYeA8zZ/a6SFh1J6Jn4u/i9g1l9UCyStZywtWLIxwx4KyAnkuPgoeMM I8lhNMIuoj0REtCDPKmCR4gVBF92Q9t8W6SL9Xw9z0f5ZLYe5Wldjz5sqnw022SP0/qhrqo6+x7E Z3nRCsa4CvqvLZzlf9cil2Eamu/WxLdEJffsMfkg9vofRcdih/oOnbLT7Ly1IbpQd+jaCL5MWBiL X88R9fM7sPoBAAD//wMAUEsDBBQABgAIAAAAIQDujv9b3AAAAAYBAAAPAAAAZHJzL2Rvd25yZXYu eG1sTI7BTsJAFEX3JvzD5JG4k6mY0FL7SggEJakbkQ27ofNsK503TWeA8veObnR5c2/OPdliMK24 UO8aywiPkwgEcWl1wxXC/mPzkIBwXrFWrWVCuJGDRT66y1Sq7ZXf6bLzlQgQdqlCqL3vUildWZNR bmI74tB92t4oH2JfSd2ra4CbVk6jaCaNajg81KqjVU3laXc2CNuXMnm9vR2K1fyraORmXRy2ywLx fjwsn0F4GvzfGH70gzrkweloz6ydaBGeomlYIsxiEKH+jUeEOIlB5pn8r59/AwAA//8DAFBLAQIt ABQABgAIAAAAIQC2gziS/gAAAOEBAAATAAAAAAAAAAAAAAAAAAAAAABbQ29udGVudF9UeXBlc10u eG1sUEsBAi0AFAAGAAgAAAAhADj9If/WAAAAlAEAAAsAAAAAAAAAAAAAAAAALwEAAF9yZWxzLy5y ZWxzUEsBAi0AFAAGAAgAAAAhANIAzJgpAgAATwQAAA4AAAAAAAAAAAAAAAAALgIAAGRycy9lMm9E b2MueG1sUEsBAi0AFAAGAAgAAAAhAO6O/1vcAAAABgEAAA8AAAAAAAAAAAAAAAAAgwQAAGRycy9k b3ducmV2LnhtbFBLBQYAAAAABAAEAPMAAACMBQAAAAA= ">
                            <v:stroke startarrow="block"/>
                          </v:line>
                        </w:pict>
                      </mc:Fallback>
                    </mc:AlternateContent>
                  </w: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44928" behindDoc="0" locked="0" layoutInCell="1" allowOverlap="1">
                            <wp:simplePos x="0" y="0"/>
                            <wp:positionH relativeFrom="column">
                              <wp:posOffset>995045</wp:posOffset>
                            </wp:positionH>
                            <wp:positionV relativeFrom="paragraph">
                              <wp:posOffset>34290</wp:posOffset>
                            </wp:positionV>
                            <wp:extent cx="304800" cy="342900"/>
                            <wp:effectExtent l="4445" t="0" r="0" b="3810"/>
                            <wp:wrapNone/>
                            <wp:docPr id="2192" name="Text Box 10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rsidRPr="00BD40A7">
                                          <w:rPr>
                                            <w:position w:val="-4"/>
                                          </w:rPr>
                                          <w:object w:dxaOrig="200" w:dyaOrig="320">
                                            <v:shape id="_x0000_i1799" type="#_x0000_t75" style="width:10pt;height:15.65pt" o:ole="">
                                              <v:imagedata r:id="rId760" o:title=""/>
                                            </v:shape>
                                            <o:OLEObject Type="Embed" ProgID="Equation.DSMT4" ShapeID="_x0000_i1799" DrawAspect="Content" ObjectID="_1629614866" r:id="rId77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2" o:spid="_x0000_s1220" type="#_x0000_t202" style="position:absolute;left:0;text-align:left;margin-left:78.35pt;margin-top:2.7pt;width:24pt;height:27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t7sguwIAAMYFAAAOAAAAZHJzL2Uyb0RvYy54bWysVFtv2yAUfp+0/4B4d41dcrFVp2rjeJrU XaR2P4DYOEazwQMSp5v233fASZq2mjRt4wEdOIfv3D7O1fW+a9GOayOUzHB0QTDislSVkJsMf3ko gjlGxjJZsVZJnuFHbvD14u2bq6FPeawa1VZcIwCRJh36DDfW9mkYmrLhHTMXqucSlLXSHbNw1Juw 0mwA9K4NY0Km4aB01WtVcmPgNh+VeOHx65qX9lNdG25Rm2GIzfpd+33t9nBxxdKNZn0jykMY7C+i 6JiQ4PQElTPL0FaLV1CdKLUyqrYXpepCVdei5D4HyCYiL7K5b1jPfS5QHNOfymT+H2z5cfdZI1Fl OI6SGCPJOujSA99bdKv2KCLT2NVo6E0Kpvc9GNs9aKDXPl/T36nyq0FSLRsmN/xGazU0nFUQY+Re hmdPRxzjQNbDB1WBJ7a1ygPta925AkJJEKBDrx5P/XHRlHB5SeicgKYE1SWNE5CdB5YeH/fa2Hdc dcgJGdbQfg/OdnfGjqZHE+dLqkK0LdyztJXPLgBzvAHX8NTpXBC+oz8SkqzmqzkNaDxdBZTkeXBT LGkwLaLZJL/Ml8s8+un8RjRtRFVx6dwc2RXRP+vegecjL078MqoVlYNzIRm9WS9bjXYM2F34dSjI mVn4PAxfL8jlRUpRTMltnATFdD4LaEEnQTIj84BEyW0yJTShefE8pTsh+b+nhIYMJ5N4MnLpt7kR v17nxtJOWJgfregyDNSA5YxY6hi4kpWXLRPtKJ+VwoX/VApo97HRnq+OoiNZ7X69999j4tnsyLxW 1SMwWCtgGJARhh8IjdLfMRpgkGTYfNsyzTFq30v4BUlEqZs8/kAnsxgO+lyzPtcwWQJUhi1Go7i0 47Ta9lpsGvA0/jupbuDn1MKz+imqw3+DYeGTOww2N43Oz97qafwufgEAAP//AwBQSwMEFAAGAAgA AAAhAGe1f23aAAAACAEAAA8AAABkcnMvZG93bnJldi54bWxMj8tOwzAQRfdI/IM1SOyoTZUUGuJU CMQWRHlI7KbxNImIx1HsNuHvGVZ0eXSv7pwpN7Pv1ZHG2AW2cL0woIjr4DpuLLy/PV3dgooJ2WEf mCz8UIRNdX5WYuHCxK903KZGyQjHAi20KQ2F1rFuyWNchIFYsn0YPSbBsdFuxEnGfa+Xxqy0x47l QosDPbRUf28P3sLH8/7rMzMvzaPPhynMRrNfa2svL+b7O1CJ5vRfhj99UYdKnHbhwC6qXjhf3UjV Qp6BknxpMuGd8DoDXZX69IHqFwAA//8DAFBLAQItABQABgAIAAAAIQC2gziS/gAAAOEBAAATAAAA AAAAAAAAAAAAAAAAAABbQ29udGVudF9UeXBlc10ueG1sUEsBAi0AFAAGAAgAAAAhADj9If/WAAAA lAEAAAsAAAAAAAAAAAAAAAAALwEAAF9yZWxzLy5yZWxzUEsBAi0AFAAGAAgAAAAhAI+3uyC7AgAA xgUAAA4AAAAAAAAAAAAAAAAALgIAAGRycy9lMm9Eb2MueG1sUEsBAi0AFAAGAAgAAAAhAGe1f23a AAAACAEAAA8AAAAAAAAAAAAAAAAAFQUAAGRycy9kb3ducmV2LnhtbFBLBQYAAAAABAAEAPMAAAAc BgAAAAA= " filled="f" stroked="f">
                            <v:textbox>
                              <w:txbxContent>
                                <w:p w:rsidR="002600CC" w:rsidRDefault="002600CC" w:rsidP="00606CA9">
                                  <w:r w:rsidRPr="00BD40A7">
                                    <w:rPr>
                                      <w:position w:val="-4"/>
                                    </w:rPr>
                                    <w:object w:dxaOrig="200" w:dyaOrig="320">
                                      <v:shape id="_x0000_i1799" type="#_x0000_t75" style="width:10pt;height:15.65pt" o:ole="">
                                        <v:imagedata r:id="rId760" o:title=""/>
                                      </v:shape>
                                      <o:OLEObject Type="Embed" ProgID="Equation.DSMT4" ShapeID="_x0000_i1799" DrawAspect="Content" ObjectID="_1629614866" r:id="rId778"/>
                                    </w:object>
                                  </w:r>
                                </w:p>
                              </w:txbxContent>
                            </v:textbox>
                          </v:shape>
                        </w:pict>
                      </mc:Fallback>
                    </mc:AlternateContent>
                  </w: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41856" behindDoc="0" locked="0" layoutInCell="1" allowOverlap="1">
                            <wp:simplePos x="0" y="0"/>
                            <wp:positionH relativeFrom="column">
                              <wp:posOffset>194310</wp:posOffset>
                            </wp:positionH>
                            <wp:positionV relativeFrom="paragraph">
                              <wp:posOffset>144145</wp:posOffset>
                            </wp:positionV>
                            <wp:extent cx="912495" cy="0"/>
                            <wp:effectExtent l="13335" t="58420" r="17145" b="55880"/>
                            <wp:wrapNone/>
                            <wp:docPr id="2191" name="Line 10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2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9"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1.35pt" to="87.15pt,1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SatPKwIAAE8EAAAOAAAAZHJzL2Uyb0RvYy54bWysVNuO0zAQfUfiHyy/t7mQliZqukJJy8sC lXb5ANd2GgvHtmy3aYX4d8buhV14QYg8OOPMzJkztywfToNER26d0KrG2TTFiCuqmVD7Gn993kwW GDlPFCNSK17jM3f4YfX2zXI0Fc91ryXjFgGIctVoatx7b6okcbTnA3FTbbgCZaftQDxc7T5hloyA PsgkT9N5MmrLjNWUOwdf24sSryJ+13Hqv3Sd4x7JGgM3H08bz104k9WSVHtLTC/olQb5BxYDEQqC 3qFa4gk6WPEH1CCo1U53fkr1kOiuE5THHCCbLP0tm6eeGB5zgeI4cy+T+3+w9PNxa5FgNc6zMsNI kQG69CgUR1k6K0N9RuMqMGvU1oYM6Uk9mUdNvzmkdNMTteeR5/PZgGcWPJJXLuHiDETZjZ80Axty 8DoW69TZIUBCGdAp9uR87wk/eUThY5nlRTnDiN5UCalufsY6/5HrAQWhxhJYR1xyfHQ+8CDVzSSE UXojpIwdlwqNgD3LZ9HBaSlYUAYzZ/e7Rlp0JGFm4hOTAs1LM6sPikWwnhO2vsqeCAky8rEa3gqo j+Q4RBs4w0hyWJMgXehJFSJCrkD4Kl3G5nuZluvFelFMiny+nhRp204+bJpiMt9k72ftu7Zp2uxH IJ8VVS8Y4yrwv41wVvzdiFyX6TJ89yG+Fyp5jR4rCmRv70g6Njv09zIpO83OWxuyC32HqY3G1w0L a/HyHq1+/QdWPwEAAP//AwBQSwMEFAAGAAgAAAAhANUJXTjfAAAACAEAAA8AAABkcnMvZG93bnJl di54bWxMj8FOwzAQRO9I/IO1SNyo0xS1UcimQkjl0gJqixDc3HhJIuJ1ZDtt+HtccYDj7Ixm3hbL 0XTiSM63lhGmkwQEcWV1yzXC6351k4HwQbFWnWVC+CYPy/LyolC5tife0nEXahFL2OcKoQmhz6X0 VUNG+YntiaP3aZ1RIUpXS+3UKZabTqZJMpdGtRwXGtXTQ0PV124wCNvNap29rYexch+P0+f9y+bp 3WeI11fj/R2IQGP4C8MZP6JDGZkOdmDtRYcwS+YxiZCmCxBnf3E7A3H4PciykP8fKH8AAAD//wMA UEsBAi0AFAAGAAgAAAAhALaDOJL+AAAA4QEAABMAAAAAAAAAAAAAAAAAAAAAAFtDb250ZW50X1R5 cGVzXS54bWxQSwECLQAUAAYACAAAACEAOP0h/9YAAACUAQAACwAAAAAAAAAAAAAAAAAvAQAAX3Jl bHMvLnJlbHNQSwECLQAUAAYACAAAACEAFkmrTysCAABPBAAADgAAAAAAAAAAAAAAAAAuAgAAZHJz L2Uyb0RvYy54bWxQSwECLQAUAAYACAAAACEA1QldON8AAAAIAQAADwAAAAAAAAAAAAAAAACFBAAA ZHJzL2Rvd25yZXYueG1sUEsFBgAAAAAEAAQA8wAAAJEFAAAAAA== ">
                            <v:stroke endarrow="block"/>
                          </v:line>
                        </w:pict>
                      </mc:Fallback>
                    </mc:AlternateContent>
                  </w:r>
                  <w:r>
                    <w:rPr>
                      <w:noProof/>
                      <w:sz w:val="28"/>
                      <w:szCs w:val="28"/>
                    </w:rPr>
                    <mc:AlternateContent>
                      <mc:Choice Requires="wps">
                        <w:drawing>
                          <wp:anchor distT="0" distB="0" distL="114300" distR="114300" simplePos="0" relativeHeight="251656192" behindDoc="0" locked="0" layoutInCell="1" allowOverlap="1">
                            <wp:simplePos x="0" y="0"/>
                            <wp:positionH relativeFrom="column">
                              <wp:posOffset>182880</wp:posOffset>
                            </wp:positionH>
                            <wp:positionV relativeFrom="paragraph">
                              <wp:posOffset>120015</wp:posOffset>
                            </wp:positionV>
                            <wp:extent cx="39370" cy="39370"/>
                            <wp:effectExtent l="11430" t="5715" r="6350" b="12065"/>
                            <wp:wrapNone/>
                            <wp:docPr id="2190" name="Oval 10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3937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96" o:spid="_x0000_s1026" style="position:absolute;margin-left:14.4pt;margin-top:9.45pt;width:3.1pt;height:3.1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6yprFAIAADAEAAAOAAAAZHJzL2Uyb0RvYy54bWysU9tu2zAMfR+wfxD0vjpOb4sRpyjSdRjQ tQW6fQAjy7EwWdQoJU739aPkNEu3l2GYHwTSpI54Dsn51a63YqspGHS1LE8mUminsDFuXcuvX27f vZciRHANWHS6ls86yKvF2zfzwVd6ih3aRpNgEBeqwdeyi9FXRRFUp3sIJ+i142CL1ENkl9ZFQzAw em+L6WRyUQxIjSdUOgT+ezMG5SLjt61W8aFtg47C1pJri/mkfK7SWSzmUK0JfGfUvgz4hyp6MI4f PUDdQASxIfMHVG8UYcA2nijsC2xbo3TmwGzKyW9snjrwOnNhcYI/yBT+H6y63z6SME0tp+WMBXLQ c5cetmBFOZldJH0GHypOe/KPlBgGf4fqWxAOlx24tb4mwqHT0HBVZcovXl1ITuCrYjV8xoaxYRMx S7VrqU+ALILY5Y48Hzqid1Eo/nk6O73kqhRHRjPhQ/Vy1VOIHzX2Ihm11NYaH5JiUMH2LsQx+yUr V4/WNLfG2uzQerW0JJgtv5y/TIBJHqdZJ4Zazs6n5xn5VSz8HQThxjVcDVRJqQ97O4Kxo82crNtL l9QaVV9h88zKEY5jy2vGRof0Q4qBR7aW4fsGSEthPzlWf1aenaUZz87Z+eWUHTqOrI4j4BRD1TJK MZrLOO7FxpNZd/xSmek6vOaOtSaLmbo5VrUvlscyd2S/Qmnuj/2c9WvRFz8BAAD//wMAUEsDBBQA BgAIAAAAIQBv4hpw2wAAAAcBAAAPAAAAZHJzL2Rvd25yZXYueG1sTI9BT4NAEIXvJv6HzZh4MXah hoYiS2NIarxKe/C4sFMgsrOE3Rb4944nPb73Ju99kx8WO4gbTr53pCDeRCCQGmd6ahWcT8fnFIQP moweHKGCFT0civu7XGfGzfSJtyq0gkvIZ1pBF8KYSembDq32GzcicXZxk9WB5dRKM+mZy+0gt1G0 k1b3xAudHrHssPmurlbB9DSu5fpRHuOa3qtkTs3X7myUenxY3l5BBFzC3zH84jM6FMxUuysZLwYF 25TJA/vpHgTnLwm/VrOfxCCLXP7nL34AAAD//wMAUEsBAi0AFAAGAAgAAAAhALaDOJL+AAAA4QEA ABMAAAAAAAAAAAAAAAAAAAAAAFtDb250ZW50X1R5cGVzXS54bWxQSwECLQAUAAYACAAAACEAOP0h /9YAAACUAQAACwAAAAAAAAAAAAAAAAAvAQAAX3JlbHMvLnJlbHNQSwECLQAUAAYACAAAACEACusq axQCAAAwBAAADgAAAAAAAAAAAAAAAAAuAgAAZHJzL2Uyb0RvYy54bWxQSwECLQAUAAYACAAAACEA b+IacNsAAAAHAQAADwAAAAAAAAAAAAAAAABuBAAAZHJzL2Rvd25yZXYueG1sUEsFBgAAAAAEAAQA 8wAAAHYFAAAAAA== " fillcolor="black"/>
                        </w:pict>
                      </mc:Fallback>
                    </mc:AlternateContent>
                  </w:r>
                </w:p>
              </w:tc>
              <w:tc>
                <w:tcPr>
                  <w:tcW w:w="1560" w:type="dxa"/>
                  <w:shd w:val="clear" w:color="auto" w:fill="auto"/>
                  <w:vAlign w:val="center"/>
                </w:tcPr>
                <w:p w:rsidR="00606CA9" w:rsidRPr="00043D2A" w:rsidRDefault="00606CA9" w:rsidP="00043D2A">
                  <w:pPr>
                    <w:jc w:val="both"/>
                    <w:rPr>
                      <w:sz w:val="28"/>
                      <w:szCs w:val="28"/>
                    </w:rPr>
                  </w:pPr>
                  <w:r w:rsidRPr="00043D2A">
                    <w:rPr>
                      <w:sz w:val="28"/>
                      <w:szCs w:val="28"/>
                    </w:rPr>
                    <w:t xml:space="preserve">  U</w:t>
                  </w:r>
                  <w:r w:rsidRPr="00043D2A">
                    <w:rPr>
                      <w:sz w:val="28"/>
                      <w:szCs w:val="28"/>
                      <w:vertAlign w:val="subscript"/>
                    </w:rPr>
                    <w:t>L</w:t>
                  </w:r>
                  <w:r w:rsidRPr="00043D2A">
                    <w:rPr>
                      <w:sz w:val="28"/>
                      <w:szCs w:val="28"/>
                    </w:rPr>
                    <w:t xml:space="preserve"> = IZ</w:t>
                  </w:r>
                  <w:r w:rsidRPr="00043D2A">
                    <w:rPr>
                      <w:sz w:val="28"/>
                      <w:szCs w:val="28"/>
                      <w:vertAlign w:val="subscript"/>
                    </w:rPr>
                    <w:t>L</w:t>
                  </w:r>
                </w:p>
              </w:tc>
            </w:tr>
          </w:tbl>
          <w:p w:rsidR="00606CA9" w:rsidRPr="00043D2A" w:rsidRDefault="00606CA9" w:rsidP="00043D2A">
            <w:pPr>
              <w:jc w:val="both"/>
              <w:rPr>
                <w:sz w:val="28"/>
                <w:szCs w:val="28"/>
              </w:rPr>
            </w:pPr>
          </w:p>
        </w:tc>
      </w:tr>
      <w:tr w:rsidR="00606CA9" w:rsidRPr="00ED31E0" w:rsidTr="00043D2A">
        <w:trPr>
          <w:gridAfter w:val="1"/>
          <w:wAfter w:w="80" w:type="dxa"/>
        </w:trPr>
        <w:tc>
          <w:tcPr>
            <w:tcW w:w="3022" w:type="dxa"/>
            <w:shd w:val="clear" w:color="auto" w:fill="auto"/>
          </w:tcPr>
          <w:p w:rsidR="00606CA9" w:rsidRPr="00043D2A" w:rsidRDefault="00606CA9" w:rsidP="00043D2A">
            <w:pPr>
              <w:jc w:val="both"/>
              <w:rPr>
                <w:sz w:val="28"/>
                <w:szCs w:val="28"/>
              </w:rPr>
            </w:pPr>
            <w:r w:rsidRPr="00043D2A">
              <w:rPr>
                <w:sz w:val="28"/>
                <w:szCs w:val="28"/>
              </w:rPr>
              <w:t>- Trong phần này, thông qua phương pháp giản đồ Fre-nen để tìm hệ thức giữa U và I của một mạch gồm một R, một L và một C mắc nối tiếp.</w:t>
            </w:r>
          </w:p>
          <w:p w:rsidR="00606CA9" w:rsidRPr="00043D2A" w:rsidRDefault="00606CA9" w:rsidP="00043D2A">
            <w:pPr>
              <w:jc w:val="both"/>
              <w:rPr>
                <w:sz w:val="28"/>
                <w:szCs w:val="28"/>
              </w:rPr>
            </w:pPr>
            <w:r w:rsidRPr="00043D2A">
              <w:rPr>
                <w:sz w:val="28"/>
                <w:szCs w:val="28"/>
              </w:rPr>
              <w:t>- Hướng dẫn HS vẽ giản đồ Fre-nen trong cả hai trường hợp: U</w:t>
            </w:r>
            <w:r w:rsidRPr="00043D2A">
              <w:rPr>
                <w:sz w:val="28"/>
                <w:szCs w:val="28"/>
                <w:vertAlign w:val="subscript"/>
              </w:rPr>
              <w:t>C</w:t>
            </w:r>
            <w:r w:rsidRPr="00043D2A">
              <w:rPr>
                <w:sz w:val="28"/>
                <w:szCs w:val="28"/>
              </w:rPr>
              <w:t xml:space="preserve"> &gt; U</w:t>
            </w:r>
            <w:r w:rsidRPr="00043D2A">
              <w:rPr>
                <w:sz w:val="28"/>
                <w:szCs w:val="28"/>
                <w:vertAlign w:val="subscript"/>
              </w:rPr>
              <w:t>L</w:t>
            </w:r>
            <w:r w:rsidRPr="00043D2A">
              <w:rPr>
                <w:sz w:val="28"/>
                <w:szCs w:val="28"/>
              </w:rPr>
              <w:t xml:space="preserve"> (Z</w:t>
            </w:r>
            <w:r w:rsidRPr="00043D2A">
              <w:rPr>
                <w:sz w:val="28"/>
                <w:szCs w:val="28"/>
                <w:vertAlign w:val="subscript"/>
              </w:rPr>
              <w:t>C</w:t>
            </w:r>
            <w:r w:rsidRPr="00043D2A">
              <w:rPr>
                <w:sz w:val="28"/>
                <w:szCs w:val="28"/>
              </w:rPr>
              <w:t xml:space="preserve"> &gt; Z</w:t>
            </w:r>
            <w:r w:rsidRPr="00043D2A">
              <w:rPr>
                <w:sz w:val="28"/>
                <w:szCs w:val="28"/>
                <w:vertAlign w:val="subscript"/>
              </w:rPr>
              <w:t>L</w:t>
            </w:r>
            <w:r w:rsidRPr="00043D2A">
              <w:rPr>
                <w:sz w:val="28"/>
                <w:szCs w:val="28"/>
              </w:rPr>
              <w:t>) và U</w:t>
            </w:r>
            <w:r w:rsidRPr="00043D2A">
              <w:rPr>
                <w:sz w:val="28"/>
                <w:szCs w:val="28"/>
                <w:vertAlign w:val="subscript"/>
              </w:rPr>
              <w:t>C</w:t>
            </w:r>
            <w:r w:rsidRPr="00043D2A">
              <w:rPr>
                <w:sz w:val="28"/>
                <w:szCs w:val="28"/>
              </w:rPr>
              <w:t xml:space="preserve"> &lt; U</w:t>
            </w:r>
            <w:r w:rsidRPr="00043D2A">
              <w:rPr>
                <w:sz w:val="28"/>
                <w:szCs w:val="28"/>
                <w:vertAlign w:val="subscript"/>
              </w:rPr>
              <w:t>L</w:t>
            </w:r>
            <w:r w:rsidRPr="00043D2A">
              <w:rPr>
                <w:sz w:val="28"/>
                <w:szCs w:val="28"/>
              </w:rPr>
              <w:t xml:space="preserve"> (Z</w:t>
            </w:r>
            <w:r w:rsidRPr="00043D2A">
              <w:rPr>
                <w:sz w:val="28"/>
                <w:szCs w:val="28"/>
                <w:vertAlign w:val="subscript"/>
              </w:rPr>
              <w:t>C</w:t>
            </w:r>
            <w:r w:rsidRPr="00043D2A">
              <w:rPr>
                <w:sz w:val="28"/>
                <w:szCs w:val="28"/>
              </w:rPr>
              <w:t xml:space="preserve"> &lt; Z</w:t>
            </w:r>
            <w:r w:rsidRPr="00043D2A">
              <w:rPr>
                <w:sz w:val="28"/>
                <w:szCs w:val="28"/>
                <w:vertAlign w:val="subscript"/>
              </w:rPr>
              <w:t>L</w:t>
            </w:r>
            <w:r w:rsidRPr="00043D2A">
              <w:rPr>
                <w:sz w:val="28"/>
                <w:szCs w:val="28"/>
              </w:rPr>
              <w:t>)</w:t>
            </w:r>
          </w:p>
          <w:p w:rsidR="00606CA9" w:rsidRPr="00043D2A" w:rsidRDefault="00606CA9" w:rsidP="00043D2A">
            <w:pPr>
              <w:jc w:val="both"/>
              <w:rPr>
                <w:sz w:val="28"/>
                <w:szCs w:val="28"/>
              </w:rPr>
            </w:pPr>
            <w:r w:rsidRPr="00043D2A">
              <w:rPr>
                <w:sz w:val="28"/>
                <w:szCs w:val="28"/>
              </w:rPr>
              <w:t>- Dựa vào hình vẽ (1 trong hai trường hợp để xác định hệ thức giữa u và i</w:t>
            </w:r>
          </w:p>
          <w:p w:rsidR="00606CA9" w:rsidRPr="00043D2A" w:rsidRDefault="00606CA9" w:rsidP="00043D2A">
            <w:pPr>
              <w:jc w:val="both"/>
              <w:rPr>
                <w:sz w:val="28"/>
                <w:szCs w:val="28"/>
              </w:rPr>
            </w:pPr>
            <w:r w:rsidRPr="00043D2A">
              <w:rPr>
                <w:sz w:val="28"/>
                <w:szCs w:val="28"/>
              </w:rPr>
              <w:t>- Có thể hướng dẫn HS vẽ giản đồ Fre-nen theo kiểu đa giác lực (nếu cần).</w:t>
            </w:r>
          </w:p>
          <w:p w:rsidR="00606CA9" w:rsidRPr="00043D2A" w:rsidRDefault="00606CA9" w:rsidP="00043D2A">
            <w:pPr>
              <w:jc w:val="both"/>
              <w:rPr>
                <w:sz w:val="28"/>
                <w:szCs w:val="28"/>
              </w:rPr>
            </w:pPr>
            <w:r w:rsidRPr="00043D2A">
              <w:rPr>
                <w:sz w:val="28"/>
                <w:szCs w:val="28"/>
              </w:rPr>
              <w:t>- Y/c HS về nhà tìm hệ thức liên hệ giữa U và I bằng giản đồ còn lạ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Đối chiếu với định luật Ôm trong đoạn mạch chỉ có R </w:t>
            </w:r>
            <w:r w:rsidRPr="00043D2A">
              <w:rPr>
                <w:sz w:val="28"/>
                <w:szCs w:val="28"/>
              </w:rPr>
              <w:sym w:font="Symbol" w:char="F0AE"/>
            </w:r>
            <w:r w:rsidRPr="00043D2A">
              <w:rPr>
                <w:sz w:val="28"/>
                <w:szCs w:val="28"/>
              </w:rPr>
              <w:t xml:space="preserve"> </w:t>
            </w:r>
            <w:r w:rsidRPr="00043D2A">
              <w:rPr>
                <w:position w:val="-14"/>
                <w:sz w:val="28"/>
                <w:szCs w:val="28"/>
              </w:rPr>
              <w:object w:dxaOrig="1740" w:dyaOrig="480">
                <v:shape id="_x0000_i1409" type="#_x0000_t75" style="width:87.05pt;height:23.8pt" o:ole="">
                  <v:imagedata r:id="rId779" o:title=""/>
                </v:shape>
                <o:OLEObject Type="Embed" ProgID="Equation.DSMT4" ShapeID="_x0000_i1409" DrawAspect="Content" ObjectID="_1629614476" r:id="rId780"/>
              </w:object>
            </w:r>
            <w:r w:rsidRPr="00043D2A">
              <w:rPr>
                <w:sz w:val="28"/>
                <w:szCs w:val="28"/>
              </w:rPr>
              <w:t xml:space="preserve">đóng vai trò là điện trở </w:t>
            </w:r>
            <w:r w:rsidRPr="00043D2A">
              <w:rPr>
                <w:sz w:val="28"/>
                <w:szCs w:val="28"/>
              </w:rPr>
              <w:sym w:font="Symbol" w:char="F0AE"/>
            </w:r>
            <w:r w:rsidRPr="00043D2A">
              <w:rPr>
                <w:sz w:val="28"/>
                <w:szCs w:val="28"/>
              </w:rPr>
              <w:t xml:space="preserve"> gọi là tổng trở của mạch, kí hiệu là Z.</w:t>
            </w:r>
          </w:p>
          <w:p w:rsidR="00606CA9" w:rsidRPr="00043D2A" w:rsidRDefault="00606CA9" w:rsidP="00043D2A">
            <w:pPr>
              <w:jc w:val="both"/>
              <w:rPr>
                <w:sz w:val="28"/>
                <w:szCs w:val="28"/>
              </w:rPr>
            </w:pPr>
            <w:r w:rsidRPr="00043D2A">
              <w:rPr>
                <w:sz w:val="28"/>
                <w:szCs w:val="28"/>
              </w:rPr>
              <w:t xml:space="preserve">- Dựa vào giản đồ </w:t>
            </w:r>
            <w:r w:rsidRPr="00043D2A">
              <w:rPr>
                <w:sz w:val="28"/>
                <w:szCs w:val="28"/>
              </w:rPr>
              <w:sym w:font="Symbol" w:char="F0AE"/>
            </w:r>
            <w:r w:rsidRPr="00043D2A">
              <w:rPr>
                <w:sz w:val="28"/>
                <w:szCs w:val="28"/>
              </w:rPr>
              <w:t xml:space="preserve"> độ lệch pha giữa u và i được tính như thế nào?</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Chú ý</w:t>
            </w:r>
            <w:r w:rsidRPr="00043D2A">
              <w:rPr>
                <w:sz w:val="28"/>
                <w:szCs w:val="28"/>
              </w:rPr>
              <w:t xml:space="preserve">: Trong công thức bên </w:t>
            </w:r>
            <w:r w:rsidRPr="00043D2A">
              <w:rPr>
                <w:sz w:val="28"/>
                <w:szCs w:val="28"/>
              </w:rPr>
              <w:sym w:font="Symbol" w:char="F06A"/>
            </w:r>
            <w:r w:rsidRPr="00043D2A">
              <w:rPr>
                <w:sz w:val="28"/>
                <w:szCs w:val="28"/>
              </w:rPr>
              <w:t xml:space="preserve"> chính là độ lệch pha của u đối với i (</w:t>
            </w:r>
            <w:r w:rsidRPr="00043D2A">
              <w:rPr>
                <w:sz w:val="28"/>
                <w:szCs w:val="28"/>
              </w:rPr>
              <w:sym w:font="Symbol" w:char="F06A"/>
            </w:r>
            <w:r w:rsidRPr="00043D2A">
              <w:rPr>
                <w:sz w:val="28"/>
                <w:szCs w:val="28"/>
                <w:vertAlign w:val="subscript"/>
              </w:rPr>
              <w:t>u/i</w: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Nếu Z</w:t>
            </w:r>
            <w:r w:rsidRPr="00043D2A">
              <w:rPr>
                <w:sz w:val="28"/>
                <w:szCs w:val="28"/>
                <w:vertAlign w:val="subscript"/>
              </w:rPr>
              <w:t>L</w:t>
            </w:r>
            <w:r w:rsidRPr="00043D2A">
              <w:rPr>
                <w:sz w:val="28"/>
                <w:szCs w:val="28"/>
              </w:rPr>
              <w:t xml:space="preserve"> = Z</w:t>
            </w:r>
            <w:r w:rsidRPr="00043D2A">
              <w:rPr>
                <w:sz w:val="28"/>
                <w:szCs w:val="28"/>
                <w:vertAlign w:val="subscript"/>
              </w:rPr>
              <w:t>C</w:t>
            </w:r>
            <w:r w:rsidRPr="00043D2A">
              <w:rPr>
                <w:sz w:val="28"/>
                <w:szCs w:val="28"/>
              </w:rPr>
              <w:t>, điều gì sẽ xảy ra?</w:t>
            </w:r>
          </w:p>
          <w:p w:rsidR="00606CA9" w:rsidRPr="00043D2A" w:rsidRDefault="00606CA9" w:rsidP="00043D2A">
            <w:pPr>
              <w:jc w:val="both"/>
              <w:rPr>
                <w:sz w:val="28"/>
                <w:szCs w:val="28"/>
              </w:rPr>
            </w:pPr>
            <w:r w:rsidRPr="00043D2A">
              <w:rPr>
                <w:sz w:val="28"/>
                <w:szCs w:val="28"/>
              </w:rPr>
              <w:t>(Tổng trở của mạch lúc này có giá trị nhỏ nhất).</w:t>
            </w:r>
          </w:p>
          <w:p w:rsidR="00606CA9" w:rsidRPr="00043D2A" w:rsidRDefault="00606CA9" w:rsidP="00043D2A">
            <w:pPr>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Điều kiện để cộng hưởng điện xảy ra là gì?</w:t>
            </w:r>
          </w:p>
        </w:tc>
        <w:tc>
          <w:tcPr>
            <w:tcW w:w="3038" w:type="dxa"/>
            <w:gridSpan w:val="6"/>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vận dụng các kiến thức về phương pháp giản đồ Fre-nen để cùng giáo viên đi tìm hệ thức giữa U và I.</w:t>
            </w:r>
          </w:p>
          <w:p w:rsidR="00606CA9" w:rsidRPr="00043D2A" w:rsidRDefault="00606CA9" w:rsidP="00043D2A">
            <w:pPr>
              <w:jc w:val="both"/>
              <w:rPr>
                <w:sz w:val="28"/>
                <w:szCs w:val="28"/>
              </w:rPr>
            </w:pPr>
            <w:r w:rsidRPr="00043D2A">
              <w:rPr>
                <w:sz w:val="28"/>
                <w:szCs w:val="28"/>
              </w:rPr>
              <w:t>+ Giả sử U</w:t>
            </w:r>
            <w:r w:rsidRPr="00043D2A">
              <w:rPr>
                <w:sz w:val="28"/>
                <w:szCs w:val="28"/>
                <w:vertAlign w:val="subscript"/>
              </w:rPr>
              <w:t>C</w:t>
            </w:r>
            <w:r w:rsidRPr="00043D2A">
              <w:rPr>
                <w:sz w:val="28"/>
                <w:szCs w:val="28"/>
              </w:rPr>
              <w:t xml:space="preserve"> &gt; U</w:t>
            </w:r>
            <w:r w:rsidRPr="00043D2A">
              <w:rPr>
                <w:sz w:val="28"/>
                <w:szCs w:val="28"/>
                <w:vertAlign w:val="subscript"/>
              </w:rPr>
              <w:t>L</w:t>
            </w:r>
            <w:r w:rsidRPr="00043D2A">
              <w:rPr>
                <w:sz w:val="28"/>
                <w:szCs w:val="28"/>
              </w:rPr>
              <w:t xml:space="preserve"> (Z</w:t>
            </w:r>
            <w:r w:rsidRPr="00043D2A">
              <w:rPr>
                <w:sz w:val="28"/>
                <w:szCs w:val="28"/>
                <w:vertAlign w:val="subscript"/>
              </w:rPr>
              <w:t>C</w:t>
            </w:r>
            <w:r w:rsidRPr="00043D2A">
              <w:rPr>
                <w:sz w:val="28"/>
                <w:szCs w:val="28"/>
              </w:rPr>
              <w:t xml:space="preserve"> &gt; Z</w:t>
            </w:r>
            <w:r w:rsidRPr="00043D2A">
              <w:rPr>
                <w:sz w:val="28"/>
                <w:szCs w:val="28"/>
                <w:vertAlign w:val="subscript"/>
              </w:rPr>
              <w:t>L</w:t>
            </w:r>
            <w:r w:rsidRPr="00043D2A">
              <w:rPr>
                <w:sz w:val="28"/>
                <w:szCs w:val="28"/>
              </w:rPr>
              <w:t>)</w:t>
            </w: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659264" behindDoc="0" locked="0" layoutInCell="1" allowOverlap="1">
                      <wp:simplePos x="0" y="0"/>
                      <wp:positionH relativeFrom="column">
                        <wp:posOffset>-51435</wp:posOffset>
                      </wp:positionH>
                      <wp:positionV relativeFrom="paragraph">
                        <wp:posOffset>1905</wp:posOffset>
                      </wp:positionV>
                      <wp:extent cx="1863090" cy="1753870"/>
                      <wp:effectExtent l="0" t="1905" r="0" b="0"/>
                      <wp:wrapNone/>
                      <wp:docPr id="2172" name="Group 1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3090" cy="1753870"/>
                                <a:chOff x="5355" y="3763"/>
                                <a:chExt cx="2934" cy="2762"/>
                              </a:xfrm>
                            </wpg:grpSpPr>
                            <wps:wsp>
                              <wps:cNvPr id="2173" name="AutoShape 1155"/>
                              <wps:cNvCnPr>
                                <a:cxnSpLocks noChangeShapeType="1"/>
                              </wps:cNvCnPr>
                              <wps:spPr bwMode="auto">
                                <a:xfrm>
                                  <a:off x="6000" y="4853"/>
                                  <a:ext cx="216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74" name="AutoShape 1156"/>
                              <wps:cNvCnPr>
                                <a:cxnSpLocks noChangeShapeType="1"/>
                              </wps:cNvCnPr>
                              <wps:spPr bwMode="auto">
                                <a:xfrm flipV="1">
                                  <a:off x="6000" y="3968"/>
                                  <a:ext cx="0" cy="885"/>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75" name="AutoShape 1157"/>
                              <wps:cNvCnPr>
                                <a:cxnSpLocks noChangeShapeType="1"/>
                              </wps:cNvCnPr>
                              <wps:spPr bwMode="auto">
                                <a:xfrm>
                                  <a:off x="6000" y="4853"/>
                                  <a:ext cx="0" cy="144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76" name="AutoShape 1158"/>
                              <wps:cNvCnPr>
                                <a:cxnSpLocks noChangeShapeType="1"/>
                              </wps:cNvCnPr>
                              <wps:spPr bwMode="auto">
                                <a:xfrm>
                                  <a:off x="6000" y="4853"/>
                                  <a:ext cx="144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77" name="AutoShape 1159"/>
                              <wps:cNvCnPr>
                                <a:cxnSpLocks noChangeShapeType="1"/>
                              </wps:cNvCnPr>
                              <wps:spPr bwMode="auto">
                                <a:xfrm>
                                  <a:off x="6000" y="4853"/>
                                  <a:ext cx="144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78" name="AutoShape 1160"/>
                              <wps:cNvCnPr>
                                <a:cxnSpLocks noChangeShapeType="1"/>
                              </wps:cNvCnPr>
                              <wps:spPr bwMode="auto">
                                <a:xfrm>
                                  <a:off x="6000" y="5429"/>
                                  <a:ext cx="144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79" name="AutoShape 1161"/>
                              <wps:cNvCnPr>
                                <a:cxnSpLocks noChangeShapeType="1"/>
                              </wps:cNvCnPr>
                              <wps:spPr bwMode="auto">
                                <a:xfrm>
                                  <a:off x="7440" y="4853"/>
                                  <a:ext cx="0" cy="576"/>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80" name="AutoShape 1162"/>
                              <wps:cNvCnPr>
                                <a:cxnSpLocks noChangeShapeType="1"/>
                              </wps:cNvCnPr>
                              <wps:spPr bwMode="auto">
                                <a:xfrm>
                                  <a:off x="6000" y="4853"/>
                                  <a:ext cx="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81" name="Text Box 1163"/>
                              <wps:cNvSpPr txBox="1">
                                <a:spLocks noChangeArrowheads="1"/>
                              </wps:cNvSpPr>
                              <wps:spPr bwMode="auto">
                                <a:xfrm>
                                  <a:off x="5583" y="4664"/>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O</w:t>
                                    </w:r>
                                  </w:p>
                                </w:txbxContent>
                              </wps:txbx>
                              <wps:bodyPr rot="0" vert="horz" wrap="square" lIns="91440" tIns="45720" rIns="91440" bIns="45720" anchor="t" anchorCtr="0" upright="1">
                                <a:noAutofit/>
                              </wps:bodyPr>
                            </wps:wsp>
                            <wps:wsp>
                              <wps:cNvPr id="2182" name="Text Box 1164"/>
                              <wps:cNvSpPr txBox="1">
                                <a:spLocks noChangeArrowheads="1"/>
                              </wps:cNvSpPr>
                              <wps:spPr bwMode="auto">
                                <a:xfrm>
                                  <a:off x="6507" y="4736"/>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sym w:font="Symbol" w:char="F06A"/>
                                    </w:r>
                                  </w:p>
                                </w:txbxContent>
                              </wps:txbx>
                              <wps:bodyPr rot="0" vert="horz" wrap="square" lIns="91440" tIns="45720" rIns="91440" bIns="45720" anchor="t" anchorCtr="0" upright="1">
                                <a:noAutofit/>
                              </wps:bodyPr>
                            </wps:wsp>
                            <wps:wsp>
                              <wps:cNvPr id="2183" name="Text Box 1165"/>
                              <wps:cNvSpPr txBox="1">
                                <a:spLocks noChangeArrowheads="1"/>
                              </wps:cNvSpPr>
                              <wps:spPr bwMode="auto">
                                <a:xfrm>
                                  <a:off x="5400" y="3763"/>
                                  <a:ext cx="639"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C04DE0">
                                      <w:rPr>
                                        <w:position w:val="-12"/>
                                      </w:rPr>
                                      <w:object w:dxaOrig="340" w:dyaOrig="380">
                                        <v:shape id="_x0000_i1800" type="#_x0000_t75" style="width:17.55pt;height:18.8pt" o:ole="">
                                          <v:imagedata r:id="rId781" o:title=""/>
                                        </v:shape>
                                        <o:OLEObject Type="Embed" ProgID="Equation.DSMT4" ShapeID="_x0000_i1800" DrawAspect="Content" ObjectID="_1629614867" r:id="rId782"/>
                                      </w:object>
                                    </w:r>
                                  </w:p>
                                </w:txbxContent>
                              </wps:txbx>
                              <wps:bodyPr rot="0" vert="horz" wrap="none" lIns="91440" tIns="45720" rIns="91440" bIns="45720" anchor="t" anchorCtr="0" upright="1">
                                <a:spAutoFit/>
                              </wps:bodyPr>
                            </wps:wsp>
                            <wps:wsp>
                              <wps:cNvPr id="2184" name="Text Box 1166"/>
                              <wps:cNvSpPr txBox="1">
                                <a:spLocks noChangeArrowheads="1"/>
                              </wps:cNvSpPr>
                              <wps:spPr bwMode="auto">
                                <a:xfrm>
                                  <a:off x="5400" y="6005"/>
                                  <a:ext cx="639"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C04DE0">
                                      <w:rPr>
                                        <w:position w:val="-12"/>
                                      </w:rPr>
                                      <w:object w:dxaOrig="340" w:dyaOrig="380">
                                        <v:shape id="_x0000_i1801" type="#_x0000_t75" style="width:17.55pt;height:18.8pt" o:ole="">
                                          <v:imagedata r:id="rId783" o:title=""/>
                                        </v:shape>
                                        <o:OLEObject Type="Embed" ProgID="Equation.DSMT4" ShapeID="_x0000_i1801" DrawAspect="Content" ObjectID="_1629614868" r:id="rId784"/>
                                      </w:object>
                                    </w:r>
                                  </w:p>
                                </w:txbxContent>
                              </wps:txbx>
                              <wps:bodyPr rot="0" vert="horz" wrap="none" lIns="91440" tIns="45720" rIns="91440" bIns="45720" anchor="t" anchorCtr="0" upright="1">
                                <a:spAutoFit/>
                              </wps:bodyPr>
                            </wps:wsp>
                            <wps:wsp>
                              <wps:cNvPr id="2185" name="Text Box 1167"/>
                              <wps:cNvSpPr txBox="1">
                                <a:spLocks noChangeArrowheads="1"/>
                              </wps:cNvSpPr>
                              <wps:spPr bwMode="auto">
                                <a:xfrm>
                                  <a:off x="5355" y="5141"/>
                                  <a:ext cx="714"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C04DE0">
                                      <w:rPr>
                                        <w:position w:val="-12"/>
                                      </w:rPr>
                                      <w:object w:dxaOrig="420" w:dyaOrig="380">
                                        <v:shape id="_x0000_i1802" type="#_x0000_t75" style="width:21.3pt;height:18.8pt" o:ole="">
                                          <v:imagedata r:id="rId785" o:title=""/>
                                        </v:shape>
                                        <o:OLEObject Type="Embed" ProgID="Equation.DSMT4" ShapeID="_x0000_i1802" DrawAspect="Content" ObjectID="_1629614869" r:id="rId786"/>
                                      </w:object>
                                    </w:r>
                                  </w:p>
                                </w:txbxContent>
                              </wps:txbx>
                              <wps:bodyPr rot="0" vert="horz" wrap="none" lIns="91440" tIns="45720" rIns="91440" bIns="45720" anchor="t" anchorCtr="0" upright="1">
                                <a:spAutoFit/>
                              </wps:bodyPr>
                            </wps:wsp>
                            <wps:wsp>
                              <wps:cNvPr id="2186" name="Text Box 1168"/>
                              <wps:cNvSpPr txBox="1">
                                <a:spLocks noChangeArrowheads="1"/>
                              </wps:cNvSpPr>
                              <wps:spPr bwMode="auto">
                                <a:xfrm>
                                  <a:off x="7107" y="4349"/>
                                  <a:ext cx="639"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C04DE0">
                                      <w:rPr>
                                        <w:position w:val="-12"/>
                                      </w:rPr>
                                      <w:object w:dxaOrig="340" w:dyaOrig="380">
                                        <v:shape id="_x0000_i1803" type="#_x0000_t75" style="width:17.55pt;height:18.8pt" o:ole="">
                                          <v:imagedata r:id="rId787" o:title=""/>
                                        </v:shape>
                                        <o:OLEObject Type="Embed" ProgID="Equation.DSMT4" ShapeID="_x0000_i1803" DrawAspect="Content" ObjectID="_1629614870" r:id="rId788"/>
                                      </w:object>
                                    </w:r>
                                  </w:p>
                                </w:txbxContent>
                              </wps:txbx>
                              <wps:bodyPr rot="0" vert="horz" wrap="none" lIns="91440" tIns="45720" rIns="91440" bIns="45720" anchor="t" anchorCtr="0" upright="1">
                                <a:spAutoFit/>
                              </wps:bodyPr>
                            </wps:wsp>
                            <wps:wsp>
                              <wps:cNvPr id="2187" name="Text Box 1169"/>
                              <wps:cNvSpPr txBox="1">
                                <a:spLocks noChangeArrowheads="1"/>
                              </wps:cNvSpPr>
                              <wps:spPr bwMode="auto">
                                <a:xfrm>
                                  <a:off x="7353" y="5312"/>
                                  <a:ext cx="53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7830CD">
                                      <w:rPr>
                                        <w:position w:val="-6"/>
                                      </w:rPr>
                                      <w:object w:dxaOrig="260" w:dyaOrig="320">
                                        <v:shape id="_x0000_i1804" type="#_x0000_t75" style="width:12.5pt;height:15.65pt" o:ole="">
                                          <v:imagedata r:id="rId789" o:title=""/>
                                        </v:shape>
                                        <o:OLEObject Type="Embed" ProgID="Equation.DSMT4" ShapeID="_x0000_i1804" DrawAspect="Content" ObjectID="_1629614871" r:id="rId790"/>
                                      </w:object>
                                    </w:r>
                                  </w:p>
                                </w:txbxContent>
                              </wps:txbx>
                              <wps:bodyPr rot="0" vert="horz" wrap="none" lIns="91440" tIns="45720" rIns="91440" bIns="45720" anchor="t" anchorCtr="0" upright="1">
                                <a:spAutoFit/>
                              </wps:bodyPr>
                            </wps:wsp>
                            <wps:wsp>
                              <wps:cNvPr id="2188" name="Text Box 1170"/>
                              <wps:cNvSpPr txBox="1">
                                <a:spLocks noChangeArrowheads="1"/>
                              </wps:cNvSpPr>
                              <wps:spPr bwMode="auto">
                                <a:xfrm>
                                  <a:off x="7800" y="4421"/>
                                  <a:ext cx="489"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7830CD">
                                      <w:rPr>
                                        <w:position w:val="-4"/>
                                      </w:rPr>
                                      <w:object w:dxaOrig="200" w:dyaOrig="300">
                                        <v:shape id="_x0000_i1805" type="#_x0000_t75" style="width:10pt;height:15.05pt" o:ole="">
                                          <v:imagedata r:id="rId791" o:title=""/>
                                        </v:shape>
                                        <o:OLEObject Type="Embed" ProgID="Equation.DSMT4" ShapeID="_x0000_i1805" DrawAspect="Content" ObjectID="_1629614872" r:id="rId792"/>
                                      </w:object>
                                    </w:r>
                                  </w:p>
                                </w:txbxContent>
                              </wps:txbx>
                              <wps:bodyPr rot="0" vert="horz" wrap="none" lIns="91440" tIns="45720" rIns="91440" bIns="45720" anchor="t" anchorCtr="0" upright="1">
                                <a:spAutoFit/>
                              </wps:bodyPr>
                            </wps:wsp>
                            <wps:wsp>
                              <wps:cNvPr id="2189" name="Arc 1171"/>
                              <wps:cNvSpPr>
                                <a:spLocks/>
                              </wps:cNvSpPr>
                              <wps:spPr bwMode="auto">
                                <a:xfrm rot="19623062" flipV="1">
                                  <a:off x="6443" y="4878"/>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54" o:spid="_x0000_s1221" style="position:absolute;left:0;text-align:left;margin-left:-4.05pt;margin-top:.15pt;width:146.7pt;height:138.1pt;z-index:251659264" coordorigin="5355,3763" coordsize="2934,27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UUrW+QcAAMFCAAAOAAAAZHJzL2Uyb0RvYy54bWzsXG1v2zYQ/j5g/0HQxw2uJVmvRp2iseNg QLcWaLbvsiRbQiVRo+TYabH/vjuSomlXTtKmdtNCLZDI4Ykvx+PD43NHv3y1LXLtNqF1RsqJbr4w dC0pIxJn5Wqi/30zH/i6VjdhGYc5KZOJfpfU+quLX395uanGiUVSkscJ1aCSsh5vqomeNk01Hg7r KE2KsH5BqqSEwiWhRdjAR7oaxjTcQO1FPrQMwx1uCI0rSqKkruGvM16oX7D6l8skat4ul3XSaPlE h7417CdlPxf4c3jxMhyvaFilWSS6EX5FL4owK6FRWdUsbEJtTbPPqiqyiJKaLJsXESmGZLnMooSN AUZjGgejuaZkXbGxrMabVSXVBKo90NNXVxv9dfuOalk80S3Ts3StDAuYJdawZpqOjQraVKsxyF3T 6n31jvJRwuMbEn2ooXh4WI6fV1xYW2z+JDHUGK4bwhS0XdICq4Cha1s2D3dyHpJto0XwR9N3R0YA 0xVBmek5I98TMxWlMJ34njNyHF2D4pHnjvgsRumVeN8KRjZ/2fJcC0uH4Zg3zDorOocjA6urd4qt n6bY92lYJWy+alTYTrGjVrGvQQ1MCpXrcOUy2WnJNRttS6FZrSTTNCxXCZO/uatAiyYbC/Yaquev 4IcapuVBTbuGARoFjdm+IzTW6tsyXaFspmaprHBc0bq5Tkih4cNErxsaZqu0mZKyhKVFqMnmNLx9 Uzdcy+0LOMUlmWd5Dn8Px3mpbSZ64FgOe6EmeRZjIZbVdLWY5lS7DXGNsn9iyvbEYC2UMassTcL4 Sjw3YZbDs9Yw/TQ0A43liY6t1YWu5QmgUpHEosK8xAZh2NBf8cRX6afACK78K98e2JZ7NbCN2Wzw ej61B+4c7G82mk2nM/M/7Ltpj9MsjpMSu98ihmk/znAEdvG1LjFD6mm4XzszW+hs+5t1GgyYTzi3 3gWJ795R1L2w5fMZNSwxjhZ7Ru2iqvcsNBx/Y6PWlnlW/YOrAedQAIk071Hg+tgHNs8MToRt+z5b cD+bdYOZ4/TjGhOD7o370TvsUcSGzaXDuL3TG3eXSX+O2O3eaNs/JWL3Nr3vBn+Re3fUpt1Om2Zg eVrAfpxNm2jMzOXrbbp3QvbPdUdt2uu06eC54PTOph2PeUa999G71pKtOGrVQJp87n3AGe3krnUX Uju2xdbTzqHeWfVpkdodOcZXnxfxJDoL65SfK2N4QvWF43vPkb0nrZBv38brCDptmTEZZ/M6POZa dHIfwuU4NTz3pgzs5g/OePhgKx2wzAjGs5my5DmOHgpPbcrficXrz4QnOBP6ZmvSN0gGX5ItENOc UBcWjZS/1myhpCXcas78S376NaVkg5wssOd7BDWPFmA9jyKoHccHnhxB2nVZ3GHncIDR85Phg7ZN gZZmLsNjOGl0BxTy9ZkyaHss+B5ZPmf/0K2BY4UidpRH5hplcalPgWnZxqUVDOau7w3sue0MAs/w B4YZXAauYQf2bL7PeL/JyuTpjPeTAwFF1kDIMM+Kie7LaEE47ogKMMVIwh6731Lp7e8uSr3ZLrYs IuZIZOcsu0YJxEDAEiHeCQ8poR8h0ACxQ4g1/LsOKYQd8j9KWAUBd5Ab9sF2PAveoWrJQi0Jywiq muiNrvHHacMDlOuKYrClXXclQaJ9mbFIC64q3isYCn6AMNbZqH9fBgpV1BCxQhabOh9quI4BHACi hjdiJ+weNR44MvWocVrUYMHV3frsUUOkF+Duzt1nFTXUIPj5UMOxRTB8lz7QBsPdEZxYMfHAAdjm W2ubs9AGt0U0vPc1IH7f+xo8A+GpvobcPR/0NUpIpDqtp1FX6GnMn4OnIZMMVMxQcwy+A2bAaYSh luJp9JjRlczTexqn9TTk3tljhpJtB2k+HX6GmrpxRsxo0xQd02bcyA4zPFPkKPZ+hpoA2GPGaTFD 7p09ZqiYIXNjVD9DTY05H2Z4ZstojOyDwGt/NulMGu4x47SYIffOHjNUzJC5RypmqKlHZ8SMEeT0 IwvqjEzGWu/8DKc9mwAR3fMZ8qJBjxmnxQy5d/aYoWKGzOxSMINfbkLGGG71nBEzIHrGIye2dXA2 sX3Bgdr2A3cmeg6050DDsbiF9VQOVO6dPWaomLHLoKMRpGd4au4cwgWmMYikDJwBBUh4RLg+ej2Q x6bMwLVGBlyU7L5YZdsiLcP3GKjvXAsIc/NQCT7sh0qiNb84iH1rUzHgdmws7iatYkHRXAMELYsc 7tz+PtAM/I8VoWQrABkqUgAvKnYKYd/bWo4J3cimfhtCQxuNCR40dyObY0Jpt5BsDoR4c0dqA83x fknBIzWCIqXg0b4BsSWFeLNKbZACItUbpqBnpke4eidUDk+QXwBXh3lKbUVqvEeLSgG3EYbN5w+k UP1HhGHcKMwinNDe/cIwJBRuNxAmzF8SPcK94/BeNtU1uJe94LNShQ0OBDuEj5g5wudMS+XTEojn ic5jIhDCo2u8if72QzvMgtwmN4TV0OB4BzC/0Ks2srcrjtaLLLpMPqrCphlA6rOUh16wOkQfoJrA bS8mH5ZwGaFTpWpQAA7l3iHBLVvyAW77wtT8ACPCi4eq0rhBqeNvy6Oc1AlXCdeBUAabYrQMBTNk WlZ7d/hJCbT35nzfe3f4mWcdKklfBxepv/h8AxMA1sbnArcQ3DX4/vHgbvxMsp9g52Pfk8CSu8R3 OuAXMaif2f64++aJi/8BAAD//wMAUEsDBBQABgAIAAAAIQDDWrP33QAAAAcBAAAPAAAAZHJzL2Rv d25yZXYueG1sTI5Ba8JAFITvhf6H5RV6002U2BCzEZG2JylUC8XbM/tMgtndkF2T+O/7empvM8ww 8+WbybRioN43ziqI5xEIsqXTja0UfB3fZikIH9BqbJ0lBXfysCkeH3LMtBvtJw2HUAkesT5DBXUI XSalL2sy6OeuI8vZxfUGA9u+krrHkcdNKxdRtJIGG8sPNXa0q6m8Hm5GwfuI43YZvw7762V3Px2T j+99TEo9P03bNYhAU/grwy8+o0PBTGd3s9qLVsEsjbmpYAmC00WasDizeFklIItc/ucvfgAAAP// AwBQSwECLQAUAAYACAAAACEAtoM4kv4AAADhAQAAEwAAAAAAAAAAAAAAAAAAAAAAW0NvbnRlbnRf VHlwZXNdLnhtbFBLAQItABQABgAIAAAAIQA4/SH/1gAAAJQBAAALAAAAAAAAAAAAAAAAAC8BAABf cmVscy8ucmVsc1BLAQItABQABgAIAAAAIQD5UUrW+QcAAMFCAAAOAAAAAAAAAAAAAAAAAC4CAABk cnMvZTJvRG9jLnhtbFBLAQItABQABgAIAAAAIQDDWrP33QAAAAcBAAAPAAAAAAAAAAAAAAAAAFMK AABkcnMvZG93bnJldi54bWxQSwUGAAAAAAQABADzAAAAXQsAAAAA ">
                      <v:shape id="AutoShape 1155" o:spid="_x0000_s1222" type="#_x0000_t32" style="position:absolute;left:6000;top:4853;width:21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iI28cAAADdAAAADwAAAGRycy9kb3ducmV2LnhtbESPQWvCQBSE74X+h+UVvJS6iUKtqWto RcWDl6oIvT2yzySYfRt315j++65Q6HGYmW+YWd6bRnTkfG1ZQTpMQBAXVtdcKjjsVy9vIHxA1thY JgU/5CGfPz7MMNP2xl/U7UIpIoR9hgqqENpMSl9UZNAPbUscvZN1BkOUrpTa4S3CTSNHSfIqDdYc FypsaVFRcd5djYLLfnpZTY6mY3edPn+v6/Vy+2mUGjz1H+8gAvXhP/zX3mgFo3Qyhvub+ATk/B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WIjbxwAAAN0AAAAPAAAAAAAA AAAAAAAAAKECAABkcnMvZG93bnJldi54bWxQSwUGAAAAAAQABAD5AAAAlQMAAAAA ">
                        <v:stroke endarrow="block" endarrowwidth="narrow"/>
                      </v:shape>
                      <v:shape id="AutoShape 1156" o:spid="_x0000_s1223" type="#_x0000_t32" style="position:absolute;left:6000;top:3968;width:0;height:8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Wm6MUAAADdAAAADwAAAGRycy9kb3ducmV2LnhtbESPT2vCQBTE7wW/w/KE3upGK1Giq6hY 6EWomou3R/blD8m+DdnVpN++Kwg9DjPzG2a9HUwjHtS5yrKC6SQCQZxZXXGhIL1+fSxBOI+ssbFM Cn7JwXYzeltjom3PZ3pcfCEChF2CCkrv20RKl5Vk0E1sSxy83HYGfZBdIXWHfYCbRs6iKJYGKw4L JbZ0KCmrL3ej4HTe75u0T3/iyO7yz1t+jGuslXofD7sVCE+D/w+/2t9awWy6mMPzTXgCcvM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qWm6MUAAADdAAAADwAAAAAAAAAA AAAAAAChAgAAZHJzL2Rvd25yZXYueG1sUEsFBgAAAAAEAAQA+QAAAJMDAAAAAA== ">
                        <v:stroke endarrow="block" endarrowwidth="narrow" endarrowlength="short"/>
                      </v:shape>
                      <v:shape id="AutoShape 1157" o:spid="_x0000_s1224" type="#_x0000_t32" style="position:absolute;left:6000;top:4853;width:0;height:1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V9DcYAAADdAAAADwAAAGRycy9kb3ducmV2LnhtbESPQWsCMRSE70L/Q3gFL6VmFbRlNYpU BFv0oBbPj83rJnTzst3E3e2/b4SCx2FmvmEWq95VoqUmWM8KxqMMBHHhteVSwed5+/wKIkRkjZVn UvBLAVbLh8ECc+07PlJ7iqVIEA45KjAx1rmUoTDkMIx8TZy8L984jEk2pdQNdgnuKjnJspl0aDkt GKzpzVDxfbo6BVc+XuzBfNhNfTbTn6f39b7dd0oNH/v1HESkPt7D/+2dVjAZv0zh9iY9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zlfQ3GAAAA3QAAAA8AAAAAAAAA AAAAAAAAoQIAAGRycy9kb3ducmV2LnhtbFBLBQYAAAAABAAEAPkAAACUAwAAAAA= ">
                        <v:stroke endarrow="block" endarrowwidth="narrow" endarrowlength="short"/>
                      </v:shape>
                      <v:shape id="AutoShape 1158" o:spid="_x0000_s1225" type="#_x0000_t32" style="position:absolute;left:6000;top:4853;width:14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fjesYAAADdAAAADwAAAGRycy9kb3ducmV2LnhtbESPQWsCMRSE74X+h/AKXqRmFbRlNYpU BC16UIvnx+Z1E7p52W7i7vbfNwWhx2FmvmEWq95VoqUmWM8KxqMMBHHhteVSwcdl+/wKIkRkjZVn UvBDAVbLx4cF5tp3fKL2HEuRIBxyVGBirHMpQ2HIYRj5mjh5n75xGJNsSqkb7BLcVXKSZTPp0HJa MFjTm6Hi63xzCm58utqjebeb+mKm38P9+tAeOqUGT/16DiJSH//D9/ZOK5iMX2bw9yY9Abn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w343rGAAAA3QAAAA8AAAAAAAAA AAAAAAAAoQIAAGRycy9kb3ducmV2LnhtbFBLBQYAAAAABAAEAPkAAACUAwAAAAA= ">
                        <v:stroke endarrow="block" endarrowwidth="narrow" endarrowlength="short"/>
                      </v:shape>
                      <v:shape id="AutoShape 1159" o:spid="_x0000_s1226" type="#_x0000_t32" style="position:absolute;left:6000;top:4853;width:1440;height:5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3tG4cYAAADdAAAADwAAAGRycy9kb3ducmV2LnhtbESPQWsCMRSE74X+h/AKXkrNKqhlNYpU BC32oBbPj83rJnTzst3E3e2/bwqCx2FmvmEWq95VoqUmWM8KRsMMBHHhteVSwed5+/IKIkRkjZVn UvBLAVbLx4cF5tp3fKT2FEuRIBxyVGBirHMpQ2HIYRj6mjh5X75xGJNsSqkb7BLcVXKcZVPp0HJa MFjTm6Hi+3R1Cq58vNgP82439dlMfp7360N76JQaPPXrOYhIfbyHb+2dVjAezWbw/yY9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N7RuHGAAAA3QAAAA8AAAAAAAAA AAAAAAAAoQIAAGRycy9kb3ducmV2LnhtbFBLBQYAAAAABAAEAPkAAACUAwAAAAA= ">
                        <v:stroke endarrow="block" endarrowwidth="narrow" endarrowlength="short"/>
                      </v:shape>
                      <v:shape id="AutoShape 1160" o:spid="_x0000_s1227" type="#_x0000_t32" style="position:absolute;left:6000;top:5429;width:14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ltXsQAAADdAAAADwAAAGRycy9kb3ducmV2LnhtbERPTWvCQBC9C/6HZQq96SYpqERXKdIU iyhWC16H7DQJzc6G7Jqk/fXdg+Dx8b5Xm8HUoqPWVZYVxNMIBHFudcWFgq9LNlmAcB5ZY22ZFPyS g816PFphqm3Pn9SdfSFCCLsUFZTeN6mULi/JoJvahjhw37Y16ANsC6lb7EO4qWUSRTNpsOLQUGJD 25Lyn/PNKMg+slP30r/bt8thtr/u/+pj0sVKPT8Nr0sQngb/EN/dO60giedhbngTnoB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eW1exAAAAN0AAAAPAAAAAAAAAAAA AAAAAKECAABkcnMvZG93bnJldi54bWxQSwUGAAAAAAQABAD5AAAAkgMAAAAA " strokeweight=".5pt">
                        <v:stroke dashstyle="dash"/>
                      </v:shape>
                      <v:shape id="AutoShape 1161" o:spid="_x0000_s1228" type="#_x0000_t32" style="position:absolute;left:7440;top:4853;width:0;height:5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XIxcgAAADdAAAADwAAAGRycy9kb3ducmV2LnhtbESPQWvCQBSE7wX/w/IKvekmKVibukop jSiitFro9ZF9TYLZtyG7TaK/3i0IPQ4z8w0zXw6mFh21rrKsIJ5EIIhzqysuFHwds/EMhPPIGmvL pOBMDpaL0d0cU217/qTu4AsRIOxSVFB636RSurwkg25iG+Lg/djWoA+yLaRusQ9wU8skiqbSYMVh ocSG3krKT4dfoyDbZB/dY7+y78fddPu9vdT7pIuVergfXl9AeBr8f/jWXmsFSfz0DH9vwhOQi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zXIxcgAAADdAAAADwAAAAAA AAAAAAAAAAChAgAAZHJzL2Rvd25yZXYueG1sUEsFBgAAAAAEAAQA+QAAAJYDAAAAAA== " strokeweight=".5pt">
                        <v:stroke dashstyle="dash"/>
                      </v:shape>
                      <v:shape id="AutoShape 1162" o:spid="_x0000_s1229" type="#_x0000_t32" style="position:absolute;left:6000;top:4853;width:0;height:5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eussMAAADdAAAADwAAAGRycy9kb3ducmV2LnhtbERPy2oCMRTdF/yHcAtuimYUFJkaRSyF WnThA9eXye0kdHIzncSZ6d+bheDycN7Lde8q0VITrGcFk3EGgrjw2nKp4HL+HC1AhIissfJMCv4p wHo1eFlirn3HR2pPsRQphEOOCkyMdS5lKAw5DGNfEyfuxzcOY4JNKXWDXQp3lZxm2Vw6tJwaDNa0 NVT8nm5OwY2PV3sw3/ajPpvZ39tus2/3nVLD137zDiJSH5/ih/tLK5hOFml/epOegFzd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lHrrLDAAAA3QAAAA8AAAAAAAAAAAAA AAAAoQIAAGRycy9kb3ducmV2LnhtbFBLBQYAAAAABAAEAPkAAACRAwAAAAA= ">
                        <v:stroke endarrow="block" endarrowwidth="narrow" endarrowlength="short"/>
                      </v:shape>
                      <v:shape id="Text Box 1163" o:spid="_x0000_s1230" type="#_x0000_t202" style="position:absolute;left:5583;top:4664;width:600;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2zZsUA AADdAAAADwAAAGRycy9kb3ducmV2LnhtbESPT2sCMRTE74LfIbyCN01WtOjWrEiL4MlSq0Jvj83b P3Tzsmyiu377plDocZiZ3zCb7WAbcafO1441JDMFgjh3puZSw/lzP12B8AHZYOOYNDzIwzYbjzaY GtfzB91PoRQRwj5FDVUIbSqlzyuy6GeuJY5e4TqLIcqulKbDPsJtI+dKPUuLNceFClt6rSj/Pt2s hsux+Lou1Hv5Zpdt7wYl2a6l1pOnYfcCItAQ/sN/7YPRME9WCfy+iU9AZj8AAAD//wMAUEsBAi0A FAAGAAgAAAAhAPD3irv9AAAA4gEAABMAAAAAAAAAAAAAAAAAAAAAAFtDb250ZW50X1R5cGVzXS54 bWxQSwECLQAUAAYACAAAACEAMd1fYdIAAACPAQAACwAAAAAAAAAAAAAAAAAuAQAAX3JlbHMvLnJl bHNQSwECLQAUAAYACAAAACEAMy8FnkEAAAA5AAAAEAAAAAAAAAAAAAAAAAApAgAAZHJzL3NoYXBl eG1sLnhtbFBLAQItABQABgAIAAAAIQC9PbNmxQAAAN0AAAAPAAAAAAAAAAAAAAAAAJgCAABkcnMv ZG93bnJldi54bWxQSwUGAAAAAAQABAD1AAAAigMAAAAA " filled="f" stroked="f">
                        <v:textbox>
                          <w:txbxContent>
                            <w:p w:rsidR="002600CC" w:rsidRDefault="002600CC" w:rsidP="00606CA9">
                              <w:r>
                                <w:t>O</w:t>
                              </w:r>
                            </w:p>
                          </w:txbxContent>
                        </v:textbox>
                      </v:shape>
                      <v:shape id="Text Box 1164" o:spid="_x0000_s1231" type="#_x0000_t202" style="position:absolute;left:6507;top:4736;width:600;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8tEcUA AADdAAAADwAAAGRycy9kb3ducmV2LnhtbESPT2vCQBTE7wW/w/KE3uquoS1pdCPSIvRUqbYFb4/s yx/Mvg3Z1aTf3hUEj8PM/IZZrkbbijP1vnGsYT5TIIgLZxquNPzsN08pCB+QDbaOScM/eVjlk4cl ZsYN/E3nXahEhLDPUEMdQpdJ6YuaLPqZ64ijV7reYoiyr6TpcYhw28pEqVdpseG4UGNH7zUVx93J avj9Kg9/z2pbfdiXbnCjkmzfpNaP03G9ABFoDPfwrf1pNCTzNIHrm/gEZH4BAAD//wMAUEsBAi0A FAAGAAgAAAAhAPD3irv9AAAA4gEAABMAAAAAAAAAAAAAAAAAAAAAAFtDb250ZW50X1R5cGVzXS54 bWxQSwECLQAUAAYACAAAACEAMd1fYdIAAACPAQAACwAAAAAAAAAAAAAAAAAuAQAAX3JlbHMvLnJl bHNQSwECLQAUAAYACAAAACEAMy8FnkEAAAA5AAAAEAAAAAAAAAAAAAAAAAApAgAAZHJzL3NoYXBl eG1sLnhtbFBLAQItABQABgAIAAAAIQBN7y0RxQAAAN0AAAAPAAAAAAAAAAAAAAAAAJgCAABkcnMv ZG93bnJldi54bWxQSwUGAAAAAAQABAD1AAAAigMAAAAA " filled="f" stroked="f">
                        <v:textbox>
                          <w:txbxContent>
                            <w:p w:rsidR="002600CC" w:rsidRPr="00C04DE0" w:rsidRDefault="002600CC" w:rsidP="00606CA9">
                              <w:r>
                                <w:sym w:font="Symbol" w:char="F06A"/>
                              </w:r>
                            </w:p>
                          </w:txbxContent>
                        </v:textbox>
                      </v:shape>
                      <v:shape id="Text Box 1165" o:spid="_x0000_s1232" type="#_x0000_t202" style="position:absolute;left:5400;top:3763;width:639;height:5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D5HsUA AADdAAAADwAAAGRycy9kb3ducmV2LnhtbESPwW7CMBBE75X4B2uRuBUnoUUhYBCircStLfABq3iJ Q+J1FLuQ9utrpEo9jmbmjWa1GWwrrtT72rGCdJqAIC6drrlScDq+PeYgfEDW2DomBd/kYbMePayw 0O7Gn3Q9hEpECPsCFZgQukJKXxqy6KeuI47e2fUWQ5R9JXWPtwi3rcySZC4t1hwXDHa0M1Q2hy+r IE/se9Mssg9vn37SZ7N7ca/dRanJeNguQQQawn/4r73XCrI0n8H9TXwCcv0LAAD//wMAUEsBAi0A FAAGAAgAAAAhAPD3irv9AAAA4gEAABMAAAAAAAAAAAAAAAAAAAAAAFtDb250ZW50X1R5cGVzXS54 bWxQSwECLQAUAAYACAAAACEAMd1fYdIAAACPAQAACwAAAAAAAAAAAAAAAAAuAQAAX3JlbHMvLnJl bHNQSwECLQAUAAYACAAAACEAMy8FnkEAAAA5AAAAEAAAAAAAAAAAAAAAAAApAgAAZHJzL3NoYXBl eG1sLnhtbFBLAQItABQABgAIAAAAIQCkYPkexQAAAN0AAAAPAAAAAAAAAAAAAAAAAJgCAABkcnMv ZG93bnJldi54bWxQSwUGAAAAAAQABAD1AAAAigMAAAAA " filled="f" stroked="f">
                        <v:textbox style="mso-fit-shape-to-text:t">
                          <w:txbxContent>
                            <w:p w:rsidR="002600CC" w:rsidRPr="00C04DE0" w:rsidRDefault="002600CC" w:rsidP="00606CA9">
                              <w:r w:rsidRPr="00C04DE0">
                                <w:rPr>
                                  <w:position w:val="-12"/>
                                </w:rPr>
                                <w:object w:dxaOrig="340" w:dyaOrig="380">
                                  <v:shape id="_x0000_i1800" type="#_x0000_t75" style="width:17.55pt;height:18.8pt" o:ole="">
                                    <v:imagedata r:id="rId781" o:title=""/>
                                  </v:shape>
                                  <o:OLEObject Type="Embed" ProgID="Equation.DSMT4" ShapeID="_x0000_i1800" DrawAspect="Content" ObjectID="_1629614867" r:id="rId793"/>
                                </w:object>
                              </w:r>
                            </w:p>
                          </w:txbxContent>
                        </v:textbox>
                      </v:shape>
                      <v:shape id="Text Box 1166" o:spid="_x0000_s1233" type="#_x0000_t202" style="position:absolute;left:5400;top:6005;width:639;height:5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lhasUA AADdAAAADwAAAGRycy9kb3ducmV2LnhtbESP0WrCQBRE3wv+w3IF3+omQUuMriJawTdb9QMu2dts muzdkN1q2q93C4U+DjNzhlltBtuKG/W+dqwgnSYgiEuna64UXC+H5xyED8gaW8ek4Js8bNajpxUW 2t35nW7nUIkIYV+gAhNCV0jpS0MW/dR1xNH7cL3FEGVfSd3jPcJtK7MkeZEWa44LBjvaGSqb85dV kCf21DSL7M3b2U86N7u9e+0+lZqMh+0SRKAh/If/2ketIEvzGfy+iU9Arh8AAAD//wMAUEsBAi0A FAAGAAgAAAAhAPD3irv9AAAA4gEAABMAAAAAAAAAAAAAAAAAAAAAAFtDb250ZW50X1R5cGVzXS54 bWxQSwECLQAUAAYACAAAACEAMd1fYdIAAACPAQAACwAAAAAAAAAAAAAAAAAuAQAAX3JlbHMvLnJl bHNQSwECLQAUAAYACAAAACEAMy8FnkEAAAA5AAAAEAAAAAAAAAAAAAAAAAApAgAAZHJzL3NoYXBl eG1sLnhtbFBLAQItABQABgAIAAAAIQAriWFqxQAAAN0AAAAPAAAAAAAAAAAAAAAAAJgCAABkcnMv ZG93bnJldi54bWxQSwUGAAAAAAQABAD1AAAAigMAAAAA " filled="f" stroked="f">
                        <v:textbox style="mso-fit-shape-to-text:t">
                          <w:txbxContent>
                            <w:p w:rsidR="002600CC" w:rsidRPr="00C04DE0" w:rsidRDefault="002600CC" w:rsidP="00606CA9">
                              <w:r w:rsidRPr="00C04DE0">
                                <w:rPr>
                                  <w:position w:val="-12"/>
                                </w:rPr>
                                <w:object w:dxaOrig="340" w:dyaOrig="380">
                                  <v:shape id="_x0000_i1801" type="#_x0000_t75" style="width:17.55pt;height:18.8pt" o:ole="">
                                    <v:imagedata r:id="rId783" o:title=""/>
                                  </v:shape>
                                  <o:OLEObject Type="Embed" ProgID="Equation.DSMT4" ShapeID="_x0000_i1801" DrawAspect="Content" ObjectID="_1629614868" r:id="rId794"/>
                                </w:object>
                              </w:r>
                            </w:p>
                          </w:txbxContent>
                        </v:textbox>
                      </v:shape>
                      <v:shape id="Text Box 1167" o:spid="_x0000_s1234" type="#_x0000_t202" style="position:absolute;left:5355;top:5141;width:714;height:5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XE8cUA AADdAAAADwAAAGRycy9kb3ducmV2LnhtbESP0WrCQBRE3wv+w3KFvtVNQi0xukqxFfpmTfsBl+xt Nk32bshuNfbrXUHwcZiZM8xqM9pOHGnwjWMF6SwBQVw53XCt4Ptr95SD8AFZY+eYFJzJw2Y9eVhh od2JD3QsQy0ihH2BCkwIfSGlrwxZ9DPXE0fvxw0WQ5RDLfWApwi3ncyS5EVabDguGOxpa6hqyz+r IE/svm0X2ae3z//p3Gzf3Hv/q9TjdHxdggg0hnv41v7QCrI0n8P1TXwCcn0BAAD//wMAUEsBAi0A FAAGAAgAAAAhAPD3irv9AAAA4gEAABMAAAAAAAAAAAAAAAAAAAAAAFtDb250ZW50X1R5cGVzXS54 bWxQSwECLQAUAAYACAAAACEAMd1fYdIAAACPAQAACwAAAAAAAAAAAAAAAAAuAQAAX3JlbHMvLnJl bHNQSwECLQAUAAYACAAAACEAMy8FnkEAAAA5AAAAEAAAAAAAAAAAAAAAAAApAgAAZHJzL3NoYXBl eG1sLnhtbFBLAQItABQABgAIAAAAIQBExcTxxQAAAN0AAAAPAAAAAAAAAAAAAAAAAJgCAABkcnMv ZG93bnJldi54bWxQSwUGAAAAAAQABAD1AAAAigMAAAAA " filled="f" stroked="f">
                        <v:textbox style="mso-fit-shape-to-text:t">
                          <w:txbxContent>
                            <w:p w:rsidR="002600CC" w:rsidRPr="00C04DE0" w:rsidRDefault="002600CC" w:rsidP="00606CA9">
                              <w:r w:rsidRPr="00C04DE0">
                                <w:rPr>
                                  <w:position w:val="-12"/>
                                </w:rPr>
                                <w:object w:dxaOrig="420" w:dyaOrig="380">
                                  <v:shape id="_x0000_i1802" type="#_x0000_t75" style="width:21.3pt;height:18.8pt" o:ole="">
                                    <v:imagedata r:id="rId785" o:title=""/>
                                  </v:shape>
                                  <o:OLEObject Type="Embed" ProgID="Equation.DSMT4" ShapeID="_x0000_i1802" DrawAspect="Content" ObjectID="_1629614869" r:id="rId795"/>
                                </w:object>
                              </w:r>
                            </w:p>
                          </w:txbxContent>
                        </v:textbox>
                      </v:shape>
                      <v:shape id="Text Box 1168" o:spid="_x0000_s1235" type="#_x0000_t202" style="position:absolute;left:7107;top:4349;width:639;height:5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dahsUA AADdAAAADwAAAGRycy9kb3ducmV2LnhtbESP0WrCQBRE3wX/YblC33ST0EqMrlJsBd+0th9wyd5m 02TvhuxWo1/fFYQ+DjNzhlltBtuKM/W+dqwgnSUgiEuna64UfH3upjkIH5A1to5JwZU8bNbj0QoL 7S78QedTqESEsC9QgQmhK6T0pSGLfuY64uh9u95iiLKvpO7xEuG2lVmSzKXFmuOCwY62hsrm9GsV 5Ik9NM0iO3r7fEtfzPbNvXc/Sj1NhtcliEBD+A8/2nutIEvzOdzfxCcg1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0F1qGxQAAAN0AAAAPAAAAAAAAAAAAAAAAAJgCAABkcnMv ZG93bnJldi54bWxQSwUGAAAAAAQABAD1AAAAigMAAAAA " filled="f" stroked="f">
                        <v:textbox style="mso-fit-shape-to-text:t">
                          <w:txbxContent>
                            <w:p w:rsidR="002600CC" w:rsidRPr="00C04DE0" w:rsidRDefault="002600CC" w:rsidP="00606CA9">
                              <w:r w:rsidRPr="00C04DE0">
                                <w:rPr>
                                  <w:position w:val="-12"/>
                                </w:rPr>
                                <w:object w:dxaOrig="340" w:dyaOrig="380">
                                  <v:shape id="_x0000_i1803" type="#_x0000_t75" style="width:17.55pt;height:18.8pt" o:ole="">
                                    <v:imagedata r:id="rId787" o:title=""/>
                                  </v:shape>
                                  <o:OLEObject Type="Embed" ProgID="Equation.DSMT4" ShapeID="_x0000_i1803" DrawAspect="Content" ObjectID="_1629614870" r:id="rId796"/>
                                </w:object>
                              </w:r>
                            </w:p>
                          </w:txbxContent>
                        </v:textbox>
                      </v:shape>
                      <v:shape id="Text Box 1169" o:spid="_x0000_s1236" type="#_x0000_t202" style="position:absolute;left:7353;top:5312;width:539;height:4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1v/HcUA AADdAAAADwAAAGRycy9kb3ducmV2LnhtbESPwW7CMBBE75X4B2uRuBUnES0hYBCircStLfABq3iJ Q+J1FLuQ9utrpEo9jmbmjWa1GWwrrtT72rGCdJqAIC6drrlScDq+PeYgfEDW2DomBd/kYbMePayw 0O7Gn3Q9hEpECPsCFZgQukJKXxqy6KeuI47e2fUWQ5R9JXWPtwi3rcyS5FlarDkuGOxoZ6hsDl9W QZ7Y96ZZZB/ezn7SJ7N7ca/dRanJeNguQQQawn/4r73XCrI0n8P9TXwCcv0LAAD//wMAUEsBAi0A FAAGAAgAAAAhAPD3irv9AAAA4gEAABMAAAAAAAAAAAAAAAAAAAAAAFtDb250ZW50X1R5cGVzXS54 bWxQSwECLQAUAAYACAAAACEAMd1fYdIAAACPAQAACwAAAAAAAAAAAAAAAAAuAQAAX3JlbHMvLnJl bHNQSwECLQAUAAYACAAAACEAMy8FnkEAAAA5AAAAEAAAAAAAAAAAAAAAAAApAgAAZHJzL3NoYXBl eG1sLnhtbFBLAQItABQABgAIAAAAIQDbW/8dxQAAAN0AAAAPAAAAAAAAAAAAAAAAAJgCAABkcnMv ZG93bnJldi54bWxQSwUGAAAAAAQABAD1AAAAigMAAAAA " filled="f" stroked="f">
                        <v:textbox style="mso-fit-shape-to-text:t">
                          <w:txbxContent>
                            <w:p w:rsidR="002600CC" w:rsidRPr="00C04DE0" w:rsidRDefault="002600CC" w:rsidP="00606CA9">
                              <w:r w:rsidRPr="007830CD">
                                <w:rPr>
                                  <w:position w:val="-6"/>
                                </w:rPr>
                                <w:object w:dxaOrig="260" w:dyaOrig="320">
                                  <v:shape id="_x0000_i1804" type="#_x0000_t75" style="width:12.5pt;height:15.65pt" o:ole="">
                                    <v:imagedata r:id="rId789" o:title=""/>
                                  </v:shape>
                                  <o:OLEObject Type="Embed" ProgID="Equation.DSMT4" ShapeID="_x0000_i1804" DrawAspect="Content" ObjectID="_1629614871" r:id="rId797"/>
                                </w:object>
                              </w:r>
                            </w:p>
                          </w:txbxContent>
                        </v:textbox>
                      </v:shape>
                      <v:shape id="Text Box 1170" o:spid="_x0000_s1237" type="#_x0000_t202" style="position:absolute;left:7800;top:4421;width:489;height:4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Rrb8IA AADdAAAADwAAAGRycy9kb3ducmV2LnhtbERP3WrCMBS+H+wdwhl4N9OWKbUaZbgJ3umcD3Bojk3X 5qQ0mVaf3lwIXn58/4vVYFtxpt7XjhWk4wQEcel0zZWC4+/mPQfhA7LG1jEpuJKH1fL1ZYGFdhf+ ofMhVCKGsC9QgQmhK6T0pSGLfuw64sidXG8xRNhXUvd4ieG2lVmSTKXFmmODwY7Whsrm8G8V5Ind Nc0s23v7cUsnZv3lvrs/pUZvw+ccRKAhPMUP91YryNI8zo1v4hOQyzsAAAD//wMAUEsBAi0AFAAG AAgAAAAhAPD3irv9AAAA4gEAABMAAAAAAAAAAAAAAAAAAAAAAFtDb250ZW50X1R5cGVzXS54bWxQ SwECLQAUAAYACAAAACEAMd1fYdIAAACPAQAACwAAAAAAAAAAAAAAAAAuAQAAX3JlbHMvLnJlbHNQ SwECLQAUAAYACAAAACEAMy8FnkEAAAA5AAAAEAAAAAAAAAAAAAAAAAApAgAAZHJzL3NoYXBleG1s LnhtbFBLAQItABQABgAIAAAAIQCqxGtvwgAAAN0AAAAPAAAAAAAAAAAAAAAAAJgCAABkcnMvZG93 bnJldi54bWxQSwUGAAAAAAQABAD1AAAAhwMAAAAA " filled="f" stroked="f">
                        <v:textbox style="mso-fit-shape-to-text:t">
                          <w:txbxContent>
                            <w:p w:rsidR="002600CC" w:rsidRPr="00C04DE0" w:rsidRDefault="002600CC" w:rsidP="00606CA9">
                              <w:r w:rsidRPr="007830CD">
                                <w:rPr>
                                  <w:position w:val="-4"/>
                                </w:rPr>
                                <w:object w:dxaOrig="200" w:dyaOrig="300">
                                  <v:shape id="_x0000_i1805" type="#_x0000_t75" style="width:10pt;height:15.05pt" o:ole="">
                                    <v:imagedata r:id="rId791" o:title=""/>
                                  </v:shape>
                                  <o:OLEObject Type="Embed" ProgID="Equation.DSMT4" ShapeID="_x0000_i1805" DrawAspect="Content" ObjectID="_1629614872" r:id="rId798"/>
                                </w:object>
                              </w:r>
                            </w:p>
                          </w:txbxContent>
                        </v:textbox>
                      </v:shape>
                      <v:shape id="Arc 1171" o:spid="_x0000_s1238" style="position:absolute;left:6443;top:4878;width:144;height:144;rotation:2159343fd;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7ocMA AADdAAAADwAAAGRycy9kb3ducmV2LnhtbESP0WoCMRRE3wX/IVyhb5rVguhqFLEKPhVq/YDbzXU3 uLlZk3SNf98UCn0cZuYMs94m24qefDCOFUwnBQjiymnDtYLL53G8ABEissbWMSl4UoDtZjhYY6nd gz+oP8daZAiHEhU0MXallKFqyGKYuI44e1fnLcYsfS21x0eG21bOimIuLRrOCw12tG+oup2/rQIy /bt/O0iX6vvSGvN1eU3zQqmXUdqtQERK8T/81z5pBbPpYgm/b/ITkJsfAAAA//8DAFBLAQItABQA BgAIAAAAIQDw94q7/QAAAOIBAAATAAAAAAAAAAAAAAAAAAAAAABbQ29udGVudF9UeXBlc10ueG1s UEsBAi0AFAAGAAgAAAAhADHdX2HSAAAAjwEAAAsAAAAAAAAAAAAAAAAALgEAAF9yZWxzLy5yZWxz UEsBAi0AFAAGAAgAAAAhADMvBZ5BAAAAOQAAABAAAAAAAAAAAAAAAAAAKQIAAGRycy9zaGFwZXht bC54bWxQSwECLQAUAAYACAAAACEAE/i7ocMAAADdAAAADwAAAAAAAAAAAAAAAACYAgAAZHJzL2Rv d25yZXYueG1sUEsFBgAAAAAEAAQA9QAAAIgDAAAAAA== " path="m-1,nfc11929,,21600,9670,21600,21600em-1,nsc11929,,21600,9670,21600,21600l,21600,-1,xe" filled="f" strokeweight=".5pt">
                        <v:stroke endarrow="block" endarrowwidth="narrow" endarrowlength="short"/>
                        <v:path arrowok="t" o:extrusionok="f" o:connecttype="custom" o:connectlocs="0,0;144,144;0,144" o:connectangles="0,0,0"/>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iả sử U</w:t>
            </w:r>
            <w:r w:rsidRPr="00043D2A">
              <w:rPr>
                <w:sz w:val="28"/>
                <w:szCs w:val="28"/>
                <w:vertAlign w:val="subscript"/>
              </w:rPr>
              <w:t>C</w:t>
            </w:r>
            <w:r w:rsidRPr="00043D2A">
              <w:rPr>
                <w:sz w:val="28"/>
                <w:szCs w:val="28"/>
              </w:rPr>
              <w:t xml:space="preserve"> &lt; U</w:t>
            </w:r>
            <w:r w:rsidRPr="00043D2A">
              <w:rPr>
                <w:sz w:val="28"/>
                <w:szCs w:val="28"/>
                <w:vertAlign w:val="subscript"/>
              </w:rPr>
              <w:t>L</w:t>
            </w:r>
            <w:r w:rsidRPr="00043D2A">
              <w:rPr>
                <w:sz w:val="28"/>
                <w:szCs w:val="28"/>
              </w:rPr>
              <w:t xml:space="preserve"> (Z</w:t>
            </w:r>
            <w:r w:rsidRPr="00043D2A">
              <w:rPr>
                <w:sz w:val="28"/>
                <w:szCs w:val="28"/>
                <w:vertAlign w:val="subscript"/>
              </w:rPr>
              <w:t>C</w:t>
            </w:r>
            <w:r w:rsidRPr="00043D2A">
              <w:rPr>
                <w:sz w:val="28"/>
                <w:szCs w:val="28"/>
              </w:rPr>
              <w:t xml:space="preserve"> &lt; Z</w:t>
            </w:r>
            <w:r w:rsidRPr="00043D2A">
              <w:rPr>
                <w:sz w:val="28"/>
                <w:szCs w:val="28"/>
                <w:vertAlign w:val="subscript"/>
              </w:rPr>
              <w:t>L</w:t>
            </w:r>
            <w:r w:rsidRPr="00043D2A">
              <w:rPr>
                <w:sz w:val="28"/>
                <w:szCs w:val="28"/>
              </w:rPr>
              <w:t>)</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60288" behindDoc="0" locked="0" layoutInCell="1" allowOverlap="1">
                      <wp:simplePos x="0" y="0"/>
                      <wp:positionH relativeFrom="column">
                        <wp:posOffset>-36830</wp:posOffset>
                      </wp:positionH>
                      <wp:positionV relativeFrom="paragraph">
                        <wp:posOffset>67310</wp:posOffset>
                      </wp:positionV>
                      <wp:extent cx="1863090" cy="1716405"/>
                      <wp:effectExtent l="1270" t="635" r="2540" b="0"/>
                      <wp:wrapNone/>
                      <wp:docPr id="2153" name="Group 1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3090" cy="1716405"/>
                                <a:chOff x="5400" y="5837"/>
                                <a:chExt cx="2934" cy="2703"/>
                              </a:xfrm>
                            </wpg:grpSpPr>
                            <wps:wsp>
                              <wps:cNvPr id="2154" name="AutoShape 1173"/>
                              <wps:cNvCnPr>
                                <a:cxnSpLocks noChangeShapeType="1"/>
                              </wps:cNvCnPr>
                              <wps:spPr bwMode="auto">
                                <a:xfrm>
                                  <a:off x="6045" y="7526"/>
                                  <a:ext cx="216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55" name="AutoShape 1174"/>
                              <wps:cNvCnPr>
                                <a:cxnSpLocks noChangeShapeType="1"/>
                              </wps:cNvCnPr>
                              <wps:spPr bwMode="auto">
                                <a:xfrm>
                                  <a:off x="6064" y="7538"/>
                                  <a:ext cx="0" cy="885"/>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56" name="AutoShape 1175"/>
                              <wps:cNvCnPr>
                                <a:cxnSpLocks noChangeShapeType="1"/>
                              </wps:cNvCnPr>
                              <wps:spPr bwMode="auto">
                                <a:xfrm flipV="1">
                                  <a:off x="6064" y="6948"/>
                                  <a:ext cx="144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57" name="Text Box 1176"/>
                              <wps:cNvSpPr txBox="1">
                                <a:spLocks noChangeArrowheads="1"/>
                              </wps:cNvSpPr>
                              <wps:spPr bwMode="auto">
                                <a:xfrm>
                                  <a:off x="5628" y="7337"/>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O</w:t>
                                    </w:r>
                                  </w:p>
                                </w:txbxContent>
                              </wps:txbx>
                              <wps:bodyPr rot="0" vert="horz" wrap="square" lIns="91440" tIns="45720" rIns="91440" bIns="45720" anchor="t" anchorCtr="0" upright="1">
                                <a:noAutofit/>
                              </wps:bodyPr>
                            </wps:wsp>
                            <wps:wsp>
                              <wps:cNvPr id="2158" name="Text Box 1177"/>
                              <wps:cNvSpPr txBox="1">
                                <a:spLocks noChangeArrowheads="1"/>
                              </wps:cNvSpPr>
                              <wps:spPr bwMode="auto">
                                <a:xfrm>
                                  <a:off x="6618" y="7115"/>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sym w:font="Symbol" w:char="F06A"/>
                                    </w:r>
                                  </w:p>
                                </w:txbxContent>
                              </wps:txbx>
                              <wps:bodyPr rot="0" vert="horz" wrap="square" lIns="91440" tIns="45720" rIns="91440" bIns="45720" anchor="t" anchorCtr="0" upright="1">
                                <a:noAutofit/>
                              </wps:bodyPr>
                            </wps:wsp>
                            <wps:wsp>
                              <wps:cNvPr id="2159" name="Text Box 1178"/>
                              <wps:cNvSpPr txBox="1">
                                <a:spLocks noChangeArrowheads="1"/>
                              </wps:cNvSpPr>
                              <wps:spPr bwMode="auto">
                                <a:xfrm>
                                  <a:off x="5480" y="5837"/>
                                  <a:ext cx="639"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C04DE0">
                                      <w:rPr>
                                        <w:position w:val="-12"/>
                                      </w:rPr>
                                      <w:object w:dxaOrig="340" w:dyaOrig="380">
                                        <v:shape id="_x0000_i1806" type="#_x0000_t75" style="width:17.55pt;height:18.8pt" o:ole="">
                                          <v:imagedata r:id="rId781" o:title=""/>
                                        </v:shape>
                                        <o:OLEObject Type="Embed" ProgID="Equation.DSMT4" ShapeID="_x0000_i1806" DrawAspect="Content" ObjectID="_1629614873" r:id="rId799"/>
                                      </w:object>
                                    </w:r>
                                  </w:p>
                                </w:txbxContent>
                              </wps:txbx>
                              <wps:bodyPr rot="0" vert="horz" wrap="none" lIns="91440" tIns="45720" rIns="91440" bIns="45720" anchor="t" anchorCtr="0" upright="1">
                                <a:spAutoFit/>
                              </wps:bodyPr>
                            </wps:wsp>
                            <wps:wsp>
                              <wps:cNvPr id="2160" name="Text Box 1179"/>
                              <wps:cNvSpPr txBox="1">
                                <a:spLocks noChangeArrowheads="1"/>
                              </wps:cNvSpPr>
                              <wps:spPr bwMode="auto">
                                <a:xfrm>
                                  <a:off x="5445" y="8020"/>
                                  <a:ext cx="639"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C04DE0">
                                      <w:rPr>
                                        <w:position w:val="-12"/>
                                      </w:rPr>
                                      <w:object w:dxaOrig="340" w:dyaOrig="380">
                                        <v:shape id="_x0000_i1807" type="#_x0000_t75" style="width:17.55pt;height:18.8pt" o:ole="">
                                          <v:imagedata r:id="rId783" o:title=""/>
                                        </v:shape>
                                        <o:OLEObject Type="Embed" ProgID="Equation.DSMT4" ShapeID="_x0000_i1807" DrawAspect="Content" ObjectID="_1629614874" r:id="rId800"/>
                                      </w:object>
                                    </w:r>
                                  </w:p>
                                </w:txbxContent>
                              </wps:txbx>
                              <wps:bodyPr rot="0" vert="horz" wrap="none" lIns="91440" tIns="45720" rIns="91440" bIns="45720" anchor="t" anchorCtr="0" upright="1">
                                <a:spAutoFit/>
                              </wps:bodyPr>
                            </wps:wsp>
                            <wps:wsp>
                              <wps:cNvPr id="2161" name="Text Box 1180"/>
                              <wps:cNvSpPr txBox="1">
                                <a:spLocks noChangeArrowheads="1"/>
                              </wps:cNvSpPr>
                              <wps:spPr bwMode="auto">
                                <a:xfrm>
                                  <a:off x="5400" y="6633"/>
                                  <a:ext cx="714"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C04DE0">
                                      <w:rPr>
                                        <w:position w:val="-12"/>
                                      </w:rPr>
                                      <w:object w:dxaOrig="420" w:dyaOrig="380">
                                        <v:shape id="_x0000_i1808" type="#_x0000_t75" style="width:21.3pt;height:18.8pt" o:ole="">
                                          <v:imagedata r:id="rId785" o:title=""/>
                                        </v:shape>
                                        <o:OLEObject Type="Embed" ProgID="Equation.DSMT4" ShapeID="_x0000_i1808" DrawAspect="Content" ObjectID="_1629614875" r:id="rId801"/>
                                      </w:object>
                                    </w:r>
                                  </w:p>
                                </w:txbxContent>
                              </wps:txbx>
                              <wps:bodyPr rot="0" vert="horz" wrap="none" lIns="91440" tIns="45720" rIns="91440" bIns="45720" anchor="t" anchorCtr="0" upright="1">
                                <a:spAutoFit/>
                              </wps:bodyPr>
                            </wps:wsp>
                            <wps:wsp>
                              <wps:cNvPr id="2162" name="Text Box 1181"/>
                              <wps:cNvSpPr txBox="1">
                                <a:spLocks noChangeArrowheads="1"/>
                              </wps:cNvSpPr>
                              <wps:spPr bwMode="auto">
                                <a:xfrm>
                                  <a:off x="7206" y="7487"/>
                                  <a:ext cx="639"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C04DE0">
                                      <w:rPr>
                                        <w:position w:val="-12"/>
                                      </w:rPr>
                                      <w:object w:dxaOrig="340" w:dyaOrig="380">
                                        <v:shape id="_x0000_i1809" type="#_x0000_t75" style="width:17.55pt;height:18.8pt" o:ole="">
                                          <v:imagedata r:id="rId787" o:title=""/>
                                        </v:shape>
                                        <o:OLEObject Type="Embed" ProgID="Equation.DSMT4" ShapeID="_x0000_i1809" DrawAspect="Content" ObjectID="_1629614876" r:id="rId802"/>
                                      </w:object>
                                    </w:r>
                                  </w:p>
                                </w:txbxContent>
                              </wps:txbx>
                              <wps:bodyPr rot="0" vert="horz" wrap="none" lIns="91440" tIns="45720" rIns="91440" bIns="45720" anchor="t" anchorCtr="0" upright="1">
                                <a:spAutoFit/>
                              </wps:bodyPr>
                            </wps:wsp>
                            <wps:wsp>
                              <wps:cNvPr id="2163" name="Text Box 1182"/>
                              <wps:cNvSpPr txBox="1">
                                <a:spLocks noChangeArrowheads="1"/>
                              </wps:cNvSpPr>
                              <wps:spPr bwMode="auto">
                                <a:xfrm>
                                  <a:off x="7398" y="6651"/>
                                  <a:ext cx="53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7830CD">
                                      <w:rPr>
                                        <w:position w:val="-6"/>
                                      </w:rPr>
                                      <w:object w:dxaOrig="260" w:dyaOrig="320">
                                        <v:shape id="_x0000_i1810" type="#_x0000_t75" style="width:12.5pt;height:15.65pt" o:ole="">
                                          <v:imagedata r:id="rId789" o:title=""/>
                                        </v:shape>
                                        <o:OLEObject Type="Embed" ProgID="Equation.DSMT4" ShapeID="_x0000_i1810" DrawAspect="Content" ObjectID="_1629614877" r:id="rId803"/>
                                      </w:object>
                                    </w:r>
                                  </w:p>
                                </w:txbxContent>
                              </wps:txbx>
                              <wps:bodyPr rot="0" vert="horz" wrap="none" lIns="91440" tIns="45720" rIns="91440" bIns="45720" anchor="t" anchorCtr="0" upright="1">
                                <a:spAutoFit/>
                              </wps:bodyPr>
                            </wps:wsp>
                            <wps:wsp>
                              <wps:cNvPr id="2164" name="Text Box 1183"/>
                              <wps:cNvSpPr txBox="1">
                                <a:spLocks noChangeArrowheads="1"/>
                              </wps:cNvSpPr>
                              <wps:spPr bwMode="auto">
                                <a:xfrm>
                                  <a:off x="7845" y="7095"/>
                                  <a:ext cx="489"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7830CD">
                                      <w:rPr>
                                        <w:position w:val="-4"/>
                                      </w:rPr>
                                      <w:object w:dxaOrig="200" w:dyaOrig="300">
                                        <v:shape id="_x0000_i1811" type="#_x0000_t75" style="width:10pt;height:15.05pt" o:ole="">
                                          <v:imagedata r:id="rId791" o:title=""/>
                                        </v:shape>
                                        <o:OLEObject Type="Embed" ProgID="Equation.DSMT4" ShapeID="_x0000_i1811" DrawAspect="Content" ObjectID="_1629614878" r:id="rId804"/>
                                      </w:object>
                                    </w:r>
                                  </w:p>
                                </w:txbxContent>
                              </wps:txbx>
                              <wps:bodyPr rot="0" vert="horz" wrap="none" lIns="91440" tIns="45720" rIns="91440" bIns="45720" anchor="t" anchorCtr="0" upright="1">
                                <a:spAutoFit/>
                              </wps:bodyPr>
                            </wps:wsp>
                            <wpg:grpSp>
                              <wpg:cNvPr id="2165" name="Group 1184"/>
                              <wpg:cNvGrpSpPr>
                                <a:grpSpLocks/>
                              </wpg:cNvGrpSpPr>
                              <wpg:grpSpPr bwMode="auto">
                                <a:xfrm flipV="1">
                                  <a:off x="6064" y="6085"/>
                                  <a:ext cx="1440" cy="1440"/>
                                  <a:chOff x="6045" y="7526"/>
                                  <a:chExt cx="1440" cy="1440"/>
                                </a:xfrm>
                              </wpg:grpSpPr>
                              <wps:wsp>
                                <wps:cNvPr id="2166" name="AutoShape 1185"/>
                                <wps:cNvCnPr>
                                  <a:cxnSpLocks noChangeShapeType="1"/>
                                </wps:cNvCnPr>
                                <wps:spPr bwMode="auto">
                                  <a:xfrm>
                                    <a:off x="6045" y="7526"/>
                                    <a:ext cx="0" cy="144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67" name="AutoShape 1186"/>
                                <wps:cNvCnPr>
                                  <a:cxnSpLocks noChangeShapeType="1"/>
                                </wps:cNvCnPr>
                                <wps:spPr bwMode="auto">
                                  <a:xfrm>
                                    <a:off x="6045" y="7526"/>
                                    <a:ext cx="144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68" name="AutoShape 1187"/>
                                <wps:cNvCnPr>
                                  <a:cxnSpLocks noChangeShapeType="1"/>
                                </wps:cNvCnPr>
                                <wps:spPr bwMode="auto">
                                  <a:xfrm>
                                    <a:off x="6045" y="8103"/>
                                    <a:ext cx="144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69" name="AutoShape 1188"/>
                                <wps:cNvCnPr>
                                  <a:cxnSpLocks noChangeShapeType="1"/>
                                </wps:cNvCnPr>
                                <wps:spPr bwMode="auto">
                                  <a:xfrm>
                                    <a:off x="7485" y="7526"/>
                                    <a:ext cx="0" cy="576"/>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70" name="AutoShape 1189"/>
                                <wps:cNvCnPr>
                                  <a:cxnSpLocks noChangeShapeType="1"/>
                                </wps:cNvCnPr>
                                <wps:spPr bwMode="auto">
                                  <a:xfrm>
                                    <a:off x="6045" y="7526"/>
                                    <a:ext cx="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71" name="Arc 1190"/>
                                <wps:cNvSpPr>
                                  <a:spLocks/>
                                </wps:cNvSpPr>
                                <wps:spPr bwMode="auto">
                                  <a:xfrm rot="19623062" flipV="1">
                                    <a:off x="6488" y="7551"/>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72" o:spid="_x0000_s1239" style="position:absolute;left:0;text-align:left;margin-left:-2.9pt;margin-top:5.3pt;width:146.7pt;height:135.15pt;z-index:251660288" coordorigin="5400,5837" coordsize="2934,27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XIbqNQgAAORDAAAOAAAAZHJzL2Uyb0RvYy54bWzsXG1zm0YQ/t6Z/geGj+0oAgQINJE7tmRl OpM2mYnb7wiQYAIcPZAlJ9P/3t17EyjITuNItluSGRvplnvZ23vuub1dv/5ll2fabUyrlBRT3Xxl 6FpchCRKi/VU/+NmMfB0raqDIgoyUsRT/S6u9F8ufvzh9bacxBZJSBbFVINKimqyLad6UtflZDis wiTOg+oVKeMCCleE5kENH+l6GNFgC7Xn2dAyDHe4JTQqKQnjqoJv57xQv2D1r1ZxWL9braq41rKp Dn2r2U/Kfi7x5/DidTBZ06BM0lB0I/iGXuRBWkCjqqp5UAfahqZfVJWnISUVWdWvQpIPyWqVhjEb A4zGNA5G84aSTcnGsp5s16VSE6j2QE/fXG34++17qqXRVLdMZ6RrRZDDLLGGNdMcW6igbbmegNwb Wn4o31M+Snh8S8KPFRQPD8vx85oLa8vtbySCGoNNTZiCdiuaYxUwdG3H5uFOzUO8q7UQvjQ9d2T4 MF0hlJlj07UNh89UmMB04nuObUA5FDveaCzLrsX7lj+y+cvW2Bhh6TCY8IZZZ0XncGRgddVesdXj FPshCcqYzVeFCtsrFnrDFXsJamBSqFzWM+wCyM4KrtlwVwjNagWZJUGxjpn8zV0JWjTZWFqv4IcK puVBTbuG7TCNjR3L5RqT+rZMVyibLQilrGBS0qp+E5Ncw4epXtU0SNdJPSNFAUuLUJPNaXD7tqq5 luULOMUFWaRZBt8Hk6zQtlPddyyHvVCRLI2wEMsqul7OMqrdBrhG2T8xZS0xWAtFxCpL4iC6Fs91 kGbwrNVMPzVNQWNZrGNrVa5rWQyolMeRqDArsEEYNvRXPPFV+tk3/Gvv2rMHtuVeD2xjPh9cLmb2 wF2YY2c+ms9mc/Nv7LtpT5I0iuICuy8Rw7S/znAEdvG1rjBD6WnYrp2ZLXRW/madBgPmE86td0mi u/cUdY/fgy2fz6jBmjqM2kZVtyw0mJzSqF1YWwADY2fkYctsdhmICIv2PAYd/zWbBuPGSceV1Zs0 EIV/tQEexWm306SZAZ3WpLVVlpZ/IsDjbIq90TWEcbu+fWDcpm0L+3bGDMx7++4hW7Hgo/Y9lvZ9 g1v/FdkhDWH2I8wbCZ5W76BE2mLFeZ5iI5eUki3uwMCVWnSEc0Os56voiONacDRA5B5JAifpiIvU Dqnfg7ZNgYR8NQPBldXYap8pcrY4T4saLdg/AfsNsaOsge+F7BTy2Tct27iy/MHC9cYDe2E7A39s eAPD9K98oIa+PV+0+c3btIgfz28eTfvytIYDYpbmU91T3DCYdHBAth8qeobdl8RJ/u4iUPVuuWPn H6DAgrlwTqVRAowXLBFOt/CQEPoJaCWcFIFZ/rUJKJDM7NcCVoHPwbhmH2xnbME7tFmybJYERQhV TfVa1/jjrObH0U1JkVrLdVcQPCusUsarcVXxXj0F0YN1yoleEzXYoevsqOG6pkAN0xRHwh41ANca cHBwoOpR47SowfbA/frsUUM6k/wu1GA09uyo4dgeYHLLWaRQYwT9ZFwDYJufqKSHSroyhO+j5xrg rem5Bvc3PZZrCL+q3NXvQY0C3OanZRpViUxj8QyYBnohv2QavuRl4CY94/nEFu5Sz+DIsPcsuT1m dLlue6ZxWqahrgsePJ/8rzDD7MAM2O7FWe7MmCEupVx3xGZrjxljU9xIOT3PaFz39JhxWsxQtzE9 ZjTuY12rCzPUSe6smAHuIrh1QD+o7YmL7P5s0ns08Gqv5dQ5nx9UXXf1mNHEDBUc0/CCeuocd17M GPncC+q6DkOtPc9w5NkEHNG9P0OFlfQ847Q8Q90h9pjRxAwV99XEDHWOOy9meDL8y/APbk5sT/hA 0eXR+0BlKFqPGafFDHWD+FIwQ0S1YngbC4hV8Z2uCoWTgbOeOHh958DZB8KEDB7rtmcD+zAh9gRr G4LxZAhtR0BomFzLEFwVYCTfVBFGTxJC63aGZvHxivukJw2hBc81C1ZGtd0LoS8zhLYPN2znJXyX cENXhWM1w8I9xaWAHzypTe/Ro7fpPiq8nWhzLMTQVcFCLZtWe/15bdozefpH1454Wpt2R47xzakO GHkwD6qEp0RE8IR7SjC5NwWC7zp9ODjLG/s++KxCWFq23IxhOT0+g1sY2CX6h79I2xGc48Eo2UdS jt6UITHvhSfrjFVkRcuUm6EVpzfljgOHvOo4kyk/UQJaz55PwJ7H6uL/koaQxwD5orAFNmILcccU 2Qu4N7ZK8MPxNAUejmX6rjUy8K6wMznH9kQksnPogwferE6DB4fBcMPzKbFvMmsSkoYjkY+4jkT8 0xtYEKs8g1Tknweagf85A9gLwOiVAOZvdgph32Utx4RuVFM/DaGhrcYED5q7Uc0xoaRbSDUHQry5 I7XBXQrvlxI8UiMoUgke7Rvsj0qIN9uoDdwWSr1BAnpmTAoyEoXK4QkC8SGjmtO1klSYXoxKgT0X hs1pFUgx30m3MIwbhZljF9q7XxiGhMLS08qE+UuiRxhoepiuTnUN0tWXfFbKoMaBYIfwEVMs+Jxp iXpaQYTWVOeBQACydIMJ+u8+ymHm5Da+IayGGsc7gPmFXklOvC8ON8s0vIo/NYVhrVlAjaQ89ILV IfoAX/su7DdMz4clXEbotFE1KACHcu+QgMaQj5AEDVPzAkaEmZlNpXGDao5flocZqWKuEq4DoQw2 xWgZDcxQ+UsypfpR5Oze88S9KdXPfEdr3Zw/LokKJgCsjc+F3DX4NvOg2/qZpAnt/bVsF2R/SgIj ueWfvcC/VdH8zKT2f5zj4h8AAAD//wMAUEsDBBQABgAIAAAAIQBggADr3wAAAAkBAAAPAAAAZHJz L2Rvd25yZXYueG1sTI9Bb8IwDIXvk/YfIk/aDZIywVjXFCG07YQmAZOm3Uxj2oomqZrQln8/c9pu z37W8/ey1Wgb0VMXau80JFMFglzhTe1KDV+H98kSRIjoDDbekYYrBVjl93cZpsYPbkf9PpaCQ1xI UUMVY5tKGYqKLIapb8mxd/KdxchjV0rT4cDhtpEzpRbSYu34Q4UtbSoqzvuL1fAx4LB+St767fm0 uf4c5p/f24S0fnwY168gIo3x7xhu+IwOOTMd/cWZIBoNkzmTR96rBQj2Z8tnFsebUC8g80z+b5D/ AgAA//8DAFBLAQItABQABgAIAAAAIQC2gziS/gAAAOEBAAATAAAAAAAAAAAAAAAAAAAAAABbQ29u dGVudF9UeXBlc10ueG1sUEsBAi0AFAAGAAgAAAAhADj9If/WAAAAlAEAAAsAAAAAAAAAAAAAAAAA LwEAAF9yZWxzLy5yZWxzUEsBAi0AFAAGAAgAAAAhAKdchuo1CAAA5EMAAA4AAAAAAAAAAAAAAAAA LgIAAGRycy9lMm9Eb2MueG1sUEsBAi0AFAAGAAgAAAAhAGCAAOvfAAAACQEAAA8AAAAAAAAAAAAA AAAAjwoAAGRycy9kb3ducmV2LnhtbFBLBQYAAAAABAAEAPMAAACbCwAAAAA= ">
                      <v:shape id="AutoShape 1173" o:spid="_x0000_s1240" type="#_x0000_t32" style="position:absolute;left:6045;top:7526;width:21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RMz8gAAADdAAAADwAAAGRycy9kb3ducmV2LnhtbESPT2sCMRTE74V+h/AKXopmFVt1axQV FQ+9+Aeht8fmdXfp5mVN4rp+e1Mo9DjMzG+Y6bw1lWjI+dKygn4vAUGcWV1yruB03HTHIHxA1lhZ JgV38jCfPT9NMdX2xntqDiEXEcI+RQVFCHUqpc8KMuh7tiaO3rd1BkOULpfa4S3CTSUHSfIuDZYc FwqsaVVQ9nO4GgWX4+SyGZ1Nw+46ef3altv159Io1XlpFx8gArXhP/zX3mkFg/7bEH7fxCcgZw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wRMz8gAAADdAAAADwAAAAAA AAAAAAAAAAChAgAAZHJzL2Rvd25yZXYueG1sUEsFBgAAAAAEAAQA+QAAAJYDAAAAAA== ">
                        <v:stroke endarrow="block" endarrowwidth="narrow"/>
                      </v:shape>
                      <v:shape id="AutoShape 1174" o:spid="_x0000_s1241" type="#_x0000_t32" style="position:absolute;left:6064;top:7538;width:0;height:88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1AhbccAAADdAAAADwAAAGRycy9kb3ducmV2LnhtbESPzWrDMBCE74G+g9hCLyGRE3ApTpQQ WgptSA/5IefF2lgi1sq1FNt9+6hQ6HGYmW+Y5XpwteioDdazgtk0A0Fcem25UnA6vk9eQISIrLH2 TAp+KMB69TBaYqF9z3vqDrESCcKhQAUmxqaQMpSGHIapb4iTd/Gtw5hkW0ndYp/grpbzLHuWDi2n BYMNvRoqr4ebU3Dj/dl+ma19a44m/x5/bnbdrlfq6XHYLEBEGuJ/+K/9oRXMZ3kOv2/SE5Cr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UCFtxwAAAN0AAAAPAAAAAAAA AAAAAAAAAKECAABkcnMvZG93bnJldi54bWxQSwUGAAAAAAQABAD5AAAAlQMAAAAA ">
                        <v:stroke endarrow="block" endarrowwidth="narrow" endarrowlength="short"/>
                      </v:shape>
                      <v:shape id="AutoShape 1175" o:spid="_x0000_s1242" type="#_x0000_t32" style="position:absolute;left:6064;top:6948;width:1440;height:57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7BZMUAAADdAAAADwAAAGRycy9kb3ducmV2LnhtbESPT4vCMBTE7wt+h/AEb2uqskWqUVRW 8LKwai/eHs3rH9q8lCZr67c3grDHYWZ+w6y3g2nEnTpXWVYwm0YgiDOrKy4UpNfj5xKE88gaG8uk 4EEOtpvRxxoTbXs+0/3iCxEg7BJUUHrfJlK6rCSDbmpb4uDltjPog+wKqTvsA9w0ch5FsTRYcVgo saVDSVl9+TMKfs77fZP26W8c2V2+uOXfcY21UpPxsFuB8DT4//C7fdIK5rOvGF5vwhOQm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o7BZMUAAADdAAAADwAAAAAAAAAA AAAAAAChAgAAZHJzL2Rvd25yZXYueG1sUEsFBgAAAAAEAAQA+QAAAJMDAAAAAA== ">
                        <v:stroke endarrow="block" endarrowwidth="narrow" endarrowlength="short"/>
                      </v:shape>
                      <v:shape id="Text Box 1176" o:spid="_x0000_s1243" type="#_x0000_t202" style="position:absolute;left:5628;top:7337;width:600;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izsQA AADdAAAADwAAAGRycy9kb3ducmV2LnhtbESPW4vCMBSE3xf8D+EI+7YmynqrRhGXhX1SvIJvh+bY FpuT0mRt/fdGWNjHYWa+YebL1pbiTrUvHGvo9xQI4tSZgjMNx8P3xwSED8gGS8ek4UEelovO2xwT 4xre0X0fMhEh7BPUkIdQJVL6NCeLvucq4uhdXW0xRFln0tTYRLgt5UCpkbRYcFzIsaJ1Tult/2s1 nDbXy/lTbbMvO6wa1yrJdiq1fu+2qxmIQG34D/+1f4yGQX84hteb+ATk4gkAAP//AwBQSwECLQAU AAYACAAAACEA8PeKu/0AAADiAQAAEwAAAAAAAAAAAAAAAAAAAAAAW0NvbnRlbnRfVHlwZXNdLnht bFBLAQItABQABgAIAAAAIQAx3V9h0gAAAI8BAAALAAAAAAAAAAAAAAAAAC4BAABfcmVscy8ucmVs c1BLAQItABQABgAIAAAAIQAzLwWeQQAAADkAAAAQAAAAAAAAAAAAAAAAACkCAABkcnMvc2hhcGV4 bWwueG1sUEsBAi0AFAAGAAgAAAAhACP4os7EAAAA3QAAAA8AAAAAAAAAAAAAAAAAmAIAAGRycy9k b3ducmV2LnhtbFBLBQYAAAAABAAEAPUAAACJAwAAAAA= " filled="f" stroked="f">
                        <v:textbox>
                          <w:txbxContent>
                            <w:p w:rsidR="002600CC" w:rsidRDefault="002600CC" w:rsidP="00606CA9">
                              <w:r>
                                <w:t>O</w:t>
                              </w:r>
                            </w:p>
                          </w:txbxContent>
                        </v:textbox>
                      </v:shape>
                      <v:shape id="Text Box 1177" o:spid="_x0000_s1244" type="#_x0000_t202" style="position:absolute;left:6618;top:7115;width:600;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c2vMEA AADdAAAADwAAAGRycy9kb3ducmV2LnhtbERPy4rCMBTdC/5DuMLsNFF00GoUcRBm5TD1Ae4uzbUt Njelydj695OF4PJw3qtNZyvxoMaXjjWMRwoEceZMybmG03E/nIPwAdlg5Zg0PMnDZt3vrTAxruVf eqQhFzGEfYIaihDqREqfFWTRj1xNHLmbayyGCJtcmgbbGG4rOVHqU1osOTYUWNOuoOye/lkN58Pt epmqn/zLzurWdUqyXUitPwbddgkiUBfe4pf722iYjGdxbnwTn4Bc/wMAAP//AwBQSwECLQAUAAYA CAAAACEA8PeKu/0AAADiAQAAEwAAAAAAAAAAAAAAAAAAAAAAW0NvbnRlbnRfVHlwZXNdLnhtbFBL AQItABQABgAIAAAAIQAx3V9h0gAAAI8BAAALAAAAAAAAAAAAAAAAAC4BAABfcmVscy8ucmVsc1BL AQItABQABgAIAAAAIQAzLwWeQQAAADkAAAAQAAAAAAAAAAAAAAAAACkCAABkcnMvc2hhcGV4bWwu eG1sUEsBAi0AFAAGAAgAAAAhAFJnNrzBAAAA3QAAAA8AAAAAAAAAAAAAAAAAmAIAAGRycy9kb3du cmV2LnhtbFBLBQYAAAAABAAEAPUAAACGAwAAAAA= " filled="f" stroked="f">
                        <v:textbox>
                          <w:txbxContent>
                            <w:p w:rsidR="002600CC" w:rsidRPr="00C04DE0" w:rsidRDefault="002600CC" w:rsidP="00606CA9">
                              <w:r>
                                <w:sym w:font="Symbol" w:char="F06A"/>
                              </w:r>
                            </w:p>
                          </w:txbxContent>
                        </v:textbox>
                      </v:shape>
                      <v:shape id="Text Box 1178" o:spid="_x0000_s1245" type="#_x0000_t202" style="position:absolute;left:5480;top:5837;width:639;height:5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is8UA AADdAAAADwAAAGRycy9kb3ducmV2LnhtbESP0WrCQBRE3wv+w3KFvtVNQi2augmiFvpma/sBl+w1 G5O9G7Krpv16t1DwcZiZM8yqHG0nLjT4xrGCdJaAIK6cbrhW8P319rQA4QOyxs4xKfghD2UxeVhh rt2VP+lyCLWIEPY5KjAh9LmUvjJk0c9cTxy9oxsshiiHWuoBrxFuO5klyYu02HBcMNjTxlDVHs5W wSKx+7ZdZh/ePv+mc7PZul1/UupxOq5fQQQawz38337XCrJ0voS/N/EJyOIGAAD//wMAUEsBAi0A FAAGAAgAAAAhAPD3irv9AAAA4gEAABMAAAAAAAAAAAAAAAAAAAAAAFtDb250ZW50X1R5cGVzXS54 bWxQSwECLQAUAAYACAAAACEAMd1fYdIAAACPAQAACwAAAAAAAAAAAAAAAAAuAQAAX3JlbHMvLnJl bHNQSwECLQAUAAYACAAAACEAMy8FnkEAAAA5AAAAEAAAAAAAAAAAAAAAAAApAgAAZHJzL3NoYXBl eG1sLnhtbFBLAQItABQABgAIAAAAIQC76OKzxQAAAN0AAAAPAAAAAAAAAAAAAAAAAJgCAABkcnMv ZG93bnJldi54bWxQSwUGAAAAAAQABAD1AAAAigMAAAAA " filled="f" stroked="f">
                        <v:textbox style="mso-fit-shape-to-text:t">
                          <w:txbxContent>
                            <w:p w:rsidR="002600CC" w:rsidRPr="00C04DE0" w:rsidRDefault="002600CC" w:rsidP="00606CA9">
                              <w:r w:rsidRPr="00C04DE0">
                                <w:rPr>
                                  <w:position w:val="-12"/>
                                </w:rPr>
                                <w:object w:dxaOrig="340" w:dyaOrig="380">
                                  <v:shape id="_x0000_i1806" type="#_x0000_t75" style="width:17.55pt;height:18.8pt" o:ole="">
                                    <v:imagedata r:id="rId781" o:title=""/>
                                  </v:shape>
                                  <o:OLEObject Type="Embed" ProgID="Equation.DSMT4" ShapeID="_x0000_i1806" DrawAspect="Content" ObjectID="_1629614873" r:id="rId805"/>
                                </w:object>
                              </w:r>
                            </w:p>
                          </w:txbxContent>
                        </v:textbox>
                      </v:shape>
                      <v:shape id="Text Box 1179" o:spid="_x0000_s1246" type="#_x0000_t202" style="position:absolute;left:5445;top:8020;width:639;height:5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6Bk8IA AADdAAAADwAAAGRycy9kb3ducmV2LnhtbERPS27CMBDdV+IO1iCxK04iiiBgEIIidUf5HGAUD3FI PI5iF0JPXy+Qunx6/+W6t424U+crxwrScQKCuHC64lLB5bx/n4HwAVlj45gUPMnDejV4W2Ku3YOP dD+FUsQQ9jkqMCG0uZS+MGTRj11LHLmr6yyGCLtS6g4fMdw2MkuSqbRYcWww2NLWUFGffqyCWWIP dT3Pvr2d/KYfZrtzn+1NqdGw3yxABOrDv/jl/tIKsnQa98c38QnI1R8AAAD//wMAUEsBAi0AFAAG AAgAAAAhAPD3irv9AAAA4gEAABMAAAAAAAAAAAAAAAAAAAAAAFtDb250ZW50X1R5cGVzXS54bWxQ SwECLQAUAAYACAAAACEAMd1fYdIAAACPAQAACwAAAAAAAAAAAAAAAAAuAQAAX3JlbHMvLnJlbHNQ SwECLQAUAAYACAAAACEAMy8FnkEAAAA5AAAAEAAAAAAAAAAAAAAAAAApAgAAZHJzL3NoYXBleG1s LnhtbFBLAQItABQABgAIAAAAIQDkvoGTwgAAAN0AAAAPAAAAAAAAAAAAAAAAAJgCAABkcnMvZG93 bnJldi54bWxQSwUGAAAAAAQABAD1AAAAhwMAAAAA " filled="f" stroked="f">
                        <v:textbox style="mso-fit-shape-to-text:t">
                          <w:txbxContent>
                            <w:p w:rsidR="002600CC" w:rsidRPr="00C04DE0" w:rsidRDefault="002600CC" w:rsidP="00606CA9">
                              <w:r w:rsidRPr="00C04DE0">
                                <w:rPr>
                                  <w:position w:val="-12"/>
                                </w:rPr>
                                <w:object w:dxaOrig="340" w:dyaOrig="380">
                                  <v:shape id="_x0000_i1807" type="#_x0000_t75" style="width:17.55pt;height:18.8pt" o:ole="">
                                    <v:imagedata r:id="rId783" o:title=""/>
                                  </v:shape>
                                  <o:OLEObject Type="Embed" ProgID="Equation.DSMT4" ShapeID="_x0000_i1807" DrawAspect="Content" ObjectID="_1629614874" r:id="rId806"/>
                                </w:object>
                              </w:r>
                            </w:p>
                          </w:txbxContent>
                        </v:textbox>
                      </v:shape>
                      <v:shape id="Text Box 1180" o:spid="_x0000_s1247" type="#_x0000_t202" style="position:absolute;left:5400;top:6633;width:714;height:5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kCMQA AADdAAAADwAAAGRycy9kb3ducmV2LnhtbESP0WrCQBRE34X+w3ILvukmQUWjqxRroW9a9QMu2dts muzdkF017de7gtDHYWbOMKtNbxtxpc5XjhWk4wQEceF0xaWC8+ljNAfhA7LGxjEp+CUPm/XLYIW5 djf+ousxlCJC2OeowITQ5lL6wpBFP3YtcfS+XWcxRNmVUnd4i3DbyCxJZtJixXHBYEtbQ0V9vFgF 88Tu63qRHbyd/KVTs313u/ZHqeFr/7YEEagP/+Fn+1MryNJZCo838QnI9R0AAP//AwBQSwECLQAU AAYACAAAACEA8PeKu/0AAADiAQAAEwAAAAAAAAAAAAAAAAAAAAAAW0NvbnRlbnRfVHlwZXNdLnht bFBLAQItABQABgAIAAAAIQAx3V9h0gAAAI8BAAALAAAAAAAAAAAAAAAAAC4BAABfcmVscy8ucmVs c1BLAQItABQABgAIAAAAIQAzLwWeQQAAADkAAAAQAAAAAAAAAAAAAAAAACkCAABkcnMvc2hhcGV4 bWwueG1sUEsBAi0AFAAGAAgAAAAhAIvyJAjEAAAA3QAAAA8AAAAAAAAAAAAAAAAAmAIAAGRycy9k b3ducmV2LnhtbFBLBQYAAAAABAAEAPUAAACJAwAAAAA= " filled="f" stroked="f">
                        <v:textbox style="mso-fit-shape-to-text:t">
                          <w:txbxContent>
                            <w:p w:rsidR="002600CC" w:rsidRPr="00C04DE0" w:rsidRDefault="002600CC" w:rsidP="00606CA9">
                              <w:r w:rsidRPr="00C04DE0">
                                <w:rPr>
                                  <w:position w:val="-12"/>
                                </w:rPr>
                                <w:object w:dxaOrig="420" w:dyaOrig="380">
                                  <v:shape id="_x0000_i1808" type="#_x0000_t75" style="width:21.3pt;height:18.8pt" o:ole="">
                                    <v:imagedata r:id="rId785" o:title=""/>
                                  </v:shape>
                                  <o:OLEObject Type="Embed" ProgID="Equation.DSMT4" ShapeID="_x0000_i1808" DrawAspect="Content" ObjectID="_1629614875" r:id="rId807"/>
                                </w:object>
                              </w:r>
                            </w:p>
                          </w:txbxContent>
                        </v:textbox>
                      </v:shape>
                      <v:shape id="Text Box 1181" o:spid="_x0000_s1248" type="#_x0000_t202" style="position:absolute;left:7206;top:7487;width:639;height:5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C6f8UA AADdAAAADwAAAGRycy9kb3ducmV2LnhtbESP3WrCQBSE7wXfYTmCd7pJsGJTVxF/oHe2tg9wyB6z MdmzIbtq7NN3hUIvh5n5hlmue9uIG3W+cqwgnSYgiAunKy4VfH8dJgsQPiBrbByTggd5WK+GgyXm 2t35k26nUIoIYZ+jAhNCm0vpC0MW/dS1xNE7u85iiLIrpe7wHuG2kVmSzKXFiuOCwZa2hor6dLUK Fok91vVr9uHt7Cd9Mdud27cXpcajfvMGIlAf/sN/7XetIEvnGTzfxCc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7ILp/xQAAAN0AAAAPAAAAAAAAAAAAAAAAAJgCAABkcnMv ZG93bnJldi54bWxQSwUGAAAAAAQABAD1AAAAigMAAAAA " filled="f" stroked="f">
                        <v:textbox style="mso-fit-shape-to-text:t">
                          <w:txbxContent>
                            <w:p w:rsidR="002600CC" w:rsidRPr="00C04DE0" w:rsidRDefault="002600CC" w:rsidP="00606CA9">
                              <w:r w:rsidRPr="00C04DE0">
                                <w:rPr>
                                  <w:position w:val="-12"/>
                                </w:rPr>
                                <w:object w:dxaOrig="340" w:dyaOrig="380">
                                  <v:shape id="_x0000_i1809" type="#_x0000_t75" style="width:17.55pt;height:18.8pt" o:ole="">
                                    <v:imagedata r:id="rId787" o:title=""/>
                                  </v:shape>
                                  <o:OLEObject Type="Embed" ProgID="Equation.DSMT4" ShapeID="_x0000_i1809" DrawAspect="Content" ObjectID="_1629614876" r:id="rId808"/>
                                </w:object>
                              </w:r>
                            </w:p>
                          </w:txbxContent>
                        </v:textbox>
                      </v:shape>
                      <v:shape id="Text Box 1182" o:spid="_x0000_s1249" type="#_x0000_t202" style="position:absolute;left:7398;top:6651;width:539;height:4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wf5MUA AADdAAAADwAAAGRycy9kb3ducmV2LnhtbESPwW7CMBBE70j9B2uRuBUnoUQ0YFAFrdQblPYDVvES h8TrKDaQ9uvrSpU4jmbmjWa1GWwrrtT72rGCdJqAIC6drrlS8PX59rgA4QOyxtYxKfgmD5v1w2iF hXY3/qDrMVQiQtgXqMCE0BVS+tKQRT91HXH0Tq63GKLsK6l7vEW4bWWWJLm0WHNcMNjR1lDZHC9W wSKx+6Z5zg7ePv2kc7PdudfurNRkPLwsQQQawj38337XCrI0n8Hfm/gE5PoXAAD//wMAUEsBAi0A FAAGAAgAAAAhAPD3irv9AAAA4gEAABMAAAAAAAAAAAAAAAAAAAAAAFtDb250ZW50X1R5cGVzXS54 bWxQSwECLQAUAAYACAAAACEAMd1fYdIAAACPAQAACwAAAAAAAAAAAAAAAAAuAQAAX3JlbHMvLnJl bHNQSwECLQAUAAYACAAAACEAMy8FnkEAAAA5AAAAEAAAAAAAAAAAAAAAAAApAgAAZHJzL3NoYXBl eG1sLnhtbFBLAQItABQABgAIAAAAIQAUbB/kxQAAAN0AAAAPAAAAAAAAAAAAAAAAAJgCAABkcnMv ZG93bnJldi54bWxQSwUGAAAAAAQABAD1AAAAigMAAAAA " filled="f" stroked="f">
                        <v:textbox style="mso-fit-shape-to-text:t">
                          <w:txbxContent>
                            <w:p w:rsidR="002600CC" w:rsidRPr="00C04DE0" w:rsidRDefault="002600CC" w:rsidP="00606CA9">
                              <w:r w:rsidRPr="007830CD">
                                <w:rPr>
                                  <w:position w:val="-6"/>
                                </w:rPr>
                                <w:object w:dxaOrig="260" w:dyaOrig="320">
                                  <v:shape id="_x0000_i1810" type="#_x0000_t75" style="width:12.5pt;height:15.65pt" o:ole="">
                                    <v:imagedata r:id="rId789" o:title=""/>
                                  </v:shape>
                                  <o:OLEObject Type="Embed" ProgID="Equation.DSMT4" ShapeID="_x0000_i1810" DrawAspect="Content" ObjectID="_1629614877" r:id="rId809"/>
                                </w:object>
                              </w:r>
                            </w:p>
                          </w:txbxContent>
                        </v:textbox>
                      </v:shape>
                      <v:shape id="Text Box 1183" o:spid="_x0000_s1250" type="#_x0000_t202" style="position:absolute;left:7845;top:7095;width:489;height:4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WHkMUA AADdAAAADwAAAGRycy9kb3ducmV2LnhtbESP0WrCQBRE3wX/YbmFvukmQcXGbERshb61tf2AS/aa TZO9G7Jbjf16t1DwcZiZM0yxHW0nzjT4xrGCdJ6AIK6cbrhW8PV5mK1B+ICssXNMCq7kYVtOJwXm 2l34g87HUIsIYZ+jAhNCn0vpK0MW/dz1xNE7ucFiiHKopR7wEuG2k1mSrKTFhuOCwZ72hqr2+GMV rBP71rZP2bu3i990afbP7qX/VurxYdxtQAQawz38337VCrJ0tYC/N/EJyPIGAAD//wMAUEsBAi0A FAAGAAgAAAAhAPD3irv9AAAA4gEAABMAAAAAAAAAAAAAAAAAAAAAAFtDb250ZW50X1R5cGVzXS54 bWxQSwECLQAUAAYACAAAACEAMd1fYdIAAACPAQAACwAAAAAAAAAAAAAAAAAuAQAAX3JlbHMvLnJl bHNQSwECLQAUAAYACAAAACEAMy8FnkEAAAA5AAAAEAAAAAAAAAAAAAAAAAApAgAAZHJzL3NoYXBl eG1sLnhtbFBLAQItABQABgAIAAAAIQCbhYeQxQAAAN0AAAAPAAAAAAAAAAAAAAAAAJgCAABkcnMv ZG93bnJldi54bWxQSwUGAAAAAAQABAD1AAAAigMAAAAA " filled="f" stroked="f">
                        <v:textbox style="mso-fit-shape-to-text:t">
                          <w:txbxContent>
                            <w:p w:rsidR="002600CC" w:rsidRPr="00C04DE0" w:rsidRDefault="002600CC" w:rsidP="00606CA9">
                              <w:r w:rsidRPr="007830CD">
                                <w:rPr>
                                  <w:position w:val="-4"/>
                                </w:rPr>
                                <w:object w:dxaOrig="200" w:dyaOrig="300">
                                  <v:shape id="_x0000_i1811" type="#_x0000_t75" style="width:10pt;height:15.05pt" o:ole="">
                                    <v:imagedata r:id="rId791" o:title=""/>
                                  </v:shape>
                                  <o:OLEObject Type="Embed" ProgID="Equation.DSMT4" ShapeID="_x0000_i1811" DrawAspect="Content" ObjectID="_1629614878" r:id="rId810"/>
                                </w:object>
                              </w:r>
                            </w:p>
                          </w:txbxContent>
                        </v:textbox>
                      </v:shape>
                      <v:group id="Group 1184" o:spid="_x0000_s1251" style="position:absolute;left:6064;top:6085;width:1440;height:1440;flip:y" coordorigin="6045,7526"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QrbU8MAAADdAAAADwAAAGRycy9kb3ducmV2LnhtbESPQYvCMBSE78L+h/AW vGmqVFm6RpGFFREvVnfx+GiebbB5KU3U+u+NIHgcZuYbZrbobC2u1HrjWMFomIAgLpw2XCo47H8H XyB8QNZYOyYFd/KwmH/0Zphpd+MdXfNQighhn6GCKoQmk9IXFVn0Q9cQR+/kWoshyraUusVbhNta jpNkKi0ajgsVNvRTUXHOL1bB39KklP4fN9ukIFpreVzlJlWq/9ktv0EE6sI7/GqvtYLxaDqB55v4 BOT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VCttTwwAAAN0AAAAP AAAAAAAAAAAAAAAAAKoCAABkcnMvZG93bnJldi54bWxQSwUGAAAAAAQABAD6AAAAmgMAAAAA ">
                        <v:shape id="AutoShape 1185" o:spid="_x0000_s1252" type="#_x0000_t32" style="position:absolute;left:6045;top:7526;width:0;height:1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51p8cAAADdAAAADwAAAGRycy9kb3ducmV2LnhtbESPzWrDMBCE74W+g9hCLyWRE6gpTpQQ WgptSQ75IefF2lgi1sq1FNt9+ygQ6HGYmW+Y+XJwteioDdazgsk4A0Fcem25UnDYf47eQISIrLH2 TAr+KMBy8fgwx0L7nrfU7WIlEoRDgQpMjE0hZSgNOQxj3xAn7+RbhzHJtpK6xT7BXS2nWZZLh5bT gsGG3g2V593FKbjw9mg35sd+NHvz+vvyvVp3616p56dhNQMRaYj/4Xv7SyuYTvIcbm/SE5CL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7nWnxwAAAN0AAAAPAAAAAAAA AAAAAAAAAKECAABkcnMvZG93bnJldi54bWxQSwUGAAAAAAQABAD5AAAAlQMAAAAA ">
                          <v:stroke endarrow="block" endarrowwidth="narrow" endarrowlength="short"/>
                        </v:shape>
                        <v:shape id="AutoShape 1186" o:spid="_x0000_s1253" type="#_x0000_t32" style="position:absolute;left:6045;top:7526;width:14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LQPMYAAADdAAAADwAAAGRycy9kb3ducmV2LnhtbESPQWsCMRSE74X+h/AKXqRmFbRlNYpU BC16UIvnx+Z1E7p52W7i7vbfNwWhx2FmvmEWq95VoqUmWM8KxqMMBHHhteVSwcdl+/wKIkRkjZVn UvBDAVbLx4cF5tp3fKL2HEuRIBxyVGBirHMpQ2HIYRj5mjh5n75xGJNsSqkb7BLcVXKSZTPp0HJa MFjTm6Hi63xzCm58utqjebeb+mKm38P9+tAeOqUGT/16DiJSH//D9/ZOK5iMZy/w9yY9Abn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ai0DzGAAAA3QAAAA8AAAAAAAAA AAAAAAAAoQIAAGRycy9kb3ducmV2LnhtbFBLBQYAAAAABAAEAPkAAACUAwAAAAA= ">
                          <v:stroke endarrow="block" endarrowwidth="narrow" endarrowlength="short"/>
                        </v:shape>
                        <v:shape id="AutoShape 1187" o:spid="_x0000_s1254" type="#_x0000_t32" style="position:absolute;left:6045;top:8103;width:14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D7g8QAAADdAAAADwAAAGRycy9kb3ducmV2LnhtbERPTWvCQBC9C/6HZYTedJMUgqSuUsSU FrG0WvA6ZMckNDsbstsk+uvdQ8Hj432vNqNpRE+dqy0riBcRCOLC6ppLBT+nfL4E4TyyxsYyKbiS g816Ollhpu3A39QffSlCCLsMFVTet5mUrqjIoFvYljhwF9sZ9AF2pdQdDiHcNDKJolQarDk0VNjS tqLi9/hnFOQf+Vf/PLzZ3emQ7s/7W/OZ9LFST7Px9QWEp9E/xP/ud60gidMwN7wJT0Cu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oPuDxAAAAN0AAAAPAAAAAAAAAAAA AAAAAKECAABkcnMvZG93bnJldi54bWxQSwUGAAAAAAQABAD5AAAAkgMAAAAA " strokeweight=".5pt">
                          <v:stroke dashstyle="dash"/>
                        </v:shape>
                        <v:shape id="AutoShape 1188" o:spid="_x0000_s1255" type="#_x0000_t32" style="position:absolute;left:7485;top:7526;width:0;height:5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xeGMcAAADdAAAADwAAAGRycy9kb3ducmV2LnhtbESPQWvCQBSE7wX/w/KE3nSTCKFNXaWI kRaxtFro9ZF9TUKzb0N2m0R/vVsQehxm5htmuR5NI3rqXG1ZQTyPQBAXVtdcKvg85bMHEM4ja2ws k4IzOVivJndLzLQd+IP6oy9FgLDLUEHlfZtJ6YqKDLq5bYmD9207gz7IrpS6wyHATSOTKEqlwZrD QoUtbSoqfo6/RkH+mr/3i2Fnt6dDuv/aX5q3pI+Vup+Oz08gPI3+P3xrv2gFSZw+wt+b8ATk6g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7F4YxwAAAN0AAAAPAAAAAAAA AAAAAAAAAKECAABkcnMvZG93bnJldi54bWxQSwUGAAAAAAQABAD5AAAAlQMAAAAA " strokeweight=".5pt">
                          <v:stroke dashstyle="dash"/>
                        </v:shape>
                        <v:shape id="AutoShape 1189" o:spid="_x0000_s1256" type="#_x0000_t32" style="position:absolute;left:6045;top:7526;width:0;height:5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LelcMAAADdAAAADwAAAGRycy9kb3ducmV2LnhtbERPz2vCMBS+C/4P4Qm7jJkqOKUzijgG c+hBHTs/mmcTbF5qE9vuv18OA48f3+/luneVaKkJ1rOCyTgDQVx4bblU8H3+eFmACBFZY+WZFPxS gPVqOFhirn3HR2pPsRQphEOOCkyMdS5lKAw5DGNfEyfu4huHMcGmlLrBLoW7Sk6z7FU6tJwaDNa0 NVRcT3en4M7HH3swX/a9PpvZ7Xm32bf7TqmnUb95AxGpjw/xv/tTK5hO5ml/epOegF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yS3pXDAAAA3QAAAA8AAAAAAAAAAAAA AAAAoQIAAGRycy9kb3ducmV2LnhtbFBLBQYAAAAABAAEAPkAAACRAwAAAAA= ">
                          <v:stroke endarrow="block" endarrowwidth="narrow" endarrowlength="short"/>
                        </v:shape>
                        <v:shape id="Arc 1190" o:spid="_x0000_s1257" style="position:absolute;left:6488;top:7551;width:144;height:144;rotation:2159343fd;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vHgMQA AADdAAAADwAAAGRycy9kb3ducmV2LnhtbESP0WoCMRRE3wv+Q7hC32p2LVjdGkVaCz4Vqn7A7eZ2 N3RzsyZxTf/eFAQfh5k5wyzXyXZiIB+MYwXlpABBXDttuFFwPHw8zUGEiKyxc0wK/ijAejV6WGKl 3YW/aNjHRmQIhwoVtDH2lZShbslimLieOHs/zluMWfpGao+XDLednBbFTFo0nBda7Omtpfp3f7YK yAyf/n0rXWpOC2vM9/E5zQqlHsdp8woiUor38K290wqm5UsJ/2/yE5CrKwAAAP//AwBQSwECLQAU AAYACAAAACEA8PeKu/0AAADiAQAAEwAAAAAAAAAAAAAAAAAAAAAAW0NvbnRlbnRfVHlwZXNdLnht bFBLAQItABQABgAIAAAAIQAx3V9h0gAAAI8BAAALAAAAAAAAAAAAAAAAAC4BAABfcmVscy8ucmVs c1BLAQItABQABgAIAAAAIQAzLwWeQQAAADkAAAAQAAAAAAAAAAAAAAAAACkCAABkcnMvc2hhcGV4 bWwueG1sUEsBAi0AFAAGAAgAAAAhANhbx4DEAAAA3QAAAA8AAAAAAAAAAAAAAAAAmAIAAGRycy9k b3ducmV2LnhtbFBLBQYAAAAABAAEAPUAAACJAwAAAAA= " path="m-1,nfc11929,,21600,9670,21600,21600em-1,nsc11929,,21600,9670,21600,21600l,21600,-1,xe" filled="f" strokeweight=".5pt">
                          <v:stroke endarrow="block" endarrowwidth="narrow" endarrowlength="short"/>
                          <v:path arrowok="t" o:extrusionok="f" o:connecttype="custom" o:connectlocs="0,0;144,144;0,144" o:connectangles="0,0,0"/>
                        </v:shape>
                      </v:group>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ính thông qua tan</w:t>
            </w:r>
            <w:r w:rsidRPr="00043D2A">
              <w:rPr>
                <w:sz w:val="28"/>
                <w:szCs w:val="28"/>
              </w:rPr>
              <w:sym w:font="Symbol" w:char="F06A"/>
            </w:r>
          </w:p>
          <w:p w:rsidR="00606CA9" w:rsidRPr="00043D2A" w:rsidRDefault="00606CA9" w:rsidP="00043D2A">
            <w:pPr>
              <w:jc w:val="both"/>
              <w:rPr>
                <w:sz w:val="28"/>
                <w:szCs w:val="28"/>
              </w:rPr>
            </w:pPr>
            <w:r w:rsidRPr="00043D2A">
              <w:rPr>
                <w:sz w:val="28"/>
                <w:szCs w:val="28"/>
              </w:rPr>
              <w:t xml:space="preserve">với </w:t>
            </w:r>
            <w:r w:rsidRPr="00043D2A">
              <w:rPr>
                <w:position w:val="-36"/>
                <w:sz w:val="28"/>
                <w:szCs w:val="28"/>
              </w:rPr>
              <w:object w:dxaOrig="1280" w:dyaOrig="840">
                <v:shape id="_x0000_i1410" type="#_x0000_t75" style="width:63.85pt;height:41.95pt" o:ole="">
                  <v:imagedata r:id="rId811" o:title=""/>
                </v:shape>
                <o:OLEObject Type="Embed" ProgID="Equation.DSMT4" ShapeID="_x0000_i1410" DrawAspect="Content" ObjectID="_1629614477" r:id="rId812"/>
              </w:object>
            </w:r>
          </w:p>
          <w:p w:rsidR="00606CA9" w:rsidRPr="00043D2A" w:rsidRDefault="00606CA9" w:rsidP="00043D2A">
            <w:pPr>
              <w:jc w:val="both"/>
              <w:rPr>
                <w:sz w:val="28"/>
                <w:szCs w:val="28"/>
              </w:rPr>
            </w:pPr>
            <w:r w:rsidRPr="00043D2A">
              <w:rPr>
                <w:sz w:val="28"/>
                <w:szCs w:val="28"/>
              </w:rPr>
              <w:t>- Nếu chú ý đến dấu:</w:t>
            </w:r>
          </w:p>
          <w:p w:rsidR="00606CA9" w:rsidRPr="00043D2A" w:rsidRDefault="00606CA9" w:rsidP="00043D2A">
            <w:pPr>
              <w:jc w:val="both"/>
              <w:rPr>
                <w:sz w:val="28"/>
                <w:szCs w:val="28"/>
              </w:rPr>
            </w:pPr>
            <w:r w:rsidRPr="00043D2A">
              <w:rPr>
                <w:position w:val="-32"/>
                <w:sz w:val="28"/>
                <w:szCs w:val="28"/>
              </w:rPr>
              <w:object w:dxaOrig="2640" w:dyaOrig="740">
                <v:shape id="_x0000_i1411" type="#_x0000_t75" style="width:132.1pt;height:36.95pt" o:ole="">
                  <v:imagedata r:id="rId813" o:title=""/>
                </v:shape>
                <o:OLEObject Type="Embed" ProgID="Equation.DSMT4" ShapeID="_x0000_i1411" DrawAspect="Content" ObjectID="_1629614478" r:id="rId814"/>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hi đó </w:t>
            </w:r>
            <w:r w:rsidRPr="00043D2A">
              <w:rPr>
                <w:sz w:val="28"/>
                <w:szCs w:val="28"/>
              </w:rPr>
              <w:sym w:font="Symbol" w:char="F06A"/>
            </w:r>
            <w:r w:rsidRPr="00043D2A">
              <w:rPr>
                <w:sz w:val="28"/>
                <w:szCs w:val="28"/>
              </w:rPr>
              <w:t xml:space="preserve"> = 0 </w:t>
            </w:r>
            <w:r w:rsidRPr="00043D2A">
              <w:rPr>
                <w:sz w:val="28"/>
                <w:szCs w:val="28"/>
              </w:rPr>
              <w:sym w:font="Symbol" w:char="F0AE"/>
            </w:r>
            <w:r w:rsidRPr="00043D2A">
              <w:rPr>
                <w:sz w:val="28"/>
                <w:szCs w:val="28"/>
              </w:rPr>
              <w:t xml:space="preserve"> u cùng pha i. Tổng trở Z = R </w:t>
            </w:r>
            <w:r w:rsidRPr="00043D2A">
              <w:rPr>
                <w:sz w:val="28"/>
                <w:szCs w:val="28"/>
              </w:rPr>
              <w:sym w:font="Symbol" w:char="F0AE"/>
            </w:r>
            <w:r w:rsidRPr="00043D2A">
              <w:rPr>
                <w:sz w:val="28"/>
                <w:szCs w:val="28"/>
              </w:rPr>
              <w:t xml:space="preserve"> I</w:t>
            </w:r>
            <w:r w:rsidRPr="00043D2A">
              <w:rPr>
                <w:sz w:val="28"/>
                <w:szCs w:val="28"/>
                <w:vertAlign w:val="subscript"/>
              </w:rPr>
              <w:t>max</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Z</w:t>
            </w:r>
            <w:r w:rsidRPr="00043D2A">
              <w:rPr>
                <w:sz w:val="28"/>
                <w:szCs w:val="28"/>
                <w:vertAlign w:val="subscript"/>
              </w:rPr>
              <w:t>L</w:t>
            </w:r>
            <w:r w:rsidRPr="00043D2A">
              <w:rPr>
                <w:sz w:val="28"/>
                <w:szCs w:val="28"/>
              </w:rPr>
              <w:t xml:space="preserve"> = Z</w:t>
            </w:r>
            <w:r w:rsidRPr="00043D2A">
              <w:rPr>
                <w:sz w:val="28"/>
                <w:szCs w:val="28"/>
                <w:vertAlign w:val="subscript"/>
              </w:rPr>
              <w:t>C</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I. Mạch có R, L, C nối tiếp</w:t>
            </w:r>
          </w:p>
          <w:p w:rsidR="00606CA9" w:rsidRPr="00043D2A" w:rsidRDefault="00606CA9" w:rsidP="00043D2A">
            <w:pPr>
              <w:jc w:val="both"/>
              <w:rPr>
                <w:sz w:val="28"/>
                <w:szCs w:val="28"/>
              </w:rPr>
            </w:pPr>
            <w:r w:rsidRPr="00043D2A">
              <w:rPr>
                <w:b/>
                <w:sz w:val="28"/>
                <w:szCs w:val="28"/>
              </w:rPr>
              <w:t>1) Định luật Ôm cho đoạn mạch có R,L,C mắc nối tiếp</w:t>
            </w:r>
            <w:r w:rsidRPr="00043D2A">
              <w:rPr>
                <w:sz w:val="28"/>
                <w:szCs w:val="28"/>
              </w:rPr>
              <w:t>-</w:t>
            </w:r>
            <w:r w:rsidRPr="00043D2A">
              <w:rPr>
                <w:b/>
                <w:sz w:val="28"/>
                <w:szCs w:val="28"/>
              </w:rPr>
              <w:t>Tổng trở :</w:t>
            </w:r>
          </w:p>
          <w:p w:rsidR="00606CA9" w:rsidRPr="00043D2A" w:rsidRDefault="00606CA9" w:rsidP="00043D2A">
            <w:pPr>
              <w:jc w:val="both"/>
              <w:rPr>
                <w:sz w:val="28"/>
                <w:szCs w:val="28"/>
              </w:rPr>
            </w:pPr>
            <w:r w:rsidRPr="00043D2A">
              <w:rPr>
                <w:sz w:val="28"/>
                <w:szCs w:val="28"/>
              </w:rPr>
              <w:t>Giả sử cho dòng điện trong đoạn mạch có biểu thức :</w:t>
            </w:r>
          </w:p>
          <w:p w:rsidR="00606CA9" w:rsidRPr="00043D2A" w:rsidRDefault="00606CA9" w:rsidP="00043D2A">
            <w:pPr>
              <w:jc w:val="both"/>
              <w:rPr>
                <w:sz w:val="28"/>
                <w:szCs w:val="28"/>
              </w:rPr>
            </w:pPr>
            <w:r w:rsidRPr="00043D2A">
              <w:rPr>
                <w:sz w:val="28"/>
                <w:szCs w:val="28"/>
              </w:rPr>
              <w:t xml:space="preserve">    </w:t>
            </w:r>
            <w:r w:rsidRPr="00043D2A">
              <w:rPr>
                <w:position w:val="-12"/>
                <w:sz w:val="28"/>
                <w:szCs w:val="28"/>
              </w:rPr>
              <w:object w:dxaOrig="1200" w:dyaOrig="360">
                <v:shape id="_x0000_i1412" type="#_x0000_t75" style="width:60.1pt;height:18.15pt" o:ole="">
                  <v:imagedata r:id="rId815" o:title=""/>
                </v:shape>
                <o:OLEObject Type="Embed" ProgID="Equation.DSMT4" ShapeID="_x0000_i1412" DrawAspect="Content" ObjectID="_1629614479" r:id="rId816"/>
              </w:object>
            </w:r>
            <w:r w:rsidRPr="00043D2A">
              <w:rPr>
                <w:sz w:val="28"/>
                <w:szCs w:val="28"/>
              </w:rPr>
              <w:t xml:space="preserve">  Ta viết được biểu thức các điện áp tức thời:</w:t>
            </w:r>
          </w:p>
          <w:p w:rsidR="00606CA9" w:rsidRPr="00043D2A" w:rsidRDefault="00606CA9" w:rsidP="00043D2A">
            <w:pPr>
              <w:jc w:val="both"/>
              <w:rPr>
                <w:sz w:val="28"/>
                <w:szCs w:val="28"/>
              </w:rPr>
            </w:pPr>
            <w:r w:rsidRPr="00043D2A">
              <w:rPr>
                <w:sz w:val="28"/>
                <w:szCs w:val="28"/>
              </w:rPr>
              <w:t xml:space="preserve">-   2 đầu R : </w:t>
            </w:r>
            <w:r w:rsidRPr="00043D2A">
              <w:rPr>
                <w:position w:val="-12"/>
                <w:sz w:val="28"/>
                <w:szCs w:val="28"/>
              </w:rPr>
              <w:object w:dxaOrig="1540" w:dyaOrig="360">
                <v:shape id="_x0000_i1413" type="#_x0000_t75" style="width:77pt;height:18.15pt" o:ole="">
                  <v:imagedata r:id="rId817" o:title=""/>
                </v:shape>
                <o:OLEObject Type="Embed" ProgID="Equation.DSMT4" ShapeID="_x0000_i1413" DrawAspect="Content" ObjectID="_1629614480" r:id="rId818"/>
              </w:objec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  2 đầu L : </w:t>
            </w:r>
            <w:r w:rsidRPr="00043D2A">
              <w:rPr>
                <w:position w:val="-24"/>
                <w:sz w:val="28"/>
                <w:szCs w:val="28"/>
              </w:rPr>
              <w:object w:dxaOrig="2060" w:dyaOrig="620">
                <v:shape id="_x0000_i1414" type="#_x0000_t75" style="width:102.7pt;height:30.7pt" o:ole="">
                  <v:imagedata r:id="rId819" o:title=""/>
                </v:shape>
                <o:OLEObject Type="Embed" ProgID="Equation.DSMT4" ShapeID="_x0000_i1414" DrawAspect="Content" ObjectID="_1629614481" r:id="rId820"/>
              </w:object>
            </w: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658240" behindDoc="0" locked="0" layoutInCell="1" allowOverlap="1">
                      <wp:simplePos x="0" y="0"/>
                      <wp:positionH relativeFrom="column">
                        <wp:posOffset>17780</wp:posOffset>
                      </wp:positionH>
                      <wp:positionV relativeFrom="paragraph">
                        <wp:posOffset>305435</wp:posOffset>
                      </wp:positionV>
                      <wp:extent cx="1771015" cy="421640"/>
                      <wp:effectExtent l="0" t="635" r="1905" b="15875"/>
                      <wp:wrapNone/>
                      <wp:docPr id="2097" name="Group 10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015" cy="421640"/>
                                <a:chOff x="8400" y="3413"/>
                                <a:chExt cx="2789" cy="664"/>
                              </a:xfrm>
                            </wpg:grpSpPr>
                            <wps:wsp>
                              <wps:cNvPr id="2098" name="Text Box 1099"/>
                              <wps:cNvSpPr txBox="1">
                                <a:spLocks noChangeArrowheads="1"/>
                              </wps:cNvSpPr>
                              <wps:spPr bwMode="auto">
                                <a:xfrm>
                                  <a:off x="8928" y="3443"/>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R</w:t>
                                    </w:r>
                                  </w:p>
                                </w:txbxContent>
                              </wps:txbx>
                              <wps:bodyPr rot="0" vert="horz" wrap="square" lIns="91440" tIns="45720" rIns="91440" bIns="45720" anchor="t" anchorCtr="0" upright="1">
                                <a:noAutofit/>
                              </wps:bodyPr>
                            </wps:wsp>
                            <wps:wsp>
                              <wps:cNvPr id="2099" name="Rectangle 1100"/>
                              <wps:cNvSpPr>
                                <a:spLocks noChangeArrowheads="1"/>
                              </wps:cNvSpPr>
                              <wps:spPr bwMode="auto">
                                <a:xfrm>
                                  <a:off x="8939" y="3799"/>
                                  <a:ext cx="3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0" name="Text Box 1101"/>
                              <wps:cNvSpPr txBox="1">
                                <a:spLocks noChangeArrowheads="1"/>
                              </wps:cNvSpPr>
                              <wps:spPr bwMode="auto">
                                <a:xfrm>
                                  <a:off x="10351" y="3413"/>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C</w:t>
                                    </w:r>
                                  </w:p>
                                </w:txbxContent>
                              </wps:txbx>
                              <wps:bodyPr rot="0" vert="horz" wrap="square" lIns="91440" tIns="45720" rIns="91440" bIns="45720" anchor="t" anchorCtr="0" upright="1">
                                <a:noAutofit/>
                              </wps:bodyPr>
                            </wps:wsp>
                            <wps:wsp>
                              <wps:cNvPr id="2101" name="Line 1102"/>
                              <wps:cNvCnPr/>
                              <wps:spPr bwMode="auto">
                                <a:xfrm>
                                  <a:off x="10538" y="3717"/>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02" name="Line 1103"/>
                              <wps:cNvCnPr/>
                              <wps:spPr bwMode="auto">
                                <a:xfrm>
                                  <a:off x="10650" y="3717"/>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03" name="Line 1104"/>
                              <wps:cNvCnPr/>
                              <wps:spPr bwMode="auto">
                                <a:xfrm>
                                  <a:off x="8610" y="3885"/>
                                  <a:ext cx="321" cy="0"/>
                                </a:xfrm>
                                <a:prstGeom prst="line">
                                  <a:avLst/>
                                </a:prstGeom>
                                <a:noFill/>
                                <a:ln w="9525">
                                  <a:solidFill>
                                    <a:srgbClr val="000000"/>
                                  </a:solidFill>
                                  <a:round/>
                                  <a:headEnd type="diamond" w="sm" len="sm"/>
                                  <a:tailEnd/>
                                </a:ln>
                                <a:extLst>
                                  <a:ext uri="{909E8E84-426E-40DD-AFC4-6F175D3DCCD1}">
                                    <a14:hiddenFill xmlns:a14="http://schemas.microsoft.com/office/drawing/2010/main">
                                      <a:noFill/>
                                    </a14:hiddenFill>
                                  </a:ext>
                                </a:extLst>
                              </wps:spPr>
                              <wps:bodyPr/>
                            </wps:wsp>
                            <wps:wsp>
                              <wps:cNvPr id="2104" name="Text Box 1105"/>
                              <wps:cNvSpPr txBox="1">
                                <a:spLocks noChangeArrowheads="1"/>
                              </wps:cNvSpPr>
                              <wps:spPr bwMode="auto">
                                <a:xfrm>
                                  <a:off x="8400" y="3491"/>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A</w:t>
                                    </w:r>
                                  </w:p>
                                </w:txbxContent>
                              </wps:txbx>
                              <wps:bodyPr rot="0" vert="horz" wrap="square" lIns="91440" tIns="45720" rIns="91440" bIns="45720" anchor="t" anchorCtr="0" upright="1">
                                <a:noAutofit/>
                              </wps:bodyPr>
                            </wps:wsp>
                            <wps:wsp>
                              <wps:cNvPr id="2105" name="Line 1106"/>
                              <wps:cNvCnPr/>
                              <wps:spPr bwMode="auto">
                                <a:xfrm>
                                  <a:off x="10653" y="3885"/>
                                  <a:ext cx="316"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2106" name="Text Box 1107"/>
                              <wps:cNvSpPr txBox="1">
                                <a:spLocks noChangeArrowheads="1"/>
                              </wps:cNvSpPr>
                              <wps:spPr bwMode="auto">
                                <a:xfrm>
                                  <a:off x="10733" y="3505"/>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B</w:t>
                                    </w:r>
                                  </w:p>
                                </w:txbxContent>
                              </wps:txbx>
                              <wps:bodyPr rot="0" vert="horz" wrap="square" lIns="91440" tIns="45720" rIns="91440" bIns="45720" anchor="t" anchorCtr="0" upright="1">
                                <a:noAutofit/>
                              </wps:bodyPr>
                            </wps:wsp>
                            <wps:wsp>
                              <wps:cNvPr id="2107" name="AutoShape 1108"/>
                              <wps:cNvCnPr>
                                <a:cxnSpLocks noChangeShapeType="1"/>
                              </wps:cNvCnPr>
                              <wps:spPr bwMode="auto">
                                <a:xfrm>
                                  <a:off x="9299" y="3885"/>
                                  <a:ext cx="31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8" name="AutoShape 1109"/>
                              <wps:cNvCnPr>
                                <a:cxnSpLocks noChangeShapeType="1"/>
                              </wps:cNvCnPr>
                              <wps:spPr bwMode="auto">
                                <a:xfrm>
                                  <a:off x="10324" y="3885"/>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09" name="Group 1110"/>
                              <wpg:cNvGrpSpPr>
                                <a:grpSpLocks/>
                              </wpg:cNvGrpSpPr>
                              <wpg:grpSpPr bwMode="auto">
                                <a:xfrm>
                                  <a:off x="9606" y="3803"/>
                                  <a:ext cx="714" cy="180"/>
                                  <a:chOff x="9606" y="3803"/>
                                  <a:chExt cx="714" cy="180"/>
                                </a:xfrm>
                              </wpg:grpSpPr>
                              <wpg:grpSp>
                                <wpg:cNvPr id="2110" name="Group 1111"/>
                                <wpg:cNvGrpSpPr>
                                  <a:grpSpLocks/>
                                </wpg:cNvGrpSpPr>
                                <wpg:grpSpPr bwMode="auto">
                                  <a:xfrm>
                                    <a:off x="10076" y="3803"/>
                                    <a:ext cx="151" cy="180"/>
                                    <a:chOff x="2880" y="2520"/>
                                    <a:chExt cx="1440" cy="1440"/>
                                  </a:xfrm>
                                </wpg:grpSpPr>
                                <wpg:grpSp>
                                  <wpg:cNvPr id="2111" name="Group 1112"/>
                                  <wpg:cNvGrpSpPr>
                                    <a:grpSpLocks/>
                                  </wpg:cNvGrpSpPr>
                                  <wpg:grpSpPr bwMode="auto">
                                    <a:xfrm>
                                      <a:off x="2880" y="2520"/>
                                      <a:ext cx="1440" cy="1080"/>
                                      <a:chOff x="2880" y="2520"/>
                                      <a:chExt cx="2160" cy="1080"/>
                                    </a:xfrm>
                                  </wpg:grpSpPr>
                                  <wps:wsp>
                                    <wps:cNvPr id="2112" name="Arc 111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3" name="Arc 111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4" name="Group 1115"/>
                                  <wpg:cNvGrpSpPr>
                                    <a:grpSpLocks/>
                                  </wpg:cNvGrpSpPr>
                                  <wpg:grpSpPr bwMode="auto">
                                    <a:xfrm flipV="1">
                                      <a:off x="3780" y="3600"/>
                                      <a:ext cx="540" cy="360"/>
                                      <a:chOff x="2880" y="2520"/>
                                      <a:chExt cx="2160" cy="1080"/>
                                    </a:xfrm>
                                  </wpg:grpSpPr>
                                  <wps:wsp>
                                    <wps:cNvPr id="2115" name="Arc 111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6" name="Arc 111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117" name="Arc 1118"/>
                                <wps:cNvSpPr>
                                  <a:spLocks/>
                                </wps:cNvSpPr>
                                <wps:spPr bwMode="auto">
                                  <a:xfrm>
                                    <a:off x="10246" y="3803"/>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1" y="0"/>
                                        </a:moveTo>
                                        <a:cubicBezTo>
                                          <a:pt x="9877" y="0"/>
                                          <a:pt x="18496" y="6700"/>
                                          <a:pt x="20932" y="16273"/>
                                        </a:cubicBezTo>
                                      </a:path>
                                      <a:path w="20933" h="21600" stroke="0" extrusionOk="0">
                                        <a:moveTo>
                                          <a:pt x="-1"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8" name="Arc 1119"/>
                                <wps:cNvSpPr>
                                  <a:spLocks/>
                                </wps:cNvSpPr>
                                <wps:spPr bwMode="auto">
                                  <a:xfrm flipH="1">
                                    <a:off x="10170" y="3803"/>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119" name="Group 1120"/>
                                <wpg:cNvGrpSpPr>
                                  <a:grpSpLocks/>
                                </wpg:cNvGrpSpPr>
                                <wpg:grpSpPr bwMode="auto">
                                  <a:xfrm>
                                    <a:off x="9981" y="3803"/>
                                    <a:ext cx="152" cy="180"/>
                                    <a:chOff x="2880" y="2520"/>
                                    <a:chExt cx="1440" cy="1440"/>
                                  </a:xfrm>
                                </wpg:grpSpPr>
                                <wpg:grpSp>
                                  <wpg:cNvPr id="2120" name="Group 1121"/>
                                  <wpg:cNvGrpSpPr>
                                    <a:grpSpLocks/>
                                  </wpg:cNvGrpSpPr>
                                  <wpg:grpSpPr bwMode="auto">
                                    <a:xfrm>
                                      <a:off x="2880" y="2520"/>
                                      <a:ext cx="1440" cy="1080"/>
                                      <a:chOff x="2880" y="2520"/>
                                      <a:chExt cx="2160" cy="1080"/>
                                    </a:xfrm>
                                  </wpg:grpSpPr>
                                  <wps:wsp>
                                    <wps:cNvPr id="2121" name="Arc 112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2" name="Arc 112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23" name="Group 1124"/>
                                  <wpg:cNvGrpSpPr>
                                    <a:grpSpLocks/>
                                  </wpg:cNvGrpSpPr>
                                  <wpg:grpSpPr bwMode="auto">
                                    <a:xfrm flipV="1">
                                      <a:off x="3780" y="3600"/>
                                      <a:ext cx="540" cy="360"/>
                                      <a:chOff x="2880" y="2520"/>
                                      <a:chExt cx="2160" cy="1080"/>
                                    </a:xfrm>
                                  </wpg:grpSpPr>
                                  <wps:wsp>
                                    <wps:cNvPr id="2124" name="Arc 112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5" name="Arc 112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126" name="Group 1127"/>
                                <wpg:cNvGrpSpPr>
                                  <a:grpSpLocks/>
                                </wpg:cNvGrpSpPr>
                                <wpg:grpSpPr bwMode="auto">
                                  <a:xfrm>
                                    <a:off x="9886" y="3803"/>
                                    <a:ext cx="152" cy="180"/>
                                    <a:chOff x="2880" y="2520"/>
                                    <a:chExt cx="1440" cy="1440"/>
                                  </a:xfrm>
                                </wpg:grpSpPr>
                                <wpg:grpSp>
                                  <wpg:cNvPr id="2127" name="Group 1128"/>
                                  <wpg:cNvGrpSpPr>
                                    <a:grpSpLocks/>
                                  </wpg:cNvGrpSpPr>
                                  <wpg:grpSpPr bwMode="auto">
                                    <a:xfrm>
                                      <a:off x="2880" y="2520"/>
                                      <a:ext cx="1440" cy="1080"/>
                                      <a:chOff x="2880" y="2520"/>
                                      <a:chExt cx="2160" cy="1080"/>
                                    </a:xfrm>
                                  </wpg:grpSpPr>
                                  <wps:wsp>
                                    <wps:cNvPr id="2128" name="Arc 112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9" name="Arc 113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30" name="Group 1131"/>
                                  <wpg:cNvGrpSpPr>
                                    <a:grpSpLocks/>
                                  </wpg:cNvGrpSpPr>
                                  <wpg:grpSpPr bwMode="auto">
                                    <a:xfrm flipV="1">
                                      <a:off x="3780" y="3600"/>
                                      <a:ext cx="540" cy="360"/>
                                      <a:chOff x="2880" y="2520"/>
                                      <a:chExt cx="2160" cy="1080"/>
                                    </a:xfrm>
                                  </wpg:grpSpPr>
                                  <wps:wsp>
                                    <wps:cNvPr id="2131" name="Arc 113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2" name="Arc 113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133" name="Group 1134"/>
                                <wpg:cNvGrpSpPr>
                                  <a:grpSpLocks/>
                                </wpg:cNvGrpSpPr>
                                <wpg:grpSpPr bwMode="auto">
                                  <a:xfrm>
                                    <a:off x="9791" y="3803"/>
                                    <a:ext cx="152" cy="180"/>
                                    <a:chOff x="2880" y="2520"/>
                                    <a:chExt cx="1440" cy="1440"/>
                                  </a:xfrm>
                                </wpg:grpSpPr>
                                <wpg:grpSp>
                                  <wpg:cNvPr id="2134" name="Group 1135"/>
                                  <wpg:cNvGrpSpPr>
                                    <a:grpSpLocks/>
                                  </wpg:cNvGrpSpPr>
                                  <wpg:grpSpPr bwMode="auto">
                                    <a:xfrm>
                                      <a:off x="2880" y="2520"/>
                                      <a:ext cx="1440" cy="1080"/>
                                      <a:chOff x="2880" y="2520"/>
                                      <a:chExt cx="2160" cy="1080"/>
                                    </a:xfrm>
                                  </wpg:grpSpPr>
                                  <wps:wsp>
                                    <wps:cNvPr id="2135" name="Arc 113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6" name="Arc 113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37" name="Group 1138"/>
                                  <wpg:cNvGrpSpPr>
                                    <a:grpSpLocks/>
                                  </wpg:cNvGrpSpPr>
                                  <wpg:grpSpPr bwMode="auto">
                                    <a:xfrm flipV="1">
                                      <a:off x="3780" y="3600"/>
                                      <a:ext cx="540" cy="360"/>
                                      <a:chOff x="2880" y="2520"/>
                                      <a:chExt cx="2160" cy="1080"/>
                                    </a:xfrm>
                                  </wpg:grpSpPr>
                                  <wps:wsp>
                                    <wps:cNvPr id="2138" name="Arc 113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9" name="Arc 114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140" name="Group 1141"/>
                                <wpg:cNvGrpSpPr>
                                  <a:grpSpLocks/>
                                </wpg:cNvGrpSpPr>
                                <wpg:grpSpPr bwMode="auto">
                                  <a:xfrm>
                                    <a:off x="9697" y="3803"/>
                                    <a:ext cx="151" cy="180"/>
                                    <a:chOff x="2880" y="2520"/>
                                    <a:chExt cx="1440" cy="1440"/>
                                  </a:xfrm>
                                </wpg:grpSpPr>
                                <wpg:grpSp>
                                  <wpg:cNvPr id="2141" name="Group 1142"/>
                                  <wpg:cNvGrpSpPr>
                                    <a:grpSpLocks/>
                                  </wpg:cNvGrpSpPr>
                                  <wpg:grpSpPr bwMode="auto">
                                    <a:xfrm>
                                      <a:off x="2880" y="2520"/>
                                      <a:ext cx="1440" cy="1080"/>
                                      <a:chOff x="2880" y="2520"/>
                                      <a:chExt cx="2160" cy="1080"/>
                                    </a:xfrm>
                                  </wpg:grpSpPr>
                                  <wps:wsp>
                                    <wps:cNvPr id="2142" name="Arc 114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3" name="Arc 114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44" name="Group 1145"/>
                                  <wpg:cNvGrpSpPr>
                                    <a:grpSpLocks/>
                                  </wpg:cNvGrpSpPr>
                                  <wpg:grpSpPr bwMode="auto">
                                    <a:xfrm flipV="1">
                                      <a:off x="3780" y="3600"/>
                                      <a:ext cx="540" cy="360"/>
                                      <a:chOff x="2880" y="2520"/>
                                      <a:chExt cx="2160" cy="1080"/>
                                    </a:xfrm>
                                  </wpg:grpSpPr>
                                  <wps:wsp>
                                    <wps:cNvPr id="2145" name="Arc 114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6" name="Arc 114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147" name="Arc 1148"/>
                                <wps:cNvSpPr>
                                  <a:spLocks/>
                                </wps:cNvSpPr>
                                <wps:spPr bwMode="auto">
                                  <a:xfrm>
                                    <a:off x="9678" y="3803"/>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8" name="Arc 1149"/>
                                <wps:cNvSpPr>
                                  <a:spLocks/>
                                </wps:cNvSpPr>
                                <wps:spPr bwMode="auto">
                                  <a:xfrm flipH="1">
                                    <a:off x="9606" y="3803"/>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1" y="0"/>
                                        </a:moveTo>
                                        <a:cubicBezTo>
                                          <a:pt x="9297" y="0"/>
                                          <a:pt x="17551" y="5949"/>
                                          <a:pt x="20491" y="14769"/>
                                        </a:cubicBezTo>
                                      </a:path>
                                      <a:path w="20492" h="21600" stroke="0" extrusionOk="0">
                                        <a:moveTo>
                                          <a:pt x="-1"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149" name="Group 1150"/>
                                <wpg:cNvGrpSpPr>
                                  <a:grpSpLocks/>
                                </wpg:cNvGrpSpPr>
                                <wpg:grpSpPr bwMode="auto">
                                  <a:xfrm flipV="1">
                                    <a:off x="9697" y="3938"/>
                                    <a:ext cx="57" cy="45"/>
                                    <a:chOff x="2880" y="2520"/>
                                    <a:chExt cx="2160" cy="1080"/>
                                  </a:xfrm>
                                </wpg:grpSpPr>
                                <wps:wsp>
                                  <wps:cNvPr id="2150" name="Arc 115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1" name="Arc 115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152" name="Text Box 1153"/>
                              <wps:cNvSpPr txBox="1">
                                <a:spLocks noChangeArrowheads="1"/>
                              </wps:cNvSpPr>
                              <wps:spPr bwMode="auto">
                                <a:xfrm>
                                  <a:off x="9776" y="3413"/>
                                  <a:ext cx="579"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E658BC" w:rsidRDefault="002600CC" w:rsidP="00606CA9">
                                    <w:pPr>
                                      <w:rPr>
                                        <w:vertAlign w:val="subscript"/>
                                      </w:rPr>
                                    </w:pPr>
                                    <w:r w:rsidRPr="00E658BC">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98" o:spid="_x0000_s1258" style="position:absolute;left:0;text-align:left;margin-left:1.4pt;margin-top:24.05pt;width:139.45pt;height:33.2pt;z-index:251658240" coordorigin="8400,3413" coordsize="2789,6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Ygm+dBAAAFz8AAAOAAAAZHJzL2Uyb0RvYy54bWzsXWuPm0gW/b7S/gfEx105BowfWOOMkn5k R8rsRDu9+5022EaxwQN025nR/Pc9t6rABcbdnW6biTs3kRJsygV1Kercx7m3fvhxu1oa92GaRUk8 Me03lmmE8TQJong+Mf97c90ZmUaW+3HgL5M4nJhfwsz88e3f//bDZj0OnWSRLIMwNdBJnI0364m5 yPP1uNvNpotw5WdvknUY4+QsSVd+jo/pvBuk/ga9r5Zdx7IG3U2SBus0mYZZhm8v5Unzreh/Ngun +S+zWRbmxnJi4t5y8W8q/r2lf7tvf/DH89RfL6Kpug3/GXex8qMYFy27uvRz37hLo72uVtE0TbJk lr+ZJqtuMptF01CMAaOxrdpoPqTJ3VqMZT7ezNelmCDampye3e303/efUiMKJqZjeUPTiP0VnpK4 sGFb3ogEtFnPx2j3IV3/uv6UylHi8GMy/ZzhdLd+nj7PZWPjdvNzEqBH/y5PhIC2s3RFXWDoxlY8 hy/lcwi3uTHFl/ZwaFt23zSmOOc69sBVD2q6wNOkn41cC08TZ3uu3ZMPcbq4Uj93hiNP/nYwcOlk 1x/Ly4pbVbdG48Kcy3ZizV4m1l8X/joUTysjce3EildAivWGBvg+2ZJkPSlZ0ZTEauRbnMHYhZQy KV0jTi4WfjwP36VpslmEfoB7tMWQ6OZxFflE6ENGnTwm7pHn4G6E3Fwlt0Lo/YEthdaX0i6F5o/X aZZ/CJOVQQcTM8VbJe7Sv/+Y5VK+RRN6tHFyHS2X+N4fL+PKF+hTfoOL4qd0ji4vXpQ/PMu7Gl2N 3I7rDK46rnV52Xl3feF2Btf2sH/Zu7y4uLT/pOva7ngRBUEY02WKl9Z2n/b01PIhX7fytc2SZRRQ d3RLWTq/vVimxr2PReNa/FGzSGvWrd6GmGQYS21ItuNa7x2vcz0YDTvutdvveENr1LFs7703sFzP vbyuDuljFIcvH5KxmZhe3+nLuXRwbJb4sz82f7yKcizLy2iFV61s5I9pBl7FgXi0uR8t5bEmCrr9 nSjwuIsHjTdPTlH52uXb261YdQZqhcnGt0nwBTM4TTDD8G4DU3CwSNLfTWOD9XliZr/d+WloGsuf YrwFnu1inhq5+OD2hw4+pPqZW/2MH0/R1cTMTUMeXuQSBO7WaTRf4EryvYuTd1ioZpGY1XTL8q7E IicWi/ZWDSxhctX4D143rAHL0LBtrHoQfuXdx3w92WLRw03QYjGUy5V8W2mF7g0gblqd7ZG4o+cv Ftor9cQ3j9aQtie4WLZqc5gnrA5zNDX3YA4oXpuv7cCcbfX6QLOKfkBAQ1OXcY5xroT69nCu1Pd4 2aguG3hPJc4J1QcQ52hLxkX8KVWA9yT91rb6PaXgDu0hdbTDLIVYBF34/jBiLaHDPFm9JSCyPatv PVvVgo2nNKpD2tU3qjOXar6m/8mlRep9hR4oFP1G7KTHQLoMjLC29CqaXrX5JuwgpVJ9/Xwb4NFL HYnn22lttDOdb736fBMuiWfOt9HAVtNtNOpXl7eeo+z3Yy9vLzIk91Y3I/+yhj8oiPxVEgew7WDY rWDUhXAf4kCs2LppyYuf9IR+lYfvgCvKttxiMu5cUYBMkrpmU7ajo2suPE9YCTukZhWdVfT2VfRh 6VthFb2qosMTX1XRB9qK8RyVCZhItvk+htkD6Vb6tjFMB6nH8Qza8Lfp9D5ThQpTpB5OsS1h67WO YbhuT83lvoTRHYi5fTWXOZ7C8ZTW/EzD0uHKIFYFsTK4TREeoSBTPKUMPyGWSkhGDqPpNlbR7TL+ KtrfCMulEn6VP6F150nuKc9BIOUR6JP9FxHrveBrlqc+RawukjhGYChJZeDqKaHYFwdN9ow5HQhx zEhX8FaOY62VxIHKlC09ya1MWYRSHFiNjeqaQ84IigI+oq7xnH1wXjRTEo6unSlSDpn6gs9TEFRA Rik0KsX7wbooFfzT8X7AfoB6JGaVVSOiDG3MNy22jAW5oP00/GpH+6n/rvTww8dcEpLk6AUFaF8Q NJ2lalkKQsHp6QSBuOnwkCRsCmI2S8IZIfBO8nP6YD6IdXgnCUmNED8kkoRcmZsZUAcnhV3GZUpZ qMDM6WTRMKgiaqsNyZKUA21aNPxuJwzQx9QqBbR/WBht0MFsuwxAvEunUEEkf00zXQQFSWfXPYfo 1cOrUpsfpShJDHJa1QUCmd5JqhfdRKFTgNUYKLbWPCheEHQxWy3Blfxnx7Dor5yEuwaYP2UDegaN jSCLRxvdlJf6RxcX2hiit9rlbsrLiUaL5kbl5dBI3tOB3mDUyfsqGx7oEUtV2fDgvcF/UjaSl9V6 wzJVitdfSEKd0EGVyKGNgrMEyqcMMa6TjAiQJBS8/Ri2fLvRSqmuTY0xbmosFlpc7+HGEu1vhFe4 aCz/V3dE/L86nzY1DfBpb+VTWfs5DYRuiA5J75TPzFiURzOQ7SZmDFIwGMPbPL0jBvEvn4thrpL7 8CYRPeQ03g6eL4ZQvL+709O722j6Pvxdb2zbULR37XEXog91D+jGG0hn3/4Z2UbJVOsaAqChPDgk qDnJZ8Q28GjOYETkldKFJieUPv7i/HSZZKEUiZSBEoZ4xDQztDWj1FqOwtI6W4Pj61ltzw6iM2NS 0tcJSBU4KWDVA62SJ11yJWk2VyD3YRPemC2j9b8KkqiirjdoHQyxNwyxwg/CEMsQC/WngFCpgDDE fpspG9BhsHJLdaYAAsmIOBcn+s7F8bCDA7p9zcGhyB9HNuoFYP6vBpi9ofJZgIKpzMUCMClGJkxS xc6EUln4fBpg9hs27stQudJB9Ej5y3QQMj2U5sHGPfkT6h4A1jxY8yAfARv3tFSw5nEOyaLnr3mQ vnT6JGqbiGFSc1HAWif80JxXiZBs3JMwSk88+8+bXOLSFmP/OfvPRaDg65UGhtjzqMdw/hCrG/f6 cVvQu2POyYC1zpk7mk2LxDz3EA9iWBBCekVQsqgio4eevtlwteWBJAylRMfkrw9XUy8U/G7qTQ9X 2wNn2DO0ALN+2b1wdVNvHK6mYkhE7G4nXO2NhnjFiuh2EZO2R64nXwh40pWzQ8WxcXMyoi+edcEA eCRaXR/RCaPVxx8Qgy2D7Wsq72PbO26vBFWd1fsyUG0MVqMSCygvtMj0RnuESywzgix4nvDa5Av+ engVDDVmg+3xzJgN9kR8FdNQ0xhOiK8n4LcxwDLAtgWwhznne4kIktteLzAKi4bKix6lAKnnjSS1 dB8X7T607L+Ifo+B1yL1KO8BG/KUomiItBfx+ddDv6cqKXogwdHLTb1M8SILnyP0xNE/4H3gCD1H 6DlCX+QqcISeI/Svp2CxDSCtAqteV+9lwNro0XhIW+EMN7NMXGOfBvs0yqw7+P/0DC89+I84KWe4 FTJQwuAMN+xO0lyegDPctNq11aj8Qf+GU2aoFTn1KK1xCqP+e6XfU6WSinFfL235fJYgG/fI9efc +v1EfBmJ59x6yshg456N+3Paq+n8uYEtcQCxlVQVWI+X18bGPUqGcPkaLl+D6JHk950gvM/GvYi8 cPma+tajbNw/uuGfbtzrx2VVwTIqX1ZUdMpstdLQV/lqR86z16xSbzQ6xJ//S4kMZfZAKYqTbyr7 UGhA7BopSB2q+N25lhqgjVwrvo7jMUi1WcWlBpropUxkYCID+zrY18G+jte387JNpUN1YO2J5Cty tJT7rXOpgeZ6vlxqgEsNcKneoxcf5uQMTs5oJznjif4NQKKCyMKo750mO+F7JTJAnFUdhLMU5FYD gr3WsN0Aax6sebDmwZpHcBUHotTKGewhzRRKjULZEpGBCqdUjHvOUgD94EPp0MZuPgyxY96Hh/fh wbY2rewsxMY9G/ftG/dPNfT3MhZ6p8lY0ELO3tD7FisyYOB1n8dp9k7QRPFdEBlQdaqqkh2PW6qJ kokMTGQAwVLtnshJG7SpokwFZSIDExmYyPAKiQy9koUq90zo8Z4J7OsQZBakA/Cew7zncOu7KLOv g30d7fs6HkjUACTWjfrTZCd8t0SGWpZCj7MUmMggyur4HGX5zFEWjrJEwXW0XJKnMk3uFHlhEfpM ZECIIsOWfp/S89qKuS0iQy1LARsoi0pSnKUwWy0ZYhli77IoiX9hiEV+MxMZGGJFwi7K+Rf/y9KW 5wmxOnlBP37A0Ac81gx99zQZC1rI2Rt4cl+3pq0lQHH4i7aWwMDrolDZBacrTvFdEBncGrfUPR63 VJtVTGRgIgMTGczqjphy8y1Ut/76fZy5NBaXxlpF0zTh0ljrNJov8olpm4Q3cfJoaayWfB0A0gpD 0FUcVPZ1sK+DiQxbJjIwkQG+XygylYxCDie8Nl/HQ/6NvewE9zTZCd8rkQHirOognKXAURaOsnCU 5T68Schc4igLExlA44AW9kqiLG0Z97UsBZezFDhLgbMU4iQOTQNLScoQyxDLxn0UBGEsaRyvB2J1 8oJ+3Bb0ltkPMkHQVbkPR/CrawFrhOSQBIDY3D4NYgjsFywI1ACQHqztLF1JbTrLP4SJOPbvYWfh tJa0Ng8KCgN4HaUT3GooDPgBbIeywaHSRlz/SCiunBPIaMuudHaljxevEm3bQtVaypt7vJS3xr0S vYF1aOOnIRhpZ4yvlusJZiIBv8L7Z2yUSL0YG8Np6g3EAqkcYGdj2x0OPGMh6x+SOqJfFuGVsqF1 qDeECMpGUtXQeoPW+j3gq5CysSiLy8yQ3DQxT2PNotytJNhWyGD2sN+XBcT6nnz3io0VaQrIM+JZ K5VTd9ziIck9AuX/xgbjqI8oy9PkM1w00DyPbZ4ff0Cccc8Z9+1k3D8UnC5z1YrtAvoqW+3IjPPG 4PSOhu/1hIErPPTGFAWw+lg+CB9lrPxcdwKEMCuhaax+QC/Sdl68YZFmxjPvnHnnzDtn3nmh2Ukz WVeeWNdgXaMtXSMbb7K1sV0tYxyts4m5yPP1uNvNpotw5WdvGhn9myQNuo5lW106WqfJNMyyKJ7/ uvDXITjvCjLLbZzJjNA3C+gfbxeeRkv+oSw52q1Y2vJq32KYKuwsr9joujG/Z34/aMw3ITsb80V9 2HaMeds++u41Tda8zBTbDemE1vwJRsQQyxDbDsTq4Wj9uCUnOqC28PjCyWa8T7aGbffrCdVGvsWZ ImEtW39Mpp8zI04uFn48D9+labKhUkpQD4RJjHFoNjF9oPJCxu3m5ySAQ8+/yxOR+VbgajKbUZls b0hxagpgu7a4A92BANcGeRD6/XoEe53KCLZBBxMzDae56LyIZtPipJqQlR0nRG4QXudlXPkCDeU3 EIQiHJNI7tJoYv7hWd7V6GrkdlxncNVxrcvLzrvrC7czuIYb9LJ3eXEe74uUqBqS7bjWe8frXA9G w4577fY73tAadSzbe49Yh+u5l9d/kihtVwWqPkZxqHRBfPk0XTBI/Q1UP6kOrvwoNsnZ6/WdvnhK lUyaLJ3fXixT496HK9sSf5TvuNJsFeVhaiyj1cQclY388aFiXpXbfwpxNN/ebo0omJgI6ygHz20S fMEMThPMMOiH92GKg0WS/o7RpP56Yma/3fkpiGTLn2K8BZ7tUiGMXHxos+K1WEE287WkGeDOFtH0 0s99/TOON+tx6CSLZBmE6dv/CwAAAP//AwBQSwMEFAAGAAgAAAAhAB1A0FffAAAACAEAAA8AAABk cnMvZG93bnJldi54bWxMj0FLw0AUhO+C/2F5gje72dhqSLMppainIrQVpLfX5DUJze6G7DZJ/73P kx6HGWa+yVaTacVAvW+c1aBmEQiyhSsbW2n4Orw/JSB8QFti6yxpuJGHVX5/l2FautHuaNiHSnCJ 9SlqqEPoUil9UZNBP3MdWfbOrjcYWPaVLHscudy0Mo6iF2mwsbxQY0ebmorL/mo0fIw4rp/V27C9 nDe342Hx+b1VpPXjw7Reggg0hb8w/OIzOuTMdHJXW3rRaogZPGiYJwoE23GiXkGcOKfmC5B5Jv8f yH8AAAD//wMAUEsBAi0AFAAGAAgAAAAhALaDOJL+AAAA4QEAABMAAAAAAAAAAAAAAAAAAAAAAFtD b250ZW50X1R5cGVzXS54bWxQSwECLQAUAAYACAAAACEAOP0h/9YAAACUAQAACwAAAAAAAAAAAAAA AAAvAQAAX3JlbHMvLnJlbHNQSwECLQAUAAYACAAAACEAw2IJvnQQAABc/AAADgAAAAAAAAAAAAAA AAAuAgAAZHJzL2Uyb0RvYy54bWxQSwECLQAUAAYACAAAACEAHUDQV98AAAAIAQAADwAAAAAAAAAA AAAAAADOEgAAZHJzL2Rvd25yZXYueG1sUEsFBgAAAAAEAAQA8wAAANoTAAAAAA== ">
                      <v:shape id="Text Box 1099" o:spid="_x0000_s1259" type="#_x0000_t202" style="position:absolute;left:8928;top:3443;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Du8IA AADdAAAADwAAAGRycy9kb3ducmV2LnhtbERPz2vCMBS+C/sfwht4s8nEie1My1AGnibWbbDbo3m2 Zc1LaTJb/3tzGOz48f3eFpPtxJUG3zrW8JQoEMSVMy3XGj7Ob4sNCB+QDXaOScONPBT5w2yLmXEj n+hahlrEEPYZamhC6DMpfdWQRZ+4njhyFzdYDBEOtTQDjjHcdnKp1FpabDk2NNjTrqHqp/y1Gj7f L99fK3Ws9/a5H92kJNtUaj1/nF5fQASawr/4z30wGpYqjXPjm/gEZH4HAAD//wMAUEsBAi0AFAAG AAgAAAAhAPD3irv9AAAA4gEAABMAAAAAAAAAAAAAAAAAAAAAAFtDb250ZW50X1R5cGVzXS54bWxQ SwECLQAUAAYACAAAACEAMd1fYdIAAACPAQAACwAAAAAAAAAAAAAAAAAuAQAAX3JlbHMvLnJlbHNQ SwECLQAUAAYACAAAACEAMy8FnkEAAAA5AAAAEAAAAAAAAAAAAAAAAAApAgAAZHJzL3NoYXBleG1s LnhtbFBLAQItABQABgAIAAAAIQDfP4O7wgAAAN0AAAAPAAAAAAAAAAAAAAAAAJgCAABkcnMvZG93 bnJldi54bWxQSwUGAAAAAAQABAD1AAAAhwMAAAAA " filled="f" stroked="f">
                        <v:textbox>
                          <w:txbxContent>
                            <w:p w:rsidR="002600CC" w:rsidRDefault="002600CC" w:rsidP="00606CA9">
                              <w:r>
                                <w:t>R</w:t>
                              </w:r>
                            </w:p>
                          </w:txbxContent>
                        </v:textbox>
                      </v:shape>
                      <v:rect id="Rectangle 1100" o:spid="_x0000_s1260" style="position:absolute;left:8939;top:3799;width:36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lXFsUA AADdAAAADwAAAGRycy9kb3ducmV2LnhtbESPQWvCQBSE7wX/w/KE3upuI0gTXUNpidSjxou3Z/aZ pM2+DdlV0/76bqHgcZiZb5hVPtpOXGnwrWMNzzMFgrhypuVaw6Esnl5A+IBssHNMGr7JQ76ePKww M+7GO7ruQy0ihH2GGpoQ+kxKXzVk0c9cTxy9sxsshiiHWpoBbxFuO5kotZAWW44LDfb01lD1tb9Y Dac2OeDPrtwomxbzsB3Lz8vxXevH6fi6BBFoDPfwf/vDaEhUmsLfm/gE5PoXAAD//wMAUEsBAi0A FAAGAAgAAAAhAPD3irv9AAAA4gEAABMAAAAAAAAAAAAAAAAAAAAAAFtDb250ZW50X1R5cGVzXS54 bWxQSwECLQAUAAYACAAAACEAMd1fYdIAAACPAQAACwAAAAAAAAAAAAAAAAAuAQAAX3JlbHMvLnJl bHNQSwECLQAUAAYACAAAACEAMy8FnkEAAAA5AAAAEAAAAAAAAAAAAAAAAAApAgAAZHJzL3NoYXBl eG1sLnhtbFBLAQItABQABgAIAAAAIQC5WVcWxQAAAN0AAAAPAAAAAAAAAAAAAAAAAJgCAABkcnMv ZG93bnJldi54bWxQSwUGAAAAAAQABAD1AAAAigMAAAAA "/>
                      <v:shape id="Text Box 1101" o:spid="_x0000_s1261" type="#_x0000_t202" style="position:absolute;left:10351;top:3413;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6IVp8IA AADdAAAADwAAAGRycy9kb3ducmV2LnhtbERPz2vCMBS+C/sfwht4s0nFiesay1AGnibWbbDbo3m2 Zc1LaTJb/3tzGOz48f3Oi8l24kqDbx1rSBMFgrhypuVaw8f5bbEB4QOywc4xabiRh2L7MMsxM27k E13LUIsYwj5DDU0IfSalrxqy6BPXE0fu4gaLIcKhlmbAMYbbTi6VWkuLLceGBnvaNVT9lL9Ww+f7 5ftrpY713j71o5uUZPsstZ4/Tq8vIAJN4V/85z4YDctUxf3xTXwCcnsHAAD//wMAUEsBAi0AFAAG AAgAAAAhAPD3irv9AAAA4gEAABMAAAAAAAAAAAAAAAAAAAAAAFtDb250ZW50X1R5cGVzXS54bWxQ SwECLQAUAAYACAAAACEAMd1fYdIAAACPAQAACwAAAAAAAAAAAAAAAAAuAQAAX3JlbHMvLnJlbHNQ SwECLQAUAAYACAAAACEAMy8FnkEAAAA5AAAAEAAAAAAAAAAAAAAAAAApAgAAZHJzL3NoYXBleG1s LnhtbFBLAQItABQABgAIAAAAIQC/ohWnwgAAAN0AAAAPAAAAAAAAAAAAAAAAAJgCAABkcnMvZG93 bnJldi54bWxQSwUGAAAAAAQABAD1AAAAhwMAAAAA " filled="f" stroked="f">
                        <v:textbox>
                          <w:txbxContent>
                            <w:p w:rsidR="002600CC" w:rsidRDefault="002600CC" w:rsidP="00606CA9">
                              <w:r>
                                <w:t>C</w:t>
                              </w:r>
                            </w:p>
                          </w:txbxContent>
                        </v:textbox>
                      </v:shape>
                      <v:line id="Line 1102" o:spid="_x0000_s1262" style="position:absolute;visibility:visible;mso-wrap-style:square" from="10538,3717" to="10538,4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GBEsUAAADdAAAADwAAAGRycy9kb3ducmV2LnhtbESPQWvCQBSE7wX/w/IK3uomClKiq5SC tXhrKoK3R/aZpMm+jbsbjf++Kwgeh5n5hlmuB9OKCzlfW1aQThIQxIXVNZcK9r+bt3cQPiBrbC2T ght5WK9GL0vMtL3yD13yUIoIYZ+hgiqELpPSFxUZ9BPbEUfvZJ3BEKUrpXZ4jXDTymmSzKXBmuNC hR19VlQ0eW8UHPqcj3/NxrXYf223p8O58bOdUuPX4WMBItAQnuFH+1srmKZJCvc38Qn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BGBEsUAAADdAAAADwAAAAAAAAAA AAAAAAChAgAAZHJzL2Rvd25yZXYueG1sUEsFBgAAAAAEAAQA+QAAAJMDAAAAAA== " strokeweight="1.5pt"/>
                      <v:line id="Line 1103" o:spid="_x0000_s1263" style="position:absolute;visibility:visible;mso-wrap-style:square" from="10650,3717" to="10650,4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MfZcUAAADdAAAADwAAAGRycy9kb3ducmV2LnhtbESPQWvCQBSE7wX/w/IEb3VjBCmpqxTB Wrw1FaG3R/aZpMm+jbsbjf++Kwgeh5n5hlmuB9OKCzlfW1YwmyYgiAuray4VHH62r28gfEDW2Fom BTfysF6NXpaYaXvlb7rkoRQRwj5DBVUIXSalLyoy6Ke2I47eyTqDIUpXSu3wGuGmlWmSLKTBmuNC hR1tKiqavDcKjn3Ov3/N1rXYf+52p+O58fO9UpPx8PEOItAQnuFH+0srSGdJCvc38Qn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MMfZcUAAADdAAAADwAAAAAAAAAA AAAAAAChAgAAZHJzL2Rvd25yZXYueG1sUEsFBgAAAAAEAAQA+QAAAJMDAAAAAA== " strokeweight="1.5pt"/>
                      <v:line id="Line 1104" o:spid="_x0000_s1264" style="position:absolute;visibility:visible;mso-wrap-style:square" from="8610,3885" to="8931,38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4lBBsUAAADdAAAADwAAAGRycy9kb3ducmV2LnhtbESPQWvCQBSE7wX/w/IEb3VjhFKiqwRR 0oOXWlGPj+wzG8y+Ddmtif76bqHQ4zAz3zDL9WAbcafO144VzKYJCOLS6ZorBcev3es7CB+QNTaO ScGDPKxXo5clZtr1/En3Q6hEhLDPUIEJoc2k9KUhi37qWuLoXV1nMUTZVVJ32Ee4bWSaJG/SYs1x wWBLG0Pl7fBtFTwvxfWRG9OQTvPN/ng6b4u+UGoyHvIFiEBD+A//tT+0gnSWzOH3TXwCcv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4lBBsUAAADdAAAADwAAAAAAAAAA AAAAAAChAgAAZHJzL2Rvd25yZXYueG1sUEsFBgAAAAAEAAQA+QAAAJMDAAAAAA== ">
                        <v:stroke startarrow="diamond" startarrowwidth="narrow" startarrowlength="short"/>
                      </v:line>
                      <v:shape id="Text Box 1105" o:spid="_x0000_s1265" type="#_x0000_t202" style="position:absolute;left:8400;top:3491;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kTpMUA AADdAAAADwAAAGRycy9kb3ducmV2LnhtbESPQWvCQBSE7wX/w/IEb3U3YotG1yAWoaeWpip4e2Sf STD7NmS3Sfrvu4VCj8PMfMNss9E2oqfO1441JHMFgrhwpuZSw+nz+LgC4QOywcYxafgmD9lu8rDF 1LiBP6jPQykihH2KGqoQ2lRKX1Rk0c9dSxy9m+sshii7UpoOhwi3jVwo9Swt1hwXKmzpUFFxz7+s hvPb7XpZqvfyxT61gxuVZLuWWs+m434DItAY/sN/7VejYZGoJfy+iU9A7n4AAAD//wMAUEsBAi0A FAAGAAgAAAAhAPD3irv9AAAA4gEAABMAAAAAAAAAAAAAAAAAAAAAAFtDb250ZW50X1R5cGVzXS54 bWxQSwECLQAUAAYACAAAACEAMd1fYdIAAACPAQAACwAAAAAAAAAAAAAAAAAuAQAAX3JlbHMvLnJl bHNQSwECLQAUAAYACAAAACEAMy8FnkEAAAA5AAAAEAAAAAAAAAAAAAAAAAApAgAAZHJzL3NoYXBl eG1sLnhtbFBLAQItABQABgAIAAAAIQDAmROkxQAAAN0AAAAPAAAAAAAAAAAAAAAAAJgCAABkcnMv ZG93bnJldi54bWxQSwUGAAAAAAQABAD1AAAAigMAAAAA " filled="f" stroked="f">
                        <v:textbox>
                          <w:txbxContent>
                            <w:p w:rsidR="002600CC" w:rsidRDefault="002600CC" w:rsidP="00606CA9">
                              <w:r>
                                <w:t>A</w:t>
                              </w:r>
                            </w:p>
                          </w:txbxContent>
                        </v:textbox>
                      </v:shape>
                      <v:line id="Line 1106" o:spid="_x0000_s1266" style="position:absolute;visibility:visible;mso-wrap-style:square" from="10653,3885" to="10969,38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npMYAAADdAAAADwAAAGRycy9kb3ducmV2LnhtbESPUWvCMBSF3wf7D+EOfJupRcfojLJN BEHGZrsfcNfctWHNTUlirf9+EQQfD+ec73CW69F2YiAfjGMFs2kGgrh22nCj4LvaPj6DCBFZY+eY FJwpwHp1f7fEQrsTH2goYyMShEOBCtoY+0LKULdkMUxdT5y8X+ctxiR9I7XHU4LbTuZZ9iQtGk4L Lfb03lL9Vx6tgu2msvO3T/NhvvJyOPjzvhr3P0pNHsbXFxCRxngLX9s7rSCfZQu4vElPQK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kQ56TGAAAA3QAAAA8AAAAAAAAA AAAAAAAAoQIAAGRycy9kb3ducmV2LnhtbFBLBQYAAAAABAAEAPkAAACUAwAAAAA= ">
                        <v:stroke endarrow="diamond" endarrowwidth="narrow" endarrowlength="short"/>
                      </v:line>
                      <v:shape id="Text Box 1107" o:spid="_x0000_s1267" type="#_x0000_t202" style="position:absolute;left:10733;top:3505;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coSMUA AADdAAAADwAAAGRycy9kb3ducmV2LnhtbESPQWvCQBSE70L/w/IKveluxIY2dQ1iEXqqGFvB2yP7 TEKzb0N2a9J/3xUEj8PMfMMs89G24kK9bxxrSGYKBHHpTMOVhq/DdvoCwgdkg61j0vBHHvLVw2SJ mXED7+lShEpECPsMNdQhdJmUvqzJop+5jjh6Z9dbDFH2lTQ9DhFuWzlXKpUWG44LNXa0qan8KX6t hu/P8+m4ULvq3T53gxuVZPsqtX56HNdvIAKN4R6+tT+MhnmiUri+iU9Arv4BAAD//wMAUEsBAi0A FAAGAAgAAAAhAPD3irv9AAAA4gEAABMAAAAAAAAAAAAAAAAAAAAAAFtDb250ZW50X1R5cGVzXS54 bWxQSwECLQAUAAYACAAAACEAMd1fYdIAAACPAQAACwAAAAAAAAAAAAAAAAAuAQAAX3JlbHMvLnJl bHNQSwECLQAUAAYACAAAACEAMy8FnkEAAAA5AAAAEAAAAAAAAAAAAAAAAAApAgAAZHJzL3NoYXBl eG1sLnhtbFBLAQItABQABgAIAAAAIQBfByhIxQAAAN0AAAAPAAAAAAAAAAAAAAAAAJgCAABkcnMv ZG93bnJldi54bWxQSwUGAAAAAAQABAD1AAAAigMAAAAA " filled="f" stroked="f">
                        <v:textbox>
                          <w:txbxContent>
                            <w:p w:rsidR="002600CC" w:rsidRDefault="002600CC" w:rsidP="00606CA9">
                              <w:r>
                                <w:t>B</w:t>
                              </w:r>
                            </w:p>
                          </w:txbxContent>
                        </v:textbox>
                      </v:shape>
                      <v:shape id="AutoShape 1108" o:spid="_x0000_s1268" type="#_x0000_t32" style="position:absolute;left:9299;top:3885;width:316;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MUHMYAAADdAAAADwAAAGRycy9kb3ducmV2LnhtbESPQWsCMRSE74X+h/AKXopmV9CWrVG2 gqAFD9p6f928bkI3L9tN1PXfm4LgcZiZb5jZoneNOFEXrGcF+SgDQVx5bblW8PW5Gr6CCBFZY+OZ FFwowGL++DDDQvsz7+i0j7VIEA4FKjAxtoWUoTLkMIx8S5y8H985jEl2tdQdnhPcNXKcZVPp0HJa MNjS0lD1uz86BdtN/l5+G7v52P3Z7WRVNsf6+aDU4Kkv30BE6uM9fGuvtYJxnr3A/5v0BOT8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FDFBzGAAAA3QAAAA8AAAAAAAAA AAAAAAAAoQIAAGRycy9kb3ducmV2LnhtbFBLBQYAAAAABAAEAPkAAACUAwAAAAA= "/>
                      <v:shape id="AutoShape 1109" o:spid="_x0000_s1269" type="#_x0000_t32" style="position:absolute;left:10324;top:3885;width:21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NyAbsMAAADdAAAADwAAAGRycy9kb3ducmV2LnhtbERPy2oCMRTdC/2HcAvdiGZGaJHRKGNB qAUXvvbXye0kdHIzTqJO/94shC4P5z1f9q4RN+qC9awgH2cgiCuvLdcKjof1aAoiRGSNjWdS8EcB louXwRwL7e+8o9s+1iKFcChQgYmxLaQMlSGHYexb4sT9+M5hTLCrpe7wnsJdIydZ9iEdWk4NBlv6 NFT97q9OwXaTr8qzsZvv3cVu39dlc62HJ6XeXvtyBiJSH//FT/eXVjDJszQ3vUlPQC4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DcgG7DAAAA3QAAAA8AAAAAAAAAAAAA AAAAoQIAAGRycy9kb3ducmV2LnhtbFBLBQYAAAAABAAEAPkAAACRAwAAAAA= "/>
                      <v:group id="Group 1110" o:spid="_x0000_s1270" style="position:absolute;left:9606;top:3803;width:714;height:180" coordorigin="9606,3803" coordsize="714,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SuycsUAAADdAAAADwAAAGRycy9kb3ducmV2LnhtbESPQYvCMBSE78L+h/AW vGlaF2WtRhHZFQ8iqAvi7dE822LzUppsW/+9EQSPw8x8w8yXnSlFQ7UrLCuIhxEI4tTqgjMFf6ff wTcI55E1lpZJwZ0cLBcfvTkm2rZ8oOboMxEg7BJUkHtfJVK6NCeDbmgr4uBdbW3QB1lnUtfYBrgp 5SiKJtJgwWEhx4rWOaW3479RsGmxXX3FP83udl3fL6fx/ryLSan+Z7eagfDU+Xf41d5qBaM4msLz TXgCcvE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ErsnLFAAAA3QAA AA8AAAAAAAAAAAAAAAAAqgIAAGRycy9kb3ducmV2LnhtbFBLBQYAAAAABAAEAPoAAACcAwAAAAA= ">
                        <v:group id="Group 1111" o:spid="_x0000_s1271" style="position:absolute;left:10076;top:3803;width:151;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iNMsIAAADdAAAADwAAAGRycy9kb3ducmV2LnhtbERPTYvCMBC9L/gfwgh7 W9O4uEg1iojKHkRYFcTb0IxtsZmUJrb1328OgsfH+54ve1uJlhpfOtagRgkI4syZknMN59P2awrC B2SDlWPS8CQPy8XgY46pcR3/UXsMuYgh7FPUUIRQp1L6rCCLfuRq4sjdXGMxRNjk0jTYxXBbyXGS /EiLJceGAmtaF5Tdjw+rYddht/pWm3Z/v62f19PkcNkr0vpz2K9mIAL14S1+uX+NhrFScX98E5+A XPw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XIjTLCAAAA3QAAAA8A AAAAAAAAAAAAAAAAqgIAAGRycy9kb3ducmV2LnhtbFBLBQYAAAAABAAEAPoAAACZAwAAAAA= ">
                          <v:group id="Group 1112" o:spid="_x0000_s1272"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oQoqcUAAADdAAAADwAAAGRycy9kb3ducmV2LnhtbESPQWvCQBSE7wX/w/IE b3WziqVEVxGx4kGEakG8PbLPJJh9G7LbJP57Vyj0OMzMN8xi1dtKtNT40rEGNU5AEGfOlJxr+Dl/ vX+C8AHZYOWYNDzIw2o5eFtgalzH39SeQi4ihH2KGooQ6lRKnxVk0Y9dTRy9m2sshiibXJoGuwi3 lZwkyYe0WHJcKLCmTUHZ/fRrNew67NZTtW0P99vmcT3PjpeDIq1Hw349BxGoD//hv/beaJgopeD1 Jj4BuXw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qEKKnFAAAA3QAA AA8AAAAAAAAAAAAAAAAAqgIAAGRycy9kb3ducmV2LnhtbFBLBQYAAAAABAAEAPoAAACcAwAAAAA= ">
                            <v:shape id="Arc 1113" o:spid="_x0000_s127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obmscA AADdAAAADwAAAGRycy9kb3ducmV2LnhtbESPW2vCQBSE3wv+h+UU+lY3CbSU6CrSIoTWC14QH4/Z YxKbPRuyW43/3hUKPg4z8w0zHHemFmdqXWVZQdyPQBDnVldcKNhupq8fIJxH1lhbJgVXcjAe9Z6G mGp74RWd174QAcIuRQWl900qpctLMuj6tiEO3tG2Bn2QbSF1i5cAN7VMouhdGqw4LJTY0GdJ+e/6 zyhwy9l2wcfsbf6TLb6nh91pP+MvpV6eu8kAhKfOP8L/7UwrSOI4gfub8ATk6AYAAP//AwBQSwEC LQAUAAYACAAAACEA8PeKu/0AAADiAQAAEwAAAAAAAAAAAAAAAAAAAAAAW0NvbnRlbnRfVHlwZXNd LnhtbFBLAQItABQABgAIAAAAIQAx3V9h0gAAAI8BAAALAAAAAAAAAAAAAAAAAC4BAABfcmVscy8u cmVsc1BLAQItABQABgAIAAAAIQAzLwWeQQAAADkAAAAQAAAAAAAAAAAAAAAAACkCAABkcnMvc2hh cGV4bWwueG1sUEsBAi0AFAAGAAgAAAAhAMJ6G5rHAAAA3QAAAA8AAAAAAAAAAAAAAAAAmAIAAGRy cy9kb3ducmV2LnhtbFBLBQYAAAAABAAEAPUAAACMAwAAAAA= " path="m-1,nfc11929,,21600,9670,21600,21600em-1,nsc11929,,21600,9670,21600,21600l,21600,-1,xe" filled="f">
                              <v:path arrowok="t" o:extrusionok="f" o:connecttype="custom" o:connectlocs="0,0;1080,1080;0,1080" o:connectangles="0,0,0"/>
                            </v:shape>
                            <v:shape id="Arc 1114" o:spid="_x0000_s127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jsSsIA AADdAAAADwAAAGRycy9kb3ducmV2LnhtbESP3YrCMBSE7xd8h3CEvVvTVixSjSKCP5frzwMcmmNb bE5KEmt9+42w4OUwM98wy/VgWtGT841lBekkAUFcWt1wpeB62f3MQfiArLG1TApe5GG9Gn0tsdD2 ySfqz6ESEcK+QAV1CF0hpS9rMugntiOO3s06gyFKV0nt8BnhppVZkuTSYMNxocaOtjWV9/PDKLg0 +e8+420eQX2Y2d3BXWdTpb7Hw2YBItAQPuH/9lEryNJ0Cu838QnI1R8AAAD//wMAUEsBAi0AFAAG AAgAAAAhAPD3irv9AAAA4gEAABMAAAAAAAAAAAAAAAAAAAAAAFtDb250ZW50X1R5cGVzXS54bWxQ SwECLQAUAAYACAAAACEAMd1fYdIAAACPAQAACwAAAAAAAAAAAAAAAAAuAQAAX3JlbHMvLnJlbHNQ SwECLQAUAAYACAAAACEAMy8FnkEAAAA5AAAAEAAAAAAAAAAAAAAAAAApAgAAZHJzL3NoYXBleG1s LnhtbFBLAQItABQABgAIAAAAIQBPiOxK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115" o:spid="_x0000_s1275"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kANtcMAAADdAAAADwAAAGRycy9kb3ducmV2LnhtbESPQYvCMBSE78L+h/AW 9qZppYh0jSILK7J4seri8dE822DzUpqo9d8bQfA4zMw3zGzR20ZcqfPGsYJ0lIAgLp02XCnY736H UxA+IGtsHJOCO3lYzD8GM8y1u/GWrkWoRISwz1FBHUKbS+nLmiz6kWuJo3dyncUQZVdJ3eEtwm0j x0kykRYNx4UaW/qpqTwXF6vgsDQZZf/Hv01SEq21PK4Kkyn19dkvv0EE6sM7/GqvtYJxmmbwfBOf gJw/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iQA21wwAAAN0AAAAP AAAAAAAAAAAAAAAAAKoCAABkcnMvZG93bnJldi54bWxQSwUGAAAAAAQABAD6AAAAmgMAAAAA ">
                            <v:shape id="Arc 1116" o:spid="_x0000_s127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OD7scA AADdAAAADwAAAGRycy9kb3ducmV2LnhtbESP3WrCQBSE7wXfYTlC73QTwSLRVcQihNZa/EG8PGaP STR7NmS3mr59tyD0cpiZb5jpvDWVuFPjSssK4kEEgjizuuRcwWG/6o9BOI+ssbJMCn7IwXzW7Uwx 0fbBW7rvfC4ChF2CCgrv60RKlxVk0A1sTRy8i20M+iCbXOoGHwFuKjmMoldpsOSwUGBNy4Ky2+7b KHBf68OGL+no8yPdvK/Ox+tpzW9KvfTaxQSEp9b/h5/tVCsYxvEI/t6EJyBnvwAAAP//AwBQSwEC LQAUAAYACAAAACEA8PeKu/0AAADiAQAAEwAAAAAAAAAAAAAAAAAAAAAAW0NvbnRlbnRfVHlwZXNd LnhtbFBLAQItABQABgAIAAAAIQAx3V9h0gAAAI8BAAALAAAAAAAAAAAAAAAAAC4BAABfcmVscy8u cmVsc1BLAQItABQABgAIAAAAIQAzLwWeQQAAADkAAAAQAAAAAAAAAAAAAAAAACkCAABkcnMvc2hh cGV4bWwueG1sUEsBAi0AFAAGAAgAAAAhAE2Tg+7HAAAA3QAAAA8AAAAAAAAAAAAAAAAAmAIAAGRy cy9kb3ducmV2LnhtbFBLBQYAAAAABAAEAPUAAACMAwAAAAA= " path="m-1,nfc11929,,21600,9670,21600,21600em-1,nsc11929,,21600,9670,21600,21600l,21600,-1,xe" filled="f">
                              <v:path arrowok="t" o:extrusionok="f" o:connecttype="custom" o:connectlocs="0,0;1080,1080;0,1080" o:connectangles="0,0,0"/>
                            </v:shape>
                            <v:shape id="Arc 1117" o:spid="_x0000_s127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P0sIA AADdAAAADwAAAGRycy9kb3ducmV2LnhtbESPwWrDMBBE74X8g9hCbrVsB5viRgklkCbH1vEHLNbW NrVWRlIc9++jQKHHYWbeMNv9YkYxk/ODZQVZkoIgbq0euFPQXI4vryB8QNY4WiYFv+Rhv1s9bbHS 9sZfNNehExHCvkIFfQhTJaVvezLoEzsRR+/bOoMhStdJ7fAW4WaUeZqW0uDAcaHHiQ49tT/11Si4 DOXnR86HMoLmUNjjyTXFRqn18/L+BiLQEv7Df+2zVpBnWQmPN/EJyN0dAAD//wMAUEsBAi0AFAAG AAgAAAAhAPD3irv9AAAA4gEAABMAAAAAAAAAAAAAAAAAAAAAAFtDb250ZW50X1R5cGVzXS54bWxQ SwECLQAUAAYACAAAACEAMd1fYdIAAACPAQAACwAAAAAAAAAAAAAAAAAuAQAAX3JlbHMvLnJlbHNQ SwECLQAUAAYACAAAACEAMy8FnkEAAAA5AAAAEAAAAAAAAAAAAAAAAAApAgAAZHJzL3NoYXBleG1s LnhtbFBLAQItABQABgAIAAAAIQBf/0/S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shape id="Arc 1118" o:spid="_x0000_s1278" style="position:absolute;left:10246;top:3803;width:74;height:135;visibility:visible;mso-wrap-style:square;v-text-anchor:top" coordsize="20933,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D3F8UA AADdAAAADwAAAGRycy9kb3ducmV2LnhtbESPT2sCMRTE74LfITyhl6LZlVJlNUorFOzRP1B6e26e u6ubl5DEdfvtm0LB4zAzv2GW6960oiMfGssK8kkGgri0uuFKwfHwMZ6DCBFZY2uZFPxQgPVqOFhi oe2dd9TtYyUShEOBCuoYXSFlKGsyGCbWESfvbL3BmKSvpPZ4T3DTymmWvUqDDaeFGh1taiqv+5tR oM/69HJyFzff2W33/kXf8dl/KvU06t8WICL18RH+b2+1gmmez+DvTXo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CgwPcXxQAAAN0AAAAPAAAAAAAAAAAAAAAAAJgCAABkcnMv ZG93bnJldi54bWxQSwUGAAAAAAQABAD1AAAAigMAAAAA " path="m-1,nfc9877,,18496,6700,20932,16273em-1,nsc9877,,18496,6700,20932,16273l,21600,-1,xe" filled="f">
                          <v:path arrowok="t" o:extrusionok="f" o:connecttype="custom" o:connectlocs="0,0;74,102;0,135" o:connectangles="0,0,0"/>
                        </v:shape>
                        <v:shape id="Arc 1119" o:spid="_x0000_s1279" style="position:absolute;left:10170;top:3803;width:76;height:135;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x+O8MA AADdAAAADwAAAGRycy9kb3ducmV2LnhtbESP3WrDMAxG7wt7B6PB7lonGQ0lq1tGoesu+/cAItaS sFgOtpembz9dFHopPn1HOuvt5Ho1UoidZwP5IgNFXHvbcWPgetnPV6BiQrbYeyYDd4qw3bzM1lhZ f+MTjefUKIFwrNBAm9JQaR3rlhzGhR+IJfvxwWGSMTTaBrwJ3PW6yLJSO+xYLrQ40K6l+vf85wxc uvL4VfCuFNCYln5/CNfluzFvr9PnB6hEU3ouP9rf1kCR5/Ku2IgJ6M0/AAAA//8DAFBLAQItABQA BgAIAAAAIQDw94q7/QAAAOIBAAATAAAAAAAAAAAAAAAAAAAAAABbQ29udGVudF9UeXBlc10ueG1s UEsBAi0AFAAGAAgAAAAhADHdX2HSAAAAjwEAAAsAAAAAAAAAAAAAAAAALgEAAF9yZWxzLy5yZWxz UEsBAi0AFAAGAAgAAAAhADMvBZ5BAAAAOQAAABAAAAAAAAAAAAAAAAAAKQIAAGRycy9zaGFwZXht bC54bWxQSwECLQAUAAYACAAAACEAQSx+O8MAAADdAAAADwAAAAAAAAAAAAAAAACYAgAAZHJzL2Rv d25yZXYueG1sUEsFBgAAAAAEAAQA9QAAAIgDAAAAAA== " path="m-1,nfc11929,,21600,9670,21600,21600em-1,nsc11929,,21600,9670,21600,21600l,21600,-1,xe" filled="f">
                          <v:path arrowok="t" o:extrusionok="f" o:connecttype="custom" o:connectlocs="0,0;76,135;0,135" o:connectangles="0,0,0"/>
                        </v:shape>
                        <v:group id="Group 1120" o:spid="_x0000_s1280" style="position:absolute;left:9981;top:3803;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PIkr8YAAADdAAAADwAAAGRycy9kb3ducmV2LnhtbESPT2vCQBTE7wW/w/KE 3upmlRaNriKipQcp+AfE2yP7TILZtyG7JvHbdwuFHoeZ+Q2zWPW2Ei01vnSsQY0SEMSZMyXnGs6n 3dsUhA/IBivHpOFJHlbLwcsCU+M6PlB7DLmIEPYpaihCqFMpfVaQRT9yNXH0bq6xGKJscmka7CLc VnKcJB/SYslxocCaNgVl9+PDavjssFtP1Lbd32+b5/X0/n3ZK9L6ddiv5yAC9eE//Nf+MhrGSs3g 9018AnL5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08iSvxgAAAN0A AAAPAAAAAAAAAAAAAAAAAKoCAABkcnMvZG93bnJldi54bWxQSwUGAAAAAAQABAD6AAAAnQMAAAAA ">
                          <v:group id="Group 1121" o:spid="_x0000_s1281"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6RHj8IAAADdAAAADwAAAGRycy9kb3ducmV2LnhtbERPTYvCMBC9C/6HMII3 TVtRpBpFZHfZgwjWhcXb0IxtsZmUJtvWf785CB4f73u7H0wtOmpdZVlBPI9AEOdWV1wo+Ll+ztYg nEfWWFsmBU9ysN+NR1tMte35Ql3mCxFC2KWooPS+SaV0eUkG3dw2xIG729agD7AtpG6xD+GmlkkU raTBikNDiQ0dS8of2Z9R8NVjf1jEH93pcT8+b9fl+fcUk1LTyXDYgPA0+Lf45f7WCpI4CfvDm/AE 5O4f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ukR4/CAAAA3QAAAA8A AAAAAAAAAAAAAAAAqgIAAGRycy9kb3ducmV2LnhtbFBLBQYAAAAABAAEAPoAAACZAwAAAAA= ">
                            <v:shape id="Arc 1122" o:spid="_x0000_s1282"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PUMcA AADdAAAADwAAAGRycy9kb3ducmV2LnhtbESPW2vCQBSE3wv+h+UU+lY3CbSU6CrSIoTWC14QH4/Z YxKbPRuyW43/3hUKPg4z8w0zHHemFmdqXWVZQdyPQBDnVldcKNhupq8fIJxH1lhbJgVXcjAe9Z6G mGp74RWd174QAcIuRQWl900qpctLMuj6tiEO3tG2Bn2QbSF1i5cAN7VMouhdGqw4LJTY0GdJ+e/6 zyhwy9l2wcfsbf6TLb6nh91pP+MvpV6eu8kAhKfOP8L/7UwrSOIkhvub8ATk6AYAAP//AwBQSwEC LQAUAAYACAAAACEA8PeKu/0AAADiAQAAEwAAAAAAAAAAAAAAAAAAAAAAW0NvbnRlbnRfVHlwZXNd LnhtbFBLAQItABQABgAIAAAAIQAx3V9h0gAAAI8BAAALAAAAAAAAAAAAAAAAAC4BAABfcmVscy8u cmVsc1BLAQItABQABgAIAAAAIQAzLwWeQQAAADkAAAAQAAAAAAAAAAAAAAAAACkCAABkcnMvc2hh cGV4bWwueG1sUEsBAi0AFAAGAAgAAAAhAPzET1DHAAAA3QAAAA8AAAAAAAAAAAAAAAAAmAIAAGRy cy9kb3ducmV2LnhtbFBLBQYAAAAABAAEAPUAAACMAwAAAAA= " path="m-1,nfc11929,,21600,9670,21600,21600em-1,nsc11929,,21600,9670,21600,21600l,21600,-1,xe" filled="f">
                              <v:path arrowok="t" o:extrusionok="f" o:connecttype="custom" o:connectlocs="0,0;1080,1080;0,1080" o:connectangles="0,0,0"/>
                            </v:shape>
                            <v:shape id="Arc 1123" o:spid="_x0000_s1283"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iDbMEA AADdAAAADwAAAGRycy9kb3ducmV2LnhtbESP0YrCMBRE3wX/IVzBN02NWJauUURw3UdX/YBLc22L zU1JYu3+vVkQ9nGYmTPMejvYVvTkQ+NYw2KegSAunWm40nC9HGYfIEJENtg6Jg2/FGC7GY/WWBj3 5B/qz7ESCcKhQA11jF0hZShrshjmriNO3s15izFJX0nj8ZngtpUqy3JpseG0UGNH+5rK+/lhNVya /PSleJ8nUB9X7nD019VS6+lk2H2CiDTE//C7/W00qIVS8PcmPQG5eQEAAP//AwBQSwECLQAUAAYA CAAAACEA8PeKu/0AAADiAQAAEwAAAAAAAAAAAAAAAAAAAAAAW0NvbnRlbnRfVHlwZXNdLnhtbFBL AQItABQABgAIAAAAIQAx3V9h0gAAAI8BAAALAAAAAAAAAAAAAAAAAC4BAABfcmVscy8ucmVsc1BL AQItABQABgAIAAAAIQAzLwWeQQAAADkAAAAQAAAAAAAAAAAAAAAAACkCAABkcnMvc2hhcGV4bWwu eG1sUEsBAi0AFAAGAAgAAAAhAO6og2z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1124" o:spid="_x0000_s1284"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8VffMQAAADdAAAADwAAAGRycy9kb3ducmV2LnhtbESPT4vCMBTE7wt+h/AW vK2ptSzSNYoIu4h4sf7B46N524ZtXkoTtX57Iwh7HGbmN8xs0dtGXKnzxrGC8SgBQVw6bbhScNh/ f0xB+ICssXFMCu7kYTEfvM0w1+7GO7oWoRIRwj5HBXUIbS6lL2uy6EeuJY7er+sshii7SuoObxFu G5kmyae0aDgu1NjSqqbyr7hYBcelySg7nTfbpCRaa3n+KUym1PC9X36BCNSH//CrvdYK0nE6geeb +ATk/A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8VffMQAAADdAAAA DwAAAAAAAAAAAAAAAACqAgAAZHJzL2Rvd25yZXYueG1sUEsFBgAAAAAEAAQA+gAAAJsDAAAAAA== ">
                            <v:shape id="Arc 1125" o:spid="_x0000_s1285"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PsyMgA AADdAAAADwAAAGRycy9kb3ducmV2LnhtbESP3WrCQBSE7wXfYTmF3pmNoS0lukppEUK1ij+Il8fs MYnNng3ZVdO3dwuFXg4z8w0znnamFldqXWVZwTCKQRDnVldcKNhtZ4NXEM4ja6wtk4IfcjCd9Htj TLW98ZquG1+IAGGXooLS+yaV0uUlGXSRbYiDd7KtQR9kW0jd4i3ATS2TOH6RBisOCyU29F5S/r25 GAVutdgt+ZQ9f82z5efsuD8fFvyh1OND9zYC4anz/+G/dqYVJMPkCX7fhCcgJ3cAAAD//wMAUEsB Ai0AFAAGAAgAAAAhAPD3irv9AAAA4gEAABMAAAAAAAAAAAAAAAAAAAAAAFtDb250ZW50X1R5cGVz XS54bWxQSwECLQAUAAYACAAAACEAMd1fYdIAAACPAQAACwAAAAAAAAAAAAAAAAAuAQAAX3JlbHMv LnJlbHNQSwECLQAUAAYACAAAACEAMy8FnkEAAAA5AAAAEAAAAAAAAAAAAAAAAAApAgAAZHJzL3No YXBleG1sLnhtbFBLAQItABQABgAIAAAAIQDss+zI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126" o:spid="_x0000_s1286"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EbGMEA AADdAAAADwAAAGRycy9kb3ducmV2LnhtbESP0YrCMBRE34X9h3AF3zS10rJ0jSKCuo+u9QMuzbUt Njclydb692ZB2MdhZs4w6+1oOjGQ861lBctFAoK4srrlWsG1PMw/QfiArLGzTAqe5GG7+ZissdD2 wT80XEItIoR9gQqaEPpCSl81ZNAvbE8cvZt1BkOUrpba4SPCTSfTJMmlwZbjQoM97Ruq7pdfo6Bs 8/Mx5X0eQUPI7OHkrtlKqdl03H2BCDSG//C7/a0VpMs0g7838QnIzQsAAP//AwBQSwECLQAUAAYA CAAAACEA8PeKu/0AAADiAQAAEwAAAAAAAAAAAAAAAAAAAAAAW0NvbnRlbnRfVHlwZXNdLnhtbFBL AQItABQABgAIAAAAIQAx3V9h0gAAAI8BAAALAAAAAAAAAAAAAAAAAC4BAABfcmVscy8ucmVsc1BL AQItABQABgAIAAAAIQAzLwWeQQAAADkAAAAQAAAAAAAAAAAAAAAAACkCAABkcnMvc2hhcGV4bWwu eG1sUEsBAi0AFAAGAAgAAAAhAGFBGxj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v:group id="Group 1127" o:spid="_x0000_s1287" style="position:absolute;left:9886;top:3803;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wF6YMUAAADdAAAADwAAAGRycy9kb3ducmV2LnhtbESPQYvCMBSE7wv+h/AE b2vayopUo4ioeJCFVUG8PZpnW2xeShPb+u/NwsIeh5n5hlmselOJlhpXWlYQjyMQxJnVJecKLufd 5wyE88gaK8uk4EUOVsvBxwJTbTv+ofbkcxEg7FJUUHhfp1K6rCCDbmxr4uDdbWPQB9nkUjfYBbip ZBJFU2mw5LBQYE2bgrLH6WkU7Dvs1pN42x4f983rdv76vh5jUmo07NdzEJ56/x/+ax+0giROpvD7 JjwBuX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sBemDFAAAA3QAA AA8AAAAAAAAAAAAAAAAAqgIAAGRycy9kb3ducmV2LnhtbFBLBQYAAAAABAAEAPoAAACcAwAAAAA= ">
                          <v:group id="Group 1128" o:spid="_x0000_s1288"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E3f+8YAAADdAAAADwAAAGRycy9kb3ducmV2LnhtbESPT2vCQBTE7wW/w/IE b3WTSKtEVxFR6UEK/gHx9sg+k2D2bciuSfz23UKhx2FmfsMsVr2pREuNKy0riMcRCOLM6pJzBZfz 7n0GwnlkjZVlUvAiB6vl4G2BqbYdH6k9+VwECLsUFRTe16mULivIoBvbmjh4d9sY9EE2udQNdgFu KplE0ac0WHJYKLCmTUHZ4/Q0CvYddutJvG0Pj/vmdTt/fF8PMSk1GvbrOQhPvf8P/7W/tIIkTqbw +yY8Abn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Td/7xgAAAN0A AAAPAAAAAAAAAAAAAAAAAKoCAABkcnMvZG93bnJldi54bWxQSwUGAAAAAAQABAD6AAAAnQMAAAAA ">
                            <v:shape id="Arc 1129" o:spid="_x0000_s128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7mzcUA AADdAAAADwAAAGRycy9kb3ducmV2LnhtbERPy2rCQBTdF/oPwy1010wMVCQ6iliE0PqgaRCX18w1 SZu5EzJTTf++sxBcHs57thhMKy7Uu8ayglEUgyAurW64UlB8rV8mIJxH1thaJgV/5GAxf3yYYart lT/pkvtKhBB2KSqove9SKV1Zk0EX2Y44cGfbG/QB9pXUPV5DuGllEsdjabDh0FBjR6uayp/81yhw +02x43P2uv3Idu/r0+H7uOE3pZ6fhuUUhKfB38U3d6YVJKMkzA1vwhOQ8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t/ubN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130" o:spid="_x0000_s129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AwRHcMA AADdAAAADwAAAGRycy9kb3ducmV2LnhtbESPwWrDMBBE74X8g9hAb41sh5jEjRKCIWmPbewPWKyN bWqtjKQ47t9XhUKPw8y8YfbH2QxiIud7ywrSVQKCuLG651ZBXZ1ftiB8QNY4WCYF3+TheFg87bHQ 9sGfNF1DKyKEfYEKuhDGQkrfdGTQr+xIHL2bdQZDlK6V2uEjws0gsyTJpcGe40KHI5UdNV/Xu1FQ 9fnHJeMyj6ApbOz5zdWbtVLPy/n0CiLQHP7Df+13rSBLsx38volPQB5+AAAA//8DAFBLAQItABQA BgAIAAAAIQDw94q7/QAAAOIBAAATAAAAAAAAAAAAAAAAAAAAAABbQ29udGVudF9UeXBlc10ueG1s UEsBAi0AFAAGAAgAAAAhADHdX2HSAAAAjwEAAAsAAAAAAAAAAAAAAAAALgEAAF9yZWxzLy5yZWxz UEsBAi0AFAAGAAgAAAAhADMvBZ5BAAAAOQAAABAAAAAAAAAAAAAAAAAAKQIAAGRycy9zaGFwZXht bC54bWxQSwECLQAUAAYACAAAACEA4AwRH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131" o:spid="_x0000_s1291"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s5X1sEAAADdAAAADwAAAGRycy9kb3ducmV2LnhtbERPTYvCMBC9C/6HMII3 m6plka5RRFBE9mLVxePQzLZhm0lpotZ/vzkIe3y87+W6t414UOeNYwXTJAVBXDptuFJwOe8mCxA+ IGtsHJOCF3lYr4aDJebaPflEjyJUIoawz1FBHUKbS+nLmiz6xLXEkftxncUQYVdJ3eEzhttGztL0 Q1o0HBtqbGlbU/lb3K2C68ZklH3fjl9pSXTQ8rYvTKbUeNRvPkEE6sO/+O0+aAWz6Tzuj2/iE5Cr P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1s5X1sEAAADdAAAADwAA AAAAAAAAAAAAAACqAgAAZHJzL2Rvd25yZXYueG1sUEsFBgAAAAAEAAQA+gAAAJgDAAAAAA== ">
                            <v:shape id="Arc 1132" o:spid="_x0000_s1292"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3ZjcgA AADdAAAADwAAAGRycy9kb3ducmV2LnhtbESP3WrCQBSE7wXfYTmF3plNLC0lukppEUK1ij+Il8fs MYnNng3ZVdO3dwuFXg4z8w0znnamFldqXWVZQRLFIIhzqysuFOy2s8ErCOeRNdaWScEPOZhO+r0x ptreeE3XjS9EgLBLUUHpfZNK6fKSDLrINsTBO9nWoA+yLaRu8RbgppbDOH6RBisOCyU29F5S/r25 GAVutdgt+ZQ9f82z5efsuD8fFvyh1OND9zYC4anz/+G/dqYVDJOnBH7fhCcgJ3cAAAD//wMAUEsB Ai0AFAAGAAgAAAAhAPD3irv9AAAA4gEAABMAAAAAAAAAAAAAAAAAAAAAAFtDb250ZW50X1R5cGVz XS54bWxQSwECLQAUAAYACAAAACEAMd1fYdIAAACPAQAACwAAAAAAAAAAAAAAAAAuAQAAX3JlbHMv LnJlbHNQSwECLQAUAAYACAAAACEAMy8FnkEAAAA5AAAAEAAAAAAAAAAAAAAAAAApAgAAZHJzL3No YXBleG1sLnhtbFBLAQItABQABgAIAAAAIQB5HdmN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133" o:spid="_x0000_s1293"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3EVscMA AADdAAAADwAAAGRycy9kb3ducmV2LnhtbESPwWrDMBBE74X8g9hAb40cG5vgRAkl4DTHNskHLNbG NrVWRlJs9++rQKHHYWbeMLvDbHoxkvOdZQXrVQKCuLa640bB7Vq9bUD4gKyxt0wKfsjDYb942WGp 7cRfNF5CIyKEfYkK2hCGUkpft2TQr+xAHL27dQZDlK6R2uEU4aaXaZIU0mDHcaHFgY4t1d+Xh1Fw 7YrPU8rHIoLGkNvqw93yTKnX5fy+BRFoDv/hv/ZZK0jXWQrPN/EJyP0vAAAA//8DAFBLAQItABQA BgAIAAAAIQDw94q7/QAAAOIBAAATAAAAAAAAAAAAAAAAAAAAAABbQ29udGVudF9UeXBlc10ueG1s UEsBAi0AFAAGAAgAAAAhADHdX2HSAAAAjwEAAAsAAAAAAAAAAAAAAAAALgEAAF9yZWxzLy5yZWxz UEsBAi0AFAAGAAgAAAAhADMvBZ5BAAAAOQAAABAAAAAAAAAAAAAAAAAAKQIAAGRycy9zaGFwZXht bC54bWxQSwECLQAUAAYACAAAACEAa3EVs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134" o:spid="_x0000_s1294" style="position:absolute;left:9791;top:3803;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q9PJcUAAADdAAAADwAAAGRycy9kb3ducmV2LnhtbESPQYvCMBSE7wv+h/AE b2tayy5SjSKi4kEWVgXx9miebbF5KU1s67/fLAgeh5n5hpkve1OJlhpXWlYQjyMQxJnVJecKzqft 5xSE88gaK8uk4EkOlovBxxxTbTv+pfbocxEg7FJUUHhfp1K6rCCDbmxr4uDdbGPQB9nkUjfYBbip 5CSKvqXBksNCgTWtC8rux4dRsOuwWyXxpj3cb+vn9fT1cznEpNRo2K9mIDz1/h1+tfdawSROEvh/ E56AXP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6vTyXFAAAA3QAA AA8AAAAAAAAAAAAAAAAAqgIAAGRycy9kb3ducmV2LnhtbFBLBQYAAAAABAAEAPoAAACcAwAAAAA= ">
                          <v:group id="Group 1135" o:spid="_x0000_s1295"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UbXUcUAAADdAAAADwAAAGRycy9kb3ducmV2LnhtbESPQYvCMBSE78L+h/AE b5pWV1mqUURW2YMsqAvi7dE822LzUprY1n9vhAWPw8x8wyxWnSlFQ7UrLCuIRxEI4tTqgjMFf6ft 8AuE88gaS8uk4EEOVsuP3gITbVs+UHP0mQgQdgkqyL2vEildmpNBN7IVcfCutjbog6wzqWtsA9yU chxFM2mw4LCQY0WbnNLb8W4U7Fps15P4u9nfrpvH5TT9Pe9jUmrQ79ZzEJ46/w7/t3+0gnE8+YTX m/AE5PIJ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FG11HFAAAA3QAA AA8AAAAAAAAAAAAAAAAAqgIAAGRycy9kb3ducmV2LnhtbFBLBQYAAAAABAAEAPoAAACcAwAAAAA= ">
                            <v:shape id="Arc 1136" o:spid="_x0000_s129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bfjsgA AADdAAAADwAAAGRycy9kb3ducmV2LnhtbESPW2vCQBSE34X+h+UU+qYbLUqJbqRUhNCqxQulj6fZ k0vNng3Zrab/3hUEH4eZ+YaZzTtTixO1rrKsYDiIQBBnVldcKDjsl/0XEM4ja6wtk4J/cjBPHnoz jLU985ZOO1+IAGEXo4LS+yaW0mUlGXQD2xAHL7etQR9kW0jd4jnATS1HUTSRBisOCyU29FZSdtz9 GQXuc3XYcJ6O1x/p5n358/X7veKFUk+P3esUhKfO38O3dqoVjIbPY7i+CU9AJhcAAAD//wMAUEsB Ai0AFAAGAAgAAAAhAPD3irv9AAAA4gEAABMAAAAAAAAAAAAAAAAAAAAAAFtDb250ZW50X1R5cGVz XS54bWxQSwECLQAUAAYACAAAACEAMd1fYdIAAACPAQAACwAAAAAAAAAAAAAAAAAuAQAAX3JlbHMv LnJlbHNQSwECLQAUAAYACAAAACEAMy8FnkEAAAA5AAAAEAAAAAAAAAAAAAAAAAApAgAAZHJzL3No YXBleG1sLnhtbFBLAQItABQABgAIAAAAIQAGJt+O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137" o:spid="_x0000_s129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oTssIA AADdAAAADwAAAGRycy9kb3ducmV2LnhtbESP3YrCMBSE74V9h3AWvNPUikW6pkUE17307wEOzdm2 2JyUJFvr25sFwcthZr5hNuVoOjGQ861lBYt5AoK4srrlWsH1sp+tQfiArLGzTAoe5KEsPiYbzLW9 84mGc6hFhLDPUUETQp9L6auGDPq57Ymj92udwRClq6V2eI9w08k0STJpsOW40GBPu4aq2/nPKLi0 2fE75V0WQUNY2f3BXVdLpaaf4/YLRKAxvMOv9o9WkC6WGfy/iU9AFk8AAAD//wMAUEsBAi0AFAAG AAgAAAAhAPD3irv9AAAA4gEAABMAAAAAAAAAAAAAAAAAAAAAAFtDb250ZW50X1R5cGVzXS54bWxQ SwECLQAUAAYACAAAACEAMd1fYdIAAACPAQAACwAAAAAAAAAAAAAAAAAuAQAAX3JlbHMvLnJlbHNQ SwECLQAUAAYACAAAACEAMy8FnkEAAAA5AAAAEAAAAAAAAAAAAAAAAAApAgAAZHJzL3NoYXBleG1s LnhtbFBLAQItABQABgAIAAAAIQAUShOy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138" o:spid="_x0000_s1298"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SfPosUAAADdAAAADwAAAGRycy9kb3ducmV2LnhtbESPQWvCQBSE74X+h+UV eqsbbbAS3QQptEjxYqzi8ZF9JovZtyG71fTfu4LgcZiZb5hFMdhWnKn3xrGC8SgBQVw5bbhW8Lv9 epuB8AFZY+uYFPyThyJ/flpgpt2FN3QuQy0ihH2GCpoQukxKXzVk0Y9cRxy9o+sthij7WuoeLxFu WzlJkqm0aDguNNjRZ0PVqfyzCnZLk1K6P/ysk4popeXhuzSpUq8vw3IOItAQHuF7e6UVTMbvH3B7 E5+AzK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nz6LFAAAA3QAA AA8AAAAAAAAAAAAAAAAAqgIAAGRycy9kb3ducmV2LnhtbFBLBQYAAAAABAAEAPoAAACcAwAAAAA= ">
                            <v:shape id="Arc 1139" o:spid="_x0000_s129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CdwEMUA AADdAAAADwAAAGRycy9kb3ducmV2LnhtbERPTWvCQBC9C/6HZQre6kZLi8RspLQIwVqlqYjHMTsm sdnZkN1q+u/dQ8Hj430ni9404kKdqy0rmIwjEMSF1TWXCnbfy8cZCOeRNTaWScEfOVikw0GCsbZX /qJL7ksRQtjFqKDyvo2ldEVFBt3YtsSBO9nOoA+wK6Xu8BrCTSOnUfQiDdYcGips6a2i4if/NQrc dr3b8Cl7/vzINqvlcX8+rPldqdFD/zoH4an3d/G/O9MKppOnMDe8CU9ApjcAAAD//wMAUEsBAi0A FAAGAAgAAAAhAPD3irv9AAAA4gEAABMAAAAAAAAAAAAAAAAAAAAAAFtDb250ZW50X1R5cGVzXS54 bWxQSwECLQAUAAYACAAAACEAMd1fYdIAAACPAQAACwAAAAAAAAAAAAAAAAAuAQAAX3JlbHMvLnJl bHNQSwECLQAUAAYACAAAACEAMy8FnkEAAAA5AAAAEAAAAAAAAAAAAAAAAAApAgAAZHJzL3NoYXBl eG1sLnhtbFBLAQItABQABgAIAAAAIQDoJ3AQ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140" o:spid="_x0000_s130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WHwMMA AADdAAAADwAAAGRycy9kb3ducmV2LnhtbESPwWrDMBBE74X8g9hCbo0cG5vEiRJCwG2PbZIPWKyN bWqtjKTazt9XhUKPw8y8YfbH2fRiJOc7ywrWqwQEcW11x42C27V62YDwAVljb5kUPMjD8bB42mOp 7cSfNF5CIyKEfYkK2hCGUkpft2TQr+xAHL27dQZDlK6R2uEU4aaXaZIU0mDHcaHFgc4t1V+Xb6Pg 2hUfrymfiwgaQ26rN3fLM6WWz/NpByLQHP7Df+13rSBdZ1v4fROfgDz8AAAA//8DAFBLAQItABQA BgAIAAAAIQDw94q7/QAAAOIBAAATAAAAAAAAAAAAAAAAAAAAAABbQ29udGVudF9UeXBlc10ueG1s UEsBAi0AFAAGAAgAAAAhADHdX2HSAAAAjwEAAAsAAAAAAAAAAAAAAAAALgEAAF9yZWxzLy5yZWxz UEsBAi0AFAAGAAgAAAAhADMvBZ5BAAAAOQAAABAAAAAAAAAAAAAAAAAAKQIAAGRycy9zaGFwZXht bC54bWxQSwECLQAUAAYACAAAACEAZdWHw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141" o:spid="_x0000_s1301" style="position:absolute;left:9697;top:3803;width:151;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nuiL8QAAADdAAAADwAAAGRycy9kb3ducmV2LnhtbERPy2rCQBTdF/yH4Qrd 1UnSBxIdRYIVF6FQFcTdJXNNgpk7ITPN4+87i0KXh/Neb0fTiJ46V1tWEC8iEMSF1TWXCi7nz5cl COeRNTaWScFEDrab2dMaU20H/qb+5EsRQtilqKDyvk2ldEVFBt3CtsSBu9vOoA+wK6XucAjhppFJ FH1IgzWHhgpbyioqHqcfo+Aw4LB7jfd9/rhn0+38/nXNY1LqeT7uViA8jf5f/Oc+agVJ/Bb2hzfh CcjNL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nuiL8QAAADdAAAA DwAAAAAAAAAAAAAAAACqAgAAZHJzL2Rvd25yZXYueG1sUEsFBgAAAAAEAAQA+gAAAJsDAAAAAA== ">
                          <v:group id="Group 1142" o:spid="_x0000_s1302"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TcHtMYAAADdAAAADwAAAGRycy9kb3ducmV2LnhtbESPT2vCQBTE7wW/w/KE 3upmtRWJriKipQcp+AfE2yP7TILZtyG7JvHbdwuFHoeZ+Q2zWPW2Ei01vnSsQY0SEMSZMyXnGs6n 3dsMhA/IBivHpOFJHlbLwcsCU+M6PlB7DLmIEPYpaihCqFMpfVaQRT9yNXH0bq6xGKJscmka7CLc VnKcJFNpseS4UGBNm4Ky+/FhNXx22K0natvu77fN83r6+L7sFWn9OuzXcxCB+vAf/mt/GQ1j9a7g 9018AnL5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ZNwe0xgAAAN0A AAAPAAAAAAAAAAAAAAAAAKoCAABkcnMvZG93bnJldi54bWxQSwUGAAAAAAQABAD6AAAAnQMAAAAA ">
                            <v:shape id="Arc 1143" o:spid="_x0000_s130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ck0h8gA AADdAAAADwAAAGRycy9kb3ducmV2LnhtbESP3WrCQBSE7wXfYTmF3pmNoS0lukppEUK1ij+Il8fs MYnNng3ZVdO3dwuFXg4z8w0znnamFldqXWVZwTCKQRDnVldcKNhtZ4NXEM4ja6wtk4IfcjCd9Htj TLW98ZquG1+IAGGXooLS+yaV0uUlGXSRbYiDd7KtQR9kW0jd4i3ATS2TOH6RBisOCyU29F5S/r25 GAVutdgt+ZQ9f82z5efsuD8fFvyh1OND9zYC4anz/+G/dqYVJMOnBH7fhCcgJ3cAAAD//wMAUEsB Ai0AFAAGAAgAAAAhAPD3irv9AAAA4gEAABMAAAAAAAAAAAAAAAAAAAAAAFtDb250ZW50X1R5cGVz XS54bWxQSwECLQAUAAYACAAAACEAMd1fYdIAAACPAQAACwAAAAAAAAAAAAAAAAAuAQAAX3JlbHMv LnJlbHNQSwECLQAUAAYACAAAACEAMy8FnkEAAAA5AAAAEAAAAAAAAAAAAAAAAAApAgAAZHJzL3No YXBleG1sLnhtbFBLAQItABQABgAIAAAAIQDRyTSH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144" o:spid="_x0000_s130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vDV8IA AADdAAAADwAAAGRycy9kb3ducmV2LnhtbESP3YrCMBSE74V9h3AWvNPUqkW6RhHBn8vd6gMcmmNb tjkpSaz17Y2wsJfDzHzDrLeDaUVPzjeWFcymCQji0uqGKwXXy2GyAuEDssbWMil4koft5mO0xlzb B/9QX4RKRAj7HBXUIXS5lL6syaCf2o44ejfrDIYoXSW1w0eEm1amSZJJgw3HhRo72tdU/hZ3o+DS ZN/HlPdZBPVhaQ8nd13OlRp/DrsvEIGG8B/+a5+1gnS2mMP7TXwCcvMCAAD//wMAUEsBAi0AFAAG AAgAAAAhAPD3irv9AAAA4gEAABMAAAAAAAAAAAAAAAAAAAAAAFtDb250ZW50X1R5cGVzXS54bWxQ SwECLQAUAAYACAAAACEAMd1fYdIAAACPAQAACwAAAAAAAAAAAAAAAAAuAQAAX3JlbHMvLnJlbHNQ SwECLQAUAAYACAAAACEAMy8FnkEAAAA5AAAAEAAAAAAAAAAAAAAAAAApAgAAZHJzL3NoYXBleG1s LnhtbFBLAQItABQABgAIAAAAIQBcO8NX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145" o:spid="_x0000_s1305"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fMiqMQAAADdAAAADwAAAGRycy9kb3ducmV2LnhtbESPT4vCMBTE7wt+h/AE b9tUCbJ0jSKCIrIXu3/w+GjetmGbl9JE7X57Iwgeh5n5DbNYDa4VF+qD9axhmuUgiCtvLNcavj63 r28gQkQ22HomDf8UYLUcvSywMP7KR7qUsRYJwqFADU2MXSFlqBpyGDLfESfv1/cOY5J9LU2P1wR3 rZzl+Vw6tJwWGuxo01D1V56dhu+1VaR+ToePvCLaG3nalVZpPRkP63cQkYb4DD/ae6NhNlUK7m/S E5DLG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8fMiqMQAAADdAAAA DwAAAAAAAAAAAAAAAACqAgAAZHJzL2Rvd25yZXYueG1sUEsFBgAAAAAEAAQA+gAAAJsDAAAAAA== ">
                            <v:shape id="Arc 1146" o:spid="_x0000_s130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Cs88gA AADdAAAADwAAAGRycy9kb3ducmV2LnhtbESPW2vCQBSE34X+h+UU+qYbpUqJbqRUhNCqxQulj6fZ k0vNng3Zrab/3hUEH4eZ+YaZzTtTixO1rrKsYDiIQBBnVldcKDjsl/0XEM4ja6wtk4J/cjBPHnoz jLU985ZOO1+IAGEXo4LS+yaW0mUlGXQD2xAHL7etQR9kW0jd4jnATS1HUTSRBisOCyU29FZSdtz9 GQXuc3XYcJ6O1x/p5n358/X7veKFUk+P3esUhKfO38O3dqoVjIbPY7i+CU9AJhcAAAD//wMAUEsB Ai0AFAAGAAgAAAAhAPD3irv9AAAA4gEAABMAAAAAAAAAAAAAAAAAAAAAAFtDb250ZW50X1R5cGVz XS54bWxQSwECLQAUAAYACAAAACEAMd1fYdIAAACPAQAACwAAAAAAAAAAAAAAAAAuAQAAX3JlbHMv LnJlbHNQSwECLQAUAAYACAAAACEAMy8FnkEAAAA5AAAAEAAAAAAAAAAAAAAAAAApAgAAZHJzL3No YXBleG1sLnhtbFBLAQItABQABgAIAAAAIQBeIKzz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147" o:spid="_x0000_s130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xgz8IA AADdAAAADwAAAGRycy9kb3ducmV2LnhtbESP0YrCMBRE3wX/IdwF3zS1rkW6RhFB3UetfsCluduW bW5KEmv37zeC4OMwM2eY9XYwrejJ+caygvksAUFcWt1wpeB2PUxXIHxA1thaJgV/5GG7GY/WmGv7 4Av1RahEhLDPUUEdQpdL6cuaDPqZ7Yij92OdwRClq6R2+Ihw08o0STJpsOG4UGNH+5rK3+JuFFyb 7HxMeZ9FUB+W9nByt+VCqcnHsPsCEWgI7/Cr/a0VpPPPDJ5v4hOQm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MTGDP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shape id="Arc 1148" o:spid="_x0000_s1308" style="position:absolute;left:9678;top:3803;width:76;height:135;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6XH8cA AADdAAAADwAAAGRycy9kb3ducmV2LnhtbESP3WrCQBSE74W+w3IKvasbxapEVymKEPwrVZFenmaP SWr2bMhuNX17Vyh4OczMN8x42phSXKh2hWUFnXYEgji1uuBMwWG/eB2CcB5ZY2mZFPyRg+nkqTXG WNsrf9Jl5zMRIOxiVJB7X8VSujQng65tK+LgnWxt0AdZZ1LXeA1wU8puFPWlwYLDQo4VzXJKz7tf o8B9rA9bPiVvm1WyXS6+jz9fa54r9fLcvI9AeGr8I/zfTrSCbqc3gPub8ATk5AYAAP//AwBQSwEC LQAUAAYACAAAACEA8PeKu/0AAADiAQAAEwAAAAAAAAAAAAAAAAAAAAAAW0NvbnRlbnRfVHlwZXNd LnhtbFBLAQItABQABgAIAAAAIQAx3V9h0gAAAI8BAAALAAAAAAAAAAAAAAAAAC4BAABfcmVscy8u cmVsc1BLAQItABQABgAIAAAAIQAzLwWeQQAAADkAAAAQAAAAAAAAAAAAAAAAACkCAABkcnMvc2hh cGV4bWwueG1sUEsBAi0AFAAGAAgAAAAhAMG+lx/HAAAA3QAAAA8AAAAAAAAAAAAAAAAAmAIAAGRy cy9kb3ducmV2LnhtbFBLBQYAAAAABAAEAPUAAACMAwAAAAA= " path="m-1,nfc11929,,21600,9670,21600,21600em-1,nsc11929,,21600,9670,21600,21600l,21600,-1,xe" filled="f">
                          <v:path arrowok="t" o:extrusionok="f" o:connecttype="custom" o:connectlocs="0,0;76,135;0,135" o:connectangles="0,0,0"/>
                        </v:shape>
                        <v:shape id="Arc 1149" o:spid="_x0000_s1309" style="position:absolute;left:9606;top:3803;width:72;height:135;flip:x;visibility:visible;mso-wrap-style:square;v-text-anchor:top" coordsize="20492,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vmA8IA AADdAAAADwAAAGRycy9kb3ducmV2LnhtbERPTWvCQBC9C/0PyxS8SN3ESpE0Gymi0Gu1ttchOyah 2ZmYXWPaX989CB4f7ztfj65VA/W+ETaQzhNQxKXYhisDn4fd0wqUD8gWW2Ey8Ese1sXDJMfMypU/ aNiHSsUQ9hkaqEPoMq19WZNDP5eOOHIn6R2GCPtK2x6vMdy1epEkL9phw7Ghxo42NZU/+4szMDtu T17ke1V+pWeW578wpEdrzPRxfHsFFWgMd/HN/W4NLNJlnBvfxCegi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NK+YDwgAAAN0AAAAPAAAAAAAAAAAAAAAAAJgCAABkcnMvZG93 bnJldi54bWxQSwUGAAAAAAQABAD1AAAAhwMAAAAA " path="m-1,nfc9297,,17551,5949,20491,14769em-1,nsc9297,,17551,5949,20491,14769l,21600,-1,xe" filled="f">
                          <v:path arrowok="t" o:extrusionok="f" o:connecttype="custom" o:connectlocs="0,0;72,92;0,135" o:connectangles="0,0,0"/>
                        </v:shape>
                        <v:group id="Group 1150" o:spid="_x0000_s1310" style="position:absolute;left:9697;top:3938;width:57;height:45;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KNNsQAAADdAAAADwAAAGRycy9kb3ducmV2LnhtbESPT4vCMBTE7wt+h/AE b2uqFFmrUUTYRWQv1j94fDTPNti8lCZq/fYbQdjjMDO/YebLztbiTq03jhWMhgkI4sJpw6WCw/77 8wuED8gaa8ek4Ekelovexxwz7R68o3seShEh7DNUUIXQZFL6oiKLfuga4uhdXGsxRNmWUrf4iHBb y3GSTKRFw3GhwobWFRXX/GYVHFcmpfR03v4mBdFGy/NPblKlBv1uNQMRqAv/4Xd7oxWMR+kUXm/i E5CL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KNNsQAAADdAAAA DwAAAAAAAAAAAAAAAACqAgAAZHJzL2Rvd25yZXYueG1sUEsFBgAAAAAEAAQA+gAAAJsDAAAAAA== ">
                          <v:shape id="Arc 1151" o:spid="_x0000_s131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46ZtsMA AADdAAAADwAAAGRycy9kb3ducmV2LnhtbERPy4rCMBTdC/MP4Q6401RBGapRZAah+MQH4vLaXNvO NDeliVr/3iwGXB7OezxtTCnuVLvCsoJeNwJBnFpdcKbgeJh3vkA4j6yxtEwKnuRgOvlojTHW9sE7 uu99JkIIuxgV5N5XsZQuzcmg69qKOHBXWxv0AdaZ1DU+QrgpZT+KhtJgwaEhx4q+c0r/9jejwG1X xw1fk8F6mWwW88vp97ziH6Xan81sBMJT49/if3eiFfR7g7A/vAlPQE5eAAAA//8DAFBLAQItABQA BgAIAAAAIQDw94q7/QAAAOIBAAATAAAAAAAAAAAAAAAAAAAAAABbQ29udGVudF9UeXBlc10ueG1s UEsBAi0AFAAGAAgAAAAhADHdX2HSAAAAjwEAAAsAAAAAAAAAAAAAAAAALgEAAF9yZWxzLy5yZWxz UEsBAi0AFAAGAAgAAAAhADMvBZ5BAAAAOQAAABAAAAAAAAAAAAAAAAAAKQIAAGRycy9zaGFwZXht bC54bWxQSwECLQAUAAYACAAAACEAy46ZtsMAAADdAAAADwAAAAAAAAAAAAAAAACYAgAAZHJzL2Rv d25yZXYueG1sUEsFBgAAAAAEAAQA9QAAAIgDAAAAAA== " path="m-1,nfc11929,,21600,9670,21600,21600em-1,nsc11929,,21600,9670,21600,21600l,21600,-1,xe" filled="f">
                            <v:path arrowok="t" o:extrusionok="f" o:connecttype="custom" o:connectlocs="0,0;1080,1080;0,1080" o:connectangles="0,0,0"/>
                          </v:shape>
                          <v:shape id="Arc 1152" o:spid="_x0000_s131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xuZsIA AADdAAAADwAAAGRycy9kb3ducmV2LnhtbESP3YrCMBSE7wXfIRzBO03bpWXpGkUEd71cfx7g0Bzb YnNSkli7b2+EBS+HmfmGWW1G04mBnG8tK0iXCQjiyuqWawWX837xCcIHZI2dZVLwRx426+lkhaW2 Dz7ScAq1iBD2JSpoQuhLKX3VkEG/tD1x9K7WGQxRulpqh48IN53MkqSQBluOCw32tGuoup3uRsG5 LX6/M94VETSE3O5/3CX/UGo+G7dfIAKN4R3+bx+0gizNU3i9iU9Ar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GfG5m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shape id="Text Box 1153" o:spid="_x0000_s1313" type="#_x0000_t202" style="position:absolute;left:9776;top:3413;width:579;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8BVsQA AADdAAAADwAAAGRycy9kb3ducmV2LnhtbESPQWvCQBSE7wX/w/KE3uquoUpNXUWUQk+KWgVvj+wz Cc2+DdnVxH/vCoLHYWa+YabzzlbiSo0vHWsYDhQI4syZknMNf/ufjy8QPiAbrByThht5mM96b1NM jWt5S9ddyEWEsE9RQxFCnUrps4Is+oGriaN3do3FEGWTS9NgG+G2kolSY2mx5LhQYE3LgrL/3cVq OKzPp+On2uQrO6pb1ynJdiK1fu93i28QgbrwCj/bv0ZDMhwl8HgTn4Cc3QEAAP//AwBQSwECLQAU AAYACAAAACEA8PeKu/0AAADiAQAAEwAAAAAAAAAAAAAAAAAAAAAAW0NvbnRlbnRfVHlwZXNdLnht bFBLAQItABQABgAIAAAAIQAx3V9h0gAAAI8BAAALAAAAAAAAAAAAAAAAAC4BAABfcmVscy8ucmVs c1BLAQItABQABgAIAAAAIQAzLwWeQQAAADkAAAAQAAAAAAAAAAAAAAAAACkCAABkcnMvc2hhcGV4 bWwueG1sUEsBAi0AFAAGAAgAAAAhADOPAVbEAAAA3QAAAA8AAAAAAAAAAAAAAAAAmAIAAGRycy9k b3ducmV2LnhtbFBLBQYAAAAABAAEAPUAAACJAwAAAAA= " filled="f" stroked="f">
                        <v:textbox>
                          <w:txbxContent>
                            <w:p w:rsidR="002600CC" w:rsidRPr="00E658BC" w:rsidRDefault="002600CC" w:rsidP="00606CA9">
                              <w:pPr>
                                <w:rPr>
                                  <w:vertAlign w:val="subscript"/>
                                </w:rPr>
                              </w:pPr>
                              <w:r w:rsidRPr="00E658BC">
                                <w:t>L</w:t>
                              </w:r>
                            </w:p>
                          </w:txbxContent>
                        </v:textbox>
                      </v:shape>
                    </v:group>
                  </w:pict>
                </mc:Fallback>
              </mc:AlternateContent>
            </w:r>
            <w:r w:rsidR="00606CA9" w:rsidRPr="00043D2A">
              <w:rPr>
                <w:sz w:val="28"/>
                <w:szCs w:val="28"/>
              </w:rPr>
              <w:t xml:space="preserve">- 2 đầu C :  </w:t>
            </w:r>
            <w:r w:rsidR="00606CA9" w:rsidRPr="00043D2A">
              <w:rPr>
                <w:position w:val="-24"/>
                <w:sz w:val="28"/>
                <w:szCs w:val="28"/>
              </w:rPr>
              <w:object w:dxaOrig="2060" w:dyaOrig="620">
                <v:shape id="_x0000_i1415" type="#_x0000_t75" style="width:102.7pt;height:30.7pt" o:ole="">
                  <v:imagedata r:id="rId821" o:title=""/>
                </v:shape>
                <o:OLEObject Type="Embed" ProgID="Equation.DSMT4" ShapeID="_x0000_i1415" DrawAspect="Content" ObjectID="_1629614482" r:id="rId822"/>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Hiệu điện thế đoạn mạch AB : </w:t>
            </w:r>
            <w:r w:rsidRPr="00043D2A">
              <w:rPr>
                <w:position w:val="-12"/>
                <w:sz w:val="28"/>
                <w:szCs w:val="28"/>
              </w:rPr>
              <w:object w:dxaOrig="1540" w:dyaOrig="360">
                <v:shape id="_x0000_i1416" type="#_x0000_t75" style="width:77pt;height:18.15pt" o:ole="">
                  <v:imagedata r:id="rId823" o:title=""/>
                </v:shape>
                <o:OLEObject Type="Embed" ProgID="Equation.DSMT4" ShapeID="_x0000_i1416" DrawAspect="Content" ObjectID="_1629614483" r:id="rId824"/>
              </w:object>
            </w:r>
          </w:p>
          <w:p w:rsidR="00606CA9" w:rsidRPr="00043D2A" w:rsidRDefault="00606CA9" w:rsidP="00043D2A">
            <w:pPr>
              <w:jc w:val="both"/>
              <w:rPr>
                <w:sz w:val="28"/>
                <w:szCs w:val="28"/>
              </w:rPr>
            </w:pPr>
            <w:r w:rsidRPr="00043D2A">
              <w:rPr>
                <w:position w:val="-12"/>
                <w:sz w:val="28"/>
                <w:szCs w:val="28"/>
              </w:rPr>
              <w:object w:dxaOrig="1820" w:dyaOrig="360">
                <v:shape id="_x0000_i1417" type="#_x0000_t75" style="width:90.8pt;height:18.15pt" o:ole="">
                  <v:imagedata r:id="rId825" o:title=""/>
                </v:shape>
                <o:OLEObject Type="Embed" ProgID="Equation.DSMT4" ShapeID="_x0000_i1417" DrawAspect="Content" ObjectID="_1629614484" r:id="rId826"/>
              </w:object>
            </w:r>
          </w:p>
          <w:p w:rsidR="00606CA9" w:rsidRPr="00043D2A" w:rsidRDefault="00606CA9" w:rsidP="00043D2A">
            <w:pPr>
              <w:jc w:val="both"/>
              <w:rPr>
                <w:sz w:val="28"/>
                <w:szCs w:val="28"/>
              </w:rPr>
            </w:pPr>
            <w:r w:rsidRPr="00043D2A">
              <w:rPr>
                <w:sz w:val="28"/>
                <w:szCs w:val="28"/>
              </w:rPr>
              <w:t xml:space="preserve">-Phương pháp giản đồ Fre-nen:     </w:t>
            </w:r>
            <w:r w:rsidRPr="00043D2A">
              <w:rPr>
                <w:position w:val="-12"/>
                <w:sz w:val="28"/>
                <w:szCs w:val="28"/>
              </w:rPr>
              <w:object w:dxaOrig="1780" w:dyaOrig="400">
                <v:shape id="_x0000_i1418" type="#_x0000_t75" style="width:89.55pt;height:20.05pt" o:ole="">
                  <v:imagedata r:id="rId827" o:title=""/>
                </v:shape>
                <o:OLEObject Type="Embed" ProgID="Equation.DSMT4" ShapeID="_x0000_i1418" DrawAspect="Content" ObjectID="_1629614485" r:id="rId828"/>
              </w:object>
            </w:r>
          </w:p>
          <w:p w:rsidR="00606CA9" w:rsidRPr="00043D2A" w:rsidRDefault="00606CA9" w:rsidP="00043D2A">
            <w:pPr>
              <w:jc w:val="both"/>
              <w:rPr>
                <w:sz w:val="28"/>
                <w:szCs w:val="28"/>
              </w:rPr>
            </w:pPr>
            <w:r w:rsidRPr="00043D2A">
              <w:rPr>
                <w:sz w:val="28"/>
                <w:szCs w:val="28"/>
              </w:rPr>
              <w:t>-Theo giản đồ :</w:t>
            </w:r>
          </w:p>
          <w:p w:rsidR="00606CA9" w:rsidRPr="00043D2A" w:rsidRDefault="00606CA9" w:rsidP="00043D2A">
            <w:pPr>
              <w:jc w:val="both"/>
              <w:rPr>
                <w:sz w:val="28"/>
                <w:szCs w:val="28"/>
              </w:rPr>
            </w:pPr>
            <w:r w:rsidRPr="00043D2A">
              <w:rPr>
                <w:sz w:val="28"/>
                <w:szCs w:val="28"/>
              </w:rPr>
              <w:t xml:space="preserve">         </w:t>
            </w:r>
            <w:r w:rsidRPr="00043D2A">
              <w:rPr>
                <w:position w:val="-12"/>
                <w:sz w:val="28"/>
                <w:szCs w:val="28"/>
              </w:rPr>
              <w:object w:dxaOrig="2120" w:dyaOrig="380">
                <v:shape id="_x0000_i1419" type="#_x0000_t75" style="width:105.8pt;height:18.8pt" o:ole="">
                  <v:imagedata r:id="rId829" o:title=""/>
                </v:shape>
                <o:OLEObject Type="Embed" ProgID="Equation.DSMT4" ShapeID="_x0000_i1419" DrawAspect="Content" ObjectID="_1629614486" r:id="rId830"/>
              </w:object>
            </w:r>
          </w:p>
          <w:p w:rsidR="00606CA9" w:rsidRPr="00043D2A" w:rsidRDefault="00606CA9" w:rsidP="00043D2A">
            <w:pPr>
              <w:jc w:val="both"/>
              <w:rPr>
                <w:sz w:val="28"/>
                <w:szCs w:val="28"/>
              </w:rPr>
            </w:pPr>
            <w:r w:rsidRPr="00043D2A">
              <w:rPr>
                <w:position w:val="-36"/>
                <w:sz w:val="28"/>
                <w:szCs w:val="28"/>
              </w:rPr>
              <w:object w:dxaOrig="2600" w:dyaOrig="740">
                <v:shape id="_x0000_i1420" type="#_x0000_t75" style="width:129.6pt;height:36.95pt" o:ole="">
                  <v:imagedata r:id="rId831" o:title=""/>
                </v:shape>
                <o:OLEObject Type="Embed" ProgID="Equation.DSMT4" ShapeID="_x0000_i1420" DrawAspect="Content" ObjectID="_1629614487" r:id="rId832"/>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b/>
                <w:sz w:val="28"/>
                <w:szCs w:val="28"/>
              </w:rPr>
              <w:t>-</w:t>
            </w:r>
            <w:r w:rsidRPr="00043D2A">
              <w:rPr>
                <w:b/>
                <w:i/>
                <w:sz w:val="28"/>
                <w:szCs w:val="28"/>
              </w:rPr>
              <w:t>Tổng trở của mạch</w:t>
            </w:r>
            <w:r w:rsidRPr="00043D2A">
              <w:rPr>
                <w:sz w:val="28"/>
                <w:szCs w:val="28"/>
              </w:rPr>
              <w:t xml:space="preserve"> : </w:t>
            </w:r>
          </w:p>
          <w:p w:rsidR="00606CA9" w:rsidRPr="00043D2A" w:rsidRDefault="00606CA9" w:rsidP="00043D2A">
            <w:pPr>
              <w:jc w:val="both"/>
              <w:rPr>
                <w:sz w:val="28"/>
                <w:szCs w:val="28"/>
              </w:rPr>
            </w:pPr>
            <w:r w:rsidRPr="00043D2A">
              <w:rPr>
                <w:position w:val="-14"/>
                <w:sz w:val="28"/>
                <w:szCs w:val="28"/>
              </w:rPr>
              <w:object w:dxaOrig="2140" w:dyaOrig="460">
                <v:shape id="_x0000_i1421" type="#_x0000_t75" style="width:107.05pt;height:23.15pt" o:ole="">
                  <v:imagedata r:id="rId833" o:title=""/>
                </v:shape>
                <o:OLEObject Type="Embed" ProgID="Equation.DSMT4" ShapeID="_x0000_i1421" DrawAspect="Content" ObjectID="_1629614488" r:id="rId834"/>
              </w:object>
            </w:r>
          </w:p>
          <w:p w:rsidR="00606CA9" w:rsidRPr="00043D2A" w:rsidRDefault="00606CA9" w:rsidP="00043D2A">
            <w:pPr>
              <w:jc w:val="both"/>
              <w:rPr>
                <w:sz w:val="28"/>
                <w:szCs w:val="28"/>
              </w:rPr>
            </w:pPr>
            <w:r w:rsidRPr="00043D2A">
              <w:rPr>
                <w:b/>
                <w:sz w:val="28"/>
                <w:szCs w:val="28"/>
              </w:rPr>
              <w:t>-</w:t>
            </w:r>
            <w:r w:rsidRPr="00043D2A">
              <w:rPr>
                <w:b/>
                <w:i/>
                <w:sz w:val="28"/>
                <w:szCs w:val="28"/>
              </w:rPr>
              <w:t>Định luật Ôm</w:t>
            </w:r>
            <w:r w:rsidRPr="00043D2A">
              <w:rPr>
                <w:sz w:val="28"/>
                <w:szCs w:val="28"/>
              </w:rPr>
              <w:t xml:space="preserve"> :            </w:t>
            </w:r>
            <w:r w:rsidRPr="00043D2A">
              <w:rPr>
                <w:position w:val="-24"/>
                <w:sz w:val="28"/>
                <w:szCs w:val="28"/>
              </w:rPr>
              <w:object w:dxaOrig="660" w:dyaOrig="620">
                <v:shape id="_x0000_i1422" type="#_x0000_t75" style="width:33.2pt;height:30.7pt" o:ole="">
                  <v:imagedata r:id="rId835" o:title=""/>
                </v:shape>
                <o:OLEObject Type="Embed" ProgID="Equation.DSMT4" ShapeID="_x0000_i1422" DrawAspect="Content" ObjectID="_1629614489" r:id="rId836"/>
              </w:objec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sz w:val="28"/>
                <w:szCs w:val="28"/>
              </w:rPr>
            </w:pPr>
            <w:r w:rsidRPr="00043D2A">
              <w:rPr>
                <w:b/>
                <w:sz w:val="28"/>
                <w:szCs w:val="28"/>
              </w:rPr>
              <w:t>2) Độ lệch pha giữa điện áp và dòng điện</w: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           </w:t>
            </w:r>
            <w:r w:rsidRPr="00043D2A">
              <w:rPr>
                <w:position w:val="-30"/>
                <w:sz w:val="28"/>
                <w:szCs w:val="28"/>
              </w:rPr>
              <w:object w:dxaOrig="2640" w:dyaOrig="680">
                <v:shape id="_x0000_i1423" type="#_x0000_t75" style="width:132.1pt;height:33.8pt" o:ole="">
                  <v:imagedata r:id="rId837" o:title=""/>
                </v:shape>
                <o:OLEObject Type="Embed" ProgID="Equation.DSMT4" ShapeID="_x0000_i1423" DrawAspect="Content" ObjectID="_1629614490" r:id="rId838"/>
              </w:object>
            </w:r>
          </w:p>
          <w:p w:rsidR="00606CA9" w:rsidRPr="00043D2A" w:rsidRDefault="00606CA9" w:rsidP="00043D2A">
            <w:pPr>
              <w:numPr>
                <w:ilvl w:val="0"/>
                <w:numId w:val="29"/>
              </w:numPr>
              <w:jc w:val="both"/>
              <w:rPr>
                <w:sz w:val="28"/>
                <w:szCs w:val="28"/>
              </w:rPr>
            </w:pPr>
            <w:r w:rsidRPr="00043D2A">
              <w:rPr>
                <w:sz w:val="28"/>
                <w:szCs w:val="28"/>
              </w:rPr>
              <w:t>Nếu Z</w:t>
            </w:r>
            <w:r w:rsidRPr="00043D2A">
              <w:rPr>
                <w:sz w:val="28"/>
                <w:szCs w:val="28"/>
                <w:vertAlign w:val="subscript"/>
              </w:rPr>
              <w:t>L</w:t>
            </w:r>
            <w:r w:rsidRPr="00043D2A">
              <w:rPr>
                <w:sz w:val="28"/>
                <w:szCs w:val="28"/>
              </w:rPr>
              <w:t xml:space="preserve"> &gt; Z</w:t>
            </w:r>
            <w:r w:rsidRPr="00043D2A">
              <w:rPr>
                <w:sz w:val="28"/>
                <w:szCs w:val="28"/>
                <w:vertAlign w:val="subscript"/>
              </w:rPr>
              <w:t>C</w:t>
            </w:r>
            <w:r w:rsidRPr="00043D2A">
              <w:rPr>
                <w:sz w:val="28"/>
                <w:szCs w:val="28"/>
              </w:rPr>
              <w:t xml:space="preserve">  </w:t>
            </w:r>
            <w:r w:rsidRPr="00043D2A">
              <w:rPr>
                <w:position w:val="-10"/>
                <w:sz w:val="28"/>
                <w:szCs w:val="28"/>
              </w:rPr>
              <w:object w:dxaOrig="859" w:dyaOrig="320">
                <v:shape id="_x0000_i1424" type="#_x0000_t75" style="width:42.55pt;height:15.65pt" o:ole="">
                  <v:imagedata r:id="rId839" o:title=""/>
                </v:shape>
                <o:OLEObject Type="Embed" ProgID="Equation.DSMT4" ShapeID="_x0000_i1424" DrawAspect="Content" ObjectID="_1629614491" r:id="rId840"/>
              </w:object>
            </w:r>
            <w:r w:rsidRPr="00043D2A">
              <w:rPr>
                <w:sz w:val="28"/>
                <w:szCs w:val="28"/>
              </w:rPr>
              <w:t>:u sớm pha hơn i ( tính cảm kháng )</w:t>
            </w:r>
          </w:p>
          <w:p w:rsidR="00606CA9" w:rsidRPr="00043D2A" w:rsidRDefault="00606CA9" w:rsidP="00043D2A">
            <w:pPr>
              <w:numPr>
                <w:ilvl w:val="0"/>
                <w:numId w:val="29"/>
              </w:numPr>
              <w:jc w:val="both"/>
              <w:rPr>
                <w:sz w:val="28"/>
                <w:szCs w:val="28"/>
              </w:rPr>
            </w:pPr>
            <w:r w:rsidRPr="00043D2A">
              <w:rPr>
                <w:sz w:val="28"/>
                <w:szCs w:val="28"/>
              </w:rPr>
              <w:t>Nếu Z</w:t>
            </w:r>
            <w:r w:rsidRPr="00043D2A">
              <w:rPr>
                <w:sz w:val="28"/>
                <w:szCs w:val="28"/>
                <w:vertAlign w:val="subscript"/>
              </w:rPr>
              <w:t>L</w:t>
            </w:r>
            <w:r w:rsidRPr="00043D2A">
              <w:rPr>
                <w:sz w:val="28"/>
                <w:szCs w:val="28"/>
              </w:rPr>
              <w:t xml:space="preserve"> &lt; Z</w:t>
            </w:r>
            <w:r w:rsidRPr="00043D2A">
              <w:rPr>
                <w:sz w:val="28"/>
                <w:szCs w:val="28"/>
                <w:vertAlign w:val="subscript"/>
              </w:rPr>
              <w:t>C</w:t>
            </w:r>
            <w:r w:rsidRPr="00043D2A">
              <w:rPr>
                <w:sz w:val="28"/>
                <w:szCs w:val="28"/>
              </w:rPr>
              <w:t xml:space="preserve">  </w:t>
            </w:r>
            <w:r w:rsidRPr="00043D2A">
              <w:rPr>
                <w:position w:val="-10"/>
                <w:sz w:val="28"/>
                <w:szCs w:val="28"/>
              </w:rPr>
              <w:object w:dxaOrig="859" w:dyaOrig="320">
                <v:shape id="_x0000_i1425" type="#_x0000_t75" style="width:42.55pt;height:15.65pt" o:ole="">
                  <v:imagedata r:id="rId841" o:title=""/>
                </v:shape>
                <o:OLEObject Type="Embed" ProgID="Equation.DSMT4" ShapeID="_x0000_i1425" DrawAspect="Content" ObjectID="_1629614492" r:id="rId842"/>
              </w:object>
            </w:r>
            <w:r w:rsidRPr="00043D2A">
              <w:rPr>
                <w:sz w:val="28"/>
                <w:szCs w:val="28"/>
              </w:rPr>
              <w:t>:u trễ pha hơn i ( tính dung kháng )</w:t>
            </w:r>
          </w:p>
          <w:p w:rsidR="00606CA9" w:rsidRPr="00043D2A" w:rsidRDefault="00606CA9" w:rsidP="00043D2A">
            <w:pPr>
              <w:numPr>
                <w:ilvl w:val="0"/>
                <w:numId w:val="29"/>
              </w:numPr>
              <w:jc w:val="both"/>
              <w:rPr>
                <w:sz w:val="28"/>
                <w:szCs w:val="28"/>
              </w:rPr>
            </w:pPr>
            <w:r w:rsidRPr="00043D2A">
              <w:rPr>
                <w:sz w:val="28"/>
                <w:szCs w:val="28"/>
              </w:rPr>
              <w:t>Nếu : Z</w:t>
            </w:r>
            <w:r w:rsidRPr="00043D2A">
              <w:rPr>
                <w:sz w:val="28"/>
                <w:szCs w:val="28"/>
                <w:vertAlign w:val="subscript"/>
              </w:rPr>
              <w:t>L</w:t>
            </w:r>
            <w:r w:rsidRPr="00043D2A">
              <w:rPr>
                <w:sz w:val="28"/>
                <w:szCs w:val="28"/>
              </w:rPr>
              <w:t xml:space="preserve"> = Z</w:t>
            </w:r>
            <w:r w:rsidRPr="00043D2A">
              <w:rPr>
                <w:sz w:val="28"/>
                <w:szCs w:val="28"/>
                <w:vertAlign w:val="subscript"/>
              </w:rPr>
              <w:t>C</w:t>
            </w:r>
            <w:r w:rsidRPr="00043D2A">
              <w:rPr>
                <w:sz w:val="28"/>
                <w:szCs w:val="28"/>
              </w:rPr>
              <w:t xml:space="preserve"> </w:t>
            </w:r>
            <w:r w:rsidRPr="00043D2A">
              <w:rPr>
                <w:position w:val="-10"/>
                <w:sz w:val="28"/>
                <w:szCs w:val="28"/>
              </w:rPr>
              <w:object w:dxaOrig="859" w:dyaOrig="320">
                <v:shape id="_x0000_i1426" type="#_x0000_t75" style="width:42.55pt;height:15.65pt" o:ole="">
                  <v:imagedata r:id="rId843" o:title=""/>
                </v:shape>
                <o:OLEObject Type="Embed" ProgID="Equation.DSMT4" ShapeID="_x0000_i1426" DrawAspect="Content" ObjectID="_1629614493" r:id="rId844"/>
              </w:object>
            </w:r>
            <w:r w:rsidRPr="00043D2A">
              <w:rPr>
                <w:sz w:val="28"/>
                <w:szCs w:val="28"/>
              </w:rPr>
              <w:t>: u và i cùng pha ( cộng hưởng điện )</w:t>
            </w:r>
          </w:p>
          <w:p w:rsidR="00606CA9" w:rsidRPr="00043D2A" w:rsidRDefault="00606CA9" w:rsidP="00043D2A">
            <w:pPr>
              <w:jc w:val="both"/>
              <w:rPr>
                <w:b/>
                <w:sz w:val="28"/>
                <w:szCs w:val="28"/>
              </w:rPr>
            </w:pPr>
            <w:r w:rsidRPr="00043D2A">
              <w:rPr>
                <w:b/>
                <w:sz w:val="28"/>
                <w:szCs w:val="28"/>
              </w:rPr>
              <w:t>3) Cộng hưởng điện :</w:t>
            </w:r>
          </w:p>
          <w:p w:rsidR="00606CA9" w:rsidRPr="00043D2A" w:rsidRDefault="00606CA9" w:rsidP="00043D2A">
            <w:pPr>
              <w:jc w:val="both"/>
              <w:rPr>
                <w:sz w:val="28"/>
                <w:szCs w:val="28"/>
              </w:rPr>
            </w:pPr>
            <w:r w:rsidRPr="00043D2A">
              <w:rPr>
                <w:b/>
                <w:sz w:val="28"/>
                <w:szCs w:val="28"/>
              </w:rPr>
              <w:t>a) ĐKCH</w:t>
            </w:r>
            <w:r w:rsidRPr="00043D2A">
              <w:rPr>
                <w:sz w:val="28"/>
                <w:szCs w:val="28"/>
              </w:rPr>
              <w:t xml:space="preserve"> : Z</w:t>
            </w:r>
            <w:r w:rsidRPr="00043D2A">
              <w:rPr>
                <w:sz w:val="28"/>
                <w:szCs w:val="28"/>
                <w:vertAlign w:val="subscript"/>
              </w:rPr>
              <w:t>L</w:t>
            </w:r>
            <w:r w:rsidRPr="00043D2A">
              <w:rPr>
                <w:sz w:val="28"/>
                <w:szCs w:val="28"/>
              </w:rPr>
              <w:t xml:space="preserve"> = Z</w:t>
            </w:r>
            <w:r w:rsidRPr="00043D2A">
              <w:rPr>
                <w:sz w:val="28"/>
                <w:szCs w:val="28"/>
                <w:vertAlign w:val="subscript"/>
              </w:rPr>
              <w:t>C</w:t>
            </w:r>
            <w:r w:rsidRPr="00043D2A">
              <w:rPr>
                <w:sz w:val="28"/>
                <w:szCs w:val="28"/>
              </w:rPr>
              <w:t xml:space="preserve"> </w:t>
            </w:r>
            <w:r w:rsidRPr="00043D2A">
              <w:rPr>
                <w:position w:val="-24"/>
                <w:sz w:val="28"/>
                <w:szCs w:val="28"/>
              </w:rPr>
              <w:object w:dxaOrig="1240" w:dyaOrig="620">
                <v:shape id="_x0000_i1427" type="#_x0000_t75" style="width:62pt;height:30.7pt" o:ole="">
                  <v:imagedata r:id="rId845" o:title=""/>
                </v:shape>
                <o:OLEObject Type="Embed" ProgID="Equation.DSMT4" ShapeID="_x0000_i1427" DrawAspect="Content" ObjectID="_1629614494" r:id="rId846"/>
              </w:object>
            </w:r>
          </w:p>
          <w:p w:rsidR="00606CA9" w:rsidRPr="00043D2A" w:rsidRDefault="00606CA9" w:rsidP="00043D2A">
            <w:pPr>
              <w:jc w:val="both"/>
              <w:rPr>
                <w:sz w:val="28"/>
                <w:szCs w:val="28"/>
              </w:rPr>
            </w:pPr>
            <w:r w:rsidRPr="00043D2A">
              <w:rPr>
                <w:b/>
                <w:sz w:val="28"/>
                <w:szCs w:val="28"/>
              </w:rPr>
              <w:t>b) Hệ quả</w:t>
            </w:r>
            <w:r w:rsidRPr="00043D2A">
              <w:rPr>
                <w:sz w:val="28"/>
                <w:szCs w:val="28"/>
              </w:rPr>
              <w:t xml:space="preserve"> : </w:t>
            </w:r>
            <w:r w:rsidRPr="00043D2A">
              <w:rPr>
                <w:position w:val="-30"/>
                <w:sz w:val="28"/>
                <w:szCs w:val="28"/>
              </w:rPr>
              <w:object w:dxaOrig="1579" w:dyaOrig="680">
                <v:shape id="_x0000_i1428" type="#_x0000_t75" style="width:78.9pt;height:33.8pt" o:ole="">
                  <v:imagedata r:id="rId847" o:title=""/>
                </v:shape>
                <o:OLEObject Type="Embed" ProgID="Equation.DSMT4" ShapeID="_x0000_i1428" DrawAspect="Content" ObjectID="_1629614495" r:id="rId848"/>
              </w:object>
            </w:r>
          </w:p>
        </w:tc>
      </w:tr>
      <w:tr w:rsidR="00296217" w:rsidRPr="00ED31E0" w:rsidTr="00543AE1">
        <w:trPr>
          <w:gridAfter w:val="2"/>
          <w:wAfter w:w="142" w:type="dxa"/>
        </w:trPr>
        <w:tc>
          <w:tcPr>
            <w:tcW w:w="10314" w:type="dxa"/>
            <w:gridSpan w:val="10"/>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543AE1">
        <w:trPr>
          <w:gridAfter w:val="2"/>
          <w:wAfter w:w="142" w:type="dxa"/>
        </w:trPr>
        <w:tc>
          <w:tcPr>
            <w:tcW w:w="10314" w:type="dxa"/>
            <w:gridSpan w:val="10"/>
            <w:shd w:val="clear" w:color="auto" w:fill="auto"/>
            <w:vAlign w:val="center"/>
          </w:tcPr>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Trong một đoạn mạch điện xoay chiều chỉ có tự điện và cuộn cảm thuần mắc nối tiếp, biết cảm kháng đang lớn hơn dung kháng. Nếu tăng nhẹ tần số dòng điện thì độ lệch pha giữa cường độ dòng điện và điện áp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tăng        B. giảm</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C. đổi dấu nhưng không đổi về độ lớn D.       không đổi</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Cho một đoạn mạch xoay chiều có R, L, C mắc nối tiếp. Vôn kế có điện trở rất lớn mắc giữa hai đầu điện trở thuần chỉ 20 V, giữa hai đầu cuộn cảm thuần chỉ 55 V và giữa hai đầu tụ điện chỉ 40 V. Nếu mắc vôn kế giữa hai đầu đạon mạch trên thì vôn kế sẽ chỉ</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115 V       B. 45 V       C. 25 V       D. 70 V</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Một đoạn mạch xoay chiều gồm điện trở R = 20 Ω. Mắc nối tiếp với cuộn cảm thuần L. Đặt vào hai đầu đoạn mạch điện áp u=40√2 cos100πt (V) thì điện áp hiệu dụng ở hai đầu cuộn cảm U</w:t>
            </w:r>
            <w:r w:rsidRPr="00ED31E0">
              <w:rPr>
                <w:sz w:val="28"/>
                <w:szCs w:val="28"/>
                <w:vertAlign w:val="subscript"/>
              </w:rPr>
              <w:t>L</w:t>
            </w:r>
            <w:r w:rsidRPr="00ED31E0">
              <w:rPr>
                <w:sz w:val="28"/>
                <w:szCs w:val="28"/>
              </w:rPr>
              <w:t>=32 V. Độ tự cảm của cuộn dây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0,0012 H        B. 0,012 H       C. 0,17 H       D. 0,085 H</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4:</w:t>
            </w:r>
          </w:p>
          <w:p w:rsidR="00A17C30" w:rsidRPr="00ED31E0" w:rsidRDefault="00A17C30" w:rsidP="00ED31E0">
            <w:pPr>
              <w:jc w:val="both"/>
              <w:rPr>
                <w:spacing w:val="-6"/>
                <w:sz w:val="28"/>
                <w:szCs w:val="28"/>
                <w:lang w:val="pt-BR"/>
              </w:rPr>
            </w:pPr>
            <w:r w:rsidRPr="00ED31E0">
              <w:rPr>
                <w:spacing w:val="-6"/>
                <w:sz w:val="28"/>
                <w:szCs w:val="28"/>
                <w:lang w:val="pt-BR"/>
              </w:rPr>
              <w:t>Trong đoạn mạch RLC, nếu tăng tần số hiệu điện thế giữa hai đầu đoạn mạch thì:</w:t>
            </w:r>
          </w:p>
          <w:p w:rsidR="00A17C30" w:rsidRPr="00ED31E0" w:rsidRDefault="00A17C30" w:rsidP="00ED31E0">
            <w:pPr>
              <w:ind w:firstLine="360"/>
              <w:jc w:val="both"/>
              <w:rPr>
                <w:sz w:val="28"/>
                <w:szCs w:val="28"/>
                <w:lang w:val="pt-BR"/>
              </w:rPr>
            </w:pPr>
            <w:r w:rsidRPr="00ED31E0">
              <w:rPr>
                <w:sz w:val="28"/>
                <w:szCs w:val="28"/>
                <w:lang w:val="pt-BR"/>
              </w:rPr>
              <w:t>A. Điện trở tăng.</w:t>
            </w:r>
            <w:r w:rsidRPr="00ED31E0">
              <w:rPr>
                <w:sz w:val="28"/>
                <w:szCs w:val="28"/>
                <w:lang w:val="pt-BR"/>
              </w:rPr>
              <w:tab/>
            </w:r>
            <w:r w:rsidRPr="00ED31E0">
              <w:rPr>
                <w:sz w:val="28"/>
                <w:szCs w:val="28"/>
                <w:lang w:val="pt-BR"/>
              </w:rPr>
              <w:tab/>
            </w:r>
            <w:r w:rsidRPr="00ED31E0">
              <w:rPr>
                <w:sz w:val="28"/>
                <w:szCs w:val="28"/>
                <w:lang w:val="pt-BR"/>
              </w:rPr>
              <w:tab/>
            </w:r>
            <w:r w:rsidRPr="00ED31E0">
              <w:rPr>
                <w:sz w:val="28"/>
                <w:szCs w:val="28"/>
                <w:lang w:val="pt-BR"/>
              </w:rPr>
              <w:tab/>
              <w:t>B. Dung kháng tăng.</w:t>
            </w:r>
          </w:p>
          <w:p w:rsidR="00543AE1" w:rsidRPr="00ED31E0" w:rsidRDefault="00A17C30" w:rsidP="00ED31E0">
            <w:pPr>
              <w:jc w:val="both"/>
              <w:rPr>
                <w:sz w:val="28"/>
                <w:szCs w:val="28"/>
                <w:lang w:val="pt-BR"/>
              </w:rPr>
            </w:pPr>
            <w:r w:rsidRPr="00ED31E0">
              <w:rPr>
                <w:b/>
                <w:i/>
                <w:sz w:val="28"/>
                <w:szCs w:val="28"/>
                <w:lang w:val="pt-BR"/>
              </w:rPr>
              <w:t xml:space="preserve">      </w:t>
            </w:r>
            <w:r w:rsidRPr="00ED31E0">
              <w:rPr>
                <w:sz w:val="28"/>
                <w:szCs w:val="28"/>
                <w:lang w:val="pt-BR"/>
              </w:rPr>
              <w:t>C. Cảm kháng giảm.</w:t>
            </w:r>
            <w:r w:rsidRPr="00ED31E0">
              <w:rPr>
                <w:sz w:val="28"/>
                <w:szCs w:val="28"/>
                <w:lang w:val="pt-BR"/>
              </w:rPr>
              <w:tab/>
            </w:r>
            <w:r w:rsidRPr="00ED31E0">
              <w:rPr>
                <w:sz w:val="28"/>
                <w:szCs w:val="28"/>
                <w:lang w:val="pt-BR"/>
              </w:rPr>
              <w:tab/>
            </w:r>
            <w:r w:rsidRPr="00ED31E0">
              <w:rPr>
                <w:sz w:val="28"/>
                <w:szCs w:val="28"/>
                <w:lang w:val="pt-BR"/>
              </w:rPr>
              <w:tab/>
              <w:t>D.</w:t>
            </w:r>
            <w:r w:rsidRPr="00ED31E0">
              <w:rPr>
                <w:b/>
                <w:i/>
                <w:sz w:val="28"/>
                <w:szCs w:val="28"/>
                <w:lang w:val="pt-BR"/>
              </w:rPr>
              <w:t xml:space="preserve"> </w:t>
            </w:r>
            <w:r w:rsidRPr="00ED31E0">
              <w:rPr>
                <w:sz w:val="28"/>
                <w:szCs w:val="28"/>
                <w:lang w:val="pt-BR"/>
              </w:rPr>
              <w:t>Dung kháng giảm và cảm kháng tăng.</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Điện áp giữa hai đầu của một đoạn mạch có R, L, C mắc nối tiếp sớm pha π/4 so với cường độ dòng điện. Phát biểu nào sau đây đúng đối với đoạn mạch này</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Tần số dòng điện trong đoạn mạch nhỏ hơn giá trị cần để xảy ra cộng hưởng.</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B. Tổng trở của đoạn mạch bằng hai lần điện trở thuần của mạch.</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C. Điện áp giữa hai đầu điện trở thuần sớm pha π/4 so với điện áp giữa hai bản tụ điện.</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D. Điện trở thuần của đoạn mạch bằng hiệu số giữa cảm kháng và dung kháng.</w:t>
            </w:r>
          </w:p>
          <w:p w:rsidR="00543AE1" w:rsidRPr="00ED31E0" w:rsidRDefault="00543AE1" w:rsidP="00ED31E0">
            <w:pPr>
              <w:ind w:left="48" w:right="48"/>
              <w:jc w:val="both"/>
              <w:rPr>
                <w:sz w:val="28"/>
                <w:szCs w:val="28"/>
              </w:rPr>
            </w:pPr>
            <w:r w:rsidRPr="00ED31E0">
              <w:rPr>
                <w:b/>
                <w:bCs/>
                <w:sz w:val="28"/>
                <w:szCs w:val="28"/>
              </w:rPr>
              <w:t xml:space="preserve">Câu </w:t>
            </w:r>
            <w:r w:rsidR="00A17C30" w:rsidRPr="00ED31E0">
              <w:rPr>
                <w:b/>
                <w:bCs/>
                <w:sz w:val="28"/>
                <w:szCs w:val="28"/>
              </w:rPr>
              <w:t>6</w:t>
            </w:r>
            <w:r w:rsidRPr="00ED31E0">
              <w:rPr>
                <w:b/>
                <w:bCs/>
                <w:sz w:val="28"/>
                <w:szCs w:val="28"/>
              </w:rPr>
              <w:t>:</w:t>
            </w:r>
            <w:r w:rsidRPr="00ED31E0">
              <w:rPr>
                <w:sz w:val="28"/>
                <w:szCs w:val="28"/>
              </w:rPr>
              <w:t> Mắc đoạn mạch gồm biến trở R và một cuộn cảm thuần có L = 3,2 mH và một tự có điện dung C=2μF mắc nối tiếp vào điện áp xoay chiều. Để tổng trở của mạch là Z=Z</w:t>
            </w:r>
            <w:r w:rsidRPr="00ED31E0">
              <w:rPr>
                <w:sz w:val="28"/>
                <w:szCs w:val="28"/>
                <w:vertAlign w:val="subscript"/>
              </w:rPr>
              <w:t>L</w:t>
            </w:r>
            <w:r w:rsidRPr="00ED31E0">
              <w:rPr>
                <w:sz w:val="28"/>
                <w:szCs w:val="28"/>
              </w:rPr>
              <w:t>+Z</w:t>
            </w:r>
            <w:r w:rsidRPr="00ED31E0">
              <w:rPr>
                <w:sz w:val="28"/>
                <w:szCs w:val="28"/>
                <w:vertAlign w:val="subscript"/>
              </w:rPr>
              <w:t>C</w:t>
            </w:r>
            <w:r w:rsidRPr="00ED31E0">
              <w:rPr>
                <w:sz w:val="28"/>
                <w:szCs w:val="28"/>
              </w:rPr>
              <w:t> thì điện trở R phải có giá trị bằng</w:t>
            </w:r>
          </w:p>
          <w:p w:rsidR="00543AE1" w:rsidRPr="00ED31E0" w:rsidRDefault="00543AE1" w:rsidP="00ED31E0">
            <w:pPr>
              <w:ind w:left="48" w:right="48"/>
              <w:jc w:val="both"/>
              <w:rPr>
                <w:sz w:val="28"/>
                <w:szCs w:val="28"/>
              </w:rPr>
            </w:pPr>
            <w:r w:rsidRPr="00ED31E0">
              <w:rPr>
                <w:sz w:val="28"/>
                <w:szCs w:val="28"/>
              </w:rPr>
              <w:t>A. 80 Ω       B. 40 Ω       C. 60 Ω       D. 100 Ω</w:t>
            </w:r>
          </w:p>
          <w:p w:rsidR="00543AE1" w:rsidRPr="00ED31E0" w:rsidRDefault="00543AE1" w:rsidP="00ED31E0">
            <w:pPr>
              <w:ind w:left="48" w:right="48"/>
              <w:jc w:val="center"/>
              <w:rPr>
                <w:sz w:val="28"/>
                <w:szCs w:val="28"/>
              </w:rPr>
            </w:pPr>
            <w:r w:rsidRPr="00ED31E0">
              <w:rPr>
                <w:b/>
                <w:bCs/>
                <w:sz w:val="28"/>
                <w:szCs w:val="28"/>
              </w:rPr>
              <w:t>Hướng dẫn giải và đáp án</w:t>
            </w:r>
          </w:p>
          <w:tbl>
            <w:tblPr>
              <w:tblW w:w="5760"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725"/>
              <w:gridCol w:w="678"/>
              <w:gridCol w:w="649"/>
              <w:gridCol w:w="677"/>
              <w:gridCol w:w="677"/>
              <w:gridCol w:w="677"/>
              <w:gridCol w:w="677"/>
            </w:tblGrid>
            <w:tr w:rsidR="00A17C30" w:rsidRPr="00ED31E0" w:rsidTr="00A17C30">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6</w:t>
                  </w:r>
                </w:p>
              </w:tc>
            </w:tr>
            <w:tr w:rsidR="00A17C30" w:rsidRPr="00ED31E0" w:rsidTr="00A17C30">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A</w:t>
                  </w:r>
                </w:p>
              </w:tc>
            </w:tr>
          </w:tbl>
          <w:p w:rsidR="00296217" w:rsidRPr="00ED31E0" w:rsidRDefault="00296217" w:rsidP="00ED31E0">
            <w:pPr>
              <w:ind w:left="48" w:right="48"/>
              <w:jc w:val="both"/>
              <w:rPr>
                <w:sz w:val="28"/>
                <w:szCs w:val="28"/>
              </w:rPr>
            </w:pPr>
          </w:p>
        </w:tc>
      </w:tr>
      <w:tr w:rsidR="00296217" w:rsidRPr="00ED31E0" w:rsidTr="00543AE1">
        <w:trPr>
          <w:gridAfter w:val="2"/>
          <w:wAfter w:w="142" w:type="dxa"/>
        </w:trPr>
        <w:tc>
          <w:tcPr>
            <w:tcW w:w="10314" w:type="dxa"/>
            <w:gridSpan w:val="10"/>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9F2606">
        <w:trPr>
          <w:gridAfter w:val="2"/>
          <w:wAfter w:w="142" w:type="dxa"/>
        </w:trPr>
        <w:tc>
          <w:tcPr>
            <w:tcW w:w="3085" w:type="dxa"/>
            <w:gridSpan w:val="2"/>
            <w:shd w:val="clear" w:color="auto" w:fill="auto"/>
          </w:tcPr>
          <w:p w:rsidR="00FB25FF" w:rsidRPr="00ED31E0" w:rsidRDefault="00FB25FF" w:rsidP="00ED31E0">
            <w:pPr>
              <w:pStyle w:val="NormalWeb"/>
              <w:spacing w:before="0" w:beforeAutospacing="0" w:after="0" w:afterAutospacing="0"/>
              <w:ind w:left="48" w:right="48"/>
              <w:jc w:val="both"/>
              <w:rPr>
                <w:sz w:val="28"/>
                <w:szCs w:val="28"/>
              </w:rPr>
            </w:pPr>
            <w:r w:rsidRPr="00ED31E0">
              <w:rPr>
                <w:b/>
                <w:bCs/>
                <w:sz w:val="28"/>
                <w:szCs w:val="28"/>
              </w:rPr>
              <w:t>Bài 14.10 trang 40 Sách bài tập Vật Lí 12:</w:t>
            </w:r>
            <w:r w:rsidRPr="00ED31E0">
              <w:rPr>
                <w:sz w:val="28"/>
                <w:szCs w:val="28"/>
              </w:rPr>
              <w:t> Cho mach gồm điên trở R = 30√3Ω nối tiếp với tu điện C = 1/3000π điện áp tức thời ở hai đầu đoạn mạch là u = 120√2cos100πt (V).</w:t>
            </w:r>
          </w:p>
          <w:p w:rsidR="00FB25FF" w:rsidRPr="00ED31E0" w:rsidRDefault="00FB25FF" w:rsidP="00ED31E0">
            <w:pPr>
              <w:pStyle w:val="NormalWeb"/>
              <w:spacing w:before="0" w:beforeAutospacing="0" w:after="0" w:afterAutospacing="0"/>
              <w:ind w:left="48" w:right="48"/>
              <w:jc w:val="both"/>
              <w:rPr>
                <w:sz w:val="28"/>
                <w:szCs w:val="28"/>
              </w:rPr>
            </w:pPr>
            <w:r w:rsidRPr="00ED31E0">
              <w:rPr>
                <w:sz w:val="28"/>
                <w:szCs w:val="28"/>
              </w:rPr>
              <w:t>a) Viết biểu thức của cường độ dòng điện tức thời trong mạch.</w:t>
            </w:r>
          </w:p>
          <w:p w:rsidR="00FB25FF" w:rsidRPr="00ED31E0" w:rsidRDefault="00FB25FF" w:rsidP="00ED31E0">
            <w:pPr>
              <w:pStyle w:val="NormalWeb"/>
              <w:spacing w:before="0" w:beforeAutospacing="0" w:after="0" w:afterAutospacing="0"/>
              <w:ind w:left="48" w:right="48"/>
              <w:jc w:val="both"/>
              <w:rPr>
                <w:sz w:val="28"/>
                <w:szCs w:val="28"/>
              </w:rPr>
            </w:pPr>
            <w:r w:rsidRPr="00ED31E0">
              <w:rPr>
                <w:sz w:val="28"/>
                <w:szCs w:val="28"/>
              </w:rPr>
              <w:t>b) Xác định điện áp hiệu dụng ở hai đầu điện trở R và ở hai đầu tụ điện C.</w:t>
            </w:r>
          </w:p>
          <w:p w:rsidR="00296217" w:rsidRPr="00ED31E0" w:rsidRDefault="00296217" w:rsidP="00ED31E0">
            <w:pPr>
              <w:pStyle w:val="ListParagraph"/>
              <w:tabs>
                <w:tab w:val="num" w:pos="993"/>
              </w:tabs>
              <w:ind w:left="0"/>
              <w:jc w:val="both"/>
              <w:rPr>
                <w:bCs/>
                <w:sz w:val="28"/>
                <w:szCs w:val="28"/>
                <w:lang w:val="en-CA"/>
              </w:rPr>
            </w:pPr>
          </w:p>
        </w:tc>
        <w:tc>
          <w:tcPr>
            <w:tcW w:w="2835" w:type="dxa"/>
            <w:gridSpan w:val="3"/>
            <w:shd w:val="clear" w:color="auto" w:fill="auto"/>
          </w:tcPr>
          <w:p w:rsidR="00296217" w:rsidRPr="00ED31E0" w:rsidRDefault="00FB25FF" w:rsidP="00ED31E0">
            <w:pPr>
              <w:jc w:val="both"/>
              <w:rPr>
                <w:sz w:val="28"/>
                <w:szCs w:val="28"/>
                <w:lang w:val="de-AT"/>
              </w:rPr>
            </w:pPr>
            <w:r w:rsidRPr="00ED31E0">
              <w:rPr>
                <w:sz w:val="28"/>
                <w:szCs w:val="28"/>
                <w:lang w:val="de-AT"/>
              </w:rPr>
              <w:t>HS làm bài theo sự hướng dẫn của GV</w:t>
            </w:r>
          </w:p>
        </w:tc>
        <w:tc>
          <w:tcPr>
            <w:tcW w:w="4394" w:type="dxa"/>
            <w:gridSpan w:val="5"/>
            <w:shd w:val="clear" w:color="auto" w:fill="auto"/>
          </w:tcPr>
          <w:p w:rsidR="00FB25FF" w:rsidRPr="00ED31E0" w:rsidRDefault="00FB25FF" w:rsidP="00ED31E0">
            <w:pPr>
              <w:pStyle w:val="NormalWeb"/>
              <w:spacing w:before="0" w:beforeAutospacing="0" w:after="0" w:afterAutospacing="0"/>
              <w:ind w:left="48" w:right="48"/>
              <w:jc w:val="both"/>
              <w:rPr>
                <w:sz w:val="28"/>
                <w:szCs w:val="28"/>
              </w:rPr>
            </w:pPr>
            <w:r w:rsidRPr="00ED31E0">
              <w:rPr>
                <w:sz w:val="28"/>
                <w:szCs w:val="28"/>
              </w:rPr>
              <w:t xml:space="preserve">a) </w:t>
            </w:r>
          </w:p>
          <w:p w:rsidR="00A17C30" w:rsidRPr="00ED31E0" w:rsidRDefault="00A17C30" w:rsidP="00ED31E0">
            <w:pPr>
              <w:pStyle w:val="NormalWeb"/>
              <w:spacing w:before="0" w:beforeAutospacing="0" w:after="0" w:afterAutospacing="0"/>
              <w:ind w:left="48" w:right="48"/>
              <w:jc w:val="both"/>
              <w:rPr>
                <w:sz w:val="28"/>
                <w:szCs w:val="28"/>
              </w:rPr>
            </w:pPr>
            <w:r w:rsidRPr="00ED31E0">
              <w:rPr>
                <w:sz w:val="28"/>
                <w:szCs w:val="28"/>
              </w:rPr>
              <w:t>I = 2√2 cos (100πt + π/6) ( A)</w:t>
            </w:r>
          </w:p>
          <w:p w:rsidR="00FB25FF" w:rsidRPr="00ED31E0" w:rsidRDefault="00FB25FF" w:rsidP="00ED31E0">
            <w:pPr>
              <w:pStyle w:val="NormalWeb"/>
              <w:spacing w:before="0" w:beforeAutospacing="0" w:after="0" w:afterAutospacing="0"/>
              <w:ind w:left="48" w:right="48"/>
              <w:jc w:val="both"/>
              <w:rPr>
                <w:sz w:val="28"/>
                <w:szCs w:val="28"/>
              </w:rPr>
            </w:pPr>
            <w:r w:rsidRPr="00ED31E0">
              <w:rPr>
                <w:sz w:val="28"/>
                <w:szCs w:val="28"/>
              </w:rPr>
              <w:t>b) Theo bài ra ta có</w:t>
            </w:r>
          </w:p>
          <w:p w:rsidR="00FB25FF" w:rsidRPr="00ED31E0" w:rsidRDefault="00FB25FF" w:rsidP="00ED31E0">
            <w:pPr>
              <w:pStyle w:val="NormalWeb"/>
              <w:spacing w:before="0" w:beforeAutospacing="0" w:after="0" w:afterAutospacing="0"/>
              <w:ind w:left="48" w:right="48"/>
              <w:jc w:val="both"/>
              <w:rPr>
                <w:sz w:val="28"/>
                <w:szCs w:val="28"/>
              </w:rPr>
            </w:pPr>
            <w:r w:rsidRPr="00ED31E0">
              <w:rPr>
                <w:sz w:val="28"/>
                <w:szCs w:val="28"/>
              </w:rPr>
              <w:t>U</w:t>
            </w:r>
            <w:r w:rsidRPr="00ED31E0">
              <w:rPr>
                <w:sz w:val="28"/>
                <w:szCs w:val="28"/>
                <w:vertAlign w:val="subscript"/>
              </w:rPr>
              <w:t>R</w:t>
            </w:r>
            <w:r w:rsidRPr="00ED31E0">
              <w:rPr>
                <w:sz w:val="28"/>
                <w:szCs w:val="28"/>
              </w:rPr>
              <w:t> = 60√3V; U</w:t>
            </w:r>
            <w:r w:rsidRPr="00ED31E0">
              <w:rPr>
                <w:sz w:val="28"/>
                <w:szCs w:val="28"/>
                <w:vertAlign w:val="subscript"/>
              </w:rPr>
              <w:t>C</w:t>
            </w:r>
            <w:r w:rsidRPr="00ED31E0">
              <w:rPr>
                <w:sz w:val="28"/>
                <w:szCs w:val="28"/>
              </w:rPr>
              <w:t> = 60V</w:t>
            </w:r>
          </w:p>
          <w:p w:rsidR="00296217" w:rsidRPr="00ED31E0" w:rsidRDefault="00296217" w:rsidP="00ED31E0">
            <w:pPr>
              <w:jc w:val="both"/>
              <w:rPr>
                <w:b/>
                <w:bCs/>
                <w:sz w:val="28"/>
                <w:szCs w:val="28"/>
                <w:lang w:val="de-AT"/>
              </w:rPr>
            </w:pPr>
          </w:p>
        </w:tc>
      </w:tr>
      <w:tr w:rsidR="00296217" w:rsidRPr="00ED31E0" w:rsidTr="00543AE1">
        <w:trPr>
          <w:gridAfter w:val="2"/>
          <w:wAfter w:w="142" w:type="dxa"/>
        </w:trPr>
        <w:tc>
          <w:tcPr>
            <w:tcW w:w="10314" w:type="dxa"/>
            <w:gridSpan w:val="10"/>
            <w:shd w:val="clear" w:color="auto" w:fill="auto"/>
            <w:vAlign w:val="center"/>
          </w:tcPr>
          <w:p w:rsidR="00296217" w:rsidRPr="00ED31E0" w:rsidRDefault="00296217" w:rsidP="00ED31E0">
            <w:pPr>
              <w:jc w:val="center"/>
              <w:rPr>
                <w:b/>
                <w:sz w:val="28"/>
                <w:szCs w:val="28"/>
              </w:rPr>
            </w:pPr>
            <w:r w:rsidRPr="00ED31E0">
              <w:rPr>
                <w:b/>
                <w:sz w:val="28"/>
                <w:szCs w:val="28"/>
              </w:rPr>
              <w:t>HOẠT ĐỘNG 5: Hoạt động tìm tòi và mở rộng (2’)</w:t>
            </w:r>
          </w:p>
          <w:p w:rsidR="00296217" w:rsidRPr="00ED31E0" w:rsidRDefault="00296217"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543AE1">
        <w:trPr>
          <w:gridAfter w:val="2"/>
          <w:wAfter w:w="142" w:type="dxa"/>
        </w:trPr>
        <w:tc>
          <w:tcPr>
            <w:tcW w:w="10314" w:type="dxa"/>
            <w:gridSpan w:val="10"/>
            <w:shd w:val="clear" w:color="auto" w:fill="auto"/>
          </w:tcPr>
          <w:p w:rsidR="00296217" w:rsidRPr="00ED31E0" w:rsidRDefault="00FB25FF" w:rsidP="00ED31E0">
            <w:pPr>
              <w:jc w:val="both"/>
              <w:rPr>
                <w:b/>
                <w:bCs/>
                <w:sz w:val="28"/>
                <w:szCs w:val="28"/>
                <w:lang w:val="de-AT"/>
              </w:rPr>
            </w:pPr>
            <w:r w:rsidRPr="00ED31E0">
              <w:rPr>
                <w:b/>
                <w:bCs/>
                <w:sz w:val="28"/>
                <w:szCs w:val="28"/>
                <w:lang w:val="de-AT"/>
              </w:rPr>
              <w:t>Tự làm thêm một số bài tập nâng cao:</w:t>
            </w:r>
          </w:p>
          <w:p w:rsidR="00FB25FF" w:rsidRPr="00ED31E0" w:rsidRDefault="00FB25FF" w:rsidP="00ED31E0">
            <w:pPr>
              <w:rPr>
                <w:sz w:val="28"/>
                <w:szCs w:val="28"/>
              </w:rPr>
            </w:pPr>
            <w:r w:rsidRPr="00ED31E0">
              <w:rPr>
                <w:b/>
                <w:sz w:val="28"/>
                <w:szCs w:val="28"/>
              </w:rPr>
              <w:t>1</w:t>
            </w:r>
            <w:r w:rsidRPr="00ED31E0">
              <w:rPr>
                <w:sz w:val="28"/>
                <w:szCs w:val="28"/>
              </w:rPr>
              <w:t xml:space="preserve">)Cho mạch điện xoay chiều có R = 50 </w:t>
            </w:r>
            <w:r w:rsidRPr="00ED31E0">
              <w:rPr>
                <w:position w:val="-4"/>
                <w:sz w:val="28"/>
                <w:szCs w:val="28"/>
              </w:rPr>
              <w:object w:dxaOrig="260" w:dyaOrig="260">
                <v:shape id="_x0000_i1429" type="#_x0000_t75" style="width:12.5pt;height:12.5pt" o:ole="">
                  <v:imagedata r:id="rId849" o:title=""/>
                </v:shape>
                <o:OLEObject Type="Embed" ProgID="Equation.DSMT4" ShapeID="_x0000_i1429" DrawAspect="Content" ObjectID="_1629614496" r:id="rId850"/>
              </w:object>
            </w:r>
            <w:r w:rsidRPr="00ED31E0">
              <w:rPr>
                <w:sz w:val="28"/>
                <w:szCs w:val="28"/>
              </w:rPr>
              <w:t xml:space="preserve"> ; L = 159mH  ; C = 31,8 </w:t>
            </w:r>
            <w:r w:rsidRPr="00ED31E0">
              <w:rPr>
                <w:position w:val="-10"/>
                <w:sz w:val="28"/>
                <w:szCs w:val="28"/>
              </w:rPr>
              <w:object w:dxaOrig="420" w:dyaOrig="320">
                <v:shape id="_x0000_i1430" type="#_x0000_t75" style="width:21.3pt;height:15.65pt" o:ole="">
                  <v:imagedata r:id="rId851" o:title=""/>
                </v:shape>
                <o:OLEObject Type="Embed" ProgID="Equation.DSMT4" ShapeID="_x0000_i1430" DrawAspect="Content" ObjectID="_1629614497" r:id="rId852"/>
              </w:object>
            </w:r>
            <w:r w:rsidRPr="00ED31E0">
              <w:rPr>
                <w:sz w:val="28"/>
                <w:szCs w:val="28"/>
              </w:rPr>
              <w:t xml:space="preserve"> .Điệp áp 2 đầu đoạn mạch có biểu thức là :   </w:t>
            </w:r>
            <w:r w:rsidRPr="00ED31E0">
              <w:rPr>
                <w:position w:val="-6"/>
                <w:sz w:val="28"/>
                <w:szCs w:val="28"/>
              </w:rPr>
              <w:object w:dxaOrig="1719" w:dyaOrig="279">
                <v:shape id="_x0000_i1431" type="#_x0000_t75" style="width:86.4pt;height:14.4pt" o:ole="">
                  <v:imagedata r:id="rId853" o:title=""/>
                </v:shape>
                <o:OLEObject Type="Embed" ProgID="Equation.DSMT4" ShapeID="_x0000_i1431" DrawAspect="Content" ObjectID="_1629614498" r:id="rId854"/>
              </w:object>
            </w:r>
            <w:r w:rsidRPr="00ED31E0">
              <w:rPr>
                <w:sz w:val="28"/>
                <w:szCs w:val="28"/>
              </w:rPr>
              <w:t xml:space="preserve"> ( V) .Tính Z ? và viết i trong mạch ?</w:t>
            </w:r>
          </w:p>
          <w:p w:rsidR="00FB25FF" w:rsidRPr="00ED31E0" w:rsidRDefault="00FB25FF" w:rsidP="00ED31E0">
            <w:pPr>
              <w:ind w:left="720"/>
              <w:rPr>
                <w:sz w:val="28"/>
                <w:szCs w:val="28"/>
              </w:rPr>
            </w:pPr>
            <w:r w:rsidRPr="00ED31E0">
              <w:rPr>
                <w:sz w:val="28"/>
                <w:szCs w:val="28"/>
              </w:rPr>
              <w:tab/>
              <w:t>( Z = 50</w:t>
            </w:r>
            <w:r w:rsidRPr="00ED31E0">
              <w:rPr>
                <w:position w:val="-10"/>
                <w:sz w:val="28"/>
                <w:szCs w:val="28"/>
              </w:rPr>
              <w:object w:dxaOrig="720" w:dyaOrig="380">
                <v:shape id="_x0000_i1432" type="#_x0000_t75" style="width:36.3pt;height:18.8pt" o:ole="">
                  <v:imagedata r:id="rId855" o:title=""/>
                </v:shape>
                <o:OLEObject Type="Embed" ProgID="Equation.DSMT4" ShapeID="_x0000_i1432" DrawAspect="Content" ObjectID="_1629614499" r:id="rId856"/>
              </w:object>
            </w:r>
            <w:r w:rsidRPr="00ED31E0">
              <w:rPr>
                <w:sz w:val="28"/>
                <w:szCs w:val="28"/>
              </w:rPr>
              <w:t xml:space="preserve"> ,   </w:t>
            </w:r>
            <w:r w:rsidRPr="00ED31E0">
              <w:rPr>
                <w:position w:val="-24"/>
                <w:sz w:val="28"/>
                <w:szCs w:val="28"/>
              </w:rPr>
              <w:object w:dxaOrig="2780" w:dyaOrig="620">
                <v:shape id="_x0000_i1433" type="#_x0000_t75" style="width:139pt;height:30.7pt" o:ole="">
                  <v:imagedata r:id="rId857" o:title=""/>
                </v:shape>
                <o:OLEObject Type="Embed" ProgID="Equation.DSMT4" ShapeID="_x0000_i1433" DrawAspect="Content" ObjectID="_1629614500" r:id="rId858"/>
              </w:object>
            </w:r>
          </w:p>
          <w:p w:rsidR="00FB25FF" w:rsidRPr="00ED31E0" w:rsidRDefault="00F5559C" w:rsidP="00ED31E0">
            <w:pPr>
              <w:rPr>
                <w:sz w:val="28"/>
                <w:szCs w:val="28"/>
              </w:rPr>
            </w:pPr>
            <w:r>
              <w:rPr>
                <w:noProof/>
                <w:sz w:val="28"/>
                <w:szCs w:val="28"/>
              </w:rPr>
              <mc:AlternateContent>
                <mc:Choice Requires="wpg">
                  <w:drawing>
                    <wp:anchor distT="0" distB="0" distL="114300" distR="114300" simplePos="0" relativeHeight="251712512" behindDoc="0" locked="0" layoutInCell="1" allowOverlap="1">
                      <wp:simplePos x="0" y="0"/>
                      <wp:positionH relativeFrom="column">
                        <wp:posOffset>2033905</wp:posOffset>
                      </wp:positionH>
                      <wp:positionV relativeFrom="paragraph">
                        <wp:posOffset>33020</wp:posOffset>
                      </wp:positionV>
                      <wp:extent cx="1356360" cy="678815"/>
                      <wp:effectExtent l="0" t="4445" r="635" b="2540"/>
                      <wp:wrapNone/>
                      <wp:docPr id="2075" name="Group 35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6360" cy="678815"/>
                                <a:chOff x="4704" y="7756"/>
                                <a:chExt cx="2136" cy="1069"/>
                              </a:xfrm>
                            </wpg:grpSpPr>
                            <wps:wsp>
                              <wps:cNvPr id="2076" name="Rectangle 3537"/>
                              <wps:cNvSpPr>
                                <a:spLocks noChangeArrowheads="1"/>
                              </wps:cNvSpPr>
                              <wps:spPr bwMode="auto">
                                <a:xfrm>
                                  <a:off x="4704" y="8206"/>
                                  <a:ext cx="576"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76E5A" w:rsidRDefault="002600CC" w:rsidP="00FB25FF">
                                    <w:pPr>
                                      <w:jc w:val="center"/>
                                      <w:rPr>
                                        <w:color w:val="000000"/>
                                        <w:sz w:val="20"/>
                                      </w:rPr>
                                    </w:pPr>
                                    <w:r w:rsidRPr="00F76E5A">
                                      <w:rPr>
                                        <w:color w:val="000000"/>
                                        <w:sz w:val="20"/>
                                      </w:rPr>
                                      <w:t>A</w:t>
                                    </w:r>
                                  </w:p>
                                </w:txbxContent>
                              </wps:txbx>
                              <wps:bodyPr rot="0" vert="horz" wrap="square" lIns="91440" tIns="45720" rIns="91440" bIns="45720" anchor="t" anchorCtr="0" upright="1">
                                <a:noAutofit/>
                              </wps:bodyPr>
                            </wps:wsp>
                            <wps:wsp>
                              <wps:cNvPr id="2077" name="Rectangle 3538"/>
                              <wps:cNvSpPr>
                                <a:spLocks noChangeArrowheads="1"/>
                              </wps:cNvSpPr>
                              <wps:spPr bwMode="auto">
                                <a:xfrm>
                                  <a:off x="6264" y="8236"/>
                                  <a:ext cx="576"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76E5A" w:rsidRDefault="002600CC" w:rsidP="00FB25FF">
                                    <w:pPr>
                                      <w:jc w:val="center"/>
                                      <w:rPr>
                                        <w:color w:val="000000"/>
                                        <w:sz w:val="20"/>
                                      </w:rPr>
                                    </w:pPr>
                                    <w:r w:rsidRPr="00F76E5A">
                                      <w:rPr>
                                        <w:color w:val="000000"/>
                                        <w:sz w:val="20"/>
                                      </w:rPr>
                                      <w:t>B</w:t>
                                    </w:r>
                                  </w:p>
                                </w:txbxContent>
                              </wps:txbx>
                              <wps:bodyPr rot="0" vert="horz" wrap="square" lIns="91440" tIns="45720" rIns="91440" bIns="45720" anchor="t" anchorCtr="0" upright="1">
                                <a:noAutofit/>
                              </wps:bodyPr>
                            </wps:wsp>
                            <wpg:grpSp>
                              <wpg:cNvPr id="2078" name="Group 3539"/>
                              <wpg:cNvGrpSpPr>
                                <a:grpSpLocks/>
                              </wpg:cNvGrpSpPr>
                              <wpg:grpSpPr bwMode="auto">
                                <a:xfrm>
                                  <a:off x="5022" y="7756"/>
                                  <a:ext cx="1524" cy="701"/>
                                  <a:chOff x="5022" y="7756"/>
                                  <a:chExt cx="1524" cy="701"/>
                                </a:xfrm>
                              </wpg:grpSpPr>
                              <wps:wsp>
                                <wps:cNvPr id="2079" name="Arc 3540"/>
                                <wps:cNvSpPr>
                                  <a:spLocks/>
                                </wps:cNvSpPr>
                                <wps:spPr bwMode="auto">
                                  <a:xfrm>
                                    <a:off x="5236" y="8122"/>
                                    <a:ext cx="136" cy="249"/>
                                  </a:xfrm>
                                  <a:custGeom>
                                    <a:avLst/>
                                    <a:gdLst>
                                      <a:gd name="G0" fmla="+- 21360 0 0"/>
                                      <a:gd name="G1" fmla="+- 21600 0 0"/>
                                      <a:gd name="G2" fmla="+- 21600 0 0"/>
                                      <a:gd name="T0" fmla="*/ 0 w 42960"/>
                                      <a:gd name="T1" fmla="*/ 18391 h 37888"/>
                                      <a:gd name="T2" fmla="*/ 35547 w 42960"/>
                                      <a:gd name="T3" fmla="*/ 37888 h 37888"/>
                                      <a:gd name="T4" fmla="*/ 21360 w 42960"/>
                                      <a:gd name="T5" fmla="*/ 21600 h 37888"/>
                                    </a:gdLst>
                                    <a:ahLst/>
                                    <a:cxnLst>
                                      <a:cxn ang="0">
                                        <a:pos x="T0" y="T1"/>
                                      </a:cxn>
                                      <a:cxn ang="0">
                                        <a:pos x="T2" y="T3"/>
                                      </a:cxn>
                                      <a:cxn ang="0">
                                        <a:pos x="T4" y="T5"/>
                                      </a:cxn>
                                    </a:cxnLst>
                                    <a:rect l="0" t="0" r="r" b="b"/>
                                    <a:pathLst>
                                      <a:path w="42960" h="37888" fill="none" extrusionOk="0">
                                        <a:moveTo>
                                          <a:pt x="-1" y="18390"/>
                                        </a:moveTo>
                                        <a:cubicBezTo>
                                          <a:pt x="1587" y="7819"/>
                                          <a:pt x="10669" y="-1"/>
                                          <a:pt x="21360" y="0"/>
                                        </a:cubicBezTo>
                                        <a:cubicBezTo>
                                          <a:pt x="33289" y="0"/>
                                          <a:pt x="42960" y="9670"/>
                                          <a:pt x="42960" y="21600"/>
                                        </a:cubicBezTo>
                                        <a:cubicBezTo>
                                          <a:pt x="42960" y="27845"/>
                                          <a:pt x="40256" y="33785"/>
                                          <a:pt x="35546" y="37887"/>
                                        </a:cubicBezTo>
                                      </a:path>
                                      <a:path w="42960" h="37888" stroke="0" extrusionOk="0">
                                        <a:moveTo>
                                          <a:pt x="-1" y="18390"/>
                                        </a:moveTo>
                                        <a:cubicBezTo>
                                          <a:pt x="1587" y="7819"/>
                                          <a:pt x="10669" y="-1"/>
                                          <a:pt x="21360" y="0"/>
                                        </a:cubicBezTo>
                                        <a:cubicBezTo>
                                          <a:pt x="33289" y="0"/>
                                          <a:pt x="42960" y="9670"/>
                                          <a:pt x="42960" y="21600"/>
                                        </a:cubicBezTo>
                                        <a:cubicBezTo>
                                          <a:pt x="42960" y="27845"/>
                                          <a:pt x="40256" y="33785"/>
                                          <a:pt x="35546" y="37887"/>
                                        </a:cubicBezTo>
                                        <a:lnTo>
                                          <a:pt x="2136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80" name="Group 3541"/>
                                <wpg:cNvGrpSpPr>
                                  <a:grpSpLocks/>
                                </wpg:cNvGrpSpPr>
                                <wpg:grpSpPr bwMode="auto">
                                  <a:xfrm>
                                    <a:off x="5322" y="8119"/>
                                    <a:ext cx="326" cy="252"/>
                                    <a:chOff x="5495" y="5516"/>
                                    <a:chExt cx="2215" cy="1654"/>
                                  </a:xfrm>
                                </wpg:grpSpPr>
                                <wps:wsp>
                                  <wps:cNvPr id="2081" name="Arc 3542"/>
                                  <wps:cNvSpPr>
                                    <a:spLocks/>
                                  </wps:cNvSpPr>
                                  <wps:spPr bwMode="auto">
                                    <a:xfrm>
                                      <a:off x="5495" y="5533"/>
                                      <a:ext cx="933" cy="1637"/>
                                    </a:xfrm>
                                    <a:custGeom>
                                      <a:avLst/>
                                      <a:gdLst>
                                        <a:gd name="G0" fmla="+- 21600 0 0"/>
                                        <a:gd name="G1" fmla="+- 21600 0 0"/>
                                        <a:gd name="G2" fmla="+- 21600 0 0"/>
                                        <a:gd name="T0" fmla="*/ 7296 w 43200"/>
                                        <a:gd name="T1" fmla="*/ 37785 h 37785"/>
                                        <a:gd name="T2" fmla="*/ 36913 w 43200"/>
                                        <a:gd name="T3" fmla="*/ 36834 h 37785"/>
                                        <a:gd name="T4" fmla="*/ 21600 w 43200"/>
                                        <a:gd name="T5" fmla="*/ 21600 h 37785"/>
                                      </a:gdLst>
                                      <a:ahLst/>
                                      <a:cxnLst>
                                        <a:cxn ang="0">
                                          <a:pos x="T0" y="T1"/>
                                        </a:cxn>
                                        <a:cxn ang="0">
                                          <a:pos x="T2" y="T3"/>
                                        </a:cxn>
                                        <a:cxn ang="0">
                                          <a:pos x="T4" y="T5"/>
                                        </a:cxn>
                                      </a:cxnLst>
                                      <a:rect l="0" t="0" r="r" b="b"/>
                                      <a:pathLst>
                                        <a:path w="43200" h="37785" fill="none"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path>
                                        <a:path w="43200" h="37785" stroke="0"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2" name="Arc 3543"/>
                                  <wps:cNvSpPr>
                                    <a:spLocks/>
                                  </wps:cNvSpPr>
                                  <wps:spPr bwMode="auto">
                                    <a:xfrm>
                                      <a:off x="6140" y="5516"/>
                                      <a:ext cx="933" cy="1637"/>
                                    </a:xfrm>
                                    <a:custGeom>
                                      <a:avLst/>
                                      <a:gdLst>
                                        <a:gd name="G0" fmla="+- 21600 0 0"/>
                                        <a:gd name="G1" fmla="+- 21600 0 0"/>
                                        <a:gd name="G2" fmla="+- 21600 0 0"/>
                                        <a:gd name="T0" fmla="*/ 7296 w 43200"/>
                                        <a:gd name="T1" fmla="*/ 37785 h 37785"/>
                                        <a:gd name="T2" fmla="*/ 36913 w 43200"/>
                                        <a:gd name="T3" fmla="*/ 36834 h 37785"/>
                                        <a:gd name="T4" fmla="*/ 21600 w 43200"/>
                                        <a:gd name="T5" fmla="*/ 21600 h 37785"/>
                                      </a:gdLst>
                                      <a:ahLst/>
                                      <a:cxnLst>
                                        <a:cxn ang="0">
                                          <a:pos x="T0" y="T1"/>
                                        </a:cxn>
                                        <a:cxn ang="0">
                                          <a:pos x="T2" y="T3"/>
                                        </a:cxn>
                                        <a:cxn ang="0">
                                          <a:pos x="T4" y="T5"/>
                                        </a:cxn>
                                      </a:cxnLst>
                                      <a:rect l="0" t="0" r="r" b="b"/>
                                      <a:pathLst>
                                        <a:path w="43200" h="37785" fill="none"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path>
                                        <a:path w="43200" h="37785" stroke="0"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3" name="Arc 3544"/>
                                  <wps:cNvSpPr>
                                    <a:spLocks/>
                                  </wps:cNvSpPr>
                                  <wps:spPr bwMode="auto">
                                    <a:xfrm>
                                      <a:off x="6777" y="5517"/>
                                      <a:ext cx="933" cy="1624"/>
                                    </a:xfrm>
                                    <a:custGeom>
                                      <a:avLst/>
                                      <a:gdLst>
                                        <a:gd name="G0" fmla="+- 21600 0 0"/>
                                        <a:gd name="G1" fmla="+- 21600 0 0"/>
                                        <a:gd name="G2" fmla="+- 21600 0 0"/>
                                        <a:gd name="T0" fmla="*/ 6959 w 43200"/>
                                        <a:gd name="T1" fmla="*/ 37481 h 37481"/>
                                        <a:gd name="T2" fmla="*/ 36913 w 43200"/>
                                        <a:gd name="T3" fmla="*/ 36834 h 37481"/>
                                        <a:gd name="T4" fmla="*/ 21600 w 43200"/>
                                        <a:gd name="T5" fmla="*/ 21600 h 37481"/>
                                      </a:gdLst>
                                      <a:ahLst/>
                                      <a:cxnLst>
                                        <a:cxn ang="0">
                                          <a:pos x="T0" y="T1"/>
                                        </a:cxn>
                                        <a:cxn ang="0">
                                          <a:pos x="T2" y="T3"/>
                                        </a:cxn>
                                        <a:cxn ang="0">
                                          <a:pos x="T4" y="T5"/>
                                        </a:cxn>
                                      </a:cxnLst>
                                      <a:rect l="0" t="0" r="r" b="b"/>
                                      <a:pathLst>
                                        <a:path w="43200" h="37481" fill="none" extrusionOk="0">
                                          <a:moveTo>
                                            <a:pt x="6959" y="37480"/>
                                          </a:moveTo>
                                          <a:cubicBezTo>
                                            <a:pt x="2523" y="33391"/>
                                            <a:pt x="0" y="27633"/>
                                            <a:pt x="0" y="21600"/>
                                          </a:cubicBezTo>
                                          <a:cubicBezTo>
                                            <a:pt x="0" y="9670"/>
                                            <a:pt x="9670" y="0"/>
                                            <a:pt x="21600" y="0"/>
                                          </a:cubicBezTo>
                                          <a:cubicBezTo>
                                            <a:pt x="33529" y="0"/>
                                            <a:pt x="43200" y="9670"/>
                                            <a:pt x="43200" y="21600"/>
                                          </a:cubicBezTo>
                                          <a:cubicBezTo>
                                            <a:pt x="43200" y="27309"/>
                                            <a:pt x="40939" y="32786"/>
                                            <a:pt x="36912" y="36833"/>
                                          </a:cubicBezTo>
                                        </a:path>
                                        <a:path w="43200" h="37481" stroke="0" extrusionOk="0">
                                          <a:moveTo>
                                            <a:pt x="6959" y="37480"/>
                                          </a:moveTo>
                                          <a:cubicBezTo>
                                            <a:pt x="2523" y="33391"/>
                                            <a:pt x="0" y="27633"/>
                                            <a:pt x="0" y="21600"/>
                                          </a:cubicBezTo>
                                          <a:cubicBezTo>
                                            <a:pt x="0" y="9670"/>
                                            <a:pt x="9670" y="0"/>
                                            <a:pt x="21600" y="0"/>
                                          </a:cubicBezTo>
                                          <a:cubicBezTo>
                                            <a:pt x="33529" y="0"/>
                                            <a:pt x="43200" y="9670"/>
                                            <a:pt x="43200" y="21600"/>
                                          </a:cubicBezTo>
                                          <a:cubicBezTo>
                                            <a:pt x="43200" y="27309"/>
                                            <a:pt x="40939" y="32786"/>
                                            <a:pt x="36912" y="3683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84" name="Arc 3545"/>
                                <wps:cNvSpPr>
                                  <a:spLocks/>
                                </wps:cNvSpPr>
                                <wps:spPr bwMode="auto">
                                  <a:xfrm>
                                    <a:off x="5604" y="8115"/>
                                    <a:ext cx="136" cy="246"/>
                                  </a:xfrm>
                                  <a:custGeom>
                                    <a:avLst/>
                                    <a:gdLst>
                                      <a:gd name="G0" fmla="+- 21600 0 0"/>
                                      <a:gd name="G1" fmla="+- 21600 0 0"/>
                                      <a:gd name="G2" fmla="+- 21600 0 0"/>
                                      <a:gd name="T0" fmla="*/ 6959 w 43066"/>
                                      <a:gd name="T1" fmla="*/ 37481 h 37481"/>
                                      <a:gd name="T2" fmla="*/ 43066 w 43066"/>
                                      <a:gd name="T3" fmla="*/ 19197 h 37481"/>
                                      <a:gd name="T4" fmla="*/ 21600 w 43066"/>
                                      <a:gd name="T5" fmla="*/ 21600 h 37481"/>
                                    </a:gdLst>
                                    <a:ahLst/>
                                    <a:cxnLst>
                                      <a:cxn ang="0">
                                        <a:pos x="T0" y="T1"/>
                                      </a:cxn>
                                      <a:cxn ang="0">
                                        <a:pos x="T2" y="T3"/>
                                      </a:cxn>
                                      <a:cxn ang="0">
                                        <a:pos x="T4" y="T5"/>
                                      </a:cxn>
                                    </a:cxnLst>
                                    <a:rect l="0" t="0" r="r" b="b"/>
                                    <a:pathLst>
                                      <a:path w="43066" h="37481" fill="none" extrusionOk="0">
                                        <a:moveTo>
                                          <a:pt x="6959" y="37480"/>
                                        </a:moveTo>
                                        <a:cubicBezTo>
                                          <a:pt x="2523" y="33391"/>
                                          <a:pt x="0" y="27633"/>
                                          <a:pt x="0" y="21600"/>
                                        </a:cubicBezTo>
                                        <a:cubicBezTo>
                                          <a:pt x="0" y="9670"/>
                                          <a:pt x="9670" y="0"/>
                                          <a:pt x="21600" y="0"/>
                                        </a:cubicBezTo>
                                        <a:cubicBezTo>
                                          <a:pt x="32599" y="-1"/>
                                          <a:pt x="41842" y="8265"/>
                                          <a:pt x="43065" y="19197"/>
                                        </a:cubicBezTo>
                                      </a:path>
                                      <a:path w="43066" h="37481" stroke="0" extrusionOk="0">
                                        <a:moveTo>
                                          <a:pt x="6959" y="37480"/>
                                        </a:moveTo>
                                        <a:cubicBezTo>
                                          <a:pt x="2523" y="33391"/>
                                          <a:pt x="0" y="27633"/>
                                          <a:pt x="0" y="21600"/>
                                        </a:cubicBezTo>
                                        <a:cubicBezTo>
                                          <a:pt x="0" y="9670"/>
                                          <a:pt x="9670" y="0"/>
                                          <a:pt x="21600" y="0"/>
                                        </a:cubicBezTo>
                                        <a:cubicBezTo>
                                          <a:pt x="32599" y="-1"/>
                                          <a:pt x="41842" y="8265"/>
                                          <a:pt x="43065" y="1919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5" name="Line 3546"/>
                                <wps:cNvCnPr/>
                                <wps:spPr bwMode="auto">
                                  <a:xfrm>
                                    <a:off x="5124" y="8244"/>
                                    <a:ext cx="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6" name="Line 3547"/>
                                <wps:cNvCnPr/>
                                <wps:spPr bwMode="auto">
                                  <a:xfrm>
                                    <a:off x="5736" y="8244"/>
                                    <a:ext cx="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7" name="Line 3548"/>
                                <wps:cNvCnPr/>
                                <wps:spPr bwMode="auto">
                                  <a:xfrm>
                                    <a:off x="5949" y="8251"/>
                                    <a:ext cx="5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8" name="Rectangle 3549"/>
                                <wps:cNvSpPr>
                                  <a:spLocks noChangeArrowheads="1"/>
                                </wps:cNvSpPr>
                                <wps:spPr bwMode="auto">
                                  <a:xfrm>
                                    <a:off x="5829" y="8041"/>
                                    <a:ext cx="128"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89" name="Line 3550"/>
                                <wps:cNvCnPr/>
                                <wps:spPr bwMode="auto">
                                  <a:xfrm>
                                    <a:off x="5952" y="8059"/>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0" name="Line 3551"/>
                                <wps:cNvCnPr/>
                                <wps:spPr bwMode="auto">
                                  <a:xfrm>
                                    <a:off x="5833" y="8057"/>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1" name="Oval 3552"/>
                                <wps:cNvSpPr>
                                  <a:spLocks noChangeArrowheads="1"/>
                                </wps:cNvSpPr>
                                <wps:spPr bwMode="auto">
                                  <a:xfrm>
                                    <a:off x="5049" y="8187"/>
                                    <a:ext cx="66" cy="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92" name="Line 3553"/>
                                <wps:cNvCnPr/>
                                <wps:spPr bwMode="auto">
                                  <a:xfrm flipV="1">
                                    <a:off x="5022" y="8116"/>
                                    <a:ext cx="131" cy="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3" name="Oval 3554"/>
                                <wps:cNvSpPr>
                                  <a:spLocks noChangeArrowheads="1"/>
                                </wps:cNvSpPr>
                                <wps:spPr bwMode="auto">
                                  <a:xfrm>
                                    <a:off x="6441" y="8202"/>
                                    <a:ext cx="66" cy="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94" name="Line 3555"/>
                                <wps:cNvCnPr/>
                                <wps:spPr bwMode="auto">
                                  <a:xfrm flipV="1">
                                    <a:off x="6414" y="8131"/>
                                    <a:ext cx="132" cy="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5" name="Rectangle 3556"/>
                                <wps:cNvSpPr>
                                  <a:spLocks noChangeArrowheads="1"/>
                                </wps:cNvSpPr>
                                <wps:spPr bwMode="auto">
                                  <a:xfrm>
                                    <a:off x="5184" y="7756"/>
                                    <a:ext cx="575"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76E5A" w:rsidRDefault="002600CC" w:rsidP="00FB25FF">
                                      <w:pPr>
                                        <w:jc w:val="center"/>
                                        <w:rPr>
                                          <w:color w:val="000000"/>
                                          <w:sz w:val="20"/>
                                        </w:rPr>
                                      </w:pPr>
                                      <w:r w:rsidRPr="00F76E5A">
                                        <w:rPr>
                                          <w:color w:val="000000"/>
                                          <w:sz w:val="20"/>
                                        </w:rPr>
                                        <w:t>L</w:t>
                                      </w:r>
                                    </w:p>
                                  </w:txbxContent>
                                </wps:txbx>
                                <wps:bodyPr rot="0" vert="horz" wrap="square" lIns="91440" tIns="45720" rIns="91440" bIns="45720" anchor="t" anchorCtr="0" upright="1">
                                  <a:noAutofit/>
                                </wps:bodyPr>
                              </wps:wsp>
                              <wps:wsp>
                                <wps:cNvPr id="2096" name="Rectangle 3557"/>
                                <wps:cNvSpPr>
                                  <a:spLocks noChangeArrowheads="1"/>
                                </wps:cNvSpPr>
                                <wps:spPr bwMode="auto">
                                  <a:xfrm>
                                    <a:off x="5589" y="7756"/>
                                    <a:ext cx="576"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76E5A" w:rsidRDefault="002600CC" w:rsidP="00FB25FF">
                                      <w:pPr>
                                        <w:rPr>
                                          <w:color w:val="000000"/>
                                          <w:sz w:val="20"/>
                                        </w:rPr>
                                      </w:pPr>
                                      <w:r>
                                        <w:rPr>
                                          <w:sz w:val="20"/>
                                        </w:rPr>
                                        <w:t xml:space="preserve"> </w:t>
                                      </w:r>
                                      <w:r w:rsidRPr="00F76E5A">
                                        <w:rPr>
                                          <w:color w:val="000000"/>
                                          <w:sz w:val="20"/>
                                        </w:rPr>
                                        <w:t xml:space="preserve"> 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536" o:spid="_x0000_s1314" style="position:absolute;margin-left:160.15pt;margin-top:2.6pt;width:106.8pt;height:53.45pt;z-index:251712512" coordorigin="4704,7756" coordsize="2136,10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wrHugoAAEtfAAAOAAAAZHJzL2Uyb0RvYy54bWzsXFlv20gSfl9g/wPBx10o4n0IUQaJj2CB 7CTY8e47LVEHIpFako6cWex/n6+qu0k2Lfm2MoppAzaPZh9V1VVfVXf121+u1yvjW1qUyzwbm/Yb yzTSbJJPl9l8bP774nwQmUZZJdk0WeVZOja/p6X5y7u//uXtdjNKnXyRr6ZpYaCSrBxtN2NzUVWb 0XBYThbpOinf5Js0w8tZXqyTCrfFfDgtki1qX6+GjmUFw21eTDdFPknLEk9PxUvzHdc/m6WT6vNs VqaVsRqb6FvFfwv+e0l/h+/eJqN5kWwWy4nsRvKIXqyTZYZG66pOkyoxrorljarWy0mRl/msejPJ 18N8NltOUh4DRmNbndF8LPKrDY9lPtrONzWZQNoOnR5d7eTXb18KYzkdm44V+qaRJWtwiRs2XN8N iEDbzXyEch+LzW+bL4UYJS4/5ZOvJV4Pu+/pfi4KG5fbf+ZT1JhcVTkT6HpWrKkKDN24Zj58r/mQ XlfGBA9t1w/cAOya4F0QRpHtC0ZNFuAmfeaFlmcaeBuGPvcxGU0WZ/Jzx0a/+VvbCmL6cpiMRLvc V9k3GhiErmzoWj6Nrr8tkk3K7CqJXg1d0RtB139BHpNsvkqJtqGgLZdVhC0FVY0sP1mgYPq+KPLt Ik2m6JrNI6E+o3LxAd2U4MmdZK7pFTmWpJcith9KYvmRTqtktCnK6mOarw26GJsFes88TL59KitB VlWEWJrl58vVCs+T0SrTHoD+4gkaxaf0jprnCfK/2IrPorPIG3hOcDbwrNPTwfvzE28QnNuhf+qe npyc2v+ndm1vtFhOp2lGzajJanv3Y5pUG2Ka1dO1zFfLKVVHXSqL+eXJqjC+JVAW5/wjhadVbKh3 g2ULY+kMyXY864MTD86DKBx4554/iEMrGlh2/CEOLC/2Ts/1IX1aZunTh2Rsx2bsOz5zqdXpztgs /rk5tmS0XlZQx6vlemxGdaFkRBJ4lk2ZtVWyXInrFimo+w0pwG7FaEw4IaJitlXXl9esbUJXSf9l Pv0OCS5ySBimPGwJLhZ58btpbKGXx2b536ukSE1j9Y8MsyC2PY8UOd94fujgpmi/uWy/SbIJqhqb lWmIy5NKKP+rTbGcL9CSzbTK8vdQULMlSzV1WfSKlRvriMMpi3CnsogUueq5D56+kLIInEAo18gR BkDMVtLMvbLolUWtLw+nLDwl/cejLCQEqtFTgwaAiDsoi+1uF0URlnwulOVbjtOBS2R/GWv5DiY7 Aa3QYoRBSEqirB2fNSjL7n74g0FWrMj6vpgAXsFIwFxpaKnWmARdtDfKSN2Jo3zSiIQ7IxsUZXtY E1KBTsfr4qjJlcBRBBIUdgJ7pxIKzadKIGDLZusVHJC/DwxCsZaBX9FMU8jWCgXWzkJgd6um3YUu 6ub+NkRDW8NzAE46zV3UzaGQHbmxbSwMF5icLRKNQnb+om4SBV3f98J9Nbqqb1SQatpXIwRTDAIF BTn29BGOS6sgjbbVR8hlTepkIZArhPw6k+THFcABfCqLocAmL8nDIOKAzxg+SQuXJ/btKSxm1wWD mjsLC+N6wT6NKiz+yx4R0O46rIVpwGG9FNzZJBUNhDpElwT7BO+MxdgUzDFmQLVjM4PXDZf8uiqu yEX//FUNc51/Sy9yrqGi8Q7AZ4yXOMwigA41RSZXl8vJh/T39ge2HwGqkN6IbBZ49IVrgtMFr4ve oE6eIuI5c5Cfqwb0avU78Y3rOvBKqC4pl+KxHCwex0G4541jQw4U87T+72qoqdEJI0+6m7Ixy4GP SX1wQVrtFYm5fAU5ZoeOGNlqDbfEoVs5VVZF/hU+MiSuZ1Rb0NqEVNL1UowiD7Ut3o20tgVJlZms 8jIVikGwV/KZJyWLQKPxNbf4yR4aQkLSEdvnlP38rjYIjIkiaK1Mt7D1PwE+jKAGdHzosRp9UXzo SnwY2UqXK1jjOjI85PgS8DTw0ItheKEXfd++GYRzELQTQbjAZ/wOrv3AIFwE+ybIKvEhj0ZDgc+B DxuSuAwGGtc5xgNJDxH6q+lBFqNRFw8AiLth3ccasTGK3FOoRmu3FNIAYghwSIjORdhdmPUG+tUt MqKDkWT8VRvLpmDdKhUMYtvdV6OGEYPI9fbVqGNEGuyePu7GiLKP4MVrwIjMO4ERaeAPxYgQATHh 3bCh2+0o0Qlq7BRErAaUIRf42gnDWEOJ8vGDwJv4pgsF+f4GdBTWvH4MxusoQ79TKNR3dqFQQc5d KLR+0wYPetX6nYSazXeha2mo2rNiV/TBBUKV6lZ2DxNJOCAuZkrtg9yBQruy8DAU2ouC7nbUjOtK odCXJG9/DlG4iXPJTer2r8e5+jr0zvXVF19SgnI6epx7kBXWCOpPA3f16tLN5RLy2jTYpzyIO4N/ gY2gIs2UBu8qlNyDO4TKenD3QwOAXYP+wABgb9GP1KLDStwIMXZloQd3rwLn9+DuePYL9eCus9tx 3/a5CLEgDdzVuwGeFdyFoVjOArjjhZydkTuslYuov9rGeAyRuyD2431RMT1y50VidRf/uyG+J4K7 HTU+MXIna8Q0emWROxr4QyN3JAJiCTP0sMAgZPiOyJ3vYOLB23FdLPoLcRDxJhkuCAMV4tYe95G7 A0buWBYeBu56UThSnN+Dux7cHW67c5MpcbCtz1gf0oEe77XRYnXPsUSL/fds17DWLTfzqChenTfi YFfPEeM8bMDqwrdH4TzPRU2MHHfU2F6htWM7DnmF9t44b0eNu1doXxnOI7qIFdoe5ymgqi+V6ndy CdTxYwFw9T2Hnh15Ymk0wkp0G8SSbIvFbBZeOd3bde+Mq3XY00Ove8XVXoA7PRrq0dDh0BCBkANk itKeHBHq4nxAZDGwIZcQ6CT7UgCV0N29kj59ZCEKpON4cutNjXRsOPGU9KFUrIpnqXxOmfK5Ql4f 74pXu9JIKcqsUNrT3O9tlemDlBbGiFFLUuXMAdBc/d+/ZZW+lUJ2OLwNpKFLWzsl+cHSFqrUmBvS RhHcXtieK2e5nnOt/FuRlSiWFP6kwlbntSrV1k5pfbCwxUiyouBk5PgyNqlUmx8A8PXS9sqlrU6y bB+5IBLzpDV96SMX/EjuGY0ssYG/WVCyHXSPRNSNeRJg3u6xv3cdubA/x3/f+QWEmzXLjcZvOZuh P8jg2BNNDgNcoY01KOEzsHwscMUZFkK7W1i2AjRqpo6ErXdOnB64ds4Y2r1Z9TixBDJUO9LGGOCx 0kZ75hlLWH5n5b+Wtm5Gt/KBejfpzQO2Rh+ptCF2LnTbZ5wMRKntt6SOPfvJTT5OCxLSaYsE40YX UqSYUETc3ZTSkc50tVpuylv9+MfhiEMls7JnTCGPY0vyPIjtjWErddvb3v1+L8/KmEFC/qMOQ5JH s9Wnf2ChTK4nKR/LdjEnSPQc7BHhsMc+ANvb4Z/ZDsNu6prxlq15z64ZAw9+lYgBWDI1Wclnrxn5 NInXfpYaDGNHM7Z3FDxeMwaerbYQQBFq/ontyuhTrxmffpxhJ05xRKF1ypMWmrEdfxJHlR4q/oSl b1aPzRGpSj36dNIrme/+yM/+yM/DneJXK9/jOaXlMAC+XofTlEV7Me7Fg9WkCQhL7VIW0s3slUWv LA6nLOqND8eiLNobZvkaJ7bzUqw8XZ6OhG/f84J/cwb+uz8AAAD//wMAUEsDBBQABgAIAAAAIQDB sKTt3wAAAAkBAAAPAAAAZHJzL2Rvd25yZXYueG1sTI/BasMwEETvhf6D2EJvjSwLl9axHEJoewqF JoWSm2JtbBNrZSzFdv6+6qk5LvOYeVusZtuxEQffOlIgFgkwpMqZlmoF3/v3pxdgPmgyunOECq7o YVXe3xU6N26iLxx3oWaxhHyuFTQh9DnnvmrQar9wPVLMTm6wOsRzqLkZ9BTLbcfTJHnmVrcUFxrd 46bB6ry7WAUfk57WUryN2/Npcz3ss8+frUClHh/m9RJYwDn8w/CnH9WhjE5HdyHjWadApomMqIIs BRbzTMpXYMcIilQALwt++0H5CwAA//8DAFBLAQItABQABgAIAAAAIQC2gziS/gAAAOEBAAATAAAA AAAAAAAAAAAAAAAAAABbQ29udGVudF9UeXBlc10ueG1sUEsBAi0AFAAGAAgAAAAhADj9If/WAAAA lAEAAAsAAAAAAAAAAAAAAAAALwEAAF9yZWxzLy5yZWxzUEsBAi0AFAAGAAgAAAAhAP7bCse6CgAA S18AAA4AAAAAAAAAAAAAAAAALgIAAGRycy9lMm9Eb2MueG1sUEsBAi0AFAAGAAgAAAAhAMGwpO3f AAAACQEAAA8AAAAAAAAAAAAAAAAAFA0AAGRycy9kb3ducmV2LnhtbFBLBQYAAAAABAAEAPMAAAAg DgAAAAA= ">
                      <v:rect id="Rectangle 3537" o:spid="_x0000_s1315" style="position:absolute;left:4704;top:8206;width:576;height:5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8fM3cYA AADdAAAADwAAAGRycy9kb3ducmV2LnhtbESPT2vCQBTE74LfYXmCF6kbPWhJXUUEMRRBjH/Oj+xr Epp9G7Nrkn57t1DocZiZ3zCrTW8q0VLjSssKZtMIBHFmdcm5gutl//YOwnlkjZVlUvBDDjbr4WCF sbYdn6lNfS4ChF2MCgrv61hKlxVk0E1tTRy8L9sY9EE2udQNdgFuKjmPooU0WHJYKLCmXUHZd/o0 Crrs1N4vx4M8Te6J5Ufy2KW3T6XGo377AcJT7//Df+1EK5hHywX8vglPQK5fAAAA//8DAFBLAQIt ABQABgAIAAAAIQDw94q7/QAAAOIBAAATAAAAAAAAAAAAAAAAAAAAAABbQ29udGVudF9UeXBlc10u eG1sUEsBAi0AFAAGAAgAAAAhADHdX2HSAAAAjwEAAAsAAAAAAAAAAAAAAAAALgEAAF9yZWxzLy5y ZWxzUEsBAi0AFAAGAAgAAAAhADMvBZ5BAAAAOQAAABAAAAAAAAAAAAAAAAAAKQIAAGRycy9zaGFw ZXhtbC54bWxQSwECLQAUAAYACAAAACEAz8fM3cYAAADdAAAADwAAAAAAAAAAAAAAAACYAgAAZHJz L2Rvd25yZXYueG1sUEsFBgAAAAAEAAQA9QAAAIsDAAAAAA== " filled="f" stroked="f">
                        <v:textbox>
                          <w:txbxContent>
                            <w:p w:rsidR="002600CC" w:rsidRPr="00F76E5A" w:rsidRDefault="002600CC" w:rsidP="00FB25FF">
                              <w:pPr>
                                <w:jc w:val="center"/>
                                <w:rPr>
                                  <w:color w:val="000000"/>
                                  <w:sz w:val="20"/>
                                </w:rPr>
                              </w:pPr>
                              <w:r w:rsidRPr="00F76E5A">
                                <w:rPr>
                                  <w:color w:val="000000"/>
                                  <w:sz w:val="20"/>
                                </w:rPr>
                                <w:t>A</w:t>
                              </w:r>
                            </w:p>
                          </w:txbxContent>
                        </v:textbox>
                      </v:rect>
                      <v:rect id="Rectangle 3538" o:spid="_x0000_s1316" style="position:absolute;left:6264;top:8236;width:576;height:5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tpRscA AADdAAAADwAAAGRycy9kb3ducmV2LnhtbESPT2vCQBTE7wW/w/IEL6Vu9KAlzUZEEEMRpPHP+ZF9 TUKzb2N2TdJv3y0Uehxm5jdMshlNI3rqXG1ZwWIegSAurK65VHA5719eQTiPrLGxTAq+ycEmnTwl GGs78Af1uS9FgLCLUUHlfRtL6YqKDLq5bYmD92k7gz7IrpS6wyHATSOXUbSSBmsOCxW2tKuo+Mof RsFQnPrb+XiQp+dbZvme3Xf59V2p2XTcvoHwNPr/8F870wqW0XoNv2/CE5DpDwAAAP//AwBQSwEC LQAUAAYACAAAACEA8PeKu/0AAADiAQAAEwAAAAAAAAAAAAAAAAAAAAAAW0NvbnRlbnRfVHlwZXNd LnhtbFBLAQItABQABgAIAAAAIQAx3V9h0gAAAI8BAAALAAAAAAAAAAAAAAAAAC4BAABfcmVscy8u cmVsc1BLAQItABQABgAIAAAAIQAzLwWeQQAAADkAAAAQAAAAAAAAAAAAAAAAACkCAABkcnMvc2hh cGV4bWwueG1sUEsBAi0AFAAGAAgAAAAhAKCLaUbHAAAA3QAAAA8AAAAAAAAAAAAAAAAAmAIAAGRy cy9kb3ducmV2LnhtbFBLBQYAAAAABAAEAPUAAACMAwAAAAA= " filled="f" stroked="f">
                        <v:textbox>
                          <w:txbxContent>
                            <w:p w:rsidR="002600CC" w:rsidRPr="00F76E5A" w:rsidRDefault="002600CC" w:rsidP="00FB25FF">
                              <w:pPr>
                                <w:jc w:val="center"/>
                                <w:rPr>
                                  <w:color w:val="000000"/>
                                  <w:sz w:val="20"/>
                                </w:rPr>
                              </w:pPr>
                              <w:r w:rsidRPr="00F76E5A">
                                <w:rPr>
                                  <w:color w:val="000000"/>
                                  <w:sz w:val="20"/>
                                </w:rPr>
                                <w:t>B</w:t>
                              </w:r>
                            </w:p>
                          </w:txbxContent>
                        </v:textbox>
                      </v:rect>
                      <v:group id="Group 3539" o:spid="_x0000_s1317" style="position:absolute;left:5022;top:7756;width:1524;height:701" coordorigin="5022,7756" coordsize="1524,7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IBrCcQAAADdAAAADwAAAGRycy9kb3ducmV2LnhtbERPy2rCQBTdF/yH4Qrd 1UlS2kp0FAlWXIRCVRB3l8w1CWbuhMw0j7/vLApdHs57vR1NI3rqXG1ZQbyIQBAXVtdcKricP1+W IJxH1thYJgUTOdhuZk9rTLUd+Jv6ky9FCGGXooLK+zaV0hUVGXQL2xIH7m47gz7ArpS6wyGEm0Ym UfQuDdYcGipsKauoeJx+jILDgMPuNd73+eOeTbfz29c1j0mp5/m4W4HwNPp/8Z/7qBUk0UeYG96E JyA3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IBrCcQAAADdAAAA DwAAAAAAAAAAAAAAAACqAgAAZHJzL2Rvd25yZXYueG1sUEsFBgAAAAAEAAQA+gAAAJsDAAAAAA== ">
                        <v:shape id="Arc 3540" o:spid="_x0000_s1318" style="position:absolute;left:5236;top:8122;width:136;height:249;visibility:visible;mso-wrap-style:square;v-text-anchor:top" coordsize="42960,378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2NZncUA AADdAAAADwAAAGRycy9kb3ducmV2LnhtbESPwWrDMBBE74H+g9hCb4lcQ5LWiRKCIZBDD23SS28b a2ubWisjqbb891WgkOMwM2+Y7T6aTgzkfGtZwfMiA0FcWd1yreDzcpy/gPABWWNnmRRM5GG/e5ht sdB25A8azqEWCcK+QAVNCH0hpa8aMugXtidO3rd1BkOSrpba4ZjgppN5lq2kwZbTQoM9lQ1VP+df o8Dk5dv7hP0UXDzGr+VYDofrpNTTYzxsQASK4R7+b5+0gjxbv8LtTXoCcvcHAAD//wMAUEsBAi0A FAAGAAgAAAAhAPD3irv9AAAA4gEAABMAAAAAAAAAAAAAAAAAAAAAAFtDb250ZW50X1R5cGVzXS54 bWxQSwECLQAUAAYACAAAACEAMd1fYdIAAACPAQAACwAAAAAAAAAAAAAAAAAuAQAAX3JlbHMvLnJl bHNQSwECLQAUAAYACAAAACEAMy8FnkEAAAA5AAAAEAAAAAAAAAAAAAAAAAApAgAAZHJzL3NoYXBl eG1sLnhtbFBLAQItABQABgAIAAAAIQDnY1mdxQAAAN0AAAAPAAAAAAAAAAAAAAAAAJgCAABkcnMv ZG93bnJldi54bWxQSwUGAAAAAAQABAD1AAAAigMAAAAA " path="m-1,18390nfc1587,7819,10669,-1,21360,,33289,,42960,9670,42960,21600v,6245,-2704,12185,-7414,16287em-1,18390nsc1587,7819,10669,-1,21360,,33289,,42960,9670,42960,21600v,6245,-2704,12185,-7414,16287l21360,21600,-1,18390xe" filled="f">
                          <v:path arrowok="t" o:extrusionok="f" o:connecttype="custom" o:connectlocs="0,121;113,249;68,142" o:connectangles="0,0,0"/>
                        </v:shape>
                        <v:group id="Group 3541" o:spid="_x0000_s1319" style="position:absolute;left:5322;top:8119;width:326;height:252" coordorigin="5495,5516" coordsize="2215,16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yMXKMMAAADdAAAADwAAAGRycy9kb3ducmV2LnhtbERPy2rCQBTdF/yH4Qrd 1UlSWiQ6igQVF6FQLRR3l8w1CWbuhMyYx987i0KXh/Neb0fTiJ46V1tWEC8iEMSF1TWXCn4uh7cl COeRNTaWScFEDrab2csaU20H/qb+7EsRQtilqKDyvk2ldEVFBt3CtsSBu9nOoA+wK6XucAjhppFJ FH1KgzWHhgpbyioq7ueHUXAccNi9x/s+v9+y6Xr5+PrNY1LqdT7uViA8jf5f/Oc+aQVJtAz7w5vw BOTmC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7IxcowwAAAN0AAAAP AAAAAAAAAAAAAAAAAKoCAABkcnMvZG93bnJldi54bWxQSwUGAAAAAAQABAD6AAAAmgMAAAAA ">
                          <v:shape id="Arc 3542" o:spid="_x0000_s1320" style="position:absolute;left:5495;top:5533;width:933;height:1637;visibility:visible;mso-wrap-style:square;v-text-anchor:top" coordsize="43200,377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5yqcUA AADdAAAADwAAAGRycy9kb3ducmV2LnhtbESPQWvCQBSE74X+h+UVequbeCgxuooIrSIUrIrn1+wz Cc2+DdlnjP/eLQg9DjPzDTNbDK5RPXWh9mwgHSWgiAtvay4NHA8fbxmoIMgWG89k4EYBFvPnpxnm 1l/5m/q9lCpCOORooBJpc61DUZHDMPItcfTOvnMoUXalth1eI9w1epwk79phzXGhwpZWFRW/+4sz 0E9+dtnxMw3peXvYTuQisj59GfP6MiynoIQG+Q8/2htrYJxkKfy9iU9A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6TnKpxQAAAN0AAAAPAAAAAAAAAAAAAAAAAJgCAABkcnMv ZG93bnJldi54bWxQSwUGAAAAAAQABAD1AAAAigMAAAAA " path="m7295,37785nfc2656,33684,,27791,,21600,,9670,9670,,21600,,33529,,43200,9670,43200,21600v,5709,-2261,11186,-6288,15233em7295,37785nsc2656,33684,,27791,,21600,,9670,9670,,21600,,33529,,43200,9670,43200,21600v,5709,-2261,11186,-6288,15233l21600,21600,7295,37785xe" filled="f">
                            <v:path arrowok="t" o:extrusionok="f" o:connecttype="custom" o:connectlocs="158,1637;797,1596;467,936" o:connectangles="0,0,0"/>
                          </v:shape>
                          <v:shape id="Arc 3543" o:spid="_x0000_s1321" style="position:absolute;left:6140;top:5516;width:933;height:1637;visibility:visible;mso-wrap-style:square;v-text-anchor:top" coordsize="43200,377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zs3sUA AADdAAAADwAAAGRycy9kb3ducmV2LnhtbESPQWvCQBSE74X+h+UVequb5FBi6ioitIpQsCo9P7PP JJh9G7LPmP77bkHocZiZb5jZYnStGqgPjWcD6SQBRVx623Bl4Hh4f8lBBUG22HomAz8UYDF/fJhh Yf2Nv2jYS6UihEOBBmqRrtA6lDU5DBPfEUfv7HuHEmVfadvjLcJdq7MkedUOG44LNXa0qqm87K/O wDA97fLjRxrS8/awncpVZP39aczz07h8AyU0yn/43t5YA1mSZ/D3Jj4BPf8FAAD//wMAUEsBAi0A FAAGAAgAAAAhAPD3irv9AAAA4gEAABMAAAAAAAAAAAAAAAAAAAAAAFtDb250ZW50X1R5cGVzXS54 bWxQSwECLQAUAAYACAAAACEAMd1fYdIAAACPAQAACwAAAAAAAAAAAAAAAAAuAQAAX3JlbHMvLnJl bHNQSwECLQAUAAYACAAAACEAMy8FnkEAAAA5AAAAEAAAAAAAAAAAAAAAAAApAgAAZHJzL3NoYXBl eG1sLnhtbFBLAQItABQABgAIAAAAIQDKnOzexQAAAN0AAAAPAAAAAAAAAAAAAAAAAJgCAABkcnMv ZG93bnJldi54bWxQSwUGAAAAAAQABAD1AAAAigMAAAAA " path="m7295,37785nfc2656,33684,,27791,,21600,,9670,9670,,21600,,33529,,43200,9670,43200,21600v,5709,-2261,11186,-6288,15233em7295,37785nsc2656,33684,,27791,,21600,,9670,9670,,21600,,33529,,43200,9670,43200,21600v,5709,-2261,11186,-6288,15233l21600,21600,7295,37785xe" filled="f">
                            <v:path arrowok="t" o:extrusionok="f" o:connecttype="custom" o:connectlocs="158,1637;797,1596;467,936" o:connectangles="0,0,0"/>
                          </v:shape>
                          <v:shape id="Arc 3544" o:spid="_x0000_s1322" style="position:absolute;left:6777;top:5517;width:933;height:1624;visibility:visible;mso-wrap-style:square;v-text-anchor:top" coordsize="43200,374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6A6T8YA AADdAAAADwAAAGRycy9kb3ducmV2LnhtbESPQUsDMRSE70L/Q3gFL9ImVpBl27SIUqhQFdvS83Pz 3CxuXpYk7m7/vREEj8PMfMOsNqNrRU8hNp413M4VCOLKm4ZrDafjdlaAiAnZYOuZNFwowmY9uVph afzA79QfUi0yhGOJGmxKXSllrCw5jHPfEWfv0weHKctQSxNwyHDXyoVS99Jhw3nBYkePlqqvw7fT 0D/v38zHSzgOu5uturw+7e05FlpfT8eHJYhEY/oP/7V3RsNCFXfw+yY/Abn+AQAA//8DAFBLAQIt ABQABgAIAAAAIQDw94q7/QAAAOIBAAATAAAAAAAAAAAAAAAAAAAAAABbQ29udGVudF9UeXBlc10u eG1sUEsBAi0AFAAGAAgAAAAhADHdX2HSAAAAjwEAAAsAAAAAAAAAAAAAAAAALgEAAF9yZWxzLy5y ZWxzUEsBAi0AFAAGAAgAAAAhADMvBZ5BAAAAOQAAABAAAAAAAAAAAAAAAAAAKQIAAGRycy9zaGFw ZXhtbC54bWxQSwECLQAUAAYACAAAACEAf6A6T8YAAADdAAAADwAAAAAAAAAAAAAAAACYAgAAZHJz L2Rvd25yZXYueG1sUEsFBgAAAAAEAAQA9QAAAIsDAAAAAA== " path="m6959,37480nfc2523,33391,,27633,,21600,,9670,9670,,21600,,33529,,43200,9670,43200,21600v,5709,-2261,11186,-6288,15233em6959,37480nsc2523,33391,,27633,,21600,,9670,9670,,21600,,33529,,43200,9670,43200,21600v,5709,-2261,11186,-6288,15233l21600,21600,6959,37480xe" filled="f">
                            <v:path arrowok="t" o:extrusionok="f" o:connecttype="custom" o:connectlocs="150,1624;797,1596;467,936" o:connectangles="0,0,0"/>
                          </v:shape>
                        </v:group>
                        <v:shape id="Arc 3545" o:spid="_x0000_s1323" style="position:absolute;left:5604;top:8115;width:136;height:246;visibility:visible;mso-wrap-style:square;v-text-anchor:top" coordsize="43066,374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Pcq8UA AADdAAAADwAAAGRycy9kb3ducmV2LnhtbESPT4vCMBTE78J+h/AW9qapolKrUcRlwUUU/HPw+Eie bbF5KU1W67ffCILHYWZ+w8wWra3EjRpfOlbQ7yUgiLUzJecKTsefbgrCB2SDlWNS8CAPi/lHZ4aZ cXfe0+0QchEh7DNUUIRQZ1J6XZBF33M1cfQurrEYomxyaRq8R7it5CBJxtJiyXGhwJpWBenr4c8q 2LRU6+35Mpx8jzead6NRGvSvUl+f7XIKIlAb3uFXe20UDJJ0CM838QnI+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Jw9yrxQAAAN0AAAAPAAAAAAAAAAAAAAAAAJgCAABkcnMv ZG93bnJldi54bWxQSwUGAAAAAAQABAD1AAAAigMAAAAA " path="m6959,37480nfc2523,33391,,27633,,21600,,9670,9670,,21600,,32599,-1,41842,8265,43065,19197em6959,37480nsc2523,33391,,27633,,21600,,9670,9670,,21600,,32599,-1,41842,8265,43065,19197l21600,21600,6959,37480xe" filled="f">
                          <v:path arrowok="t" o:extrusionok="f" o:connecttype="custom" o:connectlocs="22,246;136,126;68,142" o:connectangles="0,0,0"/>
                        </v:shape>
                        <v:line id="Line 3546" o:spid="_x0000_s1324" style="position:absolute;visibility:visible;mso-wrap-style:square" from="5124,8244" to="5234,8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2BUSMcAAADdAAAADwAAAGRycy9kb3ducmV2LnhtbESPQWvCQBSE7wX/w/KE3uqmlgZJXUUU QT2I2kJ7fGZfk9Ts27C7Jum/d4VCj8PMfMNM572pRUvOV5YVPI8SEMS51RUXCj7e108TED4ga6wt k4Jf8jCfDR6mmGnb8ZHaUyhEhLDPUEEZQpNJ6fOSDPqRbYij922dwRClK6R22EW4qeU4SVJpsOK4 UGJDy5Lyy+lqFOxfDmm72O42/ec2Peer4/nrp3NKPQ77xRuIQH34D/+1N1rBOJm8wv1NfAJyd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FRIxwAAAN0AAAAPAAAAAAAA AAAAAAAAAKECAABkcnMvZG93bnJldi54bWxQSwUGAAAAAAQABAD5AAAAlQMAAAAA "/>
                        <v:line id="Line 3547" o:spid="_x0000_s1325" style="position:absolute;visibility:visible;mso-wrap-style:square" from="5736,8244" to="5819,8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LKP8cAAADdAAAADwAAAGRycy9kb3ducmV2LnhtbESPQWvCQBSE70L/w/IK3nSjQpDUVUQR tIeittAen9nXJG32bdjdJum/dwXB4zAz3zCLVW9q0ZLzlWUFk3ECgji3uuJCwcf7bjQH4QOyxtoy KfgnD6vl02CBmbYdn6g9h0JECPsMFZQhNJmUPi/JoB/bhjh639YZDFG6QmqHXYSbWk6TJJUGK44L JTa0KSn/Pf8ZBW+zY9quD6/7/vOQXvLt6fL10zmlhs/9+gVEoD48wvf2XiuYJvMUbm/iE5DL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sso/xwAAAN0AAAAPAAAAAAAA AAAAAAAAAKECAABkcnMvZG93bnJldi54bWxQSwUGAAAAAAQABAD5AAAAlQMAAAAA "/>
                        <v:line id="Line 3548" o:spid="_x0000_s1326" style="position:absolute;visibility:visible;mso-wrap-style:square" from="5949,8251" to="6511,82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5vpMcAAADdAAAADwAAAGRycy9kb3ducmV2LnhtbESPQWvCQBSE7wX/w/KE3uqmFlJJXUUU QT2Uagvt8Zl9TVKzb8PumqT/3hUEj8PMfMNM572pRUvOV5YVPI8SEMS51RUXCr4+108TED4ga6wt k4J/8jCfDR6mmGnb8Z7aQyhEhLDPUEEZQpNJ6fOSDPqRbYij92udwRClK6R22EW4qeU4SVJpsOK4 UGJDy5Ly0+FsFLy/fKTtYrvb9N/b9Jiv9sefv84p9TjsF28gAvXhHr61N1rBOJm8wvVNfAJyd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m+kxwAAAN0AAAAPAAAAAAAA AAAAAAAAAKECAABkcnMvZG93bnJldi54bWxQSwUGAAAAAAQABAD5AAAAlQMAAAAA "/>
                        <v:rect id="Rectangle 3549" o:spid="_x0000_s1327" style="position:absolute;left:5829;top:8041;width:128;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d1BsEA AADdAAAADwAAAGRycy9kb3ducmV2LnhtbERPTYvCMBC9C/6HMII3TdS1aDWKCMLC6mF1wevQjG2x mdQmavffm4Pg8fG+l+vWVuJBjS8daxgNFQjizJmScw1/p91gBsIHZIOVY9LwTx7Wq25nialxT/6l xzHkIoawT1FDEUKdSumzgiz6oauJI3dxjcUQYZNL0+AzhttKjpVKpMWSY0OBNW0Lyq7Hu9WAyZe5 HS6T/ennnuA8b9VuelZa93vtZgEiUBs+4rf722gYq1mcG9/EJyBXLwAAAP//AwBQSwECLQAUAAYA CAAAACEA8PeKu/0AAADiAQAAEwAAAAAAAAAAAAAAAAAAAAAAW0NvbnRlbnRfVHlwZXNdLnhtbFBL AQItABQABgAIAAAAIQAx3V9h0gAAAI8BAAALAAAAAAAAAAAAAAAAAC4BAABfcmVscy8ucmVsc1BL AQItABQABgAIAAAAIQAzLwWeQQAAADkAAAAQAAAAAAAAAAAAAAAAACkCAABkcnMvc2hhcGV4bWwu eG1sUEsBAi0AFAAGAAgAAAAhANfXdQbBAAAA3QAAAA8AAAAAAAAAAAAAAAAAmAIAAGRycy9kb3du cmV2LnhtbFBLBQYAAAAABAAEAPUAAACGAwAAAAA= " stroked="f"/>
                        <v:line id="Line 3550" o:spid="_x0000_s1328" style="position:absolute;visibility:visible;mso-wrap-style:square" from="5952,8059" to="5952,84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1eTccAAADdAAAADwAAAGRycy9kb3ducmV2LnhtbESPQWvCQBSE7wX/w/KE3upGC0FTVxGl oD2UqoX2+Mw+k2j2bdjdJum/7xYEj8PMfMPMl72pRUvOV5YVjEcJCOLc6ooLBZ/H16cpCB+QNdaW ScEveVguBg9zzLTteE/tIRQiQthnqKAMocmk9HlJBv3INsTRO1tnMETpCqkddhFuajlJklQarDgu lNjQuqT8evgxCt6fP9J2tXvb9l+79JRv9qfvS+eUehz2qxcQgfpwD9/aW61gkkxn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V5NxwAAAN0AAAAPAAAAAAAA AAAAAAAAAKECAABkcnMvZG93bnJldi54bWxQSwUGAAAAAAQABAD5AAAAlQMAAAAA "/>
                        <v:line id="Line 3551" o:spid="_x0000_s1329" style="position:absolute;visibility:visible;mso-wrap-style:square" from="5833,8057" to="5833,8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5hDcQAAADdAAAADwAAAGRycy9kb3ducmV2LnhtbERPy2rCQBTdF/yH4Qru6kSF0EZHEUtB uyj1Abq8Zq5JNHMnzEyT9O87i0KXh/NerHpTi5acrywrmIwTEMS51RUXCk7H9+cXED4ga6wtk4If 8rBaDp4WmGnb8Z7aQyhEDGGfoYIyhCaT0uclGfRj2xBH7madwRChK6R22MVwU8tpkqTSYMWxocSG NiXlj8O3UfA5+0rb9e5j25936TV/218v984pNRr26zmIQH34F/+5t1rBNHmN++Ob+AT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zmENxAAAAN0AAAAPAAAAAAAAAAAA AAAAAKECAABkcnMvZG93bnJldi54bWxQSwUGAAAAAAQABAD5AAAAkgMAAAAA "/>
                        <v:oval id="Oval 3552" o:spid="_x0000_s1330" style="position:absolute;left:5049;top:8187;width:66;height: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VWMUA AADdAAAADwAAAGRycy9kb3ducmV2LnhtbESPQWvCQBSE7wX/w/KE3ppNDEqNriKVgh56aNreH9ln Esy+DdnXmP77rlDocZiZb5jtfnKdGmkIrWcDWZKCIq68bbk28Pnx+vQMKgiyxc4zGfihAPvd7GGL hfU3fqexlFpFCIcCDTQifaF1qBpyGBLfE0fv4geHEuVQazvgLcJdpxdputIOW44LDfb00lB1Lb+d gWN9KFejzmWZX44nWV6/3s55ZszjfDpsQAlN8h/+a5+sgUW6zuD+Jj4BvfsFAAD//wMAUEsBAi0A FAAGAAgAAAAhAPD3irv9AAAA4gEAABMAAAAAAAAAAAAAAAAAAAAAAFtDb250ZW50X1R5cGVzXS54 bWxQSwECLQAUAAYACAAAACEAMd1fYdIAAACPAQAACwAAAAAAAAAAAAAAAAAuAQAAX3JlbHMvLnJl bHNQSwECLQAUAAYACAAAACEAMy8FnkEAAAA5AAAAEAAAAAAAAAAAAAAAAAApAgAAZHJzL3NoYXBl eG1sLnhtbFBLAQItABQABgAIAAAAIQACD5VYxQAAAN0AAAAPAAAAAAAAAAAAAAAAAJgCAABkcnMv ZG93bnJldi54bWxQSwUGAAAAAAQABAD1AAAAigMAAAAA "/>
                        <v:line id="Line 3553" o:spid="_x0000_s1331" style="position:absolute;flip:y;visibility:visible;mso-wrap-style:square" from="5022,8116" to="5153,8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sqHscAAADdAAAADwAAAGRycy9kb3ducmV2LnhtbESPQWsCMRSE74X+h/AKvZSadRHR1Sgi FHrwUi0rvT03r5tlNy/bJNXtvzeC0OMwM98wy/VgO3EmHxrHCsajDARx5XTDtYLPw9vrDESIyBo7 x6TgjwKsV48PSyy0u/AHnfexFgnCoUAFJsa+kDJUhiyGkeuJk/ftvMWYpK+l9nhJcNvJPMum0mLD acFgT1tDVbv/tQrkbPfy4zenSVu2x+PclFXZf+2Uen4aNgsQkYb4H76337WCPJvncHuTnoB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uyoexwAAAN0AAAAPAAAAAAAA AAAAAAAAAKECAABkcnMvZG93bnJldi54bWxQSwUGAAAAAAQABAD5AAAAlQMAAAAA "/>
                        <v:oval id="Oval 3554" o:spid="_x0000_s1332" style="position:absolute;left:6441;top:8202;width:66;height: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GutMUA AADdAAAADwAAAGRycy9kb3ducmV2LnhtbESPQWvCQBSE74X+h+UVvNWNBqXGrCIVwR56aNreH9ln EpJ9G7KvMf57t1DocZiZb5h8P7lOjTSExrOBxTwBRVx623Bl4Ovz9PwCKgiyxc4zGbhRgP3u8SHH zPorf9BYSKUihEOGBmqRPtM6lDU5DHPfE0fv4geHEuVQaTvgNcJdp5dJstYOG44LNfb0WlPZFj/O wLE6FOtRp7JKL8ezrNrv97d0YczsaTpsQQlN8h/+a5+tgWWySeH3TXwCencHAAD//wMAUEsBAi0A FAAGAAgAAAAhAPD3irv9AAAA4gEAABMAAAAAAAAAAAAAAAAAAAAAAFtDb250ZW50X1R5cGVzXS54 bWxQSwECLQAUAAYACAAAACEAMd1fYdIAAACPAQAACwAAAAAAAAAAAAAAAAAuAQAAX3JlbHMvLnJl bHNQSwECLQAUAAYACAAAACEAMy8FnkEAAAA5AAAAEAAAAAAAAAAAAAAAAAApAgAAZHJzL3NoYXBl eG1sLnhtbFBLAQItABQABgAIAAAAIQCdka60xQAAAN0AAAAPAAAAAAAAAAAAAAAAAJgCAABkcnMv ZG93bnJldi54bWxQSwUGAAAAAAQABAD1AAAAigMAAAAA "/>
                        <v:line id="Line 3555" o:spid="_x0000_s1333" style="position:absolute;flip:y;visibility:visible;mso-wrap-style:square" from="6414,8131" to="6546,83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4X8ccAAADdAAAADwAAAGRycy9kb3ducmV2LnhtbESPQWsCMRSE70L/Q3iFXkSzFSm6GkUK hR68aMtKb8/Nc7Ps5mWbpLr990YQPA4z8w2zXPe2FWfyoXas4HWcgSAuna65UvD99TGagQgRWWPr mBT8U4D16mmwxFy7C+/ovI+VSBAOOSowMXa5lKE0ZDGMXUecvJPzFmOSvpLa4yXBbSsnWfYmLdac Fgx29G6obPZ/VoGcbYe/fnOcNkVzOMxNURbdz1apl+d+swARqY+P8L39qRVMsvkUbm/SE5Cr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HhfxxwAAAN0AAAAPAAAAAAAA AAAAAAAAAKECAABkcnMvZG93bnJldi54bWxQSwUGAAAAAAQABAD5AAAAlQMAAAAA "/>
                        <v:rect id="Rectangle 3556" o:spid="_x0000_s1334" style="position:absolute;left:5184;top:7756;width:575;height:5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m0UMYA AADdAAAADwAAAGRycy9kb3ducmV2LnhtbESPQWvCQBSE7wX/w/IEL6XZVGjRNKuIUAxFEKP1/Mi+ JsHs25jdJum/dwuFHoeZ+YZJ16NpRE+dqy0reI5iEMSF1TWXCs6n96cFCOeRNTaWScEPOVivJg8p JtoOfKQ+96UIEHYJKqi8bxMpXVGRQRfZljh4X7Yz6IPsSqk7HALcNHIex6/SYM1hocKWthUV1/zb KBiKQ3857Xfy8HjJLN+y2zb//FBqNh03byA8jf4//NfOtIJ5vHyB3zfhCcjVHQAA//8DAFBLAQIt ABQABgAIAAAAIQDw94q7/QAAAOIBAAATAAAAAAAAAAAAAAAAAAAAAABbQ29udGVudF9UeXBlc10u eG1sUEsBAi0AFAAGAAgAAAAhADHdX2HSAAAAjwEAAAsAAAAAAAAAAAAAAAAALgEAAF9yZWxzLy5y ZWxzUEsBAi0AFAAGAAgAAAAhADMvBZ5BAAAAOQAAABAAAAAAAAAAAAAAAAAAKQIAAGRycy9zaGFw ZXhtbC54bWxQSwECLQAUAAYACAAAACEAjxm0UMYAAADdAAAADwAAAAAAAAAAAAAAAACYAgAAZHJz L2Rvd25yZXYueG1sUEsFBgAAAAAEAAQA9QAAAIsDAAAAAA== " filled="f" stroked="f">
                          <v:textbox>
                            <w:txbxContent>
                              <w:p w:rsidR="002600CC" w:rsidRPr="00F76E5A" w:rsidRDefault="002600CC" w:rsidP="00FB25FF">
                                <w:pPr>
                                  <w:jc w:val="center"/>
                                  <w:rPr>
                                    <w:color w:val="000000"/>
                                    <w:sz w:val="20"/>
                                  </w:rPr>
                                </w:pPr>
                                <w:r w:rsidRPr="00F76E5A">
                                  <w:rPr>
                                    <w:color w:val="000000"/>
                                    <w:sz w:val="20"/>
                                  </w:rPr>
                                  <w:t>L</w:t>
                                </w:r>
                              </w:p>
                            </w:txbxContent>
                          </v:textbox>
                        </v:rect>
                        <v:rect id="Rectangle 3557" o:spid="_x0000_s1335" style="position:absolute;left:5589;top:7756;width:576;height:5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8sqJ8YA AADdAAAADwAAAGRycy9kb3ducmV2LnhtbESPT2vCQBTE74LfYXmCF6kbPYhNXUUEMRRBjH/Oj+xr Epp9G7Nrkn57t1DocZiZ3zCrTW8q0VLjSssKZtMIBHFmdcm5gutl/7YE4TyyxsoyKfghB5v1cLDC WNuOz9SmPhcBwi5GBYX3dSylywoy6Ka2Jg7el20M+iCbXOoGuwA3lZxH0UIaLDksFFjTrqDsO30a BV12au+X40GeJvfE8iN57NLbp1LjUb/9AOGp9//hv3aiFcyj9wX8vglPQK5fAAAA//8DAFBLAQIt ABQABgAIAAAAIQDw94q7/QAAAOIBAAATAAAAAAAAAAAAAAAAAAAAAABbQ29udGVudF9UeXBlc10u eG1sUEsBAi0AFAAGAAgAAAAhADHdX2HSAAAAjwEAAAsAAAAAAAAAAAAAAAAALgEAAF9yZWxzLy5y ZWxzUEsBAi0AFAAGAAgAAAAhADMvBZ5BAAAAOQAAABAAAAAAAAAAAAAAAAAAKQIAAGRycy9zaGFw ZXhtbC54bWxQSwECLQAUAAYACAAAACEAf8sqJ8YAAADdAAAADwAAAAAAAAAAAAAAAACYAgAAZHJz L2Rvd25yZXYueG1sUEsFBgAAAAAEAAQA9QAAAIsDAAAAAA== " filled="f" stroked="f">
                          <v:textbox>
                            <w:txbxContent>
                              <w:p w:rsidR="002600CC" w:rsidRPr="00F76E5A" w:rsidRDefault="002600CC" w:rsidP="00FB25FF">
                                <w:pPr>
                                  <w:rPr>
                                    <w:color w:val="000000"/>
                                    <w:sz w:val="20"/>
                                  </w:rPr>
                                </w:pPr>
                                <w:r>
                                  <w:rPr>
                                    <w:sz w:val="20"/>
                                  </w:rPr>
                                  <w:t xml:space="preserve"> </w:t>
                                </w:r>
                                <w:r w:rsidRPr="00F76E5A">
                                  <w:rPr>
                                    <w:color w:val="000000"/>
                                    <w:sz w:val="20"/>
                                  </w:rPr>
                                  <w:t xml:space="preserve"> C</w:t>
                                </w:r>
                              </w:p>
                            </w:txbxContent>
                          </v:textbox>
                        </v:rect>
                      </v:group>
                    </v:group>
                  </w:pict>
                </mc:Fallback>
              </mc:AlternateContent>
            </w:r>
            <w:r w:rsidR="00FB25FF" w:rsidRPr="00ED31E0">
              <w:rPr>
                <w:b/>
                <w:sz w:val="28"/>
                <w:szCs w:val="28"/>
              </w:rPr>
              <w:t>2)</w:t>
            </w:r>
            <w:r w:rsidR="00FB25FF" w:rsidRPr="00ED31E0">
              <w:rPr>
                <w:sz w:val="28"/>
                <w:szCs w:val="28"/>
              </w:rPr>
              <w:t xml:space="preserve"> Cho mạch điện :  </w:t>
            </w:r>
          </w:p>
          <w:p w:rsidR="00FB25FF" w:rsidRPr="00ED31E0" w:rsidRDefault="00FB25FF" w:rsidP="00ED31E0">
            <w:pPr>
              <w:tabs>
                <w:tab w:val="left" w:pos="6045"/>
              </w:tabs>
              <w:ind w:firstLine="5760"/>
              <w:rPr>
                <w:sz w:val="28"/>
                <w:szCs w:val="28"/>
              </w:rPr>
            </w:pPr>
          </w:p>
          <w:p w:rsidR="00FB25FF" w:rsidRPr="00ED31E0" w:rsidRDefault="00FB25FF" w:rsidP="00ED31E0">
            <w:pPr>
              <w:tabs>
                <w:tab w:val="left" w:pos="6045"/>
              </w:tabs>
              <w:ind w:firstLine="5760"/>
              <w:rPr>
                <w:sz w:val="28"/>
                <w:szCs w:val="28"/>
              </w:rPr>
            </w:pPr>
          </w:p>
          <w:p w:rsidR="00FB25FF" w:rsidRPr="00ED31E0" w:rsidRDefault="00FB25FF" w:rsidP="00ED31E0">
            <w:pPr>
              <w:tabs>
                <w:tab w:val="left" w:pos="6045"/>
              </w:tabs>
              <w:ind w:firstLine="5760"/>
              <w:rPr>
                <w:sz w:val="28"/>
                <w:szCs w:val="28"/>
              </w:rPr>
            </w:pPr>
          </w:p>
          <w:p w:rsidR="00FB25FF" w:rsidRPr="00ED31E0" w:rsidRDefault="00FB25FF" w:rsidP="00ED31E0">
            <w:pPr>
              <w:ind w:firstLine="720"/>
              <w:rPr>
                <w:sz w:val="28"/>
                <w:szCs w:val="28"/>
              </w:rPr>
            </w:pPr>
            <w:r w:rsidRPr="00ED31E0">
              <w:rPr>
                <w:sz w:val="28"/>
                <w:szCs w:val="28"/>
              </w:rPr>
              <w:t>Biết L = 0,318H    ; C = 15,9</w:t>
            </w:r>
            <w:r w:rsidRPr="00ED31E0">
              <w:rPr>
                <w:position w:val="-10"/>
                <w:sz w:val="28"/>
                <w:szCs w:val="28"/>
              </w:rPr>
              <w:object w:dxaOrig="420" w:dyaOrig="320">
                <v:shape id="_x0000_i1434" type="#_x0000_t75" style="width:21.3pt;height:15.65pt" o:ole="">
                  <v:imagedata r:id="rId851" o:title=""/>
                </v:shape>
                <o:OLEObject Type="Embed" ProgID="Equation.DSMT4" ShapeID="_x0000_i1434" DrawAspect="Content" ObjectID="_1629614501" r:id="rId859"/>
              </w:object>
            </w:r>
            <w:r w:rsidRPr="00ED31E0">
              <w:rPr>
                <w:sz w:val="28"/>
                <w:szCs w:val="28"/>
              </w:rPr>
              <w:t>;</w:t>
            </w:r>
            <w:r w:rsidRPr="00ED31E0">
              <w:rPr>
                <w:position w:val="-10"/>
                <w:sz w:val="28"/>
                <w:szCs w:val="28"/>
              </w:rPr>
              <w:object w:dxaOrig="1780" w:dyaOrig="320">
                <v:shape id="_x0000_i1435" type="#_x0000_t75" style="width:89.55pt;height:15.65pt" o:ole="">
                  <v:imagedata r:id="rId860" o:title=""/>
                </v:shape>
                <o:OLEObject Type="Embed" ProgID="Equation.DSMT4" ShapeID="_x0000_i1435" DrawAspect="Content" ObjectID="_1629614502" r:id="rId861"/>
              </w:object>
            </w:r>
          </w:p>
          <w:p w:rsidR="00FB25FF" w:rsidRPr="00ED31E0" w:rsidRDefault="00FB25FF" w:rsidP="00ED31E0">
            <w:pPr>
              <w:tabs>
                <w:tab w:val="left" w:pos="868"/>
              </w:tabs>
              <w:rPr>
                <w:sz w:val="28"/>
                <w:szCs w:val="28"/>
              </w:rPr>
            </w:pPr>
            <w:r w:rsidRPr="00ED31E0">
              <w:rPr>
                <w:sz w:val="28"/>
                <w:szCs w:val="28"/>
              </w:rPr>
              <w:tab/>
              <w:t>Tính Z ? viết u ?</w:t>
            </w:r>
          </w:p>
          <w:p w:rsidR="00FB25FF" w:rsidRPr="00ED31E0" w:rsidRDefault="00FB25FF" w:rsidP="00ED31E0">
            <w:pPr>
              <w:jc w:val="both"/>
              <w:rPr>
                <w:b/>
                <w:bCs/>
                <w:sz w:val="28"/>
                <w:szCs w:val="28"/>
                <w:lang w:val="de-AT"/>
              </w:rPr>
            </w:pPr>
          </w:p>
        </w:tc>
      </w:tr>
    </w:tbl>
    <w:p w:rsidR="009F2606" w:rsidRPr="00ED31E0" w:rsidRDefault="009F2606"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79,80 và bài tập trong SBT lý 12 trang 22, 23 và 24.</w:t>
      </w:r>
    </w:p>
    <w:p w:rsidR="00606CA9" w:rsidRPr="00ED31E0" w:rsidRDefault="00606CA9" w:rsidP="00ED31E0">
      <w:pPr>
        <w:jc w:val="center"/>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9F2606" w:rsidRPr="00ED31E0" w:rsidRDefault="009F2606" w:rsidP="00ED31E0">
      <w:pPr>
        <w:jc w:val="both"/>
        <w:rPr>
          <w:sz w:val="28"/>
          <w:szCs w:val="28"/>
        </w:rPr>
      </w:pPr>
    </w:p>
    <w:p w:rsidR="009F2606" w:rsidRPr="00ED31E0" w:rsidRDefault="009F2606" w:rsidP="00ED31E0">
      <w:pPr>
        <w:jc w:val="both"/>
        <w:rPr>
          <w:sz w:val="28"/>
          <w:szCs w:val="28"/>
        </w:rPr>
      </w:pPr>
    </w:p>
    <w:p w:rsidR="009F2606" w:rsidRPr="00ED31E0" w:rsidRDefault="009F2606" w:rsidP="00ED31E0">
      <w:pPr>
        <w:jc w:val="both"/>
        <w:rPr>
          <w:sz w:val="28"/>
          <w:szCs w:val="28"/>
        </w:rPr>
      </w:pPr>
    </w:p>
    <w:p w:rsidR="009F2606" w:rsidRPr="00ED31E0" w:rsidRDefault="009F2606" w:rsidP="00ED31E0">
      <w:pPr>
        <w:jc w:val="both"/>
        <w:rPr>
          <w:sz w:val="28"/>
          <w:szCs w:val="28"/>
        </w:rPr>
      </w:pPr>
    </w:p>
    <w:p w:rsidR="009F2606" w:rsidRPr="00ED31E0" w:rsidRDefault="009F2606" w:rsidP="00ED31E0">
      <w:pPr>
        <w:jc w:val="both"/>
        <w:rPr>
          <w:sz w:val="28"/>
          <w:szCs w:val="28"/>
        </w:rPr>
      </w:pPr>
    </w:p>
    <w:p w:rsidR="009F2606" w:rsidRPr="00ED31E0" w:rsidRDefault="009F2606" w:rsidP="00ED31E0">
      <w:pPr>
        <w:jc w:val="both"/>
        <w:rPr>
          <w:sz w:val="28"/>
          <w:szCs w:val="28"/>
        </w:rPr>
      </w:pPr>
    </w:p>
    <w:p w:rsidR="009F2606" w:rsidRPr="00ED31E0" w:rsidRDefault="009F2606" w:rsidP="00ED31E0">
      <w:pPr>
        <w:jc w:val="both"/>
        <w:rPr>
          <w:sz w:val="28"/>
          <w:szCs w:val="28"/>
        </w:rPr>
      </w:pPr>
    </w:p>
    <w:p w:rsidR="009F2606" w:rsidRPr="00ED31E0" w:rsidRDefault="009F2606"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Tiết 26</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543AE1" w:rsidRPr="00ED31E0" w:rsidRDefault="00543AE1"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về các về mạch điện R, L, C nối tiếp</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543AE1" w:rsidRPr="00ED31E0" w:rsidRDefault="00543AE1"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5B5A82" w:rsidRPr="00ED31E0" w:rsidRDefault="005B5A82"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5B5A82" w:rsidRPr="00ED31E0" w:rsidRDefault="005B5A82"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5B5A82" w:rsidRPr="00ED31E0" w:rsidRDefault="005B5A82" w:rsidP="00ED31E0">
      <w:pPr>
        <w:jc w:val="both"/>
        <w:rPr>
          <w:b/>
          <w:sz w:val="28"/>
          <w:szCs w:val="28"/>
          <w:lang w:val="pt-PT"/>
        </w:rPr>
      </w:pPr>
      <w:r w:rsidRPr="00ED31E0">
        <w:rPr>
          <w:b/>
          <w:sz w:val="28"/>
          <w:szCs w:val="28"/>
          <w:lang w:val="pt-PT"/>
        </w:rPr>
        <w:t>a, Phẩm chất năng lực chung</w:t>
      </w:r>
    </w:p>
    <w:p w:rsidR="005B5A82" w:rsidRPr="00ED31E0" w:rsidRDefault="005B5A82" w:rsidP="00ED31E0">
      <w:pPr>
        <w:jc w:val="both"/>
        <w:rPr>
          <w:sz w:val="28"/>
          <w:szCs w:val="28"/>
          <w:lang w:val="pt-PT"/>
        </w:rPr>
      </w:pPr>
      <w:r w:rsidRPr="00ED31E0">
        <w:rPr>
          <w:sz w:val="28"/>
          <w:szCs w:val="28"/>
          <w:lang w:val="pt-PT"/>
        </w:rPr>
        <w:t>Phẩm chất: Tự lập, tự tin, tự chủ; Có trách nhiệm bản thân và cộng đồng</w:t>
      </w:r>
    </w:p>
    <w:p w:rsidR="005B5A82" w:rsidRPr="00ED31E0" w:rsidRDefault="005B5A82"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5B5A82" w:rsidRPr="00ED31E0" w:rsidRDefault="005B5A82" w:rsidP="00ED31E0">
      <w:pPr>
        <w:jc w:val="both"/>
        <w:rPr>
          <w:b/>
          <w:sz w:val="28"/>
          <w:szCs w:val="28"/>
          <w:lang w:val="pt-PT"/>
        </w:rPr>
      </w:pPr>
      <w:r w:rsidRPr="00ED31E0">
        <w:rPr>
          <w:b/>
          <w:sz w:val="28"/>
          <w:szCs w:val="28"/>
          <w:lang w:val="pt-PT"/>
        </w:rPr>
        <w:t>b, Năng lực chuyên biệt môn học</w:t>
      </w:r>
    </w:p>
    <w:p w:rsidR="005B5A82" w:rsidRPr="00ED31E0" w:rsidRDefault="005B5A82"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ind w:firstLine="720"/>
        <w:jc w:val="both"/>
        <w:rPr>
          <w:sz w:val="28"/>
          <w:szCs w:val="28"/>
        </w:rPr>
      </w:pPr>
      <w:r w:rsidRPr="00ED31E0">
        <w:rPr>
          <w:b/>
          <w:sz w:val="28"/>
          <w:szCs w:val="28"/>
        </w:rPr>
        <w:t xml:space="preserve">Hoạt động 1: Bài tập SGK trang 79 </w:t>
      </w:r>
      <w:r w:rsidRPr="00ED31E0">
        <w:rPr>
          <w:sz w:val="28"/>
          <w:szCs w:val="28"/>
        </w:rPr>
        <w:t>(38phút)</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cac bài tập SGK trang 79</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ói tổng quát các bước tiến hành giải bài toá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và cho học sinh tiến hành giả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ánh giá bài giải của hs</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và đánh giá chung từng bài giải của hs</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tiết họ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4</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tổng trở, Dòng điện hiệu dụng và pha ban đầu của dòng điện</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kết luậ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ác bước tiến hành tơng tự bài 4</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điện áp hiệu dụng hai đầu điện trở</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cường độ dòng điệ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Z</w:t>
            </w:r>
            <w:r w:rsidRPr="00043D2A">
              <w:rPr>
                <w:sz w:val="28"/>
                <w:szCs w:val="28"/>
                <w:vertAlign w:val="subscript"/>
              </w:rPr>
              <w:t>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U</w:t>
            </w:r>
            <w:r w:rsidRPr="00043D2A">
              <w:rPr>
                <w:sz w:val="28"/>
                <w:szCs w:val="28"/>
                <w:vertAlign w:val="subscript"/>
              </w:rPr>
              <w:t>R</w:t>
            </w:r>
            <w:r w:rsidRPr="00043D2A">
              <w:rPr>
                <w:sz w:val="28"/>
                <w:szCs w:val="28"/>
              </w:rPr>
              <w:t>, I, pha ban đầu của dòng điện</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Z</w:t>
            </w:r>
            <w:r w:rsidRPr="00043D2A">
              <w:rPr>
                <w:sz w:val="28"/>
                <w:szCs w:val="28"/>
                <w:vertAlign w:val="subscript"/>
              </w:rPr>
              <w:t>L</w:t>
            </w:r>
            <w:r w:rsidRPr="00043D2A">
              <w:rPr>
                <w:sz w:val="28"/>
                <w:szCs w:val="28"/>
              </w:rPr>
              <w:t xml:space="preserve"> và 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eo yêu cầu của GV</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8</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tổng trở, I và tanφ</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Viết phương trình 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ương tự bài 8</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Sử dụng điều kiện cộng hưởng để tìm </w:t>
            </w:r>
            <w:r w:rsidRPr="00043D2A">
              <w:rPr>
                <w:position w:val="-6"/>
                <w:sz w:val="28"/>
                <w:szCs w:val="28"/>
              </w:rPr>
              <w:object w:dxaOrig="240" w:dyaOrig="220">
                <v:shape id="_x0000_i1436" type="#_x0000_t75" style="width:11.9pt;height:11.25pt" o:ole="">
                  <v:imagedata r:id="rId862" o:title=""/>
                </v:shape>
                <o:OLEObject Type="Embed" ProgID="Equation.3" ShapeID="_x0000_i1436" DrawAspect="Content" ObjectID="_1629614503" r:id="rId863"/>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pha ban đầu. Viết 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lựa chọn câu 11 và 12</w:t>
            </w:r>
          </w:p>
        </w:tc>
        <w:tc>
          <w:tcPr>
            <w:tcW w:w="4316"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4</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a có tổng trở</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4"/>
                <w:sz w:val="28"/>
                <w:szCs w:val="28"/>
              </w:rPr>
              <w:object w:dxaOrig="3940" w:dyaOrig="480">
                <v:shape id="_x0000_i1437" type="#_x0000_t75" style="width:197.2pt;height:23.8pt" o:ole="">
                  <v:imagedata r:id="rId864" o:title=""/>
                </v:shape>
                <o:OLEObject Type="Embed" ProgID="Equation.3" ShapeID="_x0000_i1437" DrawAspect="Content" ObjectID="_1629614504" r:id="rId865"/>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8"/>
                <w:sz w:val="28"/>
                <w:szCs w:val="28"/>
              </w:rPr>
              <w:object w:dxaOrig="1820" w:dyaOrig="660">
                <v:shape id="_x0000_i1438" type="#_x0000_t75" style="width:90.8pt;height:33.2pt" o:ole="">
                  <v:imagedata r:id="rId866" o:title=""/>
                </v:shape>
                <o:OLEObject Type="Embed" ProgID="Equation.3" ShapeID="_x0000_i1438" DrawAspect="Content" ObjectID="_1629614505" r:id="rId867"/>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an φ = - 1 </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2140" w:dyaOrig="620">
                <v:shape id="_x0000_i1439" type="#_x0000_t75" style="width:107.05pt;height:30.7pt" o:ole="">
                  <v:imagedata r:id="rId868" o:title=""/>
                </v:shape>
                <o:OLEObject Type="Embed" ProgID="Equation.3" ShapeID="_x0000_i1439" DrawAspect="Content" ObjectID="_1629614506" r:id="rId869"/>
              </w:object>
            </w: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a có </w:t>
            </w:r>
            <w:r w:rsidRPr="00043D2A">
              <w:rPr>
                <w:position w:val="-10"/>
                <w:sz w:val="28"/>
                <w:szCs w:val="28"/>
              </w:rPr>
              <w:object w:dxaOrig="1040" w:dyaOrig="340">
                <v:shape id="_x0000_i1440" type="#_x0000_t75" style="width:51.95pt;height:17.55pt" o:ole="">
                  <v:imagedata r:id="rId870" o:title=""/>
                </v:shape>
                <o:OLEObject Type="Embed" ProgID="Equation.3" ShapeID="_x0000_i1440" DrawAspect="Content" ObjectID="_1629614507" r:id="rId871"/>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6"/>
                <w:sz w:val="28"/>
                <w:szCs w:val="28"/>
              </w:rPr>
              <w:object w:dxaOrig="1500" w:dyaOrig="340">
                <v:shape id="_x0000_i1441" type="#_x0000_t75" style="width:75.15pt;height:17.55pt" o:ole="">
                  <v:imagedata r:id="rId872" o:title=""/>
                </v:shape>
                <o:OLEObject Type="Embed" ProgID="Equation.3" ShapeID="_x0000_i1441" DrawAspect="Content" ObjectID="_1629614508" r:id="rId873"/>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8"/>
                <w:sz w:val="28"/>
                <w:szCs w:val="28"/>
              </w:rPr>
              <w:object w:dxaOrig="1820" w:dyaOrig="660">
                <v:shape id="_x0000_i1442" type="#_x0000_t75" style="width:90.8pt;height:33.2pt" o:ole="">
                  <v:imagedata r:id="rId874" o:title=""/>
                </v:shape>
                <o:OLEObject Type="Embed" ProgID="Equation.3" ShapeID="_x0000_i1442" DrawAspect="Content" ObjectID="_1629614509" r:id="rId875"/>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anφ = 1</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2140" w:dyaOrig="620">
                <v:shape id="_x0000_i1443" type="#_x0000_t75" style="width:107.05pt;height:30.7pt" o:ole="">
                  <v:imagedata r:id="rId876" o:title=""/>
                </v:shape>
                <o:OLEObject Type="Embed" ProgID="Equation.3" ShapeID="_x0000_i1443" DrawAspect="Content" ObjectID="_1629614510" r:id="rId877"/>
              </w:objec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a có </w:t>
            </w:r>
            <w:r w:rsidRPr="00043D2A">
              <w:rPr>
                <w:position w:val="-12"/>
                <w:sz w:val="28"/>
                <w:szCs w:val="28"/>
              </w:rPr>
              <w:object w:dxaOrig="1460" w:dyaOrig="380">
                <v:shape id="_x0000_i1444" type="#_x0000_t75" style="width:72.65pt;height:18.8pt" o:ole="">
                  <v:imagedata r:id="rId878" o:title=""/>
                </v:shape>
                <o:OLEObject Type="Embed" ProgID="Equation.3" ShapeID="_x0000_i1444" DrawAspect="Content" ObjectID="_1629614511" r:id="rId879"/>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4"/>
                <w:sz w:val="28"/>
                <w:szCs w:val="28"/>
              </w:rPr>
              <w:object w:dxaOrig="2620" w:dyaOrig="460">
                <v:shape id="_x0000_i1445" type="#_x0000_t75" style="width:131.5pt;height:23.15pt" o:ole="">
                  <v:imagedata r:id="rId880" o:title=""/>
                </v:shape>
                <o:OLEObject Type="Embed" ProgID="Equation.3" ShapeID="_x0000_i1445" DrawAspect="Content" ObjectID="_1629614512" r:id="rId881"/>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Cường độ dòng điện</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340" w:dyaOrig="639">
                <v:shape id="_x0000_i1446" type="#_x0000_t75" style="width:67pt;height:31.95pt" o:ole="">
                  <v:imagedata r:id="rId882" o:title=""/>
                </v:shape>
                <o:OLEObject Type="Embed" ProgID="Equation.3" ShapeID="_x0000_i1446" DrawAspect="Content" ObjectID="_1629614513" r:id="rId883"/>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660" w:dyaOrig="639">
                <v:shape id="_x0000_i1447" type="#_x0000_t75" style="width:83.25pt;height:31.95pt" o:ole="">
                  <v:imagedata r:id="rId884" o:title=""/>
                </v:shape>
                <o:OLEObject Type="Embed" ProgID="Equation.3" ShapeID="_x0000_i1447" DrawAspect="Content" ObjectID="_1629614514" r:id="rId885"/>
              </w:object>
            </w: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a có </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1440" w:dyaOrig="360">
                <v:shape id="_x0000_i1448" type="#_x0000_t75" style="width:1in;height:18.15pt" o:ole="">
                  <v:imagedata r:id="rId886" o:title=""/>
                </v:shape>
                <o:OLEObject Type="Embed" ProgID="Equation.3" ShapeID="_x0000_i1448" DrawAspect="Content" ObjectID="_1629614515" r:id="rId887"/>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2"/>
                <w:sz w:val="28"/>
                <w:szCs w:val="28"/>
              </w:rPr>
              <w:object w:dxaOrig="2600" w:dyaOrig="440">
                <v:shape id="_x0000_i1449" type="#_x0000_t75" style="width:129.6pt;height:21.9pt" o:ole="">
                  <v:imagedata r:id="rId888" o:title=""/>
                </v:shape>
                <o:OLEObject Type="Embed" ProgID="Equation.3" ShapeID="_x0000_i1449" DrawAspect="Content" ObjectID="_1629614516" r:id="rId889"/>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280" w:dyaOrig="639">
                <v:shape id="_x0000_i1450" type="#_x0000_t75" style="width:63.85pt;height:31.95pt" o:ole="">
                  <v:imagedata r:id="rId890" o:title=""/>
                </v:shape>
                <o:OLEObject Type="Embed" ProgID="Equation.3" ShapeID="_x0000_i1450" DrawAspect="Content" ObjectID="_1629614517" r:id="rId891"/>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a) </w:t>
            </w:r>
            <w:r w:rsidRPr="00043D2A">
              <w:rPr>
                <w:position w:val="-24"/>
                <w:sz w:val="28"/>
                <w:szCs w:val="28"/>
              </w:rPr>
              <w:object w:dxaOrig="1640" w:dyaOrig="639">
                <v:shape id="_x0000_i1451" type="#_x0000_t75" style="width:82pt;height:31.95pt" o:ole="">
                  <v:imagedata r:id="rId892" o:title=""/>
                </v:shape>
                <o:OLEObject Type="Embed" ProgID="Equation.3" ShapeID="_x0000_i1451" DrawAspect="Content" ObjectID="_1629614518" r:id="rId893"/>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tanφ = 1</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8"/>
                <w:sz w:val="28"/>
                <w:szCs w:val="28"/>
              </w:rPr>
              <w:object w:dxaOrig="2400" w:dyaOrig="680">
                <v:shape id="_x0000_i1452" type="#_x0000_t75" style="width:120.2pt;height:33.8pt" o:ole="">
                  <v:imagedata r:id="rId894" o:title=""/>
                </v:shape>
                <o:OLEObject Type="Embed" ProgID="Equation.3" ShapeID="_x0000_i1452" DrawAspect="Content" ObjectID="_1629614519" r:id="rId895"/>
              </w:object>
            </w: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8</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a có</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2"/>
                <w:sz w:val="28"/>
                <w:szCs w:val="28"/>
              </w:rPr>
              <w:object w:dxaOrig="3739" w:dyaOrig="400">
                <v:shape id="_x0000_i1453" type="#_x0000_t75" style="width:186.55pt;height:20.05pt" o:ole="">
                  <v:imagedata r:id="rId896" o:title=""/>
                </v:shape>
                <o:OLEObject Type="Embed" ProgID="Equation.3" ShapeID="_x0000_i1453" DrawAspect="Content" ObjectID="_1629614520" r:id="rId897"/>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8"/>
                <w:sz w:val="28"/>
                <w:szCs w:val="28"/>
              </w:rPr>
              <w:object w:dxaOrig="1460" w:dyaOrig="660">
                <v:shape id="_x0000_i1454" type="#_x0000_t75" style="width:72.65pt;height:33.2pt" o:ole="">
                  <v:imagedata r:id="rId898" o:title=""/>
                </v:shape>
                <o:OLEObject Type="Embed" ProgID="Equation.3" ShapeID="_x0000_i1454" DrawAspect="Content" ObjectID="_1629614521" r:id="rId899"/>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an φ = - 1 </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8"/>
                <w:sz w:val="28"/>
                <w:szCs w:val="28"/>
              </w:rPr>
              <w:object w:dxaOrig="2220" w:dyaOrig="680">
                <v:shape id="_x0000_i1455" type="#_x0000_t75" style="width:110.8pt;height:33.8pt" o:ole="">
                  <v:imagedata r:id="rId900" o:title=""/>
                </v:shape>
                <o:OLEObject Type="Embed" ProgID="Equation.3" ShapeID="_x0000_i1455" DrawAspect="Content" ObjectID="_1629614522" r:id="rId901"/>
              </w:objec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9</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a có</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2"/>
                <w:sz w:val="28"/>
                <w:szCs w:val="28"/>
              </w:rPr>
              <w:object w:dxaOrig="3440" w:dyaOrig="360">
                <v:shape id="_x0000_i1456" type="#_x0000_t75" style="width:171.55pt;height:18.15pt" o:ole="">
                  <v:imagedata r:id="rId902" o:title=""/>
                </v:shape>
                <o:OLEObject Type="Embed" ProgID="Equation.3" ShapeID="_x0000_i1456" DrawAspect="Content" ObjectID="_1629614523" r:id="rId903"/>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a) </w:t>
            </w:r>
            <w:r w:rsidRPr="00043D2A">
              <w:rPr>
                <w:position w:val="-24"/>
                <w:sz w:val="28"/>
                <w:szCs w:val="28"/>
              </w:rPr>
              <w:object w:dxaOrig="1380" w:dyaOrig="620">
                <v:shape id="_x0000_i1457" type="#_x0000_t75" style="width:68.85pt;height:30.7pt" o:ole="">
                  <v:imagedata r:id="rId904" o:title=""/>
                </v:shape>
                <o:OLEObject Type="Embed" ProgID="Equation.3" ShapeID="_x0000_i1457" DrawAspect="Content" ObjectID="_1629614524" r:id="rId905"/>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an φ = </w:t>
            </w:r>
            <w:r w:rsidRPr="00043D2A">
              <w:rPr>
                <w:position w:val="-24"/>
                <w:sz w:val="28"/>
                <w:szCs w:val="28"/>
              </w:rPr>
              <w:object w:dxaOrig="420" w:dyaOrig="620">
                <v:shape id="_x0000_i1458" type="#_x0000_t75" style="width:21.3pt;height:30.7pt" o:ole="">
                  <v:imagedata r:id="rId906" o:title=""/>
                </v:shape>
                <o:OLEObject Type="Embed" ProgID="Equation.3" ShapeID="_x0000_i1458" DrawAspect="Content" ObjectID="_1629614525" r:id="rId907"/>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2560" w:dyaOrig="380">
                <v:shape id="_x0000_i1459" type="#_x0000_t75" style="width:128.35pt;height:18.8pt" o:ole="">
                  <v:imagedata r:id="rId908" o:title=""/>
                </v:shape>
                <o:OLEObject Type="Embed" ProgID="Equation.3" ShapeID="_x0000_i1459" DrawAspect="Content" ObjectID="_1629614526" r:id="rId909"/>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b) </w:t>
            </w:r>
            <w:r w:rsidRPr="00043D2A">
              <w:rPr>
                <w:position w:val="-14"/>
                <w:sz w:val="28"/>
                <w:szCs w:val="28"/>
              </w:rPr>
              <w:object w:dxaOrig="2920" w:dyaOrig="480">
                <v:shape id="_x0000_i1460" type="#_x0000_t75" style="width:146.5pt;height:23.8pt" o:ole="">
                  <v:imagedata r:id="rId910" o:title=""/>
                </v:shape>
                <o:OLEObject Type="Embed" ProgID="Equation.3" ShapeID="_x0000_i1460" DrawAspect="Content" ObjectID="_1629614527" r:id="rId911"/>
              </w:objec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10</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a có </w:t>
            </w:r>
            <w:r w:rsidRPr="00043D2A">
              <w:rPr>
                <w:position w:val="-6"/>
                <w:sz w:val="28"/>
                <w:szCs w:val="28"/>
              </w:rPr>
              <w:object w:dxaOrig="2260" w:dyaOrig="320">
                <v:shape id="_x0000_i1461" type="#_x0000_t75" style="width:113.3pt;height:15.65pt" o:ole="">
                  <v:imagedata r:id="rId912" o:title=""/>
                </v:shape>
                <o:OLEObject Type="Embed" ProgID="Equation.3" ShapeID="_x0000_i1461" DrawAspect="Content" ObjectID="_1629614528" r:id="rId913"/>
              </w:object>
            </w:r>
            <w:r w:rsidRPr="00043D2A">
              <w:rPr>
                <w:sz w:val="28"/>
                <w:szCs w:val="28"/>
              </w:rPr>
              <w:t xml:space="preserve"> rad/s</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400" w:dyaOrig="639">
                <v:shape id="_x0000_i1462" type="#_x0000_t75" style="width:69.5pt;height:31.95pt" o:ole="">
                  <v:imagedata r:id="rId914" o:title=""/>
                </v:shape>
                <o:OLEObject Type="Embed" ProgID="Equation.3" ShapeID="_x0000_i1462" DrawAspect="Content" ObjectID="_1629614529" r:id="rId915"/>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6"/>
                <w:sz w:val="28"/>
                <w:szCs w:val="28"/>
              </w:rPr>
              <w:object w:dxaOrig="1420" w:dyaOrig="279">
                <v:shape id="_x0000_i1463" type="#_x0000_t75" style="width:71.35pt;height:14.4pt" o:ole="">
                  <v:imagedata r:id="rId916" o:title=""/>
                </v:shape>
                <o:OLEObject Type="Embed" ProgID="Equation.3" ShapeID="_x0000_i1463" DrawAspect="Content" ObjectID="_1629614530" r:id="rId917"/>
              </w:object>
            </w:r>
            <w:r w:rsidRPr="00043D2A">
              <w:rPr>
                <w:sz w:val="28"/>
                <w:szCs w:val="28"/>
              </w:rPr>
              <w:t xml:space="preserve"> A</w:t>
            </w: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11</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D</w:t>
            </w: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12</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D</w:t>
            </w: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kiểm tra 1 tiết.</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Tiết 27</w:t>
      </w:r>
    </w:p>
    <w:p w:rsidR="00606CA9" w:rsidRPr="00ED31E0" w:rsidRDefault="00606CA9" w:rsidP="00ED31E0">
      <w:pPr>
        <w:jc w:val="center"/>
        <w:rPr>
          <w:b/>
          <w:sz w:val="28"/>
          <w:szCs w:val="28"/>
        </w:rPr>
      </w:pPr>
      <w:r w:rsidRPr="00ED31E0">
        <w:rPr>
          <w:b/>
          <w:sz w:val="28"/>
          <w:szCs w:val="28"/>
        </w:rPr>
        <w:t>CÔNG SUẤT TIÊU THỤ ĐIỆN CỦA MẠCH ĐIỆN XOAY CHIỀU. HỆ SỐ CÔNG SUẤT</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0E2837" w:rsidRPr="00ED31E0" w:rsidRDefault="00606CA9" w:rsidP="00ED31E0">
      <w:pPr>
        <w:jc w:val="both"/>
        <w:rPr>
          <w:sz w:val="28"/>
          <w:szCs w:val="28"/>
        </w:rPr>
      </w:pPr>
      <w:r w:rsidRPr="00ED31E0">
        <w:rPr>
          <w:sz w:val="28"/>
          <w:szCs w:val="28"/>
        </w:rPr>
        <w:t>- Phát biểu được định nghĩa và thiết lập được công thức của công suất trung bình tiêu thụ trong một mạch điện xoay chiều.</w:t>
      </w:r>
    </w:p>
    <w:p w:rsidR="00606CA9" w:rsidRPr="00ED31E0" w:rsidRDefault="00606CA9" w:rsidP="00ED31E0">
      <w:pPr>
        <w:jc w:val="both"/>
        <w:rPr>
          <w:sz w:val="28"/>
          <w:szCs w:val="28"/>
        </w:rPr>
      </w:pPr>
      <w:r w:rsidRPr="00ED31E0">
        <w:rPr>
          <w:sz w:val="28"/>
          <w:szCs w:val="28"/>
        </w:rPr>
        <w:t>- Phát biểu được định nghĩa của hệ số công suất.</w:t>
      </w:r>
    </w:p>
    <w:p w:rsidR="00606CA9" w:rsidRPr="00ED31E0" w:rsidRDefault="00606CA9" w:rsidP="00ED31E0">
      <w:pPr>
        <w:jc w:val="both"/>
        <w:rPr>
          <w:sz w:val="28"/>
          <w:szCs w:val="28"/>
        </w:rPr>
      </w:pPr>
      <w:r w:rsidRPr="00ED31E0">
        <w:rPr>
          <w:sz w:val="28"/>
          <w:szCs w:val="28"/>
        </w:rPr>
        <w:t>- Nêu được vai trò của hệ số công suất trong mạch điện xoay chiều.</w:t>
      </w:r>
    </w:p>
    <w:p w:rsidR="00606CA9" w:rsidRPr="00ED31E0" w:rsidRDefault="00606CA9" w:rsidP="00ED31E0">
      <w:pPr>
        <w:jc w:val="both"/>
        <w:rPr>
          <w:b/>
          <w:sz w:val="28"/>
          <w:szCs w:val="28"/>
        </w:rPr>
      </w:pPr>
      <w:r w:rsidRPr="00ED31E0">
        <w:rPr>
          <w:sz w:val="28"/>
          <w:szCs w:val="28"/>
        </w:rPr>
        <w:t>- Viết được công thức của hệ số công suất đối với mạch RLC nối tiếp.</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đươc công thức tính công suất và hệ số công suất  của mạch R, L, C</w:t>
      </w:r>
    </w:p>
    <w:p w:rsidR="00606CA9" w:rsidRPr="00ED31E0" w:rsidRDefault="00606CA9" w:rsidP="00ED31E0">
      <w:pPr>
        <w:jc w:val="both"/>
        <w:rPr>
          <w:sz w:val="28"/>
          <w:szCs w:val="28"/>
        </w:rPr>
      </w:pPr>
      <w:r w:rsidRPr="00ED31E0">
        <w:rPr>
          <w:sz w:val="28"/>
          <w:szCs w:val="28"/>
        </w:rPr>
        <w:t>- Giải được các bài tập đơn giản về  cách mạch điện xoay chiều</w:t>
      </w:r>
    </w:p>
    <w:p w:rsidR="00606CA9" w:rsidRPr="00ED31E0" w:rsidRDefault="00606CA9" w:rsidP="00ED31E0">
      <w:pPr>
        <w:jc w:val="both"/>
        <w:rPr>
          <w:sz w:val="28"/>
          <w:szCs w:val="28"/>
        </w:rPr>
      </w:pPr>
      <w:r w:rsidRPr="00ED31E0">
        <w:rPr>
          <w:b/>
          <w:sz w:val="28"/>
          <w:szCs w:val="28"/>
        </w:rPr>
        <w:t>3. Về thái độ</w:t>
      </w:r>
    </w:p>
    <w:p w:rsidR="00606CA9" w:rsidRPr="00ED31E0" w:rsidRDefault="00606CA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4"/>
        <w:gridCol w:w="370"/>
        <w:gridCol w:w="1502"/>
        <w:gridCol w:w="1625"/>
        <w:gridCol w:w="51"/>
        <w:gridCol w:w="417"/>
        <w:gridCol w:w="1096"/>
        <w:gridCol w:w="2241"/>
        <w:gridCol w:w="14"/>
      </w:tblGrid>
      <w:tr w:rsidR="003427A0" w:rsidRPr="00ED31E0" w:rsidTr="006D6F50">
        <w:tc>
          <w:tcPr>
            <w:tcW w:w="3395" w:type="dxa"/>
            <w:gridSpan w:val="2"/>
            <w:shd w:val="clear" w:color="auto" w:fill="auto"/>
          </w:tcPr>
          <w:p w:rsidR="003427A0" w:rsidRPr="00ED31E0" w:rsidRDefault="003427A0"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3427A0" w:rsidRPr="00ED31E0" w:rsidRDefault="003427A0" w:rsidP="00ED31E0">
            <w:pPr>
              <w:jc w:val="center"/>
              <w:rPr>
                <w:b/>
                <w:sz w:val="28"/>
                <w:szCs w:val="28"/>
              </w:rPr>
            </w:pPr>
            <w:r w:rsidRPr="00ED31E0">
              <w:rPr>
                <w:b/>
                <w:sz w:val="28"/>
                <w:szCs w:val="28"/>
              </w:rPr>
              <w:t>Họat động của học sinh</w:t>
            </w:r>
          </w:p>
        </w:tc>
        <w:tc>
          <w:tcPr>
            <w:tcW w:w="3396" w:type="dxa"/>
            <w:gridSpan w:val="3"/>
            <w:shd w:val="clear" w:color="auto" w:fill="auto"/>
          </w:tcPr>
          <w:p w:rsidR="003427A0" w:rsidRPr="00ED31E0" w:rsidRDefault="003427A0" w:rsidP="00ED31E0">
            <w:pPr>
              <w:jc w:val="center"/>
              <w:rPr>
                <w:b/>
                <w:sz w:val="28"/>
                <w:szCs w:val="28"/>
              </w:rPr>
            </w:pPr>
            <w:r w:rsidRPr="00ED31E0">
              <w:rPr>
                <w:b/>
                <w:sz w:val="28"/>
                <w:szCs w:val="28"/>
              </w:rPr>
              <w:t>Nội dung</w:t>
            </w:r>
          </w:p>
        </w:tc>
      </w:tr>
      <w:tr w:rsidR="003427A0" w:rsidRPr="00ED31E0" w:rsidTr="006D6F50">
        <w:tc>
          <w:tcPr>
            <w:tcW w:w="10187" w:type="dxa"/>
            <w:gridSpan w:val="9"/>
            <w:shd w:val="clear" w:color="auto" w:fill="auto"/>
            <w:vAlign w:val="center"/>
          </w:tcPr>
          <w:p w:rsidR="003427A0" w:rsidRPr="00ED31E0" w:rsidRDefault="003427A0" w:rsidP="00ED31E0">
            <w:pPr>
              <w:jc w:val="center"/>
              <w:rPr>
                <w:b/>
                <w:sz w:val="28"/>
                <w:szCs w:val="28"/>
              </w:rPr>
            </w:pPr>
            <w:r w:rsidRPr="00ED31E0">
              <w:rPr>
                <w:b/>
                <w:sz w:val="28"/>
                <w:szCs w:val="28"/>
              </w:rPr>
              <w:t>HOẠT ĐỘNG 1: Khởi động (2’)</w:t>
            </w:r>
          </w:p>
          <w:p w:rsidR="003427A0" w:rsidRPr="00ED31E0" w:rsidRDefault="003427A0"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3427A0" w:rsidRPr="00ED31E0" w:rsidRDefault="003427A0"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3427A0" w:rsidRPr="00ED31E0" w:rsidRDefault="003427A0"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3427A0" w:rsidRPr="00ED31E0" w:rsidTr="006D6F50">
        <w:tc>
          <w:tcPr>
            <w:tcW w:w="4786" w:type="dxa"/>
            <w:gridSpan w:val="3"/>
            <w:shd w:val="clear" w:color="auto" w:fill="auto"/>
          </w:tcPr>
          <w:p w:rsidR="00543AE1" w:rsidRPr="00ED31E0" w:rsidRDefault="00543AE1" w:rsidP="00ED31E0">
            <w:pPr>
              <w:ind w:firstLine="720"/>
              <w:jc w:val="both"/>
              <w:rPr>
                <w:sz w:val="28"/>
                <w:szCs w:val="28"/>
              </w:rPr>
            </w:pPr>
            <w:r w:rsidRPr="00ED31E0">
              <w:rPr>
                <w:sz w:val="28"/>
                <w:szCs w:val="28"/>
              </w:rPr>
              <w:t>- Tương tự như mạch điện một chiều, các linh kiện trong mạch điện xoay chiều cũng tiêu thụ điện năng. Hôm nay ta tìm hiểu công thức tính công suất và điện năng của mạch xoay chiều như thế nào qua bài “CÔNG SUẤT TIÊU THỤ ĐIỆN CỦA MẠCH ĐIỆN XOAY CHIỀU. HỆ SỐ CÔNG SUẤT”</w:t>
            </w:r>
          </w:p>
          <w:p w:rsidR="003427A0" w:rsidRPr="00ED31E0" w:rsidRDefault="003427A0" w:rsidP="00ED31E0">
            <w:pPr>
              <w:jc w:val="both"/>
              <w:rPr>
                <w:sz w:val="28"/>
                <w:szCs w:val="28"/>
              </w:rPr>
            </w:pPr>
          </w:p>
        </w:tc>
        <w:tc>
          <w:tcPr>
            <w:tcW w:w="3119" w:type="dxa"/>
            <w:gridSpan w:val="4"/>
            <w:shd w:val="clear" w:color="auto" w:fill="auto"/>
          </w:tcPr>
          <w:p w:rsidR="00543AE1" w:rsidRPr="00ED31E0" w:rsidRDefault="00543AE1" w:rsidP="00ED31E0">
            <w:pPr>
              <w:jc w:val="both"/>
              <w:rPr>
                <w:sz w:val="28"/>
                <w:szCs w:val="28"/>
              </w:rPr>
            </w:pPr>
          </w:p>
          <w:p w:rsidR="00543AE1" w:rsidRPr="00ED31E0" w:rsidRDefault="00543AE1" w:rsidP="00ED31E0">
            <w:pPr>
              <w:jc w:val="both"/>
              <w:rPr>
                <w:sz w:val="28"/>
                <w:szCs w:val="28"/>
              </w:rPr>
            </w:pPr>
          </w:p>
          <w:p w:rsidR="00543AE1" w:rsidRPr="00ED31E0" w:rsidRDefault="00543AE1" w:rsidP="00ED31E0">
            <w:pPr>
              <w:jc w:val="both"/>
              <w:rPr>
                <w:sz w:val="28"/>
                <w:szCs w:val="28"/>
              </w:rPr>
            </w:pPr>
          </w:p>
          <w:p w:rsidR="003427A0" w:rsidRPr="00ED31E0" w:rsidRDefault="00543AE1" w:rsidP="00ED31E0">
            <w:pPr>
              <w:jc w:val="both"/>
              <w:rPr>
                <w:sz w:val="28"/>
                <w:szCs w:val="28"/>
              </w:rPr>
            </w:pPr>
            <w:r w:rsidRPr="00ED31E0">
              <w:rPr>
                <w:sz w:val="28"/>
                <w:szCs w:val="28"/>
              </w:rPr>
              <w:t>Định hướng nội dung của bài</w:t>
            </w:r>
          </w:p>
        </w:tc>
        <w:tc>
          <w:tcPr>
            <w:tcW w:w="2282" w:type="dxa"/>
            <w:gridSpan w:val="2"/>
            <w:shd w:val="clear" w:color="auto" w:fill="auto"/>
          </w:tcPr>
          <w:p w:rsidR="00543AE1" w:rsidRPr="00ED31E0" w:rsidRDefault="00543AE1" w:rsidP="00ED31E0">
            <w:pPr>
              <w:rPr>
                <w:sz w:val="28"/>
                <w:szCs w:val="28"/>
              </w:rPr>
            </w:pPr>
            <w:r w:rsidRPr="00ED31E0">
              <w:rPr>
                <w:sz w:val="28"/>
                <w:szCs w:val="28"/>
              </w:rPr>
              <w:t>Tiết 27</w:t>
            </w:r>
          </w:p>
          <w:p w:rsidR="00543AE1" w:rsidRPr="00ED31E0" w:rsidRDefault="00543AE1" w:rsidP="00ED31E0">
            <w:pPr>
              <w:jc w:val="center"/>
              <w:rPr>
                <w:b/>
                <w:sz w:val="28"/>
                <w:szCs w:val="28"/>
              </w:rPr>
            </w:pPr>
            <w:r w:rsidRPr="00ED31E0">
              <w:rPr>
                <w:b/>
                <w:sz w:val="28"/>
                <w:szCs w:val="28"/>
              </w:rPr>
              <w:t>CÔNG SUẤT TIÊU THỤ ĐIỆN CỦA MẠCH ĐIỆN XOAY CHIỀU. HỆ SỐ CÔNG SUẤT</w:t>
            </w:r>
          </w:p>
          <w:p w:rsidR="003427A0" w:rsidRPr="00ED31E0" w:rsidRDefault="003427A0" w:rsidP="00ED31E0">
            <w:pPr>
              <w:jc w:val="center"/>
              <w:rPr>
                <w:sz w:val="28"/>
                <w:szCs w:val="28"/>
                <w:lang w:val="pt-BR"/>
              </w:rPr>
            </w:pPr>
          </w:p>
        </w:tc>
      </w:tr>
      <w:tr w:rsidR="003427A0" w:rsidRPr="00ED31E0" w:rsidTr="006D6F50">
        <w:tc>
          <w:tcPr>
            <w:tcW w:w="10187" w:type="dxa"/>
            <w:gridSpan w:val="9"/>
            <w:shd w:val="clear" w:color="auto" w:fill="auto"/>
            <w:vAlign w:val="center"/>
          </w:tcPr>
          <w:p w:rsidR="003427A0" w:rsidRPr="00ED31E0" w:rsidRDefault="003427A0" w:rsidP="00ED31E0">
            <w:pPr>
              <w:jc w:val="center"/>
              <w:rPr>
                <w:b/>
                <w:sz w:val="28"/>
                <w:szCs w:val="28"/>
              </w:rPr>
            </w:pPr>
            <w:r w:rsidRPr="00ED31E0">
              <w:rPr>
                <w:b/>
                <w:sz w:val="28"/>
                <w:szCs w:val="28"/>
              </w:rPr>
              <w:t>HOẠT ĐỘNG 2: Hình thành kiến thức (20’)</w:t>
            </w:r>
          </w:p>
          <w:p w:rsidR="00543AE1" w:rsidRPr="00ED31E0" w:rsidRDefault="003427A0" w:rsidP="00ED31E0">
            <w:pPr>
              <w:jc w:val="both"/>
              <w:rPr>
                <w:sz w:val="28"/>
                <w:szCs w:val="28"/>
              </w:rPr>
            </w:pPr>
            <w:r w:rsidRPr="00ED31E0">
              <w:rPr>
                <w:b/>
                <w:sz w:val="28"/>
                <w:szCs w:val="28"/>
              </w:rPr>
              <w:t>Mục tiêu:</w:t>
            </w:r>
            <w:r w:rsidRPr="00ED31E0">
              <w:rPr>
                <w:sz w:val="28"/>
                <w:szCs w:val="28"/>
              </w:rPr>
              <w:t xml:space="preserve"> </w:t>
            </w:r>
            <w:r w:rsidR="00543AE1" w:rsidRPr="00ED31E0">
              <w:rPr>
                <w:sz w:val="28"/>
                <w:szCs w:val="28"/>
              </w:rPr>
              <w:t>- định nghĩa và thiết lập được công thức của công suất trung bình tiêu thụ trong một mạch điện xoay chiều, định nghĩa của hệ số công suất.</w:t>
            </w:r>
          </w:p>
          <w:p w:rsidR="00543AE1" w:rsidRPr="00ED31E0" w:rsidRDefault="00543AE1" w:rsidP="00ED31E0">
            <w:pPr>
              <w:jc w:val="both"/>
              <w:rPr>
                <w:sz w:val="28"/>
                <w:szCs w:val="28"/>
              </w:rPr>
            </w:pPr>
            <w:r w:rsidRPr="00ED31E0">
              <w:rPr>
                <w:sz w:val="28"/>
                <w:szCs w:val="28"/>
              </w:rPr>
              <w:t>- vai trò của hệ số công suất trong mạch điện xoay chiều.</w:t>
            </w:r>
          </w:p>
          <w:p w:rsidR="003427A0" w:rsidRPr="00ED31E0" w:rsidRDefault="00543AE1" w:rsidP="00ED31E0">
            <w:pPr>
              <w:jc w:val="both"/>
              <w:rPr>
                <w:b/>
                <w:sz w:val="28"/>
                <w:szCs w:val="28"/>
              </w:rPr>
            </w:pPr>
            <w:r w:rsidRPr="00ED31E0">
              <w:rPr>
                <w:sz w:val="28"/>
                <w:szCs w:val="28"/>
              </w:rPr>
              <w:t>- công thức của hệ số công suất đối với mạch RLC nối tiếp.</w:t>
            </w:r>
          </w:p>
          <w:p w:rsidR="003427A0" w:rsidRPr="00ED31E0" w:rsidRDefault="003427A0"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3427A0" w:rsidRPr="00ED31E0" w:rsidRDefault="003427A0"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1"/>
          <w:wAfter w:w="14" w:type="dxa"/>
        </w:trPr>
        <w:tc>
          <w:tcPr>
            <w:tcW w:w="3022" w:type="dxa"/>
            <w:shd w:val="clear" w:color="auto" w:fill="auto"/>
          </w:tcPr>
          <w:p w:rsidR="00606CA9" w:rsidRPr="00043D2A" w:rsidRDefault="00606CA9" w:rsidP="00043D2A">
            <w:pPr>
              <w:jc w:val="both"/>
              <w:rPr>
                <w:sz w:val="28"/>
                <w:szCs w:val="28"/>
              </w:rPr>
            </w:pPr>
            <w:r w:rsidRPr="00043D2A">
              <w:rPr>
                <w:sz w:val="28"/>
                <w:szCs w:val="28"/>
              </w:rPr>
              <w:t>- Biểu thức tính công suất điện tiêu thụ trong mạch điện không đổi là gì?</w:t>
            </w:r>
          </w:p>
          <w:p w:rsidR="00606CA9" w:rsidRPr="00043D2A" w:rsidRDefault="00606CA9" w:rsidP="00043D2A">
            <w:pPr>
              <w:jc w:val="both"/>
              <w:rPr>
                <w:sz w:val="28"/>
                <w:szCs w:val="28"/>
              </w:rPr>
            </w:pPr>
            <w:r w:rsidRPr="00043D2A">
              <w:rPr>
                <w:sz w:val="28"/>
                <w:szCs w:val="28"/>
              </w:rPr>
              <w:t xml:space="preserve">- Tại một thời điểm t, i trong mạch chạy theo 1 chiều nào đó </w:t>
            </w:r>
            <w:r w:rsidRPr="00043D2A">
              <w:rPr>
                <w:sz w:val="28"/>
                <w:szCs w:val="28"/>
              </w:rPr>
              <w:sym w:font="Symbol" w:char="F0AE"/>
            </w:r>
            <w:r w:rsidRPr="00043D2A">
              <w:rPr>
                <w:sz w:val="28"/>
                <w:szCs w:val="28"/>
              </w:rPr>
              <w:t xml:space="preserve"> xem tại thời điểm t, dòng điện trong mạch là dòng 1 chiều </w:t>
            </w:r>
            <w:r w:rsidRPr="00043D2A">
              <w:rPr>
                <w:sz w:val="28"/>
                <w:szCs w:val="28"/>
              </w:rPr>
              <w:sym w:font="Symbol" w:char="F0AE"/>
            </w:r>
            <w:r w:rsidRPr="00043D2A">
              <w:rPr>
                <w:sz w:val="28"/>
                <w:szCs w:val="28"/>
              </w:rPr>
              <w:t xml:space="preserve"> công suất tiêu thụ trong mạch tại thời điểm t?</w:t>
            </w:r>
          </w:p>
          <w:p w:rsidR="00606CA9" w:rsidRPr="00043D2A" w:rsidRDefault="00606CA9" w:rsidP="00ED31E0">
            <w:pPr>
              <w:rPr>
                <w:sz w:val="28"/>
                <w:szCs w:val="28"/>
              </w:rPr>
            </w:pPr>
            <w:r w:rsidRPr="00043D2A">
              <w:rPr>
                <w:sz w:val="28"/>
                <w:szCs w:val="28"/>
              </w:rPr>
              <w:t>- Giá trị trung bình của công suất điện trong 1 chu kì:</w:t>
            </w:r>
          </w:p>
          <w:p w:rsidR="00606CA9" w:rsidRPr="00043D2A" w:rsidRDefault="00606CA9" w:rsidP="00ED31E0">
            <w:pPr>
              <w:rPr>
                <w:sz w:val="28"/>
                <w:szCs w:val="28"/>
              </w:rPr>
            </w:pPr>
            <w:r w:rsidRPr="00043D2A">
              <w:rPr>
                <w:sz w:val="28"/>
                <w:szCs w:val="28"/>
              </w:rPr>
              <w:t xml:space="preserve">- Trong đó </w:t>
            </w:r>
            <w:r w:rsidRPr="00043D2A">
              <w:rPr>
                <w:position w:val="-10"/>
                <w:sz w:val="28"/>
                <w:szCs w:val="28"/>
              </w:rPr>
              <w:object w:dxaOrig="560" w:dyaOrig="400">
                <v:shape id="_x0000_i1464" type="#_x0000_t75" style="width:28.8pt;height:20.05pt" o:ole="">
                  <v:imagedata r:id="rId918" o:title=""/>
                </v:shape>
                <o:OLEObject Type="Embed" ProgID="Equation.DSMT4" ShapeID="_x0000_i1464" DrawAspect="Content" ObjectID="_1629614531" r:id="rId919"/>
              </w:object>
            </w:r>
            <w:r w:rsidRPr="00043D2A">
              <w:rPr>
                <w:sz w:val="28"/>
                <w:szCs w:val="28"/>
              </w:rPr>
              <w:t xml:space="preserve"> có giá trị như thế nào?</w:t>
            </w:r>
          </w:p>
          <w:p w:rsidR="00606CA9" w:rsidRPr="00043D2A" w:rsidRDefault="00606CA9" w:rsidP="00ED31E0">
            <w:pPr>
              <w:rPr>
                <w:sz w:val="28"/>
                <w:szCs w:val="28"/>
              </w:rPr>
            </w:pPr>
            <w:r w:rsidRPr="00043D2A">
              <w:rPr>
                <w:sz w:val="28"/>
                <w:szCs w:val="28"/>
              </w:rPr>
              <w:t xml:space="preserve">- Còn </w:t>
            </w:r>
            <w:r w:rsidRPr="00043D2A">
              <w:rPr>
                <w:position w:val="-10"/>
                <w:sz w:val="28"/>
                <w:szCs w:val="28"/>
              </w:rPr>
              <w:object w:dxaOrig="1260" w:dyaOrig="400">
                <v:shape id="_x0000_i1465" type="#_x0000_t75" style="width:63.25pt;height:20.05pt" o:ole="">
                  <v:imagedata r:id="rId920" o:title=""/>
                </v:shape>
                <o:OLEObject Type="Embed" ProgID="Equation.DSMT4" ShapeID="_x0000_i1465" DrawAspect="Content" ObjectID="_1629614532" r:id="rId921"/>
              </w:object>
            </w:r>
            <w:r w:rsidRPr="00043D2A">
              <w:rPr>
                <w:sz w:val="28"/>
                <w:szCs w:val="28"/>
              </w:rPr>
              <w:t xml:space="preserve"> là một hàm tuần hoàn của t, với chu kì bao nhiêu?</w:t>
            </w:r>
          </w:p>
          <w:p w:rsidR="00606CA9" w:rsidRPr="00043D2A" w:rsidRDefault="00606CA9" w:rsidP="00043D2A">
            <w:pPr>
              <w:jc w:val="both"/>
              <w:rPr>
                <w:sz w:val="28"/>
                <w:szCs w:val="28"/>
              </w:rPr>
            </w:pPr>
            <w:r w:rsidRPr="00043D2A">
              <w:rPr>
                <w:sz w:val="28"/>
                <w:szCs w:val="28"/>
              </w:rPr>
              <w:t xml:space="preserve">- Ta có </w:t>
            </w:r>
            <w:r w:rsidRPr="00043D2A">
              <w:rPr>
                <w:position w:val="-10"/>
                <w:sz w:val="28"/>
                <w:szCs w:val="28"/>
              </w:rPr>
              <w:object w:dxaOrig="1640" w:dyaOrig="400">
                <v:shape id="_x0000_i1466" type="#_x0000_t75" style="width:82pt;height:20.05pt" o:ole="">
                  <v:imagedata r:id="rId922" o:title=""/>
                </v:shape>
                <o:OLEObject Type="Embed" ProgID="Equation.DSMT4" ShapeID="_x0000_i1466" DrawAspect="Content" ObjectID="_1629614533" r:id="rId923"/>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ới thiệu điện năng têu thụ</w:t>
            </w:r>
          </w:p>
        </w:tc>
        <w:tc>
          <w:tcPr>
            <w:tcW w:w="3347" w:type="dxa"/>
            <w:gridSpan w:val="4"/>
            <w:shd w:val="clear" w:color="auto" w:fill="auto"/>
          </w:tcPr>
          <w:p w:rsidR="00606CA9" w:rsidRPr="00043D2A" w:rsidRDefault="00606CA9" w:rsidP="00043D2A">
            <w:pPr>
              <w:tabs>
                <w:tab w:val="center" w:pos="1480"/>
                <w:tab w:val="right" w:pos="2960"/>
              </w:tabs>
              <w:rPr>
                <w:sz w:val="28"/>
                <w:szCs w:val="28"/>
              </w:rPr>
            </w:pPr>
            <w:r w:rsidRPr="00043D2A">
              <w:rPr>
                <w:position w:val="-24"/>
                <w:sz w:val="28"/>
                <w:szCs w:val="28"/>
              </w:rPr>
              <w:object w:dxaOrig="1900" w:dyaOrig="660">
                <v:shape id="_x0000_i1467" type="#_x0000_t75" style="width:95.15pt;height:33.2pt" o:ole="">
                  <v:imagedata r:id="rId924" o:title=""/>
                </v:shape>
                <o:OLEObject Type="Embed" ProgID="Equation.DSMT4" ShapeID="_x0000_i1467" DrawAspect="Content" ObjectID="_1629614534" r:id="rId925"/>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center" w:pos="1480"/>
                <w:tab w:val="right" w:pos="2960"/>
              </w:tabs>
              <w:rPr>
                <w:sz w:val="28"/>
                <w:szCs w:val="28"/>
              </w:rPr>
            </w:pPr>
            <w:r w:rsidRPr="00043D2A">
              <w:rPr>
                <w:sz w:val="28"/>
                <w:szCs w:val="28"/>
              </w:rPr>
              <w:t>p = ui</w:t>
            </w:r>
          </w:p>
          <w:p w:rsidR="00606CA9" w:rsidRPr="00043D2A" w:rsidRDefault="00606CA9" w:rsidP="00043D2A">
            <w:pPr>
              <w:tabs>
                <w:tab w:val="left" w:pos="520"/>
                <w:tab w:val="left" w:pos="558"/>
                <w:tab w:val="left" w:pos="910"/>
                <w:tab w:val="center" w:pos="5070"/>
              </w:tabs>
              <w:jc w:val="both"/>
              <w:rPr>
                <w:position w:val="-44"/>
                <w:sz w:val="28"/>
                <w:szCs w:val="28"/>
              </w:rPr>
            </w:pPr>
            <w:r w:rsidRPr="00043D2A">
              <w:rPr>
                <w:position w:val="-44"/>
                <w:sz w:val="28"/>
                <w:szCs w:val="28"/>
              </w:rPr>
              <w:object w:dxaOrig="2620" w:dyaOrig="999">
                <v:shape id="_x0000_i1468" type="#_x0000_t75" style="width:142.75pt;height:50.1pt" o:ole="">
                  <v:imagedata r:id="rId926" o:title=""/>
                </v:shape>
                <o:OLEObject Type="Embed" ProgID="Equation.DSMT4" ShapeID="_x0000_i1468" DrawAspect="Content" ObjectID="_1629614535" r:id="rId927"/>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position w:val="-20"/>
                <w:sz w:val="28"/>
                <w:szCs w:val="28"/>
              </w:rPr>
            </w:pPr>
            <w:r w:rsidRPr="00043D2A">
              <w:rPr>
                <w:position w:val="-20"/>
                <w:sz w:val="28"/>
                <w:szCs w:val="28"/>
              </w:rPr>
              <w:object w:dxaOrig="3280" w:dyaOrig="520">
                <v:shape id="_x0000_i1469" type="#_x0000_t75" style="width:164.05pt;height:26.3pt" o:ole="">
                  <v:imagedata r:id="rId928" o:title=""/>
                </v:shape>
                <o:OLEObject Type="Embed" ProgID="Equation.DSMT4" ShapeID="_x0000_i1469" DrawAspect="Content" ObjectID="_1629614536" r:id="rId929"/>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center" w:pos="1480"/>
                <w:tab w:val="right" w:pos="2960"/>
              </w:tabs>
              <w:rPr>
                <w:sz w:val="28"/>
                <w:szCs w:val="28"/>
              </w:rPr>
            </w:pPr>
            <w:r w:rsidRPr="00043D2A">
              <w:rPr>
                <w:sz w:val="28"/>
                <w:szCs w:val="28"/>
              </w:rPr>
              <w:t>- Vì cos</w:t>
            </w:r>
            <w:r w:rsidRPr="00043D2A">
              <w:rPr>
                <w:sz w:val="28"/>
                <w:szCs w:val="28"/>
              </w:rPr>
              <w:sym w:font="Symbol" w:char="F06A"/>
            </w:r>
            <w:r w:rsidRPr="00043D2A">
              <w:rPr>
                <w:sz w:val="28"/>
                <w:szCs w:val="28"/>
              </w:rPr>
              <w:t xml:space="preserve"> không đổi nên </w:t>
            </w:r>
            <w:r w:rsidRPr="00043D2A">
              <w:rPr>
                <w:position w:val="-10"/>
                <w:sz w:val="28"/>
                <w:szCs w:val="28"/>
              </w:rPr>
              <w:object w:dxaOrig="1280" w:dyaOrig="400">
                <v:shape id="_x0000_i1470" type="#_x0000_t75" style="width:63.85pt;height:20.05pt" o:ole="">
                  <v:imagedata r:id="rId930" o:title=""/>
                </v:shape>
                <o:OLEObject Type="Embed" ProgID="Equation.DSMT4" ShapeID="_x0000_i1470" DrawAspect="Content" ObjectID="_1629614537" r:id="rId931"/>
              </w:object>
            </w:r>
          </w:p>
          <w:p w:rsidR="00606CA9" w:rsidRPr="00043D2A" w:rsidRDefault="00606CA9" w:rsidP="00043D2A">
            <w:pPr>
              <w:tabs>
                <w:tab w:val="center" w:pos="1480"/>
                <w:tab w:val="right" w:pos="2960"/>
              </w:tabs>
              <w:rPr>
                <w:sz w:val="28"/>
                <w:szCs w:val="28"/>
              </w:rPr>
            </w:pPr>
            <w:r w:rsidRPr="00043D2A">
              <w:rPr>
                <w:sz w:val="28"/>
                <w:szCs w:val="28"/>
              </w:rPr>
              <w:t xml:space="preserve">- Chu kì </w:t>
            </w:r>
            <w:r w:rsidRPr="00043D2A">
              <w:rPr>
                <w:position w:val="-24"/>
                <w:sz w:val="28"/>
                <w:szCs w:val="28"/>
              </w:rPr>
              <w:object w:dxaOrig="820" w:dyaOrig="660">
                <v:shape id="_x0000_i1471" type="#_x0000_t75" style="width:40.7pt;height:33.2pt" o:ole="">
                  <v:imagedata r:id="rId932" o:title=""/>
                </v:shape>
                <o:OLEObject Type="Embed" ProgID="Equation.DSMT4" ShapeID="_x0000_i1471" DrawAspect="Content" ObjectID="_1629614538" r:id="rId933"/>
              </w:object>
            </w:r>
            <w:r w:rsidRPr="00043D2A">
              <w:rPr>
                <w:sz w:val="28"/>
                <w:szCs w:val="28"/>
              </w:rPr>
              <w:t xml:space="preserve"> (</w:t>
            </w:r>
            <w:r w:rsidRPr="00043D2A">
              <w:rPr>
                <w:position w:val="-24"/>
                <w:sz w:val="28"/>
                <w:szCs w:val="28"/>
              </w:rPr>
              <w:object w:dxaOrig="780" w:dyaOrig="660">
                <v:shape id="_x0000_i1472" type="#_x0000_t75" style="width:38.8pt;height:33.2pt" o:ole="">
                  <v:imagedata r:id="rId934" o:title=""/>
                </v:shape>
                <o:OLEObject Type="Embed" ProgID="Equation.DSMT4" ShapeID="_x0000_i1472" DrawAspect="Content" ObjectID="_1629614539" r:id="rId935"/>
              </w:object>
            </w:r>
            <w:r w:rsidRPr="00043D2A">
              <w:rPr>
                <w:sz w:val="28"/>
                <w:szCs w:val="28"/>
              </w:rPr>
              <w:t>)</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left" w:pos="1920"/>
              </w:tabs>
              <w:jc w:val="both"/>
              <w:rPr>
                <w:spacing w:val="-4"/>
                <w:sz w:val="28"/>
                <w:szCs w:val="28"/>
                <w:bdr w:val="single" w:sz="4" w:space="0" w:color="auto"/>
              </w:rPr>
            </w:pPr>
            <w:r w:rsidRPr="00043D2A">
              <w:rPr>
                <w:sz w:val="28"/>
                <w:szCs w:val="28"/>
              </w:rPr>
              <w:t xml:space="preserve">- Vậy </w:t>
            </w:r>
            <w:r w:rsidRPr="00043D2A">
              <w:rPr>
                <w:spacing w:val="-4"/>
                <w:sz w:val="28"/>
                <w:szCs w:val="28"/>
                <w:bdr w:val="single" w:sz="4" w:space="0" w:color="auto"/>
              </w:rPr>
              <w:t xml:space="preserve"> P = UIcos</w:t>
            </w:r>
            <w:r w:rsidRPr="00043D2A">
              <w:rPr>
                <w:spacing w:val="-4"/>
                <w:sz w:val="28"/>
                <w:szCs w:val="28"/>
                <w:bdr w:val="single" w:sz="4" w:space="0" w:color="auto"/>
              </w:rPr>
              <w:sym w:font="Symbol" w:char="F06A"/>
            </w:r>
            <w:r w:rsidRPr="00043D2A">
              <w:rPr>
                <w:spacing w:val="-4"/>
                <w:sz w:val="28"/>
                <w:szCs w:val="28"/>
                <w:bdr w:val="single" w:sz="4" w:space="0" w:color="auto"/>
              </w:rPr>
              <w:t xml:space="preserve">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p thu</w:t>
            </w:r>
          </w:p>
          <w:p w:rsidR="00606CA9" w:rsidRPr="00043D2A" w:rsidRDefault="00606CA9" w:rsidP="00043D2A">
            <w:pPr>
              <w:tabs>
                <w:tab w:val="left" w:pos="520"/>
                <w:tab w:val="left" w:pos="558"/>
                <w:tab w:val="left" w:pos="910"/>
                <w:tab w:val="left" w:pos="1920"/>
              </w:tabs>
              <w:jc w:val="both"/>
              <w:rPr>
                <w:spacing w:val="-4"/>
                <w:sz w:val="28"/>
                <w:szCs w:val="28"/>
                <w:bdr w:val="single" w:sz="4" w:space="0" w:color="auto"/>
              </w:rPr>
            </w:pPr>
          </w:p>
        </w:tc>
        <w:tc>
          <w:tcPr>
            <w:tcW w:w="3804" w:type="dxa"/>
            <w:gridSpan w:val="3"/>
            <w:shd w:val="clear" w:color="auto" w:fill="auto"/>
          </w:tcPr>
          <w:p w:rsidR="00606CA9" w:rsidRPr="00043D2A" w:rsidRDefault="00606CA9" w:rsidP="00043D2A">
            <w:pPr>
              <w:jc w:val="both"/>
              <w:rPr>
                <w:b/>
                <w:sz w:val="28"/>
                <w:szCs w:val="28"/>
              </w:rPr>
            </w:pPr>
            <w:r w:rsidRPr="00043D2A">
              <w:rPr>
                <w:b/>
                <w:sz w:val="28"/>
                <w:szCs w:val="28"/>
              </w:rPr>
              <w:t>I. Công suất của mạch điện xoay chiều</w:t>
            </w:r>
          </w:p>
          <w:p w:rsidR="00606CA9" w:rsidRPr="00043D2A" w:rsidRDefault="00606CA9" w:rsidP="00043D2A">
            <w:pPr>
              <w:jc w:val="both"/>
              <w:rPr>
                <w:b/>
                <w:i/>
                <w:sz w:val="28"/>
                <w:szCs w:val="28"/>
              </w:rPr>
            </w:pPr>
            <w:r w:rsidRPr="00043D2A">
              <w:rPr>
                <w:b/>
                <w:i/>
                <w:sz w:val="28"/>
                <w:szCs w:val="28"/>
              </w:rPr>
              <w:t xml:space="preserve">    1. Biểu thức của công suất</w:t>
            </w:r>
          </w:p>
          <w:p w:rsidR="00606CA9" w:rsidRPr="00043D2A" w:rsidRDefault="00606CA9" w:rsidP="00043D2A">
            <w:pPr>
              <w:jc w:val="both"/>
              <w:rPr>
                <w:sz w:val="28"/>
                <w:szCs w:val="28"/>
              </w:rPr>
            </w:pPr>
            <w:r w:rsidRPr="00043D2A">
              <w:rPr>
                <w:sz w:val="28"/>
                <w:szCs w:val="28"/>
              </w:rPr>
              <w:t>- Điện áp hai đầu mạch:</w:t>
            </w:r>
          </w:p>
          <w:p w:rsidR="00606CA9" w:rsidRPr="00043D2A" w:rsidRDefault="00606CA9" w:rsidP="00043D2A">
            <w:pPr>
              <w:jc w:val="both"/>
              <w:rPr>
                <w:sz w:val="28"/>
                <w:szCs w:val="28"/>
              </w:rPr>
            </w:pPr>
            <w:r w:rsidRPr="00043D2A">
              <w:rPr>
                <w:sz w:val="28"/>
                <w:szCs w:val="28"/>
              </w:rPr>
              <w:t>u = U</w:t>
            </w:r>
            <w:r w:rsidRPr="00043D2A">
              <w:rPr>
                <w:position w:val="-6"/>
                <w:sz w:val="28"/>
                <w:szCs w:val="28"/>
              </w:rPr>
              <w:object w:dxaOrig="320" w:dyaOrig="320">
                <v:shape id="_x0000_i1473" type="#_x0000_t75" style="width:16.3pt;height:16.3pt" o:ole="">
                  <v:imagedata r:id="rId554" o:title=""/>
                </v:shape>
                <o:OLEObject Type="Embed" ProgID="Equation.DSMT4" ShapeID="_x0000_i1473" DrawAspect="Content" ObjectID="_1629614540" r:id="rId936"/>
              </w:object>
            </w:r>
            <w:r w:rsidRPr="00043D2A">
              <w:rPr>
                <w:sz w:val="28"/>
                <w:szCs w:val="28"/>
              </w:rPr>
              <w:t>cos</w:t>
            </w:r>
            <w:r w:rsidRPr="00043D2A">
              <w:rPr>
                <w:sz w:val="28"/>
                <w:szCs w:val="28"/>
              </w:rPr>
              <w:sym w:font="Symbol" w:char="F077"/>
            </w:r>
            <w:r w:rsidRPr="00043D2A">
              <w:rPr>
                <w:sz w:val="28"/>
                <w:szCs w:val="28"/>
              </w:rPr>
              <w:t>t</w:t>
            </w:r>
          </w:p>
          <w:p w:rsidR="00606CA9" w:rsidRPr="00043D2A" w:rsidRDefault="00606CA9" w:rsidP="00043D2A">
            <w:pPr>
              <w:jc w:val="both"/>
              <w:rPr>
                <w:sz w:val="28"/>
                <w:szCs w:val="28"/>
              </w:rPr>
            </w:pPr>
            <w:r w:rsidRPr="00043D2A">
              <w:rPr>
                <w:sz w:val="28"/>
                <w:szCs w:val="28"/>
              </w:rPr>
              <w:t>- Cường độ dòng điện tức thời trong mạch:</w:t>
            </w:r>
          </w:p>
          <w:p w:rsidR="00606CA9" w:rsidRPr="00043D2A" w:rsidRDefault="00606CA9" w:rsidP="00043D2A">
            <w:pPr>
              <w:jc w:val="both"/>
              <w:rPr>
                <w:sz w:val="28"/>
                <w:szCs w:val="28"/>
              </w:rPr>
            </w:pPr>
            <w:r w:rsidRPr="00043D2A">
              <w:rPr>
                <w:sz w:val="28"/>
                <w:szCs w:val="28"/>
              </w:rPr>
              <w:t>i = I</w:t>
            </w:r>
            <w:r w:rsidRPr="00043D2A">
              <w:rPr>
                <w:position w:val="-6"/>
                <w:sz w:val="28"/>
                <w:szCs w:val="28"/>
              </w:rPr>
              <w:object w:dxaOrig="320" w:dyaOrig="320">
                <v:shape id="_x0000_i1474" type="#_x0000_t75" style="width:16.3pt;height:16.3pt" o:ole="">
                  <v:imagedata r:id="rId554" o:title=""/>
                </v:shape>
                <o:OLEObject Type="Embed" ProgID="Equation.DSMT4" ShapeID="_x0000_i1474" DrawAspect="Content" ObjectID="_1629614541" r:id="rId937"/>
              </w:object>
            </w:r>
            <w:r w:rsidRPr="00043D2A">
              <w:rPr>
                <w:sz w:val="28"/>
                <w:szCs w:val="28"/>
              </w:rPr>
              <w:t>cos(</w:t>
            </w:r>
            <w:r w:rsidRPr="00043D2A">
              <w:rPr>
                <w:sz w:val="28"/>
                <w:szCs w:val="28"/>
              </w:rPr>
              <w:sym w:font="Symbol" w:char="F077"/>
            </w:r>
            <w:r w:rsidRPr="00043D2A">
              <w:rPr>
                <w:sz w:val="28"/>
                <w:szCs w:val="28"/>
              </w:rPr>
              <w:t xml:space="preserve">t+ </w:t>
            </w:r>
            <w:r w:rsidRPr="00043D2A">
              <w:rPr>
                <w:sz w:val="28"/>
                <w:szCs w:val="28"/>
              </w:rPr>
              <w:sym w:font="Symbol" w:char="F06A"/>
            </w:r>
            <w:r w:rsidRPr="00043D2A">
              <w:rPr>
                <w:sz w:val="28"/>
                <w:szCs w:val="28"/>
              </w:rPr>
              <w:t>)</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61312" behindDoc="0" locked="0" layoutInCell="1" allowOverlap="1">
                      <wp:simplePos x="0" y="0"/>
                      <wp:positionH relativeFrom="column">
                        <wp:posOffset>699135</wp:posOffset>
                      </wp:positionH>
                      <wp:positionV relativeFrom="paragraph">
                        <wp:posOffset>57150</wp:posOffset>
                      </wp:positionV>
                      <wp:extent cx="1416050" cy="913765"/>
                      <wp:effectExtent l="13335" t="9525" r="8890" b="635"/>
                      <wp:wrapNone/>
                      <wp:docPr id="2069" name="Group 1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6050" cy="913765"/>
                                <a:chOff x="8880" y="6437"/>
                                <a:chExt cx="2160" cy="1440"/>
                              </a:xfrm>
                            </wpg:grpSpPr>
                            <wps:wsp>
                              <wps:cNvPr id="2070" name="Rectangle 1214"/>
                              <wps:cNvSpPr>
                                <a:spLocks noChangeArrowheads="1"/>
                              </wps:cNvSpPr>
                              <wps:spPr bwMode="auto">
                                <a:xfrm>
                                  <a:off x="8880" y="6581"/>
                                  <a:ext cx="2160" cy="10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71" name="Text Box 1215"/>
                              <wps:cNvSpPr txBox="1">
                                <a:spLocks noChangeArrowheads="1"/>
                              </wps:cNvSpPr>
                              <wps:spPr bwMode="auto">
                                <a:xfrm>
                                  <a:off x="9480" y="6437"/>
                                  <a:ext cx="960" cy="288"/>
                                </a:xfrm>
                                <a:prstGeom prst="rect">
                                  <a:avLst/>
                                </a:prstGeom>
                                <a:solidFill>
                                  <a:srgbClr val="FFFFFF"/>
                                </a:solidFill>
                                <a:ln w="9525">
                                  <a:solidFill>
                                    <a:srgbClr val="000000"/>
                                  </a:solidFill>
                                  <a:miter lim="800000"/>
                                  <a:headEnd/>
                                  <a:tailEnd/>
                                </a:ln>
                              </wps:spPr>
                              <wps:txbx>
                                <w:txbxContent>
                                  <w:p w:rsidR="002600CC" w:rsidRPr="001469B9" w:rsidRDefault="002600CC" w:rsidP="00606CA9">
                                    <w:pPr>
                                      <w:jc w:val="center"/>
                                      <w:rPr>
                                        <w:sz w:val="20"/>
                                        <w:szCs w:val="20"/>
                                      </w:rPr>
                                    </w:pPr>
                                    <w:r w:rsidRPr="001469B9">
                                      <w:rPr>
                                        <w:sz w:val="20"/>
                                        <w:szCs w:val="20"/>
                                      </w:rPr>
                                      <w:t>Mạch</w:t>
                                    </w:r>
                                  </w:p>
                                </w:txbxContent>
                              </wps:txbx>
                              <wps:bodyPr rot="0" vert="horz" wrap="square" lIns="91440" tIns="9144" rIns="91440" bIns="9144" anchor="t" anchorCtr="0" upright="1">
                                <a:noAutofit/>
                              </wps:bodyPr>
                            </wps:wsp>
                            <wps:wsp>
                              <wps:cNvPr id="2072" name="Text Box 1216"/>
                              <wps:cNvSpPr txBox="1">
                                <a:spLocks noChangeArrowheads="1"/>
                              </wps:cNvSpPr>
                              <wps:spPr bwMode="auto">
                                <a:xfrm>
                                  <a:off x="8880" y="6869"/>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469B9" w:rsidRDefault="002600CC" w:rsidP="00606CA9">
                                    <w:pPr>
                                      <w:rPr>
                                        <w:sz w:val="20"/>
                                        <w:szCs w:val="20"/>
                                      </w:rPr>
                                    </w:pPr>
                                    <w:r w:rsidRPr="001469B9">
                                      <w:rPr>
                                        <w:sz w:val="20"/>
                                        <w:szCs w:val="20"/>
                                      </w:rPr>
                                      <w:t>i</w:t>
                                    </w:r>
                                  </w:p>
                                </w:txbxContent>
                              </wps:txbx>
                              <wps:bodyPr rot="0" vert="horz" wrap="square" lIns="91440" tIns="45720" rIns="91440" bIns="45720" anchor="t" anchorCtr="0" upright="1">
                                <a:noAutofit/>
                              </wps:bodyPr>
                            </wps:wsp>
                            <wps:wsp>
                              <wps:cNvPr id="2073" name="Oval 1217"/>
                              <wps:cNvSpPr>
                                <a:spLocks noChangeArrowheads="1"/>
                              </wps:cNvSpPr>
                              <wps:spPr bwMode="auto">
                                <a:xfrm>
                                  <a:off x="9785" y="7406"/>
                                  <a:ext cx="360" cy="360"/>
                                </a:xfrm>
                                <a:prstGeom prst="ellipse">
                                  <a:avLst/>
                                </a:prstGeom>
                                <a:solidFill>
                                  <a:srgbClr val="FFFFFF"/>
                                </a:solidFill>
                                <a:ln w="9525">
                                  <a:solidFill>
                                    <a:srgbClr val="000000"/>
                                  </a:solidFill>
                                  <a:round/>
                                  <a:headEnd/>
                                  <a:tailEnd/>
                                </a:ln>
                              </wps:spPr>
                              <wps:txbx>
                                <w:txbxContent>
                                  <w:p w:rsidR="002600CC" w:rsidRDefault="002600CC" w:rsidP="00606CA9"/>
                                </w:txbxContent>
                              </wps:txbx>
                              <wps:bodyPr rot="0" vert="horz" wrap="square" lIns="91440" tIns="45720" rIns="91440" bIns="45720" anchor="t" anchorCtr="0" upright="1">
                                <a:noAutofit/>
                              </wps:bodyPr>
                            </wps:wsp>
                            <wps:wsp>
                              <wps:cNvPr id="2074" name="Text Box 1218"/>
                              <wps:cNvSpPr txBox="1">
                                <a:spLocks noChangeArrowheads="1"/>
                              </wps:cNvSpPr>
                              <wps:spPr bwMode="auto">
                                <a:xfrm>
                                  <a:off x="9733" y="7301"/>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32959" w:rsidRDefault="002600CC" w:rsidP="00606CA9">
                                    <w:pPr>
                                      <w:rPr>
                                        <w:b/>
                                        <w:sz w:val="32"/>
                                      </w:rPr>
                                    </w:pPr>
                                    <w:r w:rsidRPr="00532959">
                                      <w:rPr>
                                        <w:b/>
                                        <w:sz w:val="3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3" o:spid="_x0000_s1336" style="position:absolute;left:0;text-align:left;margin-left:55.05pt;margin-top:4.5pt;width:111.5pt;height:71.95pt;z-index:251661312" coordorigin="8880,6437" coordsize="2160,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O+wvOwQAAJETAAAOAAAAZHJzL2Uyb0RvYy54bWzsWFlv3DYQfi/Q/0Dofb06Vwe8Duw9jAJu EzTJD+BK1IFKokpqrXWK/vcOhzrWGxtJbMRoWu/DgtRQwzk+fjPU+ZtDVZJbJmTB66VhnZkGYXXM k6LOlsbHD9tZYBDZ0jqhJa/Z0rhj0nhz8fNP510TMZvnvEyYIKCkllHXLI28bZtoPpdxzioqz3jD ahCmXFS0hanI5omgHWivyrltmot5x0XSCB4zKeHpWguNC9Sfpixu36apZC0plwbY1uK/wP+d+p9f nNMoE7TJi7g3gz7BiooWNWw6qlrTlpK9KD5TVRWx4JKn7VnMqzlP0yJm6AN4Y5kn3lwLvm/Qlyzq smYME4T2JE5PVhv/dvtOkCJZGra5CA1S0wqyhBsTy7YcFaCuySJYdy2a9807ob2E4Q2P/5Agnp/K 1TzTi8mu+5UnoJHuW44BOqSiUirAdXLAPNyNeWCHlsTw0HKthelBumKQhZbjLzydqDiHbKrXgiAA MUgXruMPsk3/ug1v63ct18UUz2mk90Vbe9uUYwA6OcVVPi+u73PaMEyXVPEa4+qDNTquvwMeaZ2V TMXW1bHFtUNgpY4qqfkqh4XsUgje5YwmYJql1oMDRy+oiYScfDHMU7y8APXQaAj2UbRMM8A9hmjR qBGyvWa8ImqwNATYj1mktzeyVeZMS1RSJS+LZFuUJU5EtluVgtxSOHtb/PXa7y0ra9JBlj3bQ833 ZPJYhYm/h1RURQskUhYVAGNcRCMVt02dgJk0amlR6jGYXNZ9IFXsNAx2PLmDOAquGQIYDQY5F58M 0gE7LA35554KZpDylxpyESKySIsT1/NtSLE4luyOJbSOQdXSaA2ih6tWU9C+EUWWw04W+l7zSzgm aYGRVbnVVvXGAlJfDrLWANkPCidX/KAQi6fwCICkPYBksP57YTd0PzvrA3bD4aDbwf8Wue1hd0AC 95EIJ9g8DcwK2Q9iWQt+QCjbD0F5oXjkxaE80XAAxRaJaYAyglzVO9exe44bSuU3knDNFQOjckV0 NBof9NSH3A/8rWRqe+xT/grNcBNsAnfm2ovNzDXX69nlduXOFlvL99bOerVaW38rmrLcKC+ShNVq m6Fnstyvq51996a7nbFrepz0H6sb8/tmYCUCX05csmzXvLLD2XYR+DN363qz0DeDmWmFV0Adbuiu t/dduilq9nyXXrqgjRlR5k+hgHRDSDDR2DZM1W7iDKTN53LGf7EAOgNrvIX+RRW/kV2htfve7Vro Bx62t75rIlNN7ZozlDw1gEMOSX6EJ1hZFo1UDSmN/l39Glxr+rbsW1q0CbRIna+gHerXdNGAyq0v Gsdd23jEe+C+UNfmO3CEoJ75jnly4/AcALcqdZ6P4H4cwl+6b4yVTff0r6XutdTpG/IDpQ4uEX3L 96Pc9fBjBXz3QZLvv1GpD0vHcxgff0m7+AcAAP//AwBQSwMEFAAGAAgAAAAhAOjWu+3dAAAACQEA AA8AAABkcnMvZG93bnJldi54bWxMj81Kw0AUhfeC7zBcwZ2dTEPFppmUUtRVEWwF6W6auU1CM3dC Zpqkb+91pcuPczg/+XpyrRiwD40nDWqWgEAqvW2o0vB1eHt6ARGiIWtaT6jhhgHWxf1dbjLrR/rE YR8rwSEUMqOhjrHLpAxljc6Eme+QWDv73pnI2FfS9mbkcNfKeZI8S2ca4obadLitsbzsr07D+2jG Tapeh93lvL0dD4uP751CrR8fps0KRMQp/pnhdz5Ph4I3nfyVbBAts0oUWzUs+RLraZoyn1hYzJcg i1z+f1D8AAAA//8DAFBLAQItABQABgAIAAAAIQC2gziS/gAAAOEBAAATAAAAAAAAAAAAAAAAAAAA AABbQ29udGVudF9UeXBlc10ueG1sUEsBAi0AFAAGAAgAAAAhADj9If/WAAAAlAEAAAsAAAAAAAAA AAAAAAAALwEAAF9yZWxzLy5yZWxzUEsBAi0AFAAGAAgAAAAhAIQ77C87BAAAkRMAAA4AAAAAAAAA AAAAAAAALgIAAGRycy9lMm9Eb2MueG1sUEsBAi0AFAAGAAgAAAAhAOjWu+3dAAAACQEAAA8AAAAA AAAAAAAAAAAAlQYAAGRycy9kb3ducmV2LnhtbFBLBQYAAAAABAAEAPMAAACfBwAAAAA= ">
                      <v:rect id="Rectangle 1214" o:spid="_x0000_s1337" style="position:absolute;left:8880;top:6581;width:2160;height:10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8YccIA AADdAAAADwAAAGRycy9kb3ducmV2LnhtbERPPW/CMBDdkfofrKvUDWyCRCFgUFVEVUYIC9sRH0kg PkexgZRfj4dKjE/ve77sbC1u1PrKsYbhQIEgzp2puNCwz9b9CQgfkA3WjknDH3lYLt56c0yNu/OW brtQiBjCPkUNZQhNKqXPS7LoB64hjtzJtRZDhG0hTYv3GG5rmSg1lhYrjg0lNvRdUn7ZXa2GY5Xs 8bHNfpSdrkdh02Xn62Gl9cd79zUDEagLL/G/+9doSNRn3B/fxCcgF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YbxhxwgAAAN0AAAAPAAAAAAAAAAAAAAAAAJgCAABkcnMvZG93 bnJldi54bWxQSwUGAAAAAAQABAD1AAAAhwMAAAAA "/>
                      <v:shape id="Text Box 1215" o:spid="_x0000_s1338" type="#_x0000_t202" style="position:absolute;left:9480;top:6437;width:960;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lE8cQA AADdAAAADwAAAGRycy9kb3ducmV2LnhtbESPzYrCMBSF9wO+Q7jCbETTdqFSjSIzDrgYF1of4NJc m2JzU5uo9e0ngjDLw/n5OMt1bxtxp87XjhWkkwQEcel0zZWCU/EznoPwAVlj45gUPMnDejX4WGKu 3YMPdD+GSsQR9jkqMCG0uZS+NGTRT1xLHL2z6yyGKLtK6g4fcdw2MkuSqbRYcyQYbOnLUHk53myE jPRhS2n5Xcx2z01WmP3vdRSU+hz2mwWIQH34D7/bO60gS2YpvN7EJyBXfwAAAP//AwBQSwECLQAU AAYACAAAACEA8PeKu/0AAADiAQAAEwAAAAAAAAAAAAAAAAAAAAAAW0NvbnRlbnRfVHlwZXNdLnht bFBLAQItABQABgAIAAAAIQAx3V9h0gAAAI8BAAALAAAAAAAAAAAAAAAAAC4BAABfcmVscy8ucmVs c1BLAQItABQABgAIAAAAIQAzLwWeQQAAADkAAAAQAAAAAAAAAAAAAAAAACkCAABkcnMvc2hhcGV4 bWwueG1sUEsBAi0AFAAGAAgAAAAhALlJRPHEAAAA3QAAAA8AAAAAAAAAAAAAAAAAmAIAAGRycy9k b3ducmV2LnhtbFBLBQYAAAAABAAEAPUAAACJAwAAAAA= ">
                        <v:textbox inset=",.72pt,,.72pt">
                          <w:txbxContent>
                            <w:p w:rsidR="002600CC" w:rsidRPr="001469B9" w:rsidRDefault="002600CC" w:rsidP="00606CA9">
                              <w:pPr>
                                <w:jc w:val="center"/>
                                <w:rPr>
                                  <w:sz w:val="20"/>
                                  <w:szCs w:val="20"/>
                                </w:rPr>
                              </w:pPr>
                              <w:r w:rsidRPr="001469B9">
                                <w:rPr>
                                  <w:sz w:val="20"/>
                                  <w:szCs w:val="20"/>
                                </w:rPr>
                                <w:t>Mạch</w:t>
                              </w:r>
                            </w:p>
                          </w:txbxContent>
                        </v:textbox>
                      </v:shape>
                      <v:shape id="Text Box 1216" o:spid="_x0000_s1339" type="#_x0000_t202" style="position:absolute;left:8880;top:6869;width:48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tSq8UA AADdAAAADwAAAGRycy9kb3ducmV2LnhtbESPQWvCQBSE70L/w/IKveluQ9U2dROKUvCkqG2ht0f2 mYRm34bs1sR/7wqCx2FmvmEW+WAbcaLO1441PE8UCOLCmZpLDV+Hz/ErCB+QDTaOScOZPOTZw2iB qXE97+i0D6WIEPYpaqhCaFMpfVGRRT9xLXH0jq6zGKLsSmk67CPcNjJRaiYt1hwXKmxpWVHxt/+3 Gr43x9+fF7UtV3ba9m5Qku2b1Prpcfh4BxFoCPfwrb02GhI1T+D6Jj4BmV0AAAD//wMAUEsBAi0A FAAGAAgAAAAhAPD3irv9AAAA4gEAABMAAAAAAAAAAAAAAAAAAAAAAFtDb250ZW50X1R5cGVzXS54 bWxQSwECLQAUAAYACAAAACEAMd1fYdIAAACPAQAACwAAAAAAAAAAAAAAAAAuAQAAX3JlbHMvLnJl bHNQSwECLQAUAAYACAAAACEAMy8FnkEAAAA5AAAAEAAAAAAAAAAAAAAAAAApAgAAZHJzL3NoYXBl eG1sLnhtbFBLAQItABQABgAIAAAAIQAO21KrxQAAAN0AAAAPAAAAAAAAAAAAAAAAAJgCAABkcnMv ZG93bnJldi54bWxQSwUGAAAAAAQABAD1AAAAigMAAAAA " filled="f" stroked="f">
                        <v:textbox>
                          <w:txbxContent>
                            <w:p w:rsidR="002600CC" w:rsidRPr="001469B9" w:rsidRDefault="002600CC" w:rsidP="00606CA9">
                              <w:pPr>
                                <w:rPr>
                                  <w:sz w:val="20"/>
                                  <w:szCs w:val="20"/>
                                </w:rPr>
                              </w:pPr>
                              <w:r w:rsidRPr="001469B9">
                                <w:rPr>
                                  <w:sz w:val="20"/>
                                  <w:szCs w:val="20"/>
                                </w:rPr>
                                <w:t>i</w:t>
                              </w:r>
                            </w:p>
                          </w:txbxContent>
                        </v:textbox>
                      </v:shape>
                      <v:oval id="Oval 1217" o:spid="_x0000_s1340" style="position:absolute;left:9785;top:7406;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1ITsUA AADdAAAADwAAAGRycy9kb3ducmV2LnhtbESPQWvCQBSE74X+h+UVvNWNBq3ErCIVwR56aNreH9ln EpJ9G7KvMf57t1DocZiZb5h8P7lOjTSExrOBxTwBRVx623Bl4Ovz9LwBFQTZYueZDNwowH73+JBj Zv2VP2gspFIRwiFDA7VIn2kdypochrnviaN38YNDiXKotB3wGuGu08skWWuHDceFGnt6ralsix9n 4FgdivWoU1mll+NZVu33+1u6MGb2NB22oIQm+Q//tc/WwDJ5SeH3TXwCencHAAD//wMAUEsBAi0A FAAGAAgAAAAhAPD3irv9AAAA4gEAABMAAAAAAAAAAAAAAAAAAAAAAFtDb250ZW50X1R5cGVzXS54 bWxQSwECLQAUAAYACAAAACEAMd1fYdIAAACPAQAACwAAAAAAAAAAAAAAAAAuAQAAX3JlbHMvLnJl bHNQSwECLQAUAAYACAAAACEAMy8FnkEAAAA5AAAAEAAAAAAAAAAAAAAAAAApAgAAZHJzL3NoYXBl eG1sLnhtbFBLAQItABQABgAIAAAAIQAtnUhOxQAAAN0AAAAPAAAAAAAAAAAAAAAAAJgCAABkcnMv ZG93bnJldi54bWxQSwUGAAAAAAQABAD1AAAAigMAAAAA ">
                        <v:textbox>
                          <w:txbxContent>
                            <w:p w:rsidR="002600CC" w:rsidRDefault="002600CC" w:rsidP="00606CA9"/>
                          </w:txbxContent>
                        </v:textbox>
                      </v:oval>
                      <v:shape id="Text Box 1218" o:spid="_x0000_s1341" type="#_x0000_t202" style="position:absolute;left:9733;top:7301;width:535;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5vRMQA AADdAAAADwAAAGRycy9kb3ducmV2LnhtbESPQWvCQBSE74L/YXmCt7qr2NZGVxFF6MnStBa8PbLP JJh9G7Krif/eFQoeh5n5hlmsOluJKzW+dKxhPFIgiDNnSs41/P7sXmYgfEA2WDkmDTfysFr2ewtM jGv5m65pyEWEsE9QQxFCnUjps4Is+pGriaN3co3FEGWTS9NgG+G2khOl3qTFkuNCgTVtCsrO6cVq OOxPx7+p+sq39rVuXack2w+p9XDQrecgAnXhGf5vfxoNE/U+hceb+ATk8g4AAP//AwBQSwECLQAU AAYACAAAACEA8PeKu/0AAADiAQAAEwAAAAAAAAAAAAAAAAAAAAAAW0NvbnRlbnRfVHlwZXNdLnht bFBLAQItABQABgAIAAAAIQAx3V9h0gAAAI8BAAALAAAAAAAAAAAAAAAAAC4BAABfcmVscy8ucmVs c1BLAQItABQABgAIAAAAIQAzLwWeQQAAADkAAAAQAAAAAAAAAAAAAAAAACkCAABkcnMvc2hhcGV4 bWwueG1sUEsBAi0AFAAGAAgAAAAhAO5+b0TEAAAA3QAAAA8AAAAAAAAAAAAAAAAAmAIAAGRycy9k b3ducmV2LnhtbFBLBQYAAAAABAAEAPUAAACJAwAAAAA= " filled="f" stroked="f">
                        <v:textbox>
                          <w:txbxContent>
                            <w:p w:rsidR="002600CC" w:rsidRPr="00532959" w:rsidRDefault="002600CC" w:rsidP="00606CA9">
                              <w:pPr>
                                <w:rPr>
                                  <w:b/>
                                  <w:sz w:val="32"/>
                                </w:rPr>
                              </w:pPr>
                              <w:r w:rsidRPr="00532959">
                                <w:rPr>
                                  <w:b/>
                                  <w:sz w:val="32"/>
                                </w:rPr>
                                <w:t>~</w:t>
                              </w:r>
                            </w:p>
                          </w:txbxContent>
                        </v:textbox>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ông suất tức thời của mạch điện xoay chiều:</w:t>
            </w:r>
          </w:p>
          <w:p w:rsidR="00606CA9" w:rsidRPr="00043D2A" w:rsidRDefault="00606CA9" w:rsidP="00043D2A">
            <w:pPr>
              <w:jc w:val="both"/>
              <w:rPr>
                <w:sz w:val="28"/>
                <w:szCs w:val="28"/>
              </w:rPr>
            </w:pPr>
            <w:r w:rsidRPr="00043D2A">
              <w:rPr>
                <w:sz w:val="28"/>
                <w:szCs w:val="28"/>
              </w:rPr>
              <w:t xml:space="preserve">p </w:t>
            </w:r>
            <w:r w:rsidRPr="00043D2A">
              <w:rPr>
                <w:spacing w:val="-10"/>
                <w:sz w:val="28"/>
                <w:szCs w:val="28"/>
              </w:rPr>
              <w:t>= ui = 2UIcos</w:t>
            </w:r>
            <w:r w:rsidRPr="00043D2A">
              <w:rPr>
                <w:spacing w:val="-10"/>
                <w:sz w:val="28"/>
                <w:szCs w:val="28"/>
              </w:rPr>
              <w:sym w:font="Symbol" w:char="F077"/>
            </w:r>
            <w:r w:rsidRPr="00043D2A">
              <w:rPr>
                <w:spacing w:val="-10"/>
                <w:sz w:val="28"/>
                <w:szCs w:val="28"/>
              </w:rPr>
              <w:t>tcos(</w:t>
            </w:r>
            <w:r w:rsidRPr="00043D2A">
              <w:rPr>
                <w:spacing w:val="-10"/>
                <w:sz w:val="28"/>
                <w:szCs w:val="28"/>
              </w:rPr>
              <w:sym w:font="Symbol" w:char="F077"/>
            </w:r>
            <w:r w:rsidRPr="00043D2A">
              <w:rPr>
                <w:spacing w:val="-10"/>
                <w:sz w:val="28"/>
                <w:szCs w:val="28"/>
              </w:rPr>
              <w:t xml:space="preserve">t+ </w:t>
            </w:r>
            <w:r w:rsidRPr="00043D2A">
              <w:rPr>
                <w:spacing w:val="-10"/>
                <w:sz w:val="28"/>
                <w:szCs w:val="28"/>
              </w:rPr>
              <w:sym w:font="Symbol" w:char="F06A"/>
            </w:r>
            <w:r w:rsidRPr="00043D2A">
              <w:rPr>
                <w:spacing w:val="-10"/>
                <w:sz w:val="28"/>
                <w:szCs w:val="28"/>
              </w:rPr>
              <w:t>)</w:t>
            </w:r>
          </w:p>
          <w:p w:rsidR="00606CA9" w:rsidRPr="00043D2A" w:rsidRDefault="00606CA9" w:rsidP="00043D2A">
            <w:pPr>
              <w:ind w:firstLine="156"/>
              <w:jc w:val="both"/>
              <w:rPr>
                <w:spacing w:val="-4"/>
                <w:sz w:val="28"/>
                <w:szCs w:val="28"/>
              </w:rPr>
            </w:pPr>
            <w:r w:rsidRPr="00043D2A">
              <w:rPr>
                <w:spacing w:val="-4"/>
                <w:sz w:val="28"/>
                <w:szCs w:val="28"/>
              </w:rPr>
              <w:t>= UI[cos</w:t>
            </w:r>
            <w:r w:rsidRPr="00043D2A">
              <w:rPr>
                <w:spacing w:val="-4"/>
                <w:sz w:val="28"/>
                <w:szCs w:val="28"/>
              </w:rPr>
              <w:sym w:font="Symbol" w:char="F06A"/>
            </w:r>
            <w:r w:rsidRPr="00043D2A">
              <w:rPr>
                <w:spacing w:val="-4"/>
                <w:sz w:val="28"/>
                <w:szCs w:val="28"/>
              </w:rPr>
              <w:t xml:space="preserve"> + cos(2</w:t>
            </w:r>
            <w:r w:rsidRPr="00043D2A">
              <w:rPr>
                <w:spacing w:val="-4"/>
                <w:sz w:val="28"/>
                <w:szCs w:val="28"/>
              </w:rPr>
              <w:sym w:font="Symbol" w:char="F077"/>
            </w:r>
            <w:r w:rsidRPr="00043D2A">
              <w:rPr>
                <w:spacing w:val="-4"/>
                <w:sz w:val="28"/>
                <w:szCs w:val="28"/>
              </w:rPr>
              <w:t xml:space="preserve">t+ </w:t>
            </w:r>
            <w:r w:rsidRPr="00043D2A">
              <w:rPr>
                <w:spacing w:val="-4"/>
                <w:sz w:val="28"/>
                <w:szCs w:val="28"/>
              </w:rPr>
              <w:sym w:font="Symbol" w:char="F06A"/>
            </w:r>
            <w:r w:rsidRPr="00043D2A">
              <w:rPr>
                <w:spacing w:val="-4"/>
                <w:sz w:val="28"/>
                <w:szCs w:val="28"/>
              </w:rPr>
              <w:t>)]</w:t>
            </w:r>
          </w:p>
          <w:p w:rsidR="00606CA9" w:rsidRPr="00043D2A" w:rsidRDefault="00606CA9" w:rsidP="00043D2A">
            <w:pPr>
              <w:jc w:val="both"/>
              <w:rPr>
                <w:spacing w:val="-4"/>
                <w:sz w:val="28"/>
                <w:szCs w:val="28"/>
              </w:rPr>
            </w:pPr>
            <w:r w:rsidRPr="00043D2A">
              <w:rPr>
                <w:spacing w:val="-4"/>
                <w:sz w:val="28"/>
                <w:szCs w:val="28"/>
              </w:rPr>
              <w:t>- Công suất điện tiêu tụ trung bình trong một chu kì:</w:t>
            </w:r>
          </w:p>
          <w:p w:rsidR="00606CA9" w:rsidRPr="00043D2A" w:rsidRDefault="00606CA9" w:rsidP="00043D2A">
            <w:pPr>
              <w:jc w:val="center"/>
              <w:rPr>
                <w:spacing w:val="-4"/>
                <w:sz w:val="28"/>
                <w:szCs w:val="28"/>
              </w:rPr>
            </w:pPr>
            <w:r w:rsidRPr="00043D2A">
              <w:rPr>
                <w:spacing w:val="-4"/>
                <w:sz w:val="28"/>
                <w:szCs w:val="28"/>
                <w:bdr w:val="single" w:sz="4" w:space="0" w:color="auto"/>
              </w:rPr>
              <w:t>P = UIcos</w:t>
            </w:r>
            <w:r w:rsidRPr="00043D2A">
              <w:rPr>
                <w:spacing w:val="-4"/>
                <w:sz w:val="28"/>
                <w:szCs w:val="28"/>
                <w:bdr w:val="single" w:sz="4" w:space="0" w:color="auto"/>
              </w:rPr>
              <w:sym w:font="Symbol" w:char="F06A"/>
            </w:r>
            <w:r w:rsidRPr="00043D2A">
              <w:rPr>
                <w:spacing w:val="-4"/>
                <w:sz w:val="28"/>
                <w:szCs w:val="28"/>
              </w:rPr>
              <w:tab/>
              <w:t>(1)</w:t>
            </w:r>
          </w:p>
          <w:p w:rsidR="00606CA9" w:rsidRPr="00043D2A" w:rsidRDefault="00606CA9" w:rsidP="00043D2A">
            <w:pPr>
              <w:jc w:val="both"/>
              <w:rPr>
                <w:sz w:val="28"/>
                <w:szCs w:val="28"/>
              </w:rPr>
            </w:pPr>
            <w:r w:rsidRPr="00043D2A">
              <w:rPr>
                <w:sz w:val="28"/>
                <w:szCs w:val="28"/>
              </w:rPr>
              <w:t>- Nếu thời gian dùng điện t &gt;&gt; T, thì P cũng là công suất tiêu thụ điện trung bình của mạch trong thời gian đó (U, I không thay đổi).</w:t>
            </w:r>
          </w:p>
          <w:p w:rsidR="00606CA9" w:rsidRPr="00043D2A" w:rsidRDefault="00606CA9" w:rsidP="00043D2A">
            <w:pPr>
              <w:jc w:val="both"/>
              <w:rPr>
                <w:b/>
                <w:i/>
                <w:sz w:val="28"/>
                <w:szCs w:val="28"/>
              </w:rPr>
            </w:pPr>
            <w:r w:rsidRPr="00043D2A">
              <w:rPr>
                <w:b/>
                <w:i/>
                <w:sz w:val="28"/>
                <w:szCs w:val="28"/>
              </w:rPr>
              <w:t>2. Điện năng tiêu thụ của mạch điện</w:t>
            </w:r>
          </w:p>
          <w:p w:rsidR="00606CA9" w:rsidRPr="00043D2A" w:rsidRDefault="00606CA9" w:rsidP="00043D2A">
            <w:pPr>
              <w:tabs>
                <w:tab w:val="left" w:pos="520"/>
                <w:tab w:val="left" w:pos="558"/>
                <w:tab w:val="left" w:pos="910"/>
                <w:tab w:val="center" w:pos="5070"/>
              </w:tabs>
              <w:jc w:val="center"/>
              <w:rPr>
                <w:sz w:val="28"/>
                <w:szCs w:val="28"/>
              </w:rPr>
            </w:pPr>
            <w:r w:rsidRPr="00043D2A">
              <w:rPr>
                <w:spacing w:val="-4"/>
                <w:sz w:val="28"/>
                <w:szCs w:val="28"/>
                <w:bdr w:val="single" w:sz="4" w:space="0" w:color="auto"/>
              </w:rPr>
              <w:t>W = P.t</w:t>
            </w:r>
            <w:r w:rsidRPr="00043D2A">
              <w:rPr>
                <w:spacing w:val="-4"/>
                <w:sz w:val="28"/>
                <w:szCs w:val="28"/>
              </w:rPr>
              <w:tab/>
              <w:t>(2)</w:t>
            </w:r>
          </w:p>
        </w:tc>
      </w:tr>
      <w:tr w:rsidR="00606CA9" w:rsidRPr="00ED31E0" w:rsidTr="00043D2A">
        <w:trPr>
          <w:gridAfter w:val="1"/>
          <w:wAfter w:w="14" w:type="dxa"/>
        </w:trPr>
        <w:tc>
          <w:tcPr>
            <w:tcW w:w="3022" w:type="dxa"/>
            <w:shd w:val="clear" w:color="auto" w:fill="auto"/>
          </w:tcPr>
          <w:p w:rsidR="00606CA9" w:rsidRPr="00043D2A" w:rsidRDefault="00606CA9" w:rsidP="00043D2A">
            <w:pPr>
              <w:jc w:val="both"/>
              <w:rPr>
                <w:sz w:val="28"/>
                <w:szCs w:val="28"/>
              </w:rPr>
            </w:pPr>
            <w:r w:rsidRPr="00043D2A">
              <w:rPr>
                <w:sz w:val="28"/>
                <w:szCs w:val="28"/>
              </w:rPr>
              <w:t>- Giới thiệu hệ số công suấ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ệ số công suất có giá trị trong khoảng nào?</w:t>
            </w:r>
          </w:p>
          <w:p w:rsidR="00606CA9" w:rsidRPr="00043D2A" w:rsidRDefault="00606CA9" w:rsidP="00043D2A">
            <w:pPr>
              <w:jc w:val="both"/>
              <w:rPr>
                <w:sz w:val="28"/>
                <w:szCs w:val="28"/>
              </w:rPr>
            </w:pPr>
            <w:r w:rsidRPr="00043D2A">
              <w:rPr>
                <w:sz w:val="28"/>
                <w:szCs w:val="28"/>
              </w:rPr>
              <w:t>- Y/c HS hoàn thành C2.</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Các thiết bị tiêu thụ điện trong nhà máy </w:t>
            </w:r>
            <w:r w:rsidRPr="00043D2A">
              <w:rPr>
                <w:sz w:val="28"/>
                <w:szCs w:val="28"/>
              </w:rPr>
              <w:sym w:font="Symbol" w:char="F0AE"/>
            </w:r>
            <w:r w:rsidRPr="00043D2A">
              <w:rPr>
                <w:sz w:val="28"/>
                <w:szCs w:val="28"/>
              </w:rPr>
              <w:t xml:space="preserve"> có L </w:t>
            </w:r>
            <w:r w:rsidRPr="00043D2A">
              <w:rPr>
                <w:sz w:val="28"/>
                <w:szCs w:val="28"/>
              </w:rPr>
              <w:sym w:font="Symbol" w:char="F0AE"/>
            </w:r>
            <w:r w:rsidRPr="00043D2A">
              <w:rPr>
                <w:sz w:val="28"/>
                <w:szCs w:val="28"/>
              </w:rPr>
              <w:t xml:space="preserve"> i nói chung lệch pha </w:t>
            </w:r>
            <w:r w:rsidRPr="00043D2A">
              <w:rPr>
                <w:sz w:val="28"/>
                <w:szCs w:val="28"/>
              </w:rPr>
              <w:sym w:font="Symbol" w:char="F06A"/>
            </w:r>
            <w:r w:rsidRPr="00043D2A">
              <w:rPr>
                <w:sz w:val="28"/>
                <w:szCs w:val="28"/>
              </w:rPr>
              <w:t xml:space="preserve"> so với u. Khi vận hành ổn định P trung bình giữ không đổi </w:t>
            </w:r>
            <w:r w:rsidRPr="00043D2A">
              <w:rPr>
                <w:sz w:val="28"/>
                <w:szCs w:val="28"/>
              </w:rPr>
              <w:sym w:font="Symbol" w:char="F0AE"/>
            </w:r>
            <w:r w:rsidRPr="00043D2A">
              <w:rPr>
                <w:sz w:val="28"/>
                <w:szCs w:val="28"/>
              </w:rPr>
              <w:t xml:space="preserve"> Công suất trung bình trong các nhà máy?</w:t>
            </w:r>
          </w:p>
          <w:p w:rsidR="00606CA9" w:rsidRPr="00043D2A" w:rsidRDefault="00606CA9" w:rsidP="00043D2A">
            <w:pPr>
              <w:jc w:val="both"/>
              <w:rPr>
                <w:sz w:val="28"/>
                <w:szCs w:val="28"/>
              </w:rPr>
            </w:pPr>
            <w:r w:rsidRPr="00043D2A">
              <w:rPr>
                <w:sz w:val="28"/>
                <w:szCs w:val="28"/>
              </w:rPr>
              <w:t xml:space="preserve">- Nếu r là điện trở của dây dẫn </w:t>
            </w:r>
            <w:r w:rsidRPr="00043D2A">
              <w:rPr>
                <w:sz w:val="28"/>
                <w:szCs w:val="28"/>
              </w:rPr>
              <w:sym w:font="Symbol" w:char="F0AE"/>
            </w:r>
            <w:r w:rsidRPr="00043D2A">
              <w:rPr>
                <w:sz w:val="28"/>
                <w:szCs w:val="28"/>
              </w:rPr>
              <w:t xml:space="preserve"> công suất hao phí trên đường dây tải điện?</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Hệ số công suất ảnh hưởng như thế nào?</w:t>
            </w:r>
          </w:p>
          <w:p w:rsidR="00606CA9" w:rsidRPr="00043D2A" w:rsidRDefault="00606CA9" w:rsidP="00043D2A">
            <w:pPr>
              <w:jc w:val="both"/>
              <w:rPr>
                <w:sz w:val="28"/>
                <w:szCs w:val="28"/>
              </w:rPr>
            </w:pPr>
            <w:r w:rsidRPr="00043D2A">
              <w:rPr>
                <w:sz w:val="28"/>
                <w:szCs w:val="28"/>
              </w:rPr>
              <w:t xml:space="preserve">- </w:t>
            </w:r>
            <w:r w:rsidRPr="00043D2A">
              <w:rPr>
                <w:i/>
                <w:sz w:val="28"/>
                <w:szCs w:val="28"/>
              </w:rPr>
              <w:t>Nhà nước quy định</w:t>
            </w:r>
            <w:r w:rsidRPr="00043D2A">
              <w:rPr>
                <w:sz w:val="28"/>
                <w:szCs w:val="28"/>
              </w:rPr>
              <w:t>: cos</w:t>
            </w:r>
            <w:r w:rsidRPr="00043D2A">
              <w:rPr>
                <w:sz w:val="28"/>
                <w:szCs w:val="28"/>
              </w:rPr>
              <w:sym w:font="Symbol" w:char="F06A"/>
            </w:r>
            <w:r w:rsidRPr="00043D2A">
              <w:rPr>
                <w:sz w:val="28"/>
                <w:szCs w:val="28"/>
              </w:rPr>
              <w:t xml:space="preserve"> </w:t>
            </w:r>
            <w:r w:rsidRPr="00043D2A">
              <w:rPr>
                <w:sz w:val="28"/>
                <w:szCs w:val="28"/>
              </w:rPr>
              <w:sym w:font="Symbol" w:char="F0B3"/>
            </w:r>
            <w:r w:rsidRPr="00043D2A">
              <w:rPr>
                <w:sz w:val="28"/>
                <w:szCs w:val="28"/>
              </w:rPr>
              <w:t xml:space="preserve"> 0,85</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Giả sử điện áp hai đầu mạch điện là: </w:t>
            </w:r>
          </w:p>
          <w:p w:rsidR="00606CA9" w:rsidRPr="00043D2A" w:rsidRDefault="00606CA9" w:rsidP="00043D2A">
            <w:pPr>
              <w:jc w:val="both"/>
              <w:rPr>
                <w:sz w:val="28"/>
                <w:szCs w:val="28"/>
              </w:rPr>
            </w:pPr>
            <w:r w:rsidRPr="00043D2A">
              <w:rPr>
                <w:sz w:val="28"/>
                <w:szCs w:val="28"/>
              </w:rPr>
              <w:t>u = U</w:t>
            </w:r>
            <w:r w:rsidRPr="00043D2A">
              <w:rPr>
                <w:position w:val="-6"/>
                <w:sz w:val="28"/>
                <w:szCs w:val="28"/>
              </w:rPr>
              <w:object w:dxaOrig="320" w:dyaOrig="320">
                <v:shape id="_x0000_i1475" type="#_x0000_t75" style="width:16.3pt;height:16.3pt" o:ole="">
                  <v:imagedata r:id="rId554" o:title=""/>
                </v:shape>
                <o:OLEObject Type="Embed" ProgID="Equation.DSMT4" ShapeID="_x0000_i1475" DrawAspect="Content" ObjectID="_1629614542" r:id="rId938"/>
              </w:object>
            </w:r>
            <w:r w:rsidRPr="00043D2A">
              <w:rPr>
                <w:sz w:val="28"/>
                <w:szCs w:val="28"/>
              </w:rPr>
              <w:t>cos</w:t>
            </w:r>
            <w:r w:rsidRPr="00043D2A">
              <w:rPr>
                <w:sz w:val="28"/>
                <w:szCs w:val="28"/>
              </w:rPr>
              <w:sym w:font="Symbol" w:char="F077"/>
            </w:r>
            <w:r w:rsidRPr="00043D2A">
              <w:rPr>
                <w:sz w:val="28"/>
                <w:szCs w:val="28"/>
              </w:rPr>
              <w:t>t</w:t>
            </w:r>
          </w:p>
          <w:p w:rsidR="00606CA9" w:rsidRPr="00043D2A" w:rsidRDefault="00606CA9" w:rsidP="00043D2A">
            <w:pPr>
              <w:jc w:val="both"/>
              <w:rPr>
                <w:sz w:val="28"/>
                <w:szCs w:val="28"/>
              </w:rPr>
            </w:pPr>
            <w:r w:rsidRPr="00043D2A">
              <w:rPr>
                <w:sz w:val="28"/>
                <w:szCs w:val="28"/>
              </w:rPr>
              <w:t>- Cường độ dòng điện tức thời trong mạch:</w:t>
            </w:r>
          </w:p>
          <w:p w:rsidR="00606CA9" w:rsidRPr="00043D2A" w:rsidRDefault="00606CA9" w:rsidP="00043D2A">
            <w:pPr>
              <w:jc w:val="both"/>
              <w:rPr>
                <w:sz w:val="28"/>
                <w:szCs w:val="28"/>
              </w:rPr>
            </w:pPr>
            <w:r w:rsidRPr="00043D2A">
              <w:rPr>
                <w:sz w:val="28"/>
                <w:szCs w:val="28"/>
              </w:rPr>
              <w:t>i = I</w:t>
            </w:r>
            <w:r w:rsidRPr="00043D2A">
              <w:rPr>
                <w:position w:val="-6"/>
                <w:sz w:val="28"/>
                <w:szCs w:val="28"/>
              </w:rPr>
              <w:object w:dxaOrig="320" w:dyaOrig="320">
                <v:shape id="_x0000_i1476" type="#_x0000_t75" style="width:16.3pt;height:16.3pt" o:ole="">
                  <v:imagedata r:id="rId554" o:title=""/>
                </v:shape>
                <o:OLEObject Type="Embed" ProgID="Equation.DSMT4" ShapeID="_x0000_i1476" DrawAspect="Content" ObjectID="_1629614543" r:id="rId939"/>
              </w:object>
            </w:r>
            <w:r w:rsidRPr="00043D2A">
              <w:rPr>
                <w:sz w:val="28"/>
                <w:szCs w:val="28"/>
              </w:rPr>
              <w:t>cos(</w:t>
            </w:r>
            <w:r w:rsidRPr="00043D2A">
              <w:rPr>
                <w:sz w:val="28"/>
                <w:szCs w:val="28"/>
              </w:rPr>
              <w:sym w:font="Symbol" w:char="F077"/>
            </w:r>
            <w:r w:rsidRPr="00043D2A">
              <w:rPr>
                <w:sz w:val="28"/>
                <w:szCs w:val="28"/>
              </w:rPr>
              <w:t xml:space="preserve">t+ </w:t>
            </w:r>
            <w:r w:rsidRPr="00043D2A">
              <w:rPr>
                <w:sz w:val="28"/>
                <w:szCs w:val="28"/>
              </w:rPr>
              <w:sym w:font="Symbol" w:char="F06A"/>
            </w:r>
            <w:r w:rsidRPr="00043D2A">
              <w:rPr>
                <w:sz w:val="28"/>
                <w:szCs w:val="28"/>
              </w:rPr>
              <w:t>)</w:t>
            </w:r>
          </w:p>
          <w:p w:rsidR="00606CA9" w:rsidRPr="00043D2A" w:rsidRDefault="00606CA9" w:rsidP="00043D2A">
            <w:pPr>
              <w:jc w:val="both"/>
              <w:rPr>
                <w:sz w:val="28"/>
                <w:szCs w:val="28"/>
              </w:rPr>
            </w:pPr>
            <w:r w:rsidRPr="00043D2A">
              <w:rPr>
                <w:sz w:val="28"/>
                <w:szCs w:val="28"/>
              </w:rPr>
              <w:t xml:space="preserve"> - Định luật Ôm cho đoạn mạch có biểu thức?</w:t>
            </w:r>
          </w:p>
          <w:p w:rsidR="00606CA9" w:rsidRPr="00043D2A" w:rsidRDefault="00606CA9" w:rsidP="00043D2A">
            <w:pPr>
              <w:jc w:val="both"/>
              <w:rPr>
                <w:sz w:val="28"/>
                <w:szCs w:val="28"/>
              </w:rPr>
            </w:pPr>
            <w:r w:rsidRPr="00043D2A">
              <w:rPr>
                <w:sz w:val="28"/>
                <w:szCs w:val="28"/>
              </w:rPr>
              <w:t xml:space="preserve">- Mặt khác biểu thức tìm </w:t>
            </w:r>
            <w:r w:rsidRPr="00043D2A">
              <w:rPr>
                <w:sz w:val="28"/>
                <w:szCs w:val="28"/>
              </w:rPr>
              <w:sym w:font="Symbol" w:char="F06A"/>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ừ đây ta có thể rút ra biểu thức cos</w:t>
            </w:r>
            <w:r w:rsidRPr="00043D2A">
              <w:rPr>
                <w:sz w:val="28"/>
                <w:szCs w:val="28"/>
              </w:rPr>
              <w:sym w:font="Symbol" w:char="F06A"/>
            </w:r>
            <w:r w:rsidRPr="00043D2A">
              <w:rPr>
                <w:sz w:val="28"/>
                <w:szCs w:val="28"/>
              </w:rPr>
              <w:t>?</w:t>
            </w:r>
          </w:p>
          <w:p w:rsidR="00606CA9" w:rsidRPr="00043D2A" w:rsidRDefault="00606CA9" w:rsidP="00043D2A">
            <w:pPr>
              <w:jc w:val="both"/>
              <w:rPr>
                <w:sz w:val="28"/>
                <w:szCs w:val="28"/>
              </w:rPr>
            </w:pPr>
            <w:r w:rsidRPr="00043D2A">
              <w:rPr>
                <w:sz w:val="28"/>
                <w:szCs w:val="28"/>
              </w:rPr>
              <w:t>- Có nhận xét gì về công suất trung bình tiêu thụ trong mạch?</w:t>
            </w:r>
          </w:p>
        </w:tc>
        <w:tc>
          <w:tcPr>
            <w:tcW w:w="3317" w:type="dxa"/>
            <w:gridSpan w:val="3"/>
            <w:shd w:val="clear" w:color="auto" w:fill="auto"/>
          </w:tcPr>
          <w:p w:rsidR="00606CA9" w:rsidRPr="00043D2A" w:rsidRDefault="00606CA9" w:rsidP="00043D2A">
            <w:pPr>
              <w:jc w:val="both"/>
              <w:rPr>
                <w:sz w:val="28"/>
                <w:szCs w:val="28"/>
              </w:rPr>
            </w:pPr>
            <w:r w:rsidRPr="00043D2A">
              <w:rPr>
                <w:sz w:val="28"/>
                <w:szCs w:val="28"/>
              </w:rPr>
              <w:t>- Vì |</w:t>
            </w:r>
            <w:r w:rsidRPr="00043D2A">
              <w:rPr>
                <w:sz w:val="28"/>
                <w:szCs w:val="28"/>
              </w:rPr>
              <w:sym w:font="Symbol" w:char="F06A"/>
            </w:r>
            <w:r w:rsidRPr="00043D2A">
              <w:rPr>
                <w:sz w:val="28"/>
                <w:szCs w:val="28"/>
              </w:rPr>
              <w:t>| không vượt quá 90</w:t>
            </w:r>
            <w:r w:rsidRPr="00043D2A">
              <w:rPr>
                <w:sz w:val="28"/>
                <w:szCs w:val="28"/>
                <w:vertAlign w:val="superscript"/>
              </w:rPr>
              <w:t>0</w:t>
            </w:r>
            <w:r w:rsidRPr="00043D2A">
              <w:rPr>
                <w:sz w:val="28"/>
                <w:szCs w:val="28"/>
              </w:rPr>
              <w:t xml:space="preserve"> nên 0 </w:t>
            </w:r>
            <w:r w:rsidRPr="00043D2A">
              <w:rPr>
                <w:sz w:val="28"/>
                <w:szCs w:val="28"/>
              </w:rPr>
              <w:sym w:font="Symbol" w:char="F0A3"/>
            </w:r>
            <w:r w:rsidRPr="00043D2A">
              <w:rPr>
                <w:sz w:val="28"/>
                <w:szCs w:val="28"/>
              </w:rPr>
              <w:t xml:space="preserve"> cos</w:t>
            </w:r>
            <w:r w:rsidRPr="00043D2A">
              <w:rPr>
                <w:sz w:val="28"/>
                <w:szCs w:val="28"/>
              </w:rPr>
              <w:sym w:font="Symbol" w:char="F06A"/>
            </w:r>
            <w:r w:rsidRPr="00043D2A">
              <w:rPr>
                <w:sz w:val="28"/>
                <w:szCs w:val="28"/>
              </w:rPr>
              <w:t xml:space="preserve"> </w:t>
            </w:r>
            <w:r w:rsidRPr="00043D2A">
              <w:rPr>
                <w:sz w:val="28"/>
                <w:szCs w:val="28"/>
              </w:rPr>
              <w:sym w:font="Symbol" w:char="F0A3"/>
            </w:r>
            <w:r w:rsidRPr="00043D2A">
              <w:rPr>
                <w:sz w:val="28"/>
                <w:szCs w:val="28"/>
              </w:rPr>
              <w:t xml:space="preserve"> 1.</w:t>
            </w:r>
          </w:p>
          <w:p w:rsidR="00606CA9" w:rsidRPr="00043D2A" w:rsidRDefault="00606CA9" w:rsidP="00043D2A">
            <w:pPr>
              <w:jc w:val="both"/>
              <w:rPr>
                <w:sz w:val="28"/>
                <w:szCs w:val="28"/>
              </w:rPr>
            </w:pPr>
            <w:r w:rsidRPr="00043D2A">
              <w:rPr>
                <w:sz w:val="28"/>
                <w:szCs w:val="28"/>
              </w:rPr>
              <w:t>- Chỉ có L: cos</w:t>
            </w:r>
            <w:r w:rsidRPr="00043D2A">
              <w:rPr>
                <w:sz w:val="28"/>
                <w:szCs w:val="28"/>
              </w:rPr>
              <w:sym w:font="Symbol" w:char="F06A"/>
            </w:r>
            <w:r w:rsidRPr="00043D2A">
              <w:rPr>
                <w:sz w:val="28"/>
                <w:szCs w:val="28"/>
              </w:rPr>
              <w:t xml:space="preserve"> = 0</w:t>
            </w:r>
          </w:p>
          <w:p w:rsidR="00606CA9" w:rsidRPr="00043D2A" w:rsidRDefault="00606CA9" w:rsidP="00043D2A">
            <w:pPr>
              <w:jc w:val="both"/>
              <w:rPr>
                <w:sz w:val="28"/>
                <w:szCs w:val="28"/>
              </w:rPr>
            </w:pPr>
            <w:r w:rsidRPr="00043D2A">
              <w:rPr>
                <w:sz w:val="28"/>
                <w:szCs w:val="28"/>
              </w:rPr>
              <w:t xml:space="preserve">- Gồm R nt L: </w:t>
            </w:r>
            <w:r w:rsidRPr="00043D2A">
              <w:rPr>
                <w:position w:val="-32"/>
                <w:sz w:val="28"/>
                <w:szCs w:val="28"/>
              </w:rPr>
              <w:object w:dxaOrig="1900" w:dyaOrig="740">
                <v:shape id="_x0000_i1477" type="#_x0000_t75" style="width:95.15pt;height:36.95pt" o:ole="">
                  <v:imagedata r:id="rId940" o:title=""/>
                </v:shape>
                <o:OLEObject Type="Embed" ProgID="Equation.DSMT4" ShapeID="_x0000_i1477" DrawAspect="Content" ObjectID="_1629614544" r:id="rId941"/>
              </w:object>
            </w:r>
          </w:p>
          <w:p w:rsidR="00606CA9" w:rsidRPr="00043D2A" w:rsidRDefault="00606CA9" w:rsidP="00043D2A">
            <w:pPr>
              <w:jc w:val="both"/>
              <w:rPr>
                <w:sz w:val="28"/>
                <w:szCs w:val="28"/>
              </w:rPr>
            </w:pPr>
            <w:r w:rsidRPr="00043D2A">
              <w:rPr>
                <w:sz w:val="28"/>
                <w:szCs w:val="28"/>
              </w:rPr>
              <w:t>P = UIcos</w:t>
            </w:r>
            <w:r w:rsidRPr="00043D2A">
              <w:rPr>
                <w:sz w:val="28"/>
                <w:szCs w:val="28"/>
              </w:rPr>
              <w:sym w:font="Symbol" w:char="F06A"/>
            </w:r>
            <w:r w:rsidRPr="00043D2A">
              <w:rPr>
                <w:sz w:val="28"/>
                <w:szCs w:val="28"/>
              </w:rPr>
              <w:t xml:space="preserve"> với cos</w:t>
            </w:r>
            <w:r w:rsidRPr="00043D2A">
              <w:rPr>
                <w:sz w:val="28"/>
                <w:szCs w:val="28"/>
              </w:rPr>
              <w:sym w:font="Symbol" w:char="F06A"/>
            </w:r>
            <w:r w:rsidRPr="00043D2A">
              <w:rPr>
                <w:sz w:val="28"/>
                <w:szCs w:val="28"/>
              </w:rPr>
              <w:t xml:space="preserve"> &gt; 0</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28"/>
                <w:sz w:val="28"/>
                <w:szCs w:val="28"/>
              </w:rPr>
              <w:object w:dxaOrig="1200" w:dyaOrig="700">
                <v:shape id="_x0000_i1478" type="#_x0000_t75" style="width:60.1pt;height:35.05pt" o:ole="">
                  <v:imagedata r:id="rId942" o:title=""/>
                </v:shape>
                <o:OLEObject Type="Embed" ProgID="Equation.DSMT4" ShapeID="_x0000_i1478" DrawAspect="Content" ObjectID="_1629614545" r:id="rId943"/>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30"/>
                <w:sz w:val="28"/>
                <w:szCs w:val="28"/>
              </w:rPr>
              <w:object w:dxaOrig="2200" w:dyaOrig="720">
                <v:shape id="_x0000_i1479" type="#_x0000_t75" style="width:110.2pt;height:36.3pt" o:ole="">
                  <v:imagedata r:id="rId944" o:title=""/>
                </v:shape>
                <o:OLEObject Type="Embed" ProgID="Equation.DSMT4" ShapeID="_x0000_i1479" DrawAspect="Content" ObjectID="_1629614546" r:id="rId945"/>
              </w:object>
            </w:r>
          </w:p>
          <w:p w:rsidR="00606CA9" w:rsidRPr="00043D2A" w:rsidRDefault="00606CA9" w:rsidP="00043D2A">
            <w:pPr>
              <w:jc w:val="both"/>
              <w:rPr>
                <w:sz w:val="28"/>
                <w:szCs w:val="28"/>
              </w:rPr>
            </w:pPr>
            <w:r w:rsidRPr="00043D2A">
              <w:rPr>
                <w:sz w:val="28"/>
                <w:szCs w:val="28"/>
              </w:rPr>
              <w:t>- Nếu cos</w:t>
            </w:r>
            <w:r w:rsidRPr="00043D2A">
              <w:rPr>
                <w:sz w:val="28"/>
                <w:szCs w:val="28"/>
              </w:rPr>
              <w:sym w:font="Symbol" w:char="F06A"/>
            </w:r>
            <w:r w:rsidRPr="00043D2A">
              <w:rPr>
                <w:sz w:val="28"/>
                <w:szCs w:val="28"/>
              </w:rPr>
              <w:t xml:space="preserve"> nhỏ </w:t>
            </w:r>
            <w:r w:rsidRPr="00043D2A">
              <w:rPr>
                <w:sz w:val="28"/>
                <w:szCs w:val="28"/>
              </w:rPr>
              <w:sym w:font="Symbol" w:char="F0AE"/>
            </w:r>
            <w:r w:rsidRPr="00043D2A">
              <w:rPr>
                <w:sz w:val="28"/>
                <w:szCs w:val="28"/>
              </w:rPr>
              <w:t xml:space="preserve"> P</w:t>
            </w:r>
            <w:r w:rsidRPr="00043D2A">
              <w:rPr>
                <w:sz w:val="28"/>
                <w:szCs w:val="28"/>
                <w:vertAlign w:val="subscript"/>
              </w:rPr>
              <w:t>hp</w:t>
            </w:r>
            <w:r w:rsidRPr="00043D2A">
              <w:rPr>
                <w:sz w:val="28"/>
                <w:szCs w:val="28"/>
              </w:rPr>
              <w:t xml:space="preserve"> sẽ lớn, ảnh hưởng đến sản xuất kinh doanh của công ti điện lực.</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64"/>
                <w:sz w:val="28"/>
                <w:szCs w:val="28"/>
              </w:rPr>
              <w:object w:dxaOrig="2720" w:dyaOrig="1060">
                <v:shape id="_x0000_i1480" type="#_x0000_t75" style="width:135.85pt;height:53.2pt" o:ole="">
                  <v:imagedata r:id="rId946" o:title=""/>
                </v:shape>
                <o:OLEObject Type="Embed" ProgID="Equation.DSMT4" ShapeID="_x0000_i1480" DrawAspect="Content" ObjectID="_1629614547" r:id="rId947"/>
              </w:object>
            </w:r>
          </w:p>
          <w:p w:rsidR="00606CA9" w:rsidRPr="00043D2A" w:rsidRDefault="00606CA9" w:rsidP="00043D2A">
            <w:pPr>
              <w:jc w:val="both"/>
              <w:rPr>
                <w:position w:val="-24"/>
                <w:sz w:val="28"/>
                <w:szCs w:val="28"/>
              </w:rPr>
            </w:pPr>
            <w:r w:rsidRPr="00043D2A">
              <w:rPr>
                <w:position w:val="-24"/>
                <w:sz w:val="28"/>
                <w:szCs w:val="28"/>
              </w:rPr>
              <w:object w:dxaOrig="1719" w:dyaOrig="920">
                <v:shape id="_x0000_i1481" type="#_x0000_t75" style="width:85.75pt;height:45.7pt" o:ole="">
                  <v:imagedata r:id="rId948" o:title=""/>
                </v:shape>
                <o:OLEObject Type="Embed" ProgID="Equation.DSMT4" ShapeID="_x0000_i1481" DrawAspect="Content" ObjectID="_1629614548" r:id="rId949"/>
              </w:object>
            </w:r>
          </w:p>
          <w:p w:rsidR="00606CA9" w:rsidRPr="00043D2A" w:rsidRDefault="00606CA9" w:rsidP="00043D2A">
            <w:pPr>
              <w:jc w:val="both"/>
              <w:rPr>
                <w:sz w:val="28"/>
                <w:szCs w:val="28"/>
              </w:rPr>
            </w:pPr>
          </w:p>
          <w:p w:rsidR="00606CA9" w:rsidRPr="00043D2A" w:rsidRDefault="00606CA9" w:rsidP="00043D2A">
            <w:pPr>
              <w:jc w:val="both"/>
              <w:rPr>
                <w:position w:val="-24"/>
                <w:sz w:val="28"/>
                <w:szCs w:val="28"/>
              </w:rPr>
            </w:pPr>
          </w:p>
          <w:p w:rsidR="00606CA9" w:rsidRPr="00043D2A" w:rsidRDefault="00606CA9" w:rsidP="00043D2A">
            <w:pPr>
              <w:jc w:val="both"/>
              <w:rPr>
                <w:sz w:val="28"/>
                <w:szCs w:val="28"/>
              </w:rPr>
            </w:pPr>
            <w:r w:rsidRPr="00043D2A">
              <w:rPr>
                <w:position w:val="-24"/>
                <w:sz w:val="28"/>
                <w:szCs w:val="28"/>
              </w:rPr>
              <w:object w:dxaOrig="999" w:dyaOrig="660">
                <v:shape id="_x0000_i1482" type="#_x0000_t75" style="width:50.1pt;height:33.2pt" o:ole="" o:bordertopcolor="this" o:borderleftcolor="this" o:borderbottomcolor="this" o:borderrightcolor="this">
                  <v:imagedata r:id="rId950" o:title=""/>
                </v:shape>
                <o:OLEObject Type="Embed" ProgID="Equation.DSMT4" ShapeID="_x0000_i1482" DrawAspect="Content" ObjectID="_1629614549" r:id="rId951"/>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Bằng công suất toả nhiệt trên R.</w:t>
            </w:r>
          </w:p>
        </w:tc>
        <w:tc>
          <w:tcPr>
            <w:tcW w:w="3834" w:type="dxa"/>
            <w:gridSpan w:val="4"/>
            <w:shd w:val="clear" w:color="auto" w:fill="auto"/>
          </w:tcPr>
          <w:p w:rsidR="00606CA9" w:rsidRPr="00043D2A" w:rsidRDefault="00606CA9" w:rsidP="00043D2A">
            <w:pPr>
              <w:jc w:val="both"/>
              <w:rPr>
                <w:b/>
                <w:sz w:val="28"/>
                <w:szCs w:val="28"/>
              </w:rPr>
            </w:pPr>
            <w:r w:rsidRPr="00043D2A">
              <w:rPr>
                <w:b/>
                <w:sz w:val="28"/>
                <w:szCs w:val="28"/>
              </w:rPr>
              <w:t xml:space="preserve">II. Hệ số công suất </w:t>
            </w:r>
          </w:p>
          <w:p w:rsidR="00606CA9" w:rsidRPr="00043D2A" w:rsidRDefault="00606CA9" w:rsidP="00043D2A">
            <w:pPr>
              <w:jc w:val="both"/>
              <w:rPr>
                <w:b/>
                <w:i/>
                <w:sz w:val="28"/>
                <w:szCs w:val="28"/>
              </w:rPr>
            </w:pPr>
            <w:r w:rsidRPr="00043D2A">
              <w:rPr>
                <w:b/>
                <w:i/>
                <w:sz w:val="28"/>
                <w:szCs w:val="28"/>
              </w:rPr>
              <w:t>1. Biểu thức của hệ số công suất</w:t>
            </w:r>
          </w:p>
          <w:p w:rsidR="00606CA9" w:rsidRPr="00043D2A" w:rsidRDefault="00606CA9" w:rsidP="00043D2A">
            <w:pPr>
              <w:jc w:val="both"/>
              <w:rPr>
                <w:sz w:val="28"/>
                <w:szCs w:val="28"/>
              </w:rPr>
            </w:pPr>
            <w:r w:rsidRPr="00043D2A">
              <w:rPr>
                <w:sz w:val="28"/>
                <w:szCs w:val="28"/>
              </w:rPr>
              <w:t>- Từ công thức (1), cos</w:t>
            </w:r>
            <w:r w:rsidRPr="00043D2A">
              <w:rPr>
                <w:sz w:val="28"/>
                <w:szCs w:val="28"/>
              </w:rPr>
              <w:sym w:font="Symbol" w:char="F06A"/>
            </w:r>
            <w:r w:rsidRPr="00043D2A">
              <w:rPr>
                <w:sz w:val="28"/>
                <w:szCs w:val="28"/>
              </w:rPr>
              <w:t xml:space="preserve"> được gọi là hệ số công suấ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2. Tầm quan trọng của hệ số công suất</w:t>
            </w:r>
          </w:p>
          <w:p w:rsidR="00606CA9" w:rsidRPr="00043D2A" w:rsidRDefault="00606CA9" w:rsidP="00043D2A">
            <w:pPr>
              <w:jc w:val="both"/>
              <w:rPr>
                <w:sz w:val="28"/>
                <w:szCs w:val="28"/>
              </w:rPr>
            </w:pPr>
            <w:r w:rsidRPr="00043D2A">
              <w:rPr>
                <w:sz w:val="28"/>
                <w:szCs w:val="28"/>
              </w:rPr>
              <w:t>- Các động cơ, máy khi vận hành ổn đinh, công suất trung bình được giữ không đổi và bằng:</w:t>
            </w:r>
          </w:p>
          <w:p w:rsidR="00606CA9" w:rsidRPr="00043D2A" w:rsidRDefault="00606CA9" w:rsidP="00043D2A">
            <w:pPr>
              <w:jc w:val="both"/>
              <w:rPr>
                <w:sz w:val="28"/>
                <w:szCs w:val="28"/>
              </w:rPr>
            </w:pPr>
            <w:r w:rsidRPr="00043D2A">
              <w:rPr>
                <w:sz w:val="28"/>
                <w:szCs w:val="28"/>
              </w:rPr>
              <w:t>P = UIcos</w:t>
            </w:r>
            <w:r w:rsidRPr="00043D2A">
              <w:rPr>
                <w:sz w:val="28"/>
                <w:szCs w:val="28"/>
              </w:rPr>
              <w:sym w:font="Symbol" w:char="F06A"/>
            </w:r>
            <w:r w:rsidRPr="00043D2A">
              <w:rPr>
                <w:sz w:val="28"/>
                <w:szCs w:val="28"/>
              </w:rPr>
              <w:t xml:space="preserve"> với cos</w:t>
            </w:r>
            <w:r w:rsidRPr="00043D2A">
              <w:rPr>
                <w:sz w:val="28"/>
                <w:szCs w:val="28"/>
              </w:rPr>
              <w:sym w:font="Symbol" w:char="F06A"/>
            </w:r>
            <w:r w:rsidRPr="00043D2A">
              <w:rPr>
                <w:sz w:val="28"/>
                <w:szCs w:val="28"/>
              </w:rPr>
              <w:t xml:space="preserve"> &gt; 0</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28"/>
                <w:sz w:val="28"/>
                <w:szCs w:val="28"/>
              </w:rPr>
              <w:object w:dxaOrig="1200" w:dyaOrig="700">
                <v:shape id="_x0000_i1483" type="#_x0000_t75" style="width:60.1pt;height:35.05pt" o:ole="">
                  <v:imagedata r:id="rId942" o:title=""/>
                </v:shape>
                <o:OLEObject Type="Embed" ProgID="Equation.DSMT4" ShapeID="_x0000_i1483" DrawAspect="Content" ObjectID="_1629614550" r:id="rId952"/>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30"/>
                <w:sz w:val="28"/>
                <w:szCs w:val="28"/>
              </w:rPr>
              <w:object w:dxaOrig="2200" w:dyaOrig="720">
                <v:shape id="_x0000_i1484" type="#_x0000_t75" style="width:110.2pt;height:36.3pt" o:ole="">
                  <v:imagedata r:id="rId944" o:title=""/>
                </v:shape>
                <o:OLEObject Type="Embed" ProgID="Equation.DSMT4" ShapeID="_x0000_i1484" DrawAspect="Content" ObjectID="_1629614551" r:id="rId953"/>
              </w:object>
            </w:r>
          </w:p>
          <w:p w:rsidR="00606CA9" w:rsidRPr="00043D2A" w:rsidRDefault="00606CA9" w:rsidP="00043D2A">
            <w:pPr>
              <w:jc w:val="both"/>
              <w:rPr>
                <w:sz w:val="28"/>
                <w:szCs w:val="28"/>
              </w:rPr>
            </w:pPr>
            <w:r w:rsidRPr="00043D2A">
              <w:rPr>
                <w:sz w:val="28"/>
                <w:szCs w:val="28"/>
              </w:rPr>
              <w:t>- Nếu cos</w:t>
            </w:r>
            <w:r w:rsidRPr="00043D2A">
              <w:rPr>
                <w:sz w:val="28"/>
                <w:szCs w:val="28"/>
              </w:rPr>
              <w:sym w:font="Symbol" w:char="F06A"/>
            </w:r>
            <w:r w:rsidRPr="00043D2A">
              <w:rPr>
                <w:sz w:val="28"/>
                <w:szCs w:val="28"/>
              </w:rPr>
              <w:t xml:space="preserve"> nhỏ </w:t>
            </w:r>
            <w:r w:rsidRPr="00043D2A">
              <w:rPr>
                <w:sz w:val="28"/>
                <w:szCs w:val="28"/>
              </w:rPr>
              <w:sym w:font="Symbol" w:char="F0AE"/>
            </w:r>
            <w:r w:rsidRPr="00043D2A">
              <w:rPr>
                <w:sz w:val="28"/>
                <w:szCs w:val="28"/>
              </w:rPr>
              <w:t xml:space="preserve"> P</w:t>
            </w:r>
            <w:r w:rsidRPr="00043D2A">
              <w:rPr>
                <w:sz w:val="28"/>
                <w:szCs w:val="28"/>
                <w:vertAlign w:val="subscript"/>
              </w:rPr>
              <w:t>hp</w:t>
            </w:r>
            <w:r w:rsidRPr="00043D2A">
              <w:rPr>
                <w:sz w:val="28"/>
                <w:szCs w:val="28"/>
              </w:rPr>
              <w:t xml:space="preserve"> sẽ lớn, ảnh hưởng đến sản xuất kinh doanh của công ti điện lực.</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3. Tính hệ số công suất của mạch điện R, L, C nối tiếp</w:t>
            </w:r>
          </w:p>
          <w:p w:rsidR="00606CA9" w:rsidRPr="00043D2A" w:rsidRDefault="00606CA9" w:rsidP="00043D2A">
            <w:pPr>
              <w:jc w:val="both"/>
              <w:rPr>
                <w:sz w:val="28"/>
                <w:szCs w:val="28"/>
              </w:rPr>
            </w:pPr>
            <w:r w:rsidRPr="00043D2A">
              <w:rPr>
                <w:position w:val="-24"/>
                <w:sz w:val="28"/>
                <w:szCs w:val="28"/>
              </w:rPr>
              <w:object w:dxaOrig="999" w:dyaOrig="660">
                <v:shape id="_x0000_i1485" type="#_x0000_t75" style="width:50.1pt;height:33.2pt" o:ole="" o:bordertopcolor="this" o:borderleftcolor="this" o:borderbottomcolor="this" o:borderrightcolor="this">
                  <v:imagedata r:id="rId950" o:title=""/>
                  <w10:bordertop type="single" width="4"/>
                  <w10:borderleft type="single" width="4"/>
                  <w10:borderbottom type="single" width="4"/>
                  <w10:borderright type="single" width="4"/>
                </v:shape>
                <o:OLEObject Type="Embed" ProgID="Equation.DSMT4" ShapeID="_x0000_i1485" DrawAspect="Content" ObjectID="_1629614552" r:id="rId954"/>
              </w:object>
            </w:r>
          </w:p>
          <w:p w:rsidR="00606CA9" w:rsidRPr="00043D2A" w:rsidRDefault="00606CA9" w:rsidP="00043D2A">
            <w:pPr>
              <w:jc w:val="both"/>
              <w:rPr>
                <w:sz w:val="28"/>
                <w:szCs w:val="28"/>
              </w:rPr>
            </w:pPr>
            <w:r w:rsidRPr="00043D2A">
              <w:rPr>
                <w:sz w:val="28"/>
                <w:szCs w:val="28"/>
              </w:rPr>
              <w:t xml:space="preserve">hay </w:t>
            </w:r>
            <w:r w:rsidRPr="00043D2A">
              <w:rPr>
                <w:position w:val="-64"/>
                <w:sz w:val="28"/>
                <w:szCs w:val="28"/>
              </w:rPr>
              <w:object w:dxaOrig="2640" w:dyaOrig="1060">
                <v:shape id="_x0000_i1486" type="#_x0000_t75" style="width:132.1pt;height:53.2pt" o:ole="">
                  <v:imagedata r:id="rId955" o:title=""/>
                </v:shape>
                <o:OLEObject Type="Embed" ProgID="Equation.DSMT4" ShapeID="_x0000_i1486" DrawAspect="Content" ObjectID="_1629614553" r:id="rId956"/>
              </w:object>
            </w:r>
          </w:p>
          <w:p w:rsidR="00606CA9" w:rsidRPr="00043D2A" w:rsidRDefault="00606CA9" w:rsidP="00043D2A">
            <w:pPr>
              <w:jc w:val="both"/>
              <w:rPr>
                <w:sz w:val="28"/>
                <w:szCs w:val="28"/>
              </w:rPr>
            </w:pPr>
            <w:r w:rsidRPr="00043D2A">
              <w:rPr>
                <w:sz w:val="28"/>
                <w:szCs w:val="28"/>
              </w:rPr>
              <w:t>- Công suất trung bình tiêu thụ trong mạch:</w:t>
            </w:r>
          </w:p>
          <w:p w:rsidR="00606CA9" w:rsidRPr="00043D2A" w:rsidRDefault="00606CA9" w:rsidP="00043D2A">
            <w:pPr>
              <w:jc w:val="both"/>
              <w:rPr>
                <w:sz w:val="28"/>
                <w:szCs w:val="28"/>
              </w:rPr>
            </w:pPr>
            <w:r w:rsidRPr="00043D2A">
              <w:rPr>
                <w:position w:val="-66"/>
                <w:sz w:val="28"/>
                <w:szCs w:val="28"/>
              </w:rPr>
              <w:object w:dxaOrig="2100" w:dyaOrig="1440">
                <v:shape id="_x0000_i1487" type="#_x0000_t75" style="width:105.2pt;height:1in" o:ole="">
                  <v:imagedata r:id="rId957" o:title=""/>
                </v:shape>
                <o:OLEObject Type="Embed" ProgID="Equation.DSMT4" ShapeID="_x0000_i1487" DrawAspect="Content" ObjectID="_1629614554" r:id="rId958"/>
              </w:object>
            </w:r>
          </w:p>
        </w:tc>
      </w:tr>
      <w:tr w:rsidR="00296217" w:rsidRPr="00ED31E0" w:rsidTr="006D6F50">
        <w:tc>
          <w:tcPr>
            <w:tcW w:w="10187" w:type="dxa"/>
            <w:gridSpan w:val="9"/>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6D6F50">
        <w:tc>
          <w:tcPr>
            <w:tcW w:w="10187" w:type="dxa"/>
            <w:gridSpan w:val="9"/>
            <w:shd w:val="clear" w:color="auto" w:fill="auto"/>
            <w:vAlign w:val="center"/>
          </w:tcPr>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Chọn phát biểu đúng.</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Có hai cuộn day mắc nối tiếp, cuộn dây nào có hệ số công suất lớn hơn thì công suất sẽ lớn hơn.</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B. Hệ số công suất của đoạn mạch cosφ=0,5 chứng tỏ cường độ dòng điện trong mạch trễ pha π/3 so với điện áp giữa hai đầu đoạn mạch.</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C. Hệ số công suất của đoạn mạch cosφ=√3/2 chứng tỏ cường độ dòng điện trong mạch sớm pha π/6 so với điện áp giữa hai đầu đoạn mạch.</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D. Hệ số công suất của đoạn mạch R, L, C mắc nối tiếp phụ thuộc tần số dòng điện trong mạch.</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A17C30" w:rsidRPr="00ED31E0">
              <w:rPr>
                <w:b/>
                <w:bCs/>
                <w:sz w:val="28"/>
                <w:szCs w:val="28"/>
              </w:rPr>
              <w:t>2</w:t>
            </w:r>
            <w:r w:rsidRPr="00ED31E0">
              <w:rPr>
                <w:b/>
                <w:bCs/>
                <w:sz w:val="28"/>
                <w:szCs w:val="28"/>
              </w:rPr>
              <w:t>:</w:t>
            </w:r>
            <w:r w:rsidRPr="00ED31E0">
              <w:rPr>
                <w:sz w:val="28"/>
                <w:szCs w:val="28"/>
              </w:rPr>
              <w:t> Đặt một điện áp xoay chiều vào hai đầu một mạch điện gồm một điện trở R = 12 Ω và một cuộn cảm thuần L mắc nối tiếp. Điện áp hiệu dụng hai đầu đoạn mạch là 26 V, hai đầu cuộn cảm thuần là 10 V. Công suất tiêu thụ của đoạn mạch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12 W        B. 48 W        C. 24 W        D. 16 W</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A17C30" w:rsidRPr="00ED31E0">
              <w:rPr>
                <w:b/>
                <w:bCs/>
                <w:sz w:val="28"/>
                <w:szCs w:val="28"/>
              </w:rPr>
              <w:t>3</w:t>
            </w:r>
            <w:r w:rsidRPr="00ED31E0">
              <w:rPr>
                <w:b/>
                <w:bCs/>
                <w:sz w:val="28"/>
                <w:szCs w:val="28"/>
              </w:rPr>
              <w:t>:</w:t>
            </w:r>
            <w:r w:rsidRPr="00ED31E0">
              <w:rPr>
                <w:sz w:val="28"/>
                <w:szCs w:val="28"/>
              </w:rPr>
              <w:t> Đặt điện áp xoay chiều có biểu thức u=30cos100πt (V) vào hai đầu đoạn mạch gồm điện trở thuần R = 30 Ω, mắc nối tiếp với cuộn cảm thuần thì công suất tiêu thụ trên đoạn mạch là 7,5 W. Biểu thức của cường độ dòng điện qua đoạn mạch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100 V        B. 100√3 V        C. 120 V        D. 100√2 V</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A17C30" w:rsidRPr="00ED31E0">
              <w:rPr>
                <w:b/>
                <w:bCs/>
                <w:sz w:val="28"/>
                <w:szCs w:val="28"/>
              </w:rPr>
              <w:t>4</w:t>
            </w:r>
            <w:r w:rsidRPr="00ED31E0">
              <w:rPr>
                <w:b/>
                <w:bCs/>
                <w:sz w:val="28"/>
                <w:szCs w:val="28"/>
              </w:rPr>
              <w:t>:</w:t>
            </w:r>
            <w:r w:rsidRPr="00ED31E0">
              <w:rPr>
                <w:sz w:val="28"/>
                <w:szCs w:val="28"/>
              </w:rPr>
              <w:t> Cho mạch điện có R, L, C mắc nối tiếp. Điện áp giữa hai đầu đoạn mạch là u=50√2 cos100πt (V). Điện áp hiệu dụng giữa hai đầu cuộn cảm thuần là U</w:t>
            </w:r>
            <w:r w:rsidRPr="00ED31E0">
              <w:rPr>
                <w:sz w:val="28"/>
                <w:szCs w:val="28"/>
                <w:vertAlign w:val="subscript"/>
              </w:rPr>
              <w:t>L</w:t>
            </w:r>
            <w:r w:rsidRPr="00ED31E0">
              <w:rPr>
                <w:sz w:val="28"/>
                <w:szCs w:val="28"/>
              </w:rPr>
              <w:t>=35 V và giữa hai đầu tụ điện là U</w:t>
            </w:r>
            <w:r w:rsidRPr="00ED31E0">
              <w:rPr>
                <w:sz w:val="28"/>
                <w:szCs w:val="28"/>
                <w:vertAlign w:val="subscript"/>
              </w:rPr>
              <w:t>C</w:t>
            </w:r>
            <w:r w:rsidRPr="00ED31E0">
              <w:rPr>
                <w:sz w:val="28"/>
                <w:szCs w:val="28"/>
              </w:rPr>
              <w:t>=75 V. Hệ số công suất của mạch điện này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cosφ=0,6        B. cosφ=0,7</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C. cosφ=0,8        D. cosφ=0,9</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A17C30" w:rsidRPr="00ED31E0">
              <w:rPr>
                <w:b/>
                <w:bCs/>
                <w:sz w:val="28"/>
                <w:szCs w:val="28"/>
              </w:rPr>
              <w:t>5</w:t>
            </w:r>
            <w:r w:rsidRPr="00ED31E0">
              <w:rPr>
                <w:b/>
                <w:bCs/>
                <w:sz w:val="28"/>
                <w:szCs w:val="28"/>
              </w:rPr>
              <w:t>:</w:t>
            </w:r>
            <w:r w:rsidRPr="00ED31E0">
              <w:rPr>
                <w:sz w:val="28"/>
                <w:szCs w:val="28"/>
              </w:rPr>
              <w:t> Một đoạn mạch mắc nối tiếp gồm một cuộn dây có điện trở thuần r=10√3 Ω và độ tự cảm L = 0,191 H, tụ điện có điện dung C= 1/4π (mF), điện trở R có giá trị thay đổi được. Đặt vào hai đầu đoạn mạch điện áp u=200√2 cos100πt (V). Thay đổi giá trị của R để công suất tiêu thụ trên R đạt cực đại. Công suất cực đại đó có giá trị bằng</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200 W        B. 457 W        C. 168 W        D. 630 W</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A17C30" w:rsidRPr="00ED31E0">
              <w:rPr>
                <w:b/>
                <w:bCs/>
                <w:sz w:val="28"/>
                <w:szCs w:val="28"/>
              </w:rPr>
              <w:t>6</w:t>
            </w:r>
            <w:r w:rsidRPr="00ED31E0">
              <w:rPr>
                <w:b/>
                <w:bCs/>
                <w:sz w:val="28"/>
                <w:szCs w:val="28"/>
              </w:rPr>
              <w:t>:</w:t>
            </w:r>
            <w:r w:rsidRPr="00ED31E0">
              <w:rPr>
                <w:sz w:val="28"/>
                <w:szCs w:val="28"/>
              </w:rPr>
              <w:t> Một đoạn mạch xoay chiều AB có điện trở R và cuộn cảm thuần Z</w:t>
            </w:r>
            <w:r w:rsidRPr="00ED31E0">
              <w:rPr>
                <w:sz w:val="28"/>
                <w:szCs w:val="28"/>
                <w:vertAlign w:val="subscript"/>
              </w:rPr>
              <w:t>L</w:t>
            </w:r>
            <w:r w:rsidRPr="00ED31E0">
              <w:rPr>
                <w:sz w:val="28"/>
                <w:szCs w:val="28"/>
              </w:rPr>
              <w:t>mắc nối tiếp. Biết Z</w:t>
            </w:r>
            <w:r w:rsidRPr="00ED31E0">
              <w:rPr>
                <w:sz w:val="28"/>
                <w:szCs w:val="28"/>
                <w:vertAlign w:val="subscript"/>
              </w:rPr>
              <w:t>L</w:t>
            </w:r>
            <w:r w:rsidRPr="00ED31E0">
              <w:rPr>
                <w:sz w:val="28"/>
                <w:szCs w:val="28"/>
              </w:rPr>
              <w:t>=3R. Nếu mắc thêm một tụ điện có Z</w:t>
            </w:r>
            <w:r w:rsidRPr="00ED31E0">
              <w:rPr>
                <w:sz w:val="28"/>
                <w:szCs w:val="28"/>
                <w:vertAlign w:val="subscript"/>
              </w:rPr>
              <w:t>C</w:t>
            </w:r>
            <w:r w:rsidRPr="00ED31E0">
              <w:rPr>
                <w:sz w:val="28"/>
                <w:szCs w:val="28"/>
              </w:rPr>
              <w:t>=R thì hệ số công suất của đoạn mạch AB sẽ</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tăng 2 lần        B. giảm 2 lần</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C. tăng √2 lần        D. gỉảm √2 lần</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A17C30" w:rsidRPr="00ED31E0">
              <w:rPr>
                <w:b/>
                <w:bCs/>
                <w:sz w:val="28"/>
                <w:szCs w:val="28"/>
              </w:rPr>
              <w:t>7</w:t>
            </w:r>
            <w:r w:rsidRPr="00ED31E0">
              <w:rPr>
                <w:b/>
                <w:bCs/>
                <w:sz w:val="28"/>
                <w:szCs w:val="28"/>
              </w:rPr>
              <w:t>:</w:t>
            </w:r>
            <w:r w:rsidRPr="00ED31E0">
              <w:rPr>
                <w:sz w:val="28"/>
                <w:szCs w:val="28"/>
              </w:rPr>
              <w:t> Trong một đoạn mạch R, L, C mắc nối tiếp có điện trở R thay đổi được. Khi điện trở có giá trị là 30 Ω hoặc 120 Ω thì công suất tiêu thụ của đoạn mạch bằng nhau. Muốn công suất tiêu thụ trên đoạn mạch cực đại cần điều chỉnh bằng nhau. Muốn công suất tiêu thụ trên đoạn mạch cực đại cần điều chỉnh điện trở đạt giá trị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75 Ω        B. 48 Ω        C. 25 Ω        D. 60 Ω</w:t>
            </w:r>
          </w:p>
          <w:p w:rsidR="00543AE1" w:rsidRPr="00ED31E0" w:rsidRDefault="00543AE1"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5011"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353"/>
              <w:gridCol w:w="532"/>
              <w:gridCol w:w="510"/>
              <w:gridCol w:w="532"/>
              <w:gridCol w:w="532"/>
              <w:gridCol w:w="510"/>
              <w:gridCol w:w="510"/>
              <w:gridCol w:w="532"/>
            </w:tblGrid>
            <w:tr w:rsidR="00A17C30" w:rsidRPr="00ED31E0" w:rsidTr="00A17C30">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7</w:t>
                  </w:r>
                </w:p>
              </w:tc>
            </w:tr>
            <w:tr w:rsidR="00A17C30" w:rsidRPr="00ED31E0" w:rsidTr="00A17C30">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D</w:t>
                  </w:r>
                </w:p>
              </w:tc>
            </w:tr>
          </w:tbl>
          <w:p w:rsidR="00296217" w:rsidRPr="00ED31E0" w:rsidRDefault="00296217" w:rsidP="00ED31E0">
            <w:pPr>
              <w:ind w:left="48" w:right="48"/>
              <w:jc w:val="both"/>
              <w:rPr>
                <w:sz w:val="28"/>
                <w:szCs w:val="28"/>
              </w:rPr>
            </w:pPr>
          </w:p>
        </w:tc>
      </w:tr>
      <w:tr w:rsidR="00296217" w:rsidRPr="00ED31E0" w:rsidTr="006D6F50">
        <w:tc>
          <w:tcPr>
            <w:tcW w:w="10187" w:type="dxa"/>
            <w:gridSpan w:val="9"/>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6D6F50">
        <w:tc>
          <w:tcPr>
            <w:tcW w:w="3395" w:type="dxa"/>
            <w:gridSpan w:val="2"/>
            <w:shd w:val="clear" w:color="auto" w:fill="auto"/>
          </w:tcPr>
          <w:p w:rsidR="00296217" w:rsidRPr="00ED31E0" w:rsidRDefault="00EA1233" w:rsidP="00ED31E0">
            <w:pPr>
              <w:pStyle w:val="ListParagraph"/>
              <w:tabs>
                <w:tab w:val="num" w:pos="993"/>
              </w:tabs>
              <w:ind w:left="0"/>
              <w:jc w:val="both"/>
              <w:rPr>
                <w:bCs/>
                <w:sz w:val="28"/>
                <w:szCs w:val="28"/>
                <w:lang w:val="en-CA"/>
              </w:rPr>
            </w:pPr>
            <w:r w:rsidRPr="00ED31E0">
              <w:rPr>
                <w:color w:val="000000"/>
                <w:sz w:val="28"/>
                <w:szCs w:val="28"/>
                <w:shd w:val="clear" w:color="auto" w:fill="FFFFFF"/>
              </w:rPr>
              <w:t>Đặt một điện áp xoay chiều, tần số f = 50 Hz và giá trị hiệu dụng U = 80 V vào hai đầu đoạn mạch gồm R, L, C mắc nối tiếp. Biết cuộn cảm có độ tự cảm L = 0,6/π (H), tụ điện có điện dung C = 10</w:t>
            </w:r>
            <w:r w:rsidRPr="00ED31E0">
              <w:rPr>
                <w:color w:val="000000"/>
                <w:sz w:val="28"/>
                <w:szCs w:val="28"/>
                <w:shd w:val="clear" w:color="auto" w:fill="FFFFFF"/>
                <w:vertAlign w:val="superscript"/>
              </w:rPr>
              <w:t>-4</w:t>
            </w:r>
            <w:r w:rsidRPr="00ED31E0">
              <w:rPr>
                <w:color w:val="000000"/>
                <w:sz w:val="28"/>
                <w:szCs w:val="28"/>
                <w:shd w:val="clear" w:color="auto" w:fill="FFFFFF"/>
              </w:rPr>
              <w:t>/π (F) và công suất toả nhiệt trên R là 80 W. Giá trị của điện trở thuần R là</w:t>
            </w:r>
          </w:p>
        </w:tc>
        <w:tc>
          <w:tcPr>
            <w:tcW w:w="3396" w:type="dxa"/>
            <w:gridSpan w:val="4"/>
            <w:shd w:val="clear" w:color="auto" w:fill="auto"/>
          </w:tcPr>
          <w:p w:rsidR="00296217" w:rsidRPr="00ED31E0" w:rsidRDefault="00296217" w:rsidP="00ED31E0">
            <w:pPr>
              <w:jc w:val="both"/>
              <w:rPr>
                <w:sz w:val="28"/>
                <w:szCs w:val="28"/>
              </w:rPr>
            </w:pPr>
          </w:p>
          <w:p w:rsidR="00296217" w:rsidRPr="00ED31E0" w:rsidRDefault="00296217" w:rsidP="00ED31E0">
            <w:pPr>
              <w:pStyle w:val="ListParagraph"/>
              <w:ind w:left="0"/>
              <w:jc w:val="both"/>
              <w:rPr>
                <w:b/>
                <w:sz w:val="28"/>
                <w:szCs w:val="28"/>
              </w:rPr>
            </w:pPr>
            <w:r w:rsidRPr="00ED31E0">
              <w:rPr>
                <w:b/>
                <w:bCs/>
                <w:sz w:val="28"/>
                <w:szCs w:val="28"/>
                <w:lang w:val="en-CA"/>
              </w:rPr>
              <w:t>Thực hiện nhiệm vụ học tập:</w:t>
            </w:r>
          </w:p>
          <w:p w:rsidR="00296217" w:rsidRPr="00ED31E0" w:rsidRDefault="00296217" w:rsidP="00ED31E0">
            <w:pPr>
              <w:jc w:val="both"/>
              <w:rPr>
                <w:sz w:val="28"/>
                <w:szCs w:val="28"/>
              </w:rPr>
            </w:pPr>
            <w:r w:rsidRPr="00ED31E0">
              <w:rPr>
                <w:sz w:val="28"/>
                <w:szCs w:val="28"/>
              </w:rPr>
              <w:t>- HS sắp xếp theo nhóm, và tiến hành làm việc theo nhóm dưới sự hướng dẫn của GV</w:t>
            </w:r>
          </w:p>
          <w:p w:rsidR="00296217" w:rsidRPr="00ED31E0" w:rsidRDefault="00296217" w:rsidP="00ED31E0">
            <w:pPr>
              <w:pStyle w:val="ListParagraph"/>
              <w:ind w:left="0"/>
              <w:jc w:val="both"/>
              <w:rPr>
                <w:sz w:val="28"/>
                <w:szCs w:val="28"/>
                <w:lang w:val="de-AT"/>
              </w:rPr>
            </w:pPr>
          </w:p>
        </w:tc>
        <w:tc>
          <w:tcPr>
            <w:tcW w:w="3396" w:type="dxa"/>
            <w:gridSpan w:val="3"/>
            <w:shd w:val="clear" w:color="auto" w:fill="auto"/>
          </w:tcPr>
          <w:p w:rsidR="00EA1233" w:rsidRPr="00ED31E0" w:rsidRDefault="00EA1233" w:rsidP="00ED31E0">
            <w:pPr>
              <w:pStyle w:val="NormalWeb"/>
              <w:spacing w:before="0" w:beforeAutospacing="0" w:after="0" w:afterAutospacing="0"/>
              <w:ind w:left="48" w:right="48"/>
              <w:jc w:val="both"/>
              <w:rPr>
                <w:sz w:val="28"/>
                <w:szCs w:val="28"/>
              </w:rPr>
            </w:pPr>
            <w:r w:rsidRPr="00ED31E0">
              <w:rPr>
                <w:sz w:val="28"/>
                <w:szCs w:val="28"/>
              </w:rPr>
              <w:t xml:space="preserve">Đáp án: </w:t>
            </w:r>
            <w:r w:rsidRPr="00ED31E0">
              <w:rPr>
                <w:color w:val="000000"/>
                <w:sz w:val="28"/>
                <w:szCs w:val="28"/>
                <w:shd w:val="clear" w:color="auto" w:fill="FFFFFF"/>
              </w:rPr>
              <w:t>40 Ω</w:t>
            </w:r>
          </w:p>
          <w:p w:rsidR="00296217" w:rsidRPr="00ED31E0" w:rsidRDefault="00FB25FF" w:rsidP="00ED31E0">
            <w:pPr>
              <w:jc w:val="both"/>
              <w:rPr>
                <w:b/>
                <w:bCs/>
                <w:sz w:val="28"/>
                <w:szCs w:val="28"/>
                <w:lang w:val="de-AT"/>
              </w:rPr>
            </w:pPr>
            <w:r w:rsidRPr="00ED31E0">
              <w:rPr>
                <w:sz w:val="28"/>
                <w:szCs w:val="28"/>
                <w:shd w:val="clear" w:color="auto" w:fill="FFFFFF"/>
              </w:rPr>
              <w:t> </w:t>
            </w:r>
          </w:p>
        </w:tc>
      </w:tr>
      <w:tr w:rsidR="00296217" w:rsidRPr="00ED31E0" w:rsidTr="006D6F50">
        <w:tc>
          <w:tcPr>
            <w:tcW w:w="10187" w:type="dxa"/>
            <w:gridSpan w:val="9"/>
            <w:shd w:val="clear" w:color="auto" w:fill="auto"/>
            <w:vAlign w:val="center"/>
          </w:tcPr>
          <w:p w:rsidR="00296217" w:rsidRPr="00ED31E0" w:rsidRDefault="00296217" w:rsidP="00ED31E0">
            <w:pPr>
              <w:jc w:val="center"/>
              <w:rPr>
                <w:b/>
                <w:sz w:val="28"/>
                <w:szCs w:val="28"/>
              </w:rPr>
            </w:pPr>
            <w:r w:rsidRPr="00ED31E0">
              <w:rPr>
                <w:b/>
                <w:sz w:val="28"/>
                <w:szCs w:val="28"/>
              </w:rPr>
              <w:t>HOẠT ĐỘNG 5: Hoạt động tìm tòi và mở rộng (2’)</w:t>
            </w:r>
          </w:p>
          <w:p w:rsidR="00296217" w:rsidRPr="00ED31E0" w:rsidRDefault="00296217"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6D6F50">
        <w:tc>
          <w:tcPr>
            <w:tcW w:w="10187" w:type="dxa"/>
            <w:gridSpan w:val="9"/>
            <w:shd w:val="clear" w:color="auto" w:fill="auto"/>
          </w:tcPr>
          <w:p w:rsidR="00296217" w:rsidRPr="00ED31E0" w:rsidRDefault="00FB25FF" w:rsidP="00ED31E0">
            <w:pPr>
              <w:jc w:val="both"/>
              <w:rPr>
                <w:sz w:val="28"/>
                <w:szCs w:val="28"/>
              </w:rPr>
            </w:pPr>
            <w:r w:rsidRPr="00ED31E0">
              <w:rPr>
                <w:b/>
                <w:sz w:val="28"/>
                <w:szCs w:val="28"/>
              </w:rPr>
              <w:t xml:space="preserve">- </w:t>
            </w:r>
            <w:r w:rsidRPr="00ED31E0">
              <w:rPr>
                <w:sz w:val="28"/>
                <w:szCs w:val="28"/>
              </w:rPr>
              <w:t>Làm tất cả các bài tập trong SGK trang 85 và bài tập trong SBT lý 12 trang 24 và 25.</w:t>
            </w:r>
          </w:p>
        </w:tc>
      </w:tr>
    </w:tbl>
    <w:p w:rsidR="00296217" w:rsidRPr="00ED31E0" w:rsidRDefault="00296217" w:rsidP="00ED31E0">
      <w:pPr>
        <w:jc w:val="both"/>
        <w:rPr>
          <w:b/>
          <w:sz w:val="28"/>
          <w:szCs w:val="28"/>
        </w:rPr>
      </w:pPr>
    </w:p>
    <w:p w:rsidR="009F2606" w:rsidRPr="00ED31E0" w:rsidRDefault="009F2606" w:rsidP="00ED31E0">
      <w:pPr>
        <w:jc w:val="both"/>
        <w:rPr>
          <w:b/>
          <w:sz w:val="28"/>
          <w:szCs w:val="28"/>
        </w:rPr>
      </w:pPr>
      <w:r w:rsidRPr="00ED31E0">
        <w:rPr>
          <w:b/>
          <w:sz w:val="28"/>
          <w:szCs w:val="28"/>
        </w:rPr>
        <w:t>4. Hướng dẫn về nhà</w:t>
      </w:r>
    </w:p>
    <w:p w:rsidR="00606CA9" w:rsidRPr="00ED31E0" w:rsidRDefault="00606CA9" w:rsidP="00ED31E0">
      <w:pPr>
        <w:jc w:val="both"/>
        <w:rPr>
          <w:b/>
          <w:sz w:val="28"/>
          <w:szCs w:val="28"/>
        </w:rPr>
      </w:pPr>
      <w:r w:rsidRPr="00ED31E0">
        <w:rPr>
          <w:b/>
          <w:sz w:val="28"/>
          <w:szCs w:val="28"/>
        </w:rPr>
        <w:tab/>
        <w:t xml:space="preserve">a. Củng cố </w:t>
      </w:r>
    </w:p>
    <w:p w:rsidR="00606CA9" w:rsidRPr="00ED31E0" w:rsidRDefault="00606CA9" w:rsidP="00ED31E0">
      <w:pPr>
        <w:ind w:firstLine="720"/>
        <w:rPr>
          <w:sz w:val="28"/>
          <w:szCs w:val="28"/>
        </w:rPr>
      </w:pPr>
      <w:r w:rsidRPr="00ED31E0">
        <w:rPr>
          <w:b/>
          <w:sz w:val="28"/>
          <w:szCs w:val="28"/>
        </w:rPr>
        <w:t>1</w:t>
      </w:r>
      <w:r w:rsidRPr="00ED31E0">
        <w:rPr>
          <w:sz w:val="28"/>
          <w:szCs w:val="28"/>
        </w:rPr>
        <w:t>) Hệ số công suất của mạch điện RLC nối tiếp bằng</w:t>
      </w:r>
    </w:p>
    <w:p w:rsidR="00606CA9" w:rsidRPr="00ED31E0" w:rsidRDefault="00606CA9" w:rsidP="00ED31E0">
      <w:pPr>
        <w:ind w:firstLine="720"/>
        <w:rPr>
          <w:sz w:val="28"/>
          <w:szCs w:val="28"/>
        </w:rPr>
      </w:pPr>
      <w:r w:rsidRPr="00ED31E0">
        <w:rPr>
          <w:sz w:val="28"/>
          <w:szCs w:val="28"/>
        </w:rPr>
        <w:t>A. RZ</w:t>
      </w:r>
      <w:r w:rsidRPr="00ED31E0">
        <w:rPr>
          <w:sz w:val="28"/>
          <w:szCs w:val="28"/>
        </w:rPr>
        <w:tab/>
      </w:r>
      <w:r w:rsidRPr="00ED31E0">
        <w:rPr>
          <w:sz w:val="28"/>
          <w:szCs w:val="28"/>
        </w:rPr>
        <w:tab/>
        <w:t xml:space="preserve">B. </w:t>
      </w:r>
      <w:r w:rsidRPr="00ED31E0">
        <w:rPr>
          <w:position w:val="-24"/>
          <w:sz w:val="28"/>
          <w:szCs w:val="28"/>
        </w:rPr>
        <w:object w:dxaOrig="400" w:dyaOrig="639">
          <v:shape id="_x0000_i1488" type="#_x0000_t75" style="width:20.05pt;height:31.95pt" o:ole="">
            <v:imagedata r:id="rId959" o:title=""/>
          </v:shape>
          <o:OLEObject Type="Embed" ProgID="Equation.3" ShapeID="_x0000_i1488" DrawAspect="Content" ObjectID="_1629614555" r:id="rId960"/>
        </w:object>
      </w:r>
      <w:r w:rsidRPr="00ED31E0">
        <w:rPr>
          <w:sz w:val="28"/>
          <w:szCs w:val="28"/>
        </w:rPr>
        <w:tab/>
      </w:r>
      <w:r w:rsidRPr="00ED31E0">
        <w:rPr>
          <w:sz w:val="28"/>
          <w:szCs w:val="28"/>
        </w:rPr>
        <w:tab/>
        <w:t xml:space="preserve">C. </w:t>
      </w:r>
      <w:r w:rsidRPr="00ED31E0">
        <w:rPr>
          <w:position w:val="-24"/>
          <w:sz w:val="28"/>
          <w:szCs w:val="28"/>
        </w:rPr>
        <w:object w:dxaOrig="279" w:dyaOrig="620">
          <v:shape id="_x0000_i1489" type="#_x0000_t75" style="width:14.4pt;height:30.7pt" o:ole="">
            <v:imagedata r:id="rId961" o:title=""/>
          </v:shape>
          <o:OLEObject Type="Embed" ProgID="Equation.3" ShapeID="_x0000_i1489" DrawAspect="Content" ObjectID="_1629614556" r:id="rId962"/>
        </w:object>
      </w:r>
      <w:r w:rsidRPr="00ED31E0">
        <w:rPr>
          <w:sz w:val="28"/>
          <w:szCs w:val="28"/>
        </w:rPr>
        <w:tab/>
      </w:r>
      <w:r w:rsidRPr="00ED31E0">
        <w:rPr>
          <w:sz w:val="28"/>
          <w:szCs w:val="28"/>
        </w:rPr>
        <w:tab/>
        <w:t xml:space="preserve">D. </w:t>
      </w:r>
      <w:r w:rsidRPr="00ED31E0">
        <w:rPr>
          <w:position w:val="-24"/>
          <w:sz w:val="28"/>
          <w:szCs w:val="28"/>
        </w:rPr>
        <w:object w:dxaOrig="400" w:dyaOrig="639">
          <v:shape id="_x0000_i1490" type="#_x0000_t75" style="width:20.05pt;height:31.95pt" o:ole="">
            <v:imagedata r:id="rId963" o:title=""/>
          </v:shape>
          <o:OLEObject Type="Embed" ProgID="Equation.3" ShapeID="_x0000_i1490" DrawAspect="Content" ObjectID="_1629614557" r:id="rId964"/>
        </w:object>
      </w:r>
    </w:p>
    <w:p w:rsidR="00606CA9" w:rsidRPr="00ED31E0" w:rsidRDefault="00606CA9" w:rsidP="00ED31E0">
      <w:pPr>
        <w:rPr>
          <w:sz w:val="28"/>
          <w:szCs w:val="28"/>
        </w:rPr>
      </w:pPr>
      <w:r w:rsidRPr="00ED31E0">
        <w:rPr>
          <w:noProof/>
          <w:sz w:val="28"/>
          <w:szCs w:val="28"/>
        </w:rPr>
        <w:t xml:space="preserve"> `</w:t>
      </w:r>
      <w:r w:rsidRPr="00ED31E0">
        <w:rPr>
          <w:noProof/>
          <w:sz w:val="28"/>
          <w:szCs w:val="28"/>
        </w:rPr>
        <w:tab/>
      </w:r>
      <w:r w:rsidRPr="00ED31E0">
        <w:rPr>
          <w:b/>
          <w:sz w:val="28"/>
          <w:szCs w:val="28"/>
        </w:rPr>
        <w:t>2)</w:t>
      </w:r>
      <w:r w:rsidRPr="00ED31E0">
        <w:rPr>
          <w:sz w:val="28"/>
          <w:szCs w:val="28"/>
        </w:rPr>
        <w:t xml:space="preserve"> Hệ số công suất trong mạch RLC nối tiếp với Z</w:t>
      </w:r>
      <w:r w:rsidRPr="00ED31E0">
        <w:rPr>
          <w:sz w:val="28"/>
          <w:szCs w:val="28"/>
          <w:vertAlign w:val="subscript"/>
        </w:rPr>
        <w:t>L</w:t>
      </w:r>
      <w:r w:rsidRPr="00ED31E0">
        <w:rPr>
          <w:sz w:val="28"/>
          <w:szCs w:val="28"/>
        </w:rPr>
        <w:t xml:space="preserve"> = Z</w:t>
      </w:r>
      <w:r w:rsidRPr="00ED31E0">
        <w:rPr>
          <w:sz w:val="28"/>
          <w:szCs w:val="28"/>
          <w:vertAlign w:val="subscript"/>
        </w:rPr>
        <w:t>C</w:t>
      </w:r>
      <w:r w:rsidRPr="00ED31E0">
        <w:rPr>
          <w:sz w:val="28"/>
          <w:szCs w:val="28"/>
        </w:rPr>
        <w:t xml:space="preserve"> </w:t>
      </w:r>
    </w:p>
    <w:p w:rsidR="00606CA9" w:rsidRPr="00ED31E0" w:rsidRDefault="00606CA9" w:rsidP="00ED31E0">
      <w:pPr>
        <w:rPr>
          <w:sz w:val="28"/>
          <w:szCs w:val="28"/>
        </w:rPr>
      </w:pPr>
      <w:r w:rsidRPr="00ED31E0">
        <w:rPr>
          <w:sz w:val="28"/>
          <w:szCs w:val="28"/>
        </w:rPr>
        <w:tab/>
        <w:t>A. bằng 0</w:t>
      </w:r>
      <w:r w:rsidRPr="00ED31E0">
        <w:rPr>
          <w:sz w:val="28"/>
          <w:szCs w:val="28"/>
        </w:rPr>
        <w:tab/>
        <w:t>B. bằng 1</w:t>
      </w:r>
      <w:r w:rsidRPr="00ED31E0">
        <w:rPr>
          <w:sz w:val="28"/>
          <w:szCs w:val="28"/>
        </w:rPr>
        <w:tab/>
      </w:r>
      <w:r w:rsidRPr="00ED31E0">
        <w:rPr>
          <w:sz w:val="28"/>
          <w:szCs w:val="28"/>
        </w:rPr>
        <w:tab/>
        <w:t>C. phụ thuộc R</w:t>
      </w:r>
      <w:r w:rsidRPr="00ED31E0">
        <w:rPr>
          <w:sz w:val="28"/>
          <w:szCs w:val="28"/>
        </w:rPr>
        <w:tab/>
      </w:r>
      <w:r w:rsidRPr="00ED31E0">
        <w:rPr>
          <w:sz w:val="28"/>
          <w:szCs w:val="28"/>
        </w:rPr>
        <w:tab/>
        <w:t xml:space="preserve">D. phụ thuộc </w:t>
      </w:r>
      <w:r w:rsidRPr="00ED31E0">
        <w:rPr>
          <w:position w:val="-30"/>
          <w:sz w:val="28"/>
          <w:szCs w:val="28"/>
        </w:rPr>
        <w:object w:dxaOrig="400" w:dyaOrig="700">
          <v:shape id="_x0000_i1491" type="#_x0000_t75" style="width:20.05pt;height:35.05pt" o:ole="">
            <v:imagedata r:id="rId965" o:title=""/>
          </v:shape>
          <o:OLEObject Type="Embed" ProgID="Equation.3" ShapeID="_x0000_i1491" DrawAspect="Content" ObjectID="_1629614558" r:id="rId966"/>
        </w:object>
      </w:r>
    </w:p>
    <w:p w:rsidR="00606CA9" w:rsidRPr="00ED31E0" w:rsidRDefault="00606CA9" w:rsidP="00ED31E0">
      <w:pPr>
        <w:ind w:firstLine="720"/>
        <w:jc w:val="both"/>
        <w:rPr>
          <w:b/>
          <w:sz w:val="28"/>
          <w:szCs w:val="28"/>
        </w:rPr>
      </w:pPr>
      <w:r w:rsidRPr="00ED31E0">
        <w:rPr>
          <w:b/>
          <w:sz w:val="28"/>
          <w:szCs w:val="28"/>
        </w:rPr>
        <w:t>b. BTVN</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Tiết 28</w:t>
      </w:r>
    </w:p>
    <w:p w:rsidR="00606CA9" w:rsidRPr="00ED31E0" w:rsidRDefault="00606CA9" w:rsidP="00ED31E0">
      <w:pPr>
        <w:jc w:val="center"/>
        <w:rPr>
          <w:b/>
          <w:sz w:val="28"/>
          <w:szCs w:val="28"/>
        </w:rPr>
      </w:pPr>
      <w:r w:rsidRPr="00ED31E0">
        <w:rPr>
          <w:b/>
          <w:sz w:val="28"/>
          <w:szCs w:val="28"/>
        </w:rPr>
        <w:t>TRUYỀN TẢI ĐIỆN NĂNG. MÁY BIẾN Á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center"/>
        <w:rPr>
          <w:sz w:val="28"/>
          <w:szCs w:val="28"/>
        </w:rPr>
      </w:pP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Viết được biểu thức của điện năng hao phí trên đường dây tải điện, từ đó suy ra những giải pháp giảm điện năng hao phí trên đường dây tải điện, trong đó tăng áp là biện pháp triệt để và hiệu quả nhất.</w:t>
      </w:r>
    </w:p>
    <w:p w:rsidR="00606CA9" w:rsidRPr="00ED31E0" w:rsidRDefault="00606CA9" w:rsidP="00ED31E0">
      <w:pPr>
        <w:jc w:val="both"/>
        <w:rPr>
          <w:sz w:val="28"/>
          <w:szCs w:val="28"/>
        </w:rPr>
      </w:pPr>
      <w:r w:rsidRPr="00ED31E0">
        <w:rPr>
          <w:sz w:val="28"/>
          <w:szCs w:val="28"/>
        </w:rPr>
        <w:t>- Phát biểu được định nghĩa, nêu được cấu tạo và nguyên tắc làm việc của máy biến áp.</w:t>
      </w:r>
    </w:p>
    <w:p w:rsidR="00606CA9" w:rsidRPr="00ED31E0" w:rsidRDefault="00606CA9" w:rsidP="00ED31E0">
      <w:pPr>
        <w:jc w:val="both"/>
        <w:rPr>
          <w:sz w:val="28"/>
          <w:szCs w:val="28"/>
        </w:rPr>
      </w:pPr>
      <w:r w:rsidRPr="00ED31E0">
        <w:rPr>
          <w:sz w:val="28"/>
          <w:szCs w:val="28"/>
        </w:rPr>
        <w:t>- Viết được hệ thức giữa điện áp của cuộn thứ cấp và của cuộn sơ cấp trong máy biến áp.</w:t>
      </w:r>
    </w:p>
    <w:p w:rsidR="00606CA9" w:rsidRPr="00ED31E0" w:rsidRDefault="00606CA9" w:rsidP="00ED31E0">
      <w:pPr>
        <w:jc w:val="both"/>
        <w:rPr>
          <w:b/>
          <w:sz w:val="28"/>
          <w:szCs w:val="28"/>
        </w:rPr>
      </w:pPr>
      <w:r w:rsidRPr="00ED31E0">
        <w:rPr>
          <w:sz w:val="28"/>
          <w:szCs w:val="28"/>
        </w:rPr>
        <w:t>- Viết được biểu thức giữa I trong cuộn thứ cấp và trong cuộn sơ cấp của một máy biến áp.</w:t>
      </w:r>
    </w:p>
    <w:p w:rsidR="000E2837"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b/>
          <w:sz w:val="28"/>
          <w:szCs w:val="28"/>
        </w:rPr>
      </w:pPr>
      <w:r w:rsidRPr="00ED31E0">
        <w:rPr>
          <w:sz w:val="28"/>
          <w:szCs w:val="28"/>
        </w:rPr>
        <w:t>- Vận dụng đươc hệ thức giữa điện áp của cuộn thứ cấp và của cuộn sơ cấp trong máy biến áp</w:t>
      </w:r>
    </w:p>
    <w:p w:rsidR="00606CA9" w:rsidRPr="00ED31E0" w:rsidRDefault="00606CA9" w:rsidP="00ED31E0">
      <w:pPr>
        <w:jc w:val="both"/>
        <w:rPr>
          <w:sz w:val="28"/>
          <w:szCs w:val="28"/>
        </w:rPr>
      </w:pPr>
      <w:r w:rsidRPr="00ED31E0">
        <w:rPr>
          <w:sz w:val="28"/>
          <w:szCs w:val="28"/>
        </w:rPr>
        <w:t>- Vận dụng đươc hệ thức giữa I của cuộn thứ cấp và của cuộn sơ cấp trong máy biến áp</w:t>
      </w:r>
    </w:p>
    <w:p w:rsidR="00606CA9" w:rsidRPr="00ED31E0" w:rsidRDefault="00606CA9" w:rsidP="00ED31E0">
      <w:pPr>
        <w:jc w:val="both"/>
        <w:rPr>
          <w:sz w:val="28"/>
          <w:szCs w:val="28"/>
        </w:rPr>
      </w:pPr>
      <w:r w:rsidRPr="00ED31E0">
        <w:rPr>
          <w:sz w:val="28"/>
          <w:szCs w:val="28"/>
        </w:rPr>
        <w:t>- Giải được các bài tập đơn giản về MBA</w:t>
      </w:r>
    </w:p>
    <w:p w:rsidR="00FE1AD9" w:rsidRPr="00ED31E0" w:rsidRDefault="00FE1AD9"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
        <w:gridCol w:w="2844"/>
        <w:gridCol w:w="65"/>
        <w:gridCol w:w="308"/>
        <w:gridCol w:w="34"/>
        <w:gridCol w:w="1357"/>
        <w:gridCol w:w="1460"/>
        <w:gridCol w:w="84"/>
        <w:gridCol w:w="30"/>
        <w:gridCol w:w="422"/>
        <w:gridCol w:w="34"/>
        <w:gridCol w:w="1067"/>
        <w:gridCol w:w="2401"/>
        <w:gridCol w:w="62"/>
        <w:gridCol w:w="80"/>
        <w:gridCol w:w="32"/>
      </w:tblGrid>
      <w:tr w:rsidR="003427A0" w:rsidRPr="00ED31E0" w:rsidTr="00543AE1">
        <w:trPr>
          <w:gridAfter w:val="3"/>
          <w:wAfter w:w="176" w:type="dxa"/>
        </w:trPr>
        <w:tc>
          <w:tcPr>
            <w:tcW w:w="3395" w:type="dxa"/>
            <w:gridSpan w:val="4"/>
            <w:shd w:val="clear" w:color="auto" w:fill="auto"/>
          </w:tcPr>
          <w:p w:rsidR="003427A0" w:rsidRPr="00ED31E0" w:rsidRDefault="003427A0" w:rsidP="00ED31E0">
            <w:pPr>
              <w:jc w:val="center"/>
              <w:rPr>
                <w:b/>
                <w:sz w:val="28"/>
                <w:szCs w:val="28"/>
              </w:rPr>
            </w:pPr>
            <w:r w:rsidRPr="00ED31E0">
              <w:rPr>
                <w:b/>
                <w:sz w:val="28"/>
                <w:szCs w:val="28"/>
              </w:rPr>
              <w:t>Họat động của giáo viên</w:t>
            </w:r>
          </w:p>
        </w:tc>
        <w:tc>
          <w:tcPr>
            <w:tcW w:w="3396" w:type="dxa"/>
            <w:gridSpan w:val="6"/>
            <w:shd w:val="clear" w:color="auto" w:fill="auto"/>
          </w:tcPr>
          <w:p w:rsidR="003427A0" w:rsidRPr="00ED31E0" w:rsidRDefault="003427A0" w:rsidP="00ED31E0">
            <w:pPr>
              <w:jc w:val="center"/>
              <w:rPr>
                <w:b/>
                <w:sz w:val="28"/>
                <w:szCs w:val="28"/>
              </w:rPr>
            </w:pPr>
            <w:r w:rsidRPr="00ED31E0">
              <w:rPr>
                <w:b/>
                <w:sz w:val="28"/>
                <w:szCs w:val="28"/>
              </w:rPr>
              <w:t>Họat động của học sinh</w:t>
            </w:r>
          </w:p>
        </w:tc>
        <w:tc>
          <w:tcPr>
            <w:tcW w:w="3523" w:type="dxa"/>
            <w:gridSpan w:val="3"/>
            <w:shd w:val="clear" w:color="auto" w:fill="auto"/>
          </w:tcPr>
          <w:p w:rsidR="003427A0" w:rsidRPr="00ED31E0" w:rsidRDefault="003427A0" w:rsidP="00ED31E0">
            <w:pPr>
              <w:jc w:val="center"/>
              <w:rPr>
                <w:b/>
                <w:sz w:val="28"/>
                <w:szCs w:val="28"/>
              </w:rPr>
            </w:pPr>
            <w:r w:rsidRPr="00ED31E0">
              <w:rPr>
                <w:b/>
                <w:sz w:val="28"/>
                <w:szCs w:val="28"/>
              </w:rPr>
              <w:t>Nội dung</w:t>
            </w:r>
          </w:p>
        </w:tc>
      </w:tr>
      <w:tr w:rsidR="003427A0" w:rsidRPr="00ED31E0" w:rsidTr="00543AE1">
        <w:trPr>
          <w:gridAfter w:val="3"/>
          <w:wAfter w:w="176" w:type="dxa"/>
        </w:trPr>
        <w:tc>
          <w:tcPr>
            <w:tcW w:w="10314" w:type="dxa"/>
            <w:gridSpan w:val="13"/>
            <w:shd w:val="clear" w:color="auto" w:fill="auto"/>
            <w:vAlign w:val="center"/>
          </w:tcPr>
          <w:p w:rsidR="003427A0" w:rsidRPr="00ED31E0" w:rsidRDefault="003427A0" w:rsidP="00ED31E0">
            <w:pPr>
              <w:jc w:val="center"/>
              <w:rPr>
                <w:b/>
                <w:sz w:val="28"/>
                <w:szCs w:val="28"/>
              </w:rPr>
            </w:pPr>
            <w:r w:rsidRPr="00ED31E0">
              <w:rPr>
                <w:b/>
                <w:sz w:val="28"/>
                <w:szCs w:val="28"/>
              </w:rPr>
              <w:t>HOẠT ĐỘNG 1: Khởi động (2’)</w:t>
            </w:r>
          </w:p>
          <w:p w:rsidR="003427A0" w:rsidRPr="00ED31E0" w:rsidRDefault="003427A0"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3427A0" w:rsidRPr="00ED31E0" w:rsidRDefault="003427A0"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3427A0" w:rsidRPr="00ED31E0" w:rsidRDefault="003427A0"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3427A0" w:rsidRPr="00ED31E0" w:rsidTr="00543AE1">
        <w:trPr>
          <w:gridAfter w:val="3"/>
          <w:wAfter w:w="176" w:type="dxa"/>
        </w:trPr>
        <w:tc>
          <w:tcPr>
            <w:tcW w:w="4786" w:type="dxa"/>
            <w:gridSpan w:val="6"/>
            <w:shd w:val="clear" w:color="auto" w:fill="auto"/>
          </w:tcPr>
          <w:p w:rsidR="003427A0" w:rsidRPr="00ED31E0" w:rsidRDefault="00543AE1" w:rsidP="00ED31E0">
            <w:pPr>
              <w:ind w:firstLine="720"/>
              <w:jc w:val="both"/>
              <w:rPr>
                <w:sz w:val="28"/>
                <w:szCs w:val="28"/>
              </w:rPr>
            </w:pPr>
            <w:r w:rsidRPr="00ED31E0">
              <w:rPr>
                <w:sz w:val="28"/>
                <w:szCs w:val="28"/>
              </w:rPr>
              <w:t>- Trong thực tế như cầu tiêu thụ điện năng rất lớn. Điên năng được tiêu thụ nhay khi sản xuất được vì vậy nhu cầu truyền tải từ nơi sản xuất đến nơi tiêu thụ là rất cần thiết và quan trọng. Để giải quyết vấn đề lớn về điện năng buộc các nhà sản xuất phải tính toán và giải bài toán khá phức tạp trong truyền tải điện năng. Chúng ta sẽ tìm hiểu các bước cơ bản của bài toán này và thiết bị giúp các nhà sản xuất giải quyết vấn đề là gì? Ta tì hiểu qua bài “TRUYỀN TẢI ĐIỆN NĂNG. MÁY BIẾN ÁP”.</w:t>
            </w:r>
          </w:p>
        </w:tc>
        <w:tc>
          <w:tcPr>
            <w:tcW w:w="3119" w:type="dxa"/>
            <w:gridSpan w:val="6"/>
            <w:shd w:val="clear" w:color="auto" w:fill="auto"/>
          </w:tcPr>
          <w:p w:rsidR="003427A0" w:rsidRPr="00ED31E0" w:rsidRDefault="003427A0" w:rsidP="00ED31E0">
            <w:pPr>
              <w:jc w:val="both"/>
              <w:rPr>
                <w:sz w:val="28"/>
                <w:szCs w:val="28"/>
              </w:rPr>
            </w:pPr>
            <w:r w:rsidRPr="00ED31E0">
              <w:rPr>
                <w:sz w:val="28"/>
                <w:szCs w:val="28"/>
              </w:rPr>
              <w:t xml:space="preserve">- HS ghi nhớ </w:t>
            </w:r>
          </w:p>
          <w:p w:rsidR="003427A0" w:rsidRPr="00ED31E0" w:rsidRDefault="003427A0" w:rsidP="00ED31E0">
            <w:pPr>
              <w:jc w:val="both"/>
              <w:rPr>
                <w:sz w:val="28"/>
                <w:szCs w:val="28"/>
              </w:rPr>
            </w:pPr>
          </w:p>
          <w:p w:rsidR="003427A0" w:rsidRPr="00ED31E0" w:rsidRDefault="003427A0" w:rsidP="00ED31E0">
            <w:pPr>
              <w:jc w:val="both"/>
              <w:rPr>
                <w:sz w:val="28"/>
                <w:szCs w:val="28"/>
              </w:rPr>
            </w:pPr>
          </w:p>
          <w:p w:rsidR="003427A0" w:rsidRPr="00ED31E0" w:rsidRDefault="003427A0" w:rsidP="00ED31E0">
            <w:pPr>
              <w:jc w:val="both"/>
              <w:rPr>
                <w:sz w:val="28"/>
                <w:szCs w:val="28"/>
              </w:rPr>
            </w:pPr>
            <w:r w:rsidRPr="00ED31E0">
              <w:rPr>
                <w:sz w:val="28"/>
                <w:szCs w:val="28"/>
              </w:rPr>
              <w:t>- HS đưa ra phán đoán</w:t>
            </w:r>
            <w:r w:rsidR="00543AE1" w:rsidRPr="00ED31E0">
              <w:rPr>
                <w:sz w:val="28"/>
                <w:szCs w:val="28"/>
              </w:rPr>
              <w:t xml:space="preserve"> định hướng nội dung</w:t>
            </w:r>
          </w:p>
        </w:tc>
        <w:tc>
          <w:tcPr>
            <w:tcW w:w="2409" w:type="dxa"/>
            <w:shd w:val="clear" w:color="auto" w:fill="auto"/>
          </w:tcPr>
          <w:p w:rsidR="00543AE1" w:rsidRPr="00ED31E0" w:rsidRDefault="00543AE1" w:rsidP="00ED31E0">
            <w:pPr>
              <w:rPr>
                <w:sz w:val="28"/>
                <w:szCs w:val="28"/>
              </w:rPr>
            </w:pPr>
            <w:r w:rsidRPr="00ED31E0">
              <w:rPr>
                <w:sz w:val="28"/>
                <w:szCs w:val="28"/>
              </w:rPr>
              <w:t>Tiết 28</w:t>
            </w:r>
          </w:p>
          <w:p w:rsidR="00543AE1" w:rsidRPr="00ED31E0" w:rsidRDefault="00543AE1" w:rsidP="00ED31E0">
            <w:pPr>
              <w:jc w:val="center"/>
              <w:rPr>
                <w:b/>
                <w:sz w:val="28"/>
                <w:szCs w:val="28"/>
              </w:rPr>
            </w:pPr>
            <w:r w:rsidRPr="00ED31E0">
              <w:rPr>
                <w:b/>
                <w:sz w:val="28"/>
                <w:szCs w:val="28"/>
              </w:rPr>
              <w:t>TRUYỀN TẢI ĐIỆN NĂNG. MÁY BIẾN ÁP</w:t>
            </w:r>
          </w:p>
          <w:p w:rsidR="003427A0" w:rsidRPr="00ED31E0" w:rsidRDefault="003427A0" w:rsidP="00ED31E0">
            <w:pPr>
              <w:jc w:val="center"/>
              <w:rPr>
                <w:sz w:val="28"/>
                <w:szCs w:val="28"/>
                <w:lang w:val="pt-BR"/>
              </w:rPr>
            </w:pPr>
          </w:p>
        </w:tc>
      </w:tr>
      <w:tr w:rsidR="003427A0" w:rsidRPr="00ED31E0" w:rsidTr="00543AE1">
        <w:trPr>
          <w:gridAfter w:val="3"/>
          <w:wAfter w:w="176" w:type="dxa"/>
        </w:trPr>
        <w:tc>
          <w:tcPr>
            <w:tcW w:w="10314" w:type="dxa"/>
            <w:gridSpan w:val="13"/>
            <w:shd w:val="clear" w:color="auto" w:fill="auto"/>
            <w:vAlign w:val="center"/>
          </w:tcPr>
          <w:p w:rsidR="003427A0" w:rsidRPr="00ED31E0" w:rsidRDefault="003427A0" w:rsidP="00ED31E0">
            <w:pPr>
              <w:jc w:val="center"/>
              <w:rPr>
                <w:b/>
                <w:sz w:val="28"/>
                <w:szCs w:val="28"/>
              </w:rPr>
            </w:pPr>
            <w:r w:rsidRPr="00ED31E0">
              <w:rPr>
                <w:b/>
                <w:sz w:val="28"/>
                <w:szCs w:val="28"/>
              </w:rPr>
              <w:t>HOẠT ĐỘNG 2: Hình thành kiến thức (20’)</w:t>
            </w:r>
          </w:p>
          <w:p w:rsidR="00543AE1" w:rsidRPr="00ED31E0" w:rsidRDefault="003427A0" w:rsidP="00ED31E0">
            <w:pPr>
              <w:jc w:val="both"/>
              <w:rPr>
                <w:sz w:val="28"/>
                <w:szCs w:val="28"/>
              </w:rPr>
            </w:pPr>
            <w:r w:rsidRPr="00ED31E0">
              <w:rPr>
                <w:b/>
                <w:sz w:val="28"/>
                <w:szCs w:val="28"/>
              </w:rPr>
              <w:t>Mục tiêu:</w:t>
            </w:r>
            <w:r w:rsidRPr="00ED31E0">
              <w:rPr>
                <w:sz w:val="28"/>
                <w:szCs w:val="28"/>
              </w:rPr>
              <w:t xml:space="preserve"> </w:t>
            </w:r>
            <w:r w:rsidR="00543AE1" w:rsidRPr="00ED31E0">
              <w:rPr>
                <w:sz w:val="28"/>
                <w:szCs w:val="28"/>
              </w:rPr>
              <w:t>- Viết được biểu thức của điện năng hao phí trên đường dây tải điện, từ đó suy ra những giải pháp giảm điện năng hao phí trên đường dây tải điện, trong đó tăng áp là biện pháp triệt để và hiệu quả nhất.</w:t>
            </w:r>
          </w:p>
          <w:p w:rsidR="00543AE1" w:rsidRPr="00ED31E0" w:rsidRDefault="00543AE1" w:rsidP="00ED31E0">
            <w:pPr>
              <w:jc w:val="both"/>
              <w:rPr>
                <w:sz w:val="28"/>
                <w:szCs w:val="28"/>
              </w:rPr>
            </w:pPr>
            <w:r w:rsidRPr="00ED31E0">
              <w:rPr>
                <w:sz w:val="28"/>
                <w:szCs w:val="28"/>
              </w:rPr>
              <w:t>- Phát biểu được định nghĩa, nêu được cấu tạo và nguyên tắc làm việc của máy biến áp.</w:t>
            </w:r>
          </w:p>
          <w:p w:rsidR="00543AE1" w:rsidRPr="00ED31E0" w:rsidRDefault="00543AE1" w:rsidP="00ED31E0">
            <w:pPr>
              <w:jc w:val="both"/>
              <w:rPr>
                <w:sz w:val="28"/>
                <w:szCs w:val="28"/>
              </w:rPr>
            </w:pPr>
            <w:r w:rsidRPr="00ED31E0">
              <w:rPr>
                <w:sz w:val="28"/>
                <w:szCs w:val="28"/>
              </w:rPr>
              <w:t>- Viết được hệ thức giữa điện áp của cuộn thứ cấp và của cuộn sơ cấp trong máy biến áp.</w:t>
            </w:r>
          </w:p>
          <w:p w:rsidR="003427A0" w:rsidRPr="00ED31E0" w:rsidRDefault="00543AE1" w:rsidP="00ED31E0">
            <w:pPr>
              <w:jc w:val="both"/>
              <w:rPr>
                <w:b/>
                <w:sz w:val="28"/>
                <w:szCs w:val="28"/>
              </w:rPr>
            </w:pPr>
            <w:r w:rsidRPr="00ED31E0">
              <w:rPr>
                <w:sz w:val="28"/>
                <w:szCs w:val="28"/>
              </w:rPr>
              <w:t>- Viết được biểu thức giữa I trong cuộn thứ cấp và trong cuộn sơ cấp của một máy biến áp.</w:t>
            </w:r>
          </w:p>
          <w:p w:rsidR="003427A0" w:rsidRPr="00ED31E0" w:rsidRDefault="003427A0"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3427A0" w:rsidRPr="00ED31E0" w:rsidRDefault="003427A0"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2"/>
          <w:wAfter w:w="114" w:type="dxa"/>
        </w:trPr>
        <w:tc>
          <w:tcPr>
            <w:tcW w:w="3022" w:type="dxa"/>
            <w:gridSpan w:val="2"/>
            <w:shd w:val="clear" w:color="auto" w:fill="auto"/>
          </w:tcPr>
          <w:p w:rsidR="00606CA9" w:rsidRPr="00043D2A" w:rsidRDefault="00606CA9" w:rsidP="00ED31E0">
            <w:pPr>
              <w:rPr>
                <w:sz w:val="28"/>
                <w:szCs w:val="28"/>
              </w:rPr>
            </w:pPr>
            <w:r w:rsidRPr="00043D2A">
              <w:rPr>
                <w:sz w:val="28"/>
                <w:szCs w:val="28"/>
              </w:rPr>
              <w:t>- Điện năng phải được tiêu thụ ngay khi sản xuất ra. Vì vậy luôn luôn có nhu cầu truyển tải điện năng với số lượng lớn, đi xa tới hàng trăm, hàng nghìn kilômet.</w:t>
            </w:r>
          </w:p>
          <w:p w:rsidR="00606CA9" w:rsidRPr="00043D2A" w:rsidRDefault="00606CA9" w:rsidP="00ED31E0">
            <w:pPr>
              <w:rPr>
                <w:sz w:val="28"/>
                <w:szCs w:val="28"/>
              </w:rPr>
            </w:pPr>
            <w:r w:rsidRPr="00043D2A">
              <w:rPr>
                <w:sz w:val="28"/>
                <w:szCs w:val="28"/>
              </w:rPr>
              <w:t>- Công suất phát điện của nhà máy?</w:t>
            </w:r>
          </w:p>
          <w:p w:rsidR="00606CA9" w:rsidRPr="00043D2A" w:rsidRDefault="00606CA9" w:rsidP="00ED31E0">
            <w:pPr>
              <w:rPr>
                <w:sz w:val="28"/>
                <w:szCs w:val="28"/>
              </w:rPr>
            </w:pPr>
            <w:r w:rsidRPr="00043D2A">
              <w:rPr>
                <w:sz w:val="28"/>
                <w:szCs w:val="28"/>
              </w:rPr>
              <w:t xml:space="preserve">- Gọi điện trở trên dây là R </w:t>
            </w:r>
            <w:r w:rsidRPr="00043D2A">
              <w:rPr>
                <w:sz w:val="28"/>
                <w:szCs w:val="28"/>
              </w:rPr>
              <w:sym w:font="Symbol" w:char="00AE"/>
            </w:r>
            <w:r w:rsidRPr="00043D2A">
              <w:rPr>
                <w:sz w:val="28"/>
                <w:szCs w:val="28"/>
              </w:rPr>
              <w:t xml:space="preserve"> công suất hao phí do toả nhiệt trên đường dây?</w:t>
            </w:r>
          </w:p>
          <w:p w:rsidR="00606CA9" w:rsidRPr="00043D2A" w:rsidRDefault="00606CA9" w:rsidP="00ED31E0">
            <w:pPr>
              <w:rPr>
                <w:sz w:val="28"/>
                <w:szCs w:val="28"/>
              </w:rPr>
            </w:pPr>
            <w:r w:rsidRPr="00043D2A">
              <w:rPr>
                <w:sz w:val="28"/>
                <w:szCs w:val="28"/>
              </w:rPr>
              <w:t>- P</w:t>
            </w:r>
            <w:r w:rsidRPr="00043D2A">
              <w:rPr>
                <w:sz w:val="28"/>
                <w:szCs w:val="28"/>
                <w:vertAlign w:val="subscript"/>
              </w:rPr>
              <w:t>phát</w:t>
            </w:r>
            <w:r w:rsidRPr="00043D2A">
              <w:rPr>
                <w:sz w:val="28"/>
                <w:szCs w:val="28"/>
              </w:rPr>
              <w:t xml:space="preserve"> hoàn toàn xác định </w:t>
            </w:r>
            <w:r w:rsidRPr="00043D2A">
              <w:rPr>
                <w:sz w:val="28"/>
                <w:szCs w:val="28"/>
              </w:rPr>
              <w:sym w:font="Symbol" w:char="00AE"/>
            </w:r>
            <w:r w:rsidRPr="00043D2A">
              <w:rPr>
                <w:sz w:val="28"/>
                <w:szCs w:val="28"/>
              </w:rPr>
              <w:t xml:space="preserve"> muốn giảm P</w:t>
            </w:r>
            <w:r w:rsidRPr="00043D2A">
              <w:rPr>
                <w:sz w:val="28"/>
                <w:szCs w:val="28"/>
                <w:vertAlign w:val="subscript"/>
              </w:rPr>
              <w:t>hp</w:t>
            </w:r>
            <w:r w:rsidRPr="00043D2A">
              <w:rPr>
                <w:sz w:val="28"/>
                <w:szCs w:val="28"/>
              </w:rPr>
              <w:t xml:space="preserve"> ta phải làm gì?</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Tại sao muốn giảm R, lại phải tăng S và tăng khối lượng đồ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sym w:font="Symbol" w:char="00AE"/>
            </w:r>
            <w:r w:rsidRPr="00043D2A">
              <w:rPr>
                <w:sz w:val="28"/>
                <w:szCs w:val="28"/>
              </w:rPr>
              <w:t xml:space="preserve"> Muốn giải quyết bài toán truyền tải điện năng đi xa ta cần phải làm gì?</w:t>
            </w:r>
          </w:p>
        </w:tc>
        <w:tc>
          <w:tcPr>
            <w:tcW w:w="3347" w:type="dxa"/>
            <w:gridSpan w:val="7"/>
            <w:shd w:val="clear" w:color="auto" w:fill="auto"/>
          </w:tcPr>
          <w:p w:rsidR="00606CA9" w:rsidRPr="00043D2A" w:rsidRDefault="00606CA9" w:rsidP="00ED31E0">
            <w:pPr>
              <w:rPr>
                <w:sz w:val="28"/>
                <w:szCs w:val="28"/>
              </w:rPr>
            </w:pPr>
            <w:r w:rsidRPr="00043D2A">
              <w:rPr>
                <w:sz w:val="28"/>
                <w:szCs w:val="28"/>
              </w:rPr>
              <w:t>- HS ghi nhận nhu cầu của việc truyền tải điện năng đi xa.</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P</w:t>
            </w:r>
            <w:r w:rsidRPr="00043D2A">
              <w:rPr>
                <w:sz w:val="28"/>
                <w:szCs w:val="28"/>
                <w:vertAlign w:val="subscript"/>
              </w:rPr>
              <w:t>phát</w:t>
            </w:r>
            <w:r w:rsidRPr="00043D2A">
              <w:rPr>
                <w:sz w:val="28"/>
                <w:szCs w:val="28"/>
              </w:rPr>
              <w:t xml:space="preserve"> = U</w:t>
            </w:r>
            <w:r w:rsidRPr="00043D2A">
              <w:rPr>
                <w:sz w:val="28"/>
                <w:szCs w:val="28"/>
                <w:vertAlign w:val="subscript"/>
              </w:rPr>
              <w:t>phát</w:t>
            </w:r>
            <w:r w:rsidRPr="00043D2A">
              <w:rPr>
                <w:sz w:val="28"/>
                <w:szCs w:val="28"/>
              </w:rPr>
              <w:t>I</w:t>
            </w:r>
          </w:p>
          <w:p w:rsidR="00606CA9" w:rsidRPr="00043D2A" w:rsidRDefault="00606CA9" w:rsidP="00ED31E0">
            <w:pPr>
              <w:rPr>
                <w:sz w:val="28"/>
                <w:szCs w:val="28"/>
              </w:rPr>
            </w:pPr>
            <w:r w:rsidRPr="00043D2A">
              <w:rPr>
                <w:position w:val="-36"/>
                <w:sz w:val="28"/>
                <w:szCs w:val="28"/>
              </w:rPr>
              <w:object w:dxaOrig="3000" w:dyaOrig="840">
                <v:shape id="_x0000_i1492" type="#_x0000_t75" style="width:150.25pt;height:41.95pt" o:ole="">
                  <v:imagedata r:id="rId967" o:title=""/>
                </v:shape>
                <o:OLEObject Type="Embed" ProgID="Equation.DSMT4" ShapeID="_x0000_i1492" DrawAspect="Content" ObjectID="_1629614559" r:id="rId968"/>
              </w:objec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Giảm R (</w:t>
            </w:r>
            <w:r w:rsidRPr="00043D2A">
              <w:rPr>
                <w:i/>
                <w:sz w:val="28"/>
                <w:szCs w:val="28"/>
              </w:rPr>
              <w:t>không thực tế</w:t>
            </w:r>
            <w:r w:rsidRPr="00043D2A">
              <w:rPr>
                <w:sz w:val="28"/>
                <w:szCs w:val="28"/>
              </w:rPr>
              <w:t>) hoặc tăng U</w:t>
            </w:r>
            <w:r w:rsidRPr="00043D2A">
              <w:rPr>
                <w:sz w:val="28"/>
                <w:szCs w:val="28"/>
                <w:vertAlign w:val="subscript"/>
              </w:rPr>
              <w:t>phát</w:t>
            </w:r>
            <w:r w:rsidRPr="00043D2A">
              <w:rPr>
                <w:sz w:val="28"/>
                <w:szCs w:val="28"/>
              </w:rPr>
              <w:t xml:space="preserve"> (tăng U</w:t>
            </w:r>
            <w:r w:rsidRPr="00043D2A">
              <w:rPr>
                <w:sz w:val="28"/>
                <w:szCs w:val="28"/>
                <w:vertAlign w:val="subscript"/>
              </w:rPr>
              <w:t>phát</w:t>
            </w:r>
            <w:r w:rsidRPr="00043D2A">
              <w:rPr>
                <w:sz w:val="28"/>
                <w:szCs w:val="28"/>
              </w:rPr>
              <w:t xml:space="preserve"> 10 lần thì P</w:t>
            </w:r>
            <w:r w:rsidRPr="00043D2A">
              <w:rPr>
                <w:sz w:val="28"/>
                <w:szCs w:val="28"/>
                <w:vertAlign w:val="subscript"/>
              </w:rPr>
              <w:t>hp</w:t>
            </w:r>
            <w:r w:rsidRPr="00043D2A">
              <w:rPr>
                <w:sz w:val="28"/>
                <w:szCs w:val="28"/>
              </w:rPr>
              <w:t xml:space="preserve"> giảm 100 lần) có hiệu quả rõ rệt.</w:t>
            </w:r>
          </w:p>
          <w:p w:rsidR="00606CA9" w:rsidRPr="00043D2A" w:rsidRDefault="00606CA9" w:rsidP="00ED31E0">
            <w:pPr>
              <w:rPr>
                <w:sz w:val="28"/>
                <w:szCs w:val="28"/>
              </w:rPr>
            </w:pPr>
            <w:r w:rsidRPr="00043D2A">
              <w:rPr>
                <w:sz w:val="28"/>
                <w:szCs w:val="28"/>
              </w:rPr>
              <w:t xml:space="preserve">- Vì </w:t>
            </w:r>
            <w:r w:rsidRPr="00043D2A">
              <w:rPr>
                <w:position w:val="-24"/>
                <w:sz w:val="28"/>
                <w:szCs w:val="28"/>
              </w:rPr>
              <w:object w:dxaOrig="840" w:dyaOrig="660">
                <v:shape id="_x0000_i1493" type="#_x0000_t75" style="width:41.95pt;height:33.2pt" o:ole="">
                  <v:imagedata r:id="rId969" o:title=""/>
                </v:shape>
                <o:OLEObject Type="Embed" ProgID="Equation.DSMT4" ShapeID="_x0000_i1493" DrawAspect="Content" ObjectID="_1629614560" r:id="rId970"/>
              </w:object>
            </w:r>
          </w:p>
          <w:p w:rsidR="00606CA9" w:rsidRPr="00043D2A" w:rsidRDefault="00606CA9" w:rsidP="00043D2A">
            <w:pPr>
              <w:tabs>
                <w:tab w:val="left" w:pos="520"/>
                <w:tab w:val="left" w:pos="558"/>
                <w:tab w:val="left" w:pos="910"/>
                <w:tab w:val="left" w:pos="1920"/>
              </w:tabs>
              <w:jc w:val="both"/>
              <w:rPr>
                <w:spacing w:val="-4"/>
                <w:sz w:val="28"/>
                <w:szCs w:val="28"/>
                <w:bdr w:val="single" w:sz="4" w:space="0" w:color="auto"/>
              </w:rPr>
            </w:pPr>
            <w:r w:rsidRPr="00043D2A">
              <w:rPr>
                <w:sz w:val="28"/>
                <w:szCs w:val="28"/>
              </w:rPr>
              <w:t xml:space="preserve">- Lúc “đưa” điện năng lên đường dây truyền tải </w:t>
            </w:r>
            <w:r w:rsidRPr="00043D2A">
              <w:rPr>
                <w:sz w:val="28"/>
                <w:szCs w:val="28"/>
              </w:rPr>
              <w:sym w:font="Symbol" w:char="00AE"/>
            </w:r>
            <w:r w:rsidRPr="00043D2A">
              <w:rPr>
                <w:sz w:val="28"/>
                <w:szCs w:val="28"/>
              </w:rPr>
              <w:t xml:space="preserve"> tăng điện áp. Tới nơi tiêu thụ </w:t>
            </w:r>
            <w:r w:rsidRPr="00043D2A">
              <w:rPr>
                <w:sz w:val="28"/>
                <w:szCs w:val="28"/>
              </w:rPr>
              <w:sym w:font="Symbol" w:char="00AE"/>
            </w:r>
            <w:r w:rsidRPr="00043D2A">
              <w:rPr>
                <w:sz w:val="28"/>
                <w:szCs w:val="28"/>
              </w:rPr>
              <w:t xml:space="preserve"> giảm điện áp.</w:t>
            </w:r>
          </w:p>
        </w:tc>
        <w:tc>
          <w:tcPr>
            <w:tcW w:w="4007" w:type="dxa"/>
            <w:gridSpan w:val="5"/>
            <w:shd w:val="clear" w:color="auto" w:fill="auto"/>
          </w:tcPr>
          <w:p w:rsidR="00606CA9" w:rsidRPr="00043D2A" w:rsidRDefault="00606CA9" w:rsidP="00ED31E0">
            <w:pPr>
              <w:rPr>
                <w:b/>
                <w:sz w:val="28"/>
                <w:szCs w:val="28"/>
              </w:rPr>
            </w:pPr>
            <w:r w:rsidRPr="00043D2A">
              <w:rPr>
                <w:b/>
                <w:sz w:val="28"/>
                <w:szCs w:val="28"/>
              </w:rPr>
              <w:t>I. Bài toán truyền tải điện năng đi xa</w:t>
            </w:r>
          </w:p>
          <w:p w:rsidR="00606CA9" w:rsidRPr="00043D2A" w:rsidRDefault="00606CA9" w:rsidP="00ED31E0">
            <w:pPr>
              <w:rPr>
                <w:sz w:val="28"/>
                <w:szCs w:val="28"/>
              </w:rPr>
            </w:pPr>
            <w:r w:rsidRPr="00043D2A">
              <w:rPr>
                <w:sz w:val="28"/>
                <w:szCs w:val="28"/>
              </w:rPr>
              <w:t>- Công suất phát từ nhà máy:</w:t>
            </w:r>
          </w:p>
          <w:p w:rsidR="00606CA9" w:rsidRPr="00043D2A" w:rsidRDefault="00606CA9" w:rsidP="00043D2A">
            <w:pPr>
              <w:jc w:val="center"/>
              <w:rPr>
                <w:sz w:val="28"/>
                <w:szCs w:val="28"/>
              </w:rPr>
            </w:pPr>
            <w:r w:rsidRPr="00043D2A">
              <w:rPr>
                <w:sz w:val="28"/>
                <w:szCs w:val="28"/>
              </w:rPr>
              <w:t>P</w:t>
            </w:r>
            <w:r w:rsidRPr="00043D2A">
              <w:rPr>
                <w:sz w:val="28"/>
                <w:szCs w:val="28"/>
                <w:vertAlign w:val="subscript"/>
              </w:rPr>
              <w:t>phát</w:t>
            </w:r>
            <w:r w:rsidRPr="00043D2A">
              <w:rPr>
                <w:sz w:val="28"/>
                <w:szCs w:val="28"/>
              </w:rPr>
              <w:t xml:space="preserve"> = U</w:t>
            </w:r>
            <w:r w:rsidRPr="00043D2A">
              <w:rPr>
                <w:sz w:val="28"/>
                <w:szCs w:val="28"/>
                <w:vertAlign w:val="subscript"/>
              </w:rPr>
              <w:t>phát</w:t>
            </w:r>
            <w:r w:rsidRPr="00043D2A">
              <w:rPr>
                <w:sz w:val="28"/>
                <w:szCs w:val="28"/>
              </w:rPr>
              <w:t>I</w:t>
            </w:r>
          </w:p>
          <w:p w:rsidR="00606CA9" w:rsidRPr="00043D2A" w:rsidRDefault="00606CA9" w:rsidP="00ED31E0">
            <w:pPr>
              <w:rPr>
                <w:sz w:val="28"/>
                <w:szCs w:val="28"/>
              </w:rPr>
            </w:pPr>
            <w:r w:rsidRPr="00043D2A">
              <w:rPr>
                <w:sz w:val="28"/>
                <w:szCs w:val="28"/>
              </w:rPr>
              <w:t>trong đó I là cường độ dòng điện hiệu dụng trên đường dây.</w:t>
            </w:r>
          </w:p>
          <w:p w:rsidR="00606CA9" w:rsidRPr="00043D2A" w:rsidRDefault="00606CA9" w:rsidP="00ED31E0">
            <w:pPr>
              <w:rPr>
                <w:sz w:val="28"/>
                <w:szCs w:val="28"/>
              </w:rPr>
            </w:pPr>
            <w:r w:rsidRPr="00043D2A">
              <w:rPr>
                <w:sz w:val="28"/>
                <w:szCs w:val="28"/>
              </w:rPr>
              <w:t>- Công suất hao phí do toả nhiệt trên đường dây:</w:t>
            </w:r>
            <w:r w:rsidRPr="00043D2A">
              <w:rPr>
                <w:sz w:val="28"/>
                <w:szCs w:val="28"/>
              </w:rPr>
              <w:br/>
            </w:r>
            <w:r w:rsidRPr="00043D2A">
              <w:rPr>
                <w:position w:val="-36"/>
                <w:sz w:val="28"/>
                <w:szCs w:val="28"/>
              </w:rPr>
              <w:object w:dxaOrig="3000" w:dyaOrig="840">
                <v:shape id="_x0000_i1494" type="#_x0000_t75" style="width:129.6pt;height:36.95pt" o:ole="">
                  <v:imagedata r:id="rId967" o:title=""/>
                </v:shape>
                <o:OLEObject Type="Embed" ProgID="Equation.DSMT4" ShapeID="_x0000_i1494" DrawAspect="Content" ObjectID="_1629614561" r:id="rId971"/>
              </w:object>
            </w:r>
          </w:p>
          <w:p w:rsidR="00606CA9" w:rsidRPr="00043D2A" w:rsidRDefault="00606CA9" w:rsidP="00ED31E0">
            <w:pPr>
              <w:rPr>
                <w:sz w:val="28"/>
                <w:szCs w:val="28"/>
              </w:rPr>
            </w:pPr>
            <w:r w:rsidRPr="00043D2A">
              <w:rPr>
                <w:sz w:val="28"/>
                <w:szCs w:val="28"/>
              </w:rPr>
              <w:sym w:font="Symbol" w:char="00AE"/>
            </w:r>
            <w:r w:rsidRPr="00043D2A">
              <w:rPr>
                <w:sz w:val="28"/>
                <w:szCs w:val="28"/>
              </w:rPr>
              <w:t xml:space="preserve"> Muốn giảm P</w:t>
            </w:r>
            <w:r w:rsidRPr="00043D2A">
              <w:rPr>
                <w:sz w:val="28"/>
                <w:szCs w:val="28"/>
                <w:vertAlign w:val="subscript"/>
              </w:rPr>
              <w:t>hp</w:t>
            </w:r>
            <w:r w:rsidRPr="00043D2A">
              <w:rPr>
                <w:sz w:val="28"/>
                <w:szCs w:val="28"/>
              </w:rPr>
              <w:t xml:space="preserve"> ta phải giảm R (</w:t>
            </w:r>
            <w:r w:rsidRPr="00043D2A">
              <w:rPr>
                <w:i/>
                <w:sz w:val="28"/>
                <w:szCs w:val="28"/>
              </w:rPr>
              <w:t>không thực tế</w:t>
            </w:r>
            <w:r w:rsidRPr="00043D2A">
              <w:rPr>
                <w:sz w:val="28"/>
                <w:szCs w:val="28"/>
              </w:rPr>
              <w:t>) hoặc tăng U</w:t>
            </w:r>
            <w:r w:rsidRPr="00043D2A">
              <w:rPr>
                <w:sz w:val="28"/>
                <w:szCs w:val="28"/>
                <w:vertAlign w:val="subscript"/>
              </w:rPr>
              <w:t>phát</w:t>
            </w:r>
            <w:r w:rsidRPr="00043D2A">
              <w:rPr>
                <w:sz w:val="28"/>
                <w:szCs w:val="28"/>
              </w:rPr>
              <w:t xml:space="preserve"> (</w:t>
            </w:r>
            <w:r w:rsidRPr="00043D2A">
              <w:rPr>
                <w:i/>
                <w:sz w:val="28"/>
                <w:szCs w:val="28"/>
              </w:rPr>
              <w:t>hiệu quả</w:t>
            </w:r>
            <w:r w:rsidRPr="00043D2A">
              <w:rPr>
                <w:sz w:val="28"/>
                <w:szCs w:val="28"/>
              </w:rPr>
              <w:t>).</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 </w:t>
            </w:r>
            <w:r w:rsidRPr="00043D2A">
              <w:rPr>
                <w:i/>
                <w:sz w:val="28"/>
                <w:szCs w:val="28"/>
              </w:rPr>
              <w:t>Kết luận</w:t>
            </w:r>
            <w:r w:rsidRPr="00043D2A">
              <w:rPr>
                <w:sz w:val="28"/>
                <w:szCs w:val="28"/>
              </w:rPr>
              <w:t>:</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Trong quá trình truyền tải điện năng, phải sử dụng những thiết bị biến đổi điện áp.</w:t>
            </w:r>
          </w:p>
        </w:tc>
      </w:tr>
      <w:tr w:rsidR="00606CA9" w:rsidRPr="00ED31E0" w:rsidTr="00043D2A">
        <w:trPr>
          <w:gridAfter w:val="2"/>
          <w:wAfter w:w="114" w:type="dxa"/>
        </w:trPr>
        <w:tc>
          <w:tcPr>
            <w:tcW w:w="3022" w:type="dxa"/>
            <w:gridSpan w:val="2"/>
            <w:shd w:val="clear" w:color="auto" w:fill="auto"/>
          </w:tcPr>
          <w:p w:rsidR="00606CA9" w:rsidRPr="00043D2A" w:rsidRDefault="00606CA9" w:rsidP="00043D2A">
            <w:pPr>
              <w:jc w:val="both"/>
              <w:rPr>
                <w:sz w:val="28"/>
                <w:szCs w:val="28"/>
              </w:rPr>
            </w:pPr>
            <w:r w:rsidRPr="00043D2A">
              <w:rPr>
                <w:sz w:val="28"/>
                <w:szCs w:val="28"/>
              </w:rPr>
              <w:t>- Máy biến áp là thiết bị dùng để làm gì?</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để tìm hiểu cấu tạo của máy biến áp.</w:t>
            </w:r>
          </w:p>
          <w:p w:rsidR="00606CA9" w:rsidRPr="00043D2A" w:rsidRDefault="00606CA9" w:rsidP="00043D2A">
            <w:pPr>
              <w:jc w:val="both"/>
              <w:rPr>
                <w:sz w:val="28"/>
                <w:szCs w:val="28"/>
              </w:rPr>
            </w:pPr>
            <w:r w:rsidRPr="00043D2A">
              <w:rPr>
                <w:sz w:val="28"/>
                <w:szCs w:val="28"/>
              </w:rPr>
              <w:t>- Bộ phận chính là một khung sắt non có pha silic gọi là lõi biến áp, cùng với hai cuộn dây có điện trở nhỏ và độ tự cảm quấn trên hai cạnh đối diện của khung.</w:t>
            </w:r>
          </w:p>
          <w:p w:rsidR="00606CA9" w:rsidRPr="00043D2A" w:rsidRDefault="00606CA9" w:rsidP="00043D2A">
            <w:pPr>
              <w:jc w:val="both"/>
              <w:rPr>
                <w:sz w:val="28"/>
                <w:szCs w:val="28"/>
              </w:rPr>
            </w:pPr>
            <w:r w:rsidRPr="00043D2A">
              <w:rPr>
                <w:sz w:val="28"/>
                <w:szCs w:val="28"/>
              </w:rPr>
              <w:t>- Cuộn D</w:t>
            </w:r>
            <w:r w:rsidRPr="00043D2A">
              <w:rPr>
                <w:sz w:val="28"/>
                <w:szCs w:val="28"/>
                <w:vertAlign w:val="subscript"/>
              </w:rPr>
              <w:t>1</w:t>
            </w:r>
            <w:r w:rsidRPr="00043D2A">
              <w:rPr>
                <w:sz w:val="28"/>
                <w:szCs w:val="28"/>
              </w:rPr>
              <w:t xml:space="preserve"> có N</w:t>
            </w:r>
            <w:r w:rsidRPr="00043D2A">
              <w:rPr>
                <w:sz w:val="28"/>
                <w:szCs w:val="28"/>
                <w:vertAlign w:val="subscript"/>
              </w:rPr>
              <w:t>1</w:t>
            </w:r>
            <w:r w:rsidRPr="00043D2A">
              <w:rPr>
                <w:sz w:val="28"/>
                <w:szCs w:val="28"/>
              </w:rPr>
              <w:t xml:space="preserve"> vòng được nối với nguồn phát điện </w:t>
            </w:r>
            <w:r w:rsidRPr="00043D2A">
              <w:rPr>
                <w:sz w:val="28"/>
                <w:szCs w:val="28"/>
              </w:rPr>
              <w:sym w:font="Symbol" w:char="00AE"/>
            </w:r>
            <w:r w:rsidRPr="00043D2A">
              <w:rPr>
                <w:sz w:val="28"/>
                <w:szCs w:val="28"/>
              </w:rPr>
              <w:t xml:space="preserve"> cuộn sơ cấp.</w:t>
            </w:r>
          </w:p>
          <w:p w:rsidR="00606CA9" w:rsidRPr="00043D2A" w:rsidRDefault="00606CA9" w:rsidP="00043D2A">
            <w:pPr>
              <w:jc w:val="both"/>
              <w:rPr>
                <w:sz w:val="28"/>
                <w:szCs w:val="28"/>
              </w:rPr>
            </w:pPr>
            <w:r w:rsidRPr="00043D2A">
              <w:rPr>
                <w:sz w:val="28"/>
                <w:szCs w:val="28"/>
              </w:rPr>
              <w:t>- Cuộn D</w:t>
            </w:r>
            <w:r w:rsidRPr="00043D2A">
              <w:rPr>
                <w:sz w:val="28"/>
                <w:szCs w:val="28"/>
                <w:vertAlign w:val="subscript"/>
              </w:rPr>
              <w:t>2</w:t>
            </w:r>
            <w:r w:rsidRPr="00043D2A">
              <w:rPr>
                <w:sz w:val="28"/>
                <w:szCs w:val="28"/>
              </w:rPr>
              <w:t xml:space="preserve"> có N</w:t>
            </w:r>
            <w:r w:rsidRPr="00043D2A">
              <w:rPr>
                <w:sz w:val="28"/>
                <w:szCs w:val="28"/>
                <w:vertAlign w:val="subscript"/>
              </w:rPr>
              <w:t>2</w:t>
            </w:r>
            <w:r w:rsidRPr="00043D2A">
              <w:rPr>
                <w:sz w:val="28"/>
                <w:szCs w:val="28"/>
              </w:rPr>
              <w:t xml:space="preserve"> vòng được nối ra cơ sở tiêu thụ điện năng </w:t>
            </w:r>
            <w:r w:rsidRPr="00043D2A">
              <w:rPr>
                <w:sz w:val="28"/>
                <w:szCs w:val="28"/>
              </w:rPr>
              <w:sym w:font="Symbol" w:char="00AE"/>
            </w:r>
            <w:r w:rsidRPr="00043D2A">
              <w:rPr>
                <w:sz w:val="28"/>
                <w:szCs w:val="28"/>
              </w:rPr>
              <w:t xml:space="preserve"> cuộn thứ cấp.</w:t>
            </w:r>
          </w:p>
          <w:p w:rsidR="00606CA9" w:rsidRPr="00043D2A" w:rsidRDefault="00606CA9" w:rsidP="00043D2A">
            <w:pPr>
              <w:jc w:val="both"/>
              <w:rPr>
                <w:sz w:val="28"/>
                <w:szCs w:val="28"/>
              </w:rPr>
            </w:pPr>
            <w:r w:rsidRPr="00043D2A">
              <w:rPr>
                <w:sz w:val="28"/>
                <w:szCs w:val="28"/>
              </w:rPr>
              <w:t xml:space="preserve">- Nguồn phát tạo ra điện áp xoay chiều tần số f ở hai đầu cuộn sơ cấp </w:t>
            </w:r>
            <w:r w:rsidRPr="00043D2A">
              <w:rPr>
                <w:sz w:val="28"/>
                <w:szCs w:val="28"/>
              </w:rPr>
              <w:sym w:font="Symbol" w:char="00AE"/>
            </w:r>
            <w:r w:rsidRPr="00043D2A">
              <w:rPr>
                <w:sz w:val="28"/>
                <w:szCs w:val="28"/>
              </w:rPr>
              <w:t xml:space="preserve"> có hiện tượng gì ở trong mạch?</w:t>
            </w:r>
          </w:p>
          <w:p w:rsidR="00606CA9" w:rsidRPr="00043D2A" w:rsidRDefault="00606CA9" w:rsidP="00043D2A">
            <w:pPr>
              <w:jc w:val="both"/>
              <w:rPr>
                <w:sz w:val="28"/>
                <w:szCs w:val="28"/>
              </w:rPr>
            </w:pPr>
            <w:r w:rsidRPr="00043D2A">
              <w:rPr>
                <w:sz w:val="28"/>
                <w:szCs w:val="28"/>
              </w:rPr>
              <w:t>- Do cấu tạo hầu như mọi đường sức từ do dòng sơ cấp gây ra đều đi qua cuộn thứ cấp, nói cách khác từ thông qua mỗi vòng dây của hai cuộn là như nhau.</w:t>
            </w:r>
          </w:p>
          <w:p w:rsidR="00606CA9" w:rsidRPr="00043D2A" w:rsidRDefault="00606CA9" w:rsidP="00043D2A">
            <w:pPr>
              <w:jc w:val="both"/>
              <w:rPr>
                <w:sz w:val="28"/>
                <w:szCs w:val="28"/>
              </w:rPr>
            </w:pPr>
            <w:r w:rsidRPr="00043D2A">
              <w:rPr>
                <w:sz w:val="28"/>
                <w:szCs w:val="28"/>
              </w:rPr>
              <w:sym w:font="Symbol" w:char="00AE"/>
            </w:r>
            <w:r w:rsidRPr="00043D2A">
              <w:rPr>
                <w:sz w:val="28"/>
                <w:szCs w:val="28"/>
              </w:rPr>
              <w:t xml:space="preserve"> Từ thông qua cuộn sơ cấp và thứ cấp sẽ có biểu thức như thế nào?</w:t>
            </w:r>
          </w:p>
          <w:p w:rsidR="00606CA9" w:rsidRPr="00043D2A" w:rsidRDefault="00606CA9" w:rsidP="00043D2A">
            <w:pPr>
              <w:jc w:val="both"/>
              <w:rPr>
                <w:sz w:val="28"/>
                <w:szCs w:val="28"/>
              </w:rPr>
            </w:pPr>
            <w:r w:rsidRPr="00043D2A">
              <w:rPr>
                <w:sz w:val="28"/>
                <w:szCs w:val="28"/>
              </w:rPr>
              <w:t xml:space="preserve">- Từ thông qua cuộn thứ cấp biến thiên tuần hoàn </w:t>
            </w:r>
            <w:r w:rsidRPr="00043D2A">
              <w:rPr>
                <w:sz w:val="28"/>
                <w:szCs w:val="28"/>
              </w:rPr>
              <w:sym w:font="Symbol" w:char="00AE"/>
            </w:r>
            <w:r w:rsidRPr="00043D2A">
              <w:rPr>
                <w:sz w:val="28"/>
                <w:szCs w:val="28"/>
              </w:rPr>
              <w:t xml:space="preserve"> có hiện tượng gì xảy ra trong cuộn thứ cấp?</w:t>
            </w:r>
          </w:p>
          <w:p w:rsidR="00606CA9" w:rsidRPr="00043D2A" w:rsidRDefault="00606CA9" w:rsidP="00043D2A">
            <w:pPr>
              <w:jc w:val="both"/>
              <w:rPr>
                <w:sz w:val="28"/>
                <w:szCs w:val="28"/>
              </w:rPr>
            </w:pPr>
            <w:r w:rsidRPr="00043D2A">
              <w:rPr>
                <w:sz w:val="28"/>
                <w:szCs w:val="28"/>
              </w:rPr>
              <w:t xml:space="preserve">- Ở hai đầu cuộn thứ cấp có 1 điện áp biến thiên tuần hoàn với tần số góc </w:t>
            </w:r>
            <w:r w:rsidRPr="00043D2A">
              <w:rPr>
                <w:sz w:val="28"/>
                <w:szCs w:val="28"/>
              </w:rPr>
              <w:sym w:font="Symbol" w:char="0077"/>
            </w:r>
            <w:r w:rsidRPr="00043D2A">
              <w:rPr>
                <w:sz w:val="28"/>
                <w:szCs w:val="28"/>
              </w:rPr>
              <w:t xml:space="preserve"> </w:t>
            </w:r>
            <w:r w:rsidRPr="00043D2A">
              <w:rPr>
                <w:sz w:val="28"/>
                <w:szCs w:val="28"/>
              </w:rPr>
              <w:sym w:font="Symbol" w:char="00AE"/>
            </w:r>
            <w:r w:rsidRPr="00043D2A">
              <w:rPr>
                <w:sz w:val="28"/>
                <w:szCs w:val="28"/>
              </w:rPr>
              <w:t xml:space="preserve"> mạch thứ cấp kín </w:t>
            </w:r>
            <w:r w:rsidRPr="00043D2A">
              <w:rPr>
                <w:sz w:val="28"/>
                <w:szCs w:val="28"/>
              </w:rPr>
              <w:sym w:font="Symbol" w:char="00AE"/>
            </w:r>
            <w:r w:rsidRPr="00043D2A">
              <w:rPr>
                <w:sz w:val="28"/>
                <w:szCs w:val="28"/>
              </w:rPr>
              <w:t xml:space="preserve"> I biến thiên tuần hoàn với tần số f.</w:t>
            </w:r>
          </w:p>
          <w:p w:rsidR="00606CA9" w:rsidRPr="00043D2A" w:rsidRDefault="00606CA9" w:rsidP="00043D2A">
            <w:pPr>
              <w:jc w:val="both"/>
              <w:rPr>
                <w:sz w:val="28"/>
                <w:szCs w:val="28"/>
              </w:rPr>
            </w:pPr>
            <w:r w:rsidRPr="00043D2A">
              <w:rPr>
                <w:sz w:val="28"/>
                <w:szCs w:val="28"/>
              </w:rPr>
              <w:sym w:font="Symbol" w:char="00AE"/>
            </w:r>
            <w:r w:rsidRPr="00043D2A">
              <w:rPr>
                <w:sz w:val="28"/>
                <w:szCs w:val="28"/>
              </w:rPr>
              <w:t xml:space="preserve"> Tóm lại, nguyên tắc hoạt động của máy biến áp là gì?</w:t>
            </w:r>
          </w:p>
        </w:tc>
        <w:tc>
          <w:tcPr>
            <w:tcW w:w="3317" w:type="dxa"/>
            <w:gridSpan w:val="6"/>
            <w:shd w:val="clear" w:color="auto" w:fill="auto"/>
          </w:tcPr>
          <w:p w:rsidR="00606CA9" w:rsidRPr="00043D2A" w:rsidRDefault="00606CA9" w:rsidP="00ED31E0">
            <w:pPr>
              <w:rPr>
                <w:sz w:val="28"/>
                <w:szCs w:val="28"/>
              </w:rPr>
            </w:pPr>
            <w:r w:rsidRPr="00043D2A">
              <w:rPr>
                <w:sz w:val="28"/>
                <w:szCs w:val="28"/>
              </w:rPr>
              <w:t>- Biến đổi điện áp (xoay chiều).</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S đọc Sgk và nêu cấu tạo của máy biến áp.</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Lõi biến áp gồm nhiều lá sắt mỏng ghép cách điện với nhau để tránh dòng Fu-cô và tăng cường từ thông qua mạch.</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Số vòng dây ở hai cuộn phải khác nhau, tuỳ thuộc nhiệm vụ của máy mà có thể N</w:t>
            </w:r>
            <w:r w:rsidRPr="00043D2A">
              <w:rPr>
                <w:sz w:val="28"/>
                <w:szCs w:val="28"/>
                <w:vertAlign w:val="subscript"/>
              </w:rPr>
              <w:t>1</w:t>
            </w:r>
            <w:r w:rsidRPr="00043D2A">
              <w:rPr>
                <w:sz w:val="28"/>
                <w:szCs w:val="28"/>
              </w:rPr>
              <w:t xml:space="preserve"> &gt; N</w:t>
            </w:r>
            <w:r w:rsidRPr="00043D2A">
              <w:rPr>
                <w:sz w:val="28"/>
                <w:szCs w:val="28"/>
                <w:vertAlign w:val="subscript"/>
              </w:rPr>
              <w:t>2</w:t>
            </w:r>
            <w:r w:rsidRPr="00043D2A">
              <w:rPr>
                <w:sz w:val="28"/>
                <w:szCs w:val="28"/>
              </w:rPr>
              <w:t xml:space="preserve"> hoặc ngược lại.</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Dòng điện xoay chiều trong cuộn sơ cấp gây ra sự biến thiên từ thông trong hai cuộn.</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sym w:font="Symbol" w:char="0046"/>
            </w:r>
            <w:r w:rsidRPr="00043D2A">
              <w:rPr>
                <w:sz w:val="28"/>
                <w:szCs w:val="28"/>
                <w:vertAlign w:val="subscript"/>
              </w:rPr>
              <w:t>1</w:t>
            </w:r>
            <w:r w:rsidRPr="00043D2A">
              <w:rPr>
                <w:sz w:val="28"/>
                <w:szCs w:val="28"/>
              </w:rPr>
              <w:t xml:space="preserve"> = N</w:t>
            </w:r>
            <w:r w:rsidRPr="00043D2A">
              <w:rPr>
                <w:sz w:val="28"/>
                <w:szCs w:val="28"/>
                <w:vertAlign w:val="subscript"/>
              </w:rPr>
              <w:t>1</w:t>
            </w:r>
            <w:r w:rsidRPr="00043D2A">
              <w:rPr>
                <w:sz w:val="28"/>
                <w:szCs w:val="28"/>
              </w:rPr>
              <w:sym w:font="Symbol" w:char="0046"/>
            </w:r>
            <w:r w:rsidRPr="00043D2A">
              <w:rPr>
                <w:sz w:val="28"/>
                <w:szCs w:val="28"/>
                <w:vertAlign w:val="subscript"/>
              </w:rPr>
              <w:t>0</w:t>
            </w:r>
          </w:p>
          <w:p w:rsidR="00606CA9" w:rsidRPr="00043D2A" w:rsidRDefault="00606CA9" w:rsidP="00ED31E0">
            <w:pPr>
              <w:rPr>
                <w:sz w:val="28"/>
                <w:szCs w:val="28"/>
              </w:rPr>
            </w:pPr>
            <w:r w:rsidRPr="00043D2A">
              <w:rPr>
                <w:sz w:val="28"/>
                <w:szCs w:val="28"/>
              </w:rPr>
              <w:sym w:font="Symbol" w:char="0046"/>
            </w:r>
            <w:r w:rsidRPr="00043D2A">
              <w:rPr>
                <w:sz w:val="28"/>
                <w:szCs w:val="28"/>
                <w:vertAlign w:val="subscript"/>
              </w:rPr>
              <w:t>2</w:t>
            </w:r>
            <w:r w:rsidRPr="00043D2A">
              <w:rPr>
                <w:sz w:val="28"/>
                <w:szCs w:val="28"/>
              </w:rPr>
              <w:t xml:space="preserve"> = N</w:t>
            </w:r>
            <w:r w:rsidRPr="00043D2A">
              <w:rPr>
                <w:sz w:val="28"/>
                <w:szCs w:val="28"/>
                <w:vertAlign w:val="subscript"/>
              </w:rPr>
              <w:t>2</w:t>
            </w:r>
            <w:r w:rsidRPr="00043D2A">
              <w:rPr>
                <w:sz w:val="28"/>
                <w:szCs w:val="28"/>
              </w:rPr>
              <w:sym w:font="Symbol" w:char="0046"/>
            </w:r>
            <w:r w:rsidRPr="00043D2A">
              <w:rPr>
                <w:sz w:val="28"/>
                <w:szCs w:val="28"/>
                <w:vertAlign w:val="subscript"/>
              </w:rPr>
              <w:t>0</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Theo định luật cảm ứng điện từ, trong cuộn thứ cấp xuất hiện suất điện động cảm ứng.</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Dựa vào hiện tượng cảm ứng điện từ.</w:t>
            </w:r>
          </w:p>
        </w:tc>
        <w:tc>
          <w:tcPr>
            <w:tcW w:w="4037" w:type="dxa"/>
            <w:gridSpan w:val="6"/>
            <w:shd w:val="clear" w:color="auto" w:fill="auto"/>
          </w:tcPr>
          <w:p w:rsidR="00606CA9" w:rsidRPr="00043D2A" w:rsidRDefault="00606CA9" w:rsidP="00ED31E0">
            <w:pPr>
              <w:rPr>
                <w:b/>
                <w:sz w:val="28"/>
                <w:szCs w:val="28"/>
              </w:rPr>
            </w:pPr>
            <w:r w:rsidRPr="00043D2A">
              <w:rPr>
                <w:b/>
                <w:sz w:val="28"/>
                <w:szCs w:val="28"/>
              </w:rPr>
              <w:t>II. Máy biến áp</w:t>
            </w:r>
          </w:p>
          <w:p w:rsidR="00606CA9" w:rsidRPr="00043D2A" w:rsidRDefault="00606CA9" w:rsidP="00ED31E0">
            <w:pPr>
              <w:rPr>
                <w:sz w:val="28"/>
                <w:szCs w:val="28"/>
              </w:rPr>
            </w:pPr>
            <w:r w:rsidRPr="00043D2A">
              <w:rPr>
                <w:sz w:val="28"/>
                <w:szCs w:val="28"/>
              </w:rPr>
              <w:t>- Là những thiết bị có khả năng biến đổi điện áp (xoay chiều).</w:t>
            </w:r>
          </w:p>
          <w:p w:rsidR="00606CA9" w:rsidRPr="00043D2A" w:rsidRDefault="00606CA9" w:rsidP="00ED31E0">
            <w:pPr>
              <w:rPr>
                <w:b/>
                <w:sz w:val="28"/>
                <w:szCs w:val="28"/>
              </w:rPr>
            </w:pPr>
            <w:r w:rsidRPr="00043D2A">
              <w:rPr>
                <w:b/>
                <w:sz w:val="28"/>
                <w:szCs w:val="28"/>
              </w:rPr>
              <w:t xml:space="preserve">1. Cấu tạo và nguyên tắc của máy biến áp </w:t>
            </w:r>
          </w:p>
          <w:p w:rsidR="00606CA9" w:rsidRPr="00043D2A" w:rsidRDefault="00606CA9" w:rsidP="00ED31E0">
            <w:pPr>
              <w:rPr>
                <w:sz w:val="28"/>
                <w:szCs w:val="28"/>
              </w:rPr>
            </w:pPr>
            <w:r w:rsidRPr="00043D2A">
              <w:rPr>
                <w:sz w:val="28"/>
                <w:szCs w:val="28"/>
              </w:rPr>
              <w:t>* Cấu tạo: (Sgk)</w:t>
            </w:r>
          </w:p>
          <w:p w:rsidR="00606CA9" w:rsidRPr="00043D2A" w:rsidRDefault="00606CA9" w:rsidP="00ED31E0">
            <w:pPr>
              <w:rPr>
                <w:sz w:val="28"/>
                <w:szCs w:val="28"/>
              </w:rPr>
            </w:pPr>
          </w:p>
          <w:p w:rsidR="00606CA9" w:rsidRPr="00043D2A" w:rsidRDefault="00F5559C" w:rsidP="00ED31E0">
            <w:pPr>
              <w:rPr>
                <w:sz w:val="28"/>
                <w:szCs w:val="28"/>
              </w:rPr>
            </w:pPr>
            <w:r>
              <w:rPr>
                <w:noProof/>
                <w:sz w:val="28"/>
                <w:szCs w:val="28"/>
              </w:rPr>
              <mc:AlternateContent>
                <mc:Choice Requires="wpg">
                  <w:drawing>
                    <wp:anchor distT="0" distB="0" distL="114300" distR="114300" simplePos="0" relativeHeight="251663360" behindDoc="0" locked="0" layoutInCell="1" allowOverlap="1">
                      <wp:simplePos x="0" y="0"/>
                      <wp:positionH relativeFrom="column">
                        <wp:posOffset>403860</wp:posOffset>
                      </wp:positionH>
                      <wp:positionV relativeFrom="paragraph">
                        <wp:posOffset>114935</wp:posOffset>
                      </wp:positionV>
                      <wp:extent cx="685800" cy="488950"/>
                      <wp:effectExtent l="41910" t="48260" r="43815" b="43815"/>
                      <wp:wrapNone/>
                      <wp:docPr id="1953" name="Group 1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488950"/>
                                <a:chOff x="9240" y="14662"/>
                                <a:chExt cx="1080" cy="770"/>
                              </a:xfrm>
                            </wpg:grpSpPr>
                            <wpg:grpSp>
                              <wpg:cNvPr id="1954" name="Group 1299"/>
                              <wpg:cNvGrpSpPr>
                                <a:grpSpLocks/>
                              </wpg:cNvGrpSpPr>
                              <wpg:grpSpPr bwMode="auto">
                                <a:xfrm rot="5400000">
                                  <a:off x="9181" y="14959"/>
                                  <a:ext cx="720" cy="180"/>
                                  <a:chOff x="2880" y="2700"/>
                                  <a:chExt cx="6840" cy="1440"/>
                                </a:xfrm>
                              </wpg:grpSpPr>
                              <wpg:grpSp>
                                <wpg:cNvPr id="1955" name="Group 1300"/>
                                <wpg:cNvGrpSpPr>
                                  <a:grpSpLocks/>
                                </wpg:cNvGrpSpPr>
                                <wpg:grpSpPr bwMode="auto">
                                  <a:xfrm>
                                    <a:off x="7380" y="2700"/>
                                    <a:ext cx="1440" cy="1440"/>
                                    <a:chOff x="2880" y="2520"/>
                                    <a:chExt cx="1440" cy="1440"/>
                                  </a:xfrm>
                                </wpg:grpSpPr>
                                <wpg:grpSp>
                                  <wpg:cNvPr id="1956" name="Group 1301"/>
                                  <wpg:cNvGrpSpPr>
                                    <a:grpSpLocks/>
                                  </wpg:cNvGrpSpPr>
                                  <wpg:grpSpPr bwMode="auto">
                                    <a:xfrm>
                                      <a:off x="2880" y="2520"/>
                                      <a:ext cx="1440" cy="1080"/>
                                      <a:chOff x="2880" y="2520"/>
                                      <a:chExt cx="2160" cy="1080"/>
                                    </a:xfrm>
                                  </wpg:grpSpPr>
                                  <wps:wsp>
                                    <wps:cNvPr id="1957" name="Arc 130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8" name="Arc 130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59" name="Group 1304"/>
                                  <wpg:cNvGrpSpPr>
                                    <a:grpSpLocks/>
                                  </wpg:cNvGrpSpPr>
                                  <wpg:grpSpPr bwMode="auto">
                                    <a:xfrm flipV="1">
                                      <a:off x="3780" y="3600"/>
                                      <a:ext cx="540" cy="360"/>
                                      <a:chOff x="2880" y="2520"/>
                                      <a:chExt cx="2160" cy="1080"/>
                                    </a:xfrm>
                                  </wpg:grpSpPr>
                                  <wps:wsp>
                                    <wps:cNvPr id="1960" name="Arc 130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1" name="Arc 130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62" name="Group 1307"/>
                                <wpg:cNvGrpSpPr>
                                  <a:grpSpLocks/>
                                </wpg:cNvGrpSpPr>
                                <wpg:grpSpPr bwMode="auto">
                                  <a:xfrm>
                                    <a:off x="8280" y="2700"/>
                                    <a:ext cx="1440" cy="1080"/>
                                    <a:chOff x="2880" y="2520"/>
                                    <a:chExt cx="2160" cy="1080"/>
                                  </a:xfrm>
                                </wpg:grpSpPr>
                                <wps:wsp>
                                  <wps:cNvPr id="1963" name="Arc 130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4" name="Arc 130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5" name="Group 1310"/>
                                <wpg:cNvGrpSpPr>
                                  <a:grpSpLocks/>
                                </wpg:cNvGrpSpPr>
                                <wpg:grpSpPr bwMode="auto">
                                  <a:xfrm>
                                    <a:off x="6480" y="2700"/>
                                    <a:ext cx="1440" cy="1440"/>
                                    <a:chOff x="2880" y="2520"/>
                                    <a:chExt cx="1440" cy="1440"/>
                                  </a:xfrm>
                                </wpg:grpSpPr>
                                <wpg:grpSp>
                                  <wpg:cNvPr id="1966" name="Group 1311"/>
                                  <wpg:cNvGrpSpPr>
                                    <a:grpSpLocks/>
                                  </wpg:cNvGrpSpPr>
                                  <wpg:grpSpPr bwMode="auto">
                                    <a:xfrm>
                                      <a:off x="2880" y="2520"/>
                                      <a:ext cx="1440" cy="1080"/>
                                      <a:chOff x="2880" y="2520"/>
                                      <a:chExt cx="2160" cy="1080"/>
                                    </a:xfrm>
                                  </wpg:grpSpPr>
                                  <wps:wsp>
                                    <wps:cNvPr id="1967" name="Arc 131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8" name="Arc 131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9" name="Group 1314"/>
                                  <wpg:cNvGrpSpPr>
                                    <a:grpSpLocks/>
                                  </wpg:cNvGrpSpPr>
                                  <wpg:grpSpPr bwMode="auto">
                                    <a:xfrm flipV="1">
                                      <a:off x="3780" y="3600"/>
                                      <a:ext cx="540" cy="360"/>
                                      <a:chOff x="2880" y="2520"/>
                                      <a:chExt cx="2160" cy="1080"/>
                                    </a:xfrm>
                                  </wpg:grpSpPr>
                                  <wps:wsp>
                                    <wps:cNvPr id="1970" name="Arc 131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1" name="Arc 131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72" name="Group 1317"/>
                                <wpg:cNvGrpSpPr>
                                  <a:grpSpLocks/>
                                </wpg:cNvGrpSpPr>
                                <wpg:grpSpPr bwMode="auto">
                                  <a:xfrm>
                                    <a:off x="5580" y="2700"/>
                                    <a:ext cx="1440" cy="1440"/>
                                    <a:chOff x="2880" y="2520"/>
                                    <a:chExt cx="1440" cy="1440"/>
                                  </a:xfrm>
                                </wpg:grpSpPr>
                                <wpg:grpSp>
                                  <wpg:cNvPr id="1973" name="Group 1318"/>
                                  <wpg:cNvGrpSpPr>
                                    <a:grpSpLocks/>
                                  </wpg:cNvGrpSpPr>
                                  <wpg:grpSpPr bwMode="auto">
                                    <a:xfrm>
                                      <a:off x="2880" y="2520"/>
                                      <a:ext cx="1440" cy="1080"/>
                                      <a:chOff x="2880" y="2520"/>
                                      <a:chExt cx="2160" cy="1080"/>
                                    </a:xfrm>
                                  </wpg:grpSpPr>
                                  <wps:wsp>
                                    <wps:cNvPr id="1974" name="Arc 131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5" name="Arc 132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76" name="Group 1321"/>
                                  <wpg:cNvGrpSpPr>
                                    <a:grpSpLocks/>
                                  </wpg:cNvGrpSpPr>
                                  <wpg:grpSpPr bwMode="auto">
                                    <a:xfrm flipV="1">
                                      <a:off x="3780" y="3600"/>
                                      <a:ext cx="540" cy="360"/>
                                      <a:chOff x="2880" y="2520"/>
                                      <a:chExt cx="2160" cy="1080"/>
                                    </a:xfrm>
                                  </wpg:grpSpPr>
                                  <wps:wsp>
                                    <wps:cNvPr id="1977" name="Arc 132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8" name="Arc 132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79" name="Group 1324"/>
                                <wpg:cNvGrpSpPr>
                                  <a:grpSpLocks/>
                                </wpg:cNvGrpSpPr>
                                <wpg:grpSpPr bwMode="auto">
                                  <a:xfrm>
                                    <a:off x="4680" y="2700"/>
                                    <a:ext cx="1440" cy="1440"/>
                                    <a:chOff x="2880" y="2520"/>
                                    <a:chExt cx="1440" cy="1440"/>
                                  </a:xfrm>
                                </wpg:grpSpPr>
                                <wpg:grpSp>
                                  <wpg:cNvPr id="1980" name="Group 1325"/>
                                  <wpg:cNvGrpSpPr>
                                    <a:grpSpLocks/>
                                  </wpg:cNvGrpSpPr>
                                  <wpg:grpSpPr bwMode="auto">
                                    <a:xfrm>
                                      <a:off x="2880" y="2520"/>
                                      <a:ext cx="1440" cy="1080"/>
                                      <a:chOff x="2880" y="2520"/>
                                      <a:chExt cx="2160" cy="1080"/>
                                    </a:xfrm>
                                  </wpg:grpSpPr>
                                  <wps:wsp>
                                    <wps:cNvPr id="1981" name="Arc 132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2" name="Arc 132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83" name="Group 1328"/>
                                  <wpg:cNvGrpSpPr>
                                    <a:grpSpLocks/>
                                  </wpg:cNvGrpSpPr>
                                  <wpg:grpSpPr bwMode="auto">
                                    <a:xfrm flipV="1">
                                      <a:off x="3780" y="3600"/>
                                      <a:ext cx="540" cy="360"/>
                                      <a:chOff x="2880" y="2520"/>
                                      <a:chExt cx="2160" cy="1080"/>
                                    </a:xfrm>
                                  </wpg:grpSpPr>
                                  <wps:wsp>
                                    <wps:cNvPr id="1984" name="Arc 132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5" name="Arc 133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86" name="Group 1331"/>
                                <wpg:cNvGrpSpPr>
                                  <a:grpSpLocks/>
                                </wpg:cNvGrpSpPr>
                                <wpg:grpSpPr bwMode="auto">
                                  <a:xfrm>
                                    <a:off x="3780" y="2700"/>
                                    <a:ext cx="1440" cy="1440"/>
                                    <a:chOff x="2880" y="2520"/>
                                    <a:chExt cx="1440" cy="1440"/>
                                  </a:xfrm>
                                </wpg:grpSpPr>
                                <wpg:grpSp>
                                  <wpg:cNvPr id="1987" name="Group 1332"/>
                                  <wpg:cNvGrpSpPr>
                                    <a:grpSpLocks/>
                                  </wpg:cNvGrpSpPr>
                                  <wpg:grpSpPr bwMode="auto">
                                    <a:xfrm>
                                      <a:off x="2880" y="2520"/>
                                      <a:ext cx="1440" cy="1080"/>
                                      <a:chOff x="2880" y="2520"/>
                                      <a:chExt cx="2160" cy="1080"/>
                                    </a:xfrm>
                                  </wpg:grpSpPr>
                                  <wps:wsp>
                                    <wps:cNvPr id="1988" name="Arc 133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9" name="Arc 133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0" name="Group 1335"/>
                                  <wpg:cNvGrpSpPr>
                                    <a:grpSpLocks/>
                                  </wpg:cNvGrpSpPr>
                                  <wpg:grpSpPr bwMode="auto">
                                    <a:xfrm flipV="1">
                                      <a:off x="3780" y="3600"/>
                                      <a:ext cx="540" cy="360"/>
                                      <a:chOff x="2880" y="2520"/>
                                      <a:chExt cx="2160" cy="1080"/>
                                    </a:xfrm>
                                  </wpg:grpSpPr>
                                  <wps:wsp>
                                    <wps:cNvPr id="1991" name="Arc 133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2" name="Arc 133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93" name="Group 1338"/>
                                <wpg:cNvGrpSpPr>
                                  <a:grpSpLocks/>
                                </wpg:cNvGrpSpPr>
                                <wpg:grpSpPr bwMode="auto">
                                  <a:xfrm>
                                    <a:off x="2880" y="2700"/>
                                    <a:ext cx="1440" cy="1440"/>
                                    <a:chOff x="2880" y="2520"/>
                                    <a:chExt cx="1440" cy="1440"/>
                                  </a:xfrm>
                                </wpg:grpSpPr>
                                <wpg:grpSp>
                                  <wpg:cNvPr id="1994" name="Group 1339"/>
                                  <wpg:cNvGrpSpPr>
                                    <a:grpSpLocks/>
                                  </wpg:cNvGrpSpPr>
                                  <wpg:grpSpPr bwMode="auto">
                                    <a:xfrm>
                                      <a:off x="2880" y="2520"/>
                                      <a:ext cx="1440" cy="1080"/>
                                      <a:chOff x="2880" y="2520"/>
                                      <a:chExt cx="2160" cy="1080"/>
                                    </a:xfrm>
                                  </wpg:grpSpPr>
                                  <wps:wsp>
                                    <wps:cNvPr id="1995" name="Arc 134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6" name="Arc 134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7" name="Group 1342"/>
                                  <wpg:cNvGrpSpPr>
                                    <a:grpSpLocks/>
                                  </wpg:cNvGrpSpPr>
                                  <wpg:grpSpPr bwMode="auto">
                                    <a:xfrm flipV="1">
                                      <a:off x="3780" y="3600"/>
                                      <a:ext cx="540" cy="360"/>
                                      <a:chOff x="2880" y="2520"/>
                                      <a:chExt cx="2160" cy="1080"/>
                                    </a:xfrm>
                                  </wpg:grpSpPr>
                                  <wps:wsp>
                                    <wps:cNvPr id="1998" name="Arc 134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9" name="Arc 134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2000" name="Group 1345"/>
                              <wpg:cNvGrpSpPr>
                                <a:grpSpLocks/>
                              </wpg:cNvGrpSpPr>
                              <wpg:grpSpPr bwMode="auto">
                                <a:xfrm rot="16200000" flipH="1">
                                  <a:off x="9537" y="14959"/>
                                  <a:ext cx="762" cy="183"/>
                                  <a:chOff x="7036" y="3871"/>
                                  <a:chExt cx="905" cy="183"/>
                                </a:xfrm>
                              </wpg:grpSpPr>
                              <wpg:grpSp>
                                <wpg:cNvPr id="2001" name="Group 1346"/>
                                <wpg:cNvGrpSpPr>
                                  <a:grpSpLocks/>
                                </wpg:cNvGrpSpPr>
                                <wpg:grpSpPr bwMode="auto">
                                  <a:xfrm>
                                    <a:off x="7410" y="3871"/>
                                    <a:ext cx="531" cy="183"/>
                                    <a:chOff x="1798" y="1437"/>
                                    <a:chExt cx="531" cy="183"/>
                                  </a:xfrm>
                                </wpg:grpSpPr>
                                <wpg:grpSp>
                                  <wpg:cNvPr id="2002" name="Group 1347"/>
                                  <wpg:cNvGrpSpPr>
                                    <a:grpSpLocks/>
                                  </wpg:cNvGrpSpPr>
                                  <wpg:grpSpPr bwMode="auto">
                                    <a:xfrm>
                                      <a:off x="2177" y="1437"/>
                                      <a:ext cx="152" cy="135"/>
                                      <a:chOff x="2880" y="2520"/>
                                      <a:chExt cx="2160" cy="1080"/>
                                    </a:xfrm>
                                  </wpg:grpSpPr>
                                  <wps:wsp>
                                    <wps:cNvPr id="2003" name="Arc 134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4" name="Arc 134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5" name="Group 1350"/>
                                  <wpg:cNvGrpSpPr>
                                    <a:grpSpLocks/>
                                  </wpg:cNvGrpSpPr>
                                  <wpg:grpSpPr bwMode="auto">
                                    <a:xfrm>
                                      <a:off x="2082" y="1440"/>
                                      <a:ext cx="152" cy="180"/>
                                      <a:chOff x="2880" y="2520"/>
                                      <a:chExt cx="1440" cy="1440"/>
                                    </a:xfrm>
                                  </wpg:grpSpPr>
                                  <wpg:grpSp>
                                    <wpg:cNvPr id="2006" name="Group 1351"/>
                                    <wpg:cNvGrpSpPr>
                                      <a:grpSpLocks/>
                                    </wpg:cNvGrpSpPr>
                                    <wpg:grpSpPr bwMode="auto">
                                      <a:xfrm>
                                        <a:off x="2880" y="2520"/>
                                        <a:ext cx="1440" cy="1080"/>
                                        <a:chOff x="2880" y="2520"/>
                                        <a:chExt cx="2160" cy="1080"/>
                                      </a:xfrm>
                                    </wpg:grpSpPr>
                                    <wps:wsp>
                                      <wps:cNvPr id="2007" name="Arc 13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8" name="Arc 13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9" name="Group 1354"/>
                                    <wpg:cNvGrpSpPr>
                                      <a:grpSpLocks/>
                                    </wpg:cNvGrpSpPr>
                                    <wpg:grpSpPr bwMode="auto">
                                      <a:xfrm flipV="1">
                                        <a:off x="3780" y="3600"/>
                                        <a:ext cx="540" cy="360"/>
                                        <a:chOff x="2880" y="2520"/>
                                        <a:chExt cx="2160" cy="1080"/>
                                      </a:xfrm>
                                    </wpg:grpSpPr>
                                    <wps:wsp>
                                      <wps:cNvPr id="2010" name="Arc 135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1" name="Arc 135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12" name="Group 1357"/>
                                  <wpg:cNvGrpSpPr>
                                    <a:grpSpLocks/>
                                  </wpg:cNvGrpSpPr>
                                  <wpg:grpSpPr bwMode="auto">
                                    <a:xfrm>
                                      <a:off x="1987" y="1440"/>
                                      <a:ext cx="152" cy="180"/>
                                      <a:chOff x="2880" y="2520"/>
                                      <a:chExt cx="1440" cy="1440"/>
                                    </a:xfrm>
                                  </wpg:grpSpPr>
                                  <wpg:grpSp>
                                    <wpg:cNvPr id="2013" name="Group 1358"/>
                                    <wpg:cNvGrpSpPr>
                                      <a:grpSpLocks/>
                                    </wpg:cNvGrpSpPr>
                                    <wpg:grpSpPr bwMode="auto">
                                      <a:xfrm>
                                        <a:off x="2880" y="2520"/>
                                        <a:ext cx="1440" cy="1080"/>
                                        <a:chOff x="2880" y="2520"/>
                                        <a:chExt cx="2160" cy="1080"/>
                                      </a:xfrm>
                                    </wpg:grpSpPr>
                                    <wps:wsp>
                                      <wps:cNvPr id="2014" name="Arc 135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5" name="Arc 136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6" name="Group 1361"/>
                                    <wpg:cNvGrpSpPr>
                                      <a:grpSpLocks/>
                                    </wpg:cNvGrpSpPr>
                                    <wpg:grpSpPr bwMode="auto">
                                      <a:xfrm flipV="1">
                                        <a:off x="3780" y="3600"/>
                                        <a:ext cx="540" cy="360"/>
                                        <a:chOff x="2880" y="2520"/>
                                        <a:chExt cx="2160" cy="1080"/>
                                      </a:xfrm>
                                    </wpg:grpSpPr>
                                    <wps:wsp>
                                      <wps:cNvPr id="2017" name="Arc 136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8" name="Arc 136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19" name="Group 1364"/>
                                  <wpg:cNvGrpSpPr>
                                    <a:grpSpLocks/>
                                  </wpg:cNvGrpSpPr>
                                  <wpg:grpSpPr bwMode="auto">
                                    <a:xfrm>
                                      <a:off x="1893" y="1440"/>
                                      <a:ext cx="151" cy="180"/>
                                      <a:chOff x="2880" y="2520"/>
                                      <a:chExt cx="1440" cy="1440"/>
                                    </a:xfrm>
                                  </wpg:grpSpPr>
                                  <wpg:grpSp>
                                    <wpg:cNvPr id="2020" name="Group 1365"/>
                                    <wpg:cNvGrpSpPr>
                                      <a:grpSpLocks/>
                                    </wpg:cNvGrpSpPr>
                                    <wpg:grpSpPr bwMode="auto">
                                      <a:xfrm>
                                        <a:off x="2880" y="2520"/>
                                        <a:ext cx="1440" cy="1080"/>
                                        <a:chOff x="2880" y="2520"/>
                                        <a:chExt cx="2160" cy="1080"/>
                                      </a:xfrm>
                                    </wpg:grpSpPr>
                                    <wps:wsp>
                                      <wps:cNvPr id="2021" name="Arc 136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2" name="Arc 136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3" name="Group 1368"/>
                                    <wpg:cNvGrpSpPr>
                                      <a:grpSpLocks/>
                                    </wpg:cNvGrpSpPr>
                                    <wpg:grpSpPr bwMode="auto">
                                      <a:xfrm flipV="1">
                                        <a:off x="3780" y="3600"/>
                                        <a:ext cx="540" cy="360"/>
                                        <a:chOff x="2880" y="2520"/>
                                        <a:chExt cx="2160" cy="1080"/>
                                      </a:xfrm>
                                    </wpg:grpSpPr>
                                    <wps:wsp>
                                      <wps:cNvPr id="2024" name="Arc 136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5" name="Arc 137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26" name="Group 1371"/>
                                  <wpg:cNvGrpSpPr>
                                    <a:grpSpLocks/>
                                  </wpg:cNvGrpSpPr>
                                  <wpg:grpSpPr bwMode="auto">
                                    <a:xfrm>
                                      <a:off x="1798" y="1440"/>
                                      <a:ext cx="152" cy="180"/>
                                      <a:chOff x="2880" y="2520"/>
                                      <a:chExt cx="1440" cy="1440"/>
                                    </a:xfrm>
                                  </wpg:grpSpPr>
                                  <wpg:grpSp>
                                    <wpg:cNvPr id="2027" name="Group 1372"/>
                                    <wpg:cNvGrpSpPr>
                                      <a:grpSpLocks/>
                                    </wpg:cNvGrpSpPr>
                                    <wpg:grpSpPr bwMode="auto">
                                      <a:xfrm>
                                        <a:off x="2880" y="2520"/>
                                        <a:ext cx="1440" cy="1080"/>
                                        <a:chOff x="2880" y="2520"/>
                                        <a:chExt cx="2160" cy="1080"/>
                                      </a:xfrm>
                                    </wpg:grpSpPr>
                                    <wps:wsp>
                                      <wps:cNvPr id="2028" name="Arc 137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9" name="Arc 137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0" name="Group 1375"/>
                                    <wpg:cNvGrpSpPr>
                                      <a:grpSpLocks/>
                                    </wpg:cNvGrpSpPr>
                                    <wpg:grpSpPr bwMode="auto">
                                      <a:xfrm flipV="1">
                                        <a:off x="3780" y="3600"/>
                                        <a:ext cx="540" cy="360"/>
                                        <a:chOff x="2880" y="2520"/>
                                        <a:chExt cx="2160" cy="1080"/>
                                      </a:xfrm>
                                    </wpg:grpSpPr>
                                    <wps:wsp>
                                      <wps:cNvPr id="2031" name="Arc 137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2" name="Arc 137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2033" name="Group 1378"/>
                                <wpg:cNvGrpSpPr>
                                  <a:grpSpLocks/>
                                </wpg:cNvGrpSpPr>
                                <wpg:grpSpPr bwMode="auto">
                                  <a:xfrm>
                                    <a:off x="7036" y="3871"/>
                                    <a:ext cx="436" cy="180"/>
                                    <a:chOff x="8345" y="4061"/>
                                    <a:chExt cx="436" cy="180"/>
                                  </a:xfrm>
                                </wpg:grpSpPr>
                                <wpg:grpSp>
                                  <wpg:cNvPr id="2034" name="Group 1379"/>
                                  <wpg:cNvGrpSpPr>
                                    <a:grpSpLocks/>
                                  </wpg:cNvGrpSpPr>
                                  <wpg:grpSpPr bwMode="auto">
                                    <a:xfrm>
                                      <a:off x="8629" y="4061"/>
                                      <a:ext cx="152" cy="180"/>
                                      <a:chOff x="2880" y="2520"/>
                                      <a:chExt cx="1440" cy="1440"/>
                                    </a:xfrm>
                                  </wpg:grpSpPr>
                                  <wpg:grpSp>
                                    <wpg:cNvPr id="2035" name="Group 1380"/>
                                    <wpg:cNvGrpSpPr>
                                      <a:grpSpLocks/>
                                    </wpg:cNvGrpSpPr>
                                    <wpg:grpSpPr bwMode="auto">
                                      <a:xfrm>
                                        <a:off x="2880" y="2520"/>
                                        <a:ext cx="1440" cy="1080"/>
                                        <a:chOff x="2880" y="2520"/>
                                        <a:chExt cx="2160" cy="1080"/>
                                      </a:xfrm>
                                    </wpg:grpSpPr>
                                    <wps:wsp>
                                      <wps:cNvPr id="2036" name="Arc 138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7" name="Arc 138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8" name="Group 1383"/>
                                    <wpg:cNvGrpSpPr>
                                      <a:grpSpLocks/>
                                    </wpg:cNvGrpSpPr>
                                    <wpg:grpSpPr bwMode="auto">
                                      <a:xfrm flipV="1">
                                        <a:off x="3780" y="3600"/>
                                        <a:ext cx="540" cy="360"/>
                                        <a:chOff x="2880" y="2520"/>
                                        <a:chExt cx="2160" cy="1080"/>
                                      </a:xfrm>
                                    </wpg:grpSpPr>
                                    <wps:wsp>
                                      <wps:cNvPr id="2039" name="Arc 138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0" name="Arc 138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41" name="Group 1386"/>
                                  <wpg:cNvGrpSpPr>
                                    <a:grpSpLocks/>
                                  </wpg:cNvGrpSpPr>
                                  <wpg:grpSpPr bwMode="auto">
                                    <a:xfrm>
                                      <a:off x="8534" y="4061"/>
                                      <a:ext cx="152" cy="180"/>
                                      <a:chOff x="2880" y="2520"/>
                                      <a:chExt cx="1440" cy="1440"/>
                                    </a:xfrm>
                                  </wpg:grpSpPr>
                                  <wpg:grpSp>
                                    <wpg:cNvPr id="2042" name="Group 1387"/>
                                    <wpg:cNvGrpSpPr>
                                      <a:grpSpLocks/>
                                    </wpg:cNvGrpSpPr>
                                    <wpg:grpSpPr bwMode="auto">
                                      <a:xfrm>
                                        <a:off x="2880" y="2520"/>
                                        <a:ext cx="1440" cy="1080"/>
                                        <a:chOff x="2880" y="2520"/>
                                        <a:chExt cx="2160" cy="1080"/>
                                      </a:xfrm>
                                    </wpg:grpSpPr>
                                    <wps:wsp>
                                      <wps:cNvPr id="2043" name="Arc 138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4" name="Arc 138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45" name="Group 1390"/>
                                    <wpg:cNvGrpSpPr>
                                      <a:grpSpLocks/>
                                    </wpg:cNvGrpSpPr>
                                    <wpg:grpSpPr bwMode="auto">
                                      <a:xfrm flipV="1">
                                        <a:off x="3780" y="3600"/>
                                        <a:ext cx="540" cy="360"/>
                                        <a:chOff x="2880" y="2520"/>
                                        <a:chExt cx="2160" cy="1080"/>
                                      </a:xfrm>
                                    </wpg:grpSpPr>
                                    <wps:wsp>
                                      <wps:cNvPr id="2046" name="Arc 139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7" name="Arc 139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48" name="Group 1393"/>
                                  <wpg:cNvGrpSpPr>
                                    <a:grpSpLocks/>
                                  </wpg:cNvGrpSpPr>
                                  <wpg:grpSpPr bwMode="auto">
                                    <a:xfrm>
                                      <a:off x="8440" y="4061"/>
                                      <a:ext cx="151" cy="180"/>
                                      <a:chOff x="2880" y="2520"/>
                                      <a:chExt cx="1440" cy="1440"/>
                                    </a:xfrm>
                                  </wpg:grpSpPr>
                                  <wpg:grpSp>
                                    <wpg:cNvPr id="2049" name="Group 1394"/>
                                    <wpg:cNvGrpSpPr>
                                      <a:grpSpLocks/>
                                    </wpg:cNvGrpSpPr>
                                    <wpg:grpSpPr bwMode="auto">
                                      <a:xfrm>
                                        <a:off x="2880" y="2520"/>
                                        <a:ext cx="1440" cy="1080"/>
                                        <a:chOff x="2880" y="2520"/>
                                        <a:chExt cx="2160" cy="1080"/>
                                      </a:xfrm>
                                    </wpg:grpSpPr>
                                    <wps:wsp>
                                      <wps:cNvPr id="2050" name="Arc 139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1" name="Arc 139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52" name="Group 1397"/>
                                    <wpg:cNvGrpSpPr>
                                      <a:grpSpLocks/>
                                    </wpg:cNvGrpSpPr>
                                    <wpg:grpSpPr bwMode="auto">
                                      <a:xfrm flipV="1">
                                        <a:off x="3780" y="3600"/>
                                        <a:ext cx="540" cy="360"/>
                                        <a:chOff x="2880" y="2520"/>
                                        <a:chExt cx="2160" cy="1080"/>
                                      </a:xfrm>
                                    </wpg:grpSpPr>
                                    <wps:wsp>
                                      <wps:cNvPr id="2053" name="Arc 139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4" name="Arc 139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55" name="Group 1400"/>
                                  <wpg:cNvGrpSpPr>
                                    <a:grpSpLocks/>
                                  </wpg:cNvGrpSpPr>
                                  <wpg:grpSpPr bwMode="auto">
                                    <a:xfrm>
                                      <a:off x="8345" y="4061"/>
                                      <a:ext cx="152" cy="180"/>
                                      <a:chOff x="2880" y="2520"/>
                                      <a:chExt cx="1440" cy="1440"/>
                                    </a:xfrm>
                                  </wpg:grpSpPr>
                                  <wpg:grpSp>
                                    <wpg:cNvPr id="2056" name="Group 1401"/>
                                    <wpg:cNvGrpSpPr>
                                      <a:grpSpLocks/>
                                    </wpg:cNvGrpSpPr>
                                    <wpg:grpSpPr bwMode="auto">
                                      <a:xfrm>
                                        <a:off x="2880" y="2520"/>
                                        <a:ext cx="1440" cy="1080"/>
                                        <a:chOff x="2880" y="2520"/>
                                        <a:chExt cx="2160" cy="1080"/>
                                      </a:xfrm>
                                    </wpg:grpSpPr>
                                    <wps:wsp>
                                      <wps:cNvPr id="2057" name="Arc 140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8" name="Arc 140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59" name="Group 1404"/>
                                    <wpg:cNvGrpSpPr>
                                      <a:grpSpLocks/>
                                    </wpg:cNvGrpSpPr>
                                    <wpg:grpSpPr bwMode="auto">
                                      <a:xfrm flipV="1">
                                        <a:off x="3780" y="3600"/>
                                        <a:ext cx="540" cy="360"/>
                                        <a:chOff x="2880" y="2520"/>
                                        <a:chExt cx="2160" cy="1080"/>
                                      </a:xfrm>
                                    </wpg:grpSpPr>
                                    <wps:wsp>
                                      <wps:cNvPr id="2060" name="Arc 140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1" name="Arc 140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2062" name="AutoShape 1407"/>
                              <wps:cNvCnPr>
                                <a:cxnSpLocks noChangeShapeType="1"/>
                              </wps:cNvCnPr>
                              <wps:spPr bwMode="auto">
                                <a:xfrm>
                                  <a:off x="9720" y="14673"/>
                                  <a:ext cx="0" cy="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3" name="AutoShape 1408"/>
                              <wps:cNvCnPr>
                                <a:cxnSpLocks noChangeShapeType="1"/>
                              </wps:cNvCnPr>
                              <wps:spPr bwMode="auto">
                                <a:xfrm>
                                  <a:off x="9688" y="14676"/>
                                  <a:ext cx="0" cy="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4" name="AutoShape 1409"/>
                              <wps:cNvCnPr>
                                <a:cxnSpLocks noChangeShapeType="1"/>
                              </wps:cNvCnPr>
                              <wps:spPr bwMode="auto">
                                <a:xfrm>
                                  <a:off x="9752" y="14672"/>
                                  <a:ext cx="0" cy="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5" name="AutoShape 1410"/>
                              <wps:cNvCnPr>
                                <a:cxnSpLocks noChangeShapeType="1"/>
                              </wps:cNvCnPr>
                              <wps:spPr bwMode="auto">
                                <a:xfrm flipV="1">
                                  <a:off x="9964" y="14662"/>
                                  <a:ext cx="356" cy="7"/>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2066" name="AutoShape 1411"/>
                              <wps:cNvCnPr>
                                <a:cxnSpLocks noChangeShapeType="1"/>
                              </wps:cNvCnPr>
                              <wps:spPr bwMode="auto">
                                <a:xfrm flipV="1">
                                  <a:off x="9960" y="15425"/>
                                  <a:ext cx="356" cy="7"/>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2067" name="AutoShape 1412"/>
                              <wps:cNvCnPr>
                                <a:cxnSpLocks noChangeShapeType="1"/>
                              </wps:cNvCnPr>
                              <wps:spPr bwMode="auto">
                                <a:xfrm flipH="1">
                                  <a:off x="9240" y="14688"/>
                                  <a:ext cx="255" cy="0"/>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2068" name="AutoShape 1413"/>
                              <wps:cNvCnPr>
                                <a:cxnSpLocks noChangeShapeType="1"/>
                              </wps:cNvCnPr>
                              <wps:spPr bwMode="auto">
                                <a:xfrm flipH="1">
                                  <a:off x="9240" y="15409"/>
                                  <a:ext cx="255" cy="0"/>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98" o:spid="_x0000_s1026" style="position:absolute;margin-left:31.8pt;margin-top:9.05pt;width:54pt;height:38.5pt;z-index:251663360" coordorigin="9240,14662" coordsize="1080,7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CQuhKBcAALIFAgAOAAAAZHJzL2Uyb0RvYy54bWzsXWtv20iy/X6B+x8IfdyBI1GiKFEYzyLr R2aBzCRAfO93mqIkIhKpJWnLyWL/+1Z1N5tNSnKcDMnY1vEAMT18drHZ9Tqn6te/P2zW1n2YZlES n/fsN4OeFcZBMo/i5Xnv/26uz6Y9K8v9eO6vkzg8730Js97ff/vf//l1t52Fw2SVrOdhatFF4my2 2573Vnm+nfX7WbAKN372JtmGMe1cJOnGz+nPdNmfp/6Orr5Z94eDgdvfJel8myZBmGX0fy/lzt5v 4vqLRRjkHxaLLMyt9XmPni0X/6bi31v+t//br/5smfrbVRSox/B/4Ck2fhTTTfWlLv3ct+7SaO9S myhIkyxZ5G+CZNNPFosoCMUYaDT2oDaad2lytxVjWc52y60WE4m2Jqcfvmzw5/3H1Irm9O688ahn xf6G3pK4sWUPvSkLaLddzui4d+n20/ZjKkdJm++T4HNGu/v1/fz3Uh5s3e7+SOZ0Rf8uT4SAHhbp hi9BQ7cexHv4ot9D+JBbAf1PdzqeDuhtBbTLmU69sXpPwYpeJp/lDR3aTXttx3WH8iUGqyt1uj2Y qpMnE3Fm35/J24pHVY8mxyX+0EMsReHsicJrRRRWmtCcHDsD/hECUoLx7KmthuiNxb39WSGfyVCN z6aBihmsJTOc8thJMsMJXU/tKwTjTllsLFXboS1+d98vmXFNMiN5n/ok4E+hqUkyGe0NqhCFGEhl SP7sgDDGJLGaMPbP/AFhuHvCsPk+bQqjfMN6UAeEwZ+AGrD6Zg6cV34yQ9stZoY686gwaJ3OyqUo +2tL0aeVvw3FCpfxElN+f5NCsG/TwLJHA/GR77biqGIVyswlyNjDh2W0Un1z8Rl5PGr+WPZFqdcQ sZqYnwpNsLssfxcmYh3z799nuZD0ck5bYnWcF8soXX2xWZNC+eXMGvB/8p0s9QH0iesD+B0cPGj4 hINu9K3+1qcb7SxxtdrtbvTtxEGrwwfp29FB8pmOXI3UhXx4feCRK9Jiqg88+my0ruiD5G2Nq9Fs 1OL1V4XEg4dYiZy2LJ9NDrmGbpOM1QQLhd4uDVu+PzqK38+Rg2ncfPDoSQfTkPjgsXkwPWT5RCmZ HnWjI+1ZZHTcyrey9XMeCD8Qb1o7moY8A3rWSm8tojXZLTFZTmRWPeTpHZtZHz4Xw9wk9+FNIq6Q 83jPpMYoVvZyd3B3GwX/CL+aB9u2N/TEKNSs3IprqGegwXmu1J70fLU98hglU+PSJAAeyqNDyvI0 +UwGAY3zBYzIn61jU2hyQpnjL/YH6yQLpUikDJQwxCvmmWGsGXFyTS+WDubL84v3xsOxUP5Zso7m vJP3Zeny9mKdWvc+G6/SQpB3qBxGRmI8Fxdbhf78Sm3nfrSW23TztZj3JG814VhhCOv0397Au5pe TZ0zZ+henTmDy8uzt9cXzpl7bU/Gl6PLi4tL+z/8aLYzW0XzeRjz0xWWsu08bflXNru0cbWtXBlF ZbDX4kd9W8Zh/epjCPuFxlL8lrIuln9Ww9nsNpl/IVUgzCx6e+SqkL21StKvPWtHZv95L/vXnZ/S 97X+Z0zKzJNmQS7+cMbC0krNPbfmHj8O6FLnvbxHqw9vXuTSt7jbptFyRXeyxWuNk7dk/y4iVhRk gxZPpf4gfSqftQvFSv6YtPGVYhXLHT8Sqd+/plitxTra/l4MWZmxB6wOnnxs5ZdmOlTsMYUNFQsV S6qj1N5QsWKxh4qtx5CgYr+pYsvoj/TQj8V+yCquhMFGA4dNkcadeqEw/7+mMEcTFesYsS8gzLpC YVKUSEZvaJfc87RIB5urKuzzLJx7fpqKDSK8qEZsEDableUB5154k2IG6YDDDZx7oT8ejwTAuVeu FywP6fzDuZfpuINpJlge37Q8WLd14Ny7FP+rKFZX2i1w7r8ZZEf8HPFzxM8bzwggfo74udVJ/Nx0 7s1tDUbRDrxOMhNypO7oT6TCbA/vMh0+BcrwwrP3rgYSqSSDghE1YIfAwSc0AbL3+6l+ZO8ZAYDs vRmygPUB66Mb66MrB58ikxUHX4FSG1CsyN4TKAkAOQDkGI8n8G4AyBnmhAl5g4oFQK57gNxTnfo9 foItkuWNZ+8NT9R1nuLUK8oFQUELGssBcFwJyW+Cn+Du8RNs8BO+h4F1jJ/g1vgJNvgJkuUg9MQB pgPyK8ivIL+C/Ar4CWTHSHqaxPyDn1Ah/rk1foINfgLzsTVsj4iEULEzUABBAazQIlqM2SCJgCRC N0mEp0Y49vgJNvgJql7MQYAql4g5VF7lmHNPtOdKlsUGPwHOvWJOw/KA5QHLo6xRgOIDgk9EFD0U H9BV2I4q1ho/wQY/Ac69yM4RrR31fVDfp/OKRXDu4dx379w/0dGf7PET7Nb5CWOqvCmKgpX1I4vy A/uAhC6hDBPNKVDFSUd268VJD+AzDgjjhZM1JjVMqd0cptSAyKAaA6oxUJBe1WUEWQNkDa49DCQp kKTdI0k7ImtMNBJVsiBlCWq+OUotqprIgDIAyoBqxnU92Br9BNEORDu6j3Y8UoFhssdPGLbDTzjV UouTGk9hCJ4CoAyAMqCPQtE4ouqBw/IQ5VLRR4FbKoCnQA3ljkIZajyFIXgKgDIAyoBWRcUcAJSB VCmF+I3uPf4MaMHXgBY04Qvm9mOO/h5nYdgOZ8FIOTvuM4Uy8GNVG0xQ9y/6WtosUXESUAbumGqW xxo2hy815hWgDIAyAMpADRyFr1zvDYmukbxUFF0hpXQUoq74bMgqKvajsQQaS7yArpFTjURVUAaF QwWUAY0lQNxAY+YZoh2Idhj9oYsoR/H7JXMjnxjhmO7xE4bt8BNOFcowrfEUqHm9iJk0YIPAuUdT ifhQfUbwFMBTAE/h8uztNXgKr5anMK3xFEYisgeeQs+Ccw/nHs49nHt2NABlmM/D+Dparwunvvj9 Wpz7pzr6e5yFUTucBdMrnTxXKIPmFxRVGUaKYdBeC83TgDLU8KWj5vCl5rzyXJWbHEt2qj/TBS64 rIUVfDnv2arABa2AD4t0w6cHd1n+LkzEtn9PC4BIBesKTst5gW+hS2gjanCgLcQ7QmzoA46xQVH9 Wiy1WryoQYkalLXSCSBuiBUIxA0QN4Iwyx4hbkw1ElVCGUYKh9pAGgEtNNFCcxY8oIUmWmiykVxH RgrzVoUSqrTLAg0ItKCBIbAeNus4m/m2c95b5fl21u9nj1X5n6f+jtZ9Weh/40dxj19ChX6Spcvb i3Vq3fvr8961+NkP7fTpjsZjFFGO4vdriXY8QtbwyGur8hNG7fATThXK4NV4CiPwFFCVQSwsPupB oR4U6kGt0WDideVZOiq56NV4CiPwFFCVoWDkI36OBhPgKQDKcALO/ROhDN4eZ2HUDmfBSDmX2fvJ QFGIdcrZcYqUM2+JjE6w+rBYCBDytIBA6FR1sLp6yK3ggVLUe2fqZHUpio+pLLGwTLeftrrawsfU iuZ0Bc/T/AINZVAMA0AZ8jdBsukni0UUhP3vbafp1fCl8tU2gi815hWqMhT0cm6lpeJ3N2QPS3jF 3/qqb/hO/pZfV3kgrQS1A1eHD6SvRB84sI5cjd64PkiiOoyr0acJUwymGEwxmGKv1BTrKtqhkagS yuAoHCqgDFL5/HKmdB4hD+v6TgMTSTEeVWManCgOMlQYVGyPTQsCh94IXCqp9MdxD2Q18MEijVgc LH+rtEcaBrlFWVl6L7n4Nz3vpT3r9rx3K1/d1s9X6ljetHbnPZlQt1Z6a0Ho9PMealAWES+oWKjY V6piS7f+cad+j5/gtMNPOFkoQ42n4ICnACgDoAxoMIEGE6CMRq+RMtqVc1/jKTjgKQDKUDh2iJ8j fg7nHs79CTj3pqNvbh/lLwwHhCuo8ReclvgLaULBStvlW/JNF+to+zv9D8E8oWw54xa8MYEQOfhp O95YAApKjv3EpSCqoNhT9cgq3GEyIFIAnzaaTkRYnyKsGu7gDSjBapxHkVTJzC8F9CjYgZ5XMxAK sIOjOAjtgR0mjk0yqgypQH6MqYSGOSAerMJ92BOPQgxCfhLNaQqift4PCILeQJXr4ijMaHuCGNrc lrMypEIQ9riYEZJyYwiiBM4cAMBwKPxItYb6nMhmu2yryFVkyz6NXPV9mA+aXxpZpFJTClfUQGoK mA8U60SxTtIntkclcHkZUcnNOt8UnTh4qQC31v4P2yMVUiu4teMJFTyikr/BKqFMc15sXuT0F+24 26bRcsXGnbDl4uTtXZ4sIq5zRPo0m90m8y9sYok/SJ9yEqobxapRqkqxNlcF+6D5esDq0LYKKkT1 AKukJZagH4eKZwPzwT4do1zubqPgH+HXm0T8yfAV1kxHYSxZniafKdhJ6xB9a+kzzyVBxV5cQsX+ MyZP0pM8jFvxh9O4ii092UcwH+R7ar5BEdsYCwu51faaA26RJVz6grmi1aR26YnAUg3yHFCuZZDn r3NaSBQaIapF0Xqt0gOD0qIoaTqqpuSLjW9oXJE0w+gd06tlGzD48/7Tlk1Dqj2zfZ8EnzNWApU9 /EdGx1i3uz+SOS30PhmXws4s6muq2CE4LeC0oNMo4hsFwJlXkqo5CeMLxpeVdmF8dRXfqOFJx83h SRHfIFPjBpwWNs2OhCykDQ9Oi8vZbPJmkELgyYIUAuIbXajYp8Y3NDJUO/UKG9owZOE0OS3DAcNU JCZEOfcKPQTnnt3xA108bkhgut4D2LRJxsAvFgqpUDK4lNuGwuAi65GzcABeKNjLNEUkjxnO/eAS nUYpe2C90k6jpFg16lQp1ubqXsO5h3P/jRoUcO5FHT2RUoFzL+EYcO4RP+8mfm469+b2IzwWm1as Kjdh3Do3wfamBTfhOQEZbM0n0DGPDiuVasLF6wMy2DU8qaQoVeAKADJQDLislIlYhx8vGZwovHnE Oigj3zkVl+4JFGkhAyUMUXRGwCPK3sRxwg3LKbLCdh6XjPPGw7GYuMf7ggkuZ0G0rxyWJnfxXFwM fUbRZ/TRPqMU69AoVBnrIH4mTZ1GFCtiHYh1INbBbApSAUgn1HmfSCc4Q/fqzEE6QVIIuk8nPDW+ scdOcNthJ5wskKHGUqByI03ZILz2gqXAtcNRFrwSCUCWBVkWsBQAZHjdQIYaS8EFS4Fc8ne09qPz BppbPf+aBYifG5UoED8vexvOU38Xxcs+g8D7Gz+Kv5EsuBY/CuFrJAv61XpLQtqUPC5+y1xFwQOX YWFZUsgSJSUpx3gfplR+iKoTfe1Zu9Tfnveyf935adiz1iYX4ec690919PcYC247jAXDK7Wn3N30 SEUGXW2y84oMQ3q1VUyH205tUkMUJ1GRYVjDlrrNYUsNUaIiAyoyoCIDKjKAtOGcIcvycw2xjioy DDUKVQEZFAa1ATYkgAwAMgDIACCD8sIAZLDu0ui8929v4F1Nr6ZQsc8p1vEIUWO4x05w22EnnCqQ YVhjKbjNVb2Gc492EgfLVwPIACADgAwAMrxqIAOxYSqljiZgKQDIIOYAZYXRZfTZN18AkAFAhk0U pEmWLPI3AYAM39GxyQQvmNuPOfp7jAXZnLPN1hJGA8znVJFhqLkFRUWGiWIXNFyF0nDQTwPIUMOW TprDlhqiBJABQAYAGQBkAJABWZafnWXpCsigUagSyDBRGFQAGUDaQKwDpI3uyzih+iSqT3ZfffKR +MZoj50waYedcKpAhlGNpTABS4HgB7+cWaJoDVpLcIN50Z1KMMSO9qmizxStJVhQRmdt1ILS5bBk BSieIqgFBZbCSbAURjWWwgQsBQAZAGSIk5gY48Q8T++yKIk/fC4KN5cliyXq/owMU9IXhcTK3VCx QjDf3wkTzj2c++6dexPIYG4/5vTvsRcm7bAXjPTzZDAiKAUtOKOpRFD4s6K3gsN7AtplT8VqRFb+ 6sNiwWDk6cghvCLtcgayUiTvu3rIrYB21s8jaNTDIt0QPkiP/WPKpTaWs2W6/bSVm8Gf9x9TK5qT qTwYaZaBhjQonkF7kIapO6S0RGVIhSDsMdk0hwVxAAhRCkJW/RQnOhIx8gOi0LjQQhTyZbD0SGTv WIAsTQIJ8ub7JPickesqRG3u19ImId/u/kjmZJT4d3kiyqrI16PrSB4YlBYFD0TKYrA3Kw6cVwqD HaDqmUeFkc122dZ62Kxj2tpmVHwlz7ezfj8LVuHGz94cxFntknQuq8Xw1jZNvlEWnCe32Vt0qiqe NpCEMj4voDuA7gC6A+gOBICA7jgRdMdI41ElumPaXK1rlKlAmQqUqUCZCuWOokwFylQ835Kc2uM+ EN/QzALt1CtuQcNO/cmiO2oI02lzCFM49yhTgTIVFBS2PRUwPaKNvz9RAw4tOLQHY7soBv6WQvWL iEFpFNnPZrJEufqDguWycHkHUXOO/lei5gqV2kDUHM49nHs493Duj5gTAFACQPlzAZQlfEHl1w30 grFpAhkczTLQjr7iGTTs6Bte6XTM8IlnB2RwNC5Ui0IhQ9sTxQFAwusDMjgaNaTyLQoz1IBJZswq ABkAZACQAUAGABkAZDgRIIOjUahKsTZX6xqxDsQ6EOtArAOxDnYx2CdDv41n21v0ESADs0CqTTQ9 MaUbZyecKpDBqbEUPLAUUKZClaTwV7SBMhWkQEqSLDi0RMBrAZoBDi04tN1waDuqQenUWAoeWArk kr+jJA1qUKIGJcpUGDZFR4U3oGKhYrtRsT8CZNhjLHjtMBaMlPNU1Bo4AmQgYMVPqsjgaG5BAWTw FLsAQIZK55vvrcgwrmFLveawpcasApABQAYAGQBkAJABQIYTATKMNQpVAhm85mpdA8gAIAOADAAy AMgAIAPV6UvSr70XWZGBKzzWgAztsBNOFcgwrrEUPLAUAGQAkAHFwO9DaT0hyzK/jtZrNiPS5C6e C2DPKvTnV2o796O13KY6GetY2RvqEwKE8tlZHh0BGcY1loIHlgKADMIdo2ViOYeKhYqFiv2VvoUs WUdQsWRgkCzIXCh+iwVCFBXKRCOBsryQlSY5N6Kx7sOUNp65c2+CGh5hLIzrjAVn0A5jwUg5H+iW ocsQ/MTWEmPNLVBABmeg2AUAMvw1IEMVW+oMmsOWGrMKQAYAGQBkAJABQAYAGU4FyKBRqALI4AwU BrWBUkcAMgDIACADgAwAMqjEAioyvEwgQ52d4AzaYSecKpCBu1gaFbCdAVgKADIgy4IsC7IsyLJE 83kYSxjH68mydARkoEbiVcUKlgKADAAyxEkc9izKF6ZQsVCxULGvUsWa4IWnbHelkjUrgvtPfVr5 29CynYFiRoio+0X8MeWIUfAQf9q+T4LPmRUnFys/Xobi+JsvW9JiAlcgQCbUHUOewkNgxIl1u/sj mdMxPt2ix5d6WKQbI8/tTYbkclMZCNtxJyLgLyuGBlTpjHZwFYgJsQu4NVZ57jbN8ndhsrF447yX 5akfLVf5RRLHYZAnqS3u5N+T4yZPLE7gG8cJm3ACgLuOrd15zxsPx+KECoYoS5e3F+vUuvfX9CTi Rz1F5bAXi+bVYuj7tjNb/cCHx6JVU7WzDmVuSTQx56xJN+lgzrpTSlWpOSvsWMzZM/fanowvR5cX Ldb5eaFztsRwm3PWRHJ3MGcnjEVTc1YgljBnMWeXQouT8uN13Gxt5WogpWkb2ApM2aZtcDDz4Hmu 7HpFVoJbm70jRjoKO+GFWglWLqyoeeRvknhODFuyaDY9ax3GYkNaMM+TEvRCF2QNja1MbrP4dksL 8rHJrUzgsUOWqLBMCwQxJrd3Nb2a/hQM2Aud3CU82bA2bBOk3Obk/p3dQdO/G3JTYWl3kNVcmdxD huvzyl3EAQvfsHDXnrt/h5WbzIYuG1S7JUTQnNwmUPDnTO6xMxD2fGlUY3K/mpVbxOx2S+rDTjGo ZepvV1Fw6ee++beIhczCYbJK1vMw/e2/AgAAAP//AwBQSwMEFAAGAAgAAAAhAG2jEezeAAAACAEA AA8AAABkcnMvZG93bnJldi54bWxMj8FOwzAQRO9I/IO1SNyoY6qGEuJUVQWcKiRaJMRtG2+TqPE6 it0k/XvcExx3ZjT7Jl9NthUD9b5xrEHNEhDEpTMNVxq+9m8PSxA+IBtsHZOGC3lYFbc3OWbGjfxJ wy5UIpawz1BDHUKXSenLmiz6meuIo3d0vcUQz76SpscxlttWPiZJKi02HD/U2NGmpvK0O1sN7yOO 67l6Hban4+bys198fG8VaX1/N61fQASawl8YrvgRHYrIdHBnNl60GtJ5GpNRXyoQV/9JReGg4Xmh QBa5/D+g+AUAAP//AwBQSwECLQAUAAYACAAAACEAtoM4kv4AAADhAQAAEwAAAAAAAAAAAAAAAAAA AAAAW0NvbnRlbnRfVHlwZXNdLnhtbFBLAQItABQABgAIAAAAIQA4/SH/1gAAAJQBAAALAAAAAAAA AAAAAAAAAC8BAABfcmVscy8ucmVsc1BLAQItABQABgAIAAAAIQDvCQuhKBcAALIFAgAOAAAAAAAA AAAAAAAAAC4CAABkcnMvZTJvRG9jLnhtbFBLAQItABQABgAIAAAAIQBtoxHs3gAAAAgBAAAPAAAA AAAAAAAAAAAAAIIZAABkcnMvZG93bnJldi54bWxQSwUGAAAAAAQABADzAAAAjRoAAAAA ">
                      <v:group id="Group 1299" o:spid="_x0000_s1027" style="position:absolute;left:9181;top:14959;width:720;height:180;rotation:90" coordorigin="2880,2700" coordsize="68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jqfF8MAAADdAAAADwAAAGRycy9kb3ducmV2LnhtbERPTWsCMRC9C/6HMIIX qVmlLbo1iloWvGpb6nHYTDdLN5M1Sd3tvzdCobd5vM9ZbXrbiCv5UDtWMJtmIIhLp2uuFLy/FQ8L ECEia2wck4JfCrBZDwcrzLXr+EjXU6xECuGQowITY5tLGUpDFsPUtcSJ+3LeYkzQV1J77FK4beQ8 y56lxZpTg8GW9obK79OPVcCXj0VxaT4nxbn0s+2uW5rXc1RqPOq3LyAi9fFf/Oc+6DR/+fQI92/S CXJ9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WOp8XwwAAAN0AAAAP AAAAAAAAAAAAAAAAAKoCAABkcnMvZG93bnJldi54bWxQSwUGAAAAAAQABAD6AAAAmgMAAAAA ">
                        <v:group id="Group 1300" o:spid="_x0000_s1028" style="position:absolute;left:73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KGzSMQAAADdAAAADwAAAGRycy9kb3ducmV2LnhtbERPS2vCQBC+F/wPywi9 1U0sKRpdRUTFgxR8gHgbsmMSzM6G7JrEf98tFHqbj+8582VvKtFS40rLCuJRBII4s7rkXMHlvP2Y gHAeWWNlmRS8yMFyMXibY6ptx0dqTz4XIYRdigoK7+tUSpcVZNCNbE0cuLttDPoAm1zqBrsQbio5 jqIvabDk0FBgTeuCssfpaRTsOuxWn/GmPTzu69ftnHxfDzEp9T7sVzMQnnr/L/5z73WYP00S+P0m nCA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KGzSMQAAADdAAAA DwAAAAAAAAAAAAAAAACqAgAAZHJzL2Rvd25yZXYueG1sUEsFBgAAAAAEAAQA+gAAAJsDAAAAAA== ">
                          <v:group id="Group 1301" o:spid="_x0000_s1029"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HMtP8UAAADdAAAADwAAAGRycy9kb3ducmV2LnhtbERPS2vCQBC+F/wPyxS8 1U2UhJq6ikiVHkKhKpTehuyYBLOzIbvN4993C4Xe5uN7zmY3mkb01LnasoJ4EYEgLqyuuVRwvRyf nkE4j6yxsUwKJnKw284eNphpO/AH9WdfihDCLkMFlfdtJqUrKjLoFrYlDtzNdgZ9gF0pdYdDCDeN XEZRKg3WHBoqbOlQUXE/fxsFpwGH/Sp+7fP77TB9XZL3zzwmpeaP4/4FhKfR/4v/3G86zF8nKfx+ E06Q2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xzLT/FAAAA3QAA AA8AAAAAAAAAAAAAAAAAqgIAAGRycy9kb3ducmV2LnhtbFBLBQYAAAAABAAEAPoAAACcAwAAAAA= ">
                            <v:shape id="Arc 1302" o:spid="_x0000_s103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Ml4MUA AADdAAAADwAAAGRycy9kb3ducmV2LnhtbERP22rCQBB9F/oPyxR8M5sKtjW6SqkIoVWLF8THaXZM 0mZnQ3ar8e+7guDbHM51xtPWVOJEjSstK3iKYhDEmdUl5wp223nvFYTzyBory6TgQg6mk4fOGBNt z7ym08bnIoSwS1BB4X2dSOmyggy6yNbEgTvaxqAPsMmlbvAcwk0l+3H8LA2WHBoKrOm9oOx382cU uK/FbsXHdLD8TFcf8+/9z2HBM6W6j+3bCISn1t/FN3eqw/zh4AWu34QT5OQfAAD//wMAUEsBAi0A FAAGAAgAAAAhAPD3irv9AAAA4gEAABMAAAAAAAAAAAAAAAAAAAAAAFtDb250ZW50X1R5cGVzXS54 bWxQSwECLQAUAAYACAAAACEAMd1fYdIAAACPAQAACwAAAAAAAAAAAAAAAAAuAQAAX3JlbHMvLnJl bHNQSwECLQAUAAYACAAAACEAMy8FnkEAAAA5AAAAEAAAAAAAAAAAAAAAAAApAgAAZHJzL3NoYXBl eG1sLnhtbFBLAQItABQABgAIAAAAIQALEyXg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303" o:spid="_x0000_s103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Lj2cMA AADdAAAADwAAAGRycy9kb3ducmV2LnhtbESPQWvDMAyF74X9B6PBbq2zjoQujVNGoeuOW9sfIGIt CY3lYHtp9u+nQ2G3J/T06b1qN7tBTRRi79nA8yoDRdx423Nr4HI+LDegYkK2OHgmA78UYVc/LCos rb/xF02n1CqBcCzRQJfSWGodm44cxpUfiWX37YPDJGNotQ14E7gb9DrLCu2wZ/nQ4Uj7jprr6ccZ OPfF5/ua94WAppT7wzFc8hdjnh7nty2oRHP6N9+vP6zEf80lrrQRCbr+AwAA//8DAFBLAQItABQA BgAIAAAAIQDw94q7/QAAAOIBAAATAAAAAAAAAAAAAAAAAAAAAABbQ29udGVudF9UeXBlc10ueG1s UEsBAi0AFAAGAAgAAAAhADHdX2HSAAAAjwEAAAsAAAAAAAAAAAAAAAAALgEAAF9yZWxzLy5yZWxz UEsBAi0AFAAGAAgAAAAhADMvBZ5BAAAAOQAAABAAAAAAAAAAAAAAAAAAKQIAAGRycy9zaGFwZXht bC54bWxQSwECLQAUAAYACAAAACEAmDLj2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304" o:spid="_x0000_s1032"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V8/ycMAAADdAAAADwAAAGRycy9kb3ducmV2LnhtbERPTWvCQBC9F/wPywje 6kZJpcZsRASLlF5MW/E4ZKfJ0uxsyG41/vuuIHibx/ucfD3YVpyp98axgtk0AUFcOW24VvD1uXt+ BeEDssbWMSm4kod1MXrKMdPuwgc6l6EWMYR9hgqaELpMSl81ZNFPXUccuR/XWwwR9rXUPV5iuG3l PEkW0qLh2NBgR9uGqt/yzyr43piU0uPp/SOpiPZant5Kkyo1GQ+bFYhAQ3iI7+69jvOXL0u4fRNP k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VXz/JwwAAAN0AAAAP AAAAAAAAAAAAAAAAAKoCAABkcnMvZG93bnJldi54bWxQSwUGAAAAAAQABAD6AAAAmgMAAAAA ">
                            <v:shape id="Arc 1305" o:spid="_x0000_s103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Z3KcgA AADdAAAADwAAAGRycy9kb3ducmV2LnhtbESPT2vCQBDF74LfYRmht7qxULGpqxSLEOqfUiulx2l2 TKLZ2ZDdavz2nUPB2wzvzXu/mc47V6sztaHybGA0TEAR595WXBjYfy7vJ6BCRLZYeyYDVwown/V7 U0ytv/AHnXexUBLCIUUDZYxNqnXIS3IYhr4hFu3gW4dR1rbQtsWLhLtaPyTJWDusWBpKbGhRUn7a /ToD4X293/Ihe9yssu3b8ufr+L3mV2PuBt3LM6hIXbyZ/68zK/hPY+GXb2QEPfsDAAD//wMAUEsB Ai0AFAAGAAgAAAAhAPD3irv9AAAA4gEAABMAAAAAAAAAAAAAAAAAAAAAAFtDb250ZW50X1R5cGVz XS54bWxQSwECLQAUAAYACAAAACEAMd1fYdIAAACPAQAACwAAAAAAAAAAAAAAAAAuAQAAX3JlbHMv LnJlbHNQSwECLQAUAAYACAAAACEAMy8FnkEAAAA5AAAAEAAAAAAAAAAAAAAAAAApAgAAZHJzL3No YXBleG1sLnhtbFBLAQItABQABgAIAAAAIQBKlncp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306" o:spid="_x0000_s103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SA+cEA AADdAAAADwAAAGRycy9kb3ducmV2LnhtbESP3YrCMBCF7xd8hzCCd2uqYtFqFBF0vfTvAYZmbIvN pCSx1rffCIJ3M5xzvjmzXHemFi05X1lWMBomIIhzqysuFFwvu98ZCB+QNdaWScGLPKxXvZ8lZto+ +UTtORQiQthnqKAMocmk9HlJBv3QNsRRu1lnMMTVFVI7fEa4qeU4SVJpsOJ4ocSGtiXl9/PDKLhU 6XE/5m0aQW2Y2t2fu04nSg363WYBIlAXvuZP+qBj/Xk6gvc3cQS5+gcAAP//AwBQSwECLQAUAAYA CAAAACEA8PeKu/0AAADiAQAAEwAAAAAAAAAAAAAAAAAAAAAAW0NvbnRlbnRfVHlwZXNdLnhtbFBL AQItABQABgAIAAAAIQAx3V9h0gAAAI8BAAALAAAAAAAAAAAAAAAAAC4BAABfcmVscy8ucmVsc1BL AQItABQABgAIAAAAIQAzLwWeQQAAADkAAAAQAAAAAAAAAAAAAAAAACkCAABkcnMvc2hhcGV4bWwu eG1sUEsBAi0AFAAGAAgAAAAhAMdkgPn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v:group id="Group 1307" o:spid="_x0000_s1035" style="position:absolute;left:8280;top:270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SThgcUAAADdAAAADwAAAGRycy9kb3ducmV2LnhtbERPTWvCQBC9F/wPywi9 NZtYGmrMKiJWPIRCVSi9DdkxCWZnQ3abxH/fLRR6m8f7nHwzmVYM1LvGsoIkikEQl1Y3XCm4nN+e XkE4j6yxtUwK7uRgs5495JhpO/IHDSdfiRDCLkMFtfddJqUrazLoItsRB+5qe4M+wL6SuscxhJtW LuI4lQYbDg01drSrqbydvo2Cw4jj9jnZD8Xturt/nV/eP4uElHqcT9sVCE+T/xf/uY86zF+m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0k4YHFAAAA3QAA AA8AAAAAAAAAAAAAAAAAqgIAAGRycy9kb3ducmV2LnhtbFBLBQYAAAAABAAEAPoAAACcAwAAAAA= ">
                          <v:shape id="Arc 1308" o:spid="_x0000_s103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TpXsUA AADdAAAADwAAAGRycy9kb3ducmV2LnhtbERP22rCQBB9F/oPyxR8aza1VGp0FakIoVqLF8THaXZM YrOzIbtq+vduoeDbHM51RpPWVOJCjSstK3iOYhDEmdUl5wp22/nTGwjnkTVWlknBLzmYjB86I0y0 vfKaLhufixDCLkEFhfd1IqXLCjLoIlsTB+5oG4M+wCaXusFrCDeV7MVxXxosOTQUWNN7QdnP5mwU uK/lbsXH9PVzka4+5t/702HJM6W6j+10CMJT6+/if3eqw/xB/wX+vgknyPENAAD//wMAUEsBAi0A FAAGAAgAAAAhAPD3irv9AAAA4gEAABMAAAAAAAAAAAAAAAAAAAAAAFtDb250ZW50X1R5cGVzXS54 bWxQSwECLQAUAAYACAAAACEAMd1fYdIAAACPAQAACwAAAAAAAAAAAAAAAAAuAQAAX3JlbHMvLnJl bHNQSwECLQAUAAYACAAAACEAMy8FnkEAAAA5AAAAEAAAAAAAAAAAAAAAAAApAgAAZHJzL3NoYXBl eG1sLnhtbFBLAQItABQABgAIAAAAIQC6ROle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309" o:spid="_x0000_s103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MjYcIA AADdAAAADwAAAGRycy9kb3ducmV2LnhtbESP3YrCMBCF7wXfIYzgnab+Fa1GEcFdL9efBxiasS02 k5LE2n37jSDs3QznnG/ObHadqUVLzleWFUzGCQji3OqKCwW363G0BOEDssbaMin4JQ+7bb+3wUzb F5+pvYRCRAj7DBWUITSZlD4vyaAf24Y4anfrDIa4ukJqh68IN7WcJkkqDVYcL5TY0KGk/HF5GgXX Kv35mvIhjaA2LOzx290WM6WGg26/BhGoC//mT/qkY/1VOof3N3EEuf0DAAD//wMAUEsBAi0AFAAG AAgAAAAhAPD3irv9AAAA4gEAABMAAAAAAAAAAAAAAAAAAAAAAFtDb250ZW50X1R5cGVzXS54bWxQ SwECLQAUAAYACAAAACEAMd1fYdIAAACPAQAACwAAAAAAAAAAAAAAAAAuAQAAX3JlbHMvLnJlbHNQ SwECLQAUAAYACAAAACEAMy8FnkEAAAA5AAAAEAAAAAAAAAAAAAAAAAApAgAAZHJzL3NoYXBleG1s LnhtbFBLAQItABQABgAIAAAAIQDXEyNh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310" o:spid="_x0000_s1038" style="position:absolute;left:64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s159cUAAADdAAAADwAAAGRycy9kb3ducmV2LnhtbERPS2vCQBC+F/wPyxS8 1U2UhJq6ikiVHkKhKpTehuyYBLOzIbvN4993C4Xe5uN7zmY3mkb01LnasoJ4EYEgLqyuuVRwvRyf nkE4j6yxsUwKJnKw284eNphpO/AH9WdfihDCLkMFlfdtJqUrKjLoFrYlDtzNdgZ9gF0pdYdDCDeN XEZRKg3WHBoqbOlQUXE/fxsFpwGH/Sp+7fP77TB9XZL3zzwmpeaP4/4FhKfR/4v/3G86zF+nCfx+ E06Q2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LNefXFAAAA3QAA AA8AAAAAAAAAAAAAAAAAqgIAAGRycy9kb3ducmV2LnhtbFBLBQYAAAAABAAEAPoAAACcAwAAAAA= ">
                          <v:group id="Group 1311" o:spid="_x0000_s1039"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h/ngsQAAADdAAAADwAAAGRycy9kb3ducmV2LnhtbERPS2vCQBC+F/wPywi9 1U0sDRpdRUTFgxR8gHgbsmMSzM6G7JrEf98tFHqbj+8582VvKtFS40rLCuJRBII4s7rkXMHlvP2Y gHAeWWNlmRS8yMFyMXibY6ptx0dqTz4XIYRdigoK7+tUSpcVZNCNbE0cuLttDPoAm1zqBrsQbio5 jqJEGiw5NBRY07qg7HF6GgW7DrvVZ7xpD4/7+nU7f31fDzEp9T7sVzMQnnr/L/5z73WYP00S+P0m nCA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h/ngsQAAADdAAAA DwAAAAAAAAAAAAAAAACqAgAAZHJzL2Rvd25yZXYueG1sUEsFBgAAAAAEAAQA+gAAAJsDAAAAAA== ">
                            <v:shape id="Arc 1312" o:spid="_x0000_s104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vXcUA AADdAAAADwAAAGRycy9kb3ducmV2LnhtbERP22rCQBB9F/yHZYS+1Y0FL01dpViEoFapivRxzI5J anY2ZFeNf98tFHybw7nOeNqYUlypdoVlBb1uBII4tbrgTMF+N38egXAeWWNpmRTcycF00m6NMdb2 xl903fpMhBB2MSrIva9iKV2ak0HXtRVx4E62NugDrDOpa7yFcFPKlygaSIMFh4YcK5rllJ63F6PA bVb7NZ+S/ucyWS/mx8PP94o/lHrqNO9vIDw1/iH+dyc6zH8dDOHvm3CCnPwCAAD//wMAUEsBAi0A FAAGAAgAAAAhAPD3irv9AAAA4gEAABMAAAAAAAAAAAAAAAAAAAAAAFtDb250ZW50X1R5cGVzXS54 bWxQSwECLQAUAAYACAAAACEAMd1fYdIAAACPAQAACwAAAAAAAAAAAAAAAAAuAQAAX3JlbHMvLnJl bHNQSwECLQAUAAYACAAAACEAMy8FnkEAAAA5AAAAEAAAAAAAAAAAAAAAAAApAgAAZHJzL3NoYXBl eG1sLnhtbFBLAQItABQABgAIAAAAIQDFf+9d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313" o:spid="_x0000_s104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4pZMIA AADdAAAADwAAAGRycy9kb3ducmV2LnhtbESPQW/CMAyF75P4D5GRuI0UEBUUAkJIbDtuwA+wGtNW NE6VZKX8e3yYtNuz/Pz5ve1+cK3qKcTGs4HZNANFXHrbcGXgejm9r0DFhGyx9UwGnhRhvxu9bbGw /sE/1J9TpQTCsUADdUpdoXUsa3IYp74jlt3NB4dJxlBpG/AhcNfqeZbl2mHD8qHGjo41lffzrzNw afLvjzkfcwH1aelPn+G6XBgzGQ+HDahEQ/o3/11/WYm/ziWutBEJevcCAAD//wMAUEsBAi0AFAAG AAgAAAAhAPD3irv9AAAA4gEAABMAAAAAAAAAAAAAAAAAAAAAAFtDb250ZW50X1R5cGVzXS54bWxQ SwECLQAUAAYACAAAACEAMd1fYdIAAACPAQAACwAAAAAAAAAAAAAAAAAuAQAAX3JlbHMvLnJlbHNQ SwECLQAUAAYACAAAACEAMy8FnkEAAAA5AAAAEAAAAAAAAAAAAAAAAAApAgAAZHJzL3NoYXBleG1s LnhtbFBLAQItABQABgAIAAAAIQBWXilk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314" o:spid="_x0000_s1042"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zP1dMEAAADdAAAADwAAAGRycy9kb3ducmV2LnhtbERPS4vCMBC+L/gfwgje 1lQpslajiKCIeNn6wOPQjG2wmZQmavffb4SFvc3H95z5srO1eFLrjWMFo2ECgrhw2nCp4HTcfH6B 8AFZY+2YFPyQh+Wi9zHHTLsXf9MzD6WIIewzVFCF0GRS+qIii37oGuLI3VxrMUTYllK3+Irhtpbj JJlIi4ZjQ4UNrSsq7vnDKjivTErp5bo/JAXRTsvrNjepUoN+t5qBCNSFf/Gfe6fj/OlkCu9v4gly 8Qs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GzP1dMEAAADdAAAADwAA AAAAAAAAAAAAAACqAgAAZHJzL2Rvd25yZXYueG1sUEsFBgAAAAAEAAQA+gAAAJgDAAAAAA== ">
                            <v:shape id="Arc 1315" o:spid="_x0000_s104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0/h9MkA AADdAAAADwAAAGRycy9kb3ducmV2LnhtbESPT2vCQBDF7wW/wzJCb7ppodWmrlIsQrD+oVZKj9Ps mKRmZ0N2q/Hbdw5CbzO8N+/9ZjLrXK1O1IbKs4G7YQKKOPe24sLA/mMxGIMKEdli7ZkMXCjAbNq7 mWBq/Znf6bSLhZIQDikaKGNsUq1DXpLDMPQNsWgH3zqMsraFti2eJdzV+j5JHrXDiqWhxIbmJeXH 3a8zELar/YYP2cP6LdssF9+fP18rfjXmtt+9PIOK1MV/8/U6s4L/NBJ++UZG0NM/AAAA//8DAFBL AQItABQABgAIAAAAIQDw94q7/QAAAOIBAAATAAAAAAAAAAAAAAAAAAAAAABbQ29udGVudF9UeXBl c10ueG1sUEsBAi0AFAAGAAgAAAAhADHdX2HSAAAAjwEAAAsAAAAAAAAAAAAAAAAALgEAAF9yZWxz Ly5yZWxzUEsBAi0AFAAGAAgAAAAhADMvBZ5BAAAAOQAAABAAAAAAAAAAAAAAAAAAKQIAAGRycy9z aGFwZXhtbC54bWxQSwECLQAUAAYACAAAACEAz0/h9MkAAADdAAAADwAAAAAAAAAAAAAAAACYAgAA ZHJzL2Rvd25yZXYueG1sUEsFBgAAAAAEAAQA9QAAAI4DAAAAAA== " path="m-1,nfc11929,,21600,9670,21600,21600em-1,nsc11929,,21600,9670,21600,21600l,21600,-1,xe" filled="f">
                              <v:path arrowok="t" o:extrusionok="f" o:connecttype="custom" o:connectlocs="0,0;1080,1080;0,1080" o:connectangles="0,0,0"/>
                            </v:shape>
                            <v:shape id="Arc 1316" o:spid="_x0000_s104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0WJMMA AADdAAAADwAAAGRycy9kb3ducmV2LnhtbESP3YrCMBCF74V9hzAL3mmqYt3tGmUR/LnU6gMMzWxb tpmUJNb69kYQvJvhnPPNmeW6N43oyPnasoLJOAFBXFhdc6ngct6OvkD4gKyxsUwK7uRhvfoYLDHT 9sYn6vJQighhn6GCKoQ2k9IXFRn0Y9sSR+3POoMhrq6U2uEtwk0jp0mSSoM1xwsVtrSpqPjPr0bB uU6Puylv0gjqwtxu9+4ynyk1/Ox/f0AE6sPb/EofdKz/vZjA85s4glw9AAAA//8DAFBLAQItABQA BgAIAAAAIQDw94q7/QAAAOIBAAATAAAAAAAAAAAAAAAAAAAAAABbQ29udGVudF9UeXBlc10ueG1s UEsBAi0AFAAGAAgAAAAhADHdX2HSAAAAjwEAAAsAAAAAAAAAAAAAAAAALgEAAF9yZWxzLy5yZWxz UEsBAi0AFAAGAAgAAAAhADMvBZ5BAAAAOQAAABAAAAAAAAAAAAAAAAAAKQIAAGRycy9zaGFwZXht bC54bWxQSwECLQAUAAYACAAAACEAQr0WJ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317" o:spid="_x0000_s1045" style="position:absolute;left:55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P13XMQAAADdAAAADwAAAGRycy9kb3ducmV2LnhtbERPS2vCQBC+C/6HZQRv dRPFR6OriKj0IIVqofQ2ZMckmJ0N2TWJ/74rFLzNx/ec1aYzpWiodoVlBfEoAkGcWl1wpuD7cnhb gHAeWWNpmRQ8yMFm3e+tMNG25S9qzj4TIYRdggpy76tESpfmZNCNbEUcuKutDfoA60zqGtsQbko5 jqKZNFhwaMixol1O6e18NwqOLbbbSbxvTrfr7vF7mX7+nGJSajjotksQnjr/Ev+7P3SY/z4fw/Ob cIJc/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6P13XMQAAADdAAAA DwAAAAAAAAAAAAAAAACqAgAAZHJzL2Rvd25yZXYueG1sUEsFBgAAAAAEAAQA+gAAAJsDAAAAAA== ">
                          <v:group id="Group 1318" o:spid="_x0000_s1046"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7HSx8QAAADdAAAADwAAAGRycy9kb3ducmV2LnhtbERPTWvCQBC9F/wPywje dBPFaqOriKh4kEK1UHobsmMSzM6G7JrEf+8WhN7m8T5nue5MKRqqXWFZQTyKQBCnVhecKfi+7Idz EM4jaywtk4IHOVivem9LTLRt+Yuas89ECGGXoILc+yqR0qU5GXQjWxEH7mprgz7AOpO6xjaEm1KO o+hdGiw4NORY0Tan9Ha+GwWHFtvNJN41p9t1+/i9TD9/TjEpNeh3mwUIT53/F7/cRx3mf8wm8PdN OEG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7HSx8QAAADdAAAA DwAAAAAAAAAAAAAAAACqAgAAZHJzL2Rvd25yZXYueG1sUEsFBgAAAAAEAAQA+gAAAJsDAAAAAA== ">
                            <v:shape id="Arc 1319" o:spid="_x0000_s104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Tn98UA AADdAAAADwAAAGRycy9kb3ducmV2LnhtbERPTWvCQBC9C/6HZQq96aZFq42uUhQhtNaiFfE4Zsck mp0N2VXTf98tCL3N433OeNqYUlypdoVlBU/dCARxanXBmYLt96IzBOE8ssbSMin4IQfTSbs1xljb G6/puvGZCCHsYlSQe1/FUro0J4OuayviwB1tbdAHWGdS13gL4aaUz1H0Ig0WHBpyrGiWU3reXIwC 97XcrviY9D8/ktX74rA77Zc8V+rxoXkbgfDU+H/x3Z3oMP910IO/b8IJcvILAAD//wMAUEsBAi0A FAAGAAgAAAAhAPD3irv9AAAA4gEAABMAAAAAAAAAAAAAAAAAAAAAAFtDb250ZW50X1R5cGVzXS54 bWxQSwECLQAUAAYACAAAACEAMd1fYdIAAACPAQAACwAAAAAAAAAAAAAAAAAuAQAAX3JlbHMvLnJl bHNQSwECLQAUAAYACAAAACEAMy8FnkEAAAA5AAAAEAAAAAAAAAAAAAAAAAApAgAAZHJzL3NoYXBl eG1sLnhtbFBLAQItABQABgAIAAAAIQCwdOf3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320" o:spid="_x0000_s104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YQJ8MA AADdAAAADwAAAGRycy9kb3ducmV2LnhtbESP3YrCMBCF7wXfIczC3mm6Lu2u1Sgi+HPp3wMMzdgW m0lJsrX79kYQvJvhnPPNmfmyN43oyPnasoKvcQKCuLC65lLB5bwZ/YLwAVljY5kU/JOH5WI4mGOu 7Z2P1J1CKSKEfY4KqhDaXEpfVGTQj21LHLWrdQZDXF0ptcN7hJtGTpIkkwZrjhcqbGldUXE7/RkF 5zo7bCe8ziKoC6nd7Nwl/Vbq86NfzUAE6sPb/Ervdaw//Unh+U0cQS4eAAAA//8DAFBLAQItABQA BgAIAAAAIQDw94q7/QAAAOIBAAATAAAAAAAAAAAAAAAAAAAAAABbQ29udGVudF9UeXBlc10ueG1s UEsBAi0AFAAGAAgAAAAhADHdX2HSAAAAjwEAAAsAAAAAAAAAAAAAAAAALgEAAF9yZWxzLy5yZWxz UEsBAi0AFAAGAAgAAAAhADMvBZ5BAAAAOQAAABAAAAAAAAAAAAAAAAAAKQIAAGRycy9zaGFwZXht bC54bWxQSwECLQAUAAYACAAAACEAPYYQJ8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321" o:spid="_x0000_s1049"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3X328IAAADdAAAADwAAAGRycy9kb3ducmV2LnhtbERPTYvCMBC9L+x/CLOw tzVdKbpWo4jgIuLFrorHoRnbsM2kNFHrvzeC4G0e73Mms87W4kKtN44VfPcSEMSF04ZLBbu/5dcP CB+QNdaOScGNPMym728TzLS78pYueShFDGGfoYIqhCaT0hcVWfQ91xBH7uRaiyHCtpS6xWsMt7Xs J8lAWjQcGypsaFFR8Z+frYL93KSUHo7rTVIQrbQ8/uYmVerzo5uPQQTqwkv8dK90nD8aDuDxTTxB Tu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9199vCAAAA3QAAAA8A AAAAAAAAAAAAAAAAqgIAAGRycy9kb3ducmV2LnhtbFBLBQYAAAAABAAEAPoAAACZAwAAAAA= ">
                            <v:shape id="Arc 1322" o:spid="_x0000_s105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Z5gMUA AADdAAAADwAAAGRycy9kb3ducmV2LnhtbERP22rCQBB9F/oPyxR8azYVWmt0FakIoVqLF8THaXZM YrOzIbtq+vduoeDbHM51RpPWVOJCjSstK3iOYhDEmdUl5wp22/nTGwjnkTVWlknBLzmYjB86I0y0 vfKaLhufixDCLkEFhfd1IqXLCjLoIlsTB+5oG4M+wCaXusFrCDeV7MXxqzRYcmgosKb3grKfzdko cF/L3YqP6cvnIl19zL/3p8OSZ0p1H9vpEISn1t/F/+5Uh/mDfh/+vgknyPENAAD//wMAUEsBAi0A FAAGAAgAAAAhAPD3irv9AAAA4gEAABMAAAAAAAAAAAAAAAAAAAAAAFtDb250ZW50X1R5cGVzXS54 bWxQSwECLQAUAAYACAAAACEAMd1fYdIAAACPAQAACwAAAAAAAAAAAAAAAAAuAQAAX3JlbHMvLnJl bHNQSwECLQAUAAYACAAAACEAMy8FnkEAAAA5AAAAEAAAAAAAAAAAAAAAAAApAgAAZHJzL3NoYXBl eG1sLnhtbFBLAQItABQABgAIAAAAIQBApnmA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323" o:spid="_x0000_s105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4e/ucMA AADdAAAADwAAAGRycy9kb3ducmV2LnhtbESPQW/CMAyF75P4D5GRuI10ILqta4oQEtuOG/ADrMZr qzVOlYTS/fv5gMTtWX7+/F65nVyvRgqx82zgaZmBIq697bgxcD4dHl9AxYRssfdMBv4owraaPZRY WH/lbxqPqVEC4ViggTalodA61i05jEs/EMvuxweHScbQaBvwKnDX61WW5dphx/KhxYH2LdW/x4sz cOryr/cV73MBjWnjDx/hvFkbs5hPuzdQiaZ0N9+uP63Ef32WuNJGJOjqHwAA//8DAFBLAQItABQA BgAIAAAAIQDw94q7/QAAAOIBAAATAAAAAAAAAAAAAAAAAAAAAABbQ29udGVudF9UeXBlc10ueG1s UEsBAi0AFAAGAAgAAAAhADHdX2HSAAAAjwEAAAsAAAAAAAAAAAAAAAAALgEAAF9yZWxzLy5yZWxz UEsBAi0AFAAGAAgAAAAhADMvBZ5BAAAAOQAAABAAAAAAAAAAAAAAAAAAKQIAAGRycy9zaGFwZXht bC54bWxQSwECLQAUAAYACAAAACEA04e/u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324" o:spid="_x0000_s1052" style="position:absolute;left:46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lnlLcQAAADdAAAADwAAAGRycy9kb3ducmV2LnhtbERPTWvCQBC9F/oflil4 000qtTW6ikhbPIhgFMTbkB2TYHY2ZLdJ/PeuIPQ2j/c582VvKtFS40rLCuJRBII4s7rkXMHx8DP8 AuE8ssbKMim4kYPl4vVljom2He+pTX0uQgi7BBUU3teJlC4ryKAb2Zo4cBfbGPQBNrnUDXYh3FTy PYom0mDJoaHAmtYFZdf0zyj47bBbjePvdnu9rG/nw8futI1JqcFbv5qB8NT7f/HTvdFh/vRzCo9v wglyc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lnlLcQAAADdAAAA DwAAAAAAAAAAAAAAAACqAgAAZHJzL2Rvd25yZXYueG1sUEsFBgAAAAAEAAQA+gAAAJsDAAAAAA== ">
                          <v:group id="Group 1325" o:spid="_x0000_s1053"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rY8l8gAAADdAAAADwAAAGRycy9kb3ducmV2LnhtbESPzWrDQAyE74W+w6JC bs3aDS2uk00IoQ05hEJ+oOQmvIpt4tUa79Z23r46FHqTmNHMp8VqdI3qqQu1ZwPpNAFFXHhbc2ng fPp8zkCFiGyx8UwG7hRgtXx8WGBu/cAH6o+xVBLCIUcDVYxtrnUoKnIYpr4lFu3qO4dR1q7UtsNB wl2jX5LkTTusWRoqbGlTUXE7/jgD2wGH9Sz96Pe36+Z+Ob1+fe9TMmbyNK7noCKN8d/8d72zgv+e Cb98IyPo5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K2PJfIAAAA 3QAAAA8AAAAAAAAAAAAAAAAAqgIAAGRycy9kb3ducmV2LnhtbFBLBQYAAAAABAAEAPoAAACfAwAA AAA= ">
                            <v:shape id="Arc 1326" o:spid="_x0000_s105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Y0SMQA AADdAAAADwAAAGRycy9kb3ducmV2LnhtbERPTWvCQBC9C/6HZQq96UahotFViiKEai21Ih7H7JhE s7Mhu9X477tCwds83udMZo0pxZVqV1hW0OtGIIhTqwvOFOx+lp0hCOeRNZaWScGdHMym7dYEY21v /E3Xrc9ECGEXo4Lc+yqW0qU5GXRdWxEH7mRrgz7AOpO6xlsIN6XsR9FAGiw4NORY0Tyn9LL9NQrc 13q34VPy9rlKNh/L4/58WPNCqdeX5n0MwlPjn+J/d6LD/NGwB49vwgly+gcAAP//AwBQSwECLQAU AAYACAAAACEA8PeKu/0AAADiAQAAEwAAAAAAAAAAAAAAAAAAAAAAW0NvbnRlbnRfVHlwZXNdLnht bFBLAQItABQABgAIAAAAIQAx3V9h0gAAAI8BAAALAAAAAAAAAAAAAAAAAC4BAABfcmVscy8ucmVs c1BLAQItABQABgAIAAAAIQAzLwWeQQAAADkAAAAQAAAAAAAAAAAAAAAAACkCAABkcnMvc2hhcGV4 bWwueG1sUEsBAi0AFAAGAAgAAAAhAJXWNEj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1327" o:spid="_x0000_s105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7r4dMQA AADdAAAADwAAAGRycy9kb3ducmV2LnhtbESPwWrDMBBE74X8g9hAb41chxjHiWKCIWmPbZwPWKyN bWqtjKQ47t9XhUJvu8zM29l9OZtBTOR8b1nB6yoBQdxY3XOr4FqfXnIQPiBrHCyTgm/yUB4WT3ss tH3wJ02X0IoIYV+ggi6EsZDSNx0Z9Cs7EkftZp3BEFfXSu3wEeFmkGmSZNJgz/FChyNVHTVfl7tR UPfZxznlKougKWzs6c1dN2ulnpfzcQci0Bz+zX/pdx3rb/MUfr+JI8jDDwAAAP//AwBQSwECLQAU AAYACAAAACEA8PeKu/0AAADiAQAAEwAAAAAAAAAAAAAAAAAAAAAAW0NvbnRlbnRfVHlwZXNdLnht bFBLAQItABQABgAIAAAAIQAx3V9h0gAAAI8BAAALAAAAAAAAAAAAAAAAAC4BAABfcmVscy8ucmVs c1BLAQItABQABgAIAAAAIQAzLwWeQQAAADkAAAAQAAAAAAAAAAAAAAAAACkCAABkcnMvc2hhcGV4 bWwueG1sUEsBAi0AFAAGAAgAAAAhAIe6+HT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id="Group 1328" o:spid="_x0000_s1056"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ckZMIAAADdAAAADwAAAGRycy9kb3ducmV2LnhtbERPTYvCMBC9L+x/CLPg bU1Xi2g1iiwoInuxu4rHoRnbYDMpTdT67zeC4G0e73Nmi87W4kqtN44VfPUTEMSF04ZLBX+/q88x CB+QNdaOScGdPCzm728zzLS78Y6ueShFDGGfoYIqhCaT0hcVWfR91xBH7uRaiyHCtpS6xVsMt7Uc JMlIWjQcGyps6Lui4pxfrIL90qSUHo7bn6Qg2mh5XOcmVar30S2nIAJ14SV+ujc6zp+Mh/D4Jp4g 5/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rXJGTCAAAA3QAAAA8A AAAAAAAAAAAAAAAAqgIAAGRycy9kb3ducmV2LnhtbFBLBQYAAAAABAAEAPoAAACZAwAAAAA= ">
                            <v:shape id="Arc 1329" o:spid="_x0000_s105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GX0MUA AADdAAAADwAAAGRycy9kb3ducmV2LnhtbERPTWvCQBC9F/wPywje6sZSS0xdRVqEYNVSleJxzI5J 2uxsyK4a/70rFHqbx/uc8bQ1lThT40rLCgb9CARxZnXJuYLddv4Yg3AeWWNlmRRcycF00nkYY6Lt hb/ovPG5CCHsElRQeF8nUrqsIIOub2viwB1tY9AH2ORSN3gJ4aaST1H0Ig2WHBoKrOmtoOx3czIK 3Odyt+ZjOlx9pOvF/PD9s1/yu1K9bjt7BeGp9f/iP3eqw/xR/Az3b8IJcnIDAAD//wMAUEsBAi0A FAAGAAgAAAAhAPD3irv9AAAA4gEAABMAAAAAAAAAAAAAAAAAAAAAAFtDb250ZW50X1R5cGVzXS54 bWxQSwECLQAUAAYACAAAACEAMd1fYdIAAACPAQAACwAAAAAAAAAAAAAAAAAuAQAAX3JlbHMvLnJl bHNQSwECLQAUAAYACAAAACEAMy8FnkEAAAA5AAAAEAAAAAAAAAAAAAAAAAApAgAAZHJzL3NoYXBl eG1sLnhtbFBLAQItABQABgAIAAAAIQCFoZfQ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330" o:spid="_x0000_s105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NgAMQA AADdAAAADwAAAGRycy9kb3ducmV2LnhtbESPwWrDMBBE74X+g9hCbo1cBxvHiWJCIGmPbZwPWKyN bWqtjKQ4zt9XhUJvu8zM29ltNZtBTOR8b1nB2zIBQdxY3XOr4FIfXwsQPiBrHCyTggd5qHbPT1ss tb3zF03n0IoIYV+igi6EsZTSNx0Z9Es7Ekftap3BEFfXSu3wHuFmkGmS5NJgz/FChyMdOmq+zzej oO7zz1PKhzyCppDZ47u7ZCulFi/zfgMi0Bz+zX/pDx3rr4sMfr+JI8jdDwAAAP//AwBQSwECLQAU AAYACAAAACEA8PeKu/0AAADiAQAAEwAAAAAAAAAAAAAAAAAAAAAAW0NvbnRlbnRfVHlwZXNdLnht bFBLAQItABQABgAIAAAAIQAx3V9h0gAAAI8BAAALAAAAAAAAAAAAAAAAAC4BAABfcmVscy8ucmVs c1BLAQItABQABgAIAAAAIQAzLwWeQQAAADkAAAAQAAAAAAAAAAAAAAAAACkCAABkcnMvc2hhcGV4 bWwueG1sUEsBAi0AFAAGAAgAAAAhAAhTYAD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v:group id="Group 1331" o:spid="_x0000_s1059" style="position:absolute;left:37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hMBeMUAAADdAAAADwAAAGRycy9kb3ducmV2LnhtbERPS2vCQBC+F/wPywi9 1U2UikZXEamlh1BoIpTehuyYBLOzIbvN4993C4Xe5uN7zv44mkb01LnasoJ4EYEgLqyuuVRwzS9P GxDOI2tsLJOCiRwcD7OHPSbaDvxBfeZLEULYJaig8r5NpHRFRQbdwrbEgbvZzqAPsCul7nAI4aaR yyhaS4M1h4YKWzpXVNyzb6PgdcDhtIpf+vR+O09f+fP7ZxqTUo/z8bQD4Wn0/+I/95sO87ebNfx+ E06Qh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ITAXjFAAAA3QAA AA8AAAAAAAAAAAAAAAAAqgIAAGRycy9kb3ducmV2LnhtbFBLBQYAAAAABAAEAPoAAACcAwAAAAA= ">
                          <v:group id="Group 1332" o:spid="_x0000_s1060"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V+k48UAAADdAAAADwAAAGRycy9kb3ducmV2LnhtbERPS2vCQBC+F/oflil4 M5tU6iN1FZG2eBDBB0hvQ3ZMgtnZkN0m8d+7gtDbfHzPmS97U4mWGldaVpBEMQjizOqScwWn4/dw CsJ5ZI2VZVJwIwfLxevLHFNtO95Te/C5CCHsUlRQeF+nUrqsIIMusjVx4C62MegDbHKpG+xCuKnk exyPpcGSQ0OBNa0Lyq6HP6Pgp8NuNUq+2u31sr79Hj92521CSg3e+tUnCE+9/xc/3Rsd5s+mE3h8 E06Qiz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1fpOPFAAAA3QAA AA8AAAAAAAAAAAAAAAAAqgIAAGRycy9kb3ducmV2LnhtbFBLBQYAAAAABAAEAPoAAACcAwAAAAA= ">
                            <v:shape id="Arc 1333" o:spid="_x0000_s106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yd1cgA AADdAAAADwAAAGRycy9kb3ducmV2LnhtbESPQWvCQBCF7wX/wzJCb7qx0GKjq5QWIbRqqYp4nGbH JDY7G7Jbjf++cxB6m+G9ee+b6bxztTpTGyrPBkbDBBRx7m3FhYHddjEYgwoR2WLtmQxcKcB81rub Ymr9hb/ovImFkhAOKRooY2xSrUNeksMw9A2xaEffOoyytoW2LV4k3NX6IUmetMOKpaHEhl5Lyn82 v85A+Fzu1nzMHlcf2fp98b0/HZb8Zsx9v3uZgIrUxX/z7Tqzgv88Flz5RkbQsz8AAAD//wMAUEsB Ai0AFAAGAAgAAAAhAPD3irv9AAAA4gEAABMAAAAAAAAAAAAAAAAAAAAAAFtDb250ZW50X1R5cGVz XS54bWxQSwECLQAUAAYACAAAACEAMd1fYdIAAACPAQAACwAAAAAAAAAAAAAAAAAuAQAAX3JlbHMv LnJlbHNQSwECLQAUAAYACAAAACEAMy8FnkEAAAA5AAAAEAAAAAAAAAAAAAAAAAApAgAAZHJzL3No YXBleG1sLnhtbFBLAQItABQABgAIAAAAIQAE7J3V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334" o:spid="_x0000_s106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5qBcMA AADdAAAADwAAAGRycy9kb3ducmV2LnhtbESP3YrCMBCF74V9hzAL3mmqi0VrU1kEVy/9e4ChGdti MylJtta3N8LC3s1wzvnmTL4ZTCt6cr6xrGA2TUAQl1Y3XCm4XnaTJQgfkDW2lknBkzxsio9Rjpm2 Dz5Rfw6ViBD2GSqoQ+gyKX1Zk0E/tR1x1G7WGQxxdZXUDh8Rblo5T5JUGmw4Xqixo21N5f38axRc mvT4M+dtGkF9WNjd3l0XX0qNP4fvNYhAQ/g3/6UPOtZfLVfw/iaOIIsXAAAA//8DAFBLAQItABQA BgAIAAAAIQDw94q7/QAAAOIBAAATAAAAAAAAAAAAAAAAAAAAAABbQ29udGVudF9UeXBlc10ueG1s UEsBAi0AFAAGAAgAAAAhADHdX2HSAAAAjwEAAAsAAAAAAAAAAAAAAAAALgEAAF9yZWxzLy5yZWxz UEsBAi0AFAAGAAgAAAAhADMvBZ5BAAAAOQAAABAAAAAAAAAAAAAAAAAAKQIAAGRycy9zaGFwZXht bC54bWxQSwECLQAUAAYACAAAACEAiR5qB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335" o:spid="_x0000_s1063"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9wszsUAAADdAAAADwAAAGRycy9kb3ducmV2LnhtbESPQWvCQBCF74L/YRmh N91YQtHUVURokdKLUYvHITtNlmZnQ3ar6b/vHARvM7w3732z2gy+VVfqowtsYD7LQBFXwTquDZyO b9MFqJiQLbaBycAfRdisx6MVFjbc+EDXMtVKQjgWaKBJqSu0jlVDHuMsdMSifYfeY5K1r7Xt8Sbh vtXPWfaiPTqWhgY72jVU/ZS/3sB563LKvy4fn1lFtLf68l663JinybB9BZVoSA/z/XpvBX+5FH75 RkbQ6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cLM7FAAAA3QAA AA8AAAAAAAAAAAAAAAAAqgIAAGRycy9kb3ducmV2LnhtbFBLBQYAAAAABAAEAPoAAACcAwAAAAA= ">
                            <v:shape id="Arc 1336" o:spid="_x0000_s106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ilcQA AADdAAAADwAAAGRycy9kb3ducmV2LnhtbERP22rCQBB9F/yHZQp9041CRaOrlIoQ6o1aER/H7JjE ZmdDdqvx77tCwbc5nOtMZo0pxZVqV1hW0OtGIIhTqwvOFOy/F50hCOeRNZaWScGdHMym7dYEY21v /EXXnc9ECGEXo4Lc+yqW0qU5GXRdWxEH7mxrgz7AOpO6xlsIN6XsR9FAGiw4NORY0UdO6c/u1yhw 29V+w+fkbb1MNp+L0+FyXPFcqdeX5n0MwlPjn+J/d6LD/NGoB49vwgly+gcAAP//AwBQSwECLQAU AAYACAAAACEA8PeKu/0AAADiAQAAEwAAAAAAAAAAAAAAAAAAAAAAW0NvbnRlbnRfVHlwZXNdLnht bFBLAQItABQABgAIAAAAIQAx3V9h0gAAAI8BAAALAAAAAAAAAAAAAAAAAC4BAABfcmVscy8ucmVs c1BLAQItABQABgAIAAAAIQAzLwWeQQAAADkAAAAQAAAAAAAAAAAAAAAAACkCAABkcnMvc2hhcGV4 bWwueG1sUEsBAi0AFAAGAAgAAAAhABAPopX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1337" o:spid="_x0000_s106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NuqcQA AADdAAAADwAAAGRycy9kb3ducmV2LnhtbESPwWrDMBBE74X8g9hAb7Vch5jEiWKCIWmPbZwPWKyN bWqtjKQ47t9XhUJvu8zM29l9OZtBTOR8b1nBa5KCIG6s7rlVcK1PLxsQPiBrHCyTgm/yUB4WT3ss tH3wJ02X0IoIYV+ggi6EsZDSNx0Z9IkdiaN2s85giKtrpXb4iHAzyCxNc2mw53ihw5Gqjpqvy90o qPv845xxlUfQFNb29Oau65VSz8v5uAMRaA7/5r/0u471t9sMfr+JI8jDDwAAAP//AwBQSwECLQAU AAYACAAAACEA8PeKu/0AAADiAQAAEwAAAAAAAAAAAAAAAAAAAAAAW0NvbnRlbnRfVHlwZXNdLnht bFBLAQItABQABgAIAAAAIQAx3V9h0gAAAI8BAAALAAAAAAAAAAAAAAAAAC4BAABfcmVscy8ucmVs c1BLAQItABQABgAIAAAAIQAzLwWeQQAAADkAAAAQAAAAAAAAAAAAAAAAACkCAABkcnMvc2hhcGV4 bWwueG1sUEsBAi0AFAAGAAgAAAAhAAJjbqn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v:group id="Group 1338" o:spid="_x0000_s1066" style="position:absolute;left:28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700PcUAAADdAAAADwAAAGRycy9kb3ducmV2LnhtbERPS2vCQBC+F/wPywi9 1U0MLTV1FQm29BCEqiC9DdkxCWZnQ3abx7/vFoTe5uN7zno7mkb01LnasoJ4EYEgLqyuuVRwPr0/ vYJwHlljY5kUTORgu5k9rDHVduAv6o++FCGEXYoKKu/bVEpXVGTQLWxLHLir7Qz6ALtS6g6HEG4a uYyiF2mw5tBQYUtZRcXt+GMUfAw47JJ43+e3azZ9n54PlzwmpR7n4+4NhKfR/4vv7k8d5q9WCfx9 E06Qm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e9ND3FAAAA3QAA AA8AAAAAAAAAAAAAAAAAqgIAAGRycy9kb3ducmV2LnhtbFBLBQYAAAAABAAEAPoAAACcAwAAAAA= ">
                          <v:group id="Group 1339" o:spid="_x0000_s1067"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FSsScQAAADdAAAADwAAAGRycy9kb3ducmV2LnhtbERPTWvCQBC9F/oflil4 001qLTW6ikhbPIhgFMTbkB2TYHY2ZLdJ/PeuIPQ2j/c582VvKtFS40rLCuJRBII4s7rkXMHx8DP8 AuE8ssbKMim4kYPl4vVljom2He+pTX0uQgi7BBUU3teJlC4ryKAb2Zo4cBfbGPQBNrnUDXYh3FTy PYo+pcGSQ0OBNa0Lyq7pn1Hw22G3Gsff7fZ6Wd/Oh8nutI1JqcFbv5qB8NT7f/HTvdFh/nT6AY9v wglyc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FSsScQAAADdAAAA DwAAAAAAAAAAAAAAAACqAgAAZHJzL2Rvd25yZXYueG1sUEsFBgAAAAAEAAQA+gAAAJsDAAAAAA== ">
                            <v:shape id="Arc 1340" o:spid="_x0000_s1068"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SklsUA AADdAAAADwAAAGRycy9kb3ducmV2LnhtbERP22rCQBB9F/oPyxT6ppsWLBrdSKkIwaqlVqSP0+zk UrOzIbtq/HtXEPo2h3Od6awztThR6yrLCp4HEQjizOqKCwW770V/BMJ5ZI21ZVJwIQez5KE3xVjb M3/RaesLEULYxaig9L6JpXRZSQbdwDbEgctta9AH2BZSt3gO4aaWL1H0Kg1WHBpKbOi9pOywPRoF 7nO123CeDtcf6Wa5+N3//ax4rtTTY/c2AeGp8//iuzvVYf54PITbN+EEmVwBAAD//wMAUEsBAi0A FAAGAAgAAAAhAPD3irv9AAAA4gEAABMAAAAAAAAAAAAAAAAAAAAAAFtDb250ZW50X1R5cGVzXS54 bWxQSwECLQAUAAYACAAAACEAMd1fYdIAAACPAQAACwAAAAAAAAAAAAAAAAAuAQAAX3JlbHMvLnJl bHNQSwECLQAUAAYACAAAACEAMy8FnkEAAAA5AAAAEAAAAAAAAAAAAAAAAAApAgAAZHJzL3NoYXBl eG1sLnhtbFBLAQItABQABgAIAAAAIQBvNKSW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341" o:spid="_x0000_s1069"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hoqsMA AADdAAAADwAAAGRycy9kb3ducmV2LnhtbESP0WrCQBBF3wv+wzKCb3VjxKCpq5RAbB9b9QOG7DQJ ZmfD7jaJf98tCL7NcO89c2d/nEwnBnK+taxgtUxAEFdWt1wruF7K1y0IH5A1dpZJwZ08HA+zlz3m 2o78TcM51CJC2OeooAmhz6X0VUMG/dL2xFH7sc5giKurpXY4RrjpZJokmTTYcrzQYE9FQ9Xt/GsU XNrs65RykUXQEDa2/HDXzVqpxXx6fwMRaApP8yP9qWP93S6D/2/iCPLwBwAA//8DAFBLAQItABQA BgAIAAAAIQDw94q7/QAAAOIBAAATAAAAAAAAAAAAAAAAAAAAAABbQ29udGVudF9UeXBlc10ueG1s UEsBAi0AFAAGAAgAAAAhADHdX2HSAAAAjwEAAAsAAAAAAAAAAAAAAAAALgEAAF9yZWxzLy5yZWxz UEsBAi0AFAAGAAgAAAAhADMvBZ5BAAAAOQAAABAAAAAAAAAAAAAAAAAAKQIAAGRycy9zaGFwZXht bC54bWxQSwECLQAUAAYACAAAACEAfVhoqs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342" o:spid="_x0000_s1070"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DW0usMAAADdAAAADwAAAGRycy9kb3ducmV2LnhtbERPTWvCQBC9F/wPywje 6kYJtcZsRASLlF5MW/E4ZKfJ0uxsyG41/vuuIHibx/ucfD3YVpyp98axgtk0AUFcOW24VvD1uXt+ BeEDssbWMSm4kod1MXrKMdPuwgc6l6EWMYR9hgqaELpMSl81ZNFPXUccuR/XWwwR9rXUPV5iuG3l PElepEXDsaHBjrYNVb/ln1XwvTEppcfT+0dSEe21PL2VJlVqMh42KxCBhvAQ3917Hecvlwu4fRNP k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wNbS6wwAAAN0AAAAP AAAAAAAAAAAAAAAAAKoCAABkcnMvZG93bnJldi54bWxQSwUGAAAAAAQABAD6AAAAmgMAAAAA ">
                            <v:shape id="Arc 1343" o:spid="_x0000_s107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ULCMgA AADdAAAADwAAAGRycy9kb3ducmV2LnhtbESPQWvCQBCF7wX/wzJCb3VjoUWjq5QWIbRqqYp4nGbH JDY7G7Jbjf++cxB6m+G9ee+b6bxztTpTGyrPBoaDBBRx7m3FhYHddvEwAhUissXaMxm4UoD5rHc3 xdT6C3/ReRMLJSEcUjRQxtikWoe8JIdh4Bti0Y6+dRhlbQttW7xIuKv1Y5I8a4cVS0OJDb2WlP9s fp2B8LncrfmYPa0+svX74nt/Oiz5zZj7fvcyARWpi//m23VmBX88Flz5RkbQs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BNQsI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344" o:spid="_x0000_s107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f82MIA AADdAAAADwAAAGRycy9kb3ducmV2LnhtbESP0YrCMBBF34X9hzALvmmqi8V2jbIIrj5q9QOGZrYt NpOSZGv9eyMIvs1w7z1zZ7UZTCt6cr6xrGA2TUAQl1Y3XCm4nHeTJQgfkDW2lknBnTxs1h+jFeba 3vhEfREqESHsc1RQh9DlUvqyJoN+ajviqP1ZZzDE1VVSO7xFuGnlPElSabDheKHGjrY1ldfi3yg4 N+nxd87bNIL6sLC7vbssvpQafw4/3yACDeFtfqUPOtbPsgye38QR5PoBAAD//wMAUEsBAi0AFAAG AAgAAAAhAPD3irv9AAAA4gEAABMAAAAAAAAAAAAAAAAAAAAAAFtDb250ZW50X1R5cGVzXS54bWxQ SwECLQAUAAYACAAAACEAMd1fYdIAAACPAQAACwAAAAAAAAAAAAAAAAAuAQAAX3JlbHMvLnJlbHNQ SwECLQAUAAYACAAAACEAMy8FnkEAAAA5AAAAEAAAAAAAAAAAAAAAAAApAgAAZHJzL3NoYXBleG1s LnhtbFBLAQItABQABgAIAAAAIQAMx/zY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v:group id="Group 1345" o:spid="_x0000_s1073" style="position:absolute;left:9537;top:14959;width:762;height:183;rotation:90;flip:x" coordorigin="7036,3871" coordsize="905,1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d+PRcMAAADdAAAADwAAAGRycy9kb3ducmV2LnhtbESPwU7DMAyG70i8Q+RJ XCqWggSCsmwCpAmuW/cAVuO10RqnNO7WvT0+IHG0fv+f/a02c+zNmcYcEjt4WJZgiJvkA7cODvX2 /gVMFmSPfWJycKUMm/XtzQorny68o/NeWqMQzhU66ESGytrcdBQxL9NArNkxjRFFx7G1fsSLwmNv H8vy2UYMrBc6HOizo+a0n6KDY/Eq9XYK4elHrl/DR13sDsXk3N1ifn8DIzTL//Jf+9s7UKL+rzZq Anb9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9349FwwAAAN0AAAAP AAAAAAAAAAAAAAAAAKoCAABkcnMvZG93bnJldi54bWxQSwUGAAAAAAQABAD6AAAAmgMAAAAA ">
                        <v:group id="Group 1346" o:spid="_x0000_s1074" style="position:absolute;left:7410;top:3871;width:531;height:183" coordorigin="1798,1437" coordsize="531,1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byx6cUAAADdAAAADwAAAGRycy9kb3ducmV2LnhtbESPQWvCQBSE7wX/w/KE 3ppNlBaJriGIlR6kUCOIt0f2mQSzb0N2m8R/3y0Uehxm5htmk02mFQP1rrGsIIliEMSl1Q1XCs7F +8sKhPPIGlvLpOBBDrLt7GmDqbYjf9Fw8pUIEHYpKqi971IpXVmTQRfZjjh4N9sb9EH2ldQ9jgFu WrmI4zdpsOGwUGNHu5rK++nbKDiMOObLZD8c77fd41q8fl6OCSn1PJ/yNQhPk/8P/7U/tIJATOD3 TXgCcvs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m8senFAAAA3QAA AA8AAAAAAAAAAAAAAAAAqgIAAGRycy9kb3ducmV2LnhtbFBLBQYAAAAABAAEAPoAAACcAwAAAAA= ">
                          <v:group id="Group 1347" o:spid="_x0000_s1075" style="position:absolute;left:2177;top:1437;width:152;height:135"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W4vnsQAAADdAAAADwAAAGRycy9kb3ducmV2LnhtbESPQYvCMBSE78L+h/CE vWlaF0WqUUTWZQ8iWIVlb4/m2Rabl9LEtv57Iwgeh5n5hlmue1OJlhpXWlYQjyMQxJnVJecKzqfd aA7CeWSNlWVScCcH69XHYImJth0fqU19LgKEXYIKCu/rREqXFWTQjW1NHLyLbQz6IJtc6ga7ADeV nETRTBosOSwUWNO2oOya3oyCnw67zVf83e6vl+39/zQ9/O1jUupz2G8WIDz1/h1+tX+1gkCcwPNN eAJy9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W4vnsQAAADdAAAA DwAAAAAAAAAAAAAAAACqAgAAZHJzL2Rvd25yZXYueG1sUEsFBgAAAAAEAAQA+gAAAJsDAAAAAA== ">
                            <v:shape id="Arc 1348" o:spid="_x0000_s107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4nQcYA AADdAAAADwAAAGRycy9kb3ducmV2LnhtbESP3WrCQBSE7wu+w3IE7+pGpSKpGxGLEKy11Erx8pg9 +bHZsyG71fTtuwXBy2FmvmHmi87U4kKtqywrGA0jEMSZ1RUXCg6f68cZCOeRNdaWScEvOVgkvYc5 xtpe+YMue1+IAGEXo4LS+yaW0mUlGXRD2xAHL7etQR9kW0jd4jXATS3HUTSVBisOCyU2tCop+97/ GAXufXvYcZ4+vb2mu8369HU+bvlFqUG/Wz6D8NT5e/jWTrWCQJzA/5vwBGTyBwAA//8DAFBLAQIt ABQABgAIAAAAIQDw94q7/QAAAOIBAAATAAAAAAAAAAAAAAAAAAAAAABbQ29udGVudF9UeXBlc10u eG1sUEsBAi0AFAAGAAgAAAAhADHdX2HSAAAAjwEAAAsAAAAAAAAAAAAAAAAALgEAAF9yZWxzLy5y ZWxzUEsBAi0AFAAGAAgAAAAhADMvBZ5BAAAAOQAAABAAAAAAAAAAAAAAAAAAKQIAAGRycy9zaGFw ZXhtbC54bWxQSwECLQAUAAYACAAAACEAXg4nQcYAAADdAAAADwAAAAAAAAAAAAAAAACYAgAAZHJz L2Rvd25yZXYueG1sUEsFBgAAAAAEAAQA9QAAAIsDAAAAAA== " path="m-1,nfc11929,,21600,9670,21600,21600em-1,nsc11929,,21600,9670,21600,21600l,21600,-1,xe" filled="f">
                              <v:path arrowok="t" o:extrusionok="f" o:connecttype="custom" o:connectlocs="0,0;1080,1080;0,1080" o:connectangles="0,0,0"/>
                            </v:shape>
                            <v:shape id="Arc 1349" o:spid="_x0000_s107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ntfsEA AADdAAAADwAAAGRycy9kb3ducmV2LnhtbESP3YrCMBSE7wXfIZwF7zRdf4p0m4oI7nrp3wMcmmNb tjkpSbbWtzcLgpfDzHzD5JvBtKIn5xvLCj5nCQji0uqGKwXXy366BuEDssbWMil4kIdNMR7lmGl7 5xP151CJCGGfoYI6hC6T0pc1GfQz2xFH72adwRClq6R2eI9w08p5kqTSYMNxocaOdjWVv+c/o+DS pMfvOe/SCOrDyu5/3HW1UGryMWy/QAQawjv8ah+0gkhcwv+b+ARk8QQAAP//AwBQSwECLQAUAAYA CAAAACEA8PeKu/0AAADiAQAAEwAAAAAAAAAAAAAAAAAAAAAAW0NvbnRlbnRfVHlwZXNdLnhtbFBL AQItABQABgAIAAAAIQAx3V9h0gAAAI8BAAALAAAAAAAAAAAAAAAAAC4BAABfcmVscy8ucmVsc1BL AQItABQABgAIAAAAIQAzLwWeQQAAADkAAAAQAAAAAAAAAAAAAAAAACkCAABkcnMvc2hhcGV4bWwu eG1sUEsBAi0AFAAGAAgAAAAhADNZ7X7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1350" o:spid="_x0000_s1078" style="position:absolute;left:2082;top:1440;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oe36sUAAADdAAAADwAAAGRycy9kb3ducmV2LnhtbESPQWvCQBSE7wX/w/KE 3uomLSkluoYgVnoIQrUg3h7ZZxLMvg3ZNYn/visUehxm5htmlU2mFQP1rrGsIF5EIIhLqxuuFPwc P18+QDiPrLG1TAru5CBbz55WmGo78jcNB1+JAGGXooLa+y6V0pU1GXQL2xEH72J7gz7IvpK6xzHA TStfo+hdGmw4LNTY0aam8nq4GQW7Ecf8Ld4OxfWyuZ+Pyf5UxKTU83zKlyA8Tf4//Nf+0goCMYHH m/AE5Po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aHt+rFAAAA3QAA AA8AAAAAAAAAAAAAAAAAqgIAAGRycy9kb3ducmV2LnhtbFBLBQYAAAAABAAEAPoAAACcAwAAAAA= ">
                            <v:group id="Group 1351" o:spid="_x0000_s1079"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UpncMAAADdAAAADwAAAGRycy9kb3ducmV2LnhtbESPQYvCMBSE7wv+h/AE b2taZRepRhFR8SALq4J4ezTPtti8lCa29d8bQfA4zMw3zGzRmVI0VLvCsoJ4GIEgTq0uOFNwOm6+ JyCcR9ZYWiYFD3KwmPe+Zpho2/I/NQefiQBhl6CC3PsqkdKlORl0Q1sRB+9qa4M+yDqTusY2wE0p R1H0Kw0WHBZyrGiVU3o73I2CbYvtchyvm/3tunpcjj9/531MSg363XIKwlPnP+F3e6cVvIjwehOe gJ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2VSmdwwAAAN0AAAAP AAAAAAAAAAAAAAAAAKoCAABkcnMvZG93bnJldi54bWxQSwUGAAAAAAQABAD6AAAAmgMAAAAA ">
                              <v:shape id="Arc 1352" o:spid="_x0000_s108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UhQsYA AADdAAAADwAAAGRycy9kb3ducmV2LnhtbESP3WrCQBSE7wu+w3IE7+pGwSqpGxGLEKy11Erx8pg9 +bHZsyG71fTtuwXBy2FmvmHmi87U4kKtqywrGA0jEMSZ1RUXCg6f68cZCOeRNdaWScEvOVgkvYc5 xtpe+YMue1+IAGEXo4LS+yaW0mUlGXRD2xAHL7etQR9kW0jd4jXATS3HUfQkDVYcFkpsaFVS9r3/ MQrc+/aw4zydvL2mu8369HU+bvlFqUG/Wz6D8NT5e/jWTrWCQJzC/5vwBGTyBwAA//8DAFBLAQIt ABQABgAIAAAAIQDw94q7/QAAAOIBAAATAAAAAAAAAAAAAAAAAAAAAABbQ29udGVudF9UeXBlc10u eG1sUEsBAi0AFAAGAAgAAAAhADHdX2HSAAAAjwEAAAsAAAAAAAAAAAAAAAAALgEAAF9yZWxzLy5y ZWxzUEsBAi0AFAAGAAgAAAAhADMvBZ5BAAAAOQAAABAAAAAAAAAAAAAAAAAAKQIAAGRycy9zaGFw ZXhtbC54bWxQSwECLQAUAAYACAAAACEAITUhQsYAAADdAAAADwAAAAAAAAAAAAAAAACYAgAAZHJz L2Rvd25yZXYueG1sUEsFBgAAAAAEAAQA9QAAAIsDAAAAAA== " path="m-1,nfc11929,,21600,9670,21600,21600em-1,nsc11929,,21600,9670,21600,21600l,21600,-1,xe" filled="f">
                                <v:path arrowok="t" o:extrusionok="f" o:connecttype="custom" o:connectlocs="0,0;1080,1080;0,1080" o:connectangles="0,0,0"/>
                              </v:shape>
                              <v:shape id="Arc 1353" o:spid="_x0000_s108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Tne8EA AADdAAAADwAAAGRycy9kb3ducmV2LnhtbESP3YrCQAxG7wXfYYjgnU5VLEvXUUTQ3Uv/HiB0Ylvs ZMrMWLtvv7lY2Mvw5TvJ2ewG16qeQmw8G1jMM1DEpbcNVwbut+PsA1RMyBZbz2TghyLstuPRBgvr 33yh/poqJRCOBRqoU+oKrWNZk8M49x2xZA8fHCYZQ6VtwLfAXauXWZZrhw3LhRo7OtRUPq8vZ+DW 5OfTkg+5gPq09sevcF+vjJlOhv0nqERD+l/+a39bA0KUd8VGTEBvfwEAAP//AwBQSwECLQAUAAYA CAAAACEA8PeKu/0AAADiAQAAEwAAAAAAAAAAAAAAAAAAAAAAW0NvbnRlbnRfVHlwZXNdLnhtbFBL AQItABQABgAIAAAAIQAx3V9h0gAAAI8BAAALAAAAAAAAAAAAAAAAAC4BAABfcmVscy8ucmVsc1BL AQItABQABgAIAAAAIQAzLwWeQQAAADkAAAAQAAAAAAAAAAAAAAAAACkCAABkcnMvc2hhcGV4bWwu eG1sUEsBAi0AFAAGAAgAAAAhALIU53v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1354" o:spid="_x0000_s1082"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k7a8QAAADdAAAADwAAAGRycy9kb3ducmV2LnhtbESPQWvCQBSE74X+h+UV ems2SpA2uooISpBeGtuS4yP7TBazb0N2G+O/7wqFHoeZ+YZZbSbbiZEGbxwrmCUpCOLaacONgs/T /uUVhA/IGjvHpOBGHjbrx4cV5tpd+YPGMjQiQtjnqKANoc+l9HVLFn3ieuLond1gMUQ5NFIPeI1w 28l5mi6kRcNxocWedi3Vl/LHKvjamoyy7+r4ntZEhZbVoTSZUs9P03YJItAU/sN/7UIriMQ3uL+J T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k7a8QAAADdAAAA DwAAAAAAAAAAAAAAAACqAgAAZHJzL2Rvd25yZXYueG1sUEsFBgAAAAAEAAQA+gAAAJsDAAAAAA== ">
                              <v:shape id="Arc 1355" o:spid="_x0000_s108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Uv68QA AADdAAAADwAAAGRycy9kb3ducmV2LnhtbERPTWvCQBC9C/0PyxR6MxuFlhJdRSxCqKnFKOJxzI5J 2uxsyK4x/ffdQ6HHx/ueLwfTiJ46V1tWMIliEMSF1TWXCo6HzfgVhPPIGhvLpOCHHCwXD6M5Jtre eU997ksRQtglqKDyvk2kdEVFBl1kW+LAXW1n0AfYlVJ3eA/hppHTOH6RBmsODRW2tK6o+M5vRoH7 zI47vqbPH9t09765nL7OGb8p9fQ4rGYgPA3+X/znTrWCaTwJ+8Ob8ATk4hcAAP//AwBQSwECLQAU AAYACAAAACEA8PeKu/0AAADiAQAAEwAAAAAAAAAAAAAAAAAAAAAAW0NvbnRlbnRfVHlwZXNdLnht bFBLAQItABQABgAIAAAAIQAx3V9h0gAAAI8BAAALAAAAAAAAAAAAAAAAAC4BAABfcmVscy8ucmVs c1BLAQItABQABgAIAAAAIQAzLwWeQQAAADkAAAAQAAAAAAAAAAAAAAAAACkCAABkcnMvc2hhcGV4 bWwueG1sUEsBAi0AFAAGAAgAAAAhACsFL+v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1356" o:spid="_x0000_s108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fYO8IA AADdAAAADwAAAGRycy9kb3ducmV2LnhtbESPwWrDMBBE74X8g9hCbrVsB5viRgklkCbH1vEHLNbW NrVWRlIc9++jQKHHYWbeMNv9YkYxk/ODZQVZkoIgbq0euFPQXI4vryB8QNY4WiYFv+Rhv1s9bbHS 9sZfNNehExHCvkIFfQhTJaVvezLoEzsRR+/bOoMhStdJ7fAW4WaUeZqW0uDAcaHHiQ49tT/11Si4 DOXnR86HMoLmUNjjyTXFRqn18/L+BiLQEv7Df+2zVpCnWQaPN/EJyN0dAAD//wMAUEsBAi0AFAAG AAgAAAAhAPD3irv9AAAA4gEAABMAAAAAAAAAAAAAAAAAAAAAAFtDb250ZW50X1R5cGVzXS54bWxQ SwECLQAUAAYACAAAACEAMd1fYdIAAACPAQAACwAAAAAAAAAAAAAAAAAuAQAAX3JlbHMvLnJlbHNQ SwECLQAUAAYACAAAACEAMy8FnkEAAAA5AAAAEAAAAAAAAAAAAAAAAAApAgAAZHJzL3NoYXBleG1s LnhtbFBLAQItABQABgAIAAAAIQCm99g7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1357" o:spid="_x0000_s1085" style="position:absolute;left:1987;top:1440;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e5Q8cAAADdAAAADwAAAGRycy9kb3ducmV2LnhtbESPzWrDMBCE74W+g9hC b41sh5biRgkhtKEHE6hdCLkt1sY2sVbGUv3z9lUgkOMwM98wq81kWjFQ7xrLCuJFBIK4tLrhSsFv 8fXyDsJ5ZI2tZVIwk4PN+vFhham2I//QkPtKBAi7FBXU3neplK6syaBb2I44eGfbG/RB9pXUPY4B blqZRNGbNNhwWKixo11N5SX/Mwr2I47bZfw5ZJfzbj4Vr4djFpNSz0/T9gOEp8nfw7f2t1aQRHEC 1zfhCcj1P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DLe5Q8cAAADd AAAADwAAAAAAAAAAAAAAAACqAgAAZHJzL2Rvd25yZXYueG1sUEsFBgAAAAAEAAQA+gAAAJ4DAAAA AA== ">
                            <v:group id="Group 1358" o:spid="_x0000_s1086"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sc2MYAAADdAAAADwAAAGRycy9kb3ducmV2LnhtbESPQWvCQBSE74X+h+UV ems2UVokuoYgWnoQoUYQb4/sMwlm34bsNon/visUehxm5htmlU2mFQP1rrGsIIliEMSl1Q1XCk7F 7m0Bwnlkja1lUnAnB9n6+WmFqbYjf9Nw9JUIEHYpKqi971IpXVmTQRfZjjh4V9sb9EH2ldQ9jgFu WjmL4w9psOGwUGNHm5rK2/HHKPgcccznyXbY366b+6V4P5z3CSn1+jLlSxCeJv8f/mt/aQWzOJnD 401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xzYxgAAAN0A AAAPAAAAAAAAAAAAAAAAAKoCAABkcnMvZG93bnJldi54bWxQSwUGAAAAAAQABAD6AAAAnQMAAAAA ">
                              <v:shape id="Arc 1359" o:spid="_x0000_s108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4p6McA AADdAAAADwAAAGRycy9kb3ducmV2LnhtbESPW2vCQBSE34X+h+UU+qYbRUuJbqRUhFBv1Ir08TR7 cmmzZ0N21fjvXaHQx2FmvmFm887U4kytqywrGA4iEMSZ1RUXCg6fy/4LCOeRNdaWScGVHMyTh94M Y20v/EHnvS9EgLCLUUHpfRNL6bKSDLqBbYiDl9vWoA+yLaRu8RLgppajKHqWBisOCyU29FZS9rs/ GQVutz5sOU8nm1W6fV9+H3++1rxQ6umxe52C8NT5//BfO9UKRtFwDPc34QnI5AYAAP//AwBQSwEC LQAUAAYACAAAACEA8PeKu/0AAADiAQAAEwAAAAAAAAAAAAAAAAAAAAAAW0NvbnRlbnRfVHlwZXNd LnhtbFBLAQItABQABgAIAAAAIQAx3V9h0gAAAI8BAAALAAAAAAAAAAAAAAAAAC4BAABfcmVscy8u cmVsc1BLAQItABQABgAIAAAAIQAzLwWeQQAAADkAAAAQAAAAAAAAAAAAAAAAACkCAABkcnMvc2hh cGV4bWwueG1sUEsBAi0AFAAGAAgAAAAhAFQ+KejHAAAA3QAAAA8AAAAAAAAAAAAAAAAAmAIAAGRy cy9kb3ducmV2LnhtbFBLBQYAAAAABAAEAPUAAACMAwAAAAA= " path="m-1,nfc11929,,21600,9670,21600,21600em-1,nsc11929,,21600,9670,21600,21600l,21600,-1,xe" filled="f">
                                <v:path arrowok="t" o:extrusionok="f" o:connecttype="custom" o:connectlocs="0,0;1080,1080;0,1080" o:connectangles="0,0,0"/>
                              </v:shape>
                              <v:shape id="Arc 1360" o:spid="_x0000_s108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czeOMEA AADdAAAADwAAAGRycy9kb3ducmV2LnhtbESP0YrCMBRE34X9h3AF3zS10rJ0jSKCuo+u9QMuzbUt Njclydb692ZB2MdhZs4w6+1oOjGQ861lBctFAoK4srrlWsG1PMw/QfiArLGzTAqe5GG7+ZissdD2 wT80XEItIoR9gQqaEPpCSl81ZNAvbE8cvZt1BkOUrpba4SPCTSfTJMmlwZbjQoM97Ruq7pdfo6Bs 8/Mx5X0eQUPI7OHkrtlKqdl03H2BCDSG//C7/a0VpMkyg7838QnIzQsAAP//AwBQSwECLQAUAAYA CAAAACEA8PeKu/0AAADiAQAAEwAAAAAAAAAAAAAAAAAAAAAAW0NvbnRlbnRfVHlwZXNdLnhtbFBL AQItABQABgAIAAAAIQAx3V9h0gAAAI8BAAALAAAAAAAAAAAAAAAAAC4BAABfcmVscy8ucmVsc1BL AQItABQABgAIAAAAIQAzLwWeQQAAADkAAAAQAAAAAAAAAAAAAAAAACkCAABkcnMvc2hhcGV4bWwu eG1sUEsBAi0AFAAGAAgAAAAhANnM3jj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1361" o:spid="_x0000_s1089"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z85xMMAAADdAAAADwAAAGRycy9kb3ducmV2LnhtbESPQWsCMRSE70L/Q3iF 3jRRFilbo4igiHhxa4vHx+Z1N7h5WTZRt//eCILHYWa+YWaL3jXiSl2wnjWMRwoEcemN5UrD8Xs9 /AQRIrLBxjNp+KcAi/nbYIa58Tc+0LWIlUgQDjlqqGNscylDWZPDMPItcfL+fOcwJtlV0nR4S3DX yIlSU+nQclqosaVVTeW5uDgNP0ubUfZ72u1VSbQ18rQpbKb1x3u//AIRqY+v8LO9NRomajyFx5v0 BOT8D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LPznEwwAAAN0AAAAP AAAAAAAAAAAAAAAAAKoCAABkcnMvZG93bnJldi54bWxQSwUGAAAAAAQABAD6AAAAmgMAAAAA ">
                              <v:shape id="Arc 1362" o:spid="_x0000_s109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y3n8cA AADdAAAADwAAAGRycy9kb3ducmV2LnhtbESPW2vCQBSE34X+h+UU+qYbBW2JbqRUhFBv1Ir08TR7 cmmzZ0N21fjvXaHQx2FmvmFm887U4kytqywrGA4iEMSZ1RUXCg6fy/4LCOeRNdaWScGVHMyTh94M Y20v/EHnvS9EgLCLUUHpfRNL6bKSDLqBbYiDl9vWoA+yLaRu8RLgppajKJpIgxWHhRIbeisp+92f jAK3Wx+2nKfjzSrdvi+/jz9fa14o9fTYvU5BeOr8f/ivnWoFo2j4DPc34QnI5AYAAP//AwBQSwEC LQAUAAYACAAAACEA8PeKu/0AAADiAQAAEwAAAAAAAAAAAAAAAAAAAAAAW0NvbnRlbnRfVHlwZXNd LnhtbFBLAQItABQABgAIAAAAIQAx3V9h0gAAAI8BAAALAAAAAAAAAAAAAAAAAC4BAABfcmVscy8u cmVsc1BLAQItABQABgAIAAAAIQAzLwWeQQAAADkAAAAQAAAAAAAAAAAAAAAAACkCAABkcnMvc2hh cGV4bWwueG1sUEsBAi0AFAAGAAgAAAAhAKTst5/HAAAA3QAAAA8AAAAAAAAAAAAAAAAAmAIAAGRy cy9kb3ducmV2LnhtbFBLBQYAAAAABAAEAPUAAACMAwAAAAA= " path="m-1,nfc11929,,21600,9670,21600,21600em-1,nsc11929,,21600,9670,21600,21600l,21600,-1,xe" filled="f">
                                <v:path arrowok="t" o:extrusionok="f" o:connecttype="custom" o:connectlocs="0,0;1080,1080;0,1080" o:connectangles="0,0,0"/>
                              </v:shape>
                              <v:shape id="Arc 1363" o:spid="_x0000_s109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1xpsIA AADdAAAADwAAAGRycy9kb3ducmV2LnhtbESPwW7CMAyG75N4h8hI3EZKERUqBISQYDtuwANYjWkr GqdKQunefj5M2tH6/X/2t92PrlMDhdh6NrCYZ6CIK29brg3crqf3NaiYkC12nsnAD0XY7yZvWyyt f/E3DZdUK4FwLNFAk1Jfah2rhhzGue+JJbv74DDJGGptA74E7jqdZ1mhHbYsFxrs6dhQ9bg8nYFr W3ydcz4WAhrSyp8+wm21NGY2HQ8bUInG9L/81/60BvJsIe+KjZiA3v0CAAD//wMAUEsBAi0AFAAG AAgAAAAhAPD3irv9AAAA4gEAABMAAAAAAAAAAAAAAAAAAAAAAFtDb250ZW50X1R5cGVzXS54bWxQ SwECLQAUAAYACAAAACEAMd1fYdIAAACPAQAACwAAAAAAAAAAAAAAAAAuAQAAX3JlbHMvLnJlbHNQ SwECLQAUAAYACAAAACEAMy8FnkEAAAA5AAAAEAAAAAAAAAAAAAAAAAApAgAAZHJzL3NoYXBleG1s LnhtbFBLAQItABQABgAIAAAAIQA3zXGm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1364" o:spid="_x0000_s1092" style="position:absolute;left:1893;top:1440;width:151;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MrMsUAAADdAAAADwAAAGRycy9kb3ducmV2LnhtbESPQYvCMBSE78L+h/AW vGlaF2WtRhHZFQ8iqAvi7dE822LzUppsW/+9EQSPw8x8w8yXnSlFQ7UrLCuIhxEI4tTqgjMFf6ff wTcI55E1lpZJwZ0cLBcfvTkm2rZ8oOboMxEg7BJUkHtfJVK6NCeDbmgr4uBdbW3QB1lnUtfYBrgp 5SiKJtJgwWEhx4rWOaW3479RsGmxXX3FP83udl3fL6fx/ryLSan+Z7eagfDU+Xf41d5qBaMonsLz TXgCcvE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ITKzLFAAAA3QAA AA8AAAAAAAAAAAAAAAAAqgIAAGRycy9kb3ducmV2LnhtbFBLBQYAAAAABAAEAPoAAACcAwAAAAA= ">
                            <v:group id="Group 1365" o:spid="_x0000_s1093"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UVIEsIAAADdAAAADwAAAGRycy9kb3ducmV2LnhtbERPTYvCMBC9C/6HMII3 TVtRpBpFZHfZgwjWhcXb0IxtsZmUJtvWf785CB4f73u7H0wtOmpdZVlBPI9AEOdWV1wo+Ll+ztYg nEfWWFsmBU9ysN+NR1tMte35Ql3mCxFC2KWooPS+SaV0eUkG3dw2xIG729agD7AtpG6xD+GmlkkU raTBikNDiQ0dS8of2Z9R8NVjf1jEH93pcT8+b9fl+fcUk1LTyXDYgPA0+Lf45f7WCpIoCfvDm/AE 5O4f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1FSBLCAAAA3QAAAA8A AAAAAAAAAAAAAAAAqgIAAGRycy9kb3ducmV2LnhtbFBLBQYAAAAABAAEAPoAAACZAwAAAAA= ">
                              <v:shape id="Arc 1366" o:spid="_x0000_s109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VAzccA AADdAAAADwAAAGRycy9kb3ducmV2LnhtbESP3WrCQBSE74W+w3KE3unGQKWkboJYhND6Q62UXh6z xyRt9mzIrhrf3hUKvRxm5htmlvWmEWfqXG1ZwWQcgSAurK65VLD/XI6eQTiPrLGxTAqu5CBLHwYz TLS98Aedd74UAcIuQQWV920ipSsqMujGtiUO3tF2Bn2QXSl1h5cAN42Mo2gqDdYcFipsaVFR8bs7 GQVuu9pv+Jg/rd/zzdvy8PXzveJXpR6H/fwFhKfe/4f/2rlWEEfxBO5vwhOQ6Q0AAP//AwBQSwEC LQAUAAYACAAAACEA8PeKu/0AAADiAQAAEwAAAAAAAAAAAAAAAAAAAAAAW0NvbnRlbnRfVHlwZXNd LnhtbFBLAQItABQABgAIAAAAIQAx3V9h0gAAAI8BAAALAAAAAAAAAAAAAAAAAC4BAABfcmVscy8u cmVsc1BLAQItABQABgAIAAAAIQAzLwWeQQAAADkAAAAQAAAAAAAAAAAAAAAAACkCAABkcnMvc2hh cGV4bWwueG1sUEsBAi0AFAAGAAgAAAAhAIolQM3HAAAA3QAAAA8AAAAAAAAAAAAAAAAAmAIAAGRy cy9kb3ducmV2LnhtbFBLBQYAAAAABAAEAPUAAACMAwAAAAA= " path="m-1,nfc11929,,21600,9670,21600,21600em-1,nsc11929,,21600,9670,21600,21600l,21600,-1,xe" filled="f">
                                <v:path arrowok="t" o:extrusionok="f" o:connecttype="custom" o:connectlocs="0,0;1080,1080;0,1080" o:connectangles="0,0,0"/>
                              </v:shape>
                              <v:shape id="Arc 1367" o:spid="_x0000_s109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mM8cEA AADdAAAADwAAAGRycy9kb3ducmV2LnhtbESP0YrCMBRE3xf8h3AF39bUiEWqUURw9XFX/YBLc22L zU1JYu3+vREW9nGYmTPMejvYVvTkQ+NYw2yagSAunWm40nC9HD6XIEJENtg6Jg2/FGC7GX2ssTDu yT/Un2MlEoRDgRrqGLtCylDWZDFMXUecvJvzFmOSvpLG4zPBbStVluXSYsNpocaO9jWV9/PDarg0 +feX4n2eQH1cuMPRXxdzrSfjYbcCEWmI/+G/9sloUJlS8H6TnoDcvAAAAP//AwBQSwECLQAUAAYA CAAAACEA8PeKu/0AAADiAQAAEwAAAAAAAAAAAAAAAAAAAAAAW0NvbnRlbnRfVHlwZXNdLnhtbFBL AQItABQABgAIAAAAIQAx3V9h0gAAAI8BAAALAAAAAAAAAAAAAAAAAC4BAABfcmVscy8ucmVsc1BL AQItABQABgAIAAAAIQAzLwWeQQAAADkAAAAQAAAAAAAAAAAAAAAAACkCAABkcnMvc2hhcGV4bWwu eG1sUEsBAi0AFAAGAAgAAAAhAJhJjPH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1368" o:spid="_x0000_s1096"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SRQ4cUAAADdAAAADwAAAGRycy9kb3ducmV2LnhtbESPT2vCQBTE74V+h+UJ 3ppd01BK6ipSUES8mP7B4yP7TBazb0N2q+m37wpCj8PM/IaZL0fXiQsNwXrWMMsUCOLaG8uNhs+P 9dMriBCRDXaeScMvBVguHh/mWBp/5QNdqtiIBOFQooY2xr6UMtQtOQyZ74mTd/KDw5jk0Egz4DXB XSdzpV6kQ8tpocWe3luqz9WP0/C1sgUV38fdXtVEWyOPm8oWWk8n4+oNRKQx/ofv7a3RkKv8GW5v 0hOQi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UkUOHFAAAA3QAA AA8AAAAAAAAAAAAAAAAAqgIAAGRycy9kb3ducmV2LnhtbFBLBQYAAAAABAAEAPoAAACcAwAAAAA= ">
                              <v:shape id="Arc 1369" o:spid="_x0000_s109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LjVccA AADdAAAADwAAAGRycy9kb3ducmV2LnhtbESP3WrCQBSE7wXfYTmF3ummoZUSXUVahNCqxR/Ey2P2 mMRmz4bsVtO3dwXBy2FmvmFGk9ZU4kyNKy0reOlHIIgzq0vOFWw3s947COeRNVaWScE/OZiMu50R JtpeeEXntc9FgLBLUEHhfZ1I6bKCDLq+rYmDd7SNQR9kk0vd4CXATSXjKBpIgyWHhQJr+igo+13/ GQXuZ75d8jF9W3yny6/ZYXfaz/lTqeendjoE4an1j/C9nWoFcRS/wu1NeAJyfAUAAP//AwBQSwEC LQAUAAYACAAAACEA8PeKu/0AAADiAQAAEwAAAAAAAAAAAAAAAAAAAAAAW0NvbnRlbnRfVHlwZXNd LnhtbFBLAQItABQABgAIAAAAIQAx3V9h0gAAAI8BAAALAAAAAAAAAAAAAAAAAC4BAABfcmVscy8u cmVsc1BLAQItABQABgAIAAAAIQAzLwWeQQAAADkAAAAQAAAAAAAAAAAAAAAAACkCAABkcnMvc2hh cGV4bWwueG1sUEsBAi0AFAAGAAgAAAAhAJpS41XHAAAA3QAAAA8AAAAAAAAAAAAAAAAAmAIAAGRy cy9kb3ducmV2LnhtbFBLBQYAAAAABAAEAPUAAACMAwAAAAA= " path="m-1,nfc11929,,21600,9670,21600,21600em-1,nsc11929,,21600,9670,21600,21600l,21600,-1,xe" filled="f">
                                <v:path arrowok="t" o:extrusionok="f" o:connecttype="custom" o:connectlocs="0,0;1080,1080;0,1080" o:connectangles="0,0,0"/>
                              </v:shape>
                              <v:shape id="Arc 1370" o:spid="_x0000_s109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6AUhcEA AADdAAAADwAAAGRycy9kb3ducmV2LnhtbESP0YrCMBRE34X9h3AX9k3T7dIi1Sgi6Pqo1g+4NNe2 2NyUJFvr328EwcdhZs4wy/VoOjGQ861lBd+zBARxZXXLtYJLuZvOQfiArLGzTAoe5GG9+pgssdD2 zicazqEWEcK+QAVNCH0hpa8aMuhntieO3tU6gyFKV0vt8B7hppNpkuTSYMtxocGetg1Vt/OfUVC2 +XGf8jaPoCFkdvfrLtmPUl+f42YBItAY3uFX+6AVpEmawfNNfAJy9Q8AAP//AwBQSwECLQAUAAYA CAAAACEA8PeKu/0AAADiAQAAEwAAAAAAAAAAAAAAAAAAAAAAW0NvbnRlbnRfVHlwZXNdLnhtbFBL AQItABQABgAIAAAAIQAx3V9h0gAAAI8BAAALAAAAAAAAAAAAAAAAAC4BAABfcmVscy8ucmVsc1BL AQItABQABgAIAAAAIQAzLwWeQQAAADkAAAAQAAAAAAAAAAAAAAAAACkCAABkcnMvc2hhcGV4bWwu eG1sUEsBAi0AFAAGAAgAAAAhABegFIX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v:group id="Group 1371" o:spid="_x0000_s1099" style="position:absolute;left:1798;top:1440;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eB1/cUAAADdAAAADwAAAGRycy9kb3ducmV2LnhtbESPQYvCMBSE7wv+h/AE b2vayopUo4ioeJCFVUG8PZpnW2xeShPb+u/NwsIeh5n5hlmselOJlhpXWlYQjyMQxJnVJecKLufd 5wyE88gaK8uk4EUOVsvBxwJTbTv+ofbkcxEg7FJUUHhfp1K6rCCDbmxr4uDdbWPQB9nkUjfYBbip ZBJFU2mw5LBQYE2bgrLH6WkU7Dvs1pN42x4f983rdv76vh5jUmo07NdzEJ56/x/+ax+0giRKpvD7 JjwBuX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3gdf3FAAAA3QAA AA8AAAAAAAAAAAAAAAAAqgIAAGRycy9kb3ducmV2LnhtbFBLBQYAAAAABAAEAPoAAACcAwAAAAA= ">
                            <v:group id="Group 1372" o:spid="_x0000_s1100"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qzQZsYAAADdAAAADwAAAGRycy9kb3ducmV2LnhtbESPT2vCQBTE7wW/w/IE b3WTSKtEVxFR6UEK/gHx9sg+k2D2bciuSfz23UKhx2FmfsMsVr2pREuNKy0riMcRCOLM6pJzBZfz 7n0GwnlkjZVlUvAiB6vl4G2BqbYdH6k9+VwECLsUFRTe16mULivIoBvbmjh4d9sY9EE2udQNdgFu KplE0ac0WHJYKLCmTUHZ4/Q0CvYddutJvG0Pj/vmdTt/fF8PMSk1GvbrOQhPvf8P/7W/tIIkSqbw +yY8Abn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rNBmxgAAAN0A AAAPAAAAAAAAAAAAAAAAAKoCAABkcnMvZG93bnJldi54bWxQSwUGAAAAAAQABAD6AAAAnQMAAAAA ">
                              <v:shape id="Arc 1373" o:spid="_x0000_s110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pUMMA AADdAAAADwAAAGRycy9kb3ducmV2LnhtbERPy2rCQBTdC/7DcAV3OjFgKdFRxCKE1io+EJfXzDWJ Zu6EzFTTv+8sCi4P5z2dt6YSD2pcaVnBaBiBIM6sLjlXcDysBu8gnEfWWFkmBb/kYD7rdqaYaPvk HT32PhchhF2CCgrv60RKlxVk0A1tTRy4q20M+gCbXOoGnyHcVDKOojdpsOTQUGBNy4Ky+/7HKHDb 9XHD13T8/ZVuPleX0+285g+l+r12MQHhqfUv8b871QriKA5zw5vwBOTsDwAA//8DAFBLAQItABQA BgAIAAAAIQDw94q7/QAAAOIBAAATAAAAAAAAAAAAAAAAAAAAAABbQ29udGVudF9UeXBlc10ueG1s UEsBAi0AFAAGAAgAAAAhADHdX2HSAAAAjwEAAAsAAAAAAAAAAAAAAAAALgEAAF9yZWxzLy5yZWxz UEsBAi0AFAAGAAgAAAAhADMvBZ5BAAAAOQAAABAAAAAAAAAAAAAAAAAAKQIAAGRycy9zaGFwZXht bC54bWxQSwECLQAUAAYACAAAACEAGx/pUMMAAADdAAAADwAAAAAAAAAAAAAAAACYAgAAZHJzL2Rv d25yZXYueG1sUEsFBgAAAAAEAAQA9QAAAIgDAAAAAA== " path="m-1,nfc11929,,21600,9670,21600,21600em-1,nsc11929,,21600,9670,21600,21600l,21600,-1,xe" filled="f">
                                <v:path arrowok="t" o:extrusionok="f" o:connecttype="custom" o:connectlocs="0,0;1080,1080;0,1080" o:connectangles="0,0,0"/>
                              </v:shape>
                              <v:shape id="Arc 1374" o:spid="_x0000_s110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0egMIA AADdAAAADwAAAGRycy9kb3ducmV2LnhtbESP3YrCMBSE74V9h3AWvNPUikW7RlkEfy61+gCH5mxb bE5Kkq317Y2wsJfDzHzDrLeDaUVPzjeWFcymCQji0uqGKwW3636yBOEDssbWMil4koft5mO0xlzb B1+oL0IlIoR9jgrqELpcSl/WZNBPbUccvR/rDIYoXSW1w0eEm1amSZJJgw3HhRo72tVU3otfo+Da ZOdDyrssgvqwsPujuy3mSo0/h+8vEIGG8B/+a5+0gjRJV/B+E5+A3LwAAAD//wMAUEsBAi0AFAAG AAgAAAAhAPD3irv9AAAA4gEAABMAAAAAAAAAAAAAAAAAAAAAAFtDb250ZW50X1R5cGVzXS54bWxQ SwECLQAUAAYACAAAACEAMd1fYdIAAACPAQAACwAAAAAAAAAAAAAAAAAuAQAAX3JlbHMvLnJlbHNQ SwECLQAUAAYACAAAACEAMy8FnkEAAAA5AAAAEAAAAAAAAAAAAAAAAAApAgAAZHJzL3NoYXBleG1s LnhtbFBLAQItABQABgAIAAAAIQCW7R6A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375" o:spid="_x0000_s1103"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C9YS8EAAADdAAAADwAAAGRycy9kb3ducmV2LnhtbERPz2vCMBS+D/Y/hDfw NhO1yKhGkcFExIt1Gx4fzbMNNi+liVr/e3MQPH58v+fL3jXiSl2wnjWMhgoEcemN5UrD7+Hn8wtE iMgGG8+k4U4Blov3tznmxt94T9ciViKFcMhRQx1jm0sZypochqFviRN38p3DmGBXSdPhLYW7Ro6V mkqHllNDjS1911Sei4vT8LeyGWX/x+1OlUQbI4/rwmZaDz761QxEpD6+xE/3xmgYq0nan96kJyAX D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oC9YS8EAAADdAAAADwAA AAAAAAAAAAAAAACqAgAAZHJzL2Rvd25yZXYueG1sUEsFBgAAAAAEAAQA+gAAAJgDAAAAAA== ">
                              <v:shape id="Arc 1376" o:spid="_x0000_s110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WEMcA AADdAAAADwAAAGRycy9kb3ducmV2LnhtbESPW2vCQBSE34X+h+UU+qYbFUuJbqRUhFBv1Ir08TR7 cmmzZ0N21fjvXaHQx2FmvmFm887U4kytqywrGA4iEMSZ1RUXCg6fy/4LCOeRNdaWScGVHMyTh94M Y20v/EHnvS9EgLCLUUHpfRNL6bKSDLqBbYiDl9vWoA+yLaRu8RLgppajKHqWBisOCyU29FZS9rs/ GQVutz5sOU8nm1W6fV9+H3++1rxQ6umxe52C8NT5//BfO9UKRtF4CPc34QnI5AYAAP//AwBQSwEC LQAUAAYACAAAACEA8PeKu/0AAADiAQAAEwAAAAAAAAAAAAAAAAAAAAAAW0NvbnRlbnRfVHlwZXNd LnhtbFBLAQItABQABgAIAAAAIQAx3V9h0gAAAI8BAAALAAAAAAAAAAAAAAAAAC4BAABfcmVscy8u cmVsc1BLAQItABQABgAIAAAAIQAzLwWeQQAAADkAAAAQAAAAAAAAAAAAAAAAACkCAABkcnMvc2hh cGV4bWwueG1sUEsBAi0AFAAGAAgAAAAhAA/81hDHAAAA3QAAAA8AAAAAAAAAAAAAAAAAmAIAAGRy cy9kb3ducmV2LnhtbFBLBQYAAAAABAAEAPUAAACMAwAAAAA= " path="m-1,nfc11929,,21600,9670,21600,21600em-1,nsc11929,,21600,9670,21600,21600l,21600,-1,xe" filled="f">
                                <v:path arrowok="t" o:extrusionok="f" o:connecttype="custom" o:connectlocs="0,0;1080,1080;0,1080" o:connectangles="0,0,0"/>
                              </v:shape>
                              <v:shape id="Arc 1377" o:spid="_x0000_s110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AaLMIA AADdAAAADwAAAGRycy9kb3ducmV2LnhtbESPwWrDMBBE74X8g9hAb40cG5viRgkhkLTHxskHLNbG NrFWRlJs9++rQiHHYWbeMJvdbHoxkvOdZQXrVQKCuLa640bB9XJ8ewfhA7LG3jIp+CEPu+3iZYOl thOfaaxCIyKEfYkK2hCGUkpft2TQr+xAHL2bdQZDlK6R2uEU4aaXaZIU0mDHcaHFgQ4t1ffqYRRc uuL7lPKhiKAx5Pb46a55ptTrct5/gAg0h2f4v/2lFaRJlsLfm/gE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AdkBos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v:group id="Group 1378" o:spid="_x0000_s1106" style="position:absolute;left:7036;top:3871;width:436;height:180" coordorigin="8345,4061" coordsize="436,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E5AuMUAAADdAAAADwAAAGRycy9kb3ducmV2LnhtbESPQYvCMBSE7wv+h/AE b2tayy5SjSKi4kEWVgXx9miebbF5KU1s67/fLAgeh5n5hpkve1OJlhpXWlYQjyMQxJnVJecKzqft 5xSE88gaK8uk4EkOlovBxxxTbTv+pfbocxEg7FJUUHhfp1K6rCCDbmxr4uDdbGPQB9nkUjfYBbip 5CSKvqXBksNCgTWtC8rux4dRsOuwWyXxpj3cb+vn9fT1cznEpNRo2K9mIDz1/h1+tfdawSRKEvh/ E56AXP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hOQLjFAAAA3QAA AA8AAAAAAAAAAAAAAAAAqgIAAGRycy9kb3ducmV2LnhtbFBLBQYAAAAABAAEAPoAAACcAwAAAAA= ">
                          <v:group id="Group 1379" o:spid="_x0000_s1107" style="position:absolute;left:8629;top:4061;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6fYzMUAAADdAAAADwAAAGRycy9kb3ducmV2LnhtbESPQYvCMBSE78L+h/AE b5pWV1mqUURW2YMsqAvi7dE822LzUprY1n9vhAWPw8x8wyxWnSlFQ7UrLCuIRxEI4tTqgjMFf6ft 8AuE88gaS8uk4EEOVsuP3gITbVs+UHP0mQgQdgkqyL2vEildmpNBN7IVcfCutjbog6wzqWtsA9yU chxFM2mw4LCQY0WbnNLb8W4U7Fps15P4u9nfrpvH5TT9Pe9jUmrQ79ZzEJ46/w7/t3+0gnE0+YTX m/AE5PIJ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en2MzFAAAA3QAA AA8AAAAAAAAAAAAAAAAAqgIAAGRycy9kb3ducmV2LnhtbFBLBQYAAAAABAAEAPoAAACcAwAAAAA= ">
                            <v:group id="Group 1380" o:spid="_x0000_s1108"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Ot9V8UAAADdAAAADwAAAGRycy9kb3ducmV2LnhtbESPQYvCMBSE74L/ITxh b5pWUaQaRUSXPciCVVj29miebbF5KU1s67/fLAgeh5n5hllve1OJlhpXWlYQTyIQxJnVJecKrpfj eAnCeWSNlWVS8CQH281wsMZE247P1KY+FwHCLkEFhfd1IqXLCjLoJrYmDt7NNgZ9kE0udYNdgJtK TqNoIQ2WHBYKrGlfUHZPH0bBZ4fdbhYf2tP9tn/+XubfP6eYlPoY9bsVCE+9f4df7S+tYBrN5vD/ JjwBufk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jrfVfFAAAA3QAA AA8AAAAAAAAAAAAAAAAAqgIAAGRycy9kb3ducmV2LnhtbFBLBQYAAAAABAAEAPoAAACcAwAAAAA= ">
                              <v:shape id="Arc 1381" o:spid="_x0000_s110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VOZMgA AADdAAAADwAAAGRycy9kb3ducmV2LnhtbESPW2vCQBSE34X+h+UU+qabWiolupFSEYL1Qq1IH0+z J5eaPRuyq8Z/7wpCH4eZ+YaZTDtTixO1rrKs4HkQgSDOrK64ULD7nvffQDiPrLG2TAou5GCaPPQm GGt75i86bX0hAoRdjApK75tYSpeVZNANbEMcvNy2Bn2QbSF1i+cAN7UcRtFIGqw4LJTY0EdJ2WF7 NArcZrlbc56+rj7T9WL+u//7WfJMqafH7n0MwlPn/8P3dqoVDKOXEdzehCcgkysAAAD//wMAUEsB Ai0AFAAGAAgAAAAhAPD3irv9AAAA4gEAABMAAAAAAAAAAAAAAAAAAAAAAFtDb250ZW50X1R5cGVz XS54bWxQSwECLQAUAAYACAAAACEAMd1fYdIAAACPAQAACwAAAAAAAAAAAAAAAAAuAQAAX3JlbHMv LnJlbHNQSwECLQAUAAYACAAAACEAMy8FnkEAAAA5AAAAEAAAAAAAAAAAAAAAAAApAgAAZHJzL3No YXBleG1sLnhtbFBLAQItABQABgAIAAAAIQCAFU5k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382" o:spid="_x0000_s111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e5tMMA AADdAAAADwAAAGRycy9kb3ducmV2LnhtbESPzWrDMBCE74W+g9hCbo1cmzjBjRJKIG2P+XuAxdpY ptbKSKrtvH1VCOQ4zMw3zHo72U4M5EPrWMHbPANBXDvdcqPgct6/rkCEiKyxc0wKbhRgu3l+WmOl 3chHGk6xEQnCoUIFJsa+kjLUhiyGueuJk3d13mJM0jdSexwT3HYyz7JSWmw5LRjsaWeo/jn9WgXn tjx85rwrE2iIC7f/8pdFodTsZfp4BxFpio/wvf2tFeRZsYT/N+kJyM0fAAAA//8DAFBLAQItABQA BgAIAAAAIQDw94q7/QAAAOIBAAATAAAAAAAAAAAAAAAAAAAAAABbQ29udGVudF9UeXBlc10ueG1s UEsBAi0AFAAGAAgAAAAhADHdX2HSAAAAjwEAAAsAAAAAAAAAAAAAAAAALgEAAF9yZWxzLy5yZWxz UEsBAi0AFAAGAAgAAAAhADMvBZ5BAAAAOQAAABAAAAAAAAAAAAAAAAAAKQIAAGRycy9zaGFwZXht bC54bWxQSwECLQAUAAYACAAAACEADee5t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383" o:spid="_x0000_s1111"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llUTcEAAADdAAAADwAAAGRycy9kb3ducmV2LnhtbERPz2vCMBS+D/Y/hDfw NhO1yKhGkcFExIt1Gx4fzbMNNi+liVr/e3MQPH58v+fL3jXiSl2wnjWMhgoEcemN5UrD7+Hn8wtE iMgGG8+k4U4Blov3tznmxt94T9ciViKFcMhRQx1jm0sZypochqFviRN38p3DmGBXSdPhLYW7Ro6V mkqHllNDjS1911Sei4vT8LeyGWX/x+1OlUQbI4/rwmZaDz761QxEpD6+xE/3xmgYq0mam96kJyAX D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XllUTcEAAADdAAAADwAA AAAAAAAAAAAAAACqAgAAZHJzL2Rvd25yZXYueG1sUEsFBgAAAAAEAAQA+gAAAJgDAAAAAA== ">
                              <v:shape id="Arc 1384" o:spid="_x0000_s1112"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YraFsgA AADdAAAADwAAAGRycy9kb3ducmV2LnhtbESP3WrCQBSE74W+w3IK3plNlZYaXaVUhNCqxR/Ey9Ps MUmbPRuyW41v3xUEL4eZ+YYZT1tTiRM1rrSs4CmKQRBnVpecK9ht571XEM4ja6wsk4ILOZhOHjpj TLQ985pOG5+LAGGXoILC+zqR0mUFGXSRrYmDd7SNQR9kk0vd4DnATSX7cfwiDZYcFgqs6b2g7Hfz ZxS4r8Vuxcf0efmZrj7m3/ufw4JnSnUf27cRCE+tv4dv7VQr6MeDIVzfhCcgJ/8AAAD//wMAUEsB Ai0AFAAGAAgAAAAhAPD3irv9AAAA4gEAABMAAAAAAAAAAAAAAAAAAAAAAFtDb250ZW50X1R5cGVz XS54bWxQSwECLQAUAAYACAAAACEAMd1fYdIAAACPAQAACwAAAAAAAAAAAAAAAAAuAQAAX3JlbHMv LnJlbHNQSwECLQAUAAYACAAAACEAMy8FnkEAAAA5AAAAEAAAAAAAAAAAAAAAAAApAgAAZHJzL3No YXBleG1sLnhtbFBLAQItABQABgAIAAAAIQDxitoW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385" o:spid="_x0000_s1113"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ghSvcMA AADdAAAADwAAAGRycy9kb3ducmV2LnhtbESPwWrDMAyG74W9g9Fgt9Zp1oaSxSmj0K3Hre0DiFhL QmM52F6avf10GOwofv2f9FX72Q1qohB7zwbWqwwUceNtz62B6+W43IGKCdni4JkM/FCEff2wqLC0 /s6fNJ1TqwTCsUQDXUpjqXVsOnIYV34kluzLB4dJxtBqG/AucDfoPMsK7bBnudDhSIeOmtv52xm4 9MXHW86HQkBT2vrje7hun415epxfX0AlmtP/8l/7ZA3k2Ub+FxsxAV3/AgAA//8DAFBLAQItABQA BgAIAAAAIQDw94q7/QAAAOIBAAATAAAAAAAAAAAAAAAAAAAAAABbQ29udGVudF9UeXBlc10ueG1s UEsBAi0AFAAGAAgAAAAhADHdX2HSAAAAjwEAAAsAAAAAAAAAAAAAAAAALgEAAF9yZWxzLy5yZWxz UEsBAi0AFAAGAAgAAAAhADMvBZ5BAAAAOQAAABAAAAAAAAAAAAAAAAAAKQIAAGRycy9zaGFwZXht bC54bWxQSwECLQAUAAYACAAAACEA2ghSv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386" o:spid="_x0000_s1114" style="position:absolute;left:8534;top:4061;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9YIKcUAAADdAAAADwAAAGRycy9kb3ducmV2LnhtbESPQYvCMBSE78L+h/AW vGlaVxepRhHZFQ8iqAvi7dE822LzUppsW/+9EQSPw8x8w8yXnSlFQ7UrLCuIhxEI4tTqgjMFf6ff wRSE88gaS8uk4E4OlouP3hwTbVs+UHP0mQgQdgkqyL2vEildmpNBN7QVcfCutjbog6wzqWtsA9yU chRF39JgwWEhx4rWOaW3479RsGmxXX3FP83udl3fL6fJ/ryLSan+Z7eagfDU+Xf41d5qBaNoHMPz TXgCcvE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WCCnFAAAA3QAA AA8AAAAAAAAAAAAAAAAAqgIAAGRycy9kb3ducmV2LnhtbFBLBQYAAAAABAAEAPoAAACcAwAAAAA= ">
                            <v:group id="Group 1387" o:spid="_x0000_s1115"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wSWXsYAAADdAAAADwAAAGRycy9kb3ducmV2LnhtbESPT2vCQBTE7wW/w/IE b3WT2IpEVxFR6UEK/gHx9sg+k2D2bciuSfz23UKhx2FmfsMsVr2pREuNKy0riMcRCOLM6pJzBZfz 7n0GwnlkjZVlUvAiB6vl4G2BqbYdH6k9+VwECLsUFRTe16mULivIoBvbmjh4d9sY9EE2udQNdgFu KplE0VQaLDksFFjTpqDscXoaBfsOu/Uk3raHx33zup0/v6+HmJQaDfv1HISn3v+H/9pfWkESfSTw +yY8Abn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BJZexgAAAN0A AAAPAAAAAAAAAAAAAAAAAKoCAABkcnMvZG93bnJldi54bWxQSwUGAAAAAAQABAD6AAAAnQMAAAAA ">
                              <v:shape id="Arc 1388" o:spid="_x0000_s111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SegcgA AADdAAAADwAAAGRycy9kb3ducmV2LnhtbESP3WrCQBSE74W+w3IK3plNtS0SXaVUhNCqxR/Ey9Ps MUmbPRuyW41v3xUEL4eZ+YYZT1tTiRM1rrSs4CmKQRBnVpecK9ht570hCOeRNVaWScGFHEwnD50x JtqeeU2njc9FgLBLUEHhfZ1I6bKCDLrI1sTBO9rGoA+yyaVu8BzgppL9OH6VBksOCwXW9F5Q9rv5 Mwrc12K34mP6svxMVx/z7/3PYcEzpbqP7dsIhKfW38O3dqoV9OPnAVzfhCcgJ/8AAAD//wMAUEsB Ai0AFAAGAAgAAAAhAPD3irv9AAAA4gEAABMAAAAAAAAAAAAAAAAAAAAAAFtDb250ZW50X1R5cGVz XS54bWxQSwECLQAUAAYACAAAACEAMd1fYdIAAACPAQAACwAAAAAAAAAAAAAAAAAuAQAAX3JlbHMv LnJlbHNQSwECLQAUAAYACAAAACEAMy8FnkEAAAA5AAAAEAAAAAAAAAAAAAAAAAApAgAAZHJzL3No YXBleG1sLnhtbFBLAQItABQABgAIAAAAIQDIZJ6B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389" o:spid="_x0000_s111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NUvsMA AADdAAAADwAAAGRycy9kb3ducmV2LnhtbESPwWrDMBBE74H+g9hCbrFc1zHBtRJKIG2PiZMPWKyt bWqtjKTazt9XhUKPw8y8YarDYgYxkfO9ZQVPSQqCuLG651bB7Xra7ED4gKxxsEwK7uThsH9YVVhq O/OFpjq0IkLYl6igC2EspfRNRwZ9Ykfi6H1aZzBE6VqpHc4RbgaZpWkhDfYcFzoc6dhR81V/GwXX vji/ZXwsImgKW3t6d7fts1Lrx+X1BUSgJfyH/9ofWkGW5jn8volPQO5/AAAA//8DAFBLAQItABQA BgAIAAAAIQDw94q7/QAAAOIBAAATAAAAAAAAAAAAAAAAAAAAAABbQ29udGVudF9UeXBlc10ueG1s UEsBAi0AFAAGAAgAAAAhADHdX2HSAAAAjwEAAAsAAAAAAAAAAAAAAAAALgEAAF9yZWxzLy5yZWxz UEsBAi0AFAAGAAgAAAAhADMvBZ5BAAAAOQAAABAAAAAAAAAAAAAAAAAAKQIAAGRycy9zaGFwZXht bC54bWxQSwECLQAUAAYACAAAACEApTNUvs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390" o:spid="_x0000_s1118"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F6IrsUAAADdAAAADwAAAGRycy9kb3ducmV2LnhtbESPQWvCQBSE7wX/w/IE b3VXSYukriEILSK9NGrx+Mi+Jkuzb0N21fjvu4VCj8PMfMOsi9F14kpDsJ41LOYKBHHtjeVGw/Hw +rgCESKywc4zabhTgGIzeVhjbvyNP+haxUYkCIccNbQx9rmUoW7JYZj7njh5X35wGJMcGmkGvCW4 6+RSqWfp0HJaaLGnbUv1d3VxGk6lzSj7PO/fVU20M/L8VtlM69l0LF9ARBrjf/ivvTMalip7gt83 6Qn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heiK7FAAAA3QAA AA8AAAAAAAAAAAAAAAAAqgIAAGRycy9kb3ducmV2LnhtbFBLBQYAAAAABAAEAPoAAACcAwAAAAA= ">
                              <v:shape id="Arc 1391" o:spid="_x0000_s111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M9GcgA AADdAAAADwAAAGRycy9kb3ducmV2LnhtbESPW2vCQBSE34X+h+UU+qabSislupFSEYL1Qq1IH0+z J5eaPRuyq8Z/7wpCH4eZ+YaZTDtTixO1rrKs4HkQgSDOrK64ULD7nvffQDiPrLG2TAou5GCaPPQm GGt75i86bX0hAoRdjApK75tYSpeVZNANbEMcvNy2Bn2QbSF1i+cAN7UcRtFIGqw4LJTY0EdJ2WF7 NArcZrlbc56+rj7T9WL+u//7WfJMqafH7n0MwlPn/8P3dqoVDKOXEdzehCcgkysAAAD//wMAUEsB Ai0AFAAGAAgAAAAhAPD3irv9AAAA4gEAABMAAAAAAAAAAAAAAAAAAAAAAFtDb250ZW50X1R5cGVz XS54bWxQSwECLQAUAAYACAAAACEAMd1fYdIAAACPAQAACwAAAAAAAAAAAAAAAAAuAQAAX3JlbHMv LnJlbHNQSwECLQAUAAYACAAAACEAMy8FnkEAAAA5AAAAEAAAAAAAAAAAAAAAAAApAgAAZHJzL3No YXBleG1sLnhtbFBLAQItABQABgAIAAAAIQDYEz0Z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392" o:spid="_x0000_s112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HKycIA AADdAAAADwAAAGRycy9kb3ducmV2LnhtbESP3YrCMBSE7wXfIRxh7zTdrnaXapRF8OfSvwc4NMe2 bHNSkmytb28EwcthZr5hFqveNKIj52vLCj4nCQjiwuqaSwWX82b8A8IHZI2NZVJwJw+r5XCwwFzb Gx+pO4VSRAj7HBVUIbS5lL6oyKCf2JY4elfrDIYoXSm1w1uEm0amSZJJgzXHhQpbWldU/J3+jYJz nR22Ka+zCOrCzG527jL7Uupj1P/OQQTqwzv8au+1gjSZfsPzTXwCcvkAAAD//wMAUEsBAi0AFAAG AAgAAAAhAPD3irv9AAAA4gEAABMAAAAAAAAAAAAAAAAAAAAAAFtDb250ZW50X1R5cGVzXS54bWxQ SwECLQAUAAYACAAAACEAMd1fYdIAAACPAQAACwAAAAAAAAAAAAAAAAAuAQAAX3JlbHMvLnJlbHNQ SwECLQAUAAYACAAAACEAMy8FnkEAAAA5AAAAEAAAAAAAAAAAAAAAAAApAgAAZHJzL3NoYXBleG1s LnhtbFBLAQItABQABgAIAAAAIQBV4crJ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1393" o:spid="_x0000_s1121" style="position:absolute;left:8440;top:4061;width:151;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uyhtMQAAADdAAAADwAAAGRycy9kb3ducmV2LnhtbERPy2rCQBTdF/yH4Qrd 1UnSBxIdRYIVF6FQFcTdJXNNgpk7ITPN4+87i0KXh/Neb0fTiJ46V1tWEC8iEMSF1TWXCi7nz5cl COeRNTaWScFEDrab2dMaU20H/qb+5EsRQtilqKDyvk2ldEVFBt3CtsSBu9vOoA+wK6XucAjhppFJ FH1IgzWHhgpbyioqHqcfo+Aw4LB7jfd9/rhn0+38/nXNY1LqeT7uViA8jf5f/Oc+agVJ9Bbmhjfh CcjNL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uyhtMQAAADdAAAA DwAAAAAAAAAAAAAAAACqAgAAZHJzL2Rvd25yZXYueG1sUEsFBgAAAAAEAAQA+gAAAJsDAAAAAA== ">
                            <v:group id="Group 1394" o:spid="_x0000_s1122"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aAEL8YAAADdAAAADwAAAGRycy9kb3ducmV2LnhtbESPT2vCQBTE74LfYXmC t7qJ/7DRVURUepBCtVB6e2SfSTD7NmTXJH77rlDwOMzMb5jVpjOlaKh2hWUF8SgCQZxaXXCm4Pty eFuAcB5ZY2mZFDzIwWbd760w0bblL2rOPhMBwi5BBbn3VSKlS3My6Ea2Ig7e1dYGfZB1JnWNbYCb Uo6jaC4NFhwWcqxol1N6O9+NgmOL7XYS75vT7bp7/F5mnz+nmJQaDrrtEoSnzr/C/+0PrWAcTd/h +SY8Abn+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oAQvxgAAAN0A AAAPAAAAAAAAAAAAAAAAAKoCAABkcnMvZG93bnJldi54bWxQSwUGAAAAAAQABAD6AAAAnQMAAAAA ">
                              <v:shape id="Arc 1395" o:spid="_x0000_s112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WK8MA AADdAAAADwAAAGRycy9kb3ducmV2LnhtbERPy4rCMBTdD/gP4QruxlRBkY5RRBGKT3wwzPJOc22r zU1ponb+frIQXB7OezxtTCkeVLvCsoJeNwJBnFpdcKbgfFp+jkA4j6yxtEwK/sjBdNL6GGOs7ZMP 9Dj6TIQQdjEqyL2vYildmpNB17UVceAutjboA6wzqWt8hnBTyn4UDaXBgkNDjhXNc0pvx7tR4Pab 844vyWC7Tnar5e/39WfDC6U67Wb2BcJT49/ilzvRCvrRIOwPb8ITkJN/AAAA//8DAFBLAQItABQA BgAIAAAAIQDw94q7/QAAAOIBAAATAAAAAAAAAAAAAAAAAAAAAABbQ29udGVudF9UeXBlc10ueG1s UEsBAi0AFAAGAAgAAAAhADHdX2HSAAAAjwEAAAsAAAAAAAAAAAAAAAAALgEAAF9yZWxzLy5yZWxz UEsBAi0AFAAGAAgAAAAhADMvBZ5BAAAAOQAAABAAAAAAAAAAAAAAAAAAKQIAAGRycy9zaGFwZXht bC54bWxQSwECLQAUAAYACAAAACEAvW+WK8MAAADdAAAADwAAAAAAAAAAAAAAAACYAgAAZHJzL2Rv d25yZXYueG1sUEsFBgAAAAAEAAQA9QAAAIgDAAAAAA== " path="m-1,nfc11929,,21600,9670,21600,21600em-1,nsc11929,,21600,9670,21600,21600l,21600,-1,xe" filled="f">
                                <v:path arrowok="t" o:extrusionok="f" o:connecttype="custom" o:connectlocs="0,0;1080,1080;0,1080" o:connectangles="0,0,0"/>
                              </v:shape>
                              <v:shape id="Arc 1396" o:spid="_x0000_s112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1h+8EA AADdAAAADwAAAGRycy9kb3ducmV2LnhtbESP0YrCMBRE34X9h3AF3zS10rJ0jSKCuo+u9QMuzbUt Njclydb692ZB2MdhZs4w6+1oOjGQ861lBctFAoK4srrlWsG1PMw/QfiArLGzTAqe5GG7+ZissdD2 wT80XEItIoR9gQqaEPpCSl81ZNAvbE8cvZt1BkOUrpba4SPCTSfTJMmlwZbjQoM97Ruq7pdfo6Bs 8/Mx5X0eQUPI7OHkrtlKqdl03H2BCDSG//C7/a0VpEm2hL838QnIzQsAAP//AwBQSwECLQAUAAYA CAAAACEA8PeKu/0AAADiAQAAEwAAAAAAAAAAAAAAAAAAAAAAW0NvbnRlbnRfVHlwZXNdLnhtbFBL AQItABQABgAIAAAAIQAx3V9h0gAAAI8BAAALAAAAAAAAAAAAAAAAAC4BAABfcmVscy8ucmVsc1BL AQItABQABgAIAAAAIQAzLwWeQQAAADkAAAAQAAAAAAAAAAAAAAAAACkCAABkcnMvc2hhcGV4bWwu eG1sUEsBAi0AFAAGAAgAAAAhADCdYfv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1397" o:spid="_x0000_s1125"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m6GB8QAAADdAAAADwAAAGRycy9kb3ducmV2LnhtbESPQWsCMRSE7wX/Q3hC bzVxWUvZGkWEFileXG3x+Ng8d4Obl2WT6vbfG0HocZiZb5j5cnCtuFAfrGcN04kCQVx5Y7nWcNh/ vLyBCBHZYOuZNPxRgOVi9DTHwvgr7+hSxlokCIcCNTQxdoWUoWrIYZj4jjh5J987jEn2tTQ9XhPc tTJT6lU6tJwWGuxo3VB1Ln+dhu+VzSn/OX5tVUW0MfL4Wdpc6+fxsHoHEWmI/+FHe2M0ZGqWwf1N egJyc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m6GB8QAAADdAAAA DwAAAAAAAAAAAAAAAACqAgAAZHJzL2Rvd25yZXYueG1sUEsFBgAAAAAEAAQA+gAAAJsDAAAAAA== ">
                              <v:shape id="Arc 1398" o:spid="_x0000_s112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0IXMcA AADdAAAADwAAAGRycy9kb3ducmV2LnhtbESP3WrCQBSE7wu+w3IE7+pGxSLRVcQihGot/iBeHrPH JDZ7NmS3Gt++Wyh4OczMN8xk1phS3Kh2hWUFvW4Egji1uuBMwWG/fB2BcB5ZY2mZFDzIwWzaeplg rO2dt3Tb+UwECLsYFeTeV7GULs3JoOvaijh4F1sb9EHWmdQ13gPclLIfRW/SYMFhIceKFjml37sf o8B9rQ8bviTDz1Wy+Viej9fTmt+V6rSb+RiEp8Y/w//tRCvoR8MB/L0JT0BOfwEAAP//AwBQSwEC LQAUAAYACAAAACEA8PeKu/0AAADiAQAAEwAAAAAAAAAAAAAAAAAAAAAAW0NvbnRlbnRfVHlwZXNd LnhtbFBLAQItABQABgAIAAAAIQAx3V9h0gAAAI8BAAALAAAAAAAAAAAAAAAAAC4BAABfcmVscy8u cmVsc1BLAQItABQABgAIAAAAIQAzLwWeQQAAADkAAAAQAAAAAAAAAAAAAAAAACkCAABkcnMvc2hh cGV4bWwueG1sUEsBAi0AFAAGAAgAAAAhAE29CFzHAAAA3QAAAA8AAAAAAAAAAAAAAAAAmAIAAGRy cy9kb3ducmV2LnhtbFBLBQYAAAAABAAEAPUAAACMAwAAAAA= " path="m-1,nfc11929,,21600,9670,21600,21600em-1,nsc11929,,21600,9670,21600,21600l,21600,-1,xe" filled="f">
                                <v:path arrowok="t" o:extrusionok="f" o:connecttype="custom" o:connectlocs="0,0;1080,1080;0,1080" o:connectangles="0,0,0"/>
                              </v:shape>
                              <v:shape id="Arc 1399" o:spid="_x0000_s112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rCY8MA AADdAAAADwAAAGRycy9kb3ducmV2LnhtbESPwWrDMBBE74X+g9hAb7UctzbFiRJKIG2Pie0PWKyt bWKtjKQ67t9XhUCOw8y8Ybb7xYxiJucHywrWSQqCuLV64E5BUx+f30D4gKxxtEwKfsnDfvf4sMVS 2yufaa5CJyKEfYkK+hCmUkrf9mTQJ3Yijt63dQZDlK6T2uE1ws0oszQtpMGB40KPEx16ai/Vj1FQ D8XpI+NDEUFzyO3x0zX5i1JPq+V9AyLQEu7hW/tLK8jS/BX+38QnIHd/AAAA//8DAFBLAQItABQA BgAIAAAAIQDw94q7/QAAAOIBAAATAAAAAAAAAAAAAAAAAAAAAABbQ29udGVudF9UeXBlc10ueG1s UEsBAi0AFAAGAAgAAAAhADHdX2HSAAAAjwEAAAsAAAAAAAAAAAAAAAAALgEAAF9yZWxzLy5yZWxz UEsBAi0AFAAGAAgAAAAhADMvBZ5BAAAAOQAAABAAAAAAAAAAAAAAAAAAKQIAAGRycy9zaGFwZXht bC54bWxQSwECLQAUAAYACAAAACEAIOrCY8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400" o:spid="_x0000_s1128" style="position:absolute;left:8345;top:4061;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TSY98UAAADdAAAADwAAAGRycy9kb3ducmV2LnhtbESPQYvCMBSE7wv+h/AE b2tapYtUo4ioeJCFVUG8PZpnW2xeShPb+u/NwsIeh5n5hlmselOJlhpXWlYQjyMQxJnVJecKLufd 5wyE88gaK8uk4EUOVsvBxwJTbTv+ofbkcxEg7FJUUHhfp1K6rCCDbmxr4uDdbWPQB9nkUjfYBbip 5CSKvqTBksNCgTVtCsoep6dRsO+wW0/jbXt83Dev2zn5vh5jUmo07NdzEJ56/x/+ax+0gkmUJPD7 JjwBuX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U0mPfFAAAA3QAA AA8AAAAAAAAAAAAAAAAAqgIAAGRycy9kb3ducmV2LnhtbFBLBQYAAAAABAAEAPoAAACcAwAAAAA= ">
                            <v:group id="Group 1401" o:spid="_x0000_s1129"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eYGgMcAAADdAAAADwAAAGRycy9kb3ducmV2LnhtbESPzWrDMBCE74W+g9hC bo3sFJviRgkhtCUHU4hTKL0t1sY2sVbGUv3z9lGgkOMwM98w6+1kWjFQ7xrLCuJlBIK4tLrhSsH3 6eP5FYTzyBpby6RgJgfbzePDGjNtRz7SUPhKBAi7DBXU3neZlK6syaBb2o44eGfbG/RB9pXUPY4B blq5iqJUGmw4LNTY0b6m8lL8GQWfI467l/h9yC/n/fx7Sr5+8piUWjxNuzcQniZ/D/+3D1rBKkpS uL0JT0Bur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5eYGgMcAAADd AAAADwAAAAAAAAAAAAAAAACqAgAAZHJzL2Rvd25yZXYueG1sUEsFBgAAAAAEAAQA+gAAAJ4DAAAA AA== ">
                              <v:shape id="Arc 1402" o:spid="_x0000_s113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YOX8cA AADdAAAADwAAAGRycy9kb3ducmV2LnhtbESPW2vCQBSE3wv9D8sp+FY3FbQlupFSEYJXakX6eJo9 udTs2ZBdNf57Vyj0cZiZb5jJtDO1OFPrKssKXvoRCOLM6ooLBfuv+fMbCOeRNdaWScGVHEyTx4cJ xtpe+JPOO1+IAGEXo4LS+yaW0mUlGXR92xAHL7etQR9kW0jd4iXATS0HUTSSBisOCyU29FFSdtyd jAK3Xe03nKfD9TLdLOY/h9/vFc+U6j1172MQnjr/H/5rp1rBIBq+wv1NeAIyuQEAAP//AwBQSwEC LQAUAAYACAAAACEA8PeKu/0AAADiAQAAEwAAAAAAAAAAAAAAAAAAAAAAW0NvbnRlbnRfVHlwZXNd LnhtbFBLAQItABQABgAIAAAAIQAx3V9h0gAAAI8BAAALAAAAAAAAAAAAAAAAAC4BAABfcmVscy8u cmVsc1BLAQItABQABgAIAAAAIQAzLwWeQQAAADkAAAAQAAAAAAAAAAAAAAAAACkCAABkcnMvc2hh cGV4bWwueG1sUEsBAi0AFAAGAAgAAAAhADKGDl/HAAAA3QAAAA8AAAAAAAAAAAAAAAAAmAIAAGRy cy9kb3ducmV2LnhtbFBLBQYAAAAABAAEAPUAAACMAwAAAAA= " path="m-1,nfc11929,,21600,9670,21600,21600em-1,nsc11929,,21600,9670,21600,21600l,21600,-1,xe" filled="f">
                                <v:path arrowok="t" o:extrusionok="f" o:connecttype="custom" o:connectlocs="0,0;1080,1080;0,1080" o:connectangles="0,0,0"/>
                              </v:shape>
                              <v:shape id="Arc 1403" o:spid="_x0000_s113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fIZsIA AADdAAAADwAAAGRycy9kb3ducmV2LnhtbESP3WrDMAxG7wt7B6PB7lqnGQkjq1tKoesu+/cAItaS sFgOtpembz9dFHopPn1HOqvN5Ho1UoidZwPLRQaKuPa248bA9bKff4CKCdli75kM3CnCZv0yW2Fl /Y1PNJ5TowTCsUIDbUpDpXWsW3IYF34gluzHB4dJxtBoG/AmcNfrPMtK7bBjudDiQLuW6t/znzNw 6crjV867UkBjKvz+EK7FuzFvr9P2E1SiKT2XH+1vayDPCnlXbMQE9PofAAD//wMAUEsBAi0AFAAG AAgAAAAhAPD3irv9AAAA4gEAABMAAAAAAAAAAAAAAAAAAAAAAFtDb250ZW50X1R5cGVzXS54bWxQ SwECLQAUAAYACAAAACEAMd1fYdIAAACPAQAACwAAAAAAAAAAAAAAAAAuAQAAX3JlbHMvLnJlbHNQ SwECLQAUAAYACAAAACEAMy8FnkEAAAA5AAAAEAAAAAAAAAAAAAAAAAApAgAAZHJzL3NoYXBleG1s LnhtbFBLAQItABQABgAIAAAAIQChp8hm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404" o:spid="_x0000_s1132"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MoUdsQAAADdAAAADwAAAGRycy9kb3ducmV2LnhtbESPQWsCMRSE7wX/Q3iC t5oo21JXo0ihRYqXblU8PjbP3eDmZdmkuv57Uyh4HGbmG2ax6l0jLtQF61nDZKxAEJfeWK407H4+ nt9AhIhssPFMGm4UYLUcPC0wN/7K33QpYiUShEOOGuoY21zKUNbkMIx9S5y8k+8cxiS7SpoOrwnu GjlV6lU6tJwWamzpvabyXPw6Dfu1zSg7HL+2qiTaGHn8LGym9WjYr+cgIvXxEf5vb4yGqXqZwd+b 9ATk8g4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7MoUdsQAAADdAAAA DwAAAAAAAAAAAAAAAACqAgAAZHJzL2Rvd25yZXYueG1sUEsFBgAAAAAEAAQA+gAAAJsDAAAAAA== ">
                              <v:shape id="Arc 1405" o:spid="_x0000_s113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NclsQA AADdAAAADwAAAGRycy9kb3ducmV2LnhtbERPy2rCQBTdF/yH4Qru6kShUlJHEYsQaprig9Llbebm YTN3QmZq4t87i0KXh/NergfTiCt1rrasYDaNQBDnVtdcKjifdo/PIJxH1thYJgU3crBejR6WGGvb 84GuR1+KEMIuRgWV920spcsrMuimtiUOXGE7gz7ArpS6wz6Em0bOo2ghDdYcGipsaVtR/nP8NQrc R3rOuEie3vdJ9rb7/rx8pfyq1GQ8bF5AeBr8v/jPnWgF82gR9oc34QnI1R0AAP//AwBQSwECLQAU AAYACAAAACEA8PeKu/0AAADiAQAAEwAAAAAAAAAAAAAAAAAAAAAAW0NvbnRlbnRfVHlwZXNdLnht bFBLAQItABQABgAIAAAAIQAx3V9h0gAAAI8BAAALAAAAAAAAAAAAAAAAAC4BAABfcmVscy8ucmVs c1BLAQItABQABgAIAAAAIQAzLwWeQQAAADkAAAAQAAAAAAAAAAAAAAAAACkCAABkcnMvc2hhcGV4 bWwueG1sUEsBAi0AFAAGAAgAAAAhAHMDXJb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1406" o:spid="_x0000_s113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rRsIA AADdAAAADwAAAGRycy9kb3ducmV2LnhtbESPwWrDMBBE74X8g9hAbo0cB5viRgkhkKbH1vYHLNbG NrFWRlIc9++jQqHHYWbeMLvDbAYxkfO9ZQWbdQKCuLG651ZBXZ1f30D4gKxxsEwKfsjDYb942WGh 7YO/aSpDKyKEfYEKuhDGQkrfdGTQr+1IHL2rdQZDlK6V2uEjws0g0yTJpcGe40KHI506am7l3Sio +vzrI+VTHkFTyOz54upsq9RqOR/fQQSaw3/4r/2pFaRJvoHfN/EJyP0TAAD//wMAUEsBAi0AFAAG AAgAAAAhAPD3irv9AAAA4gEAABMAAAAAAAAAAAAAAAAAAAAAAFtDb250ZW50X1R5cGVzXS54bWxQ SwECLQAUAAYACAAAACEAMd1fYdIAAACPAQAACwAAAAAAAAAAAAAAAAAuAQAAX3JlbHMvLnJlbHNQ SwECLQAUAAYACAAAACEAMy8FnkEAAAA5AAAAEAAAAAAAAAAAAAAAAAApAgAAZHJzL3NoYXBleG1s LnhtbFBLAQItABQABgAIAAAAIQD+8atG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v:group>
                      <v:shape id="AutoShape 1407" o:spid="_x0000_s1135" type="#_x0000_t32" style="position:absolute;left:9720;top:14673;width:0;height:7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pducYAAADdAAAADwAAAGRycy9kb3ducmV2LnhtbESPQWsCMRSE7wX/Q3hCL0WzLlTKapS1 INSCB63en5vnJrh52W6ibv99Uyh4HGbmG2a+7F0jbtQF61nBZJyBIK68tlwrOHytR28gQkTW2Hgm BT8UYLkYPM2x0P7OO7rtYy0ShEOBCkyMbSFlqAw5DGPfEifv7DuHMcmulrrDe4K7RuZZNpUOLacF gy29G6ou+6tTsN1MVuXJ2M3n7ttuX9dlc61fjko9D/tyBiJSHx/h//aHVpBn0xz+3qQn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oKXbnGAAAA3QAAAA8AAAAAAAAA AAAAAAAAoQIAAGRycy9kb3ducmV2LnhtbFBLBQYAAAAABAAEAPkAAACUAwAAAAA= "/>
                      <v:shape id="AutoShape 1408" o:spid="_x0000_s1136" type="#_x0000_t32" style="position:absolute;left:9688;top:14676;width:0;height:7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b4IsYAAADdAAAADwAAAGRycy9kb3ducmV2LnhtbESPT2sCMRTE7wW/Q3iFXopmtSiyNcoq CLXgwX/35+Z1E7p5WTdRt9++EQo9DjPzG2a26FwtbtQG61nBcJCBIC69tlwpOB7W/SmIEJE11p5J wQ8FWMx7TzPMtb/zjm77WIkE4ZCjAhNjk0sZSkMOw8A3xMn78q3DmGRbSd3iPcFdLUdZNpEOLacF gw2tDJXf+6tTsN0Ml8XZ2M3n7mK343VRX6vXk1Ivz13xDiJSF//Df+0PrWCUTd7g8SY9AT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G+CLGAAAA3QAAAA8AAAAAAAAA AAAAAAAAoQIAAGRycy9kb3ducmV2LnhtbFBLBQYAAAAABAAEAPkAAACUAwAAAAA= "/>
                      <v:shape id="AutoShape 1409" o:spid="_x0000_s1137" type="#_x0000_t32" style="position:absolute;left:9752;top:14672;width:0;height:7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9gVsYAAADdAAAADwAAAGRycy9kb3ducmV2LnhtbESPT2sCMRTE7wW/Q3iFXopmlSqyNcoq CLXgwX/35+Z1E7p5WTdRt9++EQo9DjPzG2a26FwtbtQG61nBcJCBIC69tlwpOB7W/SmIEJE11p5J wQ8FWMx7TzPMtb/zjm77WIkE4ZCjAhNjk0sZSkMOw8A3xMn78q3DmGRbSd3iPcFdLUdZNpEOLacF gw2tDJXf+6tTsN0Ml8XZ2M3n7mK343VRX6vXk1Ivz13xDiJSF//Df+0PrWCUTd7g8SY9AT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qvYFbGAAAA3QAAAA8AAAAAAAAA AAAAAAAAoQIAAGRycy9kb3ducmV2LnhtbFBLBQYAAAAABAAEAPkAAACUAwAAAAA= "/>
                      <v:shape id="AutoShape 1410" o:spid="_x0000_s1138" type="#_x0000_t32" style="position:absolute;left:9964;top:14662;width:356;height: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7FccAAADdAAAADwAAAGRycy9kb3ducmV2LnhtbESPS2vDMBCE74X+B7GFXkoiJ82juJFD Wwj0ljfkuLW2toi1MpbqOP31USCQ4zAz3zCzeWcr0VLjjWMFg34Cgjh32nChYLdd9N5A+ICssXJM Cs7kYZ49Psww1e7Ea2o3oRARwj5FBWUIdSqlz0uy6PuuJo7er2sshiibQuoGTxFuKzlMkom0aDgu lFjTV0n5cfNnFbyuxudRHj7t3pjDz6KeyvX/y1Kp56fu4x1EoC7cw7f2t1YwTCZjuL6JT0Bm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4BTsVxwAAAN0AAAAPAAAAAAAA AAAAAAAAAKECAABkcnMvZG93bnJldi54bWxQSwUGAAAAAAQABAD5AAAAlQMAAAAA ">
                        <v:stroke endarrow="diamond" endarrowwidth="narrow" endarrowlength="short"/>
                      </v:shape>
                      <v:shape id="AutoShape 1411" o:spid="_x0000_s1139" type="#_x0000_t32" style="position:absolute;left:9960;top:15425;width:356;height: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elYscAAADdAAAADwAAAGRycy9kb3ducmV2LnhtbESPQWvCQBSE7wX/w/KEXkrdqDVK6iq2 IHizxgoeX7PPZDH7NmS3Gvvru0Khx2FmvmHmy87W4kKtN44VDAcJCOLCacOlgs/9+nkGwgdkjbVj UnAjD8tF72GOmXZX3tElD6WIEPYZKqhCaDIpfVGRRT9wDXH0Tq61GKJsS6lbvEa4reUoSVJp0XBc qLCh94qKc/5tFYw/JreXIrzZgzHHr3Uzlbufp61Sj/1u9QoiUBf+w3/tjVYwStIU7m/iE5C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16VixwAAAN0AAAAPAAAAAAAA AAAAAAAAAKECAABkcnMvZG93bnJldi54bWxQSwUGAAAAAAQABAD5AAAAlQMAAAAA ">
                        <v:stroke endarrow="diamond" endarrowwidth="narrow" endarrowlength="short"/>
                      </v:shape>
                      <v:shape id="AutoShape 1412" o:spid="_x0000_s1140" type="#_x0000_t32" style="position:absolute;left:9240;top:14688;width:255;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5sA+cgAAADdAAAADwAAAGRycy9kb3ducmV2LnhtbESPW2vCQBSE3wv9D8sRfCl1o/VS0qyi BaFvXqrQx9PsMVmaPRuy2xj767uC4OMwM98w2aKzlWip8caxguEgAUGcO224UHD4XD+/gvABWWPl mBRcyMNi/viQYardmXfU7kMhIoR9igrKEOpUSp+XZNEPXE0cvZNrLIYom0LqBs8Rbis5SpKptGg4 LpRY03tJ+c/+1yp42U4u4zys7NGYr+91PZO7v6eNUv1et3wDEagL9/Ct/aEVjJLpDK5v4hOQ8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5sA+cgAAADdAAAADwAAAAAA AAAAAAAAAAChAgAAZHJzL2Rvd25yZXYueG1sUEsFBgAAAAAEAAQA+QAAAJYDAAAAAA== ">
                        <v:stroke endarrow="diamond" endarrowwidth="narrow" endarrowlength="short"/>
                      </v:shape>
                      <v:shape id="AutoShape 1413" o:spid="_x0000_s1141" type="#_x0000_t32" style="position:absolute;left:9240;top:15409;width:255;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SUi8QAAADdAAAADwAAAGRycy9kb3ducmV2LnhtbERPz2vCMBS+D/wfwhO8jJmq00nXKJsg eJt2G+z4bN7aYPNSmlirf/1yGHj8+H5n697WoqPWG8cKJuMEBHHhtOFSwdfn9mkJwgdkjbVjUnAl D+vV4CHDVLsLH6jLQyliCPsUFVQhNKmUvqjIoh+7hjhyv661GCJsS6lbvMRwW8tpkiykRcOxocKG NhUVp/xsFcz28+tzEd7ttzE/x23zIg+3xw+lRsP+7RVEoD7cxf/unVYwTRZxbnwTn4B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BJSLxAAAAN0AAAAPAAAAAAAAAAAA AAAAAKECAABkcnMvZG93bnJldi54bWxQSwUGAAAAAAQABAD5AAAAkgMAAAAA ">
                        <v:stroke endarrow="diamond" endarrowwidth="narrow" endarrowlength="short"/>
                      </v:shape>
                    </v:group>
                  </w:pict>
                </mc:Fallback>
              </mc:AlternateConten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F5559C" w:rsidP="00ED31E0">
            <w:pPr>
              <w:rPr>
                <w:sz w:val="28"/>
                <w:szCs w:val="28"/>
              </w:rPr>
            </w:pPr>
            <w:r>
              <w:rPr>
                <w:noProof/>
                <w:sz w:val="28"/>
                <w:szCs w:val="28"/>
              </w:rPr>
              <mc:AlternateContent>
                <mc:Choice Requires="wpg">
                  <w:drawing>
                    <wp:anchor distT="0" distB="0" distL="114300" distR="114300" simplePos="0" relativeHeight="251662336" behindDoc="0" locked="0" layoutInCell="1" allowOverlap="1">
                      <wp:simplePos x="0" y="0"/>
                      <wp:positionH relativeFrom="column">
                        <wp:posOffset>112395</wp:posOffset>
                      </wp:positionH>
                      <wp:positionV relativeFrom="paragraph">
                        <wp:posOffset>153670</wp:posOffset>
                      </wp:positionV>
                      <wp:extent cx="1991360" cy="1236345"/>
                      <wp:effectExtent l="0" t="10795" r="1270" b="10160"/>
                      <wp:wrapNone/>
                      <wp:docPr id="1874" name="Group 1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1360" cy="1236345"/>
                                <a:chOff x="1866" y="13698"/>
                                <a:chExt cx="3136" cy="1947"/>
                              </a:xfrm>
                            </wpg:grpSpPr>
                            <wpg:grpSp>
                              <wpg:cNvPr id="1875" name="Group 1220"/>
                              <wpg:cNvGrpSpPr>
                                <a:grpSpLocks/>
                              </wpg:cNvGrpSpPr>
                              <wpg:grpSpPr bwMode="auto">
                                <a:xfrm>
                                  <a:off x="2670" y="13698"/>
                                  <a:ext cx="1557" cy="1947"/>
                                  <a:chOff x="2670" y="13699"/>
                                  <a:chExt cx="1557" cy="1947"/>
                                </a:xfrm>
                              </wpg:grpSpPr>
                              <wps:wsp>
                                <wps:cNvPr id="1876" name="Freeform 1221" descr="Narrow horizontal"/>
                                <wps:cNvSpPr>
                                  <a:spLocks/>
                                </wps:cNvSpPr>
                                <wps:spPr bwMode="auto">
                                  <a:xfrm>
                                    <a:off x="2670" y="13704"/>
                                    <a:ext cx="1554" cy="356"/>
                                  </a:xfrm>
                                  <a:custGeom>
                                    <a:avLst/>
                                    <a:gdLst>
                                      <a:gd name="T0" fmla="*/ 0 w 1543"/>
                                      <a:gd name="T1" fmla="*/ 356 h 356"/>
                                      <a:gd name="T2" fmla="*/ 355 w 1543"/>
                                      <a:gd name="T3" fmla="*/ 0 h 356"/>
                                      <a:gd name="T4" fmla="*/ 1543 w 1543"/>
                                      <a:gd name="T5" fmla="*/ 0 h 356"/>
                                      <a:gd name="T6" fmla="*/ 1195 w 1543"/>
                                      <a:gd name="T7" fmla="*/ 348 h 356"/>
                                    </a:gdLst>
                                    <a:ahLst/>
                                    <a:cxnLst>
                                      <a:cxn ang="0">
                                        <a:pos x="T0" y="T1"/>
                                      </a:cxn>
                                      <a:cxn ang="0">
                                        <a:pos x="T2" y="T3"/>
                                      </a:cxn>
                                      <a:cxn ang="0">
                                        <a:pos x="T4" y="T5"/>
                                      </a:cxn>
                                      <a:cxn ang="0">
                                        <a:pos x="T6" y="T7"/>
                                      </a:cxn>
                                    </a:cxnLst>
                                    <a:rect l="0" t="0" r="r" b="b"/>
                                    <a:pathLst>
                                      <a:path w="1543" h="356">
                                        <a:moveTo>
                                          <a:pt x="0" y="356"/>
                                        </a:moveTo>
                                        <a:lnTo>
                                          <a:pt x="355" y="0"/>
                                        </a:lnTo>
                                        <a:lnTo>
                                          <a:pt x="1543" y="0"/>
                                        </a:lnTo>
                                        <a:lnTo>
                                          <a:pt x="1195" y="348"/>
                                        </a:lnTo>
                                      </a:path>
                                    </a:pathLst>
                                  </a:custGeom>
                                  <a:pattFill prst="nar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7" name="Rectangle 1222"/>
                                <wps:cNvSpPr>
                                  <a:spLocks noChangeArrowheads="1"/>
                                </wps:cNvSpPr>
                                <wps:spPr bwMode="auto">
                                  <a:xfrm>
                                    <a:off x="2930" y="14348"/>
                                    <a:ext cx="692" cy="101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8" name="Freeform 1223"/>
                                <wps:cNvSpPr>
                                  <a:spLocks/>
                                </wps:cNvSpPr>
                                <wps:spPr bwMode="auto">
                                  <a:xfrm>
                                    <a:off x="3240" y="14347"/>
                                    <a:ext cx="368" cy="737"/>
                                  </a:xfrm>
                                  <a:custGeom>
                                    <a:avLst/>
                                    <a:gdLst>
                                      <a:gd name="T0" fmla="*/ 0 w 368"/>
                                      <a:gd name="T1" fmla="*/ 0 h 737"/>
                                      <a:gd name="T2" fmla="*/ 0 w 368"/>
                                      <a:gd name="T3" fmla="*/ 737 h 737"/>
                                      <a:gd name="T4" fmla="*/ 368 w 368"/>
                                      <a:gd name="T5" fmla="*/ 737 h 737"/>
                                    </a:gdLst>
                                    <a:ahLst/>
                                    <a:cxnLst>
                                      <a:cxn ang="0">
                                        <a:pos x="T0" y="T1"/>
                                      </a:cxn>
                                      <a:cxn ang="0">
                                        <a:pos x="T2" y="T3"/>
                                      </a:cxn>
                                      <a:cxn ang="0">
                                        <a:pos x="T4" y="T5"/>
                                      </a:cxn>
                                    </a:cxnLst>
                                    <a:rect l="0" t="0" r="r" b="b"/>
                                    <a:pathLst>
                                      <a:path w="368" h="737">
                                        <a:moveTo>
                                          <a:pt x="0" y="0"/>
                                        </a:moveTo>
                                        <a:lnTo>
                                          <a:pt x="0" y="737"/>
                                        </a:lnTo>
                                        <a:lnTo>
                                          <a:pt x="368" y="73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9" name="Rectangle 1224"/>
                                <wps:cNvSpPr>
                                  <a:spLocks noChangeArrowheads="1"/>
                                </wps:cNvSpPr>
                                <wps:spPr bwMode="auto">
                                  <a:xfrm>
                                    <a:off x="2670" y="14060"/>
                                    <a:ext cx="1200" cy="15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0" name="Freeform 1225" descr="Narrow vertical"/>
                                <wps:cNvSpPr>
                                  <a:spLocks/>
                                </wps:cNvSpPr>
                                <wps:spPr bwMode="auto">
                                  <a:xfrm>
                                    <a:off x="3870" y="13705"/>
                                    <a:ext cx="356" cy="1941"/>
                                  </a:xfrm>
                                  <a:custGeom>
                                    <a:avLst/>
                                    <a:gdLst>
                                      <a:gd name="T0" fmla="*/ 0 w 356"/>
                                      <a:gd name="T1" fmla="*/ 354 h 1941"/>
                                      <a:gd name="T2" fmla="*/ 356 w 356"/>
                                      <a:gd name="T3" fmla="*/ 0 h 1941"/>
                                      <a:gd name="T4" fmla="*/ 356 w 356"/>
                                      <a:gd name="T5" fmla="*/ 1585 h 1941"/>
                                      <a:gd name="T6" fmla="*/ 0 w 356"/>
                                      <a:gd name="T7" fmla="*/ 1941 h 1941"/>
                                    </a:gdLst>
                                    <a:ahLst/>
                                    <a:cxnLst>
                                      <a:cxn ang="0">
                                        <a:pos x="T0" y="T1"/>
                                      </a:cxn>
                                      <a:cxn ang="0">
                                        <a:pos x="T2" y="T3"/>
                                      </a:cxn>
                                      <a:cxn ang="0">
                                        <a:pos x="T4" y="T5"/>
                                      </a:cxn>
                                      <a:cxn ang="0">
                                        <a:pos x="T6" y="T7"/>
                                      </a:cxn>
                                    </a:cxnLst>
                                    <a:rect l="0" t="0" r="r" b="b"/>
                                    <a:pathLst>
                                      <a:path w="356" h="1941">
                                        <a:moveTo>
                                          <a:pt x="0" y="354"/>
                                        </a:moveTo>
                                        <a:lnTo>
                                          <a:pt x="356" y="0"/>
                                        </a:lnTo>
                                        <a:lnTo>
                                          <a:pt x="356" y="1585"/>
                                        </a:lnTo>
                                        <a:lnTo>
                                          <a:pt x="0" y="1941"/>
                                        </a:lnTo>
                                      </a:path>
                                    </a:pathLst>
                                  </a:custGeom>
                                  <a:pattFill prst="narVert">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1" name="Freeform 1226" descr="Narrow vertical"/>
                                <wps:cNvSpPr>
                                  <a:spLocks/>
                                </wps:cNvSpPr>
                                <wps:spPr bwMode="auto">
                                  <a:xfrm>
                                    <a:off x="2930" y="14346"/>
                                    <a:ext cx="310" cy="1013"/>
                                  </a:xfrm>
                                  <a:custGeom>
                                    <a:avLst/>
                                    <a:gdLst>
                                      <a:gd name="T0" fmla="*/ 0 w 310"/>
                                      <a:gd name="T1" fmla="*/ 1 h 1013"/>
                                      <a:gd name="T2" fmla="*/ 310 w 310"/>
                                      <a:gd name="T3" fmla="*/ 0 h 1013"/>
                                      <a:gd name="T4" fmla="*/ 310 w 310"/>
                                      <a:gd name="T5" fmla="*/ 736 h 1013"/>
                                      <a:gd name="T6" fmla="*/ 0 w 310"/>
                                      <a:gd name="T7" fmla="*/ 1013 h 1013"/>
                                      <a:gd name="T8" fmla="*/ 0 w 310"/>
                                      <a:gd name="T9" fmla="*/ 1 h 1013"/>
                                    </a:gdLst>
                                    <a:ahLst/>
                                    <a:cxnLst>
                                      <a:cxn ang="0">
                                        <a:pos x="T0" y="T1"/>
                                      </a:cxn>
                                      <a:cxn ang="0">
                                        <a:pos x="T2" y="T3"/>
                                      </a:cxn>
                                      <a:cxn ang="0">
                                        <a:pos x="T4" y="T5"/>
                                      </a:cxn>
                                      <a:cxn ang="0">
                                        <a:pos x="T6" y="T7"/>
                                      </a:cxn>
                                      <a:cxn ang="0">
                                        <a:pos x="T8" y="T9"/>
                                      </a:cxn>
                                    </a:cxnLst>
                                    <a:rect l="0" t="0" r="r" b="b"/>
                                    <a:pathLst>
                                      <a:path w="310" h="1013">
                                        <a:moveTo>
                                          <a:pt x="0" y="1"/>
                                        </a:moveTo>
                                        <a:lnTo>
                                          <a:pt x="310" y="0"/>
                                        </a:lnTo>
                                        <a:lnTo>
                                          <a:pt x="310" y="736"/>
                                        </a:lnTo>
                                        <a:lnTo>
                                          <a:pt x="0" y="1013"/>
                                        </a:lnTo>
                                        <a:lnTo>
                                          <a:pt x="0" y="1"/>
                                        </a:lnTo>
                                        <a:close/>
                                      </a:path>
                                    </a:pathLst>
                                  </a:custGeom>
                                  <a:pattFill prst="narVert">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2" name="Freeform 1227" descr="Narrow horizontal"/>
                                <wps:cNvSpPr>
                                  <a:spLocks/>
                                </wps:cNvSpPr>
                                <wps:spPr bwMode="auto">
                                  <a:xfrm>
                                    <a:off x="2930" y="15082"/>
                                    <a:ext cx="690" cy="276"/>
                                  </a:xfrm>
                                  <a:custGeom>
                                    <a:avLst/>
                                    <a:gdLst>
                                      <a:gd name="T0" fmla="*/ 0 w 690"/>
                                      <a:gd name="T1" fmla="*/ 276 h 276"/>
                                      <a:gd name="T2" fmla="*/ 310 w 690"/>
                                      <a:gd name="T3" fmla="*/ 0 h 276"/>
                                      <a:gd name="T4" fmla="*/ 690 w 690"/>
                                      <a:gd name="T5" fmla="*/ 0 h 276"/>
                                      <a:gd name="T6" fmla="*/ 690 w 690"/>
                                      <a:gd name="T7" fmla="*/ 274 h 276"/>
                                      <a:gd name="T8" fmla="*/ 0 w 690"/>
                                      <a:gd name="T9" fmla="*/ 276 h 276"/>
                                    </a:gdLst>
                                    <a:ahLst/>
                                    <a:cxnLst>
                                      <a:cxn ang="0">
                                        <a:pos x="T0" y="T1"/>
                                      </a:cxn>
                                      <a:cxn ang="0">
                                        <a:pos x="T2" y="T3"/>
                                      </a:cxn>
                                      <a:cxn ang="0">
                                        <a:pos x="T4" y="T5"/>
                                      </a:cxn>
                                      <a:cxn ang="0">
                                        <a:pos x="T6" y="T7"/>
                                      </a:cxn>
                                      <a:cxn ang="0">
                                        <a:pos x="T8" y="T9"/>
                                      </a:cxn>
                                    </a:cxnLst>
                                    <a:rect l="0" t="0" r="r" b="b"/>
                                    <a:pathLst>
                                      <a:path w="690" h="276">
                                        <a:moveTo>
                                          <a:pt x="0" y="276"/>
                                        </a:moveTo>
                                        <a:lnTo>
                                          <a:pt x="310" y="0"/>
                                        </a:lnTo>
                                        <a:lnTo>
                                          <a:pt x="690" y="0"/>
                                        </a:lnTo>
                                        <a:lnTo>
                                          <a:pt x="690" y="274"/>
                                        </a:lnTo>
                                        <a:lnTo>
                                          <a:pt x="0" y="276"/>
                                        </a:lnTo>
                                        <a:close/>
                                      </a:path>
                                    </a:pathLst>
                                  </a:custGeom>
                                  <a:pattFill prst="nar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3" name="Freeform 1228"/>
                                <wps:cNvSpPr>
                                  <a:spLocks/>
                                </wps:cNvSpPr>
                                <wps:spPr bwMode="auto">
                                  <a:xfrm>
                                    <a:off x="2670" y="13699"/>
                                    <a:ext cx="1557" cy="1943"/>
                                  </a:xfrm>
                                  <a:custGeom>
                                    <a:avLst/>
                                    <a:gdLst>
                                      <a:gd name="T0" fmla="*/ 0 w 1557"/>
                                      <a:gd name="T1" fmla="*/ 360 h 1943"/>
                                      <a:gd name="T2" fmla="*/ 357 w 1557"/>
                                      <a:gd name="T3" fmla="*/ 0 h 1943"/>
                                      <a:gd name="T4" fmla="*/ 1557 w 1557"/>
                                      <a:gd name="T5" fmla="*/ 0 h 1943"/>
                                      <a:gd name="T6" fmla="*/ 1557 w 1557"/>
                                      <a:gd name="T7" fmla="*/ 1590 h 1943"/>
                                      <a:gd name="T8" fmla="*/ 1203 w 1557"/>
                                      <a:gd name="T9" fmla="*/ 1943 h 1943"/>
                                    </a:gdLst>
                                    <a:ahLst/>
                                    <a:cxnLst>
                                      <a:cxn ang="0">
                                        <a:pos x="T0" y="T1"/>
                                      </a:cxn>
                                      <a:cxn ang="0">
                                        <a:pos x="T2" y="T3"/>
                                      </a:cxn>
                                      <a:cxn ang="0">
                                        <a:pos x="T4" y="T5"/>
                                      </a:cxn>
                                      <a:cxn ang="0">
                                        <a:pos x="T6" y="T7"/>
                                      </a:cxn>
                                      <a:cxn ang="0">
                                        <a:pos x="T8" y="T9"/>
                                      </a:cxn>
                                    </a:cxnLst>
                                    <a:rect l="0" t="0" r="r" b="b"/>
                                    <a:pathLst>
                                      <a:path w="1557" h="1943">
                                        <a:moveTo>
                                          <a:pt x="0" y="360"/>
                                        </a:moveTo>
                                        <a:lnTo>
                                          <a:pt x="357" y="0"/>
                                        </a:lnTo>
                                        <a:lnTo>
                                          <a:pt x="1557" y="0"/>
                                        </a:lnTo>
                                        <a:lnTo>
                                          <a:pt x="1557" y="1590"/>
                                        </a:lnTo>
                                        <a:lnTo>
                                          <a:pt x="1203" y="19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4" name="AutoShape 1229"/>
                                <wps:cNvCnPr>
                                  <a:cxnSpLocks noChangeShapeType="1"/>
                                </wps:cNvCnPr>
                                <wps:spPr bwMode="auto">
                                  <a:xfrm flipV="1">
                                    <a:off x="3870" y="13703"/>
                                    <a:ext cx="357" cy="3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85" name="Freeform 1230"/>
                              <wps:cNvSpPr>
                                <a:spLocks/>
                              </wps:cNvSpPr>
                              <wps:spPr bwMode="auto">
                                <a:xfrm>
                                  <a:off x="2671" y="14902"/>
                                  <a:ext cx="572" cy="273"/>
                                </a:xfrm>
                                <a:custGeom>
                                  <a:avLst/>
                                  <a:gdLst>
                                    <a:gd name="T0" fmla="*/ 0 w 572"/>
                                    <a:gd name="T1" fmla="*/ 273 h 273"/>
                                    <a:gd name="T2" fmla="*/ 256 w 572"/>
                                    <a:gd name="T3" fmla="*/ 273 h 273"/>
                                    <a:gd name="T4" fmla="*/ 572 w 572"/>
                                    <a:gd name="T5" fmla="*/ 0 h 273"/>
                                  </a:gdLst>
                                  <a:ahLst/>
                                  <a:cxnLst>
                                    <a:cxn ang="0">
                                      <a:pos x="T0" y="T1"/>
                                    </a:cxn>
                                    <a:cxn ang="0">
                                      <a:pos x="T2" y="T3"/>
                                    </a:cxn>
                                    <a:cxn ang="0">
                                      <a:pos x="T4" y="T5"/>
                                    </a:cxn>
                                  </a:cxnLst>
                                  <a:rect l="0" t="0" r="r" b="b"/>
                                  <a:pathLst>
                                    <a:path w="572" h="273">
                                      <a:moveTo>
                                        <a:pt x="0" y="273"/>
                                      </a:moveTo>
                                      <a:lnTo>
                                        <a:pt x="256" y="273"/>
                                      </a:lnTo>
                                      <a:lnTo>
                                        <a:pt x="5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6" name="Freeform 1231"/>
                              <wps:cNvSpPr>
                                <a:spLocks/>
                              </wps:cNvSpPr>
                              <wps:spPr bwMode="auto">
                                <a:xfrm>
                                  <a:off x="2668" y="14769"/>
                                  <a:ext cx="572" cy="273"/>
                                </a:xfrm>
                                <a:custGeom>
                                  <a:avLst/>
                                  <a:gdLst>
                                    <a:gd name="T0" fmla="*/ 0 w 572"/>
                                    <a:gd name="T1" fmla="*/ 273 h 273"/>
                                    <a:gd name="T2" fmla="*/ 256 w 572"/>
                                    <a:gd name="T3" fmla="*/ 273 h 273"/>
                                    <a:gd name="T4" fmla="*/ 572 w 572"/>
                                    <a:gd name="T5" fmla="*/ 0 h 273"/>
                                  </a:gdLst>
                                  <a:ahLst/>
                                  <a:cxnLst>
                                    <a:cxn ang="0">
                                      <a:pos x="T0" y="T1"/>
                                    </a:cxn>
                                    <a:cxn ang="0">
                                      <a:pos x="T2" y="T3"/>
                                    </a:cxn>
                                    <a:cxn ang="0">
                                      <a:pos x="T4" y="T5"/>
                                    </a:cxn>
                                  </a:cxnLst>
                                  <a:rect l="0" t="0" r="r" b="b"/>
                                  <a:pathLst>
                                    <a:path w="572" h="273">
                                      <a:moveTo>
                                        <a:pt x="0" y="273"/>
                                      </a:moveTo>
                                      <a:lnTo>
                                        <a:pt x="256" y="273"/>
                                      </a:lnTo>
                                      <a:lnTo>
                                        <a:pt x="5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7" name="Freeform 1232"/>
                              <wps:cNvSpPr>
                                <a:spLocks/>
                              </wps:cNvSpPr>
                              <wps:spPr bwMode="auto">
                                <a:xfrm>
                                  <a:off x="2671" y="14629"/>
                                  <a:ext cx="572" cy="273"/>
                                </a:xfrm>
                                <a:custGeom>
                                  <a:avLst/>
                                  <a:gdLst>
                                    <a:gd name="T0" fmla="*/ 0 w 572"/>
                                    <a:gd name="T1" fmla="*/ 273 h 273"/>
                                    <a:gd name="T2" fmla="*/ 256 w 572"/>
                                    <a:gd name="T3" fmla="*/ 273 h 273"/>
                                    <a:gd name="T4" fmla="*/ 572 w 572"/>
                                    <a:gd name="T5" fmla="*/ 0 h 273"/>
                                  </a:gdLst>
                                  <a:ahLst/>
                                  <a:cxnLst>
                                    <a:cxn ang="0">
                                      <a:pos x="T0" y="T1"/>
                                    </a:cxn>
                                    <a:cxn ang="0">
                                      <a:pos x="T2" y="T3"/>
                                    </a:cxn>
                                    <a:cxn ang="0">
                                      <a:pos x="T4" y="T5"/>
                                    </a:cxn>
                                  </a:cxnLst>
                                  <a:rect l="0" t="0" r="r" b="b"/>
                                  <a:pathLst>
                                    <a:path w="572" h="273">
                                      <a:moveTo>
                                        <a:pt x="0" y="273"/>
                                      </a:moveTo>
                                      <a:lnTo>
                                        <a:pt x="256" y="273"/>
                                      </a:lnTo>
                                      <a:lnTo>
                                        <a:pt x="5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8" name="Freeform 1233"/>
                              <wps:cNvSpPr>
                                <a:spLocks/>
                              </wps:cNvSpPr>
                              <wps:spPr bwMode="auto">
                                <a:xfrm>
                                  <a:off x="2671" y="14496"/>
                                  <a:ext cx="572" cy="273"/>
                                </a:xfrm>
                                <a:custGeom>
                                  <a:avLst/>
                                  <a:gdLst>
                                    <a:gd name="T0" fmla="*/ 0 w 572"/>
                                    <a:gd name="T1" fmla="*/ 273 h 273"/>
                                    <a:gd name="T2" fmla="*/ 256 w 572"/>
                                    <a:gd name="T3" fmla="*/ 273 h 273"/>
                                    <a:gd name="T4" fmla="*/ 572 w 572"/>
                                    <a:gd name="T5" fmla="*/ 0 h 273"/>
                                  </a:gdLst>
                                  <a:ahLst/>
                                  <a:cxnLst>
                                    <a:cxn ang="0">
                                      <a:pos x="T0" y="T1"/>
                                    </a:cxn>
                                    <a:cxn ang="0">
                                      <a:pos x="T2" y="T3"/>
                                    </a:cxn>
                                    <a:cxn ang="0">
                                      <a:pos x="T4" y="T5"/>
                                    </a:cxn>
                                  </a:cxnLst>
                                  <a:rect l="0" t="0" r="r" b="b"/>
                                  <a:pathLst>
                                    <a:path w="572" h="273">
                                      <a:moveTo>
                                        <a:pt x="0" y="273"/>
                                      </a:moveTo>
                                      <a:lnTo>
                                        <a:pt x="256" y="273"/>
                                      </a:lnTo>
                                      <a:lnTo>
                                        <a:pt x="5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9" name="Freeform 1234"/>
                              <wps:cNvSpPr>
                                <a:spLocks/>
                              </wps:cNvSpPr>
                              <wps:spPr bwMode="auto">
                                <a:xfrm>
                                  <a:off x="2668" y="14356"/>
                                  <a:ext cx="572" cy="273"/>
                                </a:xfrm>
                                <a:custGeom>
                                  <a:avLst/>
                                  <a:gdLst>
                                    <a:gd name="T0" fmla="*/ 0 w 572"/>
                                    <a:gd name="T1" fmla="*/ 273 h 273"/>
                                    <a:gd name="T2" fmla="*/ 256 w 572"/>
                                    <a:gd name="T3" fmla="*/ 273 h 273"/>
                                    <a:gd name="T4" fmla="*/ 572 w 572"/>
                                    <a:gd name="T5" fmla="*/ 0 h 273"/>
                                  </a:gdLst>
                                  <a:ahLst/>
                                  <a:cxnLst>
                                    <a:cxn ang="0">
                                      <a:pos x="T0" y="T1"/>
                                    </a:cxn>
                                    <a:cxn ang="0">
                                      <a:pos x="T2" y="T3"/>
                                    </a:cxn>
                                    <a:cxn ang="0">
                                      <a:pos x="T4" y="T5"/>
                                    </a:cxn>
                                  </a:cxnLst>
                                  <a:rect l="0" t="0" r="r" b="b"/>
                                  <a:pathLst>
                                    <a:path w="572" h="273">
                                      <a:moveTo>
                                        <a:pt x="0" y="273"/>
                                      </a:moveTo>
                                      <a:lnTo>
                                        <a:pt x="256" y="273"/>
                                      </a:lnTo>
                                      <a:lnTo>
                                        <a:pt x="5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0" name="Freeform 1235"/>
                              <wps:cNvSpPr>
                                <a:spLocks/>
                              </wps:cNvSpPr>
                              <wps:spPr bwMode="auto">
                                <a:xfrm>
                                  <a:off x="2671" y="14341"/>
                                  <a:ext cx="426" cy="139"/>
                                </a:xfrm>
                                <a:custGeom>
                                  <a:avLst/>
                                  <a:gdLst>
                                    <a:gd name="T0" fmla="*/ 0 w 426"/>
                                    <a:gd name="T1" fmla="*/ 139 h 139"/>
                                    <a:gd name="T2" fmla="*/ 256 w 426"/>
                                    <a:gd name="T3" fmla="*/ 138 h 139"/>
                                    <a:gd name="T4" fmla="*/ 426 w 426"/>
                                    <a:gd name="T5" fmla="*/ 0 h 139"/>
                                  </a:gdLst>
                                  <a:ahLst/>
                                  <a:cxnLst>
                                    <a:cxn ang="0">
                                      <a:pos x="T0" y="T1"/>
                                    </a:cxn>
                                    <a:cxn ang="0">
                                      <a:pos x="T2" y="T3"/>
                                    </a:cxn>
                                    <a:cxn ang="0">
                                      <a:pos x="T4" y="T5"/>
                                    </a:cxn>
                                  </a:cxnLst>
                                  <a:rect l="0" t="0" r="r" b="b"/>
                                  <a:pathLst>
                                    <a:path w="426" h="139">
                                      <a:moveTo>
                                        <a:pt x="0" y="139"/>
                                      </a:moveTo>
                                      <a:lnTo>
                                        <a:pt x="256" y="138"/>
                                      </a:lnTo>
                                      <a:lnTo>
                                        <a:pt x="42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91" name="Group 1236"/>
                              <wpg:cNvGrpSpPr>
                                <a:grpSpLocks/>
                              </wpg:cNvGrpSpPr>
                              <wpg:grpSpPr bwMode="auto">
                                <a:xfrm>
                                  <a:off x="3625" y="14017"/>
                                  <a:ext cx="596" cy="857"/>
                                  <a:chOff x="3625" y="14020"/>
                                  <a:chExt cx="596" cy="857"/>
                                </a:xfrm>
                              </wpg:grpSpPr>
                              <wpg:grpSp>
                                <wpg:cNvPr id="1892" name="Group 1237"/>
                                <wpg:cNvGrpSpPr>
                                  <a:grpSpLocks/>
                                </wpg:cNvGrpSpPr>
                                <wpg:grpSpPr bwMode="auto">
                                  <a:xfrm>
                                    <a:off x="3625" y="14020"/>
                                    <a:ext cx="596" cy="594"/>
                                    <a:chOff x="3625" y="14021"/>
                                    <a:chExt cx="596" cy="594"/>
                                  </a:xfrm>
                                </wpg:grpSpPr>
                                <wpg:grpSp>
                                  <wpg:cNvPr id="1893" name="Group 1238"/>
                                  <wpg:cNvGrpSpPr>
                                    <a:grpSpLocks/>
                                  </wpg:cNvGrpSpPr>
                                  <wpg:grpSpPr bwMode="auto">
                                    <a:xfrm>
                                      <a:off x="3628" y="14021"/>
                                      <a:ext cx="593" cy="460"/>
                                      <a:chOff x="3628" y="14022"/>
                                      <a:chExt cx="593" cy="460"/>
                                    </a:xfrm>
                                  </wpg:grpSpPr>
                                  <wpg:grpSp>
                                    <wpg:cNvPr id="1894" name="Group 1239"/>
                                    <wpg:cNvGrpSpPr>
                                      <a:grpSpLocks/>
                                    </wpg:cNvGrpSpPr>
                                    <wpg:grpSpPr bwMode="auto">
                                      <a:xfrm>
                                        <a:off x="3633" y="14022"/>
                                        <a:ext cx="588" cy="391"/>
                                        <a:chOff x="3633" y="14023"/>
                                        <a:chExt cx="588" cy="391"/>
                                      </a:xfrm>
                                    </wpg:grpSpPr>
                                    <wps:wsp>
                                      <wps:cNvPr id="1895" name="Freeform 1240"/>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6" name="Freeform 1241"/>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97" name="Group 1242"/>
                                    <wpg:cNvGrpSpPr>
                                      <a:grpSpLocks/>
                                    </wpg:cNvGrpSpPr>
                                    <wpg:grpSpPr bwMode="auto">
                                      <a:xfrm>
                                        <a:off x="3628" y="14091"/>
                                        <a:ext cx="588" cy="391"/>
                                        <a:chOff x="3633" y="14023"/>
                                        <a:chExt cx="588" cy="391"/>
                                      </a:xfrm>
                                    </wpg:grpSpPr>
                                    <wps:wsp>
                                      <wps:cNvPr id="1898" name="Freeform 1243"/>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9" name="Freeform 1244"/>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00" name="Group 1245"/>
                                  <wpg:cNvGrpSpPr>
                                    <a:grpSpLocks/>
                                  </wpg:cNvGrpSpPr>
                                  <wpg:grpSpPr bwMode="auto">
                                    <a:xfrm>
                                      <a:off x="3625" y="14155"/>
                                      <a:ext cx="593" cy="460"/>
                                      <a:chOff x="3628" y="14022"/>
                                      <a:chExt cx="593" cy="460"/>
                                    </a:xfrm>
                                  </wpg:grpSpPr>
                                  <wpg:grpSp>
                                    <wpg:cNvPr id="1901" name="Group 1246"/>
                                    <wpg:cNvGrpSpPr>
                                      <a:grpSpLocks/>
                                    </wpg:cNvGrpSpPr>
                                    <wpg:grpSpPr bwMode="auto">
                                      <a:xfrm>
                                        <a:off x="3633" y="14022"/>
                                        <a:ext cx="588" cy="391"/>
                                        <a:chOff x="3633" y="14023"/>
                                        <a:chExt cx="588" cy="391"/>
                                      </a:xfrm>
                                    </wpg:grpSpPr>
                                    <wps:wsp>
                                      <wps:cNvPr id="1902" name="Freeform 1247"/>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3" name="Freeform 1248"/>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04" name="Group 1249"/>
                                    <wpg:cNvGrpSpPr>
                                      <a:grpSpLocks/>
                                    </wpg:cNvGrpSpPr>
                                    <wpg:grpSpPr bwMode="auto">
                                      <a:xfrm>
                                        <a:off x="3628" y="14091"/>
                                        <a:ext cx="588" cy="391"/>
                                        <a:chOff x="3633" y="14023"/>
                                        <a:chExt cx="588" cy="391"/>
                                      </a:xfrm>
                                    </wpg:grpSpPr>
                                    <wps:wsp>
                                      <wps:cNvPr id="1905" name="Freeform 1250"/>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6" name="Freeform 1251"/>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907" name="Group 1252"/>
                                <wpg:cNvGrpSpPr>
                                  <a:grpSpLocks/>
                                </wpg:cNvGrpSpPr>
                                <wpg:grpSpPr bwMode="auto">
                                  <a:xfrm>
                                    <a:off x="3625" y="14283"/>
                                    <a:ext cx="596" cy="594"/>
                                    <a:chOff x="3625" y="14021"/>
                                    <a:chExt cx="596" cy="594"/>
                                  </a:xfrm>
                                </wpg:grpSpPr>
                                <wpg:grpSp>
                                  <wpg:cNvPr id="1908" name="Group 1253"/>
                                  <wpg:cNvGrpSpPr>
                                    <a:grpSpLocks/>
                                  </wpg:cNvGrpSpPr>
                                  <wpg:grpSpPr bwMode="auto">
                                    <a:xfrm>
                                      <a:off x="3628" y="14021"/>
                                      <a:ext cx="593" cy="460"/>
                                      <a:chOff x="3628" y="14022"/>
                                      <a:chExt cx="593" cy="460"/>
                                    </a:xfrm>
                                  </wpg:grpSpPr>
                                  <wpg:grpSp>
                                    <wpg:cNvPr id="1909" name="Group 1254"/>
                                    <wpg:cNvGrpSpPr>
                                      <a:grpSpLocks/>
                                    </wpg:cNvGrpSpPr>
                                    <wpg:grpSpPr bwMode="auto">
                                      <a:xfrm>
                                        <a:off x="3633" y="14022"/>
                                        <a:ext cx="588" cy="391"/>
                                        <a:chOff x="3633" y="14023"/>
                                        <a:chExt cx="588" cy="391"/>
                                      </a:xfrm>
                                    </wpg:grpSpPr>
                                    <wps:wsp>
                                      <wps:cNvPr id="1910" name="Freeform 1255"/>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1" name="Freeform 1256"/>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12" name="Group 1257"/>
                                    <wpg:cNvGrpSpPr>
                                      <a:grpSpLocks/>
                                    </wpg:cNvGrpSpPr>
                                    <wpg:grpSpPr bwMode="auto">
                                      <a:xfrm>
                                        <a:off x="3628" y="14091"/>
                                        <a:ext cx="588" cy="391"/>
                                        <a:chOff x="3633" y="14023"/>
                                        <a:chExt cx="588" cy="391"/>
                                      </a:xfrm>
                                    </wpg:grpSpPr>
                                    <wps:wsp>
                                      <wps:cNvPr id="1913" name="Freeform 1258"/>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4" name="Freeform 1259"/>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15" name="Group 1260"/>
                                  <wpg:cNvGrpSpPr>
                                    <a:grpSpLocks/>
                                  </wpg:cNvGrpSpPr>
                                  <wpg:grpSpPr bwMode="auto">
                                    <a:xfrm>
                                      <a:off x="3625" y="14155"/>
                                      <a:ext cx="593" cy="460"/>
                                      <a:chOff x="3628" y="14022"/>
                                      <a:chExt cx="593" cy="460"/>
                                    </a:xfrm>
                                  </wpg:grpSpPr>
                                  <wpg:grpSp>
                                    <wpg:cNvPr id="1916" name="Group 1261"/>
                                    <wpg:cNvGrpSpPr>
                                      <a:grpSpLocks/>
                                    </wpg:cNvGrpSpPr>
                                    <wpg:grpSpPr bwMode="auto">
                                      <a:xfrm>
                                        <a:off x="3633" y="14022"/>
                                        <a:ext cx="588" cy="391"/>
                                        <a:chOff x="3633" y="14023"/>
                                        <a:chExt cx="588" cy="391"/>
                                      </a:xfrm>
                                    </wpg:grpSpPr>
                                    <wps:wsp>
                                      <wps:cNvPr id="1917" name="Freeform 1262"/>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8" name="Freeform 1263"/>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19" name="Group 1264"/>
                                    <wpg:cNvGrpSpPr>
                                      <a:grpSpLocks/>
                                    </wpg:cNvGrpSpPr>
                                    <wpg:grpSpPr bwMode="auto">
                                      <a:xfrm>
                                        <a:off x="3628" y="14091"/>
                                        <a:ext cx="588" cy="391"/>
                                        <a:chOff x="3633" y="14023"/>
                                        <a:chExt cx="588" cy="391"/>
                                      </a:xfrm>
                                    </wpg:grpSpPr>
                                    <wps:wsp>
                                      <wps:cNvPr id="1920" name="Freeform 1265"/>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1" name="Freeform 1266"/>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1922" name="Group 1267"/>
                              <wpg:cNvGrpSpPr>
                                <a:grpSpLocks/>
                              </wpg:cNvGrpSpPr>
                              <wpg:grpSpPr bwMode="auto">
                                <a:xfrm>
                                  <a:off x="3625" y="14542"/>
                                  <a:ext cx="596" cy="594"/>
                                  <a:chOff x="3625" y="14021"/>
                                  <a:chExt cx="596" cy="594"/>
                                </a:xfrm>
                              </wpg:grpSpPr>
                              <wpg:grpSp>
                                <wpg:cNvPr id="1923" name="Group 1268"/>
                                <wpg:cNvGrpSpPr>
                                  <a:grpSpLocks/>
                                </wpg:cNvGrpSpPr>
                                <wpg:grpSpPr bwMode="auto">
                                  <a:xfrm>
                                    <a:off x="3628" y="14021"/>
                                    <a:ext cx="593" cy="460"/>
                                    <a:chOff x="3628" y="14022"/>
                                    <a:chExt cx="593" cy="460"/>
                                  </a:xfrm>
                                </wpg:grpSpPr>
                                <wpg:grpSp>
                                  <wpg:cNvPr id="1924" name="Group 1269"/>
                                  <wpg:cNvGrpSpPr>
                                    <a:grpSpLocks/>
                                  </wpg:cNvGrpSpPr>
                                  <wpg:grpSpPr bwMode="auto">
                                    <a:xfrm>
                                      <a:off x="3633" y="14022"/>
                                      <a:ext cx="588" cy="391"/>
                                      <a:chOff x="3633" y="14023"/>
                                      <a:chExt cx="588" cy="391"/>
                                    </a:xfrm>
                                  </wpg:grpSpPr>
                                  <wps:wsp>
                                    <wps:cNvPr id="1925" name="Freeform 1270"/>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6" name="Freeform 1271"/>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27" name="Group 1272"/>
                                  <wpg:cNvGrpSpPr>
                                    <a:grpSpLocks/>
                                  </wpg:cNvGrpSpPr>
                                  <wpg:grpSpPr bwMode="auto">
                                    <a:xfrm>
                                      <a:off x="3628" y="14091"/>
                                      <a:ext cx="588" cy="391"/>
                                      <a:chOff x="3633" y="14023"/>
                                      <a:chExt cx="588" cy="391"/>
                                    </a:xfrm>
                                  </wpg:grpSpPr>
                                  <wps:wsp>
                                    <wps:cNvPr id="1928" name="Freeform 1273"/>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9" name="Freeform 1274"/>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30" name="Group 1275"/>
                                <wpg:cNvGrpSpPr>
                                  <a:grpSpLocks/>
                                </wpg:cNvGrpSpPr>
                                <wpg:grpSpPr bwMode="auto">
                                  <a:xfrm>
                                    <a:off x="3625" y="14155"/>
                                    <a:ext cx="593" cy="460"/>
                                    <a:chOff x="3628" y="14022"/>
                                    <a:chExt cx="593" cy="460"/>
                                  </a:xfrm>
                                </wpg:grpSpPr>
                                <wpg:grpSp>
                                  <wpg:cNvPr id="1931" name="Group 1276"/>
                                  <wpg:cNvGrpSpPr>
                                    <a:grpSpLocks/>
                                  </wpg:cNvGrpSpPr>
                                  <wpg:grpSpPr bwMode="auto">
                                    <a:xfrm>
                                      <a:off x="3633" y="14022"/>
                                      <a:ext cx="588" cy="391"/>
                                      <a:chOff x="3633" y="14023"/>
                                      <a:chExt cx="588" cy="391"/>
                                    </a:xfrm>
                                  </wpg:grpSpPr>
                                  <wps:wsp>
                                    <wps:cNvPr id="1932" name="Freeform 1277"/>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3" name="Freeform 1278"/>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34" name="Group 1279"/>
                                  <wpg:cNvGrpSpPr>
                                    <a:grpSpLocks/>
                                  </wpg:cNvGrpSpPr>
                                  <wpg:grpSpPr bwMode="auto">
                                    <a:xfrm>
                                      <a:off x="3628" y="14091"/>
                                      <a:ext cx="588" cy="391"/>
                                      <a:chOff x="3633" y="14023"/>
                                      <a:chExt cx="588" cy="391"/>
                                    </a:xfrm>
                                  </wpg:grpSpPr>
                                  <wps:wsp>
                                    <wps:cNvPr id="1935" name="Freeform 1280"/>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6" name="Freeform 1281"/>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937" name="Group 1282"/>
                              <wpg:cNvGrpSpPr>
                                <a:grpSpLocks/>
                              </wpg:cNvGrpSpPr>
                              <wpg:grpSpPr bwMode="auto">
                                <a:xfrm>
                                  <a:off x="3628" y="14804"/>
                                  <a:ext cx="593" cy="460"/>
                                  <a:chOff x="3628" y="14022"/>
                                  <a:chExt cx="593" cy="460"/>
                                </a:xfrm>
                              </wpg:grpSpPr>
                              <wpg:grpSp>
                                <wpg:cNvPr id="1938" name="Group 1283"/>
                                <wpg:cNvGrpSpPr>
                                  <a:grpSpLocks/>
                                </wpg:cNvGrpSpPr>
                                <wpg:grpSpPr bwMode="auto">
                                  <a:xfrm>
                                    <a:off x="3633" y="14022"/>
                                    <a:ext cx="588" cy="391"/>
                                    <a:chOff x="3633" y="14023"/>
                                    <a:chExt cx="588" cy="391"/>
                                  </a:xfrm>
                                </wpg:grpSpPr>
                                <wps:wsp>
                                  <wps:cNvPr id="1939" name="Freeform 1284"/>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0" name="Freeform 1285"/>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41" name="Group 1286"/>
                                <wpg:cNvGrpSpPr>
                                  <a:grpSpLocks/>
                                </wpg:cNvGrpSpPr>
                                <wpg:grpSpPr bwMode="auto">
                                  <a:xfrm>
                                    <a:off x="3628" y="14091"/>
                                    <a:ext cx="588" cy="391"/>
                                    <a:chOff x="3633" y="14023"/>
                                    <a:chExt cx="588" cy="391"/>
                                  </a:xfrm>
                                </wpg:grpSpPr>
                                <wps:wsp>
                                  <wps:cNvPr id="1942" name="Freeform 1287"/>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3" name="Freeform 1288"/>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944" name="Freeform 1289"/>
                              <wps:cNvSpPr>
                                <a:spLocks/>
                              </wps:cNvSpPr>
                              <wps:spPr bwMode="auto">
                                <a:xfrm>
                                  <a:off x="3632" y="14936"/>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5" name="Freeform 1290"/>
                              <wps:cNvSpPr>
                                <a:spLocks/>
                              </wps:cNvSpPr>
                              <wps:spPr bwMode="auto">
                                <a:xfrm>
                                  <a:off x="4227" y="13994"/>
                                  <a:ext cx="202" cy="446"/>
                                </a:xfrm>
                                <a:custGeom>
                                  <a:avLst/>
                                  <a:gdLst>
                                    <a:gd name="T0" fmla="*/ 0 w 202"/>
                                    <a:gd name="T1" fmla="*/ 2 h 446"/>
                                    <a:gd name="T2" fmla="*/ 202 w 202"/>
                                    <a:gd name="T3" fmla="*/ 0 h 446"/>
                                    <a:gd name="T4" fmla="*/ 202 w 202"/>
                                    <a:gd name="T5" fmla="*/ 446 h 446"/>
                                  </a:gdLst>
                                  <a:ahLst/>
                                  <a:cxnLst>
                                    <a:cxn ang="0">
                                      <a:pos x="T0" y="T1"/>
                                    </a:cxn>
                                    <a:cxn ang="0">
                                      <a:pos x="T2" y="T3"/>
                                    </a:cxn>
                                    <a:cxn ang="0">
                                      <a:pos x="T4" y="T5"/>
                                    </a:cxn>
                                  </a:cxnLst>
                                  <a:rect l="0" t="0" r="r" b="b"/>
                                  <a:pathLst>
                                    <a:path w="202" h="446">
                                      <a:moveTo>
                                        <a:pt x="0" y="2"/>
                                      </a:moveTo>
                                      <a:lnTo>
                                        <a:pt x="202" y="0"/>
                                      </a:lnTo>
                                      <a:lnTo>
                                        <a:pt x="202" y="446"/>
                                      </a:lnTo>
                                    </a:path>
                                  </a:pathLst>
                                </a:custGeom>
                                <a:noFill/>
                                <a:ln w="9525">
                                  <a:solidFill>
                                    <a:srgbClr val="000000"/>
                                  </a:solidFill>
                                  <a:round/>
                                  <a:headEnd/>
                                  <a:tailEnd type="diamond"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6" name="Freeform 1291"/>
                              <wps:cNvSpPr>
                                <a:spLocks/>
                              </wps:cNvSpPr>
                              <wps:spPr bwMode="auto">
                                <a:xfrm>
                                  <a:off x="3627" y="14671"/>
                                  <a:ext cx="807" cy="653"/>
                                </a:xfrm>
                                <a:custGeom>
                                  <a:avLst/>
                                  <a:gdLst>
                                    <a:gd name="T0" fmla="*/ 0 w 807"/>
                                    <a:gd name="T1" fmla="*/ 712 h 712"/>
                                    <a:gd name="T2" fmla="*/ 807 w 807"/>
                                    <a:gd name="T3" fmla="*/ 705 h 712"/>
                                    <a:gd name="T4" fmla="*/ 807 w 807"/>
                                    <a:gd name="T5" fmla="*/ 0 h 712"/>
                                  </a:gdLst>
                                  <a:ahLst/>
                                  <a:cxnLst>
                                    <a:cxn ang="0">
                                      <a:pos x="T0" y="T1"/>
                                    </a:cxn>
                                    <a:cxn ang="0">
                                      <a:pos x="T2" y="T3"/>
                                    </a:cxn>
                                    <a:cxn ang="0">
                                      <a:pos x="T4" y="T5"/>
                                    </a:cxn>
                                  </a:cxnLst>
                                  <a:rect l="0" t="0" r="r" b="b"/>
                                  <a:pathLst>
                                    <a:path w="807" h="712">
                                      <a:moveTo>
                                        <a:pt x="0" y="712"/>
                                      </a:moveTo>
                                      <a:lnTo>
                                        <a:pt x="807" y="705"/>
                                      </a:lnTo>
                                      <a:lnTo>
                                        <a:pt x="807" y="0"/>
                                      </a:lnTo>
                                    </a:path>
                                  </a:pathLst>
                                </a:custGeom>
                                <a:noFill/>
                                <a:ln w="9525">
                                  <a:solidFill>
                                    <a:srgbClr val="000000"/>
                                  </a:solidFill>
                                  <a:round/>
                                  <a:headEnd/>
                                  <a:tailEnd type="diamond"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7" name="Freeform 1292"/>
                              <wps:cNvSpPr>
                                <a:spLocks/>
                              </wps:cNvSpPr>
                              <wps:spPr bwMode="auto">
                                <a:xfrm>
                                  <a:off x="2319" y="14876"/>
                                  <a:ext cx="349" cy="300"/>
                                </a:xfrm>
                                <a:custGeom>
                                  <a:avLst/>
                                  <a:gdLst>
                                    <a:gd name="T0" fmla="*/ 182 w 182"/>
                                    <a:gd name="T1" fmla="*/ 298 h 300"/>
                                    <a:gd name="T2" fmla="*/ 0 w 182"/>
                                    <a:gd name="T3" fmla="*/ 300 h 300"/>
                                    <a:gd name="T4" fmla="*/ 0 w 182"/>
                                    <a:gd name="T5" fmla="*/ 0 h 300"/>
                                  </a:gdLst>
                                  <a:ahLst/>
                                  <a:cxnLst>
                                    <a:cxn ang="0">
                                      <a:pos x="T0" y="T1"/>
                                    </a:cxn>
                                    <a:cxn ang="0">
                                      <a:pos x="T2" y="T3"/>
                                    </a:cxn>
                                    <a:cxn ang="0">
                                      <a:pos x="T4" y="T5"/>
                                    </a:cxn>
                                  </a:cxnLst>
                                  <a:rect l="0" t="0" r="r" b="b"/>
                                  <a:pathLst>
                                    <a:path w="182" h="300">
                                      <a:moveTo>
                                        <a:pt x="182" y="298"/>
                                      </a:moveTo>
                                      <a:lnTo>
                                        <a:pt x="0" y="300"/>
                                      </a:lnTo>
                                      <a:lnTo>
                                        <a:pt x="0" y="0"/>
                                      </a:lnTo>
                                    </a:path>
                                  </a:pathLst>
                                </a:custGeom>
                                <a:noFill/>
                                <a:ln w="9525">
                                  <a:solidFill>
                                    <a:srgbClr val="000000"/>
                                  </a:solidFill>
                                  <a:round/>
                                  <a:headEnd/>
                                  <a:tailEnd type="diamond"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8" name="Freeform 1293"/>
                              <wps:cNvSpPr>
                                <a:spLocks/>
                              </wps:cNvSpPr>
                              <wps:spPr bwMode="auto">
                                <a:xfrm>
                                  <a:off x="2319" y="14341"/>
                                  <a:ext cx="349" cy="316"/>
                                </a:xfrm>
                                <a:custGeom>
                                  <a:avLst/>
                                  <a:gdLst>
                                    <a:gd name="T0" fmla="*/ 192 w 192"/>
                                    <a:gd name="T1" fmla="*/ 0 h 316"/>
                                    <a:gd name="T2" fmla="*/ 0 w 192"/>
                                    <a:gd name="T3" fmla="*/ 0 h 316"/>
                                    <a:gd name="T4" fmla="*/ 0 w 192"/>
                                    <a:gd name="T5" fmla="*/ 316 h 316"/>
                                  </a:gdLst>
                                  <a:ahLst/>
                                  <a:cxnLst>
                                    <a:cxn ang="0">
                                      <a:pos x="T0" y="T1"/>
                                    </a:cxn>
                                    <a:cxn ang="0">
                                      <a:pos x="T2" y="T3"/>
                                    </a:cxn>
                                    <a:cxn ang="0">
                                      <a:pos x="T4" y="T5"/>
                                    </a:cxn>
                                  </a:cxnLst>
                                  <a:rect l="0" t="0" r="r" b="b"/>
                                  <a:pathLst>
                                    <a:path w="192" h="316">
                                      <a:moveTo>
                                        <a:pt x="192" y="0"/>
                                      </a:moveTo>
                                      <a:lnTo>
                                        <a:pt x="0" y="0"/>
                                      </a:lnTo>
                                      <a:lnTo>
                                        <a:pt x="0" y="316"/>
                                      </a:lnTo>
                                    </a:path>
                                  </a:pathLst>
                                </a:custGeom>
                                <a:noFill/>
                                <a:ln w="9525">
                                  <a:solidFill>
                                    <a:srgbClr val="000000"/>
                                  </a:solidFill>
                                  <a:round/>
                                  <a:headEnd/>
                                  <a:tailEnd type="diamond"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9" name="Text Box 1294"/>
                              <wps:cNvSpPr txBox="1">
                                <a:spLocks noChangeArrowheads="1"/>
                              </wps:cNvSpPr>
                              <wps:spPr bwMode="auto">
                                <a:xfrm>
                                  <a:off x="1866" y="14504"/>
                                  <a:ext cx="62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vertAlign w:val="subscript"/>
                                      </w:rPr>
                                    </w:pPr>
                                    <w:r>
                                      <w:t>U</w:t>
                                    </w:r>
                                    <w:r>
                                      <w:rPr>
                                        <w:vertAlign w:val="subscript"/>
                                      </w:rPr>
                                      <w:t>1</w:t>
                                    </w:r>
                                  </w:p>
                                </w:txbxContent>
                              </wps:txbx>
                              <wps:bodyPr rot="0" vert="horz" wrap="square" lIns="91440" tIns="45720" rIns="91440" bIns="45720" anchor="t" anchorCtr="0" upright="1">
                                <a:noAutofit/>
                              </wps:bodyPr>
                            </wps:wsp>
                            <wps:wsp>
                              <wps:cNvPr id="1950" name="Text Box 1295"/>
                              <wps:cNvSpPr txBox="1">
                                <a:spLocks noChangeArrowheads="1"/>
                              </wps:cNvSpPr>
                              <wps:spPr bwMode="auto">
                                <a:xfrm>
                                  <a:off x="4374" y="14353"/>
                                  <a:ext cx="62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vertAlign w:val="subscript"/>
                                      </w:rPr>
                                    </w:pPr>
                                    <w:r>
                                      <w:t>U</w:t>
                                    </w:r>
                                    <w:r>
                                      <w:rPr>
                                        <w:vertAlign w:val="subscript"/>
                                      </w:rPr>
                                      <w:t>2</w:t>
                                    </w:r>
                                  </w:p>
                                </w:txbxContent>
                              </wps:txbx>
                              <wps:bodyPr rot="0" vert="horz" wrap="square" lIns="91440" tIns="45720" rIns="91440" bIns="45720" anchor="t" anchorCtr="0" upright="1">
                                <a:noAutofit/>
                              </wps:bodyPr>
                            </wps:wsp>
                            <wps:wsp>
                              <wps:cNvPr id="1951" name="Text Box 1296"/>
                              <wps:cNvSpPr txBox="1">
                                <a:spLocks noChangeArrowheads="1"/>
                              </wps:cNvSpPr>
                              <wps:spPr bwMode="auto">
                                <a:xfrm>
                                  <a:off x="3261" y="14550"/>
                                  <a:ext cx="62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sz w:val="18"/>
                                        <w:vertAlign w:val="subscript"/>
                                      </w:rPr>
                                    </w:pPr>
                                    <w:r>
                                      <w:rPr>
                                        <w:sz w:val="18"/>
                                      </w:rPr>
                                      <w:t>D</w:t>
                                    </w:r>
                                    <w:r>
                                      <w:rPr>
                                        <w:sz w:val="18"/>
                                        <w:vertAlign w:val="subscript"/>
                                      </w:rPr>
                                      <w:t>2</w:t>
                                    </w:r>
                                  </w:p>
                                </w:txbxContent>
                              </wps:txbx>
                              <wps:bodyPr rot="0" vert="horz" wrap="square" lIns="91440" tIns="45720" rIns="91440" bIns="45720" anchor="t" anchorCtr="0" upright="1">
                                <a:noAutofit/>
                              </wps:bodyPr>
                            </wps:wsp>
                            <wps:wsp>
                              <wps:cNvPr id="1952" name="Text Box 1297"/>
                              <wps:cNvSpPr txBox="1">
                                <a:spLocks noChangeArrowheads="1"/>
                              </wps:cNvSpPr>
                              <wps:spPr bwMode="auto">
                                <a:xfrm>
                                  <a:off x="2319" y="14573"/>
                                  <a:ext cx="62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sz w:val="18"/>
                                        <w:vertAlign w:val="subscript"/>
                                      </w:rPr>
                                    </w:pPr>
                                    <w:r>
                                      <w:rPr>
                                        <w:sz w:val="18"/>
                                      </w:rPr>
                                      <w:t>D</w:t>
                                    </w:r>
                                    <w:r>
                                      <w:rPr>
                                        <w:sz w:val="18"/>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9" o:spid="_x0000_s1342" style="position:absolute;margin-left:8.85pt;margin-top:12.1pt;width:156.8pt;height:97.35pt;z-index:251662336" coordorigin="1866,13698" coordsize="3136,19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dLtpYxYAALw+AQAOAAAAZHJzL2Uyb0RvYy54bWzsXVtv48ixfg9w/gOhxwN4TIqkJArrDWbs 8STAZBOc9ck7LdGSEIlUSNrybJD/nq/6xuZN9tqW4kv5waLNVrFZ3f3Vtat/+uP9Zu3cJXmxytKz gffJHThJOsvmq3RxNvj/q8uTycApyjidx+ssTc4GP5Ji8Mef/+cPP+2202SYLbP1PMkdEEmL6W57 NliW5XZ6elrMlskmLj5l2yTFzZss38Ql/swXp/M83oH6Zn06dN3R6S7L59s8myVFgf9eyJuDnwX9 m5tkVv715qZISmd9NkDfSvE7F7+v6ffpzz/F00Ueb5ermepG/IRebOJViocaUhdxGTu3+apFarOa 5VmR3ZSfZtnmNLu5Wc0S8Q54G89tvM23PLvdindZTHeLrWETWNvg05PJzn65+1vurOYYu8k4GDhp vMEoiQc73tCLiEG77WKKdt/y7a/bv+XyLXH5PZv9o8Dt0+Z9+nshGzvXu79kc1CMb8tMMOj+Jt8Q Cby6cy/G4YcZh+S+dGb4pxdFnj/CcM1wzxv6Iz8I5UjNlhhO+p43GY0GDt32R9FE3/yqCPj4r/p2 FIzp7mk8lU8WvVW9k68m/jBvWXEjbHJjKKZL821pzF+KG8PRGG9dfyvDlDAc198pnhp21L4oBo1u anZ4ra/2sgOrsKgmWvG8ifbrMt4mYv4WNIEq1mJw5ES7zJOEFjfm2tAbOPOkmGFx/hLnebZzllm+ +i1Ly3gtZ6EgoqdgYc8/685uW0wLTNMHZ57FsrEbyBlk8RprgWafH45q0wdsvS3Kb0kmJnF8970o JYTMcSWWxly92hVG8mazBpr876njOjvHCwNfPmZh2uCdTRs8ylk66oGYVabRsNYo7CHlW63cbkJ4 J/M06k0PJUx806yHEgbQNPG8qK9PmLCmmR9Mql5h/i00x+KlZuLsPlVcxJUTkwhxBWhss4IWPbEU Y3LlqSFBK2J5T2OwjRoLnuN5+xuDNdRYwMyDjSXyXGlgEZTll1T3c8idpsTJBw4kzrWcAdu4pLem 3tOlswOQ0fRwlnLK0Y1NdpdcZaJJWUFlNSGr++vUbueHGEC8jEArdEvf1Z9bQU0+7uFmGFxBDcOn uC7pgDD1XCCreRtigrU88P/ycrVeO9u8gORN4/xPWf6bGNGbxfk6p3cr8sU1Lp27mCS0+FHPMU2u O9teih/VVjWRnRLPJNprMT3SjPogZYD8D5a5Yj4teCGm/xV5w8D9MoxOLkeT8UlwGYQn0didnLhe 9CUauUEUXFz+m7ruBdPlaj5P0u+rNNEqgxc8DimV8iKFvVAaaOijcBgKrhTZejWn3u7nTK0ZdIR0 LjBomcTzr+q6jFdreX1a77EYMLy2/hSMgFCUqElisJheZ/MfQNA8w6BhyUG9wwXQ+LeBs4OqdDYo /nkb58nAWf85hYiIvCBAs1L8EYRjyEknt+9c23fidAZSZ4NygBVOl+cl/sJXbrf5arHEkzzBizT7 DJ3hZkX4Kvone6X+gJSSfT2GuAKMSXH1f1jXgKV1QvJqSHOP2AXR1pBKTpqdL9Ew+UyCjMYFbJKo VfuCZvvDwirywSGsVi9QCzGeamE1ioB0QlNyPY2MWsuihUfCSq1AwiXBXC24aMGoJjTlzFKhtfPs mblZldDt16vN2WBiFnY87Zumarl2Lk43+jr5OglOguHo60ngXlycfL48D05Gl944vPAvzs8vvPri FLAjzQrM/6cuTrEMe9dkDYGsNWmtOLmWwWVecV0GTq+CCKuxrSAKSV5bPxAfz1UDfcC+WVlColcr yx+hH7Syxr6W9Xph2WJOLyZLp6mUNxA3KhBpgURToHXVxFYCSd9ST+tTAXuo2PofKHTTsTVA9KS7 P7b+V6OEefz6tTZ0EgrZMxQxMerQw2gYCAAqPUtqTnK6aO2qulvXr2QrNZTok76rPyUt8azaBHu8 dvWyYP2wGsH4zBqR9hRFGp9rGpGworsB+uU1IuMqCVy4igSkao3Ig2dQqUThRHQKC1Ajt9Z3WCWq u1o7XYhte4VVIphG/wUjZIIZ3VaJIKrrPjOy1Vazw3jM/InxTo5d5ZDVS47cEtIIiYKmEfJ0XUk6 32xFyNaV/DCAluOpB9qt6h6zEak5bVK2wkRqVxehmr4E/1wnIVtf8sJJ2EPL9pkJHa7dJdtfRt2x KL0J3avXF3cQj5mYc1DUxMD1a2qYJspL1KerCUIPusJ0KxpiRVArc/rTVhD1dDK6Hy6e4DH7Oxa0 UEONO4w9Zuwxe+Ueswlgui2sAALHE1ZD22MmYjiWXe9p9dD1dHhAq4dPF1YgusewF1iuHtcrqjwh F9qEWqKqg1BNVPURskXV2Kd4k9dBqiWp2j2qSSqQ6KEE/0nd+9GmBFPCNLGZ9P4EXq90BJcgfa5E 3Bav/TLxJB+spnCSGOB+6aiVtV7ZSGQelo2qFebUY0SjmnNGNFbukZoEbZCarbMiwRJjQcqhpw8S eprAkmkLUoBvXZAiinbITAkjSkMXHaq5WkaREqXDsV75z5akRHOPJMWTIG3U8/aL0g5KTVHaQceW pKAAo6+Dji1JyXrsoGOL0V46tiAdjsmg7aDUFKMd/bHFKChUdFiOPi8cQLwmOUrD0i9G1aCB2c8T pOJpD4pb3QoTpiEjuyzRqm/67vMk6Z84iYMyUDmJ4y0lcUwA/G1JKmKx3RELUjRrd+iP35tZOIpU Mqb2k9ZSMV/M9hRU94hMJNNCIMAjJZ7YKzPDMWRdF62m0OyiZEtNotFDqik3u0jZgnMPKVt0eiEE dfcr2sITkSGZ9Yhc2ga/bAFKnbKosQh9nggVU0rYojQD+4Uo5XzTstsjRCkH+kHxKJ/3+GY0efbK UZo2MklELSF0UcpSXDzo1OVAvRhzK0OqkfbJiVTbA2XaI/qtpB4lU4p0K0pdVNs6ROrieSr3dGCJ qz0dJlYv2l/92GL/Ri15UX5lvzx0btar7d/pi7Te1W6PWgRRySItGX29vUGF6rCytCXZCNkXZR5T puh5lqZIaMxy+QydhkVL8mA5jW82TcaA0JOzE7VCJFJvq200R0vDRdStrcEhLRb9qulpL5AUiL0h iGBAgHhB5DY8HshvlpHu4fjF9Dei2VBH7EA3niTs+b3a21CEpzso2cpbLyVbewMNKG8dlJq6W8WB D5AWSPyQfoB9KkzFkj4/AMZJTK2qpbbK9af0gYvntXQY1jc69k9yltJr2SoxwdxuWdm+UB5eHqMp O1tg9HjUsLLF2qHE7WqRaV3iyfHdDjxkjBbKnd6dB3wEy6+0VBRhzN6YJwQONdaZNKIxwO15hiZj NG+uoZ1t2jSRmiFvZ6vtvp7AhdLG6D272bTib/a5afY+vG2t0qNH0uisknAYo9XOcIr4acxkPZp2 gtYEN+vRZ4N/RbwB8kNtOZ5AtW1jtECJl9ejja8jiBqJkozRjNH94ZpKbDFGM0Z/uLIQE7MJ0qpi 5O/ZA/kcPdr4OlR0hPVo4TyoUsdlDh7r0Qi22TnUjNFgCIUYVZUf1qM/lB5NuZttPVo4HQ+oR/ty C2yF0Shbo3bH+nqTx7P90URzT8zQ8yPKYJLP68v4kjHDDkp2zNDzqXBbByU7ZggaiBl2UGrGDBUd uHo/gK+D+CHynjAM/Xp0xZKH9GgMxd48JfE8eE/q2UwcM+SY4dPKq6k6ruRGFyVgTQXPyGzw1KVi 5cavQxZH9UeokicDfq7XqNQUwnMhyg9MdGKnKY1qfw2V6QRkVqVRm1/EWpHIXCW4UHqUKWnbwQqz RcewQnTuWKzQ76TzqMwbhZGwRRBT00Vza6wQQVm6+VUVzW1+8QmsgNiQ0tawQiVYH66AMN5Jh4Hd oXqnihXoEIWBA10hxmZF9TWVfGOzov7FJ7DCJN4ZVqiku0Oywke38bpe4MrqhJUGEpJHkVjhY+mq NaBKKaO8cvU1YUDVZkXji72sOErlYCpG2tLnUMANb/TS+hzYYuBmqNhiJhblOQhuSrgxTAHnrPqn OiPR0nWqqm/QTM2+Z9pjFoLmHn0O6ZHQwihJstEI8GPoDH2vmxIG2DSCB6Gbkq3PoTfdlJr6nOoR OPAB9DkaI9Ln6KX79bmKJb36HFJiaKFWqa4690t/qhwweh7asT5nHwrAlaowIV5vuVxSxdoYfZAc MFt0aWRkjEZSVYX25BetAIkxmpaOQF4hSCG2GKM5dvV6YleV2bnf6DQ5XNq8CFQC1yHNi8rS0kZE Bbbvw7zAW7RF10HSLti86DR5WHSxedFxhAXXnuba06r2NCoqdGD0QdIu2LxgjG4e08QuIN5i8na3 mNjmhX3dH9+KqJR+PagjD2M8UnwLtTykx9uYGlE9NlOPbx0yqBO5rahnIHz2h2WFFZ1RgSrDikZs psYK62uvO6hDO+w7JLoKonYdr4UICCavdYf+eFRpJra6WKKzRJfnC77ZUiZcSEjC3xHPQIyo/lXb M3aQ8nlsdTFGM0YzRiM2B0VXlAPE51s+p/axllYrZyw4Qs7Yew/qRDiqqi26Qs4ZU0fTc87YVBew wfpDasBL16ThnLGec8k5qMNBHRnUidyunLGQc8YYoyn5lVJtGaM3xAZTxpUKUDu7g5+Exxj9+jHa Ni/6rvcFeFq5ZOExcsmglUPZ8oIhTmYQWxpMVEPv5Tr6BqbINflfOq0uVMlfx0mrez0bmFBwSltN hhUqx+KQrLCCVu8z1kXn5LX8qDLEWYtovUARa451sR+V/ajsR30/flRCSAS9nPvNOsXVgQ7NiDyT 5mEVdpKHtR8Ao83eW97ANFeikTcw8SbTr5wFrpKa5Nb2t1LE2jZA9xidnsn5MubFMapmmPTA97mB KcJx9h3mxaHSNLQJ73J9BBZd5Izk5HhOjn+7yfHHMi9MmodtXqhMDyup+WVcQGxetOvq8CZT3mTK 5sWbNy8ea2qY/C9tashqcIfdtWNqFb6mDUyeSbMwrFA5FhzUmWWbUxxTu5olp7ssn58OXc8VV9s8 myVFsUoX4jxcZCMoL6CuhhmhGmXb6hqpIOqLS3S2uliiQ8mWB4+z1UWcYKuLra6HMNqkdlhW1+hQ pX3Y6mKMZowGMvMm0w+0gclr5YyNjpAz9u43MA27csZGBznEhHPGOGeMc8Y4Z4xzxn6nCwiZ2x0u IFUd6MVdQGxesHnB5gWbF++wPoId1Om73pNXhnNvFA6bCMcx8sq0Tz6UZbitc3f+e5uZkJTVZMUH PY0pGpqUCzMrjlBZ491vZqIYZ2sz05gra/Cubd61XTsIjHdtiz38XLjv+IX76ATaNkZzZQ3GaMZo xmgkNclEp028Shmj5z/osF+YnWKfqbiqHYG8yLe/buXBTLNf7kz+19Dkf2nzYnyMChrvfTMTBfba outQKRvahOfNTNUZteCJOTaWDxLM7pKrTCTelc49SU8+SFBUZZXertt8xQcJvp6DBI+0mWloUj6s tLoxn8bE5gWbF2xesHlxsyr1aTWygkOfeWHHuvbEt3yTC2ZMDZUIdsgdPK9yM5NvUi4MK/g0pjwr spvy0zM2M/kmgmpLdD6NiSU6S3SW6CzR90r0I1ldlFnQ9owdqswPZxtytiFnG3K24TvMNtxnabVy xsZHyBl795uZ/K6csQnnjLF5weYFmxdsXrwK86IrZ2zCOWOM0YzRjNGM0Xsx2g7k9F3vMztauWST Y+aSTVwRu7c3MMH9M8NJTYGsmhdPZ8u/3txQAow/qqwV7LsShzjNll/vS2eGu2FU/yK2FN/f5DjE rGIKJdvtY4XJ/9IBHnlUFH0F6XffKBmPSMRTkZf3PZv9o5DBtvp98wgk7F3v/pLNk7NBfFtmIt9R 9imeovSbfKd3v2vH70rZmBwqZYPT6th5yM5Ddh6+E+fhkQI8gUnzsILwk0OV/OEAD2M0YzRj9DvB 6MrA2GteBK38MYkChzUvKpPpnR5BhAoY7dyECeePsfOQnYfsPGTn4V7n4bHMC2j8rfyxCeePMUYz RjNGM0bvxWjbvLCvj4XdJi/Ndg0d6vg4KPOI/XhB5Iu9NVZcCMaSiAv58txqE95BgOi2KL8lGUI9 8TS+wxZhERlazNVm4Wp7OZxc1vbyzsrLsNFMEzzJWTrqeQj6mDM30UnTaOh7TicliDzTyA9H3ZTA W9MIh1l2U+Jd8Xx8HB8f9yaPjzsWRncluUYHSXINhlR9hjDaj6JG7H7oAhlF7D4Q6P0SGE00FZ4r E+LKxughcDWQT+tFaHcIXO2gYyM0VRvpoGPjMyh007HxGTQqSnh/I4ViKnMvUxbuUyWZZvepE6eL pg4sC33gNSm5AOLtPiXJ1tNYCswrUaXmwcZ4HYzclYjr6MbyU/UoT2als6YOOaX4nZ8N8oFzfTa4 lqOwjctmvX4x6kBoYh91dNNZt0SMIp5V3V2ndnUTQQWdE5MW7fRd/bkVNVB0KzVUph0uqGeCX6aL +KetGhyxKKJT/tgi6WO+ijdZOh/QoWnFZuCsk1RcyHFdi2GFD1zxHlcOFzXZ5fGHK2qChdN2j0h3 PQkQ5B7pxKNia2UdWXeoWYHkpEfkG2n4DkZjgTCVij1xgewE36NQw4nOVrLX0e9SsYnmHvgeewTg +N1sZKvYoAHg7aBkA/jYDbsp2RDeS8mGcBIFqkdAkA8A4MRZBwBOL90P4BVL+iBc0MH0wVAo0aXB W39KENft6lDPEL5eO/ebdVpMYy84GyzLcjs9PS1my2QTF582q1m71sI8j3fsPdnrPTmWBm7SaC0v SSRg7aUhHB4HZFRinXnBZNzwkvgBbhGE+65eXc+CcG9COi9+N/G5poNHE0CmemKfFu5207EhHBS6 6dgQ3kOnCeDV+38AAKfxIQCnl+4CcHEfk2IYiZALkLYPwqXpUTFPA7f+lAAuW+kJJu8xfDN8D4Jw TIcHxulsmcFyLPXleYm/cON2m68WS1iWnpinafYZafGvAr5N6r8N3wcp/WrBt4+UIKEck+lHexgq +PZexIHiRQK+pRyykdmGbwG68nl2E1sDF6DbpmKDdw+VFnS3qdjQ7XvCUW7e/iOANzgiwBsv3Qne dB/greF2P3TrVhqw9acN3GByTT9n6GbofsPQbbYXXRGMfsnuHW8oPdOW5u2U97ijBY9yozhpdr6E Azb5nOfZbpnE84JakHvO+ioldT7Su+JNRnDlCNU8bG5sE5vXrI1tWHVaNd/mMoDp0AUcrnDCCijQ nhZaoKoJIUTNkVn7Bxq+e69irfqzNwzcL8Po5HI0GZ8El0F4Eo3dyYnrRV+ikRtEwcXlv4mVXjBd rubzJP2+SpPnW9nk0I1CVKkk7vefMuOKH4W1tWabVZnkznq1ORtMTKN4SlPwa0eor9Z94eTGVNef wn0sJix5AOVsLe+v753VHNTFdKYJLMuBOnmGGQZV7C7JcQE17Te4pz+gzzUED2RKmg0bzR0vx4GN wEcFawkbvnS9Vk5Zho3LlTwfucgX1+fr3LmLEaC6FD/tpXVaLXX5PUCiWCsMGxRLfDRsGM8VwwbF X8zRKyEspzZsCH3aUhmOAxv+cITeSG0DcFazJBk2GDbmmgXH0zaMx4Rhow4bsOHbsNHcpHQc2LAc UOFYDBhrGw8o8qxtHNZIMcVA3gpsiDzs3QJns0GpWsB8Wq5mF3EZ23/jeredJsNsma3nSf7zfwQA AAD//wMAUEsDBBQABgAIAAAAIQCAB1dT4AAAAAkBAAAPAAAAZHJzL2Rvd25yZXYueG1sTI/BTsMw EETvSPyDtUjcqOMEaBviVFUFnCokWiTUm5tsk6jxOordJP17lhMcZ2c0+yZbTbYVA/a+caRBzSIQ SIUrG6o0fO3fHhYgfDBUmtYRariih1V+e5OZtHQjfeKwC5XgEvKp0VCH0KVS+qJGa/zMdUjsnVxv TWDZV7LszcjltpVxFD1LaxriD7XpcFNjcd5drIb30YzrRL0O2/Npcz3snz6+twq1vr+b1i8gAk7h Lwy/+IwOOTMd3YVKL1rW8zknNcSPMQj2k0QlII58UIslyDyT/xfkPwAAAP//AwBQSwECLQAUAAYA CAAAACEAtoM4kv4AAADhAQAAEwAAAAAAAAAAAAAAAAAAAAAAW0NvbnRlbnRfVHlwZXNdLnhtbFBL AQItABQABgAIAAAAIQA4/SH/1gAAAJQBAAALAAAAAAAAAAAAAAAAAC8BAABfcmVscy8ucmVsc1BL AQItABQABgAIAAAAIQCldLtpYxYAALw+AQAOAAAAAAAAAAAAAAAAAC4CAABkcnMvZTJvRG9jLnht bFBLAQItABQABgAIAAAAIQCAB1dT4AAAAAkBAAAPAAAAAAAAAAAAAAAAAL0YAABkcnMvZG93bnJl di54bWxQSwUGAAAAAAQABADzAAAAyhkAAAAA ">
                      <v:group id="Group 1220" o:spid="_x0000_s1343" style="position:absolute;left:2670;top:13698;width:1557;height:1947" coordorigin="2670,13699" coordsize="1557,19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fXgtcUAAADdAAAADwAAAGRycy9kb3ducmV2LnhtbERPTWvCQBC9F/wPywi9 1U0stpK6CUFUPEihWii9DdkxCcnOhuyaxH/fLRR6m8f7nE02mVYM1LvasoJ4EYEgLqyuuVTwedk/ rUE4j6yxtUwK7uQgS2cPG0y0HfmDhrMvRQhhl6CCyvsukdIVFRl0C9sRB+5qe4M+wL6UuscxhJtW LqPoRRqsOTRU2NG2oqI534yCw4hj/hzvhlNz3d6/L6v3r1NMSj3Op/wNhKfJ/4v/3Ecd5q9fV/D7 TThBpj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H14LXFAAAA3QAA AA8AAAAAAAAAAAAAAAAAqgIAAGRycy9kb3ducmV2LnhtbFBLBQYAAAAABAAEAPoAAACcAwAAAAA= ">
                        <v:shape id="Freeform 1221" o:spid="_x0000_s1344" alt="Narrow horizontal" style="position:absolute;left:2670;top:13704;width:1554;height:356;visibility:visible;mso-wrap-style:square;v-text-anchor:top" coordsize="1543,3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Gew8MA AADdAAAADwAAAGRycy9kb3ducmV2LnhtbERPTWvCQBC9C/0PyxS86aYtJGmaVUptqT14aEzvQ3ZM gtnZmF01/nu3IHibx/ucfDmaTpxocK1lBU/zCARxZXXLtYJy+zVLQTiPrLGzTAou5GC5eJjkmGl7 5l86Fb4WIYRdhgoa7/tMSlc1ZNDNbU8cuJ0dDPoAh1rqAc8h3HTyOYpiabDl0NBgTx8NVfviaBSs Dsnfyze9bkvrN7HWyeUn/iyUmj6O728gPI3+Lr651zrMT5MY/r8JJ8jFFQAA//8DAFBLAQItABQA BgAIAAAAIQDw94q7/QAAAOIBAAATAAAAAAAAAAAAAAAAAAAAAABbQ29udGVudF9UeXBlc10ueG1s UEsBAi0AFAAGAAgAAAAhADHdX2HSAAAAjwEAAAsAAAAAAAAAAAAAAAAALgEAAF9yZWxzLy5yZWxz UEsBAi0AFAAGAAgAAAAhADMvBZ5BAAAAOQAAABAAAAAAAAAAAAAAAAAAKQIAAGRycy9zaGFwZXht bC54bWxQSwECLQAUAAYACAAAACEAUiGew8MAAADdAAAADwAAAAAAAAAAAAAAAACYAgAAZHJzL2Rv d25yZXYueG1sUEsFBgAAAAAEAAQA9QAAAIgDAAAAAA== " path="m,356l355,,1543,,1195,348e" fillcolor="black" stroked="f">
                          <v:fill r:id="rId330" o:title="" type="pattern"/>
                          <v:path arrowok="t" o:connecttype="custom" o:connectlocs="0,356;358,0;1554,0;1204,348" o:connectangles="0,0,0,0"/>
                        </v:shape>
                        <v:rect id="Rectangle 1222" o:spid="_x0000_s1345" style="position:absolute;left:2930;top:14348;width:692;height:10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zDWMIA AADdAAAADwAAAGRycy9kb3ducmV2LnhtbERPS2sCMRC+C/6HMIXeNNtCq6xGWUsFT4IPsL0NmzFZ 3EyWTequ/74RBG/z8T1nvuxdLa7UhsqzgrdxBoK49Lpio+B4WI+mIEJE1lh7JgU3CrBcDAdzzLXv eEfXfTQihXDIUYGNscmlDKUlh2HsG+LEnX3rMCbYGqlb7FK4q+V7ln1KhxWnBosNfVkqL/s/p+C7 +d0WHybI4hTtz8WvurXdGqVeX/piBiJSH5/ih3uj0/zpZAL3b9IJcvEPAAD//wMAUEsBAi0AFAAG AAgAAAAhAPD3irv9AAAA4gEAABMAAAAAAAAAAAAAAAAAAAAAAFtDb250ZW50X1R5cGVzXS54bWxQ SwECLQAUAAYACAAAACEAMd1fYdIAAACPAQAACwAAAAAAAAAAAAAAAAAuAQAAX3JlbHMvLnJlbHNQ SwECLQAUAAYACAAAACEAMy8FnkEAAAA5AAAAEAAAAAAAAAAAAAAAAAApAgAAZHJzL3NoYXBleG1s LnhtbFBLAQItABQABgAIAAAAIQC9XMNYwgAAAN0AAAAPAAAAAAAAAAAAAAAAAJgCAABkcnMvZG93 bnJldi54bWxQSwUGAAAAAAQABAD1AAAAhwMAAAAA " filled="f"/>
                        <v:shape id="Freeform 1223" o:spid="_x0000_s1346" style="position:absolute;left:3240;top:14347;width:368;height:737;visibility:visible;mso-wrap-style:square;v-text-anchor:top" coordsize="368,7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UYucUA AADdAAAADwAAAGRycy9kb3ducmV2LnhtbESPQW/CMAyF75P4D5GRdhspHEbVEdCGhLbbNpimHa3E bQqNUzUByr+fD5N2s/We3/u82oyhUxcaUhvZwHxWgCK20bXcGPg67B5KUCkjO+wik4EbJdisJ3cr rFy88idd9rlREsKpQgM+577SOllPAdMs9sSi1XEImGUdGu0GvEp46PSiKB51wJalwWNPW0/2tD8H A/bbx/GjPL/c6D2/2vmyPv5sa2Pup+PzE6hMY/43/12/OcEvl4Ir38gIev0LAAD//wMAUEsBAi0A FAAGAAgAAAAhAPD3irv9AAAA4gEAABMAAAAAAAAAAAAAAAAAAAAAAFtDb250ZW50X1R5cGVzXS54 bWxQSwECLQAUAAYACAAAACEAMd1fYdIAAACPAQAACwAAAAAAAAAAAAAAAAAuAQAAX3JlbHMvLnJl bHNQSwECLQAUAAYACAAAACEAMy8FnkEAAAA5AAAAEAAAAAAAAAAAAAAAAAApAgAAZHJzL3NoYXBl eG1sLnhtbFBLAQItABQABgAIAAAAIQAltRi5xQAAAN0AAAAPAAAAAAAAAAAAAAAAAJgCAABkcnMv ZG93bnJldi54bWxQSwUGAAAAAAQABAD1AAAAigMAAAAA " path="m,l,737r368,e" filled="f">
                          <v:path arrowok="t" o:connecttype="custom" o:connectlocs="0,0;0,737;368,737" o:connectangles="0,0,0"/>
                        </v:shape>
                        <v:rect id="Rectangle 1224" o:spid="_x0000_s1347" style="position:absolute;left:2670;top:14060;width:1200;height:15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yscMA AADdAAAADwAAAGRycy9kb3ducmV2LnhtbERPTWsCMRC9C/6HMII3zVqwtVujrKWCJ6G2UL0Nm2my uJksm9Rd/30jCN7m8T5nue5dLS7Uhsqzgtk0A0Fcel2xUfD9tZ0sQISIrLH2TAquFGC9Gg6WmGvf 8SddDtGIFMIhRwU2xiaXMpSWHIapb4gT9+tbhzHB1kjdYpfCXS2fsuxZOqw4NVhs6N1SeT78OQUf zWlfzE2QxU+0x7PfdFu7N0qNR33xBiJSHx/iu3un0/zFyyvcvkknyNU/AAAA//8DAFBLAQItABQA BgAIAAAAIQDw94q7/QAAAOIBAAATAAAAAAAAAAAAAAAAAAAAAABbQ29udGVudF9UeXBlc10ueG1s UEsBAi0AFAAGAAgAAAAhADHdX2HSAAAAjwEAAAsAAAAAAAAAAAAAAAAALgEAAF9yZWxzLy5yZWxz UEsBAi0AFAAGAAgAAAAhADMvBZ5BAAAAOQAAABAAAAAAAAAAAAAAAAAAKQIAAGRycy9zaGFwZXht bC54bWxQSwECLQAUAAYACAAAACEAo4/yscMAAADdAAAADwAAAAAAAAAAAAAAAACYAgAAZHJzL2Rv d25yZXYueG1sUEsFBgAAAAAEAAQA9QAAAIgDAAAAAA== " filled="f"/>
                        <v:shape id="Freeform 1225" o:spid="_x0000_s1348" alt="Narrow vertical" style="position:absolute;left:3870;top:13705;width:356;height:1941;visibility:visible;mso-wrap-style:square;v-text-anchor:top" coordsize="356,19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gphsQA AADdAAAADwAAAGRycy9kb3ducmV2LnhtbESPQU/DMAyF70j8h8hI3FgKEqgryyY2CYkLB8p+gNeY NFvjVEnoyn49PiBxs/We3/u82sxhUBOl7CMbuF9UoIi7aD07A/vP17saVC7IFofIZOCHMmzW11cr bGw88wdNbXFKQjg3aKAvZWy0zl1PAfMijsSifcUUsMianLYJzxIeBv1QVU86oGdp6HGkXU/dqf0O Buh9Oh4eq+SW7dbrkf3Fungx5vZmfnkGVWgu/+a/6zcr+HUt/PKNjK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FyIKYbEAAAA3QAAAA8AAAAAAAAAAAAAAAAAmAIAAGRycy9k b3ducmV2LnhtbFBLBQYAAAAABAAEAPUAAACJAwAAAAA= " path="m,354l356,r,1585l,1941e" fillcolor="black" stroked="f">
                          <v:fill r:id="rId972" o:title="" type="pattern"/>
                          <v:path arrowok="t" o:connecttype="custom" o:connectlocs="0,354;356,0;356,1585;0,1941" o:connectangles="0,0,0,0"/>
                        </v:shape>
                        <v:shape id="Freeform 1226" o:spid="_x0000_s1349" alt="Narrow vertical" style="position:absolute;left:2930;top:14346;width:310;height:1013;visibility:visible;mso-wrap-style:square;v-text-anchor:top" coordsize="310,10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XjUsMA AADdAAAADwAAAGRycy9kb3ducmV2LnhtbERPS4vCMBC+C/sfwix409Q9SOkaRYUugiA+dmGPQzO2 xWZSmthWf70RBG/z8T1ntuhNJVpqXGlZwWQcgSDOrC45V/B7SkcxCOeRNVaWScGNHCzmH4MZJtp2 fKD26HMRQtglqKDwvk6kdFlBBt3Y1sSBO9vGoA+wyaVusAvhppJfUTSVBksODQXWtC4ouxyvRsF9 X+7+tz8dLatrnv5td+lt1aZKDT/75TcIT71/i1/ujQ7z43gCz2/CCXL+AAAA//8DAFBLAQItABQA BgAIAAAAIQDw94q7/QAAAOIBAAATAAAAAAAAAAAAAAAAAAAAAABbQ29udGVudF9UeXBlc10ueG1s UEsBAi0AFAAGAAgAAAAhADHdX2HSAAAAjwEAAAsAAAAAAAAAAAAAAAAALgEAAF9yZWxzLy5yZWxz UEsBAi0AFAAGAAgAAAAhADMvBZ5BAAAAOQAAABAAAAAAAAAAAAAAAAAAKQIAAGRycy9zaGFwZXht bC54bWxQSwECLQAUAAYACAAAACEAHoXjUsMAAADdAAAADwAAAAAAAAAAAAAAAACYAgAAZHJzL2Rv d25yZXYueG1sUEsFBgAAAAAEAAQA9QAAAIgDAAAAAA== " path="m,1l310,r,736l,1013,,1xe" fillcolor="black" stroked="f">
                          <v:fill r:id="rId972" o:title="" type="pattern"/>
                          <v:path arrowok="t" o:connecttype="custom" o:connectlocs="0,1;310,0;310,736;0,1013;0,1" o:connectangles="0,0,0,0,0"/>
                        </v:shape>
                        <v:shape id="Freeform 1227" o:spid="_x0000_s1350" alt="Narrow horizontal" style="position:absolute;left:2930;top:15082;width:690;height:276;visibility:visible;mso-wrap-style:square;v-text-anchor:top" coordsize="690,2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285sMA AADdAAAADwAAAGRycy9kb3ducmV2LnhtbERPS2vCQBC+C/0PyxR6000tLSG6ilQKPbQHXwdvQ3ZM gpnZkB01/vtuodDbfHzPmS8Hbs2V+tgEcfA8ycCQlME3UjnY7z7GOZioKB7bIOTgThGWi4fRHAsf brKh61Yrk0IkFuigVu0Ka2NZE2OchI4kcafQM2qCfWV9j7cUzq2dZtmbZWwkNdTY0XtN5Xl7YQfV V/N60gPf1y+R+XiI391uo849PQ6rGRilQf/Ff+5Pn+bn+RR+v0kn2MUPAAAA//8DAFBLAQItABQA BgAIAAAAIQDw94q7/QAAAOIBAAATAAAAAAAAAAAAAAAAAAAAAABbQ29udGVudF9UeXBlc10ueG1s UEsBAi0AFAAGAAgAAAAhADHdX2HSAAAAjwEAAAsAAAAAAAAAAAAAAAAALgEAAF9yZWxzLy5yZWxz UEsBAi0AFAAGAAgAAAAhADMvBZ5BAAAAOQAAABAAAAAAAAAAAAAAAAAAKQIAAGRycy9zaGFwZXht bC54bWxQSwECLQAUAAYACAAAACEATv285sMAAADdAAAADwAAAAAAAAAAAAAAAACYAgAAZHJzL2Rv d25yZXYueG1sUEsFBgAAAAAEAAQA9QAAAIgDAAAAAA== " path="m,276l310,,690,r,274l,276xe" fillcolor="black" stroked="f">
                          <v:fill r:id="rId330" o:title="" type="pattern"/>
                          <v:path arrowok="t" o:connecttype="custom" o:connectlocs="0,276;310,0;690,0;690,274;0,276" o:connectangles="0,0,0,0,0"/>
                        </v:shape>
                        <v:shape id="Freeform 1228" o:spid="_x0000_s1351" style="position:absolute;left:2670;top:13699;width:1557;height:1943;visibility:visible;mso-wrap-style:square;v-text-anchor:top" coordsize="1557,19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qGuMQA AADdAAAADwAAAGRycy9kb3ducmV2LnhtbERP32vCMBB+H+x/CDfY20x1MEo1ioii4MvmuoFvR3Om xeZSk1jrf78MBnu7j+/nzRaDbUVPPjSOFYxHGQjiyumGjYLyc/OSgwgRWWPrmBTcKcBi/vgww0K7 G39Qf4hGpBAOBSqoY+wKKUNVk8Uwch1x4k7OW4wJeiO1x1sKt62cZNmbtNhwaqixo1VN1flwtQrM tr289/7bfPn1cV/61bkbb0qlnp+G5RREpCH+i//cO53m5/kr/H6TTpDzHwAAAP//AwBQSwECLQAU AAYACAAAACEA8PeKu/0AAADiAQAAEwAAAAAAAAAAAAAAAAAAAAAAW0NvbnRlbnRfVHlwZXNdLnht bFBLAQItABQABgAIAAAAIQAx3V9h0gAAAI8BAAALAAAAAAAAAAAAAAAAAC4BAABfcmVscy8ucmVs c1BLAQItABQABgAIAAAAIQAzLwWeQQAAADkAAAAQAAAAAAAAAAAAAAAAACkCAABkcnMvc2hhcGV4 bWwueG1sUEsBAi0AFAAGAAgAAAAhABIKhrjEAAAA3QAAAA8AAAAAAAAAAAAAAAAAmAIAAGRycy9k b3ducmV2LnhtbFBLBQYAAAAABAAEAPUAAACJAwAAAAA= " path="m,360l357,,1557,r,1590l1203,1943e" filled="f">
                          <v:path arrowok="t" o:connecttype="custom" o:connectlocs="0,360;357,0;1557,0;1557,1590;1203,1943" o:connectangles="0,0,0,0,0"/>
                        </v:shape>
                        <v:shape id="AutoShape 1229" o:spid="_x0000_s1352" type="#_x0000_t32" style="position:absolute;left:3870;top:13703;width:357;height:35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V0M8MAAADdAAAADwAAAGRycy9kb3ducmV2LnhtbERPTWvCQBC9F/wPywheim4iIiF1lSIU xEOhmoPHYXeahGZn4+42xn/fLQje5vE+Z7MbbScG8qF1rCBfZCCItTMt1wqq88e8ABEissHOMSm4 U4DddvKywdK4G3/RcIq1SCEcSlTQxNiXUgbdkMWwcD1x4r6dtxgT9LU0Hm8p3HZymWVrabHl1NBg T/uG9M/p1ypoj9VnNbxeo9fFMb/4PJwvnVZqNh3f30BEGuNT/HAfTJpfFCv4/yadIL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ildDPDAAAA3QAAAA8AAAAAAAAAAAAA AAAAoQIAAGRycy9kb3ducmV2LnhtbFBLBQYAAAAABAAEAPkAAACRAwAAAAA= "/>
                      </v:group>
                      <v:shape id="Freeform 1230" o:spid="_x0000_s1353" style="position:absolute;left:2671;top:14902;width:572;height:273;visibility:visible;mso-wrap-style:square;v-text-anchor:top" coordsize="572,2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3l48IA AADdAAAADwAAAGRycy9kb3ducmV2LnhtbERPS2rDMBDdF3oHMYXuGrmhLo4b2ZSCod4Y4uQAgzX+ UGtkJDVxbl8FAt3N431nX65mFmdyfrKs4HWTgCDurJ54UHA6Vi8ZCB+QNc6WScGVPJTF48Mec20v fKBzGwYRQ9jnqGAMYcml9N1IBv3GLsSR660zGCJ0g9QOLzHczHKbJO/S4MSxYcSFvkbqftpfo6Cv pr5J62N9arPdMhy0bdybVer5af38ABFoDf/iu/tbx/lZlsLtm3iCLP4AAAD//wMAUEsBAi0AFAAG AAgAAAAhAPD3irv9AAAA4gEAABMAAAAAAAAAAAAAAAAAAAAAAFtDb250ZW50X1R5cGVzXS54bWxQ SwECLQAUAAYACAAAACEAMd1fYdIAAACPAQAACwAAAAAAAAAAAAAAAAAuAQAAX3JlbHMvLnJlbHNQ SwECLQAUAAYACAAAACEAMy8FnkEAAAA5AAAAEAAAAAAAAAAAAAAAAAApAgAAZHJzL3NoYXBleG1s LnhtbFBLAQItABQABgAIAAAAIQASjeXjwgAAAN0AAAAPAAAAAAAAAAAAAAAAAJgCAABkcnMvZG93 bnJldi54bWxQSwUGAAAAAAQABAD1AAAAhwMAAAAA " path="m,273r256,l572,e" filled="f">
                        <v:path arrowok="t" o:connecttype="custom" o:connectlocs="0,273;256,273;572,0" o:connectangles="0,0,0"/>
                      </v:shape>
                      <v:shape id="Freeform 1231" o:spid="_x0000_s1354" style="position:absolute;left:2668;top:14769;width:572;height:273;visibility:visible;mso-wrap-style:square;v-text-anchor:top" coordsize="572,2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97lMIA AADdAAAADwAAAGRycy9kb3ducmV2LnhtbERPS2rDMBDdF3oHMYXuGrmhDY4b2ZSCod4Y7OQAgzX+ UGtkJDVxbl8FAt3N433nUKxmFmdyfrKs4HWTgCDurJ54UHA6li8pCB+QNc6WScGVPBT548MBM20v 3NC5DYOIIewzVDCGsGRS+m4kg35jF+LI9dYZDBG6QWqHlxhuZrlNkp00OHFsGHGhr5G6n/bXKOjL qa/fq2N1atP9MjTa1u7NKvX8tH5+gAi0hn/x3f2t4/w03cHtm3iCzP8AAAD//wMAUEsBAi0AFAAG AAgAAAAhAPD3irv9AAAA4gEAABMAAAAAAAAAAAAAAAAAAAAAAFtDb250ZW50X1R5cGVzXS54bWxQ SwECLQAUAAYACAAAACEAMd1fYdIAAACPAQAACwAAAAAAAAAAAAAAAAAuAQAAX3JlbHMvLnJlbHNQ SwECLQAUAAYACAAAACEAMy8FnkEAAAA5AAAAEAAAAAAAAAAAAAAAAAApAgAAZHJzL3NoYXBleG1s LnhtbFBLAQItABQABgAIAAAAIQDiX3uUwgAAAN0AAAAPAAAAAAAAAAAAAAAAAJgCAABkcnMvZG93 bnJldi54bWxQSwUGAAAAAAQABAD1AAAAhwMAAAAA " path="m,273r256,l572,e" filled="f">
                        <v:path arrowok="t" o:connecttype="custom" o:connectlocs="0,273;256,273;572,0" o:connectangles="0,0,0"/>
                      </v:shape>
                      <v:shape id="Freeform 1232" o:spid="_x0000_s1355" style="position:absolute;left:2671;top:14629;width:572;height:273;visibility:visible;mso-wrap-style:square;v-text-anchor:top" coordsize="572,2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PeD8AA AADdAAAADwAAAGRycy9kb3ducmV2LnhtbERP24rCMBB9X/Afwgi+remKl1qNIoKgL4LVDxia6YVt JiWJ2v37jSD4NodznfW2N614kPONZQU/4wQEcWF1w5WC2/XwnYLwAVlja5kU/JGH7WbwtcZM2ydf 6JGHSsQQ9hkqqEPoMil9UZNBP7YdceRK6wyGCF0ltcNnDDetnCTJXBpsODbU2NG+puI3vxsF5aEp z7PT9XTL02VXXbQ9u6lVajTsdysQgfrwEb/dRx3np+kCXt/EE+TmHwAA//8DAFBLAQItABQABgAI AAAAIQDw94q7/QAAAOIBAAATAAAAAAAAAAAAAAAAAAAAAABbQ29udGVudF9UeXBlc10ueG1sUEsB Ai0AFAAGAAgAAAAhADHdX2HSAAAAjwEAAAsAAAAAAAAAAAAAAAAALgEAAF9yZWxzLy5yZWxzUEsB Ai0AFAAGAAgAAAAhADMvBZ5BAAAAOQAAABAAAAAAAAAAAAAAAAAAKQIAAGRycy9zaGFwZXhtbC54 bWxQSwECLQAUAAYACAAAACEAjRPeD8AAAADdAAAADwAAAAAAAAAAAAAAAACYAgAAZHJzL2Rvd25y ZXYueG1sUEsFBgAAAAAEAAQA9QAAAIUDAAAAAA== " path="m,273r256,l572,e" filled="f">
                        <v:path arrowok="t" o:connecttype="custom" o:connectlocs="0,273;256,273;572,0" o:connectangles="0,0,0"/>
                      </v:shape>
                      <v:shape id="Freeform 1233" o:spid="_x0000_s1356" style="position:absolute;left:2671;top:14496;width:572;height:273;visibility:visible;mso-wrap-style:square;v-text-anchor:top" coordsize="572,2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KfcUA AADdAAAADwAAAGRycy9kb3ducmV2LnhtbESPzWrDQAyE74G+w6JAb8k6pS2O63UogUBzCcTJAwiv /EO9WrO7Sdy3rw6F3iRmNPOp3M1uVHcKcfBsYLPOQBE33g7cGbheDqscVEzIFkfPZOCHIuyqp0WJ hfUPPtO9Tp2SEI4FGuhTmgqtY9OTw7j2E7ForQ8Ok6yh0zbgQ8LdqF+y7F07HFgaepxo31PzXd+c gfYwtKe34+V4rfPt1J2tP4VXb8zzcv78AJVoTv/mv+svK/h5LrjyjYygq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8jEp9xQAAAN0AAAAPAAAAAAAAAAAAAAAAAJgCAABkcnMv ZG93bnJldi54bWxQSwUGAAAAAAQABAD1AAAAigMAAAAA " path="m,273r256,l572,e" filled="f">
                        <v:path arrowok="t" o:connecttype="custom" o:connectlocs="0,273;256,273;572,0" o:connectangles="0,0,0"/>
                      </v:shape>
                      <v:shape id="Freeform 1234" o:spid="_x0000_s1357" style="position:absolute;left:2668;top:14356;width:572;height:273;visibility:visible;mso-wrap-style:square;v-text-anchor:top" coordsize="572,2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Dv5sAA AADdAAAADwAAAGRycy9kb3ducmV2LnhtbERPy6rCMBDdC/cfwlxwp6kXlVqNIhcE3QhWP2Bopg9s JiWJWv/eCIK7OZznrDa9acWdnG8sK5iMExDEhdUNVwou590oBeEDssbWMil4kofN+mewwkzbB5/o nodKxBD2GSqoQ+gyKX1Rk0E/th1x5ErrDIYIXSW1w0cMN638S5K5NNhwbKixo/+aimt+MwrKXVMe Z4fz4ZKni646aXt0U6vU8LffLkEE6sNX/HHvdZyfpgt4fxNPkOsXAAAA//8DAFBLAQItABQABgAI AAAAIQDw94q7/QAAAOIBAAATAAAAAAAAAAAAAAAAAAAAAABbQ29udGVudF9UeXBlc10ueG1sUEsB Ai0AFAAGAAgAAAAhADHdX2HSAAAAjwEAAAsAAAAAAAAAAAAAAAAALgEAAF9yZWxzLy5yZWxzUEsB Ai0AFAAGAAgAAAAhADMvBZ5BAAAAOQAAABAAAAAAAAAAAAAAAAAAKQIAAGRycy9zaGFwZXhtbC54 bWxQSwECLQAUAAYACAAAACEAk8Dv5sAAAADdAAAADwAAAAAAAAAAAAAAAACYAgAAZHJzL2Rvd25y ZXYueG1sUEsFBgAAAAAEAAQA9QAAAIUDAAAAAA== " path="m,273r256,l572,e" filled="f">
                        <v:path arrowok="t" o:connecttype="custom" o:connectlocs="0,273;256,273;572,0" o:connectangles="0,0,0"/>
                      </v:shape>
                      <v:shape id="Freeform 1235" o:spid="_x0000_s1358" style="position:absolute;left:2671;top:14341;width:426;height:139;visibility:visible;mso-wrap-style:square;v-text-anchor:top" coordsize="426,13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z04r8cA AADdAAAADwAAAGRycy9kb3ducmV2LnhtbESPQWvCQBCF74L/YZlCL1I39iAxdZUiWFo8SNUWeptm p0lqdjbsbjX+e+dQ8DbDe/PeN/Nl71p1ohAbzwYm4wwUceltw5WBw379kIOKCdli65kMXCjCcjEc zLGw/szvdNqlSkkIxwIN1Cl1hdaxrMlhHPuOWLQfHxwmWUOlbcCzhLtWP2bZVDtsWBpq7GhVU3nc /TkD24/9m7+wqz5HL1+4+W1C3k2+jbm/65+fQCXq0838f/1qBT+fCb98IyPoxRUAAP//AwBQSwEC LQAUAAYACAAAACEA8PeKu/0AAADiAQAAEwAAAAAAAAAAAAAAAAAAAAAAW0NvbnRlbnRfVHlwZXNd LnhtbFBLAQItABQABgAIAAAAIQAx3V9h0gAAAI8BAAALAAAAAAAAAAAAAAAAAC4BAABfcmVscy8u cmVsc1BLAQItABQABgAIAAAAIQAzLwWeQQAAADkAAAAQAAAAAAAAAAAAAAAAACkCAABkcnMvc2hh cGV4bWwueG1sUEsBAi0AFAAGAAgAAAAhANM9OK/HAAAA3QAAAA8AAAAAAAAAAAAAAAAAmAIAAGRy cy9kb3ducmV2LnhtbFBLBQYAAAAABAAEAPUAAACMAwAAAAA= " path="m,139r256,-1l426,e" filled="f">
                        <v:path arrowok="t" o:connecttype="custom" o:connectlocs="0,139;256,138;426,0" o:connectangles="0,0,0"/>
                      </v:shape>
                      <v:group id="Group 1236" o:spid="_x0000_s1359" style="position:absolute;left:3625;top:14017;width:596;height:857" coordorigin="3625,14020" coordsize="596,8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IATMMAAADdAAAADwAAAGRycy9kb3ducmV2LnhtbERPS4vCMBC+C/6HMII3 Tavs4naNIqLiQRZ8wLK3oRnbYjMpTWzrv98Igrf5+J4zX3amFA3VrrCsIB5HIIhTqwvOFFzO29EM hPPIGkvLpOBBDpaLfm+OibYtH6k5+UyEEHYJKsi9rxIpXZqTQTe2FXHgrrY26AOsM6lrbEO4KeUk ij6lwYJDQ44VrXNKb6e7UbBrsV1N401zuF3Xj7/zx8/vISalhoNu9Q3CU+ff4pd7r8P82VcM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ewgBMwwAAAN0AAAAP AAAAAAAAAAAAAAAAAKoCAABkcnMvZG93bnJldi54bWxQSwUGAAAAAAQABAD6AAAAmgMAAAAA ">
                        <v:group id="Group 1237" o:spid="_x0000_s1360" style="position:absolute;left:3625;top:14020;width:596;height:594" coordorigin="3625,14021" coordsize="596,5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hCeO8UAAADdAAAADwAAAGRycy9kb3ducmV2LnhtbERPTWvCQBC9F/wPyxS8 NZsoLTHNKiJWPIRCVSi9DdkxCWZnQ3abxH/fLRR6m8f7nHwzmVYM1LvGsoIkikEQl1Y3XCm4nN+e UhDOI2tsLZOCOznYrGcPOWbajvxBw8lXIoSwy1BB7X2XSenKmgy6yHbEgbva3qAPsK+k7nEM4aaV izh+kQYbDg01drSrqbydvo2Cw4jjdpnsh+J23d2/zs/vn0VCSs0fp+0rCE+T/xf/uY86zE9X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4QnjvFAAAA3QAA AA8AAAAAAAAAAAAAAAAAqgIAAGRycy9kb3ducmV2LnhtbFBLBQYAAAAABAAEAPoAAACcAwAAAAA= ">
                          <v:group id="Group 1238" o:spid="_x0000_s1361" style="position:absolute;left:3628;top:14021;width:593;height:460" coordorigin="3628,14022" coordsize="593,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Vw7oMUAAADdAAAADwAAAGRycy9kb3ducmV2LnhtbERPTWvCQBC9F/wPyxS8 NZsoLTHNKiJVPIRCVSi9DdkxCWZnQ3abxH/fLRR6m8f7nHwzmVYM1LvGsoIkikEQl1Y3XCm4nPdP KQjnkTW2lknBnRxs1rOHHDNtR/6g4eQrEULYZaig9r7LpHRlTQZdZDviwF1tb9AH2FdS9ziGcNPK RRy/SIMNh4YaO9rVVN5O30bBYcRxu0zehuJ23d2/zs/vn0VCSs0fp+0rCE+T/xf/uY86zE9XS/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FcO6DFAAAA3QAA AA8AAAAAAAAAAAAAAAAAqgIAAGRycy9kb3ducmV2LnhtbFBLBQYAAAAABAAEAPoAAACcAwAAAAA= ">
                            <v:group id="Group 1239" o:spid="_x0000_s1362" style="position:absolute;left:3633;top:14022;width:588;height:391" coordorigin="3633,14023" coordsize="588,3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rWj1MQAAADdAAAADwAAAGRycy9kb3ducmV2LnhtbERPS2vCQBC+F/oflil4 M5vUKpq6ikhbPIjgA6S3ITsmwexsyG6T+O9dQehtPr7nzJe9qURLjSstK0iiGARxZnXJuYLT8Xs4 BeE8ssbKMim4kYPl4vVljqm2He+pPfhchBB2KSoovK9TKV1WkEEX2Zo4cBfbGPQBNrnUDXYh3FTy PY4n0mDJoaHAmtYFZdfDn1Hw02G3GiVf7fZ6Wd9+j+PdeZuQUoO3fvUJwlPv/8VP90aH+dPZBzy+ CSfIxR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rWj1MQAAADdAAAA DwAAAAAAAAAAAAAAAACqAgAAZHJzL2Rvd25yZXYueG1sUEsFBgAAAAAEAAQA+gAAAJsDAAAAAA== ">
                              <v:shape id="Freeform 1240" o:spid="_x0000_s1363" style="position:absolute;left:3635;top:14023;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bZ7ccMA AADdAAAADwAAAGRycy9kb3ducmV2LnhtbERPzWrCQBC+F3yHZYTe6saCxUY3QRTBQ0tt4gMM2XET zc6G7DZJ375bKPQ2H9/vbPPJtmKg3jeOFSwXCQjiyumGjYJLeXxag/ABWWPrmBR8k4c8mz1sMdVu 5E8aimBEDGGfooI6hC6V0lc1WfQL1xFH7up6iyHC3kjd4xjDbSufk+RFWmw4NtTY0b6m6l58WQXF OTF+/Hhblu+mOHJJt+FsD0o9zqfdBkSgKfyL/9wnHeevX1fw+008QWY/AAAA//8DAFBLAQItABQA BgAIAAAAIQDw94q7/QAAAOIBAAATAAAAAAAAAAAAAAAAAAAAAABbQ29udGVudF9UeXBlc10ueG1s UEsBAi0AFAAGAAgAAAAhADHdX2HSAAAAjwEAAAsAAAAAAAAAAAAAAAAALgEAAF9yZWxzLy5yZWxz UEsBAi0AFAAGAAgAAAAhADMvBZ5BAAAAOQAAABAAAAAAAAAAAAAAAAAAKQIAAGRycy9zaGFwZXht bC54bWxQSwECLQAUAAYACAAAACEA6bZ7ccMAAADdAAAADwAAAAAAAAAAAAAAAACYAgAAZHJzL2Rv d25yZXYueG1sUEsFBgAAAAAEAAQA9QAAAIgDAAAAAA== " path="m,357r231,-1l586,e" filled="f">
                                <v:path arrowok="t" o:connecttype="custom" o:connectlocs="0,357;231,356;586,0" o:connectangles="0,0,0"/>
                              </v:shape>
                              <v:shape id="Freeform 1241" o:spid="_x0000_s1364" style="position:absolute;left:3633;top:14057;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TlBsIA AADdAAAADwAAAGRycy9kb3ducmV2LnhtbERPzYrCMBC+L/gOYQRva+oexO0aRRTBg7Juuw8wNGNa bSalybb17c2C4G0+vt9Zrgdbi45aXzlWMJsmIIgLpys2Cn7z/fsChA/IGmvHpOBOHtar0dsSU+16 /qEuC0bEEPYpKihDaFIpfVGSRT91DXHkLq61GCJsjdQt9jHc1vIjSebSYsWxocSGtiUVt+zPKsjO ifH993GWn0y255yu3dnulJqMh80XiEBDeImf7oOO8xefc/j/Jp4gV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ZZOUGwgAAAN0AAAAPAAAAAAAAAAAAAAAAAJgCAABkcnMvZG93 bnJldi54bWxQSwUGAAAAAAQABAD1AAAAhwMAAAAA " path="m,357r231,-1l586,e" filled="f">
                                <v:path arrowok="t" o:connecttype="custom" o:connectlocs="0,357;231,356;586,0" o:connectangles="0,0,0"/>
                              </v:shape>
                            </v:group>
                            <v:group id="Group 1242" o:spid="_x0000_s1365" style="position:absolute;left:3628;top:14091;width:588;height:391" coordorigin="3633,14023" coordsize="588,3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mc9o8UAAADdAAAADwAAAGRycy9kb3ducmV2LnhtbERPS2vCQBC+F/oflil4 M5tU6iN1FZG2eBDBB0hvQ3ZMgtnZkN0m8d+7gtDbfHzPmS97U4mWGldaVpBEMQjizOqScwWn4/dw CsJ5ZI2VZVJwIwfLxevLHFNtO95Te/C5CCHsUlRQeF+nUrqsIIMusjVx4C62MegDbHKpG+xCuKnk exyPpcGSQ0OBNa0Lyq6HP6Pgp8NuNUq+2u31sr79Hj92521CSg3e+tUnCE+9/xc/3Rsd5k9nE3h8 E06Qiz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5nPaPFAAAA3QAA AA8AAAAAAAAAAAAAAAAAqgIAAGRycy9kb3ducmV2LnhtbFBLBQYAAAAABAAEAPoAAACcAwAAAAA= ">
                              <v:shape id="Freeform 1243" o:spid="_x0000_s1366" style="position:absolute;left:3635;top:14023;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7fU78UA AADdAAAADwAAAGRycy9kb3ducmV2LnhtbESPQW/CMAyF75P2HyJP4jZSdkDQERDahLTD0KDdD7Aa L+1onKrJ2vLv5wMSN1vv+b3Pm93kWzVQH5vABhbzDBRxFWzDzsB3eXhegYoJ2WIbmAxcKcJu+/iw wdyGkc80FMkpCeGYo4E6pS7XOlY1eYzz0BGL9hN6j0nW3mnb4yjhvtUvWbbUHhuWhho7equpuhR/ 3kBxylwcvz4X5dEVBy7pdzj5d2NmT9P+FVSiKd3Nt+sPK/irteDKNzKC3v4DAAD//wMAUEsBAi0A FAAGAAgAAAAhAPD3irv9AAAA4gEAABMAAAAAAAAAAAAAAAAAAAAAAFtDb250ZW50X1R5cGVzXS54 bWxQSwECLQAUAAYACAAAACEAMd1fYdIAAACPAQAACwAAAAAAAAAAAAAAAAAuAQAAX3JlbHMvLnJl bHNQSwECLQAUAAYACAAAACEAMy8FnkEAAAA5AAAAEAAAAAAAAAAAAAAAAAApAgAAZHJzL3NoYXBl eG1sLnhtbFBLAQItABQABgAIAAAAIQAHt9TvxQAAAN0AAAAPAAAAAAAAAAAAAAAAAJgCAABkcnMv ZG93bnJldi54bWxQSwUGAAAAAAQABAD1AAAAigMAAAAA " path="m,357r231,-1l586,e" filled="f">
                                <v:path arrowok="t" o:connecttype="custom" o:connectlocs="0,357;231,356;586,0" o:connectangles="0,0,0"/>
                              </v:shape>
                              <v:shape id="Freeform 1244" o:spid="_x0000_s1367" style="position:absolute;left:3633;top:14057;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txdMIA AADdAAAADwAAAGRycy9kb3ducmV2LnhtbERPzWrCQBC+C32HZQredJMeRFPXIC1CDy3apA8wZMdN NDsbstskfXtXEHqbj+93tvlkWzFQ7xvHCtJlAoK4crpho+CnPCzWIHxA1tg6JgV/5CHfPc22mGk3 8jcNRTAihrDPUEEdQpdJ6auaLPql64gjd3a9xRBhb6TucYzhtpUvSbKSFhuODTV29FZTdS1+rYLi lBg/Hj/T8ssUBy7pMpzsu1Lz52n/CiLQFP7FD/eHjvPXmw3cv4knyN0NAAD//wMAUEsBAi0AFAAG AAgAAAAhAPD3irv9AAAA4gEAABMAAAAAAAAAAAAAAAAAAAAAAFtDb250ZW50X1R5cGVzXS54bWxQ SwECLQAUAAYACAAAACEAMd1fYdIAAACPAQAACwAAAAAAAAAAAAAAAAAuAQAAX3JlbHMvLnJlbHNQ SwECLQAUAAYACAAAACEAMy8FnkEAAAA5AAAAEAAAAAAAAAAAAAAAAAApAgAAZHJzL3NoYXBleG1s LnhtbFBLAQItABQABgAIAAAAIQBo+3F0wgAAAN0AAAAPAAAAAAAAAAAAAAAAAJgCAABkcnMvZG93 bnJldi54bWxQSwUGAAAAAAQABAD1AAAAhwMAAAAA " path="m,357r231,-1l586,e" filled="f">
                                <v:path arrowok="t" o:connecttype="custom" o:connectlocs="0,357;231,356;586,0" o:connectangles="0,0,0"/>
                              </v:shape>
                            </v:group>
                          </v:group>
                          <v:group id="Group 1245" o:spid="_x0000_s1368" style="position:absolute;left:3625;top:14155;width:593;height:460" coordorigin="3628,14022" coordsize="593,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2U/zccAAADdAAAADwAAAGRycy9kb3ducmV2LnhtbESPQWvCQBCF70L/wzKF 3nSTFqWNriLSlh5EMBaKtyE7JsHsbMhuk/jvnUOhtxnem/e+WW1G16ieulB7NpDOElDEhbc1lwa+ Tx/TV1AhIltsPJOBGwXYrB8mK8ysH/hIfR5LJSEcMjRQxdhmWoeiIodh5lti0S6+cxhl7UptOxwk 3DX6OUkW2mHN0lBhS7uKimv+6wx8DjhsX9L3fn+97G7n0/zws0/JmKfHcbsEFWmM/+a/6y8r+G+J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L2U/zccAAADd AAAADwAAAAAAAAAAAAAAAACqAgAAZHJzL2Rvd25yZXYueG1sUEsFBgAAAAAEAAQA+gAAAJ4DAAAA AA== ">
                            <v:group id="Group 1246" o:spid="_x0000_s1369" style="position:absolute;left:3633;top:14022;width:588;height:391" coordorigin="3633,14023" coordsize="588,3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CmaVsQAAADdAAAADwAAAGRycy9kb3ducmV2LnhtbERPS2vCQBC+F/wPywi9 NZsoLTVmFZFaegiFqiDehuyYBLOzIbvN4993C4Xe5uN7TrYdTSN66lxtWUESxSCIC6trLhWcT4en VxDOI2tsLJOCiRxsN7OHDFNtB/6i/uhLEULYpaig8r5NpXRFRQZdZFviwN1sZ9AH2JVSdziEcNPI RRy/SIM1h4YKW9pXVNyP30bB+4DDbpm89fn9tp+up+fPS56QUo/zcbcG4Wn0/+I/94cO81dxAr/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CmaVsQAAADdAAAA DwAAAAAAAAAAAAAAAACqAgAAZHJzL2Rvd25yZXYueG1sUEsFBgAAAAAEAAQA+gAAAJsDAAAAAA== ">
                              <v:shape id="Freeform 1247" o:spid="_x0000_s1370" style="position:absolute;left:3635;top:14023;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5H8IA AADdAAAADwAAAGRycy9kb3ducmV2LnhtbERPzWrCQBC+F3yHZQRvza4epE1dpVSEHiraxAcYstNN 2uxsyK5JfHu3UOhtPr7f2ewm14qB+tB41rDMFAjiypuGrYZLeXh8AhEissHWM2m4UYDddvawwdz4 kT9pKKIVKYRDjhrqGLtcylDV5DBkviNO3JfvHcYEeytNj2MKd61cKbWWDhtODTV29FZT9VNcnYbi rGwYTx/L8miLA5f0PZzdXuvFfHp9ARFpiv/iP/e7SfOf1Qp+v0knyO0dAAD//wMAUEsBAi0AFAAG AAgAAAAhAPD3irv9AAAA4gEAABMAAAAAAAAAAAAAAAAAAAAAAFtDb250ZW50X1R5cGVzXS54bWxQ SwECLQAUAAYACAAAACEAMd1fYdIAAACPAQAACwAAAAAAAAAAAAAAAAAuAQAAX3JlbHMvLnJlbHNQ SwECLQAUAAYACAAAACEAMy8FnkEAAAA5AAAAEAAAAAAAAAAAAAAAAAApAgAAZHJzL3NoYXBleG1s LnhtbFBLAQItABQABgAIAAAAIQD4tHkfwgAAAN0AAAAPAAAAAAAAAAAAAAAAAJgCAABkcnMvZG93 bnJldi54bWxQSwUGAAAAAAQABAD1AAAAhwMAAAAA " path="m,357r231,-1l586,e" filled="f">
                                <v:path arrowok="t" o:connecttype="custom" o:connectlocs="0,357;231,356;586,0" o:connectangles="0,0,0"/>
                              </v:shape>
                              <v:shape id="Freeform 1248" o:spid="_x0000_s1371" style="position:absolute;left:3633;top:14057;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chMIA AADdAAAADwAAAGRycy9kb3ducmV2LnhtbERP3WrCMBS+H/gO4QjezcQJMjujiEPYxYba+gCH5izt 1pyUJmu7t18EYXfn4/s9m93oGtFTF2rPGhZzBYK49KZmq+FaHB+fQYSIbLDxTBp+KcBuO3nYYGb8 wBfq82hFCuGQoYYqxjaTMpQVOQxz3xIn7tN3DmOCnZWmwyGFu0Y+KbWSDmtODRW2dKio/M5/nIb8 rGwYTu+L4sPmRy7oqz+7V61n03H/AiLSGP/Fd/ebSfPXagm3b9IJcvsHAAD//wMAUEsBAi0AFAAG AAgAAAAhAPD3irv9AAAA4gEAABMAAAAAAAAAAAAAAAAAAAAAAFtDb250ZW50X1R5cGVzXS54bWxQ SwECLQAUAAYACAAAACEAMd1fYdIAAACPAQAACwAAAAAAAAAAAAAAAAAuAQAAX3JlbHMvLnJlbHNQ SwECLQAUAAYACAAAACEAMy8FnkEAAAA5AAAAEAAAAAAAAAAAAAAAAAApAgAAZHJzL3NoYXBleG1s LnhtbFBLAQItABQABgAIAAAAIQCX+NyEwgAAAN0AAAAPAAAAAAAAAAAAAAAAAJgCAABkcnMvZG93 bnJldi54bWxQSwUGAAAAAAQABAD1AAAAhwMAAAAA " path="m,357r231,-1l586,e" filled="f">
                                <v:path arrowok="t" o:connecttype="custom" o:connectlocs="0,357;231,356;586,0" o:connectangles="0,0,0"/>
                              </v:shape>
                            </v:group>
                            <v:group id="Group 1249" o:spid="_x0000_s1372" style="position:absolute;left:3628;top:14091;width:588;height:391" coordorigin="3633,14023" coordsize="588,3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F45zsQAAADdAAAADwAAAGRycy9kb3ducmV2LnhtbERPS2vCQBC+F/wPywi9 1U1sKxqziogtPYjgA8TbkJ08MDsbstsk/vtuodDbfHzPSdeDqUVHrassK4gnEQjizOqKCwWX88fL HITzyBpry6TgQQ7Wq9FTiom2PR+pO/lChBB2CSoovW8SKV1WkkE3sQ1x4HLbGvQBtoXULfYh3NRy GkUzabDi0FBiQ9uSsvvp2yj47LHfvMa7bn/Pt4/b+f1w3cek1PN42CxBeBr8v/jP/aXD/EX0Br/f hBPk6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F45zsQAAADdAAAA DwAAAAAAAAAAAAAAAACqAgAAZHJzL2Rvd25yZXYueG1sUEsFBgAAAAAEAAQA+gAAAJsDAAAAAA== ">
                              <v:shape id="Freeform 1250" o:spid="_x0000_s1373" style="position:absolute;left:3635;top:14023;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13ha8IA AADdAAAADwAAAGRycy9kb3ducmV2LnhtbERP3WrCMBS+H/gO4QjezcSBMjujiEPYxYba+gCH5izt 1pyUJmu7t18EYXfn4/s9m93oGtFTF2rPGhZzBYK49KZmq+FaHB+fQYSIbLDxTBp+KcBuO3nYYGb8 wBfq82hFCuGQoYYqxjaTMpQVOQxz3xIn7tN3DmOCnZWmwyGFu0Y+KbWSDmtODRW2dKio/M5/nIb8 rGwYTu+L4sPmRy7oqz+7V61n03H/AiLSGP/Fd/ebSfPXagm3b9IJcvsHAAD//wMAUEsBAi0AFAAG AAgAAAAhAPD3irv9AAAA4gEAABMAAAAAAAAAAAAAAAAAAAAAAFtDb250ZW50X1R5cGVzXS54bWxQ SwECLQAUAAYACAAAACEAMd1fYdIAAACPAQAACwAAAAAAAAAAAAAAAAAuAQAAX3JlbHMvLnJlbHNQ SwECLQAUAAYACAAAACEAMy8FnkEAAAA5AAAAEAAAAAAAAAAAAAAAAAApAgAAZHJzL3NoYXBleG1s LnhtbFBLAQItABQABgAIAAAAIQB3XeFrwgAAAN0AAAAPAAAAAAAAAAAAAAAAAJgCAABkcnMvZG93 bnJldi54bWxQSwUGAAAAAAQABAD1AAAAhwMAAAAA " path="m,357r231,-1l586,e" filled="f">
                                <v:path arrowok="t" o:connecttype="custom" o:connectlocs="0,357;231,356;586,0" o:connectangles="0,0,0"/>
                              </v:shape>
                              <v:shape id="Freeform 1251" o:spid="_x0000_s1374" style="position:absolute;left:3633;top:14057;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9/HMIA AADdAAAADwAAAGRycy9kb3ducmV2LnhtbERPzWrCQBC+F3yHZQRvdVcP0kZXEUXowVKb+ABDdtxE s7Mhu03St+8WCr3Nx/c7m93oGtFTF2rPGhZzBYK49KZmq+FanJ5fQISIbLDxTBq+KcBuO3naYGb8 wJ/U59GKFMIhQw1VjG0mZSgrchjmviVO3M13DmOCnZWmwyGFu0YulVpJhzWnhgpbOlRUPvIvpyG/ KBuGj/OieLf5iQu69xd31Ho2HfdrEJHG+C/+c7+ZNP9VreD3m3SC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CHj38cwgAAAN0AAAAPAAAAAAAAAAAAAAAAAJgCAABkcnMvZG93 bnJldi54bWxQSwUGAAAAAAQABAD1AAAAhwMAAAAA " path="m,357r231,-1l586,e" filled="f">
                                <v:path arrowok="t" o:connecttype="custom" o:connectlocs="0,357;231,356;586,0" o:connectangles="0,0,0"/>
                              </v:shape>
                            </v:group>
                          </v:group>
                        </v:group>
                        <v:group id="Group 1252" o:spid="_x0000_s1375" style="position:absolute;left:3625;top:14283;width:596;height:594" coordorigin="3625,14021" coordsize="596,5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IynucQAAADdAAAADwAAAGRycy9kb3ducmV2LnhtbERPS2vCQBC+F/wPywi9 1U0srRqziogtPYjgA8TbkJ08MDsbstsk/vtuodDbfHzPSdeDqUVHrassK4gnEQjizOqKCwWX88fL HITzyBpry6TgQQ7Wq9FTiom2PR+pO/lChBB2CSoovW8SKV1WkkE3sQ1x4HLbGvQBtoXULfYh3NRy GkXv0mDFoaHEhrYlZffTt1Hw2WO/eY133f6ebx+389vhuo9JqefxsFmC8DT4f/Gf+0uH+YtoBr/f hBPk6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IynucQAAADdAAAA DwAAAAAAAAAAAAAAAACqAgAAZHJzL2Rvd25yZXYueG1sUEsFBgAAAAAEAAQA+gAAAJsDAAAAAA== ">
                          <v:group id="Group 1253" o:spid="_x0000_s1376" style="position:absolute;left:3628;top:14021;width:593;height:460" coordorigin="3628,14022" coordsize="593,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RMzy8cAAADdAAAADwAAAGRycy9kb3ducmV2LnhtbESPQWvCQBCF70L/wzKF 3nSTFqWNriLSlh5EMBaKtyE7JsHsbMhuk/jvnUOhtxnem/e+WW1G16ieulB7NpDOElDEhbc1lwa+ Tx/TV1AhIltsPJOBGwXYrB8mK8ysH/hIfR5LJSEcMjRQxdhmWoeiIodh5lti0S6+cxhl7UptOxwk 3DX6OUkW2mHN0lBhS7uKimv+6wx8DjhsX9L3fn+97G7n0/zws0/JmKfHcbsEFWmM/+a/6y8r+G+J 4Mo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0RMzy8cAAADd AAAADwAAAAAAAAAAAAAAAACqAgAAZHJzL2Rvd25yZXYueG1sUEsFBgAAAAAEAAQA+gAAAJ4DAAAA AA== ">
                            <v:group id="Group 1254" o:spid="_x0000_s1377" style="position:absolute;left:3633;top:14022;width:588;height:391" coordorigin="3633,14023" coordsize="588,3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WUMUAAADdAAAADwAAAGRycy9kb3ducmV2LnhtbERPS2uDQBC+F/Iflink 1qwmtCQ2q0hoQg+hkAeU3gZ3oqI7K+5Wzb/vFgq9zcf3nG02mVYM1LvasoJ4EYEgLqyuuVRwveyf 1iCcR9bYWiYFd3KQpbOHLSbajnyi4exLEULYJaig8r5LpHRFRQbdwnbEgbvZ3qAPsC+l7nEM4aaV yyh6kQZrDg0VdrSrqGjO30bBYcQxX8Vvw7G57e5fl+ePz2NMSs0fp/wVhKfJ/4v/3O86zN9EG/j9 Jpwg0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5fllDFAAAA3QAA AA8AAAAAAAAAAAAAAAAAqgIAAGRycy9kb3ducmV2LnhtbFBLBQYAAAAABAAEAPoAAACcAwAAAAA= ">
                              <v:shape id="Freeform 1255" o:spid="_x0000_s1378" style="position:absolute;left:3635;top:14023;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vPULsUA AADdAAAADwAAAGRycy9kb3ducmV2LnhtbESPQU/DMAyF70j8h8hI3FhaDgjKsmkamsSBidHuB1iN Sbs1TtWEtvz7+TBpN1vv+b3Py/XsOzXSENvABvJFBoq4DrZlZ+BY7Z5eQcWEbLELTAb+KcJ6dX+3 xMKGiX9oLJNTEsKxQANNSn2hdawb8hgXoScW7TcMHpOsg9N2wEnCfaefs+xFe2xZGhrsadtQfS7/ vIHykLk4fX/l1d6VO67oNB78hzGPD/PmHVSiOd3M1+tPK/hvufDLNzKCXl0AAAD//wMAUEsBAi0A FAAGAAgAAAAhAPD3irv9AAAA4gEAABMAAAAAAAAAAAAAAAAAAAAAAFtDb250ZW50X1R5cGVzXS54 bWxQSwECLQAUAAYACAAAACEAMd1fYdIAAACPAQAACwAAAAAAAAAAAAAAAAAuAQAAX3JlbHMvLnJl bHNQSwECLQAUAAYACAAAACEAMy8FnkEAAAA5AAAAEAAAAAAAAAAAAAAAAAApAgAAZHJzL3NoYXBl eG1sLnhtbFBLAQItABQABgAIAAAAIQDi89QuxQAAAN0AAAAPAAAAAAAAAAAAAAAAAJgCAABkcnMv ZG93bnJldi54bWxQSwUGAAAAAAQABAD1AAAAigMAAAAA " path="m,357r231,-1l586,e" filled="f">
                                <v:path arrowok="t" o:connecttype="custom" o:connectlocs="0,357;231,356;586,0" o:connectangles="0,0,0"/>
                              </v:shape>
                              <v:shape id="Freeform 1256" o:spid="_x0000_s1379" style="position:absolute;left:3633;top:14057;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9xtcMA AADdAAAADwAAAGRycy9kb3ducmV2LnhtbERPS2rDMBDdB3oHMYXuEtldlMSNbEJLoIuWJnYPMFgT 2Yk1MpZqu7evAoHs5vG+sy1m24mRBt86VpCuEhDEtdMtGwU/1X65BuEDssbOMSn4Iw9F/rDYYqbd xEcay2BEDGGfoYImhD6T0tcNWfQr1xNH7uQGiyHCwUg94BTDbSefk+RFWmw5NjTY01tD9aX8tQrK Q2L89P2ZVl+m3HNF5/Fg35V6epx3ryACzeEuvrk/dJy/SVO4fhNPkPk/AAAA//8DAFBLAQItABQA BgAIAAAAIQDw94q7/QAAAOIBAAATAAAAAAAAAAAAAAAAAAAAAABbQ29udGVudF9UeXBlc10ueG1s UEsBAi0AFAAGAAgAAAAhADHdX2HSAAAAjwEAAAsAAAAAAAAAAAAAAAAALgEAAF9yZWxzLy5yZWxz UEsBAi0AFAAGAAgAAAAhADMvBZ5BAAAAOQAAABAAAAAAAAAAAAAAAAAAKQIAAGRycy9zaGFwZXht bC54bWxQSwECLQAUAAYACAAAACEAjb9xtcMAAADdAAAADwAAAAAAAAAAAAAAAACYAgAAZHJzL2Rv d25yZXYueG1sUEsFBgAAAAAEAAQA9QAAAIgDAAAAAA== " path="m,357r231,-1l586,e" filled="f">
                                <v:path arrowok="t" o:connecttype="custom" o:connectlocs="0,357;231,356;586,0" o:connectangles="0,0,0"/>
                              </v:shape>
                            </v:group>
                            <v:group id="Group 1257" o:spid="_x0000_s1380" style="position:absolute;left:3628;top:14091;width:588;height:391" coordorigin="3633,14023" coordsize="588,3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SKS/MUAAADdAAAADwAAAGRycy9kb3ducmV2LnhtbERPS2vCQBC+F/wPywi9 1U0iLTZ1FREtPUjBRCi9DdkxCWZnQ3bN4993C4Xe5uN7zno7mkb01LnasoJ4EYEgLqyuuVRwyY9P KxDOI2tsLJOCiRxsN7OHNabaDnymPvOlCCHsUlRQed+mUrqiIoNuYVviwF1tZ9AH2JVSdziEcNPI JIpepMGaQ0OFLe0rKm7Z3Sh4H3DYLeNDf7pd99N3/vz5dYpJqcf5uHsD4Wn0/+I/94cO81/jBH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UikvzFAAAA3QAA AA8AAAAAAAAAAAAAAAAAqgIAAGRycy9kb3ducmV2LnhtbFBLBQYAAAAABAAEAPoAAACcAwAAAAA= ">
                              <v:shape id="Freeform 1258" o:spid="_x0000_s1381" style="position:absolute;left:3635;top:14023;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FKWcMA AADdAAAADwAAAGRycy9kb3ducmV2LnhtbERPzWrCQBC+F/oOyxS8NZsoFJu6SqkIHirVpA8wZKeb aHY2ZNckfXu3UPA2H9/vrDaTbcVAvW8cK8iSFARx5XTDRsF3uXtegvABWWPrmBT8kofN+vFhhbl2 I59oKIIRMYR9jgrqELpcSl/VZNEnriOO3I/rLYYIeyN1j2MMt62cp+mLtNhwbKixo4+aqktxtQqK Y2r8+PWZlQdT7Lik83C0W6VmT9P7G4hAU7iL/917Hee/Zgv4+yaeINc3AAAA//8DAFBLAQItABQA BgAIAAAAIQDw94q7/QAAAOIBAAATAAAAAAAAAAAAAAAAAAAAAABbQ29udGVudF9UeXBlc10ueG1s UEsBAi0AFAAGAAgAAAAhADHdX2HSAAAAjwEAAAsAAAAAAAAAAAAAAAAALgEAAF9yZWxzLy5yZWxz UEsBAi0AFAAGAAgAAAAhADMvBZ5BAAAAOQAAABAAAAAAAAAAAAAAAAAAKQIAAGRycy9zaGFwZXht bC54bWxQSwECLQAUAAYACAAAACEAEiFKWcMAAADdAAAADwAAAAAAAAAAAAAAAACYAgAAZHJzL2Rv d25yZXYueG1sUEsFBgAAAAAEAAQA9QAAAIgDAAAAAA== " path="m,357r231,-1l586,e" filled="f">
                                <v:path arrowok="t" o:connecttype="custom" o:connectlocs="0,357;231,356;586,0" o:connectangles="0,0,0"/>
                              </v:shape>
                              <v:shape id="Freeform 1259" o:spid="_x0000_s1382" style="position:absolute;left:3633;top:14057;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jSLcMA AADdAAAADwAAAGRycy9kb3ducmV2LnhtbERPzWrCQBC+F/oOyxS8NZuIFJu6SqkIHirVpA8wZKeb aHY2ZNckfXu3UPA2H9/vrDaTbcVAvW8cK8iSFARx5XTDRsF3uXtegvABWWPrmBT8kofN+vFhhbl2 I59oKIIRMYR9jgrqELpcSl/VZNEnriOO3I/rLYYIeyN1j2MMt62cp+mLtNhwbKixo4+aqktxtQqK Y2r8+PWZlQdT7Lik83C0W6VmT9P7G4hAU7iL/917Hee/Zgv4+yaeINc3AAAA//8DAFBLAQItABQA BgAIAAAAIQDw94q7/QAAAOIBAAATAAAAAAAAAAAAAAAAAAAAAABbQ29udGVudF9UeXBlc10ueG1s UEsBAi0AFAAGAAgAAAAhADHdX2HSAAAAjwEAAAsAAAAAAAAAAAAAAAAALgEAAF9yZWxzLy5yZWxz UEsBAi0AFAAGAAgAAAAhADMvBZ5BAAAAOQAAABAAAAAAAAAAAAAAAAAAKQIAAGRycy9zaGFwZXht bC54bWxQSwECLQAUAAYACAAAACEAncjSLcMAAADdAAAADwAAAAAAAAAAAAAAAACYAgAAZHJzL2Rv d25yZXYueG1sUEsFBgAAAAAEAAQA9QAAAIgDAAAAAA== " path="m,357r231,-1l586,e" filled="f">
                                <v:path arrowok="t" o:connecttype="custom" o:connectlocs="0,357;231,356;586,0" o:connectangles="0,0,0"/>
                              </v:shape>
                            </v:group>
                          </v:group>
                          <v:group id="Group 1260" o:spid="_x0000_s1383" style="position:absolute;left:3625;top:14155;width:593;height:460" coordorigin="3628,14022" coordsize="593,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ssKiMMAAADdAAAADwAAAGRycy9kb3ducmV2LnhtbERPS4vCMBC+L/gfwgje NK2iuF2jiKh4EMEHLHsbmrEtNpPSxLb++82CsLf5+J6zWHWmFA3VrrCsIB5FIIhTqwvOFNyuu+Ec hPPIGkvLpOBFDlbL3scCE21bPlNz8ZkIIewSVJB7XyVSujQng25kK+LA3W1t0AdYZ1LX2IZwU8px FM2kwYJDQ44VbXJKH5enUbBvsV1P4m1zfNw3r5/r9PR9jEmpQb9bf4Hw1Pl/8dt90GH+ZzyF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6ywqIwwAAAN0AAAAP AAAAAAAAAAAAAAAAAKoCAABkcnMvZG93bnJldi54bWxQSwUGAAAAAAQABAD6AAAAmgMAAAAA ">
                            <v:group id="Group 1261" o:spid="_x0000_s1384" style="position:absolute;left:3633;top:14022;width:588;height:391" coordorigin="3633,14023" coordsize="588,3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hmU/8MAAADdAAAADwAAAGRycy9kb3ducmV2LnhtbERPS4vCMBC+C/6HMIK3 Na2y4naNIqLiQRZ8wLK3oRnbYjMpTWzrv98Igrf5+J4zX3amFA3VrrCsIB5FIIhTqwvOFFzO248Z COeRNZaWScGDHCwX/d4cE21bPlJz8pkIIewSVJB7XyVSujQng25kK+LAXW1t0AdYZ1LX2IZwU8px FE2lwYJDQ44VrXNKb6e7UbBrsV1N4k1zuF3Xj7/z58/vISalhoNu9Q3CU+ff4pd7r8P8r3gK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KGZT/wwAAAN0AAAAP AAAAAAAAAAAAAAAAAKoCAABkcnMvZG93bnJldi54bWxQSwUGAAAAAAQABAD6AAAAmgMAAAAA ">
                              <v:shape id="Freeform 1262" o:spid="_x0000_s1385" style="position:absolute;left:3635;top:14023;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pMWsMA AADdAAAADwAAAGRycy9kb3ducmV2LnhtbERPzWrCQBC+F/oOyxS8NZt4sDZ1lVIRPFSqSR9gyE43 0exsyK5J+vZuoeBtPr7fWW0m24qBet84VpAlKQjiyumGjYLvcve8BOEDssbWMSn4JQ+b9ePDCnPt Rj7RUAQjYgj7HBXUIXS5lL6qyaJPXEccuR/XWwwR9kbqHscYbls5T9OFtNhwbKixo4+aqktxtQqK Y2r8+PWZlQdT7Lik83C0W6VmT9P7G4hAU7iL/917Hee/Zi/w9008Qa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RpMWsMAAADdAAAADwAAAAAAAAAAAAAAAACYAgAAZHJzL2Rv d25yZXYueG1sUEsFBgAAAAAEAAQA9QAAAIgDAAAAAA== " path="m,357r231,-1l586,e" filled="f">
                                <v:path arrowok="t" o:connecttype="custom" o:connectlocs="0,357;231,356;586,0" o:connectangles="0,0,0"/>
                              </v:shape>
                              <v:shape id="Freeform 1263" o:spid="_x0000_s1386" style="position:absolute;left:3633;top:14057;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XYKMUA AADdAAAADwAAAGRycy9kb3ducmV2LnhtbESPQU/DMAyF70j8h8hI3FhaDgjKsmkamsSBidHuB1iN Sbs1TtWEtvz7+TBpN1vv+b3Py/XsOzXSENvABvJFBoq4DrZlZ+BY7Z5eQcWEbLELTAb+KcJ6dX+3 xMKGiX9oLJNTEsKxQANNSn2hdawb8hgXoScW7TcMHpOsg9N2wEnCfaefs+xFe2xZGhrsadtQfS7/ vIHykLk4fX/l1d6VO67oNB78hzGPD/PmHVSiOd3M1+tPK/hvueDKNzKCXl0AAAD//wMAUEsBAi0A FAAGAAgAAAAhAPD3irv9AAAA4gEAABMAAAAAAAAAAAAAAAAAAAAAAFtDb250ZW50X1R5cGVzXS54 bWxQSwECLQAUAAYACAAAACEAMd1fYdIAAACPAQAACwAAAAAAAAAAAAAAAAAuAQAAX3JlbHMvLnJl bHNQSwECLQAUAAYACAAAACEAMy8FnkEAAAA5AAAAEAAAAAAAAAAAAAAAAAApAgAAZHJzL3NoYXBl eG1sLnhtbFBLAQItABQABgAIAAAAIQAchdgoxQAAAN0AAAAPAAAAAAAAAAAAAAAAAJgCAABkcnMv ZG93bnJldi54bWxQSwUGAAAAAAQABAD1AAAAigMAAAAA " path="m,357r231,-1l586,e" filled="f">
                                <v:path arrowok="t" o:connecttype="custom" o:connectlocs="0,357;231,356;586,0" o:connectangles="0,0,0"/>
                              </v:shape>
                            </v:group>
                            <v:group id="Group 1264" o:spid="_x0000_s1387" style="position:absolute;left:3628;top:14091;width:588;height:391" coordorigin="3633,14023" coordsize="588,3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4YAjcMAAADdAAAADwAAAGRycy9kb3ducmV2LnhtbERPTYvCMBC9C/sfwgh7 07S7KGs1ioi7eBBBXRBvQzO2xWZSmtjWf28Ewds83ufMFp0pRUO1KywriIcRCOLU6oIzBf/H38EP COeRNZaWScGdHCzmH70ZJtq2vKfm4DMRQtglqCD3vkqkdGlOBt3QVsSBu9jaoA+wzqSusQ3hppRf UTSWBgsODTlWtMopvR5uRsFfi+3yO1432+tldT8fR7vTNialPvvdcgrCU+ff4pd7o8P8STyB5zfh BDl/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7hgCNwwAAAN0AAAAP AAAAAAAAAAAAAAAAAKoCAABkcnMvZG93bnJldi54bWxQSwUGAAAAAAQABAD6AAAAmgMAAAAA ">
                              <v:shape id="Freeform 1265" o:spid="_x0000_s1388" style="position:absolute;left:3635;top:14023;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8ek8UA AADdAAAADwAAAGRycy9kb3ducmV2LnhtbESPQW/CMAyF70j7D5En7QYpHCboCAhtQuKwCWj3A6zG Szsap2pC2/37+TBpN1vv+b3P2/3kWzVQH5vABpaLDBRxFWzDzsBneZyvQcWEbLENTAZ+KMJ+9zDb Ym7DyFcaiuSUhHDM0UCdUpdrHauaPMZF6IhF+wq9xyRr77TtcZRw3+pVlj1rjw1LQ40dvdZU3Yq7 N1BcMhfH8/uy/HDFkUv6Hi7+zZinx+nwAirRlP7Nf9cnK/iblfDLNzKC3v0CAAD//wMAUEsBAi0A FAAGAAgAAAAhAPD3irv9AAAA4gEAABMAAAAAAAAAAAAAAAAAAAAAAFtDb250ZW50X1R5cGVzXS54 bWxQSwECLQAUAAYACAAAACEAMd1fYdIAAACPAQAACwAAAAAAAAAAAAAAAAAuAQAAX3JlbHMvLnJl bHNQSwECLQAUAAYACAAAACEAMy8FnkEAAAA5AAAAEAAAAAAAAAAAAAAAAAApAgAAZHJzL3NoYXBl eG1sLnhtbFBLAQItABQABgAIAAAAIQAsnx6TxQAAAN0AAAAPAAAAAAAAAAAAAAAAAJgCAABkcnMv ZG93bnJldi54bWxQSwUGAAAAAAQABAD1AAAAigMAAAAA " path="m,357r231,-1l586,e" filled="f">
                                <v:path arrowok="t" o:connecttype="custom" o:connectlocs="0,357;231,356;586,0" o:connectangles="0,0,0"/>
                              </v:shape>
                              <v:shape id="Freeform 1266" o:spid="_x0000_s1389" style="position:absolute;left:3633;top:14057;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O7CMIA AADdAAAADwAAAGRycy9kb3ducmV2LnhtbERPzWrCQBC+F3yHZYTe6iYeShtdRRTBg1Kb+ABDdtxE s7Mhuybx7buFQm/z8f3Ocj3aRvTU+dqxgnSWgCAuna7ZKLgU+7cPED4ga2wck4IneVivJi9LzLQb +Jv6PBgRQ9hnqKAKoc2k9GVFFv3MtcSRu7rOYoiwM1J3OMRw28h5krxLizXHhgpb2lZU3vOHVZCf E+OHr2NanEy+54Ju/dnulHqdjpsFiEBj+Bf/uQ86zv+cp/D7TTxBrn4AAAD//wMAUEsBAi0AFAAG AAgAAAAhAPD3irv9AAAA4gEAABMAAAAAAAAAAAAAAAAAAAAAAFtDb250ZW50X1R5cGVzXS54bWxQ SwECLQAUAAYACAAAACEAMd1fYdIAAACPAQAACwAAAAAAAAAAAAAAAAAuAQAAX3JlbHMvLnJlbHNQ SwECLQAUAAYACAAAACEAMy8FnkEAAAA5AAAAEAAAAAAAAAAAAAAAAAApAgAAZHJzL3NoYXBleG1s LnhtbFBLAQItABQABgAIAAAAIQBD07sIwgAAAN0AAAAPAAAAAAAAAAAAAAAAAJgCAABkcnMvZG93 bnJldi54bWxQSwUGAAAAAAQABAD1AAAAhwMAAAAA " path="m,357r231,-1l586,e" filled="f">
                                <v:path arrowok="t" o:connecttype="custom" o:connectlocs="0,357;231,356;586,0" o:connectangles="0,0,0"/>
                              </v:shape>
                            </v:group>
                          </v:group>
                        </v:group>
                      </v:group>
                      <v:group id="Group 1267" o:spid="_x0000_s1390" style="position:absolute;left:3625;top:14542;width:596;height:594" coordorigin="3625,14021" coordsize="596,5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5YQcQAAADdAAAADwAAAGRycy9kb3ducmV2LnhtbERPS2vCQBC+F/wPywje 6iaRFo2uIqLSgxR8gHgbsmMSzM6G7JrEf98tFHqbj+85i1VvKtFS40rLCuJxBII4s7rkXMHlvHuf gnAeWWNlmRS8yMFqOXhbYKptx0dqTz4XIYRdigoK7+tUSpcVZNCNbU0cuLttDPoAm1zqBrsQbiqZ RNGnNFhyaCiwpk1B2eP0NAr2HXbrSbxtD4/75nU7f3xfDzEpNRr26zkIT73/F/+5v3SYP0sS+P0m nCC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5YQcQAAADdAAAA DwAAAAAAAAAAAAAAAACqAgAAZHJzL2Rvd25yZXYueG1sUEsFBgAAAAAEAAQA+gAAAJsDAAAAAA== ">
                        <v:group id="Group 1268" o:spid="_x0000_s1391" style="position:absolute;left:3628;top:14021;width:593;height:460" coordorigin="3628,14022" coordsize="593,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AL92sUAAADdAAAADwAAAGRycy9kb3ducmV2LnhtbERPS2vCQBC+F/wPyxR6 q5sHlpq6BhFbPIhQFUpvQ3ZMQrKzIbtN4r/vFoTe5uN7ziqfTCsG6l1tWUE8j0AQF1bXXCq4nN+f X0E4j6yxtUwKbuQgX88eVphpO/InDSdfihDCLkMFlfddJqUrKjLo5rYjDtzV9gZ9gH0pdY9jCDet TKLoRRqsOTRU2NG2oqI5/RgFHyOOmzTeDYfmur19nxfHr0NMSj09Tps3EJ4m/y++u/c6zF8mKfx9 E06Q6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QC/drFAAAA3QAA AA8AAAAAAAAAAAAAAAAAqgIAAGRycy9kb3ducmV2LnhtbFBLBQYAAAAABAAEAPoAAACcAwAAAAA= ">
                          <v:group id="Group 1269" o:spid="_x0000_s1392" style="position:absolute;left:3633;top:14022;width:588;height:391" coordorigin="3633,14023" coordsize="588,3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tlrsQAAADdAAAADwAAAGRycy9kb3ducmV2LnhtbERPS2vCQBC+C/6HZQRv dRNf2OgqIio9SKFaKL0N2TEJZmdDdk3iv+8KBW/z8T1ntelMKRqqXWFZQTyKQBCnVhecKfi+HN4W IJxH1lhaJgUPcrBZ93srTLRt+Yuas89ECGGXoILc+yqR0qU5GXQjWxEH7mprgz7AOpO6xjaEm1KO o2guDRYcGnKsaJdTejvfjYJji+12Eu+b0+26e/xeZp8/p5iUGg667RKEp86/xP/uDx3mv4+n8Pwm nCDX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tlrsQAAADdAAAA DwAAAAAAAAAAAAAAAACqAgAAZHJzL2Rvd25yZXYueG1sUEsFBgAAAAAEAAQA+gAAAJsDAAAAAA== ">
                            <v:shape id="Freeform 1270" o:spid="_x0000_s1393" style="position:absolute;left:3635;top:14023;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i9C8MA AADdAAAADwAAAGRycy9kb3ducmV2LnhtbERPzWrCQBC+F3yHZQRvdaNgqambIIrQg6Wa9AGG7HST mp0N2W0S375bKPQ2H9/v7PLJtmKg3jeOFayWCQjiyumGjYKP8vT4DMIHZI2tY1JwJw95NnvYYard yFcaimBEDGGfooI6hC6V0lc1WfRL1xFH7tP1FkOEvZG6xzGG21auk+RJWmw4NtTY0aGm6lZ8WwXF JTF+fD+vyjdTnLikr+Fij0ot5tP+BUSgKfyL/9yvOs7frjfw+008QWY/AAAA//8DAFBLAQItABQA BgAIAAAAIQDw94q7/QAAAOIBAAATAAAAAAAAAAAAAAAAAAAAAABbQ29udGVudF9UeXBlc10ueG1s UEsBAi0AFAAGAAgAAAAhADHdX2HSAAAAjwEAAAsAAAAAAAAAAAAAAAAALgEAAF9yZWxzLy5yZWxz UEsBAi0AFAAGAAgAAAAhADMvBZ5BAAAAOQAAABAAAAAAAAAAAAAAAAAAKQIAAGRycy9zaGFwZXht bC54bWxQSwECLQAUAAYACAAAACEAPOi9C8MAAADdAAAADwAAAAAAAAAAAAAAAACYAgAAZHJzL2Rv d25yZXYueG1sUEsFBgAAAAAEAAQA9QAAAIgDAAAAAA== " path="m,357r231,-1l586,e" filled="f">
                              <v:path arrowok="t" o:connecttype="custom" o:connectlocs="0,357;231,356;586,0" o:connectangles="0,0,0"/>
                            </v:shape>
                            <v:shape id="Freeform 1271" o:spid="_x0000_s1394" style="position:absolute;left:3633;top:14057;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ojfMIA AADdAAAADwAAAGRycy9kb3ducmV2LnhtbERPzWrCQBC+F3yHZQRvdRMPUqNrKIrQg0VNfIAhO92k zc6G7DZJ394tFHqbj+93dvlkWzFQ7xvHCtJlAoK4crpho+Benp5fQPiArLF1TAp+yEO+nz3tMNNu 5BsNRTAihrDPUEEdQpdJ6auaLPql64gj9+F6iyHC3kjd4xjDbStXSbKWFhuODTV2dKip+iq+rYLi mhg/Xs5p+W6KE5f0OVztUanFfHrdggg0hX/xn/tNx/mb1Rp+v4knyP0DAAD//wMAUEsBAi0AFAAG AAgAAAAhAPD3irv9AAAA4gEAABMAAAAAAAAAAAAAAAAAAAAAAFtDb250ZW50X1R5cGVzXS54bWxQ SwECLQAUAAYACAAAACEAMd1fYdIAAACPAQAACwAAAAAAAAAAAAAAAAAuAQAAX3JlbHMvLnJlbHNQ SwECLQAUAAYACAAAACEAMy8FnkEAAAA5AAAAEAAAAAAAAAAAAAAAAAApAgAAZHJzL3NoYXBleG1s LnhtbFBLAQItABQABgAIAAAAIQDMOiN8wgAAAN0AAAAPAAAAAAAAAAAAAAAAAJgCAABkcnMvZG93 bnJldi54bWxQSwUGAAAAAAQABAD1AAAAhwMAAAAA " path="m,357r231,-1l586,e" filled="f">
                              <v:path arrowok="t" o:connecttype="custom" o:connectlocs="0,357;231,356;586,0" o:connectangles="0,0,0"/>
                            </v:shape>
                          </v:group>
                          <v:group id="Group 1272" o:spid="_x0000_s1395" style="position:absolute;left:3628;top:14091;width:588;height:391" coordorigin="3633,14023" coordsize="588,3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zn72cQAAADdAAAADwAAAGRycy9kb3ducmV2LnhtbERPS2vCQBC+C/6HZQRv dRPFR6OriKj0IIVqofQ2ZMckmJ0N2TWJ/74rFLzNx/ec1aYzpWiodoVlBfEoAkGcWl1wpuD7cnhb gHAeWWNpmRQ8yMFm3e+tMNG25S9qzj4TIYRdggpy76tESpfmZNCNbEUcuKutDfoA60zqGtsQbko5 jqKZNFhwaMixol1O6e18NwqOLbbbSbxvTrfr7vF7mX7+nGJSajjotksQnjr/Ev+7P3SY/z6ew/Ob cIJc/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6zn72cQAAADdAAAA DwAAAAAAAAAAAAAAAACqAgAAZHJzL2Rvd25yZXYueG1sUEsFBgAAAAAEAAQA+gAAAJsDAAAAAA== ">
                            <v:shape id="Freeform 1273" o:spid="_x0000_s1396" style="position:absolute;left:3635;top:14023;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kSlcUA AADdAAAADwAAAGRycy9kb3ducmV2LnhtbESPQW/CMAyF70j7D5En7QYpHCboCAhtQuKwCWj3A6zG Szsap2pC2/37+TBpN1vv+b3P2/3kWzVQH5vABpaLDBRxFWzDzsBneZyvQcWEbLENTAZ+KMJ+9zDb Ym7DyFcaiuSUhHDM0UCdUpdrHauaPMZF6IhF+wq9xyRr77TtcZRw3+pVlj1rjw1LQ40dvdZU3Yq7 N1BcMhfH8/uy/HDFkUv6Hi7+zZinx+nwAirRlP7Nf9cnK/ibleDKNzKC3v0CAAD//wMAUEsBAi0A FAAGAAgAAAAhAPD3irv9AAAA4gEAABMAAAAAAAAAAAAAAAAAAAAAAFtDb250ZW50X1R5cGVzXS54 bWxQSwECLQAUAAYACAAAACEAMd1fYdIAAACPAQAACwAAAAAAAAAAAAAAAAAuAQAAX3JlbHMvLnJl bHNQSwECLQAUAAYACAAAACEAMy8FnkEAAAA5AAAAEAAAAAAAAAAAAAAAAAApAgAAZHJzL3NoYXBl eG1sLnhtbFBLAQItABQABgAIAAAAIQDS6RKVxQAAAN0AAAAPAAAAAAAAAAAAAAAAAJgCAABkcnMv ZG93bnJldi54bWxQSwUGAAAAAAQABAD1AAAAigMAAAAA " path="m,357r231,-1l586,e" filled="f">
                              <v:path arrowok="t" o:connecttype="custom" o:connectlocs="0,357;231,356;586,0" o:connectangles="0,0,0"/>
                            </v:shape>
                            <v:shape id="Freeform 1274" o:spid="_x0000_s1397" style="position:absolute;left:3633;top:14057;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W3DsIA AADdAAAADwAAAGRycy9kb3ducmV2LnhtbERPzYrCMBC+L/gOYQRva6oHWbtGEUXYg7Juuw8wNGNa bSalybb17Y0g7G0+vt9ZbQZbi45aXzlWMJsmIIgLpys2Cn7zw/sHCB+QNdaOScGdPGzWo7cVptr1 /ENdFoyIIexTVFCG0KRS+qIki37qGuLIXVxrMUTYGqlb7GO4reU8SRbSYsWxocSGdiUVt+zPKsjO ifH993GWn0x24Jyu3dnulZqMh+0niEBD+Be/3F86zl/Ol/D8Jp4g1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9pbcOwgAAAN0AAAAPAAAAAAAAAAAAAAAAAJgCAABkcnMvZG93 bnJldi54bWxQSwUGAAAAAAQABAD1AAAAhwMAAAAA " path="m,357r231,-1l586,e" filled="f">
                              <v:path arrowok="t" o:connecttype="custom" o:connectlocs="0,357;231,356;586,0" o:connectangles="0,0,0"/>
                            </v:shape>
                          </v:group>
                        </v:group>
                        <v:group id="Group 1275" o:spid="_x0000_s1398" style="position:absolute;left:3625;top:14155;width:593;height:460" coordorigin="3628,14022" coordsize="593,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Qn1cMcAAADdAAAADwAAAGRycy9kb3ducmV2LnhtbESPQWvCQBCF74X+h2UK vdVNKi02dRWRVjxIwVgQb0N2TILZ2ZDdJvHfdw6Ctxnem/e+mS9H16ieulB7NpBOElDEhbc1lwZ+ D98vM1AhIltsPJOBKwVYLh4f5phZP/Ce+jyWSkI4ZGigirHNtA5FRQ7DxLfEop195zDK2pXadjhI uGv0a5K8a4c1S0OFLa0rKi75nzOwGXBYTdOvfnc5r6+nw9vPcZeSMc9P4+oTVKQx3s23660V/I+p 8Ms3MoJe/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4Qn1cMcAAADd AAAADwAAAAAAAAAAAAAAAACqAgAAZHJzL2Rvd25yZXYueG1sUEsFBgAAAAAEAAQA+gAAAJ4DAAAA AA== ">
                          <v:group id="Group 1276" o:spid="_x0000_s1399" style="position:absolute;left:3633;top:14022;width:588;height:391" coordorigin="3633,14023" coordsize="588,3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kVQ68MAAADdAAAADwAAAGRycy9kb3ducmV2LnhtbERPS4vCMBC+L/gfwgje 1rSKi1ajiLjiQQQfIN6GZmyLzaQ02bb++82CsLf5+J6zWHWmFA3VrrCsIB5GIIhTqwvOFFwv359T EM4jaywtk4IXOVgtex8LTLRt+UTN2WcihLBLUEHufZVI6dKcDLqhrYgD97C1QR9gnUldYxvCTSlH UfQlDRYcGnKsaJNT+jz/GAW7Ftv1ON42h+dj87pfJsfbISalBv1uPQfhqfP/4rd7r8P82Ti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ORVDrwwAAAN0AAAAP AAAAAAAAAAAAAAAAAKoCAABkcnMvZG93bnJldi54bWxQSwUGAAAAAAQABAD6AAAAmgMAAAAA ">
                            <v:shape id="Freeform 1277" o:spid="_x0000_s1400" style="position:absolute;left:3635;top:14023;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izosMA AADdAAAADwAAAGRycy9kb3ducmV2LnhtbERPzWrCQBC+F3yHZQRvdaNCqambIIrQg6Wa9AGG7HST mp0N2W0S375bKPQ2H9/v7PLJtmKg3jeOFayWCQjiyumGjYKP8vT4DMIHZI2tY1JwJw95NnvYYard yFcaimBEDGGfooI6hC6V0lc1WfRL1xFH7tP1FkOEvZG6xzGG21auk+RJWmw4NtTY0aGm6lZ8WwXF JTF+fD+vyjdTnLikr+Fij0ot5tP+BUSgKfyL/9yvOs7fbtbw+008QWY/AAAA//8DAFBLAQItABQA BgAIAAAAIQDw94q7/QAAAOIBAAATAAAAAAAAAAAAAAAAAAAAAABbQ29udGVudF9UeXBlc10ueG1s UEsBAi0AFAAGAAgAAAAhADHdX2HSAAAAjwEAAAsAAAAAAAAAAAAAAAAALgEAAF9yZWxzLy5yZWxz UEsBAi0AFAAGAAgAAAAhADMvBZ5BAAAAOQAAABAAAAAAAAAAAAAAAAAAKQIAAGRycy9zaGFwZXht bC54bWxQSwECLQAUAAYACAAAACEANtizosMAAADdAAAADwAAAAAAAAAAAAAAAACYAgAAZHJzL2Rv d25yZXYueG1sUEsFBgAAAAAEAAQA9QAAAIgDAAAAAA== " path="m,357r231,-1l586,e" filled="f">
                              <v:path arrowok="t" o:connecttype="custom" o:connectlocs="0,357;231,356;586,0" o:connectangles="0,0,0"/>
                            </v:shape>
                            <v:shape id="Freeform 1278" o:spid="_x0000_s1401" style="position:absolute;left:3633;top:14057;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QWOcMA AADdAAAADwAAAGRycy9kb3ducmV2LnhtbERPzWrCQBC+F3yHZQRvdaNCaVM3QRTBg6U26QMM2ekm NTsbsmsS375bKPQ2H9/vbPPJtmKg3jeOFayWCQjiyumGjYLP8vj4DMIHZI2tY1JwJw95NnvYYqrd yB80FMGIGMI+RQV1CF0qpa9qsuiXriOO3JfrLYYIeyN1j2MMt61cJ8mTtNhwbKixo31N1bW4WQXF JTF+fD+vyjdTHLmk7+FiD0ot5tPuFUSgKfyL/9wnHee/bDbw+008QWY/AAAA//8DAFBLAQItABQA BgAIAAAAIQDw94q7/QAAAOIBAAATAAAAAAAAAAAAAAAAAAAAAABbQ29udGVudF9UeXBlc10ueG1s UEsBAi0AFAAGAAgAAAAhADHdX2HSAAAAjwEAAAsAAAAAAAAAAAAAAAAALgEAAF9yZWxzLy5yZWxz UEsBAi0AFAAGAAgAAAAhADMvBZ5BAAAAOQAAABAAAAAAAAAAAAAAAAAAKQIAAGRycy9zaGFwZXht bC54bWxQSwECLQAUAAYACAAAACEAWZQWOcMAAADdAAAADwAAAAAAAAAAAAAAAACYAgAAZHJzL2Rv d25yZXYueG1sUEsFBgAAAAAEAAQA9QAAAIgDAAAAAA== " path="m,357r231,-1l586,e" filled="f">
                              <v:path arrowok="t" o:connecttype="custom" o:connectlocs="0,357;231,356;586,0" o:connectangles="0,0,0"/>
                            </v:shape>
                          </v:group>
                          <v:group id="Group 1279" o:spid="_x0000_s1402" style="position:absolute;left:3628;top:14091;width:588;height:391" coordorigin="3633,14023" coordsize="588,3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jLzc8QAAADdAAAADwAAAGRycy9kb3ducmV2LnhtbERPTWvCQBC9F/wPywje dBO1YqOriKh4kEK1UHobsmMSzM6G7JrEf+8WhN7m8T5nue5MKRqqXWFZQTyKQBCnVhecKfi+7Idz EM4jaywtk4IHOVivem9LTLRt+Yuas89ECGGXoILc+yqR0qU5GXQjWxEH7mprgz7AOpO6xjaEm1KO o2gmDRYcGnKsaJtTejvfjYJDi+1mEu+a0+26ffxe3j9/TjEpNeh3mwUIT53/F7/cRx3mf0ym8PdN OEG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jLzc8QAAADdAAAA DwAAAAAAAAAAAAAAAACqAgAAZHJzL2Rvd25yZXYueG1sUEsFBgAAAAAEAAQA+gAAAJsDAAAAAA== ">
                            <v:shape id="Freeform 1280" o:spid="_x0000_s1403" style="position:absolute;left:3635;top:14023;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Er1sMA AADdAAAADwAAAGRycy9kb3ducmV2LnhtbERPzWrCQBC+C32HZQq96cYWpY2uUlqEHhQ18QGG7LiJ zc6G7DZJ394VBG/z8f3Ocj3YWnTU+sqxgukkAUFcOF2xUXDKN+N3ED4ga6wdk4J/8rBePY2WmGrX 85G6LBgRQ9inqKAMoUml9EVJFv3ENcSRO7vWYoiwNVK32MdwW8vXJJlLixXHhhIb+iqp+M3+rILs kBjf77fTfGeyDed06Q72W6mX5+FzASLQEB7iu/tHx/kfbzO4fRNPkKsrAAAA//8DAFBLAQItABQA BgAIAAAAIQDw94q7/QAAAOIBAAATAAAAAAAAAAAAAAAAAAAAAABbQ29udGVudF9UeXBlc10ueG1s UEsBAi0AFAAGAAgAAAAhADHdX2HSAAAAjwEAAAsAAAAAAAAAAAAAAAAALgEAAF9yZWxzLy5yZWxz UEsBAi0AFAAGAAgAAAAhADMvBZ5BAAAAOQAAABAAAAAAAAAAAAAAAAAAKQIAAGRycy9zaGFwZXht bC54bWxQSwECLQAUAAYACAAAACEAuTEr1sMAAADdAAAADwAAAAAAAAAAAAAAAACYAgAAZHJzL2Rv d25yZXYueG1sUEsFBgAAAAAEAAQA9QAAAIgDAAAAAA== " path="m,357r231,-1l586,e" filled="f">
                              <v:path arrowok="t" o:connecttype="custom" o:connectlocs="0,357;231,356;586,0" o:connectangles="0,0,0"/>
                            </v:shape>
                            <v:shape id="Freeform 1281" o:spid="_x0000_s1404" style="position:absolute;left:3633;top:14057;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O1ocMA AADdAAAADwAAAGRycy9kb3ducmV2LnhtbERPzWrCQBC+F3yHZYTe6sYK0kY3QRTBQ0tt4gMM2XET zc6G7DZJ375bKPQ2H9/vbPPJtmKg3jeOFSwXCQjiyumGjYJLeXx6AeEDssbWMSn4Jg95NnvYYqrd yJ80FMGIGMI+RQV1CF0qpa9qsugXriOO3NX1FkOEvZG6xzGG21Y+J8laWmw4NtTY0b6m6l58WQXF OTF+/Hhblu+mOHJJt+FsD0o9zqfdBkSgKfyL/9wnHee/rtbw+008QWY/AAAA//8DAFBLAQItABQA BgAIAAAAIQDw94q7/QAAAOIBAAATAAAAAAAAAAAAAAAAAAAAAABbQ29udGVudF9UeXBlc10ueG1s UEsBAi0AFAAGAAgAAAAhADHdX2HSAAAAjwEAAAsAAAAAAAAAAAAAAAAALgEAAF9yZWxzLy5yZWxz UEsBAi0AFAAGAAgAAAAhADMvBZ5BAAAAOQAAABAAAAAAAAAAAAAAAAAAKQIAAGRycy9zaGFwZXht bC54bWxQSwECLQAUAAYACAAAACEASeO1ocMAAADdAAAADwAAAAAAAAAAAAAAAACYAgAAZHJzL2Rv d25yZXYueG1sUEsFBgAAAAAEAAQA9QAAAIgDAAAAAA== " path="m,357r231,-1l586,e" filled="f">
                              <v:path arrowok="t" o:connecttype="custom" o:connectlocs="0,357;231,356;586,0" o:connectangles="0,0,0"/>
                            </v:shape>
                          </v:group>
                        </v:group>
                      </v:group>
                      <v:group id="Group 1282" o:spid="_x0000_s1405" style="position:absolute;left:3628;top:14804;width:593;height:460" coordorigin="3628,14022" coordsize="593,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uBtBMQAAADdAAAADwAAAGRycy9kb3ducmV2LnhtbERPTWvCQBC9F/wPywje dBPFaqOriKh4kEK1UHobsmMSzM6G7JrEf+8WhN7m8T5nue5MKRqqXWFZQTyKQBCnVhecKfi+7Idz EM4jaywtk4IHOVivem9LTLRt+Yuas89ECGGXoILc+yqR0qU5GXQjWxEH7mprgz7AOpO6xjaEm1KO o+hdGiw4NORY0Tan9Ha+GwWHFtvNJN41p9t1+/i9TD9/TjEpNeh3mwUIT53/F7/cRx3mf0xm8PdN OEG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uBtBMQAAADdAAAA DwAAAAAAAAAAAAAAAACqAgAAZHJzL2Rvd25yZXYueG1sUEsFBgAAAAAEAAQA+gAAAJsDAAAAAA== ">
                        <v:group id="Group 1283" o:spid="_x0000_s1406" style="position:absolute;left:3633;top:14022;width:588;height:391" coordorigin="3633,14023" coordsize="588,3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3/5dscAAADdAAAADwAAAGRycy9kb3ducmV2LnhtbESPQWvCQBCF74X+h2UK vdVNKi02dRWRVjxIwVgQb0N2TILZ2ZDdJvHfdw6Ctxnem/e+mS9H16ieulB7NpBOElDEhbc1lwZ+ D98vM1AhIltsPJOBKwVYLh4f5phZP/Ce+jyWSkI4ZGigirHNtA5FRQ7DxLfEop195zDK2pXadjhI uGv0a5K8a4c1S0OFLa0rKi75nzOwGXBYTdOvfnc5r6+nw9vPcZeSMc9P4+oTVKQx3s23660V/I+p 4Mo3MoJe/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H3/5dscAAADd AAAADwAAAAAAAAAAAAAAAACqAgAAZHJzL2Rvd25yZXYueG1sUEsFBgAAAAAEAAQA+gAAAJ4DAAAA AA== ">
                          <v:shape id="Freeform 1284" o:spid="_x0000_s1407" style="position:absolute;left:3635;top:14023;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wh08IA AADdAAAADwAAAGRycy9kb3ducmV2LnhtbERPzWrCQBC+F3yHZQRvdWMFqdFVxCJ4aNEmfYAhO26i 2dmQXZP07buC0Nt8fL+z3g62Fh21vnKsYDZNQBAXTldsFPzkh9d3ED4ga6wdk4Jf8rDdjF7WmGrX 8zd1WTAihrBPUUEZQpNK6YuSLPqpa4gjd3GtxRBha6RusY/htpZvSbKQFiuODSU2tC+puGV3qyA7 J8b3p89Z/mWyA+d07c72Q6nJeNitQAQawr/46T7qOH85X8Ljm3iC3PwBAAD//wMAUEsBAi0AFAAG AAgAAAAhAPD3irv9AAAA4gEAABMAAAAAAAAAAAAAAAAAAAAAAFtDb250ZW50X1R5cGVzXS54bWxQ SwECLQAUAAYACAAAACEAMd1fYdIAAACPAQAACwAAAAAAAAAAAAAAAAAuAQAAX3JlbHMvLnJlbHNQ SwECLQAUAAYACAAAACEAMy8FnkEAAAA5AAAAEAAAAAAAAAAAAAAAAAApAgAAZHJzL3NoYXBleG1s LnhtbFBLAQItABQABgAIAAAAIQA4fCHTwgAAAN0AAAAPAAAAAAAAAAAAAAAAAJgCAABkcnMvZG93 bnJldi54bWxQSwUGAAAAAAQABAD1AAAAhwMAAAAA " path="m,357r231,-1l586,e" filled="f">
                            <v:path arrowok="t" o:connecttype="custom" o:connectlocs="0,357;231,356;586,0" o:connectangles="0,0,0"/>
                          </v:shape>
                          <v:shape id="Freeform 1285" o:spid="_x0000_s1408" style="position:absolute;left:3633;top:14057;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D7M8UA AADdAAAADwAAAGRycy9kb3ducmV2LnhtbESPQWvDMAyF74P9B6NBb6vTUsaW1S1jo9BDx7pkP0DE qpMulkPsJum/rw6D3STe03uf1tvJt2qgPjaBDSzmGSjiKtiGnYGfcvf4DComZIttYDJwpQjbzf3d GnMbRv6moUhOSQjHHA3UKXW51rGqyWOch45YtFPoPSZZe6dtj6OE+1Yvs+xJe2xYGmrs6L2m6re4 eAPFMXNx/Dosyk9X7Lik83D0H8bMHqa3V1CJpvRv/rveW8F/WQm/fCMj6M0NAAD//wMAUEsBAi0A FAAGAAgAAAAhAPD3irv9AAAA4gEAABMAAAAAAAAAAAAAAAAAAAAAAFtDb250ZW50X1R5cGVzXS54 bWxQSwECLQAUAAYACAAAACEAMd1fYdIAAACPAQAACwAAAAAAAAAAAAAAAAAuAQAAX3JlbHMvLnJl bHNQSwECLQAUAAYACAAAACEAMy8FnkEAAAA5AAAAEAAAAAAAAAAAAAAAAAApAgAAZHJzL3NoYXBl eG1sLnhtbFBLAQItABQABgAIAAAAIQDxQPszxQAAAN0AAAAPAAAAAAAAAAAAAAAAAJgCAABkcnMv ZG93bnJldi54bWxQSwUGAAAAAAQABAD1AAAAigMAAAAA " path="m,357r231,-1l586,e" filled="f">
                            <v:path arrowok="t" o:connecttype="custom" o:connectlocs="0,357;231,356;586,0" o:connectangles="0,0,0"/>
                          </v:shape>
                        </v:group>
                        <v:group id="Group 1286" o:spid="_x0000_s1409" style="position:absolute;left:3628;top:14091;width:588;height:391" coordorigin="3633,14023" coordsize="588,3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kMjlsQAAADdAAAADwAAAGRycy9kb3ducmV2LnhtbERPTWvCQBC9F/wPywje dBNtpY2uIqLFgwhqoXgbsmMSzM6G7JrEf+8WhN7m8T5nvuxMKRqqXWFZQTyKQBCnVhecKfg5b4ef IJxH1lhaJgUPcrBc9N7mmGjb8pGak89ECGGXoILc+yqR0qU5GXQjWxEH7mprgz7AOpO6xjaEm1KO o2gqDRYcGnKsaJ1TejvdjYLvFtvVJN40+9t1/bicPw6/+5iUGvS71QyEp87/i1/unQ7zv95j+Psm nCAXT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1kMjlsQAAADdAAAA DwAAAAAAAAAAAAAAAACqAgAAZHJzL2Rvd25yZXYueG1sUEsFBgAAAAAEAAQA+gAAAJsDAAAAAA== ">
                          <v:shape id="Freeform 1287" o:spid="_x0000_s1410" style="position:absolute;left:3635;top:14023;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7A38MA AADdAAAADwAAAGRycy9kb3ducmV2LnhtbERPzWrCQBC+F3yHZQRvdaNIqambIIrQg6Wa9AGG7HST mp0N2W0S375bKPQ2H9/v7PLJtmKg3jeOFayWCQjiyumGjYKP8vT4DMIHZI2tY1JwJw95NnvYYard yFcaimBEDGGfooI6hC6V0lc1WfRL1xFH7tP1FkOEvZG6xzGG21auk+RJWmw4NtTY0aGm6lZ8WwXF JTF+fD+vyjdTnLikr+Fij0ot5tP+BUSgKfyL/9yvOs7fbtbw+008QWY/AAAA//8DAFBLAQItABQA BgAIAAAAIQDw94q7/QAAAOIBAAATAAAAAAAAAAAAAAAAAAAAAABbQ29udGVudF9UeXBlc10ueG1s UEsBAi0AFAAGAAgAAAAhADHdX2HSAAAAjwEAAAsAAAAAAAAAAAAAAAAALgEAAF9yZWxzLy5yZWxz UEsBAi0AFAAGAAgAAAAhADMvBZ5BAAAAOQAAABAAAAAAAAAAAAAAAAAAKQIAAGRycy9zaGFwZXht bC54bWxQSwECLQAUAAYACAAAACEAbt7A38MAAADdAAAADwAAAAAAAAAAAAAAAACYAgAAZHJzL2Rv d25yZXYueG1sUEsFBgAAAAAEAAQA9QAAAIgDAAAAAA== " path="m,357r231,-1l586,e" filled="f">
                            <v:path arrowok="t" o:connecttype="custom" o:connectlocs="0,357;231,356;586,0" o:connectangles="0,0,0"/>
                          </v:shape>
                          <v:shape id="Freeform 1288" o:spid="_x0000_s1411" style="position:absolute;left:3633;top:14057;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JlRMMA AADdAAAADwAAAGRycy9kb3ducmV2LnhtbERPzWrCQBC+C32HZQq96cZWpI2uUlqEHhQ18QGG7LiJ zc6G7DZJ394VBG/z8f3Ocj3YWnTU+sqxgukkAUFcOF2xUXDKN+N3ED4ga6wdk4J/8rBePY2WmGrX 85G6LBgRQ9inqKAMoUml9EVJFv3ENcSRO7vWYoiwNVK32MdwW8vXJJlLixXHhhIb+iqp+M3+rILs kBjf77fTfGeyDed06Q72W6mX5+FzASLQEB7iu/tHx/kfsze4fRNPkKsrAAAA//8DAFBLAQItABQA BgAIAAAAIQDw94q7/QAAAOIBAAATAAAAAAAAAAAAAAAAAAAAAABbQ29udGVudF9UeXBlc10ueG1s UEsBAi0AFAAGAAgAAAAhADHdX2HSAAAAjwEAAAsAAAAAAAAAAAAAAAAALgEAAF9yZWxzLy5yZWxz UEsBAi0AFAAGAAgAAAAhADMvBZ5BAAAAOQAAABAAAAAAAAAAAAAAAAAAKQIAAGRycy9zaGFwZXht bC54bWxQSwECLQAUAAYACAAAACEAAZJlRMMAAADdAAAADwAAAAAAAAAAAAAAAACYAgAAZHJzL2Rv d25yZXYueG1sUEsFBgAAAAAEAAQA9QAAAIgDAAAAAA== " path="m,357r231,-1l586,e" filled="f">
                            <v:path arrowok="t" o:connecttype="custom" o:connectlocs="0,357;231,356;586,0" o:connectangles="0,0,0"/>
                          </v:shape>
                        </v:group>
                      </v:group>
                      <v:shape id="Freeform 1289" o:spid="_x0000_s1412" style="position:absolute;left:3632;top:14936;width:586;height:357;visibility:visible;mso-wrap-style:square;v-text-anchor:top" coordsize="586,3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v9MMMA AADdAAAADwAAAGRycy9kb3ducmV2LnhtbERPzWrCQBC+F3yHZQRvdaNIaVM3QRTBg6U26QMM2ekm NTsbsmsS375bKPQ2H9/vbPPJtmKg3jeOFayWCQjiyumGjYLP8vj4DMIHZI2tY1JwJw95NnvYYqrd yB80FMGIGMI+RQV1CF0qpa9qsuiXriOO3JfrLYYIeyN1j2MMt61cJ8mTtNhwbKixo31N1bW4WQXF JTF+fD+vyjdTHLmk7+FiD0ot5tPuFUSgKfyL/9wnHee/bDbw+008QWY/AAAA//8DAFBLAQItABQA BgAIAAAAIQDw94q7/QAAAOIBAAATAAAAAAAAAAAAAAAAAAAAAABbQ29udGVudF9UeXBlc10ueG1s UEsBAi0AFAAGAAgAAAAhADHdX2HSAAAAjwEAAAsAAAAAAAAAAAAAAAAALgEAAF9yZWxzLy5yZWxz UEsBAi0AFAAGAAgAAAAhADMvBZ5BAAAAOQAAABAAAAAAAAAAAAAAAAAAKQIAAGRycy9zaGFwZXht bC54bWxQSwECLQAUAAYACAAAACEAjnv9MMMAAADdAAAADwAAAAAAAAAAAAAAAACYAgAAZHJzL2Rv d25yZXYueG1sUEsFBgAAAAAEAAQA9QAAAIgDAAAAAA== " path="m,357r231,-1l586,e" filled="f">
                        <v:path arrowok="t" o:connecttype="custom" o:connectlocs="0,357;231,356;586,0" o:connectangles="0,0,0"/>
                      </v:shape>
                      <v:shape id="Freeform 1290" o:spid="_x0000_s1413" style="position:absolute;left:4227;top:13994;width:202;height:446;visibility:visible;mso-wrap-style:square;v-text-anchor:top" coordsize="202,4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VxA8MA AADdAAAADwAAAGRycy9kb3ducmV2LnhtbERPTWvCQBC9C/6HZQQvohtbI0nqKjbQIr1F2/uQnSYh 2dmQXTX++26h0Ns83ufsDqPpxI0G11hWsF5FIIhLqxuuFHxe3pYJCOeRNXaWScGDHBz208kOM23v XNDt7CsRQthlqKD2vs+kdGVNBt3K9sSB+7aDQR/gUEk94D2Em04+RdFWGmw4NNTYU15T2Z6vRkGr 8/evy/Nr/lGmiV8Ux7ho416p+Ww8voDwNPp/8Z/7pMP8dBPD7zfhBLn/AQAA//8DAFBLAQItABQA BgAIAAAAIQDw94q7/QAAAOIBAAATAAAAAAAAAAAAAAAAAAAAAABbQ29udGVudF9UeXBlc10ueG1s UEsBAi0AFAAGAAgAAAAhADHdX2HSAAAAjwEAAAsAAAAAAAAAAAAAAAAALgEAAF9yZWxzLy5yZWxz UEsBAi0AFAAGAAgAAAAhADMvBZ5BAAAAOQAAABAAAAAAAAAAAAAAAAAAKQIAAGRycy9zaGFwZXht bC54bWxQSwECLQAUAAYACAAAACEAGzVxA8MAAADdAAAADwAAAAAAAAAAAAAAAACYAgAAZHJzL2Rv d25yZXYueG1sUEsFBgAAAAAEAAQA9QAAAIgDAAAAAA== " path="m,2l202,r,446e" filled="f">
                        <v:stroke endarrow="diamond" endarrowwidth="narrow" endarrowlength="short"/>
                        <v:path arrowok="t" o:connecttype="custom" o:connectlocs="0,2;202,0;202,446" o:connectangles="0,0,0"/>
                      </v:shape>
                      <v:shape id="Freeform 1291" o:spid="_x0000_s1414" style="position:absolute;left:3627;top:14671;width:807;height:653;visibility:visible;mso-wrap-style:square;v-text-anchor:top" coordsize="807,7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8UKcQA AADdAAAADwAAAGRycy9kb3ducmV2LnhtbERPTWvCQBC9F/wPywi9FLNpCVKjq4io2EuhJhdvQ3ZM otnZNLua+O+7hUJv83ifs1gNphF36lxtWcFrFIMgLqyuuVSQZ7vJOwjnkTU2lknBgxyslqOnBaba 9vxF96MvRQhhl6KCyvs2ldIVFRl0kW2JA3e2nUEfYFdK3WEfwk0j3+J4Kg3WHBoqbGlTUXE93oyC g9Xby6bN9nmRZN+fL/uTcfpDqefxsJ6D8DT4f/Gf+6DD/Fkyhd9vwgly+QMAAP//AwBQSwECLQAU AAYACAAAACEA8PeKu/0AAADiAQAAEwAAAAAAAAAAAAAAAAAAAAAAW0NvbnRlbnRfVHlwZXNdLnht bFBLAQItABQABgAIAAAAIQAx3V9h0gAAAI8BAAALAAAAAAAAAAAAAAAAAC4BAABfcmVscy8ucmVs c1BLAQItABQABgAIAAAAIQAzLwWeQQAAADkAAAAQAAAAAAAAAAAAAAAAACkCAABkcnMvc2hhcGV4 bWwueG1sUEsBAi0AFAAGAAgAAAAhAA0/FCnEAAAA3QAAAA8AAAAAAAAAAAAAAAAAmAIAAGRycy9k b3ducmV2LnhtbFBLBQYAAAAABAAEAPUAAACJAwAAAAA= " path="m,712r807,-7l807,e" filled="f">
                        <v:stroke endarrow="diamond" endarrowwidth="narrow" endarrowlength="short"/>
                        <v:path arrowok="t" o:connecttype="custom" o:connectlocs="0,653;807,647;807,0" o:connectangles="0,0,0"/>
                      </v:shape>
                      <v:shape id="Freeform 1292" o:spid="_x0000_s1415" style="position:absolute;left:2319;top:14876;width:349;height:300;visibility:visible;mso-wrap-style:square;v-text-anchor:top" coordsize="182,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wBVcYA AADdAAAADwAAAGRycy9kb3ducmV2LnhtbERPTWvCQBC9C/6HZYTedKOUqqmriFbaHqzW1oO3ITsm wexszG5j6q/vFgRv83ifM5k1phA1VS63rKDfi0AQJ1bnnCr4/lp1RyCcR9ZYWCYFv+RgNm23Jhhr e+FPqnc+FSGEXYwKMu/LWEqXZGTQ9WxJHLijrQz6AKtU6govIdwUchBFT9JgzqEhw5IWGSWn3Y9R IFf71/p9dDi+yOa03m76y+L8cVXqodPMn0F4avxdfHO/6TB//DiE/2/CCXL6BwAA//8DAFBLAQIt ABQABgAIAAAAIQDw94q7/QAAAOIBAAATAAAAAAAAAAAAAAAAAAAAAABbQ29udGVudF9UeXBlc10u eG1sUEsBAi0AFAAGAAgAAAAhADHdX2HSAAAAjwEAAAsAAAAAAAAAAAAAAAAALgEAAF9yZWxzLy5y ZWxzUEsBAi0AFAAGAAgAAAAhADMvBZ5BAAAAOQAAABAAAAAAAAAAAAAAAAAAKQIAAGRycy9zaGFw ZXhtbC54bWxQSwECLQAUAAYACAAAACEATuwBVcYAAADdAAAADwAAAAAAAAAAAAAAAACYAgAAZHJz L2Rvd25yZXYueG1sUEsFBgAAAAAEAAQA9QAAAIsDAAAAAA== " path="m182,298l,300,,e" filled="f">
                        <v:stroke endarrow="diamond" endarrowwidth="narrow" endarrowlength="short"/>
                        <v:path arrowok="t" o:connecttype="custom" o:connectlocs="349,298;0,300;0,0" o:connectangles="0,0,0"/>
                      </v:shape>
                      <v:shape id="Freeform 1293" o:spid="_x0000_s1416" style="position:absolute;left:2319;top:14341;width:349;height:316;visibility:visible;mso-wrap-style:square;v-text-anchor:top" coordsize="192,31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WQmMUA AADdAAAADwAAAGRycy9kb3ducmV2LnhtbESPTWvCQBCG7wX/wzJCb7qpiNjoKm1BaQ9C6xc9Dtkx G5qdDdltjP/eORR6m2Hej2eW697XqqM2VoENPI0zUMRFsBWXBo6HzWgOKiZki3VgMnCjCOvV4GGJ uQ1X/qJun0olIRxzNOBSanKtY+HIYxyHhlhul9B6TLK2pbYtXiXc13qSZTPtsWJpcNjQm6PiZ//r DcTt5TP7OJ1PU/f6TVK/6yalNeZx2L8sQCXq07/4z/1uBf95KrjyjYygV3cAAAD//wMAUEsBAi0A FAAGAAgAAAAhAPD3irv9AAAA4gEAABMAAAAAAAAAAAAAAAAAAAAAAFtDb250ZW50X1R5cGVzXS54 bWxQSwECLQAUAAYACAAAACEAMd1fYdIAAACPAQAACwAAAAAAAAAAAAAAAAAuAQAAX3JlbHMvLnJl bHNQSwECLQAUAAYACAAAACEAMy8FnkEAAAA5AAAAEAAAAAAAAAAAAAAAAAApAgAAZHJzL3NoYXBl eG1sLnhtbFBLAQItABQABgAIAAAAIQBytZCYxQAAAN0AAAAPAAAAAAAAAAAAAAAAAJgCAABkcnMv ZG93bnJldi54bWxQSwUGAAAAAAQABAD1AAAAigMAAAAA " path="m192,l,,,316e" filled="f">
                        <v:stroke endarrow="diamond" endarrowwidth="narrow" endarrowlength="short"/>
                        <v:path arrowok="t" o:connecttype="custom" o:connectlocs="349,0;0,0;0,316" o:connectangles="0,0,0"/>
                      </v:shape>
                      <v:shape id="Text Box 1294" o:spid="_x0000_s1417" type="#_x0000_t202" style="position:absolute;left:1866;top:14504;width:628;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4Yh2MIA AADdAAAADwAAAGRycy9kb3ducmV2LnhtbERPS4vCMBC+L/gfwgje1kRxF9s1iiiCp5X1sbC3oRnb ss2kNNHWf28Ewdt8fM+ZLTpbiSs1vnSsYTRUIIgzZ0rONRwPm/cpCB+QDVaOScONPCzmvbcZpsa1 /EPXfchFDGGfooYihDqV0mcFWfRDVxNH7uwaiyHCJpemwTaG20qOlfqUFkuODQXWtCoo+99frIbT 9/nvd6J2+dp+1K3rlGSbSK0H/W75BSJQF17ip3tr4vxkksDjm3iCnN8BAAD//wMAUEsBAi0AFAAG AAgAAAAhAPD3irv9AAAA4gEAABMAAAAAAAAAAAAAAAAAAAAAAFtDb250ZW50X1R5cGVzXS54bWxQ SwECLQAUAAYACAAAACEAMd1fYdIAAACPAQAACwAAAAAAAAAAAAAAAAAuAQAAX3JlbHMvLnJlbHNQ SwECLQAUAAYACAAAACEAMy8FnkEAAAA5AAAAEAAAAAAAAAAAAAAAAAApAgAAZHJzL3NoYXBleG1s LnhtbFBLAQItABQABgAIAAAAIQD3hiHYwgAAAN0AAAAPAAAAAAAAAAAAAAAAAJgCAABkcnMvZG93 bnJldi54bWxQSwUGAAAAAAQABAD1AAAAhwMAAAAA " filled="f" stroked="f">
                        <v:textbox>
                          <w:txbxContent>
                            <w:p w:rsidR="002600CC" w:rsidRDefault="002600CC" w:rsidP="00606CA9">
                              <w:pPr>
                                <w:rPr>
                                  <w:vertAlign w:val="subscript"/>
                                </w:rPr>
                              </w:pPr>
                              <w:r>
                                <w:t>U</w:t>
                              </w:r>
                              <w:r>
                                <w:rPr>
                                  <w:vertAlign w:val="subscript"/>
                                </w:rPr>
                                <w:t>1</w:t>
                              </w:r>
                            </w:p>
                          </w:txbxContent>
                        </v:textbox>
                      </v:shape>
                      <v:shape id="Text Box 1295" o:spid="_x0000_s1418" type="#_x0000_t202" style="position:absolute;left:4374;top:14353;width:628;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2UemMUA AADdAAAADwAAAGRycy9kb3ducmV2LnhtbESPQWvCQBCF70L/wzKF3nS3UkVTVymWQk+KsS30NmTH JDQ7G7JbE/+9cxC8zfDevPfNajP4Rp2pi3VgC88TA4q4CK7m0sLX8WO8ABUTssMmMFm4UITN+mG0 wsyFng90zlOpJIRjhhaqlNpM61hU5DFOQkss2il0HpOsXaldh72E+0ZPjZlrjzVLQ4UtbSsq/vJ/ b+F7d/r9eTH78t3P2j4MRrNfamufHoe3V1CJhnQ3364/neAvZ8Iv38gIen0FAAD//wMAUEsBAi0A FAAGAAgAAAAhAPD3irv9AAAA4gEAABMAAAAAAAAAAAAAAAAAAAAAAFtDb250ZW50X1R5cGVzXS54 bWxQSwECLQAUAAYACAAAACEAMd1fYdIAAACPAQAACwAAAAAAAAAAAAAAAAAuAQAAX3JlbHMvLnJl bHNQSwECLQAUAAYACAAAACEAMy8FnkEAAAA5AAAAEAAAAAAAAAAAAAAAAAApAgAAZHJzL3NoYXBl eG1sLnhtbFBLAQItABQABgAIAAAAIQDjZR6YxQAAAN0AAAAPAAAAAAAAAAAAAAAAAJgCAABkcnMv ZG93bnJldi54bWxQSwUGAAAAAAQABAD1AAAAigMAAAAA " filled="f" stroked="f">
                        <v:textbox>
                          <w:txbxContent>
                            <w:p w:rsidR="002600CC" w:rsidRDefault="002600CC" w:rsidP="00606CA9">
                              <w:pPr>
                                <w:rPr>
                                  <w:vertAlign w:val="subscript"/>
                                </w:rPr>
                              </w:pPr>
                              <w:r>
                                <w:t>U</w:t>
                              </w:r>
                              <w:r>
                                <w:rPr>
                                  <w:vertAlign w:val="subscript"/>
                                </w:rPr>
                                <w:t>2</w:t>
                              </w:r>
                            </w:p>
                          </w:txbxContent>
                        </v:textbox>
                      </v:shape>
                      <v:shape id="Text Box 1296" o:spid="_x0000_s1419" type="#_x0000_t202" style="position:absolute;left:3261;top:14550;width:628;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m7A8MA AADdAAAADwAAAGRycy9kb3ducmV2LnhtbERPTWvCQBC9F/wPywi9NbsWLSa6CVIRemqpVcHbkB2T YHY2ZFeT/vtuodDbPN7nrIvRtuJOvW8ca5glCgRx6UzDlYbD1+5pCcIHZIOtY9LwTR6KfPKwxsy4 gT/pvg+ViCHsM9RQh9BlUvqyJos+cR1x5C6utxgi7CtpehxiuG3ls1Iv0mLDsaHGjl5rKq/7m9Vw fL+cT3P1UW3tohvcqCTbVGr9OB03KxCBxvAv/nO/mTg/Xczg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jCm7A8MAAADdAAAADwAAAAAAAAAAAAAAAACYAgAAZHJzL2Rv d25yZXYueG1sUEsFBgAAAAAEAAQA9QAAAIgDAAAAAA== " filled="f" stroked="f">
                        <v:textbox>
                          <w:txbxContent>
                            <w:p w:rsidR="002600CC" w:rsidRDefault="002600CC" w:rsidP="00606CA9">
                              <w:pPr>
                                <w:rPr>
                                  <w:sz w:val="18"/>
                                  <w:vertAlign w:val="subscript"/>
                                </w:rPr>
                              </w:pPr>
                              <w:r>
                                <w:rPr>
                                  <w:sz w:val="18"/>
                                </w:rPr>
                                <w:t>D</w:t>
                              </w:r>
                              <w:r>
                                <w:rPr>
                                  <w:sz w:val="18"/>
                                  <w:vertAlign w:val="subscript"/>
                                </w:rPr>
                                <w:t>2</w:t>
                              </w:r>
                            </w:p>
                          </w:txbxContent>
                        </v:textbox>
                      </v:shape>
                      <v:shape id="Text Box 1297" o:spid="_x0000_s1420" type="#_x0000_t202" style="position:absolute;left:2319;top:14573;width:628;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sldMMA AADdAAAADwAAAGRycy9kb3ducmV2LnhtbERPTWvCQBC9F/wPywi91V3FFI1ugliEnlqaquBtyI5J MDsbsluT/vtuodDbPN7nbPPRtuJOvW8ca5jPFAji0pmGKw3Hz8PTCoQPyAZbx6Thmzzk2eRhi6lx A3/QvQiViCHsU9RQh9ClUvqyJot+5jriyF1dbzFE2FfS9DjEcNvKhVLP0mLDsaHGjvY1lbfiy2o4 vV0v56V6r15s0g1uVJLtWmr9OB13GxCBxvAv/nO/mjh/nSzg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fPsldMMAAADdAAAADwAAAAAAAAAAAAAAAACYAgAAZHJzL2Rv d25yZXYueG1sUEsFBgAAAAAEAAQA9QAAAIgDAAAAAA== " filled="f" stroked="f">
                        <v:textbox>
                          <w:txbxContent>
                            <w:p w:rsidR="002600CC" w:rsidRDefault="002600CC" w:rsidP="00606CA9">
                              <w:pPr>
                                <w:rPr>
                                  <w:sz w:val="18"/>
                                  <w:vertAlign w:val="subscript"/>
                                </w:rPr>
                              </w:pPr>
                              <w:r>
                                <w:rPr>
                                  <w:sz w:val="18"/>
                                </w:rPr>
                                <w:t>D</w:t>
                              </w:r>
                              <w:r>
                                <w:rPr>
                                  <w:sz w:val="18"/>
                                  <w:vertAlign w:val="subscript"/>
                                </w:rPr>
                                <w:t>1</w:t>
                              </w:r>
                            </w:p>
                          </w:txbxContent>
                        </v:textbox>
                      </v:shape>
                    </v:group>
                  </w:pict>
                </mc:Fallback>
              </mc:AlternateConten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Nguyên tắc hoạt động</w:t>
            </w:r>
          </w:p>
          <w:p w:rsidR="00606CA9" w:rsidRPr="00043D2A" w:rsidRDefault="00606CA9" w:rsidP="00ED31E0">
            <w:pPr>
              <w:rPr>
                <w:sz w:val="28"/>
                <w:szCs w:val="28"/>
              </w:rPr>
            </w:pPr>
            <w:r w:rsidRPr="00043D2A">
              <w:rPr>
                <w:sz w:val="28"/>
                <w:szCs w:val="28"/>
              </w:rPr>
              <w:t>- Đặt điện áp xoay chiều tần số f ở hai đầu cuộn sơ cấp. Nó gây ra sự biến thiên từ thông trong hai cuộn.</w:t>
            </w:r>
          </w:p>
          <w:p w:rsidR="00606CA9" w:rsidRPr="00043D2A" w:rsidRDefault="00606CA9" w:rsidP="00ED31E0">
            <w:pPr>
              <w:rPr>
                <w:sz w:val="28"/>
                <w:szCs w:val="28"/>
              </w:rPr>
            </w:pPr>
            <w:r w:rsidRPr="00043D2A">
              <w:rPr>
                <w:sz w:val="28"/>
                <w:szCs w:val="28"/>
              </w:rPr>
              <w:t>- Gọi từ thông này là:</w:t>
            </w:r>
          </w:p>
          <w:p w:rsidR="00606CA9" w:rsidRPr="00043D2A" w:rsidRDefault="00606CA9" w:rsidP="00ED31E0">
            <w:pPr>
              <w:rPr>
                <w:sz w:val="28"/>
                <w:szCs w:val="28"/>
              </w:rPr>
            </w:pPr>
            <w:r w:rsidRPr="00043D2A">
              <w:rPr>
                <w:sz w:val="28"/>
                <w:szCs w:val="28"/>
              </w:rPr>
              <w:sym w:font="Symbol" w:char="0046"/>
            </w:r>
            <w:r w:rsidRPr="00043D2A">
              <w:rPr>
                <w:sz w:val="28"/>
                <w:szCs w:val="28"/>
                <w:vertAlign w:val="subscript"/>
              </w:rPr>
              <w:t>0</w:t>
            </w:r>
            <w:r w:rsidRPr="00043D2A">
              <w:rPr>
                <w:sz w:val="28"/>
                <w:szCs w:val="28"/>
              </w:rPr>
              <w:t xml:space="preserve"> = </w:t>
            </w:r>
            <w:r w:rsidRPr="00043D2A">
              <w:rPr>
                <w:sz w:val="28"/>
                <w:szCs w:val="28"/>
              </w:rPr>
              <w:sym w:font="Symbol" w:char="0046"/>
            </w:r>
            <w:r w:rsidRPr="00043D2A">
              <w:rPr>
                <w:sz w:val="28"/>
                <w:szCs w:val="28"/>
                <w:vertAlign w:val="subscript"/>
              </w:rPr>
              <w:t>m</w:t>
            </w:r>
            <w:r w:rsidRPr="00043D2A">
              <w:rPr>
                <w:sz w:val="28"/>
                <w:szCs w:val="28"/>
              </w:rPr>
              <w:t>cos</w:t>
            </w:r>
            <w:r w:rsidRPr="00043D2A">
              <w:rPr>
                <w:sz w:val="28"/>
                <w:szCs w:val="28"/>
              </w:rPr>
              <w:sym w:font="Symbol" w:char="0077"/>
            </w:r>
            <w:r w:rsidRPr="00043D2A">
              <w:rPr>
                <w:sz w:val="28"/>
                <w:szCs w:val="28"/>
              </w:rPr>
              <w:t>t</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Từ thông qua cuộn sơ cấp và thứ cấp:</w:t>
            </w:r>
          </w:p>
          <w:p w:rsidR="00606CA9" w:rsidRPr="00043D2A" w:rsidRDefault="00606CA9" w:rsidP="00ED31E0">
            <w:pPr>
              <w:rPr>
                <w:sz w:val="28"/>
                <w:szCs w:val="28"/>
              </w:rPr>
            </w:pPr>
            <w:r w:rsidRPr="00043D2A">
              <w:rPr>
                <w:sz w:val="28"/>
                <w:szCs w:val="28"/>
              </w:rPr>
              <w:sym w:font="Symbol" w:char="0046"/>
            </w:r>
            <w:r w:rsidRPr="00043D2A">
              <w:rPr>
                <w:sz w:val="28"/>
                <w:szCs w:val="28"/>
                <w:vertAlign w:val="subscript"/>
              </w:rPr>
              <w:t>1</w:t>
            </w:r>
            <w:r w:rsidRPr="00043D2A">
              <w:rPr>
                <w:sz w:val="28"/>
                <w:szCs w:val="28"/>
              </w:rPr>
              <w:t xml:space="preserve"> = N</w:t>
            </w:r>
            <w:r w:rsidRPr="00043D2A">
              <w:rPr>
                <w:sz w:val="28"/>
                <w:szCs w:val="28"/>
                <w:vertAlign w:val="subscript"/>
              </w:rPr>
              <w:t>1</w:t>
            </w:r>
            <w:r w:rsidRPr="00043D2A">
              <w:rPr>
                <w:sz w:val="28"/>
                <w:szCs w:val="28"/>
              </w:rPr>
              <w:sym w:font="Symbol" w:char="0046"/>
            </w:r>
            <w:r w:rsidRPr="00043D2A">
              <w:rPr>
                <w:sz w:val="28"/>
                <w:szCs w:val="28"/>
                <w:vertAlign w:val="subscript"/>
              </w:rPr>
              <w:t>m</w:t>
            </w:r>
            <w:r w:rsidRPr="00043D2A">
              <w:rPr>
                <w:sz w:val="28"/>
                <w:szCs w:val="28"/>
              </w:rPr>
              <w:t>cos</w:t>
            </w:r>
            <w:r w:rsidRPr="00043D2A">
              <w:rPr>
                <w:sz w:val="28"/>
                <w:szCs w:val="28"/>
              </w:rPr>
              <w:sym w:font="Symbol" w:char="0077"/>
            </w:r>
            <w:r w:rsidRPr="00043D2A">
              <w:rPr>
                <w:sz w:val="28"/>
                <w:szCs w:val="28"/>
              </w:rPr>
              <w:t>t</w:t>
            </w:r>
          </w:p>
          <w:p w:rsidR="00606CA9" w:rsidRPr="00043D2A" w:rsidRDefault="00606CA9" w:rsidP="00ED31E0">
            <w:pPr>
              <w:rPr>
                <w:sz w:val="28"/>
                <w:szCs w:val="28"/>
              </w:rPr>
            </w:pPr>
            <w:r w:rsidRPr="00043D2A">
              <w:rPr>
                <w:sz w:val="28"/>
                <w:szCs w:val="28"/>
              </w:rPr>
              <w:sym w:font="Symbol" w:char="0046"/>
            </w:r>
            <w:r w:rsidRPr="00043D2A">
              <w:rPr>
                <w:sz w:val="28"/>
                <w:szCs w:val="28"/>
                <w:vertAlign w:val="subscript"/>
              </w:rPr>
              <w:t>2</w:t>
            </w:r>
            <w:r w:rsidRPr="00043D2A">
              <w:rPr>
                <w:sz w:val="28"/>
                <w:szCs w:val="28"/>
              </w:rPr>
              <w:t xml:space="preserve"> = N</w:t>
            </w:r>
            <w:r w:rsidRPr="00043D2A">
              <w:rPr>
                <w:sz w:val="28"/>
                <w:szCs w:val="28"/>
                <w:vertAlign w:val="subscript"/>
              </w:rPr>
              <w:t>2</w:t>
            </w:r>
            <w:r w:rsidRPr="00043D2A">
              <w:rPr>
                <w:sz w:val="28"/>
                <w:szCs w:val="28"/>
              </w:rPr>
              <w:sym w:font="Symbol" w:char="0046"/>
            </w:r>
            <w:r w:rsidRPr="00043D2A">
              <w:rPr>
                <w:sz w:val="28"/>
                <w:szCs w:val="28"/>
                <w:vertAlign w:val="subscript"/>
              </w:rPr>
              <w:t>m</w:t>
            </w:r>
            <w:r w:rsidRPr="00043D2A">
              <w:rPr>
                <w:sz w:val="28"/>
                <w:szCs w:val="28"/>
              </w:rPr>
              <w:t>cos</w:t>
            </w:r>
            <w:r w:rsidRPr="00043D2A">
              <w:rPr>
                <w:sz w:val="28"/>
                <w:szCs w:val="28"/>
              </w:rPr>
              <w:sym w:font="Symbol" w:char="0077"/>
            </w:r>
            <w:r w:rsidRPr="00043D2A">
              <w:rPr>
                <w:sz w:val="28"/>
                <w:szCs w:val="28"/>
              </w:rPr>
              <w:t>t</w:t>
            </w:r>
          </w:p>
          <w:p w:rsidR="00606CA9" w:rsidRPr="00043D2A" w:rsidRDefault="00606CA9" w:rsidP="00ED31E0">
            <w:pPr>
              <w:rPr>
                <w:sz w:val="28"/>
                <w:szCs w:val="28"/>
              </w:rPr>
            </w:pPr>
            <w:r w:rsidRPr="00043D2A">
              <w:rPr>
                <w:sz w:val="28"/>
                <w:szCs w:val="28"/>
              </w:rPr>
              <w:t>- Trong cuộn thứ cấp xuất hiện suất điện động cảm ứng e</w:t>
            </w:r>
            <w:r w:rsidRPr="00043D2A">
              <w:rPr>
                <w:sz w:val="28"/>
                <w:szCs w:val="28"/>
                <w:vertAlign w:val="subscript"/>
              </w:rPr>
              <w:t>2</w:t>
            </w:r>
            <w:r w:rsidRPr="00043D2A">
              <w:rPr>
                <w:sz w:val="28"/>
                <w:szCs w:val="28"/>
              </w:rPr>
              <w:t>:</w:t>
            </w:r>
            <w:r w:rsidRPr="00043D2A">
              <w:rPr>
                <w:sz w:val="28"/>
                <w:szCs w:val="28"/>
              </w:rPr>
              <w:br/>
            </w:r>
            <w:r w:rsidRPr="00043D2A">
              <w:rPr>
                <w:position w:val="-24"/>
                <w:sz w:val="28"/>
                <w:szCs w:val="28"/>
              </w:rPr>
              <w:object w:dxaOrig="2520" w:dyaOrig="660">
                <v:shape id="_x0000_i1495" type="#_x0000_t75" style="width:125.85pt;height:33.2pt" o:ole="">
                  <v:imagedata r:id="rId973" o:title=""/>
                </v:shape>
                <o:OLEObject Type="Embed" ProgID="Equation.DSMT4" ShapeID="_x0000_i1495" DrawAspect="Content" ObjectID="_1629614562" r:id="rId974"/>
              </w:objec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 </w:t>
            </w:r>
            <w:r w:rsidRPr="00043D2A">
              <w:rPr>
                <w:i/>
                <w:sz w:val="28"/>
                <w:szCs w:val="28"/>
              </w:rPr>
              <w:t>Vậy</w:t>
            </w:r>
            <w:r w:rsidRPr="00043D2A">
              <w:rPr>
                <w:sz w:val="28"/>
                <w:szCs w:val="28"/>
              </w:rPr>
              <w:t>, nguyên tắc hoạt động của máy biến áp dựa vào hiện tượng cảm ứng điện từ.</w:t>
            </w:r>
          </w:p>
        </w:tc>
      </w:tr>
      <w:tr w:rsidR="00606CA9" w:rsidRPr="00ED31E0" w:rsidTr="00043D2A">
        <w:trPr>
          <w:gridAfter w:val="1"/>
          <w:wAfter w:w="34" w:type="dxa"/>
        </w:trPr>
        <w:tc>
          <w:tcPr>
            <w:tcW w:w="3022" w:type="dxa"/>
            <w:gridSpan w:val="2"/>
            <w:shd w:val="clear" w:color="auto" w:fill="auto"/>
          </w:tcPr>
          <w:p w:rsidR="00606CA9" w:rsidRPr="00043D2A" w:rsidRDefault="00606CA9" w:rsidP="00043D2A">
            <w:pPr>
              <w:jc w:val="both"/>
              <w:rPr>
                <w:sz w:val="28"/>
                <w:szCs w:val="28"/>
              </w:rPr>
            </w:pPr>
            <w:r w:rsidRPr="00043D2A">
              <w:rPr>
                <w:sz w:val="28"/>
                <w:szCs w:val="28"/>
              </w:rPr>
              <w:t>- Giới thiệu máy biến áp và vẽ sơ đồ khảo sá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hí nghiệm 1, ta sẽ khảo sát xem trong chế độ không tải tiêu thụ điện năng trên máy biến áp như thế nào, và mối liên hệ giữa điện áp đặt vào và số vòng dây trên mỗi cuộn dựa vào các số liệu đo được trên các dụng cụ đo.</w:t>
            </w:r>
          </w:p>
          <w:p w:rsidR="00606CA9" w:rsidRPr="00043D2A" w:rsidRDefault="00606CA9" w:rsidP="00043D2A">
            <w:pPr>
              <w:jc w:val="both"/>
              <w:rPr>
                <w:sz w:val="28"/>
                <w:szCs w:val="28"/>
              </w:rPr>
            </w:pPr>
            <w:r w:rsidRPr="00043D2A">
              <w:rPr>
                <w:spacing w:val="-4"/>
                <w:sz w:val="28"/>
                <w:szCs w:val="28"/>
              </w:rPr>
              <w:t xml:space="preserve">- Nếu </w:t>
            </w:r>
            <w:r w:rsidRPr="00043D2A">
              <w:rPr>
                <w:spacing w:val="-4"/>
                <w:position w:val="-32"/>
                <w:sz w:val="28"/>
                <w:szCs w:val="28"/>
              </w:rPr>
              <w:object w:dxaOrig="400" w:dyaOrig="740">
                <v:shape id="_x0000_i1496" type="#_x0000_t75" style="width:20.05pt;height:36.95pt" o:ole="">
                  <v:imagedata r:id="rId975" o:title=""/>
                </v:shape>
                <o:OLEObject Type="Embed" ProgID="Equation.DSMT4" ShapeID="_x0000_i1496" DrawAspect="Content" ObjectID="_1629614563" r:id="rId976"/>
              </w:object>
            </w:r>
            <w:r w:rsidRPr="00043D2A">
              <w:rPr>
                <w:spacing w:val="-4"/>
                <w:sz w:val="28"/>
                <w:szCs w:val="28"/>
              </w:rPr>
              <w:t xml:space="preserve">&gt; 1 </w:t>
            </w:r>
            <w:r w:rsidRPr="00043D2A">
              <w:rPr>
                <w:spacing w:val="-4"/>
                <w:sz w:val="28"/>
                <w:szCs w:val="28"/>
              </w:rPr>
              <w:sym w:font="Symbol" w:char="00AE"/>
            </w:r>
            <w:r w:rsidRPr="00043D2A">
              <w:rPr>
                <w:spacing w:val="-4"/>
                <w:sz w:val="28"/>
                <w:szCs w:val="28"/>
              </w:rPr>
              <w:t xml:space="preserve"> </w:t>
            </w:r>
            <w:r w:rsidRPr="00043D2A">
              <w:rPr>
                <w:position w:val="-32"/>
                <w:sz w:val="28"/>
                <w:szCs w:val="28"/>
              </w:rPr>
              <w:object w:dxaOrig="380" w:dyaOrig="740">
                <v:shape id="_x0000_i1497" type="#_x0000_t75" style="width:18.8pt;height:36.95pt" o:ole="">
                  <v:imagedata r:id="rId977" o:title=""/>
                </v:shape>
                <o:OLEObject Type="Embed" ProgID="Equation.DSMT4" ShapeID="_x0000_i1497" DrawAspect="Content" ObjectID="_1629614564" r:id="rId978"/>
              </w:object>
            </w:r>
            <w:r w:rsidRPr="00043D2A">
              <w:rPr>
                <w:sz w:val="28"/>
                <w:szCs w:val="28"/>
              </w:rPr>
              <w:t>sẽ như thế nà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i mạch thứ cấp ngắt (I</w:t>
            </w:r>
            <w:r w:rsidRPr="00043D2A">
              <w:rPr>
                <w:sz w:val="28"/>
                <w:szCs w:val="28"/>
                <w:vertAlign w:val="subscript"/>
              </w:rPr>
              <w:t>2</w:t>
            </w:r>
            <w:r w:rsidRPr="00043D2A">
              <w:rPr>
                <w:sz w:val="28"/>
                <w:szCs w:val="28"/>
              </w:rPr>
              <w:t xml:space="preserve"> = 0), khi ta thay đổi U</w:t>
            </w:r>
            <w:r w:rsidRPr="00043D2A">
              <w:rPr>
                <w:sz w:val="28"/>
                <w:szCs w:val="28"/>
                <w:vertAlign w:val="subscript"/>
              </w:rPr>
              <w:t>1</w:t>
            </w:r>
            <w:r w:rsidRPr="00043D2A">
              <w:rPr>
                <w:sz w:val="28"/>
                <w:szCs w:val="28"/>
              </w:rPr>
              <w:t xml:space="preserve"> </w:t>
            </w:r>
            <w:r w:rsidRPr="00043D2A">
              <w:rPr>
                <w:sz w:val="28"/>
                <w:szCs w:val="28"/>
              </w:rPr>
              <w:sym w:font="Symbol" w:char="00AE"/>
            </w:r>
            <w:r w:rsidRPr="00043D2A">
              <w:rPr>
                <w:sz w:val="28"/>
                <w:szCs w:val="28"/>
              </w:rPr>
              <w:t xml:space="preserve"> I</w:t>
            </w:r>
            <w:r w:rsidRPr="00043D2A">
              <w:rPr>
                <w:sz w:val="28"/>
                <w:szCs w:val="28"/>
                <w:vertAlign w:val="subscript"/>
              </w:rPr>
              <w:t>1</w:t>
            </w:r>
            <w:r w:rsidRPr="00043D2A">
              <w:rPr>
                <w:sz w:val="28"/>
                <w:szCs w:val="28"/>
              </w:rPr>
              <w:t xml:space="preserve"> thay đổi như thế nào?</w:t>
            </w:r>
          </w:p>
          <w:p w:rsidR="00606CA9" w:rsidRPr="00043D2A" w:rsidRDefault="00606CA9" w:rsidP="00043D2A">
            <w:pPr>
              <w:jc w:val="both"/>
              <w:rPr>
                <w:sz w:val="28"/>
                <w:szCs w:val="28"/>
              </w:rPr>
            </w:pPr>
            <w:r w:rsidRPr="00043D2A">
              <w:rPr>
                <w:sz w:val="28"/>
                <w:szCs w:val="28"/>
              </w:rPr>
              <w:t>- Thí nghiệm 2: Khoá K đóng (chế độ có tải). Trong thí nghiệm này ta sẽ khảo sát để xem giữa các giá trị I, U, N của các cuộn dây liên hệ với nhau như thế nào?</w:t>
            </w:r>
          </w:p>
          <w:p w:rsidR="00606CA9" w:rsidRPr="00043D2A" w:rsidRDefault="00606CA9" w:rsidP="00043D2A">
            <w:pPr>
              <w:jc w:val="both"/>
              <w:rPr>
                <w:sz w:val="28"/>
                <w:szCs w:val="28"/>
              </w:rPr>
            </w:pPr>
            <w:r w:rsidRPr="00043D2A">
              <w:rPr>
                <w:sz w:val="28"/>
                <w:szCs w:val="28"/>
              </w:rPr>
              <w:t>- I</w:t>
            </w:r>
            <w:r w:rsidRPr="00043D2A">
              <w:rPr>
                <w:sz w:val="28"/>
                <w:szCs w:val="28"/>
                <w:vertAlign w:val="subscript"/>
              </w:rPr>
              <w:t>2</w:t>
            </w:r>
            <w:r w:rsidRPr="00043D2A">
              <w:rPr>
                <w:sz w:val="28"/>
                <w:szCs w:val="28"/>
              </w:rPr>
              <w:t xml:space="preserve"> không vượt quá một giá trị chuẩn để không quá nóng do toả nhiệt (thường không quá 55</w:t>
            </w:r>
            <w:r w:rsidRPr="00043D2A">
              <w:rPr>
                <w:sz w:val="28"/>
                <w:szCs w:val="28"/>
                <w:vertAlign w:val="superscript"/>
              </w:rPr>
              <w:t>o</w:t>
            </w:r>
            <w:r w:rsidRPr="00043D2A">
              <w:rPr>
                <w:sz w:val="28"/>
                <w:szCs w:val="28"/>
              </w:rPr>
              <w:t xml:space="preserve">C) </w:t>
            </w:r>
            <w:r w:rsidRPr="00043D2A">
              <w:rPr>
                <w:sz w:val="28"/>
                <w:szCs w:val="28"/>
              </w:rPr>
              <w:sym w:font="Symbol" w:char="00AE"/>
            </w:r>
            <w:r w:rsidRPr="00043D2A">
              <w:rPr>
                <w:sz w:val="28"/>
                <w:szCs w:val="28"/>
              </w:rPr>
              <w:t xml:space="preserve"> máy biến áp làm việc bình thường.</w:t>
            </w:r>
          </w:p>
          <w:p w:rsidR="00606CA9" w:rsidRPr="00043D2A" w:rsidRDefault="00606CA9" w:rsidP="00043D2A">
            <w:pPr>
              <w:jc w:val="both"/>
              <w:rPr>
                <w:sz w:val="28"/>
                <w:szCs w:val="28"/>
              </w:rPr>
            </w:pPr>
            <w:r w:rsidRPr="00043D2A">
              <w:rPr>
                <w:sz w:val="28"/>
                <w:szCs w:val="28"/>
              </w:rPr>
              <w:t>- Trong hệ thức bên chỉ là gần đúng với sai số dưới 10%.</w:t>
            </w:r>
          </w:p>
          <w:p w:rsidR="00606CA9" w:rsidRPr="00043D2A" w:rsidRDefault="00606CA9" w:rsidP="00043D2A">
            <w:pPr>
              <w:jc w:val="both"/>
              <w:rPr>
                <w:sz w:val="28"/>
                <w:szCs w:val="28"/>
              </w:rPr>
            </w:pPr>
            <w:r w:rsidRPr="00043D2A">
              <w:rPr>
                <w:sz w:val="28"/>
                <w:szCs w:val="28"/>
              </w:rPr>
              <w:t>- Y/c trình bày sự tổn hao điện năng trong một máy biến áp gồm những nguyên nhân nào?</w:t>
            </w:r>
          </w:p>
          <w:p w:rsidR="00606CA9" w:rsidRPr="00043D2A" w:rsidRDefault="00606CA9" w:rsidP="00043D2A">
            <w:pPr>
              <w:jc w:val="both"/>
              <w:rPr>
                <w:sz w:val="28"/>
                <w:szCs w:val="28"/>
              </w:rPr>
            </w:pPr>
            <w:r w:rsidRPr="00043D2A">
              <w:rPr>
                <w:sz w:val="28"/>
                <w:szCs w:val="28"/>
              </w:rPr>
              <w:t>- Với các máy khi làm việc bình thường (H &gt; 98%), có thể viết: U</w:t>
            </w:r>
            <w:r w:rsidRPr="00043D2A">
              <w:rPr>
                <w:sz w:val="28"/>
                <w:szCs w:val="28"/>
                <w:vertAlign w:val="subscript"/>
              </w:rPr>
              <w:t>2</w:t>
            </w:r>
            <w:r w:rsidRPr="00043D2A">
              <w:rPr>
                <w:sz w:val="28"/>
                <w:szCs w:val="28"/>
              </w:rPr>
              <w:t>I</w:t>
            </w:r>
            <w:r w:rsidRPr="00043D2A">
              <w:rPr>
                <w:sz w:val="28"/>
                <w:szCs w:val="28"/>
                <w:vertAlign w:val="subscript"/>
              </w:rPr>
              <w:t>2</w:t>
            </w:r>
            <w:r w:rsidRPr="00043D2A">
              <w:rPr>
                <w:sz w:val="28"/>
                <w:szCs w:val="28"/>
              </w:rPr>
              <w:t xml:space="preserve"> = U</w:t>
            </w:r>
            <w:r w:rsidRPr="00043D2A">
              <w:rPr>
                <w:sz w:val="28"/>
                <w:szCs w:val="28"/>
                <w:vertAlign w:val="subscript"/>
              </w:rPr>
              <w:t>1</w:t>
            </w:r>
            <w:r w:rsidRPr="00043D2A">
              <w:rPr>
                <w:sz w:val="28"/>
                <w:szCs w:val="28"/>
              </w:rPr>
              <w:t>I</w:t>
            </w:r>
            <w:r w:rsidRPr="00043D2A">
              <w:rPr>
                <w:sz w:val="28"/>
                <w:szCs w:val="28"/>
                <w:vertAlign w:val="subscript"/>
              </w:rPr>
              <w:t>1</w:t>
            </w:r>
            <w:r w:rsidRPr="00043D2A">
              <w:rPr>
                <w:sz w:val="28"/>
                <w:szCs w:val="28"/>
              </w:rPr>
              <w:t xml:space="preserve"> </w:t>
            </w:r>
            <w:r w:rsidRPr="00043D2A">
              <w:rPr>
                <w:sz w:val="28"/>
                <w:szCs w:val="28"/>
              </w:rPr>
              <w:sym w:font="Symbol" w:char="00AE"/>
            </w:r>
            <w:r w:rsidRPr="00043D2A">
              <w:rPr>
                <w:sz w:val="28"/>
                <w:szCs w:val="28"/>
              </w:rPr>
              <w:t xml:space="preserve"> công suất biểu kiến ở cuộn thứ cấp xấp xỉ bằng công suất biểu kiến ở cuộn sơ cấp. Đơn vị (V.A)</w:t>
            </w:r>
          </w:p>
        </w:tc>
        <w:tc>
          <w:tcPr>
            <w:tcW w:w="3317" w:type="dxa"/>
            <w:gridSpan w:val="6"/>
            <w:shd w:val="clear" w:color="auto" w:fill="auto"/>
          </w:tcPr>
          <w:p w:rsidR="00606CA9" w:rsidRPr="00043D2A" w:rsidRDefault="00606CA9" w:rsidP="00ED31E0">
            <w:pPr>
              <w:rPr>
                <w:sz w:val="28"/>
                <w:szCs w:val="28"/>
              </w:rPr>
            </w:pPr>
            <w:r w:rsidRPr="00043D2A">
              <w:rPr>
                <w:sz w:val="28"/>
                <w:szCs w:val="28"/>
              </w:rPr>
              <w:t>- HS cùng tiến hành thực nghiệm và ghi nhận các kết quả.</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S ghi các kết quả từ thực nghiệm, xử lí số liệu và nêu các nhận xét.</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position w:val="-32"/>
                <w:sz w:val="28"/>
                <w:szCs w:val="28"/>
              </w:rPr>
            </w:pPr>
          </w:p>
          <w:p w:rsidR="00606CA9" w:rsidRPr="00043D2A" w:rsidRDefault="00606CA9" w:rsidP="00ED31E0">
            <w:pPr>
              <w:rPr>
                <w:position w:val="-32"/>
                <w:sz w:val="28"/>
                <w:szCs w:val="28"/>
              </w:rPr>
            </w:pPr>
          </w:p>
          <w:p w:rsidR="00606CA9" w:rsidRPr="00043D2A" w:rsidRDefault="00606CA9" w:rsidP="00ED31E0">
            <w:pPr>
              <w:rPr>
                <w:spacing w:val="-2"/>
                <w:sz w:val="28"/>
                <w:szCs w:val="28"/>
              </w:rPr>
            </w:pPr>
            <w:r w:rsidRPr="00043D2A">
              <w:rPr>
                <w:position w:val="-32"/>
                <w:sz w:val="28"/>
                <w:szCs w:val="28"/>
              </w:rPr>
              <w:object w:dxaOrig="380" w:dyaOrig="740">
                <v:shape id="_x0000_i1498" type="#_x0000_t75" style="width:18.8pt;height:36.95pt" o:ole="">
                  <v:imagedata r:id="rId977" o:title=""/>
                </v:shape>
                <o:OLEObject Type="Embed" ProgID="Equation.DSMT4" ShapeID="_x0000_i1498" DrawAspect="Content" ObjectID="_1629614565" r:id="rId979"/>
              </w:object>
            </w:r>
            <w:r w:rsidRPr="00043D2A">
              <w:rPr>
                <w:sz w:val="28"/>
                <w:szCs w:val="28"/>
              </w:rPr>
              <w:t xml:space="preserve">&gt; 1 </w:t>
            </w:r>
            <w:r w:rsidRPr="00043D2A">
              <w:rPr>
                <w:sz w:val="28"/>
                <w:szCs w:val="28"/>
              </w:rPr>
              <w:sym w:font="Symbol" w:char="00AE"/>
            </w:r>
            <w:r w:rsidRPr="00043D2A">
              <w:rPr>
                <w:sz w:val="28"/>
                <w:szCs w:val="28"/>
              </w:rPr>
              <w:t xml:space="preserve"> U</w:t>
            </w:r>
            <w:r w:rsidRPr="00043D2A">
              <w:rPr>
                <w:sz w:val="28"/>
                <w:szCs w:val="28"/>
                <w:vertAlign w:val="subscript"/>
              </w:rPr>
              <w:t>2</w:t>
            </w:r>
            <w:r w:rsidRPr="00043D2A">
              <w:rPr>
                <w:sz w:val="28"/>
                <w:szCs w:val="28"/>
              </w:rPr>
              <w:t xml:space="preserve"> &gt; U</w:t>
            </w:r>
            <w:r w:rsidRPr="00043D2A">
              <w:rPr>
                <w:sz w:val="28"/>
                <w:szCs w:val="28"/>
                <w:vertAlign w:val="subscript"/>
              </w:rPr>
              <w:t>1</w:t>
            </w:r>
            <w:r w:rsidRPr="00043D2A">
              <w:rPr>
                <w:sz w:val="28"/>
                <w:szCs w:val="28"/>
              </w:rPr>
              <w:t xml:space="preserve">: điện áp </w:t>
            </w:r>
            <w:r w:rsidRPr="00043D2A">
              <w:rPr>
                <w:spacing w:val="-2"/>
                <w:sz w:val="28"/>
                <w:szCs w:val="28"/>
              </w:rPr>
              <w:t>lấy ra lớn hơn điện áp đưa vào.</w:t>
            </w:r>
          </w:p>
          <w:p w:rsidR="00606CA9" w:rsidRPr="00043D2A" w:rsidRDefault="00606CA9" w:rsidP="00ED31E0">
            <w:pPr>
              <w:rPr>
                <w:spacing w:val="-2"/>
                <w:sz w:val="28"/>
                <w:szCs w:val="28"/>
              </w:rPr>
            </w:pPr>
            <w:r w:rsidRPr="00043D2A">
              <w:rPr>
                <w:spacing w:val="-2"/>
                <w:sz w:val="28"/>
                <w:szCs w:val="28"/>
              </w:rPr>
              <w:t>- I</w:t>
            </w:r>
            <w:r w:rsidRPr="00043D2A">
              <w:rPr>
                <w:spacing w:val="-2"/>
                <w:sz w:val="28"/>
                <w:szCs w:val="28"/>
                <w:vertAlign w:val="subscript"/>
              </w:rPr>
              <w:t>1</w:t>
            </w:r>
            <w:r w:rsidRPr="00043D2A">
              <w:rPr>
                <w:spacing w:val="-2"/>
                <w:sz w:val="28"/>
                <w:szCs w:val="28"/>
              </w:rPr>
              <w:t xml:space="preserve"> rất nhỏ (I</w:t>
            </w:r>
            <w:r w:rsidRPr="00043D2A">
              <w:rPr>
                <w:spacing w:val="-2"/>
                <w:sz w:val="28"/>
                <w:szCs w:val="28"/>
                <w:vertAlign w:val="subscript"/>
              </w:rPr>
              <w:t>1</w:t>
            </w:r>
            <w:r w:rsidRPr="00043D2A">
              <w:rPr>
                <w:spacing w:val="-2"/>
                <w:sz w:val="28"/>
                <w:szCs w:val="28"/>
              </w:rPr>
              <w:t xml:space="preserve"> </w:t>
            </w:r>
            <w:r w:rsidRPr="00043D2A">
              <w:rPr>
                <w:spacing w:val="-2"/>
                <w:sz w:val="28"/>
                <w:szCs w:val="28"/>
              </w:rPr>
              <w:sym w:font="Symbol" w:char="00BB"/>
            </w:r>
            <w:r w:rsidRPr="00043D2A">
              <w:rPr>
                <w:spacing w:val="-2"/>
                <w:sz w:val="28"/>
                <w:szCs w:val="28"/>
              </w:rPr>
              <w:t xml:space="preserve"> 0) </w:t>
            </w:r>
            <w:r w:rsidRPr="00043D2A">
              <w:rPr>
                <w:spacing w:val="-2"/>
                <w:sz w:val="28"/>
                <w:szCs w:val="28"/>
              </w:rPr>
              <w:sym w:font="Symbol" w:char="00AE"/>
            </w:r>
            <w:r w:rsidRPr="00043D2A">
              <w:rPr>
                <w:spacing w:val="-2"/>
                <w:sz w:val="28"/>
                <w:szCs w:val="28"/>
              </w:rPr>
              <w:t xml:space="preserve"> chứng tỏ máy biến áp hầu như không tiêu thụ điện năng.</w:t>
            </w: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r w:rsidRPr="00043D2A">
              <w:rPr>
                <w:spacing w:val="-2"/>
                <w:sz w:val="28"/>
                <w:szCs w:val="28"/>
              </w:rPr>
              <w:t>- Khi I</w:t>
            </w:r>
            <w:r w:rsidRPr="00043D2A">
              <w:rPr>
                <w:spacing w:val="-2"/>
                <w:sz w:val="28"/>
                <w:szCs w:val="28"/>
                <w:vertAlign w:val="subscript"/>
              </w:rPr>
              <w:t>2</w:t>
            </w:r>
            <w:r w:rsidRPr="00043D2A">
              <w:rPr>
                <w:spacing w:val="-2"/>
                <w:sz w:val="28"/>
                <w:szCs w:val="28"/>
              </w:rPr>
              <w:t xml:space="preserve"> </w:t>
            </w:r>
            <w:r w:rsidRPr="00043D2A">
              <w:rPr>
                <w:spacing w:val="-2"/>
                <w:sz w:val="28"/>
                <w:szCs w:val="28"/>
              </w:rPr>
              <w:sym w:font="Symbol" w:char="00B9"/>
            </w:r>
            <w:r w:rsidRPr="00043D2A">
              <w:rPr>
                <w:spacing w:val="-2"/>
                <w:sz w:val="28"/>
                <w:szCs w:val="28"/>
              </w:rPr>
              <w:t xml:space="preserve"> 0 thì I</w:t>
            </w:r>
            <w:r w:rsidRPr="00043D2A">
              <w:rPr>
                <w:spacing w:val="-2"/>
                <w:sz w:val="28"/>
                <w:szCs w:val="28"/>
                <w:vertAlign w:val="subscript"/>
              </w:rPr>
              <w:t>1</w:t>
            </w:r>
            <w:r w:rsidRPr="00043D2A">
              <w:rPr>
                <w:spacing w:val="-2"/>
                <w:sz w:val="28"/>
                <w:szCs w:val="28"/>
              </w:rPr>
              <w:t xml:space="preserve"> tự động tăng lên theo I</w:t>
            </w:r>
            <w:r w:rsidRPr="00043D2A">
              <w:rPr>
                <w:spacing w:val="-2"/>
                <w:sz w:val="28"/>
                <w:szCs w:val="28"/>
                <w:vertAlign w:val="subscript"/>
              </w:rPr>
              <w:t>2</w:t>
            </w:r>
            <w:r w:rsidRPr="00043D2A">
              <w:rPr>
                <w:spacing w:val="-2"/>
                <w:sz w:val="28"/>
                <w:szCs w:val="28"/>
              </w:rPr>
              <w:t>.</w:t>
            </w: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r w:rsidRPr="00043D2A">
              <w:rPr>
                <w:spacing w:val="-2"/>
                <w:sz w:val="28"/>
                <w:szCs w:val="28"/>
              </w:rPr>
              <w:t>- HS ghi nhận định nghĩa.</w:t>
            </w: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z w:val="28"/>
                <w:szCs w:val="28"/>
              </w:rPr>
            </w:pPr>
            <w:r w:rsidRPr="00043D2A">
              <w:rPr>
                <w:spacing w:val="-2"/>
                <w:sz w:val="28"/>
                <w:szCs w:val="28"/>
              </w:rPr>
              <w:t>- HS trình bày các nguyên nhân.</w:t>
            </w:r>
          </w:p>
        </w:tc>
        <w:tc>
          <w:tcPr>
            <w:tcW w:w="4117" w:type="dxa"/>
            <w:gridSpan w:val="7"/>
            <w:shd w:val="clear" w:color="auto" w:fill="auto"/>
          </w:tcPr>
          <w:p w:rsidR="00606CA9" w:rsidRPr="00043D2A" w:rsidRDefault="00606CA9" w:rsidP="00ED31E0">
            <w:pPr>
              <w:rPr>
                <w:b/>
                <w:sz w:val="28"/>
                <w:szCs w:val="28"/>
              </w:rPr>
            </w:pPr>
            <w:r w:rsidRPr="00043D2A">
              <w:rPr>
                <w:b/>
                <w:sz w:val="28"/>
                <w:szCs w:val="28"/>
              </w:rPr>
              <w:t xml:space="preserve">2. Khảo sát thực nghiệm một máy biến áp </w:t>
            </w:r>
          </w:p>
          <w:p w:rsidR="00606CA9" w:rsidRPr="00043D2A" w:rsidRDefault="00F5559C" w:rsidP="00ED31E0">
            <w:pPr>
              <w:rPr>
                <w:sz w:val="28"/>
                <w:szCs w:val="28"/>
              </w:rPr>
            </w:pPr>
            <w:r>
              <w:rPr>
                <w:b/>
                <w:noProof/>
                <w:sz w:val="28"/>
                <w:szCs w:val="28"/>
              </w:rPr>
              <mc:AlternateContent>
                <mc:Choice Requires="wpg">
                  <w:drawing>
                    <wp:anchor distT="0" distB="0" distL="114300" distR="114300" simplePos="0" relativeHeight="251664384" behindDoc="0" locked="0" layoutInCell="1" allowOverlap="1">
                      <wp:simplePos x="0" y="0"/>
                      <wp:positionH relativeFrom="column">
                        <wp:posOffset>5080</wp:posOffset>
                      </wp:positionH>
                      <wp:positionV relativeFrom="paragraph">
                        <wp:posOffset>-8890</wp:posOffset>
                      </wp:positionV>
                      <wp:extent cx="2174875" cy="812800"/>
                      <wp:effectExtent l="0" t="635" r="10795" b="15240"/>
                      <wp:wrapNone/>
                      <wp:docPr id="1743" name="Group 1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4875" cy="812800"/>
                                <a:chOff x="1636" y="10452"/>
                                <a:chExt cx="3425" cy="1280"/>
                              </a:xfrm>
                            </wpg:grpSpPr>
                            <wpg:grpSp>
                              <wpg:cNvPr id="1744" name="Group 1415"/>
                              <wpg:cNvGrpSpPr>
                                <a:grpSpLocks/>
                              </wpg:cNvGrpSpPr>
                              <wpg:grpSpPr bwMode="auto">
                                <a:xfrm rot="5400000">
                                  <a:off x="2522" y="11102"/>
                                  <a:ext cx="1078" cy="180"/>
                                  <a:chOff x="2880" y="2700"/>
                                  <a:chExt cx="6840" cy="1440"/>
                                </a:xfrm>
                              </wpg:grpSpPr>
                              <wpg:grpSp>
                                <wpg:cNvPr id="1745" name="Group 1416"/>
                                <wpg:cNvGrpSpPr>
                                  <a:grpSpLocks/>
                                </wpg:cNvGrpSpPr>
                                <wpg:grpSpPr bwMode="auto">
                                  <a:xfrm>
                                    <a:off x="7380" y="2700"/>
                                    <a:ext cx="1440" cy="1440"/>
                                    <a:chOff x="2880" y="2520"/>
                                    <a:chExt cx="1440" cy="1440"/>
                                  </a:xfrm>
                                </wpg:grpSpPr>
                                <wpg:grpSp>
                                  <wpg:cNvPr id="1746" name="Group 1417"/>
                                  <wpg:cNvGrpSpPr>
                                    <a:grpSpLocks/>
                                  </wpg:cNvGrpSpPr>
                                  <wpg:grpSpPr bwMode="auto">
                                    <a:xfrm>
                                      <a:off x="2880" y="2520"/>
                                      <a:ext cx="1440" cy="1080"/>
                                      <a:chOff x="2880" y="2520"/>
                                      <a:chExt cx="2160" cy="1080"/>
                                    </a:xfrm>
                                  </wpg:grpSpPr>
                                  <wps:wsp>
                                    <wps:cNvPr id="1747" name="Arc 141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8" name="Arc 141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49" name="Group 1420"/>
                                  <wpg:cNvGrpSpPr>
                                    <a:grpSpLocks/>
                                  </wpg:cNvGrpSpPr>
                                  <wpg:grpSpPr bwMode="auto">
                                    <a:xfrm flipV="1">
                                      <a:off x="3780" y="3600"/>
                                      <a:ext cx="540" cy="360"/>
                                      <a:chOff x="2880" y="2520"/>
                                      <a:chExt cx="2160" cy="1080"/>
                                    </a:xfrm>
                                  </wpg:grpSpPr>
                                  <wps:wsp>
                                    <wps:cNvPr id="1750" name="Arc 142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1" name="Arc 142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52" name="Group 1423"/>
                                <wpg:cNvGrpSpPr>
                                  <a:grpSpLocks/>
                                </wpg:cNvGrpSpPr>
                                <wpg:grpSpPr bwMode="auto">
                                  <a:xfrm>
                                    <a:off x="8280" y="2700"/>
                                    <a:ext cx="1440" cy="1080"/>
                                    <a:chOff x="2880" y="2520"/>
                                    <a:chExt cx="2160" cy="1080"/>
                                  </a:xfrm>
                                </wpg:grpSpPr>
                                <wps:wsp>
                                  <wps:cNvPr id="1753" name="Arc 142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4" name="Arc 142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55" name="Group 1426"/>
                                <wpg:cNvGrpSpPr>
                                  <a:grpSpLocks/>
                                </wpg:cNvGrpSpPr>
                                <wpg:grpSpPr bwMode="auto">
                                  <a:xfrm>
                                    <a:off x="6480" y="2700"/>
                                    <a:ext cx="1440" cy="1440"/>
                                    <a:chOff x="2880" y="2520"/>
                                    <a:chExt cx="1440" cy="1440"/>
                                  </a:xfrm>
                                </wpg:grpSpPr>
                                <wpg:grpSp>
                                  <wpg:cNvPr id="1756" name="Group 1427"/>
                                  <wpg:cNvGrpSpPr>
                                    <a:grpSpLocks/>
                                  </wpg:cNvGrpSpPr>
                                  <wpg:grpSpPr bwMode="auto">
                                    <a:xfrm>
                                      <a:off x="2880" y="2520"/>
                                      <a:ext cx="1440" cy="1080"/>
                                      <a:chOff x="2880" y="2520"/>
                                      <a:chExt cx="2160" cy="1080"/>
                                    </a:xfrm>
                                  </wpg:grpSpPr>
                                  <wps:wsp>
                                    <wps:cNvPr id="1757" name="Arc 142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8" name="Arc 142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59" name="Group 1430"/>
                                  <wpg:cNvGrpSpPr>
                                    <a:grpSpLocks/>
                                  </wpg:cNvGrpSpPr>
                                  <wpg:grpSpPr bwMode="auto">
                                    <a:xfrm flipV="1">
                                      <a:off x="3780" y="3600"/>
                                      <a:ext cx="540" cy="360"/>
                                      <a:chOff x="2880" y="2520"/>
                                      <a:chExt cx="2160" cy="1080"/>
                                    </a:xfrm>
                                  </wpg:grpSpPr>
                                  <wps:wsp>
                                    <wps:cNvPr id="1760" name="Arc 143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1" name="Arc 143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62" name="Group 1433"/>
                                <wpg:cNvGrpSpPr>
                                  <a:grpSpLocks/>
                                </wpg:cNvGrpSpPr>
                                <wpg:grpSpPr bwMode="auto">
                                  <a:xfrm>
                                    <a:off x="5580" y="2700"/>
                                    <a:ext cx="1440" cy="1440"/>
                                    <a:chOff x="2880" y="2520"/>
                                    <a:chExt cx="1440" cy="1440"/>
                                  </a:xfrm>
                                </wpg:grpSpPr>
                                <wpg:grpSp>
                                  <wpg:cNvPr id="1763" name="Group 1434"/>
                                  <wpg:cNvGrpSpPr>
                                    <a:grpSpLocks/>
                                  </wpg:cNvGrpSpPr>
                                  <wpg:grpSpPr bwMode="auto">
                                    <a:xfrm>
                                      <a:off x="2880" y="2520"/>
                                      <a:ext cx="1440" cy="1080"/>
                                      <a:chOff x="2880" y="2520"/>
                                      <a:chExt cx="2160" cy="1080"/>
                                    </a:xfrm>
                                  </wpg:grpSpPr>
                                  <wps:wsp>
                                    <wps:cNvPr id="1764" name="Arc 143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5" name="Arc 143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66" name="Group 1437"/>
                                  <wpg:cNvGrpSpPr>
                                    <a:grpSpLocks/>
                                  </wpg:cNvGrpSpPr>
                                  <wpg:grpSpPr bwMode="auto">
                                    <a:xfrm flipV="1">
                                      <a:off x="3780" y="3600"/>
                                      <a:ext cx="540" cy="360"/>
                                      <a:chOff x="2880" y="2520"/>
                                      <a:chExt cx="2160" cy="1080"/>
                                    </a:xfrm>
                                  </wpg:grpSpPr>
                                  <wps:wsp>
                                    <wps:cNvPr id="1767" name="Arc 143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8" name="Arc 143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69" name="Group 1440"/>
                                <wpg:cNvGrpSpPr>
                                  <a:grpSpLocks/>
                                </wpg:cNvGrpSpPr>
                                <wpg:grpSpPr bwMode="auto">
                                  <a:xfrm>
                                    <a:off x="4680" y="2700"/>
                                    <a:ext cx="1440" cy="1440"/>
                                    <a:chOff x="2880" y="2520"/>
                                    <a:chExt cx="1440" cy="1440"/>
                                  </a:xfrm>
                                </wpg:grpSpPr>
                                <wpg:grpSp>
                                  <wpg:cNvPr id="1770" name="Group 1441"/>
                                  <wpg:cNvGrpSpPr>
                                    <a:grpSpLocks/>
                                  </wpg:cNvGrpSpPr>
                                  <wpg:grpSpPr bwMode="auto">
                                    <a:xfrm>
                                      <a:off x="2880" y="2520"/>
                                      <a:ext cx="1440" cy="1080"/>
                                      <a:chOff x="2880" y="2520"/>
                                      <a:chExt cx="2160" cy="1080"/>
                                    </a:xfrm>
                                  </wpg:grpSpPr>
                                  <wps:wsp>
                                    <wps:cNvPr id="1771" name="Arc 144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2" name="Arc 144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73" name="Group 1444"/>
                                  <wpg:cNvGrpSpPr>
                                    <a:grpSpLocks/>
                                  </wpg:cNvGrpSpPr>
                                  <wpg:grpSpPr bwMode="auto">
                                    <a:xfrm flipV="1">
                                      <a:off x="3780" y="3600"/>
                                      <a:ext cx="540" cy="360"/>
                                      <a:chOff x="2880" y="2520"/>
                                      <a:chExt cx="2160" cy="1080"/>
                                    </a:xfrm>
                                  </wpg:grpSpPr>
                                  <wps:wsp>
                                    <wps:cNvPr id="1774" name="Arc 144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5" name="Arc 144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76" name="Group 1447"/>
                                <wpg:cNvGrpSpPr>
                                  <a:grpSpLocks/>
                                </wpg:cNvGrpSpPr>
                                <wpg:grpSpPr bwMode="auto">
                                  <a:xfrm>
                                    <a:off x="3780" y="2700"/>
                                    <a:ext cx="1440" cy="1440"/>
                                    <a:chOff x="2880" y="2520"/>
                                    <a:chExt cx="1440" cy="1440"/>
                                  </a:xfrm>
                                </wpg:grpSpPr>
                                <wpg:grpSp>
                                  <wpg:cNvPr id="1777" name="Group 1448"/>
                                  <wpg:cNvGrpSpPr>
                                    <a:grpSpLocks/>
                                  </wpg:cNvGrpSpPr>
                                  <wpg:grpSpPr bwMode="auto">
                                    <a:xfrm>
                                      <a:off x="2880" y="2520"/>
                                      <a:ext cx="1440" cy="1080"/>
                                      <a:chOff x="2880" y="2520"/>
                                      <a:chExt cx="2160" cy="1080"/>
                                    </a:xfrm>
                                  </wpg:grpSpPr>
                                  <wps:wsp>
                                    <wps:cNvPr id="1778" name="Arc 14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9" name="Arc 14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0" name="Group 1451"/>
                                  <wpg:cNvGrpSpPr>
                                    <a:grpSpLocks/>
                                  </wpg:cNvGrpSpPr>
                                  <wpg:grpSpPr bwMode="auto">
                                    <a:xfrm flipV="1">
                                      <a:off x="3780" y="3600"/>
                                      <a:ext cx="540" cy="360"/>
                                      <a:chOff x="2880" y="2520"/>
                                      <a:chExt cx="2160" cy="1080"/>
                                    </a:xfrm>
                                  </wpg:grpSpPr>
                                  <wps:wsp>
                                    <wps:cNvPr id="1781" name="Arc 14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2" name="Arc 14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83" name="Group 1454"/>
                                <wpg:cNvGrpSpPr>
                                  <a:grpSpLocks/>
                                </wpg:cNvGrpSpPr>
                                <wpg:grpSpPr bwMode="auto">
                                  <a:xfrm>
                                    <a:off x="2880" y="2700"/>
                                    <a:ext cx="1440" cy="1440"/>
                                    <a:chOff x="2880" y="2520"/>
                                    <a:chExt cx="1440" cy="1440"/>
                                  </a:xfrm>
                                </wpg:grpSpPr>
                                <wpg:grpSp>
                                  <wpg:cNvPr id="1784" name="Group 1455"/>
                                  <wpg:cNvGrpSpPr>
                                    <a:grpSpLocks/>
                                  </wpg:cNvGrpSpPr>
                                  <wpg:grpSpPr bwMode="auto">
                                    <a:xfrm>
                                      <a:off x="2880" y="2520"/>
                                      <a:ext cx="1440" cy="1080"/>
                                      <a:chOff x="2880" y="2520"/>
                                      <a:chExt cx="2160" cy="1080"/>
                                    </a:xfrm>
                                  </wpg:grpSpPr>
                                  <wps:wsp>
                                    <wps:cNvPr id="1785" name="Arc 145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6" name="Arc 145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7" name="Group 1458"/>
                                  <wpg:cNvGrpSpPr>
                                    <a:grpSpLocks/>
                                  </wpg:cNvGrpSpPr>
                                  <wpg:grpSpPr bwMode="auto">
                                    <a:xfrm flipV="1">
                                      <a:off x="3780" y="3600"/>
                                      <a:ext cx="540" cy="360"/>
                                      <a:chOff x="2880" y="2520"/>
                                      <a:chExt cx="2160" cy="1080"/>
                                    </a:xfrm>
                                  </wpg:grpSpPr>
                                  <wps:wsp>
                                    <wps:cNvPr id="1788" name="Arc 145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9" name="Arc 146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790" name="Group 1461"/>
                              <wpg:cNvGrpSpPr>
                                <a:grpSpLocks/>
                              </wpg:cNvGrpSpPr>
                              <wpg:grpSpPr bwMode="auto">
                                <a:xfrm rot="16200000" flipH="1">
                                  <a:off x="2899" y="11100"/>
                                  <a:ext cx="1078" cy="183"/>
                                  <a:chOff x="7036" y="3871"/>
                                  <a:chExt cx="905" cy="183"/>
                                </a:xfrm>
                              </wpg:grpSpPr>
                              <wpg:grpSp>
                                <wpg:cNvPr id="1791" name="Group 1462"/>
                                <wpg:cNvGrpSpPr>
                                  <a:grpSpLocks/>
                                </wpg:cNvGrpSpPr>
                                <wpg:grpSpPr bwMode="auto">
                                  <a:xfrm>
                                    <a:off x="7410" y="3871"/>
                                    <a:ext cx="531" cy="183"/>
                                    <a:chOff x="1798" y="1437"/>
                                    <a:chExt cx="531" cy="183"/>
                                  </a:xfrm>
                                </wpg:grpSpPr>
                                <wpg:grpSp>
                                  <wpg:cNvPr id="1792" name="Group 1463"/>
                                  <wpg:cNvGrpSpPr>
                                    <a:grpSpLocks/>
                                  </wpg:cNvGrpSpPr>
                                  <wpg:grpSpPr bwMode="auto">
                                    <a:xfrm>
                                      <a:off x="2177" y="1437"/>
                                      <a:ext cx="152" cy="135"/>
                                      <a:chOff x="2880" y="2520"/>
                                      <a:chExt cx="2160" cy="1080"/>
                                    </a:xfrm>
                                  </wpg:grpSpPr>
                                  <wps:wsp>
                                    <wps:cNvPr id="1793" name="Arc 146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4" name="Arc 146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5" name="Group 1466"/>
                                  <wpg:cNvGrpSpPr>
                                    <a:grpSpLocks/>
                                  </wpg:cNvGrpSpPr>
                                  <wpg:grpSpPr bwMode="auto">
                                    <a:xfrm>
                                      <a:off x="2082" y="1440"/>
                                      <a:ext cx="152" cy="180"/>
                                      <a:chOff x="2880" y="2520"/>
                                      <a:chExt cx="1440" cy="1440"/>
                                    </a:xfrm>
                                  </wpg:grpSpPr>
                                  <wpg:grpSp>
                                    <wpg:cNvPr id="1796" name="Group 1467"/>
                                    <wpg:cNvGrpSpPr>
                                      <a:grpSpLocks/>
                                    </wpg:cNvGrpSpPr>
                                    <wpg:grpSpPr bwMode="auto">
                                      <a:xfrm>
                                        <a:off x="2880" y="2520"/>
                                        <a:ext cx="1440" cy="1080"/>
                                        <a:chOff x="2880" y="2520"/>
                                        <a:chExt cx="2160" cy="1080"/>
                                      </a:xfrm>
                                    </wpg:grpSpPr>
                                    <wps:wsp>
                                      <wps:cNvPr id="1797" name="Arc 14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8" name="Arc 14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9" name="Group 1470"/>
                                    <wpg:cNvGrpSpPr>
                                      <a:grpSpLocks/>
                                    </wpg:cNvGrpSpPr>
                                    <wpg:grpSpPr bwMode="auto">
                                      <a:xfrm flipV="1">
                                        <a:off x="3780" y="3600"/>
                                        <a:ext cx="540" cy="360"/>
                                        <a:chOff x="2880" y="2520"/>
                                        <a:chExt cx="2160" cy="1080"/>
                                      </a:xfrm>
                                    </wpg:grpSpPr>
                                    <wps:wsp>
                                      <wps:cNvPr id="1800" name="Arc 147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1" name="Arc 147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02" name="Group 1473"/>
                                  <wpg:cNvGrpSpPr>
                                    <a:grpSpLocks/>
                                  </wpg:cNvGrpSpPr>
                                  <wpg:grpSpPr bwMode="auto">
                                    <a:xfrm>
                                      <a:off x="1987" y="1440"/>
                                      <a:ext cx="152" cy="180"/>
                                      <a:chOff x="2880" y="2520"/>
                                      <a:chExt cx="1440" cy="1440"/>
                                    </a:xfrm>
                                  </wpg:grpSpPr>
                                  <wpg:grpSp>
                                    <wpg:cNvPr id="1803" name="Group 1474"/>
                                    <wpg:cNvGrpSpPr>
                                      <a:grpSpLocks/>
                                    </wpg:cNvGrpSpPr>
                                    <wpg:grpSpPr bwMode="auto">
                                      <a:xfrm>
                                        <a:off x="2880" y="2520"/>
                                        <a:ext cx="1440" cy="1080"/>
                                        <a:chOff x="2880" y="2520"/>
                                        <a:chExt cx="2160" cy="1080"/>
                                      </a:xfrm>
                                    </wpg:grpSpPr>
                                    <wps:wsp>
                                      <wps:cNvPr id="1804" name="Arc 14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5" name="Arc 14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6" name="Group 1477"/>
                                    <wpg:cNvGrpSpPr>
                                      <a:grpSpLocks/>
                                    </wpg:cNvGrpSpPr>
                                    <wpg:grpSpPr bwMode="auto">
                                      <a:xfrm flipV="1">
                                        <a:off x="3780" y="3600"/>
                                        <a:ext cx="540" cy="360"/>
                                        <a:chOff x="2880" y="2520"/>
                                        <a:chExt cx="2160" cy="1080"/>
                                      </a:xfrm>
                                    </wpg:grpSpPr>
                                    <wps:wsp>
                                      <wps:cNvPr id="1807" name="Arc 147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8" name="Arc 147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09" name="Group 1480"/>
                                  <wpg:cNvGrpSpPr>
                                    <a:grpSpLocks/>
                                  </wpg:cNvGrpSpPr>
                                  <wpg:grpSpPr bwMode="auto">
                                    <a:xfrm>
                                      <a:off x="1893" y="1440"/>
                                      <a:ext cx="151" cy="180"/>
                                      <a:chOff x="2880" y="2520"/>
                                      <a:chExt cx="1440" cy="1440"/>
                                    </a:xfrm>
                                  </wpg:grpSpPr>
                                  <wpg:grpSp>
                                    <wpg:cNvPr id="1810" name="Group 1481"/>
                                    <wpg:cNvGrpSpPr>
                                      <a:grpSpLocks/>
                                    </wpg:cNvGrpSpPr>
                                    <wpg:grpSpPr bwMode="auto">
                                      <a:xfrm>
                                        <a:off x="2880" y="2520"/>
                                        <a:ext cx="1440" cy="1080"/>
                                        <a:chOff x="2880" y="2520"/>
                                        <a:chExt cx="2160" cy="1080"/>
                                      </a:xfrm>
                                    </wpg:grpSpPr>
                                    <wps:wsp>
                                      <wps:cNvPr id="1811" name="Arc 14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2" name="Arc 14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3" name="Group 1484"/>
                                    <wpg:cNvGrpSpPr>
                                      <a:grpSpLocks/>
                                    </wpg:cNvGrpSpPr>
                                    <wpg:grpSpPr bwMode="auto">
                                      <a:xfrm flipV="1">
                                        <a:off x="3780" y="3600"/>
                                        <a:ext cx="540" cy="360"/>
                                        <a:chOff x="2880" y="2520"/>
                                        <a:chExt cx="2160" cy="1080"/>
                                      </a:xfrm>
                                    </wpg:grpSpPr>
                                    <wps:wsp>
                                      <wps:cNvPr id="1814" name="Arc 148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5" name="Arc 148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16" name="Group 1487"/>
                                  <wpg:cNvGrpSpPr>
                                    <a:grpSpLocks/>
                                  </wpg:cNvGrpSpPr>
                                  <wpg:grpSpPr bwMode="auto">
                                    <a:xfrm>
                                      <a:off x="1798" y="1440"/>
                                      <a:ext cx="152" cy="180"/>
                                      <a:chOff x="2880" y="2520"/>
                                      <a:chExt cx="1440" cy="1440"/>
                                    </a:xfrm>
                                  </wpg:grpSpPr>
                                  <wpg:grpSp>
                                    <wpg:cNvPr id="1817" name="Group 1488"/>
                                    <wpg:cNvGrpSpPr>
                                      <a:grpSpLocks/>
                                    </wpg:cNvGrpSpPr>
                                    <wpg:grpSpPr bwMode="auto">
                                      <a:xfrm>
                                        <a:off x="2880" y="2520"/>
                                        <a:ext cx="1440" cy="1080"/>
                                        <a:chOff x="2880" y="2520"/>
                                        <a:chExt cx="2160" cy="1080"/>
                                      </a:xfrm>
                                    </wpg:grpSpPr>
                                    <wps:wsp>
                                      <wps:cNvPr id="1818" name="Arc 148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9" name="Arc 149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0" name="Group 1491"/>
                                    <wpg:cNvGrpSpPr>
                                      <a:grpSpLocks/>
                                    </wpg:cNvGrpSpPr>
                                    <wpg:grpSpPr bwMode="auto">
                                      <a:xfrm flipV="1">
                                        <a:off x="3780" y="3600"/>
                                        <a:ext cx="540" cy="360"/>
                                        <a:chOff x="2880" y="2520"/>
                                        <a:chExt cx="2160" cy="1080"/>
                                      </a:xfrm>
                                    </wpg:grpSpPr>
                                    <wps:wsp>
                                      <wps:cNvPr id="1821" name="Arc 149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2" name="Arc 149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823" name="Group 1494"/>
                                <wpg:cNvGrpSpPr>
                                  <a:grpSpLocks/>
                                </wpg:cNvGrpSpPr>
                                <wpg:grpSpPr bwMode="auto">
                                  <a:xfrm>
                                    <a:off x="7036" y="3871"/>
                                    <a:ext cx="436" cy="180"/>
                                    <a:chOff x="8345" y="4061"/>
                                    <a:chExt cx="436" cy="180"/>
                                  </a:xfrm>
                                </wpg:grpSpPr>
                                <wpg:grpSp>
                                  <wpg:cNvPr id="1824" name="Group 1495"/>
                                  <wpg:cNvGrpSpPr>
                                    <a:grpSpLocks/>
                                  </wpg:cNvGrpSpPr>
                                  <wpg:grpSpPr bwMode="auto">
                                    <a:xfrm>
                                      <a:off x="8629" y="4061"/>
                                      <a:ext cx="152" cy="180"/>
                                      <a:chOff x="2880" y="2520"/>
                                      <a:chExt cx="1440" cy="1440"/>
                                    </a:xfrm>
                                  </wpg:grpSpPr>
                                  <wpg:grpSp>
                                    <wpg:cNvPr id="1825" name="Group 1496"/>
                                    <wpg:cNvGrpSpPr>
                                      <a:grpSpLocks/>
                                    </wpg:cNvGrpSpPr>
                                    <wpg:grpSpPr bwMode="auto">
                                      <a:xfrm>
                                        <a:off x="2880" y="2520"/>
                                        <a:ext cx="1440" cy="1080"/>
                                        <a:chOff x="2880" y="2520"/>
                                        <a:chExt cx="2160" cy="1080"/>
                                      </a:xfrm>
                                    </wpg:grpSpPr>
                                    <wps:wsp>
                                      <wps:cNvPr id="1826" name="Arc 149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7" name="Arc 149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8" name="Group 1499"/>
                                    <wpg:cNvGrpSpPr>
                                      <a:grpSpLocks/>
                                    </wpg:cNvGrpSpPr>
                                    <wpg:grpSpPr bwMode="auto">
                                      <a:xfrm flipV="1">
                                        <a:off x="3780" y="3600"/>
                                        <a:ext cx="540" cy="360"/>
                                        <a:chOff x="2880" y="2520"/>
                                        <a:chExt cx="2160" cy="1080"/>
                                      </a:xfrm>
                                    </wpg:grpSpPr>
                                    <wps:wsp>
                                      <wps:cNvPr id="1829" name="Arc 150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0" name="Arc 150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31" name="Group 1502"/>
                                  <wpg:cNvGrpSpPr>
                                    <a:grpSpLocks/>
                                  </wpg:cNvGrpSpPr>
                                  <wpg:grpSpPr bwMode="auto">
                                    <a:xfrm>
                                      <a:off x="8534" y="4061"/>
                                      <a:ext cx="152" cy="180"/>
                                      <a:chOff x="2880" y="2520"/>
                                      <a:chExt cx="1440" cy="1440"/>
                                    </a:xfrm>
                                  </wpg:grpSpPr>
                                  <wpg:grpSp>
                                    <wpg:cNvPr id="1832" name="Group 1503"/>
                                    <wpg:cNvGrpSpPr>
                                      <a:grpSpLocks/>
                                    </wpg:cNvGrpSpPr>
                                    <wpg:grpSpPr bwMode="auto">
                                      <a:xfrm>
                                        <a:off x="2880" y="2520"/>
                                        <a:ext cx="1440" cy="1080"/>
                                        <a:chOff x="2880" y="2520"/>
                                        <a:chExt cx="2160" cy="1080"/>
                                      </a:xfrm>
                                    </wpg:grpSpPr>
                                    <wps:wsp>
                                      <wps:cNvPr id="1833" name="Arc 150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4" name="Arc 150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35" name="Group 1506"/>
                                    <wpg:cNvGrpSpPr>
                                      <a:grpSpLocks/>
                                    </wpg:cNvGrpSpPr>
                                    <wpg:grpSpPr bwMode="auto">
                                      <a:xfrm flipV="1">
                                        <a:off x="3780" y="3600"/>
                                        <a:ext cx="540" cy="360"/>
                                        <a:chOff x="2880" y="2520"/>
                                        <a:chExt cx="2160" cy="1080"/>
                                      </a:xfrm>
                                    </wpg:grpSpPr>
                                    <wps:wsp>
                                      <wps:cNvPr id="1836" name="Arc 150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7" name="Arc 150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38" name="Group 1509"/>
                                  <wpg:cNvGrpSpPr>
                                    <a:grpSpLocks/>
                                  </wpg:cNvGrpSpPr>
                                  <wpg:grpSpPr bwMode="auto">
                                    <a:xfrm>
                                      <a:off x="8440" y="4061"/>
                                      <a:ext cx="151" cy="180"/>
                                      <a:chOff x="2880" y="2520"/>
                                      <a:chExt cx="1440" cy="1440"/>
                                    </a:xfrm>
                                  </wpg:grpSpPr>
                                  <wpg:grpSp>
                                    <wpg:cNvPr id="1839" name="Group 1510"/>
                                    <wpg:cNvGrpSpPr>
                                      <a:grpSpLocks/>
                                    </wpg:cNvGrpSpPr>
                                    <wpg:grpSpPr bwMode="auto">
                                      <a:xfrm>
                                        <a:off x="2880" y="2520"/>
                                        <a:ext cx="1440" cy="1080"/>
                                        <a:chOff x="2880" y="2520"/>
                                        <a:chExt cx="2160" cy="1080"/>
                                      </a:xfrm>
                                    </wpg:grpSpPr>
                                    <wps:wsp>
                                      <wps:cNvPr id="1840" name="Arc 151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1" name="Arc 151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42" name="Group 1513"/>
                                    <wpg:cNvGrpSpPr>
                                      <a:grpSpLocks/>
                                    </wpg:cNvGrpSpPr>
                                    <wpg:grpSpPr bwMode="auto">
                                      <a:xfrm flipV="1">
                                        <a:off x="3780" y="3600"/>
                                        <a:ext cx="540" cy="360"/>
                                        <a:chOff x="2880" y="2520"/>
                                        <a:chExt cx="2160" cy="1080"/>
                                      </a:xfrm>
                                    </wpg:grpSpPr>
                                    <wps:wsp>
                                      <wps:cNvPr id="1843" name="Arc 151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4" name="Arc 151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45" name="Group 1516"/>
                                  <wpg:cNvGrpSpPr>
                                    <a:grpSpLocks/>
                                  </wpg:cNvGrpSpPr>
                                  <wpg:grpSpPr bwMode="auto">
                                    <a:xfrm>
                                      <a:off x="8345" y="4061"/>
                                      <a:ext cx="152" cy="180"/>
                                      <a:chOff x="2880" y="2520"/>
                                      <a:chExt cx="1440" cy="1440"/>
                                    </a:xfrm>
                                  </wpg:grpSpPr>
                                  <wpg:grpSp>
                                    <wpg:cNvPr id="1846" name="Group 1517"/>
                                    <wpg:cNvGrpSpPr>
                                      <a:grpSpLocks/>
                                    </wpg:cNvGrpSpPr>
                                    <wpg:grpSpPr bwMode="auto">
                                      <a:xfrm>
                                        <a:off x="2880" y="2520"/>
                                        <a:ext cx="1440" cy="1080"/>
                                        <a:chOff x="2880" y="2520"/>
                                        <a:chExt cx="2160" cy="1080"/>
                                      </a:xfrm>
                                    </wpg:grpSpPr>
                                    <wps:wsp>
                                      <wps:cNvPr id="1847" name="Arc 151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8" name="Arc 151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49" name="Group 1520"/>
                                    <wpg:cNvGrpSpPr>
                                      <a:grpSpLocks/>
                                    </wpg:cNvGrpSpPr>
                                    <wpg:grpSpPr bwMode="auto">
                                      <a:xfrm flipV="1">
                                        <a:off x="3780" y="3600"/>
                                        <a:ext cx="540" cy="360"/>
                                        <a:chOff x="2880" y="2520"/>
                                        <a:chExt cx="2160" cy="1080"/>
                                      </a:xfrm>
                                    </wpg:grpSpPr>
                                    <wps:wsp>
                                      <wps:cNvPr id="1850" name="Arc 152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1" name="Arc 152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1852" name="AutoShape 1523"/>
                              <wps:cNvCnPr>
                                <a:cxnSpLocks noChangeShapeType="1"/>
                              </wps:cNvCnPr>
                              <wps:spPr bwMode="auto">
                                <a:xfrm>
                                  <a:off x="3240" y="10637"/>
                                  <a:ext cx="0" cy="10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3" name="AutoShape 1524"/>
                              <wps:cNvCnPr>
                                <a:cxnSpLocks noChangeShapeType="1"/>
                              </wps:cNvCnPr>
                              <wps:spPr bwMode="auto">
                                <a:xfrm>
                                  <a:off x="3208" y="10638"/>
                                  <a:ext cx="0" cy="10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4" name="AutoShape 1525"/>
                              <wps:cNvCnPr>
                                <a:cxnSpLocks noChangeShapeType="1"/>
                              </wps:cNvCnPr>
                              <wps:spPr bwMode="auto">
                                <a:xfrm>
                                  <a:off x="3272" y="10636"/>
                                  <a:ext cx="0" cy="10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5" name="Freeform 1526"/>
                              <wps:cNvSpPr>
                                <a:spLocks/>
                              </wps:cNvSpPr>
                              <wps:spPr bwMode="auto">
                                <a:xfrm>
                                  <a:off x="1856" y="10653"/>
                                  <a:ext cx="1160" cy="1078"/>
                                </a:xfrm>
                                <a:custGeom>
                                  <a:avLst/>
                                  <a:gdLst>
                                    <a:gd name="T0" fmla="*/ 1160 w 1160"/>
                                    <a:gd name="T1" fmla="*/ 0 h 1051"/>
                                    <a:gd name="T2" fmla="*/ 0 w 1160"/>
                                    <a:gd name="T3" fmla="*/ 0 h 1051"/>
                                    <a:gd name="T4" fmla="*/ 0 w 1160"/>
                                    <a:gd name="T5" fmla="*/ 1051 h 1051"/>
                                    <a:gd name="T6" fmla="*/ 1160 w 1160"/>
                                    <a:gd name="T7" fmla="*/ 1051 h 1051"/>
                                  </a:gdLst>
                                  <a:ahLst/>
                                  <a:cxnLst>
                                    <a:cxn ang="0">
                                      <a:pos x="T0" y="T1"/>
                                    </a:cxn>
                                    <a:cxn ang="0">
                                      <a:pos x="T2" y="T3"/>
                                    </a:cxn>
                                    <a:cxn ang="0">
                                      <a:pos x="T4" y="T5"/>
                                    </a:cxn>
                                    <a:cxn ang="0">
                                      <a:pos x="T6" y="T7"/>
                                    </a:cxn>
                                  </a:cxnLst>
                                  <a:rect l="0" t="0" r="r" b="b"/>
                                  <a:pathLst>
                                    <a:path w="1160" h="1051">
                                      <a:moveTo>
                                        <a:pt x="1160" y="0"/>
                                      </a:moveTo>
                                      <a:lnTo>
                                        <a:pt x="0" y="0"/>
                                      </a:lnTo>
                                      <a:lnTo>
                                        <a:pt x="0" y="1051"/>
                                      </a:lnTo>
                                      <a:lnTo>
                                        <a:pt x="1160" y="105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6" name="Freeform 1527"/>
                              <wps:cNvSpPr>
                                <a:spLocks/>
                              </wps:cNvSpPr>
                              <wps:spPr bwMode="auto">
                                <a:xfrm>
                                  <a:off x="3481" y="10646"/>
                                  <a:ext cx="1521" cy="1086"/>
                                </a:xfrm>
                                <a:custGeom>
                                  <a:avLst/>
                                  <a:gdLst>
                                    <a:gd name="T0" fmla="*/ 0 w 1521"/>
                                    <a:gd name="T1" fmla="*/ 1084 h 1086"/>
                                    <a:gd name="T2" fmla="*/ 1521 w 1521"/>
                                    <a:gd name="T3" fmla="*/ 1086 h 1086"/>
                                    <a:gd name="T4" fmla="*/ 1521 w 1521"/>
                                    <a:gd name="T5" fmla="*/ 0 h 1086"/>
                                    <a:gd name="T6" fmla="*/ 1296 w 1521"/>
                                    <a:gd name="T7" fmla="*/ 0 h 1086"/>
                                  </a:gdLst>
                                  <a:ahLst/>
                                  <a:cxnLst>
                                    <a:cxn ang="0">
                                      <a:pos x="T0" y="T1"/>
                                    </a:cxn>
                                    <a:cxn ang="0">
                                      <a:pos x="T2" y="T3"/>
                                    </a:cxn>
                                    <a:cxn ang="0">
                                      <a:pos x="T4" y="T5"/>
                                    </a:cxn>
                                    <a:cxn ang="0">
                                      <a:pos x="T6" y="T7"/>
                                    </a:cxn>
                                  </a:cxnLst>
                                  <a:rect l="0" t="0" r="r" b="b"/>
                                  <a:pathLst>
                                    <a:path w="1521" h="1086">
                                      <a:moveTo>
                                        <a:pt x="0" y="1084"/>
                                      </a:moveTo>
                                      <a:lnTo>
                                        <a:pt x="1521" y="1086"/>
                                      </a:lnTo>
                                      <a:lnTo>
                                        <a:pt x="1521" y="0"/>
                                      </a:lnTo>
                                      <a:lnTo>
                                        <a:pt x="129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7" name="AutoShape 1528"/>
                              <wps:cNvCnPr>
                                <a:cxnSpLocks noChangeShapeType="1"/>
                              </wps:cNvCnPr>
                              <wps:spPr bwMode="auto">
                                <a:xfrm>
                                  <a:off x="3484" y="10653"/>
                                  <a:ext cx="10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8" name="AutoShape 1529"/>
                              <wps:cNvCnPr>
                                <a:cxnSpLocks noChangeShapeType="1"/>
                              </wps:cNvCnPr>
                              <wps:spPr bwMode="auto">
                                <a:xfrm flipV="1">
                                  <a:off x="4560" y="10544"/>
                                  <a:ext cx="190" cy="1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9" name="AutoShape 1530"/>
                              <wps:cNvCnPr>
                                <a:cxnSpLocks noChangeShapeType="1"/>
                              </wps:cNvCnPr>
                              <wps:spPr bwMode="auto">
                                <a:xfrm>
                                  <a:off x="2640" y="10653"/>
                                  <a:ext cx="0" cy="10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0" name="AutoShape 1531"/>
                              <wps:cNvCnPr>
                                <a:cxnSpLocks noChangeShapeType="1"/>
                              </wps:cNvCnPr>
                              <wps:spPr bwMode="auto">
                                <a:xfrm>
                                  <a:off x="3840" y="10654"/>
                                  <a:ext cx="0" cy="10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1" name="Rectangle 1532"/>
                              <wps:cNvSpPr>
                                <a:spLocks noChangeArrowheads="1"/>
                              </wps:cNvSpPr>
                              <wps:spPr bwMode="auto">
                                <a:xfrm>
                                  <a:off x="4941" y="11043"/>
                                  <a:ext cx="120" cy="2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2" name="AutoShape 1533"/>
                              <wps:cNvSpPr>
                                <a:spLocks noChangeArrowheads="1"/>
                              </wps:cNvSpPr>
                              <wps:spPr bwMode="auto">
                                <a:xfrm>
                                  <a:off x="3699" y="11045"/>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3" name="AutoShape 1534"/>
                              <wps:cNvSpPr>
                                <a:spLocks noChangeArrowheads="1"/>
                              </wps:cNvSpPr>
                              <wps:spPr bwMode="auto">
                                <a:xfrm>
                                  <a:off x="4080" y="10507"/>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4" name="AutoShape 1535"/>
                              <wps:cNvSpPr>
                                <a:spLocks noChangeArrowheads="1"/>
                              </wps:cNvSpPr>
                              <wps:spPr bwMode="auto">
                                <a:xfrm>
                                  <a:off x="2104" y="10507"/>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5" name="AutoShape 1536"/>
                              <wps:cNvSpPr>
                                <a:spLocks noChangeArrowheads="1"/>
                              </wps:cNvSpPr>
                              <wps:spPr bwMode="auto">
                                <a:xfrm>
                                  <a:off x="1708" y="11043"/>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6" name="AutoShape 1537"/>
                              <wps:cNvSpPr>
                                <a:spLocks noChangeArrowheads="1"/>
                              </wps:cNvSpPr>
                              <wps:spPr bwMode="auto">
                                <a:xfrm>
                                  <a:off x="2496" y="11038"/>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7" name="Text Box 1538"/>
                              <wps:cNvSpPr txBox="1">
                                <a:spLocks noChangeArrowheads="1"/>
                              </wps:cNvSpPr>
                              <wps:spPr bwMode="auto">
                                <a:xfrm>
                                  <a:off x="4596" y="10997"/>
                                  <a:ext cx="3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sz w:val="20"/>
                                        <w:szCs w:val="20"/>
                                      </w:rPr>
                                    </w:pPr>
                                    <w:r>
                                      <w:rPr>
                                        <w:sz w:val="20"/>
                                        <w:szCs w:val="20"/>
                                      </w:rPr>
                                      <w:t>R</w:t>
                                    </w:r>
                                  </w:p>
                                </w:txbxContent>
                              </wps:txbx>
                              <wps:bodyPr rot="0" vert="horz" wrap="square" lIns="91440" tIns="45720" rIns="91440" bIns="45720" anchor="t" anchorCtr="0" upright="1">
                                <a:noAutofit/>
                              </wps:bodyPr>
                            </wps:wsp>
                            <wps:wsp>
                              <wps:cNvPr id="1868" name="Text Box 1539"/>
                              <wps:cNvSpPr txBox="1">
                                <a:spLocks noChangeArrowheads="1"/>
                              </wps:cNvSpPr>
                              <wps:spPr bwMode="auto">
                                <a:xfrm>
                                  <a:off x="4484" y="10584"/>
                                  <a:ext cx="3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sz w:val="20"/>
                                        <w:szCs w:val="20"/>
                                      </w:rPr>
                                    </w:pPr>
                                    <w:r>
                                      <w:rPr>
                                        <w:sz w:val="20"/>
                                        <w:szCs w:val="20"/>
                                      </w:rPr>
                                      <w:t>K</w:t>
                                    </w:r>
                                  </w:p>
                                </w:txbxContent>
                              </wps:txbx>
                              <wps:bodyPr rot="0" vert="horz" wrap="square" lIns="91440" tIns="45720" rIns="91440" bIns="45720" anchor="t" anchorCtr="0" upright="1">
                                <a:noAutofit/>
                              </wps:bodyPr>
                            </wps:wsp>
                            <wps:wsp>
                              <wps:cNvPr id="1869" name="Text Box 1540"/>
                              <wps:cNvSpPr txBox="1">
                                <a:spLocks noChangeArrowheads="1"/>
                              </wps:cNvSpPr>
                              <wps:spPr bwMode="auto">
                                <a:xfrm>
                                  <a:off x="1636" y="10935"/>
                                  <a:ext cx="3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b/>
                                        <w:sz w:val="28"/>
                                        <w:szCs w:val="20"/>
                                      </w:rPr>
                                    </w:pPr>
                                    <w:r>
                                      <w:rPr>
                                        <w:b/>
                                        <w:sz w:val="28"/>
                                        <w:szCs w:val="20"/>
                                      </w:rPr>
                                      <w:t>~</w:t>
                                    </w:r>
                                  </w:p>
                                </w:txbxContent>
                              </wps:txbx>
                              <wps:bodyPr rot="0" vert="horz" wrap="square" lIns="91440" tIns="45720" rIns="91440" bIns="45720" anchor="t" anchorCtr="0" upright="1">
                                <a:noAutofit/>
                              </wps:bodyPr>
                            </wps:wsp>
                            <wps:wsp>
                              <wps:cNvPr id="1870" name="Text Box 1541"/>
                              <wps:cNvSpPr txBox="1">
                                <a:spLocks noChangeArrowheads="1"/>
                              </wps:cNvSpPr>
                              <wps:spPr bwMode="auto">
                                <a:xfrm>
                                  <a:off x="2012" y="10452"/>
                                  <a:ext cx="53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sz w:val="20"/>
                                        <w:szCs w:val="20"/>
                                        <w:vertAlign w:val="subscript"/>
                                      </w:rPr>
                                    </w:pPr>
                                    <w:r>
                                      <w:rPr>
                                        <w:sz w:val="20"/>
                                        <w:szCs w:val="20"/>
                                      </w:rPr>
                                      <w:t>A</w:t>
                                    </w:r>
                                    <w:r>
                                      <w:rPr>
                                        <w:sz w:val="20"/>
                                        <w:szCs w:val="20"/>
                                        <w:vertAlign w:val="subscript"/>
                                      </w:rPr>
                                      <w:t>1</w:t>
                                    </w:r>
                                  </w:p>
                                </w:txbxContent>
                              </wps:txbx>
                              <wps:bodyPr rot="0" vert="horz" wrap="square" lIns="91440" tIns="45720" rIns="91440" bIns="45720" anchor="t" anchorCtr="0" upright="1">
                                <a:noAutofit/>
                              </wps:bodyPr>
                            </wps:wsp>
                            <wps:wsp>
                              <wps:cNvPr id="1871" name="Text Box 1542"/>
                              <wps:cNvSpPr txBox="1">
                                <a:spLocks noChangeArrowheads="1"/>
                              </wps:cNvSpPr>
                              <wps:spPr bwMode="auto">
                                <a:xfrm>
                                  <a:off x="2392" y="10993"/>
                                  <a:ext cx="53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1872" name="Text Box 1543"/>
                              <wps:cNvSpPr txBox="1">
                                <a:spLocks noChangeArrowheads="1"/>
                              </wps:cNvSpPr>
                              <wps:spPr bwMode="auto">
                                <a:xfrm>
                                  <a:off x="3592" y="11001"/>
                                  <a:ext cx="53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1873" name="Text Box 1544"/>
                              <wps:cNvSpPr txBox="1">
                                <a:spLocks noChangeArrowheads="1"/>
                              </wps:cNvSpPr>
                              <wps:spPr bwMode="auto">
                                <a:xfrm>
                                  <a:off x="3975" y="10456"/>
                                  <a:ext cx="53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sz w:val="20"/>
                                        <w:szCs w:val="20"/>
                                        <w:vertAlign w:val="subscript"/>
                                      </w:rPr>
                                    </w:pPr>
                                    <w:r>
                                      <w:rPr>
                                        <w:sz w:val="20"/>
                                        <w:szCs w:val="20"/>
                                      </w:rPr>
                                      <w:t>A</w:t>
                                    </w:r>
                                    <w:r>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14" o:spid="_x0000_s1421" style="position:absolute;margin-left:.4pt;margin-top:-.7pt;width:171.25pt;height:64pt;z-index:251664384" coordorigin="1636,10452" coordsize="3425,12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L8CBqhwAAHo/AgAOAAAAZHJzL2Uyb0RvYy54bWzsXWtzo8iS/b4R+x8IfZwbbgECCRTjudHt R9+JmFfsePc7RshStAS6gC33TNz/vpn1UoEkt9st0X6cnogRMgWCoqjMPHlO1o//vF8unLusrOZF ftrz3rk9J8vTYjLPb057/3t1eRL1nKpO8kmyKPLstPc5q3r//Om//+vH9Wqc+cWsWEyy0qGT5NV4 vTrtzep6Ne73q3SWLZPqXbHKcto5LcplUtPX8qY/KZM1nX256PuuO+yvi3KyKos0qyr667nc2ftJ nH86zdL69+m0ympncdqja6vF/0vx/2v+f/+nH5PxTZmsZvNUXUbyhKtYJvOcftSc6jypE+e2nG+d ajlPy6IqpvW7tFj2i+l0nmbiHuhuPLd1Nx/L4nYl7uVmvL5ZmW6irm3105NPm/5290fpzCf07EbB oOfkyZKekvhhxwu8gDtovboZU7uP5erP1R+lvEva/KVIP1W0u9/ez99vZGPnev1rMaEzJrd1ITro flou+RR06869eA6fzXPI7msnpT/6dC3RKOw5Ke2LPD9y1YNKZ/Q0+TBvOBj2HNrruUHoy6eYzi7U 8YPAVwfzsby3n4zlD4uLVRcn70x8MTe56YxgqzPCo3SGUxY0KsPA5X+ii1TX+KHvy3v0PFfdo+4h zx3Ri8Xd48kbTMamb/yI/sR94482/aa7ZhgFtFMcGNDW07qGOrc1ToZH6RprnIwGWzdl+oJvpHFL Ozsj9M0g0p3hbR35hHFC47DVGaNjd8bmCZub2tEZ7gMjwxy3eWl8b6i7UR25tzNoqq42s1H1bbPR n7NklYlJruJZZvMCjnTHvi9Tnosi2a2ilZ6IKnsWsvasV9W4osnqi/PPIOa75pfFdInpSu4GOa7a HUID7LaqP2aFmMqSu1+qmt4kmv0ntCU39KCgU0yXC7Ip/zhxXP6P74Jb6gae1YCfwc5GNBGYs+xr dGV+6oc+/dDaEQ1bP3dlfk40mu1uZH6OGsmf23M2shjyukzDPWek2dQ03HttNK+YRvJnrbPRaDTd m8x0j6f3uepy2nIS9jrkJLoqKjYU3Cn0dOm25VRHrbj79zSW8+3V4FGN6Zb4zMIq0MWJM8tPdUUl eR9tv6PsOeR3XMunskpqvhG+IN501mz6aAT0nJnZms4X5Lrk5DyRZ3Vfl7fsaf3+Sd/msrjLrgpx hprv94SeL12Vntk3u9Pb63n6IfvLbux5sR9v2tNViHOoa6DTxMORGq/tPbKN6lPr1NQBfCsP3lJV l8Un8gnoPl/AHSXjRW53mhxQ9v3r/emiqDLZJbIPVGeIR8wjw5oz8uKSHiw15tPzg49D8ln4a1Us 5hPeKb6UN9dni9K5S9h/lS6C/IVGM/IT84k42SxLJhdqu07mC7lNP74Q4576Ww04nuWEg/p37MYX 0UUUnAT+8OIkcM/PT95fngUnw0tvFJ4Pzs/Ozr3/8KV5wXg2n0yynK9OO8te8LjpX7nt0s017nLj Lir7Zi/FP/UiWs36zcsQrh3di/6Ufa2nf3brqvF1MflMpkD4WfT0KFohh2tWlH/1nDV5/qe96t+3 SUnv1+LnnIxZLN2CWnwJwhH5DU5p77m29yR5Sqc67dU9mn1486yW4cXtqpzfzOiXPPFY8+I9ucDT ORsKckL1VakvZE/ltXZhWMlzlB6LMqwx9zJfEpnfbzOsznQxX/1L37L2Y40/ChNrzP4VTKx4ZR+2 xzCx2hOBiS3YHsLESlxsJ94DE/tFE7uBfyTisw/8Ia+4GdSTEyCM5IGRMGEw/69lMAcjhXUMOBag n03G7K0xMkYwkQxJaZfcswP2MWb2+Qb3Id2G7YP4Ij47iA/C3aU8DwT3IpoUIwieB4J7BggQ3DeR EB28S4CDpiWCPRDcy4QchdoI7l9WcB8S/tcwrCJxdBDDiuCeMEvg58DPycGU1gL4ueVO2EYTJhb4 eff4uR3c29uGjyJjfjvJTNyRdqAvkn9tSgsTew5FeYmYkyLcTMPP0OG9RUh44dn70HCJZJLBV0yi AyQZEOATmwDZ++1UPwJ8BPjM9IP3Ae+je++DY+wOsvch5UQbAb5ipR7AsCLAR4AvaWyCzbaLTQcT CxMLEwuCHKehuzexjw3qt/QJ/tH1CcPgMUG9klzQ9KqFLDuo/JusvQUHPFmsEW7pE3zoE75GhLVP nxC29Ak+9AlS5SCA4B1KB+gTdnlUEgqEPqEZtCO/sqXFQH4F+gRbhdC9+9UVwtHSJ5BESVAvgXBA AggJICSA485FjZAAQgLYjQTwsQjHlj5hAH2CKhmzUxrDVWJ2VVjZF9xzUQA7yzKAPgHBvVJOo/gA ig+0OAZHgyvgecDz6Mbz6Ci4H7b0CQPoE4h08JHy6gjuEdwjuEdwz2AnkRitkjfJGPV9RJ8QTf4l 1/exg3t7+wF9wnBLnzA4uj4hDJ8plWFoNAW6Pung6PVJd/AzXp9YY9jilA4OxymFWANijZ11GcEk BZMUTFIwSb8Pk7QrtMMwUaUKkoqWg8oAtENGeKhmjGrGoDIA7bCKKmuUQ3++FrTjIYRjS58wOI4+ 4a2WWhy2dAoD6BRAZQCVAeso6IUjOlJegMoAKsProjK0dAoD6BRAZRA0XErfIrhHcI/gHsH9Gwju H0tl2NIsEPQv0PADr6lgpZyD4TOlMtCyaq26k4FSGByvM94ElWHU4pcGh+OXWuMKC0tgYQkqAq2W mASVAVQGUBlAZXjVVIaRYaJKKgMtFi+cN1RlgHADaAeEGxBuQLhhrw+tKQz68w1QGUZb+oTgOPqE t0plGLV0CgF0CqAygMoAKgOoDJCMzieTLL+cLxba49CfL9nz6EinMGrpFALoFEBlAJUhL/Ks55De t4SJhYmFiX2VJtamL9jbD2gWRluaheA4mgU75Tx6rlQGoy/QVRkCpTAAlaF+lxbLfjGdztOs/7U1 KEctfmlwOH6pPa5irnXJi96HvrD4ydgUuOA1SJ2U9nlqNVIiNt5PyyUfnt5W9cesENvJHfnYlA2y aI83E81voVOYDIm7Y1mIj8TYMA32rR2BAlkimgGrFK4YWKVglb5SVmlXaIdhokoqQ6h4qKAyfNEO Yw0nrOHUOyGPjZxCjQ91bpDIC10l9Yz9Tf501uS8Cj6qMzNbVV0WnwjDI+/zBeA30EZCG9mNNvKR CAcHfnL9Ax3Uh8fRJ7xVKkPU0imE0CmAygAqA/IsyLMgz/Iq8ywdBfdRS6cQQqcAKoMOVYGfAz/v HK5AcI/gvvvg/rGB/pZmITyOZsFKOW8KEYzcdso5YBGlSDnzlsgpp7Pfp1OhMI40BcKkqtPZxX3t pPeUot460iSrN13xR/nTjw/wOiKjLzCoh1IYgMrwTVSGqMUvDQ/HL7XGFaoyoCoDqjLIvAz1Q42q DKjKgKoMr7oqQ2SYqIrKoHiooDKAyoCqDBBuoCoDqjK88aoM0ZY+ITyOPuHNUhlaOoUQOgVQGUBl AJUBVAZQGUBleLoAMGrpFEioh5KLWD1Syp9AZQCVAVQGSAFfqRRwk7Mn4bOVsre3rT/zZvrb3R+l M58QF2AUb+kXhkfSL5RFTT849F3+R0r2xXz1L/pDz8pL+1FMlpxl9J63RXhwWeYvCA+RYCqSsl7z HUYurRfNxw0iWtZAcSE03yF2KaduHff1bIfYSBA022GoRAjHYzuMAo86qXFLutpAOKDrsW7I6gh6 ntRJ3IGBXByU9+mOaB/3hI4wlFHTEYo0eryO8L0R4VKNW9Id4ZEWRHbEQLBPrI7YMGd2MGBYA6cO bJdr2Lw1kgFTjdfVyrlfLnLaWlWnvVldr8b9fpXOsmVSvVvO07Koiuk3kT5iQy2SuamhIhYdIDdl vVwgfYD0AdIHSB9a+Ss9wuaapov8quApQ1JipAGSimHZWu9PF0WVyT9JgbFSGssKkjQPWzVv8oJr TVJjpveyBDkO/VBY/apYzCeyEGUyrsqb67NF6dwlCxIjSydB/kKjWVnc5hNxslmWTC7Udp3MF3Kb LmSR82+RkVDQKpuL23J+2vs7duOL6CIKTgJ/eHESuOcgfbxq0kdsaKrKsB6uDPYe/3WLd2t8FZSI 6v3Qd8Rk4qzlp/TUTQGsK3KDJBnFNJztbkiP1TR0952NvH7TSP6sdTaaJoALARcCLgQT+wZwoYfw HyM4MCG9khwcMaR3WXsqQnotXTFm0oT0ZEmFm2dAngdD+kOIWmJDETVdcfRipTtuynTFRqejUIoX i28YYpFywxStCPgGIxI7Kn1eMT66XBA5hjyhvQ4OoYBWI8u5Yd9GFaW5ohfNNILzld7nu8qSkT9J s9GViA7IM6RWoogofaoQsszS2uG4tOcQiE3/L097Zc+5Pu1dy1mKo2DVdm+lrSmFwac9lEoXEzt1 M5wvOF+v1PnqqIQHJ3tk8TFlWA9HKAW+QcVArmBiGUrdYzWlD0+ojZzGhNXc2xgmVnfT7fU8/ZD9 xUA7GUEJn8tP1OfUXhQ7YUgh3PR913P7y2SefyFfcin+qRFm5Uv6iffGRS1MKGnW5xwpcuiB8Y03 KmqJmMtj+yCSgMMOENGM/lwxjYKSe6tfivRTxYaisYe/VNTGuV7/WkzI4ia3dSHGul49g5YEYXU+ yAsgL4C8APICyAsgLziLn3Ni4sUS86/FlyAc+QzL2Xuu7T1Jns4KQu3qHgGAvHlW0zc65HZVzm9m TE0Vdicv3pMJms55lSZhq66LyWc2YuILkQG5LlYXrMDINaxTGdyPDlf4GsE9gnuJcu+N1xHcoygU ikKBH/h9+IEbGr4wvDfjm3L1pzC9jU1LyBK5NGO1Av2jaxO8mGtmPDciQ+QaPYEmMow6LFVqBBev jsgQuYRiN7COw/FJGSUB1sFsBxAZRCCyKir2QJjAwdwEZFkYaKSeiIcSwNUiBSlP4D1ySyWjkGWh /BJ59xBq7NfpTcpkPc+RZXkGWIdhoSqs43Blr4F1AOsA1mHL+jwv9qXMXlGsUQB722nAWiRYi6Sb dIKNdewXakTuljqB6iLQuFUFPT4yQCKT7QIrsfLtTaKD+Yl9Wfc3S2RoqRSo3IjoXhAZoFJImNxP o0GkSxTPfw8rUkapxBxVNoW1BMiySBcDnodef/0BuAKeBzyPbjyProgMLZXCCCoFCsk/ErArlXn/ OFFlEUgKyFbDlu+RNTHyPQgBFSQOEyvD+WbtHpjYrZW89mUEYGJhYrsxsXZwb2+bKNwE8LoiZ+Ru KRZkKYSDB/psaVTK2Yu4BiE5pYJTKWyQyd6Hptqksk6dVWSIuARmk9MRHac4qdUVb6EiQ+S1uKVU j4MeekOaAdEGHDFT/wBYB3MxTuitoTlSTIPfo34B5KLEBtSSWbUhwDjahlwURIZnINrwDAtVEhlk qfKDGFYQGUBkAJEBRIY9pA1gHSjqbKsfu9dFPhLf8LbUCdFx1AlvlcjgtVQKEVQKWGZUkRZAZOD4 neG+TfVBmThBcH9oUiiyLMiydJNl6YjI4LVUChFUCiAyaDQYy0lgOYmNT9ERNQMmFia2GxNrB/f2 9gNEBm9LsUDVEkSaualIIL4bixeerliwsvfWApjPaGmJyDPaAl2RIVLqguN1xdsgMrS4pbQSPIgM PTBKeUoA1gGsg3gBm3LbumTEEWQocMTgiHXjiHWFdRgWqiQy0DrxhzKsIDKAyAAiA4gMIDKwl8o8 e6xOvS6T1Wmv+vdtUma9713g+ZH4BhecbqoT4uOoE94qkcFvqRRiqBRAZACR4baaF/nvnxDcI7if Ty5pUVF2I8riNp9QhJaMZ1kyuVDbdTJfyG2SSCxEJRLyN9QrBM+j/KvnPCvPo6Pg3m+pFEj8ieAe FRloDNA0ASIDiAwgMsh3wVpKESb2vhbzg3YgKEqWi/dJ4bhcJ8kpC7lA+l1W0gats/TcTKwd3O/b foDU4G+pF+LjqBfYlVPVGUbugKgUpDweRHJ1RYkapSRJDnhPyoUbZJEIEsLOfpdLJkaDgPiKtCtw hwKX4H0XhDbtOo7mfbni4qZLuJjkQx1hVAaa0hArncHxKA3RUHGUN7fETizfkBeST7O7I3YQITYd IRcREwcGkjHyhK4wvFDTFYoZeryu2HFTpiv4RmRfuFujYsdxm85gDVnzyL2d0ckSaL5hEKkklOIP oSQnSnKC3QEACAAQACCGv8hKkfHTn7IkyMv0TrsCgAwfVRnWw9W6BrsD7A6wO8DuALsD7I5nDwA9 hG8YZYEJ6pW24MBB/ZtldzQZpiGt73eoJJSFnQ1ihjQIBfO31yVldKSBkxi0o1lPLrkjl5KuzcqN 3Ew09YdOYcp4UwHvrRLeH4nEYhqIIj27GqEYOFJPPYeCmBLsjrus0/LmkG5AuvGqpBsDMknWKtWh q1ipB0DNEdwjuEdwj+AewT2C+2cf3G+oDA8SGQZGZaAC/dBVOoMDB/pWVBqFA6JPNLgZJnv/HYkM A8MLNV2hmKHH64odhATTFa+GyDAwrCGRbwldxRk6gEtmjSpgHUyLYBTJXkLNQCs/9NU6a2v52W5I z8istSaBmtnuhvTqmoZ7F2UjTpBptHU2AppAswXWAZotaLbj2XwyyXKp4wGRoSgnfd/13P6atlZl kWZVNc9v/pwlq4zq9jI/Iv3tziyWxm5UA+s4XK1rYB3AOoB1AOsA1gGs49ljHQ8QGQZtdULoHked 8FaJDCzBafggUCmgTAXKVIDIACIDk3qgoUVwP53O00yE9F8V3DdVCqELlQKF5B8NoI0yzxyZQAgI ISCEgBACvi4hoE1esLcfCvTbioXQPY5iwUo5RyJFv4fIQMSK71SRYWC0BZrI4Cl1AYgM9bu0WPap tMhTXDKuLGFjHd7huKXWqAKRAUQGWqyhqByq7HJF/i5NMFeCiUTxZHov6hjSh5PkN9r30Y0lrepK pAF1Y/mpEJkyS2tnwYc5slJRedore871ae9aEkJWST1TbXnTWZN2SDwOZ2a2plR18bSXF3kG0QbH +CAygMgAIsM3GVbDQpUMQe9wta5BZACR4QtWEyaWPQ1l5snZiIejr0z7kxFkb4Gd2L1eQ1WXxSca i+R6vAClJ3SR0EV2o4t8JL4R0CwlY08T1B9HnfBWiQxBS6XgQaUAIgOIDCAygMgAIgNUCt+AmrdU Ch5UCiAyiACTwkYIASEEBH4O/PyV4ud2cG9vP0Bk4HUrWoH+cRQLVsp5x2oZpgzBd6zIEBhtgcE8 lLoARIZvIzK0uKXe4bil1qgCkQFEBhAZKOEhanKsamRZGEhIb6/n6YfsL6mtXeS2xpZyQ5R/kpko 6RPp/emiqDL5J5lpUiknAdCJs1b1x6xY8vSTF1xPQHT6ImcGSxz6IcnnW2qMqry5PluUzl3ChBjx j58UnQyiDYg2nsgQNCxURWRQHNQDlDoCkQFEBhAZbGvhebFaEQ8mtmE0YWLPgpPhpTcKzwfnZyAy PC8iw5Y6wRevL0MiVNzoY7n6c8WrbxI2zJu/FOmnit2y9n4DoVA5pOv1r8WEzENyWxfC0ePlPN8q kSFsqRR8qBRAZACRAUQGEBkQ3IPI8HQiQ9hSKfhQKYDIACIDhIB6DIDIAPz8jREZbFKDvd3RUs5M TlCKfAr9RZ1kxwt9pYwQqPtZLtEEkkwrNMHJi7MZqacz0f7q84qsmIiR6QasQ/hLRVDEbnTBznP7 XBiAEleeOxwIgoJYkdtJSVVFO0QVCDcWcgJKLjE0wQevSpmxcnjjtEfyqGR+M6vPijwnkXZRegLI 0KsvcrpLHcAHI8Ulesd0Qz/xgie9eRJZqsbraiXra9OGc79c5PSnVUWVT+t6Ne73q3SWLZPq3XKe lkVVTL+JfRFulCb2oLX1Jl0MWioopgetoH9g0HYDGr/QQbthcduD1uZydzFoR1KsyzOtYMVh0GLQ 7l8gITRcyssyy6YFJQXIO1B0ygPk5C0nwItCYitKJ4AmeLIrm6HpEQ9M+wEjMddafkB6u2GuaGtv 8eLNWstXdAqzpg6f0Vk74sTipzbNCKQwzVxn5ngu4RatNvQSWW12n8deEGjfeWhO+OJ56BGYNnwt ey6JOm/TbP/dEXFx06x5NurT568mEBV8dpXukYPnSriPdCeizo/8VND9U0r3yIFHlXvEIOAhuQlR JR9NtqBhux3DauqVbCg9XN1K79Ofdhs94Ojq9W792frNrZZ0CNhdbfdyUiZrWgRG1o5dJvNcuL4N jlqDynYp/m1T2Z7sIztlIYtF3WUlbcyK8q+esy6TFUUt/75NSioDtfg5J2c59kRBvFp8CcIRJXa7 ST1zqNaF42746LY5OU7B+yCiiVyaE6LBN81JSCldFVZGYh+9NzqsfJI5EbaEz9qyE7Yt8dwoEHO3 /EmebFXozTXKNpMynYYt046z2RaFzjbcczbbqPBp9pzNtivSPm1fWMOo+PFwz6lso2KfiroVFqWq 2W7osi7iuXItOH6AYiJqWxRpKHi0qClo06BlBniIyCFuRrFuoT+VwdAtHzY/Hj1hccJmMxiVHZgF jMp7CmOn85pmPAH7XReTzwwUii+dokEbLY4dWNuKnA4C64Be133Rizui14pRTP1eaVujEUlAmI+B CXe/ci8UDdrw3O1Ba7PdjzRod7L6gpADbOEthYGwO1bwHdMuhcEri4TxywIZBXMTcv44mPtVjV9D QmUzoPNGAzHBNZJAIhI/Ut7IH27yRm3IyIzZkUYEMGjf+qDlOW472Tmw6b1HmnQtnHMQWYO2NdVi 0B5TbPAyPYUhxXhy0P4PpbUp677ICBwYPECdM+n592VZrGdZMiFoqZGflwKBR+fngzhQgabnUpW/ JpbCGBV7B34k9lhISsu7ZfxVBLwapOe40krJfz0gx/joN8tTl/M6K53FfHnai4yGNRlzt13kE3Gv dTJfyG265AXVjxcxDlMbZMpbhj5A+Zz5hAZaNNzJKRnYnBKtUKmkPOXgI3YwjMlBYX+WRqxIsW78 WT8i31uO2HYqSQ9HFY9NF8WaiC7lhlPyDMdvWdyqYYoh++SFSYY7GSW0PDy9/8qdPfaQDdyIZlIZ grktEhSGLOUnMMuyvI/odGqW3cknoeWauxuyPk2uGLJi9oVjMFmVRZpVFWVaBRxAplLNnJsha9gk DdDgATrJwR0Db6RZe9uuLGZZzLJbQ9ZkrBtD9oGU9cGHrB+orBz5soMW0RRDFkN2a8iafNgV1yD8 UNwzXmCnw9iVdep72sO4AGNTx4rDglCPXTeOW07tQHP6AoIQyGl5OnJggB0ZnVvsfmWWRfCnaGDc J7fl/LT3d+zGF9FFFJwE/vDiJHDPz0/eX768whcyslW35JGU4oMfn1wOo9FJcBmEJzFZvBPXiz/E Q5eAnPPL//ATN2z/X+Z59u2JjK5RmMbli6FDj1V/ypJm/FpsIJr6/vpeOM6RcZARTzTjCZORtKcN OyHZ4bSxyaaHkgazgW8wbXAaR0zadv29ryYtYtpgi/PoacMEKZg2mtOGSQRb0wZluJooRDfehsea FgmhxRIIwbQh3btisVnh/du4zpg2vmraMIEipo3GtEELJGry8yZIoSzj95g2fJeWS5XTRkB6aLqE zbQR8ozCySIEKfA2vjJV/A1BionWMW00pw1DhrC9jTYXohtvwx/EetqI4xYrAtMGgpSJ7oLupg0T rWPaaE4bhpFiTxttQko308Yg1NOG57pKMMYuEBc7wbSh3xkEKePOpg3i9yu3G9NGc9owrCB72miT gjqaNuIRZc8FPYjEGghSjqHjBrbxNdhGbKL1lzJtEG33Zry+oUJVhPzekP5+Nk/Pkzqxv9P2ejXO /GJWLCZZ+dP/CwAAAP//AwBQSwMEFAAGAAgAAAAhAPg9oq7eAAAABwEAAA8AAABkcnMvZG93bnJl di54bWxMzkFrwkAQBeB7of9hGaE33cTYUGI2ItL2JIVqofS2ZsckmJ0N2TWJ/77TUz0O7/HmyzeT bcWAvW8cKYgXEQik0pmGKgVfx7f5CwgfNBndOkIFN/SwKR4fcp0ZN9InDodQCR4hn2kFdQhdJqUv a7TaL1yHxNnZ9VYHPvtKml6PPG5buYyiVFrdEH+odYe7GsvL4WoVvI963Cbx67C/nHe3n+Pzx/c+ RqWeZtN2DSLgFP7L8MdnOhRsOrkrGS9aBewOCubxCgSnySpJQJy4tkxTkEUu7/3FLwAAAP//AwBQ SwECLQAUAAYACAAAACEAtoM4kv4AAADhAQAAEwAAAAAAAAAAAAAAAAAAAAAAW0NvbnRlbnRfVHlw ZXNdLnhtbFBLAQItABQABgAIAAAAIQA4/SH/1gAAAJQBAAALAAAAAAAAAAAAAAAAAC8BAABfcmVs cy8ucmVsc1BLAQItABQABgAIAAAAIQDrL8CBqhwAAHo/AgAOAAAAAAAAAAAAAAAAAC4CAABkcnMv ZTJvRG9jLnhtbFBLAQItABQABgAIAAAAIQD4PaKu3gAAAAcBAAAPAAAAAAAAAAAAAAAAAAQfAABk cnMvZG93bnJldi54bWxQSwUGAAAAAAQABADzAAAADyAAAAAA ">
                      <v:group id="Group 1415" o:spid="_x0000_s1422" style="position:absolute;left:2522;top:11102;width:1078;height:180;rotation:90" coordorigin="2880,2700" coordsize="68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7aSAcMAAADdAAAADwAAAGRycy9kb3ducmV2LnhtbERPTWsCMRC9F/wPYYRe Ss0qonZrFLUs9Fq11OOwmW4WN5M1Sd3tv28Kgrd5vM9ZrnvbiCv5UDtWMB5lIIhLp2uuFBwPxfMC RIjIGhvHpOCXAqxXg4cl5tp1/EHXfaxECuGQowITY5tLGUpDFsPItcSJ+3beYkzQV1J77FK4beQk y2bSYs2pwWBLO0Plef9jFfDlc1Fcmq+n4lT68WbbvZi3U1TqcdhvXkFE6uNdfHO/6zR/Pp3C/zfp BLn6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TtpIBwwAAAN0AAAAP AAAAAAAAAAAAAAAAAKoCAABkcnMvZG93bnJldi54bWxQSwUGAAAAAAQABAD6AAAAmgMAAAAA ">
                        <v:group id="Group 1416" o:spid="_x0000_s1423" style="position:absolute;left:73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S2+XsQAAADdAAAADwAAAGRycy9kb3ducmV2LnhtbERPTWvCQBC9C/0PyxR6 003a2krqKiJVPIhgFMTbkB2TYHY2ZLdJ/PddQfA2j/c503lvKtFS40rLCuJRBII4s7rkXMHxsBpO QDiPrLGyTApu5GA+exlMMdG24z21qc9FCGGXoILC+zqR0mUFGXQjWxMH7mIbgz7AJpe6wS6Em0q+ R9GXNFhyaCiwpmVB2TX9MwrWHXaLj/i33V4vy9v5MN6dtjEp9fbaL35AeOr9U/xwb3SY//05hvs3 4QQ5+w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S2+XsQAAADdAAAA DwAAAAAAAAAAAAAAAACqAgAAZHJzL2Rvd25yZXYueG1sUEsFBgAAAAAEAAQA+gAAAJsDAAAAAA== ">
                          <v:group id="Group 1417" o:spid="_x0000_s1424"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f8gKcQAAADdAAAADwAAAGRycy9kb3ducmV2LnhtbERPS2vCQBC+F/oflil4 001qjZK6ikhbPIjgA6S3ITsmwexsyG6T+O9dQehtPr7nzJe9qURLjSstK4hHEQjizOqScwWn4/dw BsJ5ZI2VZVJwIwfLxevLHFNtO95Te/C5CCHsUlRQeF+nUrqsIINuZGviwF1sY9AH2ORSN9iFcFPJ 9yhKpMGSQ0OBNa0Lyq6HP6Pgp8NuNY6/2u31sr79Hie78zYmpQZv/eoThKfe/4uf7o0O86cfCTy+ CSfIxR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f8gKcQAAADdAAAA DwAAAAAAAAAAAAAAAACqAgAAZHJzL2Rvd25yZXYueG1sUEsFBgAAAAAEAAQA+gAAAJsDAAAAAA== ">
                            <v:shape id="Arc 1418" o:spid="_x0000_s1425"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8o9sUA AADdAAAADwAAAGRycy9kb3ducmV2LnhtbERPTWvCQBC9F/wPywje6sZSG0ldRVqEYNVSleJxzI5J 2uxsyK4a/70rFHqbx/uc8bQ1lThT40rLCgb9CARxZnXJuYLddv44AuE8ssbKMim4koPppPMwxkTb C3/ReeNzEULYJaig8L5OpHRZQQZd39bEgTvaxqAPsMmlbvASwk0ln6LoRRosOTQUWNNbQdnv5mQU uM/lbs3HdLj6SNeL+eH7Z7/kd6V63Xb2CsJT6//Ff+5Uh/nxcwz3b8IJcnIDAAD//wMAUEsBAi0A FAAGAAgAAAAhAPD3irv9AAAA4gEAABMAAAAAAAAAAAAAAAAAAAAAAFtDb250ZW50X1R5cGVzXS54 bWxQSwECLQAUAAYACAAAACEAMd1fYdIAAACPAQAACwAAAAAAAAAAAAAAAAAuAQAAX3JlbHMvLnJl bHNQSwECLQAUAAYACAAAACEAMy8FnkEAAAA5AAAAEAAAAAAAAAAAAAAAAAApAgAAZHJzL3NoYXBl eG1sLnhtbFBLAQItABQABgAIAAAAIQAOnyj2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419" o:spid="_x0000_s1426"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7uz8MA AADdAAAADwAAAGRycy9kb3ducmV2LnhtbESPzW7CQAyE75V4h5WRuJUNFNIqZUEIiZ8jBR7AyrpJ 1Kw32t2G8Pb4UKm3sTz+PLPaDK5VPYXYeDYwm2agiEtvG64M3K771w9QMSFbbD2TgQdF2KxHLyss rL/zF/WXVCmBcCzQQJ1SV2gdy5ocxqnviGX37YPDJGOotA14F7hr9TzLcu2wYflQY0e7msqfy68z cG3y82HOu1xAfVr6/THclm/GTMbD9hNUoiH9m/+uT1bivy8krrQRCXr9BAAA//8DAFBLAQItABQA BgAIAAAAIQDw94q7/QAAAOIBAAATAAAAAAAAAAAAAAAAAAAAAABbQ29udGVudF9UeXBlc10ueG1s UEsBAi0AFAAGAAgAAAAhADHdX2HSAAAAjwEAAAsAAAAAAAAAAAAAAAAALgEAAF9yZWxzLy5yZWxz UEsBAi0AFAAGAAgAAAAhADMvBZ5BAAAAOQAAABAAAAAAAAAAAAAAAAAAKQIAAGRycy9zaGFwZXht bC54bWxQSwECLQAUAAYACAAAACEAnb7uz8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420" o:spid="_x0000_s1427"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NMy38MAAADdAAAADwAAAGRycy9kb3ducmV2LnhtbERPTWvCQBC9C/6HZYTe zMYSao1ugggtUnoxVvE4ZKfJ0uxsyG41/ffdQsHbPN7nbMrRduJKgzeOFSySFARx7bThRsHH8WX+ DMIHZI2dY1LwQx7KYjrZYK7djQ90rUIjYgj7HBW0IfS5lL5uyaJPXE8cuU83WAwRDo3UA95iuO3k Y5o+SYuGY0OLPe1aqr+qb6vgtDUZZefL23taE+21vLxWJlPqYTZu1yACjeEu/nfvdZy/zFbw9008 QRa/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Q0zLfwwAAAN0AAAAP AAAAAAAAAAAAAAAAAKoCAABkcnMvZG93bnJldi54bWxQSwUGAAAAAAQABAD6AAAAmgMAAAAA ">
                            <v:shape id="Arc 1421" o:spid="_x0000_s1428"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8mX8gA AADdAAAADwAAAGRycy9kb3ducmV2LnhtbESPQWvCQBCF7wX/wzJCb3VjQS3RVUqLEFq1VEU8TrNj EpudDdmtxn/fORR6m+G9ee+b2aJztbpQGyrPBoaDBBRx7m3FhYH9bvnwBCpEZIu1ZzJwowCLee9u hqn1V/6kyzYWSkI4pGigjLFJtQ55SQ7DwDfEop186zDK2hbatniVcFfrxyQZa4cVS0OJDb2UlH9v f5yB8LHab/iUjdbv2eZt+XU4H1f8asx9v3uegorUxX/z33VmBX8yEn75RkbQ818AAAD//wMAUEsB Ai0AFAAGAAgAAAAhAPD3irv9AAAA4gEAABMAAAAAAAAAAAAAAAAAAAAAAFtDb250ZW50X1R5cGVz XS54bWxQSwECLQAUAAYACAAAACEAMd1fYdIAAACPAQAACwAAAAAAAAAAAAAAAAAuAQAAX3JlbHMv LnJlbHNQSwECLQAUAAYACAAAACEAMy8FnkEAAAA5AAAAEAAAAAAAAAAAAAAAAAApAgAAZHJzL3No YXBleG1sLnhtbFBLAQItABQABgAIAAAAIQAEryZf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422" o:spid="_x0000_s1429"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3Rj8QA AADdAAAADwAAAGRycy9kb3ducmV2LnhtbESPwWrDMBBE74X+g9hCbo1sBzvBjRJCIGmPbewPWKyN bWqtjKQ4zt9XhUJvu8zM29ntfjaDmMj53rKCdJmAIG6s7rlVUFen1w0IH5A1DpZJwYM87HfPT1ss tb3zF02X0IoIYV+igi6EsZTSNx0Z9Es7Ekftap3BEFfXSu3wHuFmkFmSFNJgz/FChyMdO2q+Lzej oOqLz3PGxyKCppDb07ur85VSi5f58AYi0Bz+zX/pDx3rr/MUfr+JI8jdDwAAAP//AwBQSwECLQAU AAYACAAAACEA8PeKu/0AAADiAQAAEwAAAAAAAAAAAAAAAAAAAAAAW0NvbnRlbnRfVHlwZXNdLnht bFBLAQItABQABgAIAAAAIQAx3V9h0gAAAI8BAAALAAAAAAAAAAAAAAAAAC4BAABfcmVscy8ucmVs c1BLAQItABQABgAIAAAAIQAzLwWeQQAAADkAAAAQAAAAAAAAAAAAAAAAACkCAABkcnMvc2hhcGV4 bWwueG1sUEsBAi0AFAAGAAgAAAAhAIld0Y/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v:group id="Group 1423" o:spid="_x0000_s1430" style="position:absolute;left:8280;top:270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x2w98UAAADdAAAADwAAAGRycy9kb3ducmV2LnhtbERPTWvCQBC9F/wPyxS8 NZsoaSXNKiJWPIRCVSi9DdkxCWZnQ3abxH/fLRR6m8f7nHwzmVYM1LvGsoIkikEQl1Y3XCm4nN+e ViCcR9bYWiYFd3KwWc8ecsy0HfmDhpOvRAhhl6GC2vsuk9KVNRl0ke2IA3e1vUEfYF9J3eMYwk0r F3H8LA02HBpq7GhXU3k7fRsFhxHH7TLZD8Xturt/ndP3zyIhpeaP0/YVhKfJ/4v/3Ecd5r+k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MdsPfFAAAA3QAA AA8AAAAAAAAAAAAAAAAAqgIAAGRycy9kb3ducmV2LnhtbFBLBQYAAAAABAAEAPoAAACcAwAAAAA= ">
                          <v:shape id="Arc 1424" o:spid="_x0000_s143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24KMUA AADdAAAADwAAAGRycy9kb3ducmV2LnhtbERPTWvCQBC9C/6HZYTe6saKWlJXKRYhqFWqIj2O2TFJ zc6G7Krx33cLBW/zeJ8znjamFFeqXWFZQa8bgSBOrS44U7DfzZ9fQTiPrLG0TAru5GA6abfGGGt7 4y+6bn0mQgi7GBXk3lexlC7NyaDr2oo4cCdbG/QB1pnUNd5CuCnlSxQNpcGCQ0OOFc1ySs/bi1Hg Nqv9mk/J4HOZrBfz4+Hne8UfSj11mvc3EJ4a/xD/uxMd5o8Gffj7JpwgJ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0fbgo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425" o:spid="_x0000_s143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pyF8MA AADdAAAADwAAAGRycy9kb3ducmV2LnhtbESP3YrCMBCF7wXfIYzgnaartrtUoyyCq5f+PcDQjG3Z ZlKSbO2+vREE72Y453xzZrXpTSM6cr62rOBjmoAgLqyuuVRwvewmXyB8QNbYWCYF/+Rhsx4OVphr e+cTdedQighhn6OCKoQ2l9IXFRn0U9sSR+1mncEQV1dK7fAe4aaRsyTJpMGa44UKW9pWVPye/4yC S50df2a8zSKoC6nd7d01nSs1HvXfSxCB+vA2v9IHHet/pgt4fhNHkOsHAAAA//8DAFBLAQItABQA BgAIAAAAIQDw94q7/QAAAOIBAAATAAAAAAAAAAAAAAAAAAAAAABbQ29udGVudF9UeXBlc10ueG1s UEsBAi0AFAAGAAgAAAAhADHdX2HSAAAAjwEAAAsAAAAAAAAAAAAAAAAALgEAAF9yZWxzLy5yZWxz UEsBAi0AFAAGAAgAAAAhADMvBZ5BAAAAOQAAABAAAAAAAAAAAAAAAAAAKQIAAGRycy9zaGFwZXht bC54bWxQSwECLQAUAAYACAAAACEAmSpyF8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426" o:spid="_x0000_s1433" style="position:absolute;left:64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PQog8QAAADdAAAADwAAAGRycy9kb3ducmV2LnhtbERPS2vCQBC+F/wPywi9 1U0sqRJdRUTFgxR8gHgbsmMSzM6G7JrEf98tFHqbj+8582VvKtFS40rLCuJRBII4s7rkXMHlvP2Y gnAeWWNlmRS8yMFyMXibY6ptx0dqTz4XIYRdigoK7+tUSpcVZNCNbE0cuLttDPoAm1zqBrsQbio5 jqIvabDk0FBgTeuCssfpaRTsOuxWn/GmPTzu69ftnHxfDzEp9T7sVzMQnnr/L/5z73WYP0kS+P0m nCA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PQog8QAAADdAAAA DwAAAAAAAAAAAAAAAACqAgAAZHJzL2Rvd25yZXYueG1sUEsFBgAAAAAEAAQA+gAAAJsDAAAAAA== ">
                          <v:group id="Group 1427" o:spid="_x0000_s1434"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Ca29MUAAADdAAAADwAAAGRycy9kb3ducmV2LnhtbERPS2vCQBC+F/wPyxS8 1U2UpJK6ikiVHkKhKpTehuyYBLOzIbvN4993C4Xe5uN7zmY3mkb01LnasoJ4EYEgLqyuuVRwvRyf 1iCcR9bYWCYFEznYbWcPG8y0HfiD+rMvRQhhl6GCyvs2k9IVFRl0C9sSB+5mO4M+wK6UusMhhJtG LqMolQZrDg0VtnSoqLifv42C04DDfhW/9vn9dpi+Lsn7Zx6TUvPHcf8CwtPo/8V/7jcd5j8nKfx+ E06Q2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wmtvTFAAAA3QAA AA8AAAAAAAAAAAAAAAAAqgIAAGRycy9kb3ducmV2LnhtbFBLBQYAAAAABAAEAPoAAACcAwAAAAA= ">
                            <v:shape id="Arc 1428" o:spid="_x0000_s1435"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a+K8UA AADdAAAADwAAAGRycy9kb3ducmV2LnhtbERP22rCQBB9F/oPyxT6ppsWrCW6kVIRgvVCrUgfp9nJ pWZnQ3bV+PeuIPRtDuc6k2lnanGi1lWWFTwPIhDEmdUVFwp23/P+GwjnkTXWlknBhRxMk4feBGNt z/xFp60vRAhhF6OC0vsmltJlJRl0A9sQBy63rUEfYFtI3eI5hJtavkTRqzRYcWgosaGPkrLD9mgU uM1yt+Y8Ha4+0/Vi/rv/+1nyTKmnx+59DMJT5//Fd3eqw/zRcAS3b8IJMrkCAAD//wMAUEsBAi0A FAAGAAgAAAAhAPD3irv9AAAA4gEAABMAAAAAAAAAAAAAAAAAAAAAAFtDb250ZW50X1R5cGVzXS54 bWxQSwECLQAUAAYACAAAACEAMd1fYdIAAACPAQAACwAAAAAAAAAAAAAAAAAuAQAAX3JlbHMvLnJl bHNQSwECLQAUAAYACAAAACEAMy8FnkEAAAA5AAAAEAAAAAAAAAAAAAAAAAApAgAAZHJzL3NoYXBl eG1sLnhtbFBLAQItABQABgAIAAAAIQCLRr4r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429" o:spid="_x0000_s1436"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d4EsMA AADdAAAADwAAAGRycy9kb3ducmV2LnhtbESPQWvDMAyF74X9B6PBbq2zjqQjjVNGoeuOW9sfIGIt CY3lYHtp9u+nQ2G3J/T06b1qN7tBTRRi79nA8yoDRdx423Nr4HI+LF9BxYRscfBMBn4pwq5+WFRY Wn/jL5pOqVUC4ViigS6lsdQ6Nh05jCs/Esvu2weHScbQahvwJnA36HWWFdphz/Khw5H2HTXX048z cO6Lz/c17wsBTSn3h2O45C/GPD3Ob1tQieb0b75ff1iJv8klrrQRCbr+AwAA//8DAFBLAQItABQA BgAIAAAAIQDw94q7/QAAAOIBAAATAAAAAAAAAAAAAAAAAAAAAABbQ29udGVudF9UeXBlc10ueG1s UEsBAi0AFAAGAAgAAAAhADHdX2HSAAAAjwEAAAsAAAAAAAAAAAAAAAAALgEAAF9yZWxzLy5yZWxz UEsBAi0AFAAGAAgAAAAhADMvBZ5BAAAAOQAAABAAAAAAAAAAAAAAAAAAKQIAAGRycy9zaGFwZXht bC54bWxQSwECLQAUAAYACAAAACEAGGd4Es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430" o:spid="_x0000_s1437"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QqkAsMAAADdAAAADwAAAGRycy9kb3ducmV2LnhtbERPTWvCQBC9C/6HZQre dFOJtk2zESlUpHgxreJxyE6TpdnZkF01/ffdguBtHu9z8tVgW3Gh3hvHCh5nCQjiymnDtYKvz/fp MwgfkDW2jknBL3lYFeNRjpl2V97TpQy1iCHsM1TQhNBlUvqqIYt+5jriyH273mKIsK+l7vEaw20r 50mylBYNx4YGO3prqPopz1bBYW1SSo+nj11SEW21PG1Kkyo1eRjWryACDeEuvrm3Os5/WrzA/zfx BFn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VCqQCwwAAAN0AAAAP AAAAAAAAAAAAAAAAAKoCAABkcnMvZG93bnJldi54bWxQSwUGAAAAAAQABAD6AAAAmgMAAAAA ">
                            <v:shape id="Arc 1431" o:spid="_x0000_s1438"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Ps4sgA AADdAAAADwAAAGRycy9kb3ducmV2LnhtbESPT2vCQBDF74LfYRmht7qxUC2pqxSLEOqfUiulx2l2 TKLZ2ZDdavz2nUPB2wzvzXu/mc47V6sztaHybGA0TEAR595WXBjYfy7vn0CFiGyx9kwGrhRgPuv3 pphaf+EPOu9ioSSEQ4oGyhibVOuQl+QwDH1DLNrBtw6jrG2hbYsXCXe1fkiSsXZYsTSU2NCipPy0 +3UGwvt6v+VD9rhZZdu35c/X8XvNr8bcDbqXZ1CRungz/19nVvAnY+GXb2QEPfsDAAD//wMAUEsB Ai0AFAAGAAgAAAAhAPD3irv9AAAA4gEAABMAAAAAAAAAAAAAAAAAAAAAAFtDb250ZW50X1R5cGVz XS54bWxQSwECLQAUAAYACAAAACEAMd1fYdIAAACPAQAACwAAAAAAAAAAAAAAAAAuAQAAX3JlbHMv LnJlbHNQSwECLQAUAAYACAAAACEAMy8FnkEAAAA5AAAAEAAAAAAAAAAAAAAAAAApAgAAZHJzL3No YXBleG1sLnhtbFBLAQItABQABgAIAAAAIQDKw+zi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432" o:spid="_x0000_s1439"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EbMsEA AADdAAAADwAAAGRycy9kb3ducmV2LnhtbESP3YrCMBCF7xd8hzCCd2uqYpVqFBF0vfTvAYZmbIvN pCSx1rffCIJ3M5xzvjmzXHemFi05X1lWMBomIIhzqysuFFwvu985CB+QNdaWScGLPKxXvZ8lZto+ +UTtORQiQthnqKAMocmk9HlJBv3QNsRRu1lnMMTVFVI7fEa4qeU4SVJpsOJ4ocSGtiXl9/PDKLhU 6XE/5m0aQW2Y2t2fu04nSg363WYBIlAXvuZP+qBj/Vk6gvc3cQS5+gcAAP//AwBQSwECLQAUAAYA CAAAACEA8PeKu/0AAADiAQAAEwAAAAAAAAAAAAAAAAAAAAAAW0NvbnRlbnRfVHlwZXNdLnhtbFBL AQItABQABgAIAAAAIQAx3V9h0gAAAI8BAAALAAAAAAAAAAAAAAAAAC4BAABfcmVscy8ucmVsc1BL AQItABQABgAIAAAAIQAzLwWeQQAAADkAAAAQAAAAAAAAAAAAAAAAACkCAABkcnMvc2hhcGV4bWwu eG1sUEsBAi0AFAAGAAgAAAAhAEcxGzL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v:group id="Group 1433" o:spid="_x0000_s1440" style="position:absolute;left:55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XF6SsUAAADdAAAADwAAAGRycy9kb3ducmV2LnhtbERPTWvCQBC9F/wPywi9 NZtYmkrMKiJWPIRCVSi9DdkxCWZnQ3abxH/fLRR6m8f7nHwzmVYM1LvGsoIkikEQl1Y3XCm4nN+e liCcR9bYWiYFd3KwWc8ecsy0HfmDhpOvRAhhl6GC2vsuk9KVNRl0ke2IA3e1vUEfYF9J3eMYwk0r F3GcSoMNh4YaO9rVVN5O30bBYcRx+5zsh+J23d2/zi/vn0VCSj3Op+0KhKfJ/4v/3Ecd5r+m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1xekrFAAAA3QAA AA8AAAAAAAAAAAAAAAAAqgIAAGRycy9kb3ducmV2LnhtbFBLBQYAAAAABAAEAPoAAACcAwAAAAA= ">
                          <v:group id="Group 1434" o:spid="_x0000_s1441"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3f0cUAAADdAAAADwAAAGRycy9kb3ducmV2LnhtbERPTWvCQBC9F/wPyxS8 NZsoTSXNKiJVPIRCVSi9DdkxCWZnQ3abxH/fLRR6m8f7nHwzmVYM1LvGsoIkikEQl1Y3XCm4nPdP KxDOI2tsLZOCOznYrGcPOWbajvxBw8lXIoSwy1BB7X2XSenKmgy6yHbEgbva3qAPsK+k7nEM4aaV izhOpcGGQ0ONHe1qKm+nb6PgMOK4XSZvQ3G77u5f5+f3zyIhpeaP0/YVhKfJ/4v/3Ecd5r+kS/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I939HFAAAA3QAA AA8AAAAAAAAAAAAAAAAAqgIAAGRycy9kb3ducmV2LnhtbFBLBQYAAAAABAAEAPoAAACcAwAAAAA= ">
                            <v:shape id="Arc 1435" o:spid="_x0000_s1442"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jq4cUA AADdAAAADwAAAGRycy9kb3ducmV2LnhtbERP22rCQBB9F/oPyxR8azaV1kp0FakIoVqLF8THaXZM YrOzIbtq+vduoeDbHM51RpPWVOJCjSstK3iOYhDEmdUl5wp22/nTAITzyBory6TglxxMxg+dESba XnlNl43PRQhhl6CCwvs6kdJlBRl0ka2JA3e0jUEfYJNL3eA1hJtK9uK4Lw2WHBoKrOm9oOxnczYK 3Ndyt+Jj+vq5SFcf8+/96bDkmVLdx3Y6BOGp9XfxvzvVYf5b/wX+vgknyPENAAD//wMAUEsBAi0A FAAGAAgAAAAhAPD3irv9AAAA4gEAABMAAAAAAAAAAAAAAAAAAAAAAFtDb250ZW50X1R5cGVzXS54 bWxQSwECLQAUAAYACAAAACEAMd1fYdIAAACPAQAACwAAAAAAAAAAAAAAAAAuAQAAX3JlbHMvLnJl bHNQSwECLQAUAAYACAAAACEAMy8FnkEAAAA5AAAAEAAAAAAAAAAAAAAAAAApAgAAZHJzL3NoYXBl eG1sLnhtbFBLAQItABQABgAIAAAAIQC1+Orh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436" o:spid="_x0000_s1443"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odMcMA AADdAAAADwAAAGRycy9kb3ducmV2LnhtbESPwWrDMBBE74X8g9hAb42cFDvBiRJCwG2PbewPWKyN bWKtjKTY7t9XhUJvu8zM29nDaTa9GMn5zrKC9SoBQVxb3XGjoCqLlx0IH5A19pZJwTd5OB0XTwfM tZ34i8ZraESEsM9RQRvCkEvp65YM+pUdiKN2s85giKtrpHY4Rbjp5SZJMmmw43ihxYEuLdX368Mo KLvs823DlyyCxpDa4t1V6atSz8v5vAcRaA7/5r/0h471t1kKv9/EEeTxBwAA//8DAFBLAQItABQA BgAIAAAAIQDw94q7/QAAAOIBAAATAAAAAAAAAAAAAAAAAAAAAABbQ29udGVudF9UeXBlc10ueG1s UEsBAi0AFAAGAAgAAAAhADHdX2HSAAAAjwEAAAsAAAAAAAAAAAAAAAAALgEAAF9yZWxzLy5yZWxz UEsBAi0AFAAGAAgAAAAhADMvBZ5BAAAAOQAAABAAAAAAAAAAAAAAAAAAKQIAAGRycy9zaGFwZXht bC54bWxQSwECLQAUAAYACAAAACEAOAodM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437" o:spid="_x0000_s1444"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vn6zcIAAADdAAAADwAAAGRycy9kb3ducmV2LnhtbERPS2vCQBC+C/0PyxS8 6aYlxJK6CVKoiHgxfeBxyI7JYnY2ZFdN/31XELzNx/ecZTnaTlxo8Maxgpd5AoK4dtpwo+D763P2 BsIHZI2dY1LwRx7K4mmyxFy7K+/pUoVGxBD2OSpoQ+hzKX3dkkU/dz1x5I5usBgiHBqpB7zGcNvJ 1yTJpEXDsaHFnj5aqk/V2Sr4WZmU0t/DdpfURBstD+vKpEpNn8fVO4hAY3iI7+6NjvMXWQa3b+IJ svg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r5+s3CAAAA3QAAAA8A AAAAAAAAAAAAAAAAqgIAAGRycy9kb3ducmV2LnhtbFBLBQYAAAAABAAEAPoAAACZAwAAAAA= ">
                            <v:shape id="Arc 1438" o:spid="_x0000_s1445"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p0lsUA AADdAAAADwAAAGRycy9kb3ducmV2LnhtbERP22rCQBB9L/Qflin4VjcKaoluRCxCUGvxgvRxmp1c bHY2ZFdN/75bKPRtDuc6s3lnanGj1lWWFQz6EQjizOqKCwWn4+r5BYTzyBpry6TgmxzMk8eHGcba 3nlPt4MvRAhhF6OC0vsmltJlJRl0fdsQBy63rUEfYFtI3eI9hJtaDqNoLA1WHBpKbGhZUvZ1uBoF 7n172nGejt426W69+jxfPrb8qlTvqVtMQXjq/L/4z53qMH8ynsDvN+EEmfwAAAD//wMAUEsBAi0A FAAGAAgAAAAhAPD3irv9AAAA4gEAABMAAAAAAAAAAAAAAAAAAAAAAFtDb250ZW50X1R5cGVzXS54 bWxQSwECLQAUAAYACAAAACEAMd1fYdIAAACPAQAACwAAAAAAAAAAAAAAAAAuAQAAX3JlbHMvLnJl bHNQSwECLQAUAAYACAAAACEAMy8FnkEAAAA5AAAAEAAAAAAAAAAAAAAAAAApAgAAZHJzL3NoYXBl eG1sLnhtbFBLAQItABQABgAIAAAAIQBFKnSW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439" o:spid="_x0000_s1446"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guyr8IA AADdAAAADwAAAGRycy9kb3ducmV2LnhtbESPQW/CMAyF75P4D5GRuI0UEAUVAkJIbDtuwA+wGtNW NE6VZKX8e3yYtNuz/Pz5ve1+cK3qKcTGs4HZNANFXHrbcGXgejm9r0HFhGyx9UwGnhRhvxu9bbGw /sE/1J9TpQTCsUADdUpdoXUsa3IYp74jlt3NB4dJxlBpG/AhcNfqeZbl2mHD8qHGjo41lffzrzNw afLvjzkfcwH1aelPn+G6XBgzGQ+HDahEQ/o3/11/WYm/yiWutBEJevcCAAD//wMAUEsBAi0AFAAG AAgAAAAhAPD3irv9AAAA4gEAABMAAAAAAAAAAAAAAAAAAAAAAFtDb250ZW50X1R5cGVzXS54bWxQ SwECLQAUAAYACAAAACEAMd1fYdIAAACPAQAACwAAAAAAAAAAAAAAAAAuAQAAX3JlbHMvLnJlbHNQ SwECLQAUAAYACAAAACEAMy8FnkEAAAA5AAAAEAAAAAAAAAAAAAAAAAApAgAAZHJzL3NoYXBleG1s LnhtbFBLAQItABQABgAIAAAAIQDWC7Kv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1440" o:spid="_x0000_s1447" style="position:absolute;left:46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9XoO8QAAADdAAAADwAAAGRycy9kb3ducmV2LnhtbERPTWvCQBC9C/0PyxR6 001aamvqKiJVPIhgFMTbkB2TYHY2ZLdJ/PddQfA2j/c503lvKtFS40rLCuJRBII4s7rkXMHxsBp+ g3AeWWNlmRTcyMF89jKYYqJtx3tqU5+LEMIuQQWF93UipcsKMuhGtiYO3MU2Bn2ATS51g10IN5V8 j6KxNFhyaCiwpmVB2TX9MwrWHXaLj/i33V4vy9v58Lk7bWNS6u21X/yA8NT7p/jh3ugw/2s8gfs3 4QQ5+w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9XoO8QAAADdAAAA DwAAAAAAAAAAAAAAAACqAgAAZHJzL2Rvd25yZXYueG1sUEsFBgAAAAAEAAQA+gAAAJsDAAAAAA== ">
                          <v:group id="Group 1441" o:spid="_x0000_s1448"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zbXe8gAAADdAAAADwAAAGRycy9kb3ducmV2LnhtbESPzWrDQAyE74W+w6JC bs3aDa2Lk00IoQ05hEJ+oOQmvIpt4tUa79Z23r46FHqTmNHMp8VqdI3qqQu1ZwPpNAFFXHhbc2ng fPp8fgcVIrLFxjMZuFOA1fLxYYG59QMfqD/GUkkIhxwNVDG2udahqMhhmPqWWLSr7xxGWbtS2w4H CXeNfkmSN+2wZmmosKVNRcXt+OMMbAcc1rP0o9/frpv75fT69b1PyZjJ07ieg4o0xn/z3/XOCn6W Cb98IyPo5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c213vIAAAA 3QAAAA8AAAAAAAAAAAAAAAAAqgIAAGRycy9kb3ducmV2LnhtbFBLBQYAAAAABAAEAPoAAACfAwAA AAA= ">
                            <v:shape id="Arc 1442" o:spid="_x0000_s144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bfpMQA AADdAAAADwAAAGRycy9kb3ducmV2LnhtbERPTWvCQBC9C/6HZQq96UahKtFViiKEai21Ih7H7JhE s7Mhu9X477tCwds83udMZo0pxZVqV1hW0OtGIIhTqwvOFOx+lp0RCOeRNZaWScGdHMym7dYEY21v /E3Xrc9ECGEXo4Lc+yqW0qU5GXRdWxEH7mRrgz7AOpO6xlsIN6XsR9FAGiw4NORY0Tyn9LL9NQrc 13q34VPy9rlKNh/L4/58WPNCqdeX5n0MwlPjn+J/d6LD/OGwB49vwgly+gcAAP//AwBQSwECLQAU AAYACAAAACEA8PeKu/0AAADiAQAAEwAAAAAAAAAAAAAAAAAAAAAAW0NvbnRlbnRfVHlwZXNdLnht bFBLAQItABQABgAIAAAAIQAx3V9h0gAAAI8BAAALAAAAAAAAAAAAAAAAAC4BAABfcmVscy8ucmVs c1BLAQItABQABgAIAAAAIQAzLwWeQQAAADkAAAAQAAAAAAAAAAAAAAAAACkCAABkcnMvc2hhcGV4 bWwueG1sUEsBAi0AFAAGAAgAAAAhACBW36T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1443" o:spid="_x0000_s145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oTmMQA AADdAAAADwAAAGRycy9kb3ducmV2LnhtbESPwWrDMBBE74X8g9hAb41ch9jBiWKCIWmPbZwPWKyN bWqtjKQ47t9XhUJvu8zM29l9OZtBTOR8b1nB6yoBQdxY3XOr4FqfXrYgfEDWOFgmBd/koTwsnvZY aPvgT5ouoRURwr5ABV0IYyGlbzoy6Fd2JI7azTqDIa6uldrhI8LNINMkyaTBnuOFDkeqOmq+Lnej oO6zj3PKVRZBU9jY05u7btZKPS/n4w5EoDn8m//S7zrWz/MUfr+JI8jDDwAAAP//AwBQSwECLQAU AAYACAAAACEA8PeKu/0AAADiAQAAEwAAAAAAAAAAAAAAAAAAAAAAW0NvbnRlbnRfVHlwZXNdLnht bFBLAQItABQABgAIAAAAIQAx3V9h0gAAAI8BAAALAAAAAAAAAAAAAAAAAC4BAABfcmVscy8ucmVs c1BLAQItABQABgAIAAAAIQAzLwWeQQAAADkAAAAQAAAAAAAAAAAAAAAAACkCAABkcnMvc2hhcGV4 bWwueG1sUEsBAi0AFAAGAAgAAAAhADI6E5j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id="Group 1444" o:spid="_x0000_s1451"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1fPiMIAAADdAAAADwAAAGRycy9kb3ducmV2LnhtbERPTYvCMBC9L+x/CLPg bU1Xi0o1iiwoInuxu4rHoRnbYDMpTdT67zeC4G0e73Nmi87W4kqtN44VfPUTEMSF04ZLBX+/q88J CB+QNdaOScGdPCzm728zzLS78Y6ueShFDGGfoYIqhCaT0hcVWfR91xBH7uRaiyHCtpS6xVsMt7Uc JMlIWjQcGyps6Lui4pxfrIL90qSUHo7bn6Qg2mh5XOcmVar30S2nIAJ14SV+ujc6zh+Ph/D4Jp4g 5/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9Xz4jCAAAA3QAAAA8A AAAAAAAAAAAAAAAAqgIAAGRycy9kb3ducmV2LnhtbFBLBQYAAAAABAAEAPoAAACZAwAAAAA= ">
                            <v:shape id="Arc 1445" o:spid="_x0000_s1452"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F8PMUA AADdAAAADwAAAGRycy9kb3ducmV2LnhtbERPTWvCQBC9F/wPywje6sZSG0ldRVqEYNVSleJxzI5J 2uxsyK4a/70rFHqbx/uc8bQ1lThT40rLCgb9CARxZnXJuYLddv44AuE8ssbKMim4koPppPMwxkTb C3/ReeNzEULYJaig8L5OpHRZQQZd39bEgTvaxqAPsMmlbvASwk0ln6LoRRosOTQUWNNbQdnv5mQU uM/lbs3HdLj6SNeL+eH7Z7/kd6V63Xb2CsJT6//Ff+5Uh/lx/Az3b8IJcnIDAAD//wMAUEsBAi0A FAAGAAgAAAAhAPD3irv9AAAA4gEAABMAAAAAAAAAAAAAAAAAAAAAAFtDb250ZW50X1R5cGVzXS54 bWxQSwECLQAUAAYACAAAACEAMd1fYdIAAACPAQAACwAAAAAAAAAAAAAAAAAuAQAAX3JlbHMvLnJl bHNQSwECLQAUAAYACAAAACEAMy8FnkEAAAA5AAAAEAAAAAAAAAAAAAAAAAApAgAAZHJzL3NoYXBl eG1sLnhtbFBLAQItABQABgAIAAAAIQAwIXw8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446" o:spid="_x0000_s1453"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OL7MQA AADdAAAADwAAAGRycy9kb3ducmV2LnhtbESPwWrDMBBE74X+g9hCbo1cB9vBiWJCIGmPbZwPWKyN bWqtjKQ4zt9XhUJvu8zM29ltNZtBTOR8b1nB2zIBQdxY3XOr4FIfX9cgfEDWOFgmBQ/yUO2en7ZY anvnL5rOoRURwr5EBV0IYymlbzoy6Jd2JI7a1TqDIa6uldrhPcLNINMkyaXBnuOFDkc6dNR8n29G Qd3nn6eUD3kETSGzx3d3yVZKLV7m/QZEoDn8m//SHzrWL4oMfr+JI8jdDwAAAP//AwBQSwECLQAU AAYACAAAACEA8PeKu/0AAADiAQAAEwAAAAAAAAAAAAAAAAAAAAAAW0NvbnRlbnRfVHlwZXNdLnht bFBLAQItABQABgAIAAAAIQAx3V9h0gAAAI8BAAALAAAAAAAAAAAAAAAAAC4BAABfcmVscy8ucmVs c1BLAQItABQABgAIAAAAIQAzLwWeQQAAADkAAAAQAAAAAAAAAAAAAAAAACkCAABkcnMvc2hhcGV4 bWwueG1sUEsBAi0AFAAGAAgAAAAhAL3Ti+z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v:group id="Group 1447" o:spid="_x0000_s1454" style="position:absolute;left:37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5PqlMUAAADdAAAADwAAAGRycy9kb3ducmV2LnhtbERPS2vCQBC+F/wPywi9 1U2UqkRXEamlh1BoIpTehuyYBLOzIbvN4993C4Xe5uN7zv44mkb01LnasoJ4EYEgLqyuuVRwzS9P WxDOI2tsLJOCiRwcD7OHPSbaDvxBfeZLEULYJaig8r5NpHRFRQbdwrbEgbvZzqAPsCul7nAI4aaR yyhaS4M1h4YKWzpXVNyzb6PgdcDhtIpf+vR+O09f+fP7ZxqTUo/z8bQD4Wn0/+I/95sO8zebNfx+ E06Qh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eT6pTFAAAA3QAA AA8AAAAAAAAAAAAAAAAAqgIAAGRycy9kb3ducmV2LnhtbFBLBQYAAAAABAAEAPoAAACcAwAAAAA= ">
                          <v:group id="Group 1448" o:spid="_x0000_s1455"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N9PD8QAAADdAAAADwAAAGRycy9kb3ducmV2LnhtbERPS2vCQBC+F/wPywi9 1U0sbSS6ioiKByn4APE2ZMckmJ0N2TWJ/75bKHibj+85s0VvKtFS40rLCuJRBII4s7rkXMH5tPmY gHAeWWNlmRQ8ycFiPnibYaptxwdqjz4XIYRdigoK7+tUSpcVZNCNbE0cuJttDPoAm1zqBrsQbio5 jqJvabDk0FBgTauCsvvxYRRsO+yWn/G63d9vq+f19PVz2cek1PuwX05BeOr9S/zv3ukwP0kS+Psm nCDn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N9PD8QAAADdAAAA DwAAAAAAAAAAAAAAAACqAgAAZHJzL2Rvd25yZXYueG1sUEsFBgAAAAAEAAQA+gAAAJsDAAAAAA== ">
                            <v:shape id="Arc 1449" o:spid="_x0000_s145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x2OcgA AADdAAAADwAAAGRycy9kb3ducmV2LnhtbESPQWvCQBCF7wX/wzJCb7qx0Fqiq5QWIbRqqYp4nGbH JDY7G7Jbjf++cxB6m+G9ee+b6bxztTpTGyrPBkbDBBRx7m3FhYHddjF4BhUissXaMxm4UoD5rHc3 xdT6C3/ReRMLJSEcUjRQxtikWoe8JIdh6Bti0Y6+dRhlbQttW7xIuKv1Q5I8aYcVS0OJDb2WlP9s fp2B8LncrfmYPa4+svX74nt/Oiz5zZj7fvcyARWpi//m23VmBX88Flz5RkbQs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xbHY5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450" o:spid="_x0000_s145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6B6cMA AADdAAAADwAAAGRycy9kb3ducmV2LnhtbESP3YrCMBCF7xd8hzCCd2uqi1WrUUTw53L9eYChGdti MylJtta3N4KwdzOcc745s1x3phYtOV9ZVjAaJiCIc6srLhRcL7vvGQgfkDXWlknBkzysV72vJWba PvhE7TkUIkLYZ6igDKHJpPR5SQb90DbEUbtZZzDE1RVSO3xEuKnlOElSabDieKHEhrYl5ffzn1Fw qdLf/Zi3aQS1YWJ3B3ed/Cg16HebBYhAXfg3f9JHHetPp3N4fxNHkKsXAAAA//8DAFBLAQItABQA BgAIAAAAIQDw94q7/QAAAOIBAAATAAAAAAAAAAAAAAAAAAAAAABbQ29udGVudF9UeXBlc10ueG1s UEsBAi0AFAAGAAgAAAAhADHdX2HSAAAAjwEAAAsAAAAAAAAAAAAAAAAALgEAAF9yZWxzLy5yZWxz UEsBAi0AFAAGAAgAAAAhADMvBZ5BAAAAOQAAABAAAAAAAAAAAAAAAAAAKQIAAGRycy9zaGFwZXht bC54bWxQSwECLQAUAAYACAAAACEAPJ6B6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451" o:spid="_x0000_s1458"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lAh2MUAAADdAAAADwAAAGRycy9kb3ducmV2LnhtbESPQWvCQBCF74L/YRmh N91YQpXUVURokdKLUYvHITtNlmZnQ3ar6b/vHARvM7w3732z2gy+VVfqowtsYD7LQBFXwTquDZyO b9MlqJiQLbaBycAfRdisx6MVFjbc+EDXMtVKQjgWaKBJqSu0jlVDHuMsdMSifYfeY5K1r7Xt8Sbh vtXPWfaiPTqWhgY72jVU/ZS/3sB563LKvy4fn1lFtLf68l663JinybB9BZVoSA/z/XpvBX+xFH75 RkbQ6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pQIdjFAAAA3QAA AA8AAAAAAAAAAAAAAAAAqgIAAGRycy9kb3ducmV2LnhtbFBLBQYAAAAABAAEAPoAAACcAwAAAAA= ">
                            <v:shape id="Arc 1452" o:spid="_x0000_s145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Ovg8QA AADdAAAADwAAAGRycy9kb3ducmV2LnhtbERP22rCQBB9F/yHZQp9041CVaKrlIoQ6o1aER/H7JjE ZmdDdqvx77tCwbc5nOtMZo0pxZVqV1hW0OtGIIhTqwvOFOy/F50RCOeRNZaWScGdHMym7dYEY21v /EXXnc9ECGEXo4Lc+yqW0qU5GXRdWxEH7mxrgz7AOpO6xlsIN6XsR9FAGiw4NORY0UdO6c/u1yhw 29V+w+fkbb1MNp+L0+FyXPFcqdeX5n0MwlPjn+J/d6LD/OGoB49vwgly+gcAAP//AwBQSwECLQAU AAYACAAAACEA8PeKu/0AAADiAQAAEwAAAAAAAAAAAAAAAAAAAAAAW0NvbnRlbnRfVHlwZXNdLnht bFBLAQItABQABgAIAAAAIQAx3V9h0gAAAI8BAAALAAAAAAAAAAAAAAAAAC4BAABfcmVscy8ucmVs c1BLAQItABQABgAIAAAAIQAzLwWeQQAAADkAAAAQAAAAAAAAAAAAAAAAACkCAABkcnMvc2hhcGV4 bWwueG1sUEsBAi0AFAAGAAgAAAAhABWDr4P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1453" o:spid="_x0000_s146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jv8QA AADdAAAADwAAAGRycy9kb3ducmV2LnhtbESPwWrDMBBE74X8g9hAb7VchzjBiWKCIWmPbZwPWKyN bWqtjKQ47t9XhUJvu8zM29l9OZtBTOR8b1nBa5KCIG6s7rlVcK1PL1sQPiBrHCyTgm/yUB4WT3ss tH3wJ02X0IoIYV+ggi6EsZDSNx0Z9IkdiaN2s85giKtrpXb4iHAzyCxNc2mw53ihw5Gqjpqvy90o qPv845xxlUfQFNb29Oau65VSz8v5uAMRaA7/5r/0u471N9sMfr+JI8jDDwAAAP//AwBQSwECLQAU AAYACAAAACEA8PeKu/0AAADiAQAAEwAAAAAAAAAAAAAAAAAAAAAAW0NvbnRlbnRfVHlwZXNdLnht bFBLAQItABQABgAIAAAAIQAx3V9h0gAAAI8BAAALAAAAAAAAAAAAAAAAAC4BAABfcmVscy8ucmVs c1BLAQItABQABgAIAAAAIQAzLwWeQQAAADkAAAAQAAAAAAAAAAAAAAAAACkCAABkcnMvc2hhcGV4 bWwueG1sUEsBAi0AFAAGAAgAAAAhAAfvY7/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v:group id="Group 1454" o:spid="_x0000_s1461" style="position:absolute;left:28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E5K8UAAADdAAAADwAAAGRycy9kb3ducmV2LnhtbERPS2vCQBC+F/wPywi9 1U0MbSV1FQm29BCEqiC9DdkxCWZnQ3abx7/vFoTe5uN7zno7mkb01LnasoJ4EYEgLqyuuVRwPr0/ rUA4j6yxsUwKJnKw3cwe1phqO/AX9UdfihDCLkUFlfdtKqUrKjLoFrYlDtzVdgZ9gF0pdYdDCDeN XEbRizRYc2iosKWsouJ2/DEKPgYcdkm87/PbNZu+T8+HSx6TUo/zcfcGwtPo/8V396cO819XCfx9 E06Qm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IxOSvFAAAA3QAA AA8AAAAAAAAAAAAAAAAAqgIAAGRycy9kb3ducmV2LnhtbFBLBQYAAAAABAAEAPoAAACcAwAAAAA= ">
                          <v:group id="Group 1455" o:spid="_x0000_s1462"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dihX8QAAADdAAAADwAAAGRycy9kb3ducmV2LnhtbERPTWvCQBC9F/oflil4 001qbSW6ikhbPIhgFMTbkB2TYHY2ZLdJ/PeuIPQ2j/c582VvKtFS40rLCuJRBII4s7rkXMHx8DOc gnAeWWNlmRTcyMFy8foyx0TbjvfUpj4XIYRdggoK7+tESpcVZNCNbE0cuIttDPoAm1zqBrsQbir5 HkWf0mDJoaHAmtYFZdf0zyj47bBbjePvdnu9rG/nw2R32sak1OCtX81AeOr9v/jp3ugw/2v6AY9v wglyc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dihX8QAAADdAAAA DwAAAAAAAAAAAAAAAACqAgAAZHJzL2Rvd25yZXYueG1sUEsFBgAAAAAEAAQA+gAAAJsDAAAAAA== ">
                            <v:shape id="Arc 1456" o:spid="_x0000_s146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ipgMUA AADdAAAADwAAAGRycy9kb3ducmV2LnhtbERP22rCQBB9F/oPyxT6ppsWrBLdSKkIwaqlVqSP0+zk UrOzIbtq/HtXEPo2h3Od6awztThR6yrLCp4HEQjizOqKCwW770V/DMJ5ZI21ZVJwIQez5KE3xVjb M3/RaesLEULYxaig9L6JpXRZSQbdwDbEgctta9AH2BZSt3gO4aaWL1H0Kg1WHBpKbOi9pOywPRoF 7nO123CeDtcf6Wa5+N3//ax4rtTTY/c2AeGp8//iuzvVYf5oPITbN+EEmVwBAAD//wMAUEsBAi0A FAAGAAgAAAAhAPD3irv9AAAA4gEAABMAAAAAAAAAAAAAAAAAAAAAAFtDb250ZW50X1R5cGVzXS54 bWxQSwECLQAUAAYACAAAACEAMd1fYdIAAACPAQAACwAAAAAAAAAAAAAAAAAuAQAAX3JlbHMvLnJl bHNQSwECLQAUAAYACAAAACEAMy8FnkEAAAA5AAAAEAAAAAAAAAAAAAAAAAApAgAAZHJzL3NoYXBl eG1sLnhtbFBLAQItABQABgAIAAAAIQBquKmA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457" o:spid="_x0000_s146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RlvMMA AADdAAAADwAAAGRycy9kb3ducmV2LnhtbESP0WrCQBBF3wv+wzKCb3VjxCipq5RAbB9b9QOG7DQJ ZmfD7jaJf98tCL7NcO89c2d/nEwnBnK+taxgtUxAEFdWt1wruF7K1x0IH5A1dpZJwZ08HA+zlz3m 2o78TcM51CJC2OeooAmhz6X0VUMG/dL2xFH7sc5giKurpXY4RrjpZJokmTTYcrzQYE9FQ9Xt/GsU XNrs65RykUXQEDa2/HDXzVqpxXx6fwMRaApP8yP9qWP97S6D/2/iCPLwBwAA//8DAFBLAQItABQA BgAIAAAAIQDw94q7/QAAAOIBAAATAAAAAAAAAAAAAAAAAAAAAABbQ29udGVudF9UeXBlc10ueG1s UEsBAi0AFAAGAAgAAAAhADHdX2HSAAAAjwEAAAsAAAAAAAAAAAAAAAAALgEAAF9yZWxzLy5yZWxz UEsBAi0AFAAGAAgAAAAhADMvBZ5BAAAAOQAAABAAAAAAAAAAAAAAAAAAKQIAAGRycy9zaGFwZXht bC54bWxQSwECLQAUAAYACAAAACEAeNRlv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458" o:spid="_x0000_s1465"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bm5rMEAAADdAAAADwAAAGRycy9kb3ducmV2LnhtbERPS4vCMBC+L/gfwgje 1lQpq1SjiKCI7MX6wOPQjG2wmZQmavffb4SFvc3H95z5srO1eFLrjWMFo2ECgrhw2nCp4HTcfE5B +ICssXZMCn7Iw3LR+5hjpt2LD/TMQyliCPsMFVQhNJmUvqjIoh+6hjhyN9daDBG2pdQtvmK4reU4 Sb6kRcOxocKG1hUV9/xhFZxXJqX0ct1/JwXRTsvrNjepUoN+t5qBCNSFf/Gfe6fj/Ml0Au9v4gly 8Qs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Nbm5rMEAAADdAAAADwAA AAAAAAAAAAAAAACqAgAAZHJzL2Rvd25yZXYueG1sUEsFBgAAAAAEAAQA+gAAAJgDAAAAAA== ">
                            <v:shape id="Arc 1459" o:spid="_x0000_s146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kGHsgA AADdAAAADwAAAGRycy9kb3ducmV2LnhtbESPQWvCQBCF7wX/wzJCb3VjoVWiq5QWIbRqqYp4nGbH JDY7G7Jbjf++cxB6m+G9ee+b6bxztTpTGyrPBoaDBBRx7m3FhYHddvEwBhUissXaMxm4UoD5rHc3 xdT6C3/ReRMLJSEcUjRQxtikWoe8JIdh4Bti0Y6+dRhlbQttW7xIuKv1Y5I8a4cVS0OJDb2WlP9s fp2B8LncrfmYPa0+svX74nt/Oiz5zZj7fvcyARWpi//m23VmBX80Flz5RkbQs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EuQYe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460" o:spid="_x0000_s146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vxzsMA AADdAAAADwAAAGRycy9kb3ducmV2LnhtbESP3YrCMBCF7xd8hzCCd2uqi1WrUUTw53L9eYChGdti MylJtta3N4KwdzOcc745s1x3phYtOV9ZVjAaJiCIc6srLhRcL7vvGQgfkDXWlknBkzysV72vJWba PvhE7TkUIkLYZ6igDKHJpPR5SQb90DbEUbtZZzDE1RVSO3xEuKnlOElSabDieKHEhrYl5ffzn1Fw qdLf/Zi3aQS1YWJ3B3ed/Cg16HebBYhAXfg3f9JHHetPZ3N4fxNHkKsXAAAA//8DAFBLAQItABQA BgAIAAAAIQDw94q7/QAAAOIBAAATAAAAAAAAAAAAAAAAAAAAAABbQ29udGVudF9UeXBlc10ueG1s UEsBAi0AFAAGAAgAAAAhADHdX2HSAAAAjwEAAAsAAAAAAAAAAAAAAAAALgEAAF9yZWxzLy5yZWxz UEsBAi0AFAAGAAgAAAAhADMvBZ5BAAAAOQAAABAAAAAAAAAAAAAAAAAAKQIAAGRycy9zaGFwZXht bC54bWxQSwECLQAUAAYACAAAACEACUvxzs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v:group id="Group 1461" o:spid="_x0000_s1468" style="position:absolute;left:2899;top:11100;width:1078;height:183;rotation:90;flip:x" coordorigin="7036,3871" coordsize="905,1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BWqtsUAAADdAAAADwAAAGRycy9kb3ducmV2LnhtbESPzU7DQAyE70i8w8pI XCK6AYmfhm4rQKrg2qYPYGXdZEXWG7JOm749PiBxszXjmc+rzRx7c6Ixh8QO7hclGOIm+cCtg0O9 vXsBkwXZY5+YHFwow2Z9fbXCyqcz7+i0l9ZoCOcKHXQiQ2VtbjqKmBdpIFbtmMaIouvYWj/iWcNj bx/K8slGDKwNHQ700VHzvZ+ig2OxlHo7hfD4I5fP4b0udodicu72Zn57BSM0y7/57/rLK/7zUvn1 Gx3Br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wVqrbFAAAA3QAA AA8AAAAAAAAAAAAAAAAAqgIAAGRycy9kb3ducmV2LnhtbFBLBQYAAAAABAAEAPoAAACcAwAAAAA= ">
                        <v:group id="Group 1462" o:spid="_x0000_s1469" style="position:absolute;left:7410;top:3871;width:531;height:183" coordorigin="1798,1437" coordsize="531,1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HaUGsQAAADdAAAADwAAAGRycy9kb3ducmV2LnhtbERPTWvCQBC9F/wPywje dBOltY2uIqLFgwhqoXgbsmMSzM6G7JrEf+8WhN7m8T5nvuxMKRqqXWFZQTyKQBCnVhecKfg5b4ef IJxH1lhaJgUPcrBc9N7mmGjb8pGak89ECGGXoILc+yqR0qU5GXQjWxEH7mprgz7AOpO6xjaEm1KO o+hDGiw4NORY0Tqn9Ha6GwXfLbarSbxp9rfr+nE5vx9+9zEpNeh3qxkIT53/F7/cOx3mT79i+Psm nCAXT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HaUGsQAAADdAAAA DwAAAAAAAAAAAAAAAACqAgAAZHJzL2Rvd25yZXYueG1sUEsFBgAAAAAEAAQA+gAAAJsDAAAAAA== ">
                          <v:group id="Group 1463" o:spid="_x0000_s1470" style="position:absolute;left:2177;top:1437;width:152;height:135"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KQKbcQAAADdAAAADwAAAGRycy9kb3ducmV2LnhtbERPS2vCQBC+C/6HZQRv dRPFR6OriKj0IIVqofQ2ZMckmJ0N2TWJ/74rFLzNx/ec1aYzpWiodoVlBfEoAkGcWl1wpuD7cnhb gHAeWWNpmRQ8yMFm3e+tMNG25S9qzj4TIYRdggpy76tESpfmZNCNbEUcuKutDfoA60zqGtsQbko5 jqKZNFhwaMixol1O6e18NwqOLbbbSbxvTrfr7vF7mX7+nGJSajjotksQnjr/Ev+7P3SYP38fw/Ob cIJc/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KQKbcQAAADdAAAA DwAAAAAAAAAAAAAAAACqAgAAZHJzL2Rvd25yZXYueG1sUEsFBgAAAAAEAAQA+gAAAJsDAAAAAA== ">
                            <v:shape id="Arc 1464" o:spid="_x0000_s147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8QCssUA AADdAAAADwAAAGRycy9kb3ducmV2LnhtbERPTWvCQBC9C/6HZQq96aYVq42uUhQhtNaiFfE4Zsck mp0N2VXTf98tCL3N433OeNqYUlypdoVlBU/dCARxanXBmYLt96IzBOE8ssbSMin4IQfTSbs1xljb G6/puvGZCCHsYlSQe1/FUro0J4OuayviwB1tbdAHWGdS13gL4aaUz1H0Ig0WHBpyrGiWU3reXIwC 97XcrviY9D8/ktX74rA77Zc8V+rxoXkbgfDU+H/x3Z3oMH/w2oO/b8IJcvILAAD//wMAUEsBAi0A FAAGAAgAAAAhAPD3irv9AAAA4gEAABMAAAAAAAAAAAAAAAAAAAAAAFtDb250ZW50X1R5cGVzXS54 bWxQSwECLQAUAAYACAAAACEAMd1fYdIAAACPAQAACwAAAAAAAAAAAAAAAAAuAQAAX3JlbHMvLnJl bHNQSwECLQAUAAYACAAAACEAMy8FnkEAAAA5AAAAEAAAAAAAAAAAAAAAAAApAgAAZHJzL3NoYXBl eG1sLnhtbFBLAQItABQABgAIAAAAIQAPxAKy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465" o:spid="_x0000_s147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PIjcQA AADdAAAADwAAAGRycy9kb3ducmV2LnhtbESPwW7CMBBE75X4B2uReisOKaQlxUQICdpjm/ABq3hJ osbryHZD+vcYqVJvu5qZt7PbYjK9GMn5zrKC5SIBQVxb3XGj4Fwdn15B+ICssbdMCn7JQ7GbPWwx 1/bKXzSWoRERwj5HBW0IQy6lr1sy6Bd2II7axTqDIa6ukdrhNcJNL9MkyaTBjuOFFgc6tFR/lz9G QdVln6eUD1kEjWFtj+/uvH5W6nE+7d9ABJrCv/kv/aFj/ZfNCu7fxBHk7gYAAP//AwBQSwECLQAU AAYACAAAACEA8PeKu/0AAADiAQAAEwAAAAAAAAAAAAAAAAAAAAAAW0NvbnRlbnRfVHlwZXNdLnht bFBLAQItABQABgAIAAAAIQAx3V9h0gAAAI8BAAALAAAAAAAAAAAAAAAAAC4BAABfcmVscy8ucmVs c1BLAQItABQABgAIAAAAIQAzLwWeQQAAADkAAAAQAAAAAAAAAAAAAAAAACkCAABkcnMvc2hhcGV4 bWwueG1sUEsBAi0AFAAGAAgAAAAhAGKTyI3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id="Group 1466" o:spid="_x0000_s1473" style="position:absolute;left:2082;top:1440;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02SGcQAAADdAAAADwAAAGRycy9kb3ducmV2LnhtbERPTWvCQBC9F/oflin0 pptUtDV1FREVD1JoFMTbkB2TYHY2ZLdJ/PeuIPQ2j/c5s0VvKtFS40rLCuJhBII4s7rkXMHxsBl8 gXAeWWNlmRTcyMFi/voyw0Tbjn+pTX0uQgi7BBUU3teJlC4ryKAb2po4cBfbGPQBNrnUDXYh3FTy I4om0mDJoaHAmlYFZdf0zyjYdtgtR/G63V8vq9v5MP457WNS6v2tX36D8NT7f/HTvdNh/ud0DI9v wglyf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02SGcQAAADdAAAA DwAAAAAAAAAAAAAAAACqAgAAZHJzL2Rvd25yZXYueG1sUEsFBgAAAAAEAAQA+gAAAJsDAAAAAA== ">
                            <v:group id="Group 1467" o:spid="_x0000_s1474"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58MbsQAAADdAAAADwAAAGRycy9kb3ducmV2LnhtbERPTWvCQBC9C/0PyxR6 001aamvqKiJVPIhgFMTbkB2TYHY2ZLdJ/PddQfA2j/c503lvKtFS40rLCuJRBII4s7rkXMHxsBp+ g3AeWWNlmRTcyMF89jKYYqJtx3tqU5+LEMIuQQWF93UipcsKMuhGtiYO3MU2Bn2ATS51g10IN5V8 j6KxNFhyaCiwpmVB2TX9MwrWHXaLj/i33V4vy9v58Lk7bWNS6u21X/yA8NT7p/jh3ugw/2syhvs3 4QQ5+w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58MbsQAAADdAAAA DwAAAAAAAAAAAAAAAACqAgAAZHJzL2Rvd25yZXYueG1sUEsFBgAAAAAEAAQA+gAAAJsDAAAAAA== ">
                              <v:shape id="Arc 1468" o:spid="_x0000_s1475"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8EscUA AADdAAAADwAAAGRycy9kb3ducmV2LnhtbERP22rCQBB9F/oPyxR8azYVWmt0FakIoVqLF8THaXZM YrOzIbtq+vduoeDbHM51RpPWVOJCjSstK3iOYhDEmdUl5wp22/nTGwjnkTVWlknBLzmYjB86I0y0 vfKaLhufixDCLkEFhfd1IqXLCjLoIlsTB+5oG4M+wCaXusFrCDeV7MXxqzRYcmgosKb3grKfzdko cF/L3YqP6cvnIl19zL/3p8OSZ0p1H9vpEISn1t/F/+5Uh/n9QR/+vgknyPENAAD//wMAUEsBAi0A FAAGAAgAAAAhAPD3irv9AAAA4gEAABMAAAAAAAAAAAAAAAAAAAAAAFtDb250ZW50X1R5cGVzXS54 bWxQSwECLQAUAAYACAAAACEAMd1fYdIAAACPAQAACwAAAAAAAAAAAAAAAAAuAQAAX3JlbHMvLnJl bHNQSwECLQAUAAYACAAAACEAMy8FnkEAAAA5AAAAEAAAAAAAAAAAAAAAAAApAgAAZHJzL3NoYXBl eG1sLnhtbFBLAQItABQABgAIAAAAIQBw/wSx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469" o:spid="_x0000_s1476"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97CiMMA AADdAAAADwAAAGRycy9kb3ducmV2LnhtbESPQW/CMAyF75P4D5GRuI10ILqta4oQEtuOG/ADrMZr qzVOlYTS/fv5gMTtWX7+/F65nVyvRgqx82zgaZmBIq697bgxcD4dHl9AxYRssfdMBv4owraaPZRY WH/lbxqPqVEC4ViggTalodA61i05jEs/EMvuxweHScbQaBvwKnDX61WW5dphx/KhxYH2LdW/x4sz cOryr/cV73MBjWnjDx/hvFkbs5hPuzdQiaZ0N9+uP63Ef36VuNJGJOjqHwAA//8DAFBLAQItABQA BgAIAAAAIQDw94q7/QAAAOIBAAATAAAAAAAAAAAAAAAAAAAAAABbQ29udGVudF9UeXBlc10ueG1s UEsBAi0AFAAGAAgAAAAhADHdX2HSAAAAjwEAAAsAAAAAAAAAAAAAAAAALgEAAF9yZWxzLy5yZWxz UEsBAi0AFAAGAAgAAAAhADMvBZ5BAAAAOQAAABAAAAAAAAAAAAAAAAAAKQIAAGRycy9zaGFwZXht bC54bWxQSwECLQAUAAYACAAAACEA497Ci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470" o:spid="_x0000_s1477"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rMemMMAAADdAAAADwAAAGRycy9kb3ducmV2LnhtbERPTWvCQBC9F/wPywje 6kYJtcZsRASLlF5MW/E4ZKfJ0uxsyG41/vuuIHibx/ucfD3YVpyp98axgtk0AUFcOW24VvD1uXt+ BeEDssbWMSm4kod1MXrKMdPuwgc6l6EWMYR9hgqaELpMSl81ZNFPXUccuR/XWwwR9rXUPV5iuG3l PElepEXDsaHBjrYNVb/ln1XwvTEppcfT+0dSEe21PL2VJlVqMh42KxCBhvAQ3917Hecvlku4fRNP k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usx6YwwAAAN0AAAAP AAAAAAAAAAAAAAAAAKoCAABkcnMvZG93bnJldi54bWxQSwUGAAAAAAQABAD6AAAAmgMAAAAA ">
                              <v:shape id="Arc 1471" o:spid="_x0000_s1478"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aidFMcA AADdAAAADwAAAGRycy9kb3ducmV2LnhtbESPQWvCQBCF7wX/wzJCb3VToSLRVUpFCK1VqiIep9kx iWZnQ3bV9N93DoXeZnhv3vtmOu9crW7UhsqzgedBAoo497biwsB+t3wagwoR2WLtmQz8UID5rPcw xdT6O3/RbRsLJSEcUjRQxtikWoe8JIdh4Bti0U6+dRhlbQttW7xLuKv1MElG2mHF0lBiQ28l5Zft 1RkIm9V+zafs5fMjW78vvw/n44oXxjz2u9cJqEhd/Df/XWdW8MeJ8Ms3MoKe/QIAAP//AwBQSwEC LQAUAAYACAAAACEA8PeKu/0AAADiAQAAEwAAAAAAAAAAAAAAAAAAAAAAW0NvbnRlbnRfVHlwZXNd LnhtbFBLAQItABQABgAIAAAAIQAx3V9h0gAAAI8BAAALAAAAAAAAAAAAAAAAAC4BAABfcmVscy8u cmVsc1BLAQItABQABgAIAAAAIQAzLwWeQQAAADkAAAAQAAAAAAAAAAAAAAAAACkCAABkcnMvc2hh cGV4bWwueG1sUEsBAi0AFAAGAAgAAAAhAOGonRTHAAAA3QAAAA8AAAAAAAAAAAAAAAAAmAIAAGRy cy9kb3ducmV2LnhtbFBLBQYAAAAABAAEAPUAAACMAwAAAAA= " path="m-1,nfc11929,,21600,9670,21600,21600em-1,nsc11929,,21600,9670,21600,21600l,21600,-1,xe" filled="f">
                                <v:path arrowok="t" o:extrusionok="f" o:connecttype="custom" o:connectlocs="0,0;1080,1080;0,1080" o:connectangles="0,0,0"/>
                              </v:shape>
                              <v:shape id="Arc 1472" o:spid="_x0000_s1479"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pqxMMA AADdAAAADwAAAGRycy9kb3ducmV2LnhtbESP0WrCQBBF3wv+wzKCb3UTJUGiq0jA2sdW/YAhOybB 7GzYXZP0791CoW8z3HvP3NkdJtOJgZxvLStIlwkI4srqlmsFt+vpfQPCB2SNnWVS8EMeDvvZ2w4L bUf+puESahEh7AtU0ITQF1L6qiGDfml74qjdrTMY4upqqR2OEW46uUqSXBpsOV5osKeyoepxeRoF 1zb/+lhxmUfQEDJ7OrtbtlZqMZ+OWxCBpvBv/kt/6lh/k6Tw+00cQe5fAAAA//8DAFBLAQItABQA BgAIAAAAIQDw94q7/QAAAOIBAAATAAAAAAAAAAAAAAAAAAAAAABbQ29udGVudF9UeXBlc10ueG1s UEsBAi0AFAAGAAgAAAAhADHdX2HSAAAAjwEAAAsAAAAAAAAAAAAAAAAALgEAAF9yZWxzLy5yZWxz UEsBAi0AFAAGAAgAAAAhADMvBZ5BAAAAOQAAABAAAAAAAAAAAAAAAAAAKQIAAGRycy9zaGFwZXht bC54bWxQSwECLQAUAAYACAAAACEAbFpqx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473" o:spid="_x0000_s1480" style="position:absolute;left:1987;top:1440;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hoLvMIAAADdAAAADwAAAGRycy9kb3ducmV2LnhtbERPTYvCMBC9L/gfwgje 1rSKi1SjiLjiQYRVQbwNzdgWm0lpsm3990YQvM3jfc582ZlSNFS7wrKCeBiBIE6tLjhTcD79fk9B OI+ssbRMCh7kYLnofc0x0bblP2qOPhMhhF2CCnLvq0RKl+Zk0A1tRRy4m60N+gDrTOoa2xBuSjmK oh9psODQkGNF65zS+/HfKNi22K7G8abZ32/rx/U0OVz2MSk16HerGQhPnf+I3+6dDvOn0Qhe34QT 5OIJ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YaC7zCAAAA3QAAAA8A AAAAAAAAAAAAAAAAqgIAAGRycy9kb3ducmV2LnhtbFBLBQYAAAAABAAEAPoAAACZAwAAAAA= ">
                            <v:group id="Group 1474" o:spid="_x0000_s1481"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VauJ8IAAADdAAAADwAAAGRycy9kb3ducmV2LnhtbERPTYvCMBC9L/gfwgje 1rQrLlKNIuKKBxFWBfE2NGNbbCaliW3990YQvM3jfc5s0ZlSNFS7wrKCeBiBIE6tLjhTcDr+fU9A OI+ssbRMCh7kYDHvfc0w0bblf2oOPhMhhF2CCnLvq0RKl+Zk0A1tRRy4q60N+gDrTOoa2xBuSvkT Rb/SYMGhIceKVjmlt8PdKNi02C5H8brZ3a6rx+U43p93MSk16HfLKQhPnf+I3+6tDvMn0Qhe34QT 5PwJ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lWrifCAAAA3QAAAA8A AAAAAAAAAAAAAAAAqgIAAGRycy9kb3ducmV2LnhtbFBLBQYAAAAABAAEAPoAAACZAwAAAAA= ">
                              <v:shape id="Arc 1475" o:spid="_x0000_s1482"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ObF8UA AADdAAAADwAAAGRycy9kb3ducmV2LnhtbERP22rCQBB9L/Qflin4VjcVWyS6kVIRgrWKF8THaXZy abOzIbtq+vduQfBtDuc6k2lnanGm1lWWFbz0IxDEmdUVFwr2u/nzCITzyBpry6TgjxxMk8eHCcba XnhD560vRAhhF6OC0vsmltJlJRl0fdsQBy63rUEfYFtI3eIlhJtaDqLoTRqsODSU2NBHSdnv9mQU uPVyv+I8ff36TFeL+ffh57jkmVK9p+59DMJT5+/imzvVYf4oGsL/N+EEmVwBAAD//wMAUEsBAi0A FAAGAAgAAAAhAPD3irv9AAAA4gEAABMAAAAAAAAAAAAAAAAAAAAAAFtDb250ZW50X1R5cGVzXS54 bWxQSwECLQAUAAYACAAAACEAMd1fYdIAAACPAQAACwAAAAAAAAAAAAAAAAAuAQAAX3JlbHMvLnJl bHNQSwECLQAUAAYACAAAACEAMy8FnkEAAAA5AAAAEAAAAAAAAAAAAAAAAAApAgAAZHJzL3NoYXBl eG1sLnhtbFBLAQItABQABgAIAAAAIQCek5sX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476" o:spid="_x0000_s1483"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Fsx8EA AADdAAAADwAAAGRycy9kb3ducmV2LnhtbESP3YrCMBCF7wXfIYzgnaYqLVKNIoKrl+vPAwzN2Bab SUli7b69ERa8m+Gc882Z9bY3jejI+dqygtk0AUFcWF1zqeB2PUyWIHxA1thYJgV/5GG7GQ7WmGv7 4jN1l1CKCGGfo4IqhDaX0hcVGfRT2xJH7W6dwRBXV0rt8BXhppHzJMmkwZrjhQpb2ldUPC5Po+Ba Z78/c95nEdSF1B6O7pYulBqP+t0KRKA+fM3/6ZOO9ZdJCp9v4ghy8wYAAP//AwBQSwECLQAUAAYA CAAAACEA8PeKu/0AAADiAQAAEwAAAAAAAAAAAAAAAAAAAAAAW0NvbnRlbnRfVHlwZXNdLnhtbFBL AQItABQABgAIAAAAIQAx3V9h0gAAAI8BAAALAAAAAAAAAAAAAAAAAC4BAABfcmVscy8ucmVsc1BL AQItABQABgAIAAAAIQAzLwWeQQAAADkAAAAQAAAAAAAAAAAAAAAAACkCAABkcnMvc2hhcGV4bWwu eG1sUEsBAi0AFAAGAAgAAAAhABNhbMf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1477" o:spid="_x0000_s1484"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ZKLO8EAAADdAAAADwAAAGRycy9kb3ducmV2LnhtbERP32vCMBB+H/g/hBP2 tiaOIlKNIoIiw5d1Kj4ezdkGm0tpMq3//TIY7O0+vp+3WA2uFXfqg/WsYZIpEMSVN5ZrDcev7dsM RIjIBlvPpOFJAVbL0csCC+Mf/En3MtYihXAoUEMTY1dIGaqGHIbMd8SJu/reYUywr6Xp8ZHCXSvf lZpKh5ZTQ4MdbRqqbuW303Ba25zy8+XjoCqivZGXXWlzrV/Hw3oOItIQ/8V/7r1J82dqCr/fpBPk 8gc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wZKLO8EAAADdAAAADwAA AAAAAAAAAAAAAACqAgAAZHJzL2Rvd25yZXYueG1sUEsFBgAAAAAEAAQA+gAAAJgDAAAAAA== ">
                              <v:shape id="Arc 1478" o:spid="_x0000_s1485"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EFYMUA AADdAAAADwAAAGRycy9kb3ducmV2LnhtbERP22rCQBB9L/Qflin4VjcVbCW6kVIRgrWKF8THaXZy abOzIbtq+vduQfBtDuc6k2lnanGm1lWWFbz0IxDEmdUVFwr2u/nzCITzyBpry6TgjxxMk8eHCcba XnhD560vRAhhF6OC0vsmltJlJRl0fdsQBy63rUEfYFtI3eIlhJtaDqLoVRqsODSU2NBHSdnv9mQU uPVyv+I8HX59pqvF/Pvwc1zyTKneU/c+BuGp83fxzZ3qMH8UvcH/N+EEmVwBAAD//wMAUEsBAi0A FAAGAAgAAAAhAPD3irv9AAAA4gEAABMAAAAAAAAAAAAAAAAAAAAAAFtDb250ZW50X1R5cGVzXS54 bWxQSwECLQAUAAYACAAAACEAMd1fYdIAAACPAQAACwAAAAAAAAAAAAAAAAAuAQAAX3JlbHMvLnJl bHNQSwECLQAUAAYACAAAACEAMy8FnkEAAAA5AAAAEAAAAAAAAAAAAAAAAAApAgAAZHJzL3NoYXBl eG1sLnhtbFBLAQItABQABgAIAAAAIQBuQQVg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479" o:spid="_x0000_s1486"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DWcIA AADdAAAADwAAAGRycy9kb3ducmV2LnhtbESPQYvCMBCF7wv+hzCCtzVVsUg1igi6HnfVHzA0Y1ts JiWJtfvvncPC3t4wb755b7MbXKt6CrHxbGA2zUARl942XBm4XY+fK1AxIVtsPZOBX4qw244+NlhY /+If6i+pUgLhWKCBOqWu0DqWNTmMU98Ry+7ug8MkY6i0DfgSuGv1PMty7bBh+VBjR4eaysfl6Qxc m/z7NOdDLqA+Lf3xK9yWC2Mm42G/BpVoSP/mv+uzlfirTOJKG5Ggt28AAAD//wMAUEsBAi0AFAAG AAgAAAAhAPD3irv9AAAA4gEAABMAAAAAAAAAAAAAAAAAAAAAAFtDb250ZW50X1R5cGVzXS54bWxQ SwECLQAUAAYACAAAACEAMd1fYdIAAACPAQAACwAAAAAAAAAAAAAAAAAuAQAAX3JlbHMvLnJlbHNQ SwECLQAUAAYACAAAACEAMy8FnkEAAAA5AAAAEAAAAAAAAAAAAAAAAAApAgAAZHJzL3NoYXBleG1s LnhtbFBLAQItABQABgAIAAAAIQD9YMNZ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1480" o:spid="_x0000_s1487" style="position:absolute;left:1893;top:1440;width:151;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L6ZzcMAAADdAAAADwAAAGRycy9kb3ducmV2LnhtbERPS4vCMBC+C/6HMII3 Tavs4naNIqLiQRZ8wLK3oRnbYjMpTWzrv98Igrf5+J4zX3amFA3VrrCsIB5HIIhTqwvOFFzO29EM hPPIGkvLpOBBDpaLfm+OibYtH6k5+UyEEHYJKsi9rxIpXZqTQTe2FXHgrrY26AOsM6lrbEO4KeUk ij6lwYJDQ44VrXNKb6e7UbBrsV1N401zuF3Xj7/zx8/vISalhoNu9Q3CU+ff4pd7r8P8WfQF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IvpnNwwAAAN0AAAAP AAAAAAAAAAAAAAAAAKoCAABkcnMvZG93bnJldi54bWxQSwUGAAAAAAQABAD6AAAAmgMAAAAA ">
                            <v:group id="Group 1481" o:spid="_x0000_s1488"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F2mjcYAAADdAAAADwAAAGRycy9kb3ducmV2LnhtbESPQWvCQBCF74X+h2UE b3UTxSLRVURq6UGEqlB6G7JjEszOhuw2if++cxC8zfDevPfNajO4WnXUhsqzgXSSgCLOva24MHA5 798WoEJEtlh7JgN3CrBZv76sMLO+52/qTrFQEsIhQwNljE2mdchLchgmviEW7epbh1HWttC2xV7C Xa2nSfKuHVYsDSU2tCspv53+nIHPHvvtLP3oDrfr7v57nh9/DikZMx4N2yWoSEN8mh/XX1bwF6nw yzcygl7/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XaaNxgAAAN0A AAAPAAAAAAAAAAAAAAAAAKoCAABkcnMvZG93bnJldi54bWxQSwUGAAAAAAQABAD6AAAAnQMAAAAA ">
                              <v:shape id="Arc 1482" o:spid="_x0000_s148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2uUsQA AADdAAAADwAAAGRycy9kb3ducmV2LnhtbERP22rCQBB9F/yHZYS+6SZCRaKrFEUI1gtVER+n2TGJ ZmdDdqvp33cLhb7N4VxnOm9NJR7UuNKygngQgSDOrC45V3A6rvpjEM4ja6wsk4JvcjCfdTtTTLR9 8gc9Dj4XIYRdggoK7+tESpcVZNANbE0cuKttDPoAm1zqBp8h3FRyGEUjabDk0FBgTYuCsvvhyyhw +81px9f0dfue7tarz/PtsuGlUi+99m0CwlPr/8V/7lSH+eM4ht9vwgly9gMAAP//AwBQSwECLQAU AAYACAAAACEA8PeKu/0AAADiAQAAEwAAAAAAAAAAAAAAAAAAAAAAW0NvbnRlbnRfVHlwZXNdLnht bFBLAQItABQABgAIAAAAIQAx3V9h0gAAAI8BAAALAAAAAAAAAAAAAAAAAC4BAABfcmVscy8ucmVs c1BLAQItABQABgAIAAAAIQAzLwWeQQAAADkAAAAQAAAAAAAAAAAAAAAAACkCAABkcnMvc2hhcGV4 bWwueG1sUEsBAi0AFAAGAAgAAAAhAAs9rlL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1483" o:spid="_x0000_s149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FibsIA AADdAAAADwAAAGRycy9kb3ducmV2LnhtbESP3YrCMBCF7wXfIYywd5q2i0WqsYigu5f+PcDQzLZl m0lJYq1vv1kQvJvhnPPNmU05mk4M5HxrWUG6SEAQV1a3XCu4XQ/zFQgfkDV2lknBkzyU2+lkg4W2 Dz7TcAm1iBD2BSpoQugLKX3VkEG/sD1x1H6sMxji6mqpHT4i3HQyS5JcGmw5Xmiwp31D1e/lbhRc 2/x0zHifR9AQlvbw5W7LT6U+ZuNuDSLQGN7mV/pbx/qrNIP/b+IIcvsHAAD//wMAUEsBAi0AFAAG AAgAAAAhAPD3irv9AAAA4gEAABMAAAAAAAAAAAAAAAAAAAAAAFtDb250ZW50X1R5cGVzXS54bWxQ SwECLQAUAAYACAAAACEAMd1fYdIAAACPAQAACwAAAAAAAAAAAAAAAAAuAQAAX3JlbHMvLnJlbHNQ SwECLQAUAAYACAAAACEAMy8FnkEAAAA5AAAAEAAAAAAAAAAAAAAAAAApAgAAZHJzL3NoYXBleG1s LnhtbFBLAQItABQABgAIAAAAIQAZUWJu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484" o:spid="_x0000_s1491"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Dy+fsMAAADdAAAADwAAAGRycy9kb3ducmV2LnhtbERPyWrDMBC9F/IPYgK5 1XJaU4wTJYRCSwi91FnIcbAmtog1MpKauH9fFQq9zeOts1yPthc38sE4VjDPchDEjdOGWwWH/dtj CSJEZI29Y1LwTQHWq8nDEivt7vxJtzq2IoVwqFBBF+NQSRmajiyGzA3Eibs4bzEm6FupPd5TuO3l U56/SIuGU0OHA7121FzrL6vguDEFFafz7iNviLZant9rUyg1m46bBYhIY/wX/7m3Os0v58/w+006 Qa5+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UPL5+wwAAAN0AAAAP AAAAAAAAAAAAAAAAAKoCAABkcnMvZG93bnJldi54bWxQSwUGAAAAAAQABAD6AAAAmgMAAAAA ">
                              <v:shape id="Arc 1485" o:spid="_x0000_s1492"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0oNysQA AADdAAAADwAAAGRycy9kb3ducmV2LnhtbERP22rCQBB9F/yHZQp9041SRaKrlIoQ6o1aER/H7JjE ZmdDdqvx77tCwbc5nOtMZo0pxZVqV1hW0OtGIIhTqwvOFOy/F50RCOeRNZaWScGdHMym7dYEY21v /EXXnc9ECGEXo4Lc+yqW0qU5GXRdWxEH7mxrgz7AOpO6xlsIN6XsR9FQGiw4NORY0UdO6c/u1yhw 29V+w+dksF4mm8/F6XA5rniu1OtL8z4G4anxT/G/O9Fh/qj3Bo9vwgly+gcAAP//AwBQSwECLQAU AAYACAAAACEA8PeKu/0AAADiAQAAEwAAAAAAAAAAAAAAAAAAAAAAW0NvbnRlbnRfVHlwZXNdLnht bFBLAQItABQABgAIAAAAIQAx3V9h0gAAAI8BAAALAAAAAAAAAAAAAAAAAC4BAABfcmVscy8ucmVs c1BLAQItABQABgAIAAAAIQAzLwWeQQAAADkAAAAQAAAAAAAAAAAAAAAAACkCAABkcnMvc2hhcGV4 bWwueG1sUEsBAi0AFAAGAAgAAAAhABtKDcr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1486" o:spid="_x0000_s1493"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j6GsMA AADdAAAADwAAAGRycy9kb3ducmV2LnhtbESPwWrDMBBE74X8g9hCbo0cF5vgRAklkDbHNvYHLNbG NrFWRlJs9++jQKG3XWbm7ezuMJtejOR8Z1nBepWAIK6t7rhRUJWntw0IH5A19pZJwS95OOwXLzss tJ34h8ZLaESEsC9QQRvCUEjp65YM+pUdiKN2tc5giKtrpHY4RbjpZZokuTTYcbzQ4kDHlurb5W4U lF3+/ZnyMY+gMWT29OWq7F2p5ev8sQURaA7/5r/0Wcf6m3UGz2/iCHL/AAAA//8DAFBLAQItABQA BgAIAAAAIQDw94q7/QAAAOIBAAATAAAAAAAAAAAAAAAAAAAAAABbQ29udGVudF9UeXBlc10ueG1s UEsBAi0AFAAGAAgAAAAhADHdX2HSAAAAjwEAAAsAAAAAAAAAAAAAAAAALgEAAF9yZWxzLy5yZWxz UEsBAi0AFAAGAAgAAAAhADMvBZ5BAAAAOQAAABAAAAAAAAAAAAAAAAAAKQIAAGRycy9zaGFwZXht bC54bWxQSwECLQAUAAYACAAAACEAlrj6Gs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487" o:spid="_x0000_s1494" style="position:absolute;left:1798;top:1440;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PibYsMAAADdAAAADwAAAGRycy9kb3ducmV2LnhtbERPTYvCMBC9C/6HMII3 TbuiSDWKiLt4kAWrsOxtaMa22ExKk23rvzfCgrd5vM9Zb3tTiZYaV1pWEE8jEMSZ1SXnCq6Xz8kS hPPIGivLpOBBDrab4WCNibYdn6lNfS5CCLsEFRTe14mULivIoJvamjhwN9sY9AE2udQNdiHcVPIj ihbSYMmhocCa9gVl9/TPKPjqsNvN4kN7ut/2j9/L/PvnFJNS41G/W4Hw1Pu3+N991GH+Ml7A65tw gtw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8+JtiwwAAAN0AAAAP AAAAAAAAAAAAAAAAAKoCAABkcnMvZG93bnJldi54bWxQSwUGAAAAAAQABAD6AAAAmgMAAAAA ">
                            <v:group id="Group 1488" o:spid="_x0000_s1495"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7Q++cMAAADdAAAADwAAAGRycy9kb3ducmV2LnhtbERPTYvCMBC9C/sfwgh7 07S76Eo1ioi7eBBBXRBvQzO2xWZSmtjWf28Ewds83ufMFp0pRUO1KywriIcRCOLU6oIzBf/H38EE hPPIGkvLpOBODhbzj94ME21b3lNz8JkIIewSVJB7XyVSujQng25oK+LAXWxt0AdYZ1LX2IZwU8qv KBpLgwWHhhwrWuWUXg83o+CvxXb5Ha+b7fWyup+Po91pG5NSn/1uOQXhqfNv8cu90WH+JP6B5zfh BDl/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TtD75wwAAAN0AAAAP AAAAAAAAAAAAAAAAAKoCAABkcnMvZG93bnJldi54bWxQSwUGAAAAAAQABAD6AAAAmgMAAAAA ">
                              <v:shape id="Arc 1489" o:spid="_x0000_s149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cHz8gA AADdAAAADwAAAGRycy9kb3ducmV2LnhtbESPT2vCQBDF7wW/wzKCt7pRsEjqKqIIQa3FP5Qep9kx SZudDdmtpt++cyj0NsN7895vZovO1epGbag8GxgNE1DEubcVFwYu583jFFSIyBZrz2TghwIs5r2H GabW3/lIt1MslIRwSNFAGWOTah3ykhyGoW+IRbv61mGUtS20bfEu4a7W4yR50g4rloYSG1qVlH+d vp2B8Lq/HPiaTV522WG7+Xj7fN/z2phBv1s+g4rUxX/z33VmBX86Elz5RkbQ818AAAD//wMAUEsB Ai0AFAAGAAgAAAAhAPD3irv9AAAA4gEAABMAAAAAAAAAAAAAAAAAAAAAAFtDb250ZW50X1R5cGVz XS54bWxQSwECLQAUAAYACAAAACEAMd1fYdIAAACPAQAACwAAAAAAAAAAAAAAAAAuAQAAX3JlbHMv LnJlbHNQSwECLQAUAAYACAAAACEAMy8FnkEAAAA5AAAAEAAAAAAAAAAAAAAAAAApAgAAZHJzL3No YXBleG1sLnhtbFBLAQItABQABgAIAAAAIQCaBwfP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490" o:spid="_x0000_s149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wH8MA AADdAAAADwAAAGRycy9kb3ducmV2LnhtbESP3YrCMBCF74V9hzAL3tlUF4t2G2URXL307wGGZmzL NpOSZGt9eyMI3s1wzvnmTLEeTCt6cr6xrGCapCCIS6sbrhRcztvJAoQPyBpby6TgTh7Wq49Rgbm2 Nz5SfwqViBD2OSqoQ+hyKX1Zk0Gf2I44alfrDIa4ukpqh7cIN62cpWkmDTYcL9TY0aam8u/0bxSc m+zwO+NNFkF9mNvtzl3mX0qNP4efbxCBhvA2v9J7Hesvpkt4fhNHkKsHAAAA//8DAFBLAQItABQA BgAIAAAAIQDw94q7/QAAAOIBAAATAAAAAAAAAAAAAAAAAAAAAABbQ29udGVudF9UeXBlc10ueG1s UEsBAi0AFAAGAAgAAAAhADHdX2HSAAAAjwEAAAsAAAAAAAAAAAAAAAAALgEAAF9yZWxzLy5yZWxz UEsBAi0AFAAGAAgAAAAhADMvBZ5BAAAAOQAAABAAAAAAAAAAAAAAAAAAKQIAAGRycy9zaGFwZXht bC54bWxQSwECLQAUAAYACAAAACEAF/XwH8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491" o:spid="_x0000_s1498"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oLqtMUAAADdAAAADwAAAGRycy9kb3ducmV2LnhtbESPT2vCQBDF74LfYRnB m26UUCR1FSlYRHpp/IPHITtNlmZnQ3ar6bfvHAreZnhv3vvNejv4Vt2pjy6wgcU8A0VcBeu4NnA+ 7WcrUDEhW2wDk4FfirDdjEdrLGx48Cfdy1QrCeFYoIEmpa7QOlYNeYzz0BGL9hV6j0nWvta2x4eE +1Yvs+xFe3QsDQ129NZQ9V3+eAOXncspv96OH1lFdLD69l663JjpZNi9gko0pKf5//pgBX+1FH75 RkbQm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qC6rTFAAAA3QAA AA8AAAAAAAAAAAAAAAAAqgIAAGRycy9kb3ducmV2LnhtbFBLBQYAAAAABAAEAPoAAACcAwAAAAA= ">
                              <v:shape id="Arc 1492" o:spid="_x0000_s149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Fk78QA AADdAAAADwAAAGRycy9kb3ducmV2LnhtbERP22rCQBB9F/yHZQTfdKNgkegqYhFCay1eEB/H7JhE s7Mhu9X0792C0Lc5nOtM540pxZ1qV1hWMOhHIIhTqwvOFBz2q94YhPPIGkvLpOCXHMxn7dYUY20f vKX7zmcihLCLUUHufRVL6dKcDLq+rYgDd7G1QR9gnUld4yOEm1IOo+hNGiw4NORY0TKn9Lb7MQrc 9/qw4Usy+vpMNh+r8/F6WvO7Ut1Os5iA8NT4f/HLnegwfzwcwN834QQ5ewIAAP//AwBQSwECLQAU AAYACAAAACEA8PeKu/0AAADiAQAAEwAAAAAAAAAAAAAAAAAAAAAAW0NvbnRlbnRfVHlwZXNdLnht bFBLAQItABQABgAIAAAAIQAx3V9h0gAAAI8BAAALAAAAAAAAAAAAAAAAAC4BAABfcmVscy8ucmVs c1BLAQItABQABgAIAAAAIQAzLwWeQQAAADkAAAAQAAAAAAAAAAAAAAAAACkCAABkcnMvc2hhcGV4 bWwueG1sUEsBAi0AFAAGAAgAAAAhAMVRZO/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1493" o:spid="_x0000_s150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2o08EA AADdAAAADwAAAGRycy9kb3ducmV2LnhtbESP3YrCMBCF7wXfIYzgnaZWLNI1igiuXvr3AEMz2xab SUli7b69EQTvZjjnfHNmtelNIzpyvrasYDZNQBAXVtdcKrhd95MlCB+QNTaWScE/edish4MV5to+ +UzdJZQiQtjnqKAKoc2l9EVFBv3UtsRR+7POYIirK6V2+Ixw08g0STJpsOZ4ocKWdhUV98vDKLjW 2ek35V0WQV1Y2P3B3RZzpcajfvsDIlAfvuZP+qhj/WWawvubOIJcvwAAAP//AwBQSwECLQAUAAYA CAAAACEA8PeKu/0AAADiAQAAEwAAAAAAAAAAAAAAAAAAAAAAW0NvbnRlbnRfVHlwZXNdLnhtbFBL AQItABQABgAIAAAAIQAx3V9h0gAAAI8BAAALAAAAAAAAAAAAAAAAAC4BAABfcmVscy8ucmVsc1BL AQItABQABgAIAAAAIQAzLwWeQQAAADkAAAAQAAAAAAAAAAAAAAAAACkCAABkcnMvc2hhcGV4bWwu eG1sUEsBAi0AFAAGAAgAAAAhANc9qNP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v:group>
                        <v:group id="Group 1494" o:spid="_x0000_s1501" style="position:absolute;left:7036;top:3871;width:436;height:180" coordorigin="8345,4061" coordsize="436,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uPyR8MAAADdAAAADwAAAGRycy9kb3ducmV2LnhtbERPTYvCMBC9C/6HMMLe NK2iSNcoIruyB1mwCrK3oRnbYjMpTWzrvzcLgrd5vM9ZbXpTiZYaV1pWEE8iEMSZ1SXnCs6n7/ES hPPIGivLpOBBDjbr4WCFibYdH6lNfS5CCLsEFRTe14mULivIoJvYmjhwV9sY9AE2udQNdiHcVHIa RQtpsOTQUGBNu4KyW3o3CvYddttZ/NUebtfd4+80/70cYlLqY9RvP0F46v1b/HL/6DB/OZ3B/zfh BLl+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i4/JHwwAAAN0AAAAP AAAAAAAAAAAAAAAAAKoCAABkcnMvZG93bnJldi54bWxQSwUGAAAAAAQABAD6AAAAmgMAAAAA ">
                          <v:group id="Group 1495" o:spid="_x0000_s1502" style="position:absolute;left:8629;top:4061;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QpqM8MAAADdAAAADwAAAGRycy9kb3ducmV2LnhtbERPS4vCMBC+C/sfwizs TdO6KlKNIrK7eBDBB4i3oRnbYjMpTbat/94Igrf5+J4zX3amFA3VrrCsIB5EIIhTqwvOFJyOv/0p COeRNZaWScGdHCwXH705Jtq2vKfm4DMRQtglqCD3vkqkdGlOBt3AVsSBu9raoA+wzqSusQ3hppTD KJpIgwWHhhwrWueU3g7/RsFfi+3qO/5ptrfr+n45jnfnbUxKfX12qxkIT51/i1/ujQ7zp8MRPL8J J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tCmozwwAAAN0AAAAP AAAAAAAAAAAAAAAAAKoCAABkcnMvZG93bnJldi54bWxQSwUGAAAAAAQABAD6AAAAmgMAAAAA ">
                            <v:group id="Group 1496" o:spid="_x0000_s1503"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kbPqMQAAADdAAAADwAAAGRycy9kb3ducmV2LnhtbERPTWvCQBC9F/wPywi9 1U0skRBdRaQtPYSCRhBvQ3ZMgtnZkN0m8d93C4Xe5vE+Z7ObTCsG6l1jWUG8iEAQl1Y3XCk4F+8v KQjnkTW2lknBgxzstrOnDWbajnyk4eQrEULYZaig9r7LpHRlTQbdwnbEgbvZ3qAPsK+k7nEM4aaV yyhaSYMNh4YaOzrUVN5P30bBx4jj/jV+G/L77fC4FsnXJY9Jqef5tF+D8DT5f/Gf+1OH+ekygd9v wgly+w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kbPqMQAAADdAAAA DwAAAAAAAAAAAAAAAACqAgAAZHJzL2Rvd25yZXYueG1sUEsFBgAAAAAEAAQA+gAAAJsDAAAAAA== ">
                              <v:shape id="Arc 1497" o:spid="_x0000_s150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j8m8QA AADdAAAADwAAAGRycy9kb3ducmV2LnhtbERP22rCQBB9F/oPywh9041CRaKriCKEVi1eEB/H7Jik ZmdDdtX0792C0Lc5nOuMp40pxZ1qV1hW0OtGIIhTqwvOFBz2y84QhPPIGkvLpOCXHEwnb60xxto+ eEv3nc9ECGEXo4Lc+yqW0qU5GXRdWxEH7mJrgz7AOpO6xkcIN6XsR9FAGiw4NORY0Tyn9Lq7GQXu e3XY8CX5WH8lm8/l+fhzWvFCqfd2MxuB8NT4f/HLnegwf9gfwN834QQ5eQIAAP//AwBQSwECLQAU AAYACAAAACEA8PeKu/0AAADiAQAAEwAAAAAAAAAAAAAAAAAAAAAAW0NvbnRlbnRfVHlwZXNdLnht bFBLAQItABQABgAIAAAAIQAx3V9h0gAAAI8BAAALAAAAAAAAAAAAAAAAAC4BAABfcmVscy8ucmVs c1BLAQItABQABgAIAAAAIQAzLwWeQQAAADkAAAAQAAAAAAAAAAAAAAAAACkCAABkcnMvc2hhcGV4 bWwueG1sUEsBAi0AFAAGAAgAAAAhAEq4/Jv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1498" o:spid="_x0000_s150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oLS8QA AADdAAAADwAAAGRycy9kb3ducmV2LnhtbESPwWrDMBBE74X8g9hAb7VchzjBiWKCIWmPbZwPWKyN bWqtjKQ47t9XhUJvu8zM29l9OZtBTOR8b1nBa5KCIG6s7rlVcK1PL1sQPiBrHCyTgm/yUB4WT3ss tH3wJ02X0IoIYV+ggi6EsZDSNx0Z9IkdiaN2s85giKtrpXb4iHAzyCxNc2mw53ihw5Gqjpqvy90o qPv845xxlUfQFNb29Oau65VSz8v5uAMRaA7/5r/0u471t9kGfr+JI8jDDwAAAP//AwBQSwECLQAU AAYACAAAACEA8PeKu/0AAADiAQAAEwAAAAAAAAAAAAAAAAAAAAAAW0NvbnRlbnRfVHlwZXNdLnht bFBLAQItABQABgAIAAAAIQAx3V9h0gAAAI8BAAALAAAAAAAAAAAAAAAAAC4BAABfcmVscy8ucmVs c1BLAQItABQABgAIAAAAIQAzLwWeQQAAADkAAAAQAAAAAAAAAAAAAAAAACkCAABkcnMvc2hhcGV4 bWwueG1sUEsBAi0AFAAGAAgAAAAhAMdKC0v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id="Group 1499" o:spid="_x0000_s1506"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PTmssUAAADdAAAADwAAAGRycy9kb3ducmV2LnhtbESPT2vCQBDF74LfYRnB m26UUCR1FSlYRHpp/IPHITtNlmZnQ3ar6bfvHAreZnhv3vvNejv4Vt2pjy6wgcU8A0VcBeu4NnA+ 7WcrUDEhW2wDk4FfirDdjEdrLGx48Cfdy1QrCeFYoIEmpa7QOlYNeYzz0BGL9hV6j0nWvta2x4eE +1Yvs+xFe3QsDQ129NZQ9V3+eAOXncspv96OH1lFdLD69l663JjpZNi9gko0pKf5//pgBX+1FFz5 RkbQm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T05rLFAAAA3QAA AA8AAAAAAAAAAAAAAAAAqgIAAGRycy9kb3ducmV2LnhtbFBLBQYAAAAABAAEAPoAAACcAwAAAAA= ">
                              <v:shape id="Arc 1500" o:spid="_x0000_s150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do6cUA AADdAAAADwAAAGRycy9kb3ducmV2LnhtbERP22rCQBB9F/oPyxT6ppsKLTa6kVIRgvVCrUgfp9nJ pWZnQ3bV+PeuIPRtDuc6k2lnanGi1lWWFTwPIhDEmdUVFwp23/P+CITzyBpry6TgQg6myUNvgrG2 Z/6i09YXIoSwi1FB6X0TS+mykgy6gW2IA5fb1qAPsC2kbvEcwk0th1H0Kg1WHBpKbOijpOywPRoF brPcrTlPX1af6Xox/93//Sx5ptTTY/c+BuGp8//iuzvVYf5o+Aa3b8IJMrkCAAD//wMAUEsBAi0A FAAGAAgAAAAhAPD3irv9AAAA4gEAABMAAAAAAAAAAAAAAAAAAAAAAFtDb250ZW50X1R5cGVzXS54 bWxQSwECLQAUAAYACAAAACEAMd1fYdIAAACPAQAACwAAAAAAAAAAAAAAAAAuAQAAX3JlbHMvLnJl bHNQSwECLQAUAAYACAAAACEAMy8FnkEAAAA5AAAAEAAAAAAAAAAAAAAAAAApAgAAZHJzL3NoYXBl eG1sLnhtbFBLAQItABQABgAIAAAAIQA7J2jp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501" o:spid="_x0000_s150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oF4sIA AADdAAAADwAAAGRycy9kb3ducmV2LnhtbESPzY7CMAyE70i8Q2SkvUEKiAp1CWiFBMuRvwewGm9b beNUSSjl7fFhpb2N5fHnmc1ucK3qKcTGs4H5LANFXHrbcGXgfjtM16BiQrbYeiYDL4qw245HGyys f/KF+muqlEA4FmigTqkrtI5lTQ7jzHfEsvvxwWGSMVTaBnwK3LV6kWW5dtiwfKixo31N5e/14Qzc mvx8XPA+F1CfVv7wHe6rpTEfk+HrE1SiIf2b/65PVuKvl5Jf2ogEvX0DAAD//wMAUEsBAi0AFAAG AAgAAAAhAPD3irv9AAAA4gEAABMAAAAAAAAAAAAAAAAAAAAAAFtDb250ZW50X1R5cGVzXS54bWxQ SwECLQAUAAYACAAAACEAMd1fYdIAAACPAQAACwAAAAAAAAAAAAAAAAAuAQAAX3JlbHMvLnJlbHNQ SwECLQAUAAYACAAAACEAMy8FnkEAAAA5AAAAEAAAAAAAAAAAAAAAAAApAgAAZHJzL3NoYXBleG1s LnhtbFBLAQItABQABgAIAAAAIQDNegXi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1502" o:spid="_x0000_s1509" style="position:absolute;left:8534;top:4061;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RfdsMAAADdAAAADwAAAGRycy9kb3ducmV2LnhtbERPTYvCMBC9C/sfwix4 07QrLtI1isiueBBhqyDehmZsi82kNLGt/94Igrd5vM+ZL3tTiZYaV1pWEI8jEMSZ1SXnCo6Hv9EM hPPIGivLpOBODpaLj8EcE207/qc29bkIIewSVFB4XydSuqwgg25sa+LAXWxj0AfY5FI32IVwU8mv KPqWBksODQXWtC4ou6Y3o2DTYbeaxL/t7npZ38+H6f60i0mp4We/+gHhqfdv8cu91WH+bBLD85tw glw8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4pF92wwAAAN0AAAAP AAAAAAAAAAAAAAAAAKoCAABkcnMvZG93bnJldi54bWxQSwUGAAAAAAQABAD6AAAAmgMAAAAA ">
                            <v:group id="Group 1503" o:spid="_x0000_s1510"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HbBAcMAAADdAAAADwAAAGRycy9kb3ducmV2LnhtbERPTYvCMBC9C/6HMMLe NK2iSNcoIruyB1mwCrK3oRnbYjMpTWzrvzcLgrd5vM9ZbXpTiZYaV1pWEE8iEMSZ1SXnCs6n7/ES hPPIGivLpOBBDjbr4WCFibYdH6lNfS5CCLsEFRTe14mULivIoJvYmjhwV9sY9AE2udQNdiHcVHIa RQtpsOTQUGBNu4KyW3o3CvYddttZ/NUebtfd4+80/70cYlLqY9RvP0F46v1b/HL/6DB/OZvC/zfh BLl+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IdsEBwwAAAN0AAAAP AAAAAAAAAAAAAAAAAKoCAABkcnMvZG93bnJldi54bWxQSwUGAAAAAAQABAD6AAAAmgMAAAAA ">
                              <v:shape id="Arc 1504" o:spid="_x0000_s151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xbJ3sUA AADdAAAADwAAAGRycy9kb3ducmV2LnhtbERP22rCQBB9F/oPyxT6pptWKhLdSKkIwaqlVqSP0+zk UrOzIbtq/HtXEPo2h3Od6awztThR6yrLCp4HEQjizOqKCwW770V/DMJ5ZI21ZVJwIQez5KE3xVjb M3/RaesLEULYxaig9L6JpXRZSQbdwDbEgctta9AH2BZSt3gO4aaWL1E0kgYrDg0lNvReUnbYHo0C 97nabThPX9cf6Wa5+N3//ax4rtTTY/c2AeGp8//iuzvVYf54OITbN+EEmVwBAAD//wMAUEsBAi0A FAAGAAgAAAAhAPD3irv9AAAA4gEAABMAAAAAAAAAAAAAAAAAAAAAAFtDb250ZW50X1R5cGVzXS54 bWxQSwECLQAUAAYACAAAACEAMd1fYdIAAACPAQAACwAAAAAAAAAAAAAAAAAuAQAAX3JlbHMvLnJl bHNQSwECLQAUAAYACAAAACEAMy8FnkEAAAA5AAAAEAAAAAAAAAAAAAAAAAApAgAAZHJzL3NoYXBl eG1sLnhtbFBLAQItABQABgAIAAAAIQDfFsne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505" o:spid="_x0000_s151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ED4cMA AADdAAAADwAAAGRycy9kb3ducmV2LnhtbESP3YrCMBCF74V9hzALe2dT/4p0G2URXL307wGGZrYt NpOSZGt9eyMI3s1wzvnmTLEeTCt6cr6xrGCSpCCIS6sbrhRcztvxEoQPyBpby6TgTh7Wq49Rgbm2 Nz5SfwqViBD2OSqoQ+hyKX1Zk0Gf2I44an/WGQxxdZXUDm8Rblo5TdNMGmw4Xqixo01N5fX0bxSc m+zwO+VNFkF9WNjtzl0WM6W+PoefbxCBhvA2v9J7HesvZ3N4fhNHkKsHAAAA//8DAFBLAQItABQA BgAIAAAAIQDw94q7/QAAAOIBAAATAAAAAAAAAAAAAAAAAAAAAABbQ29udGVudF9UeXBlc10ueG1s UEsBAi0AFAAGAAgAAAAhADHdX2HSAAAAjwEAAAsAAAAAAAAAAAAAAAAALgEAAF9yZWxzLy5yZWxz UEsBAi0AFAAGAAgAAAAhADMvBZ5BAAAAOQAAABAAAAAAAAAAAAAAAAAAKQIAAGRycy9zaGFwZXht bC54bWxQSwECLQAUAAYACAAAACEAskED4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506" o:spid="_x0000_s1513"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zf8cMAAADdAAAADwAAAGRycy9kb3ducmV2LnhtbERPTWvCQBC9C/0Pywi9 mY1tWiS6hlCoiHhp2orHITtNlmZnQ3bV+O/dQsHbPN7nrIrRduJMgzeOFcyTFARx7bThRsHX5/ts AcIHZI2dY1JwJQ/F+mGywly7C3/QuQqNiCHsc1TQhtDnUvq6JYs+cT1x5H7cYDFEODRSD3iJ4baT T2n6Ki0ajg0t9vTWUv1bnayC79JklB2Ou31aE221PG4qkyn1OB3LJYhAY7iL/91bHecvnl/g75t4 glz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LN/xwwAAAN0AAAAP AAAAAAAAAAAAAAAAAKoCAABkcnMvZG93bnJldi54bWxQSwUGAAAAAAQABAD6AAAAmgMAAAAA ">
                              <v:shape id="Arc 1507" o:spid="_x0000_s151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2FqRsUA AADdAAAADwAAAGRycy9kb3ducmV2LnhtbERP22rCQBB9L/Qflin4VjcqFYluRCxCUGvxgvRxmp1c bHY2ZFdN/75bKPRtDuc6s3lnanGj1lWWFQz6EQjizOqKCwWn4+p5AsJ5ZI21ZVLwTQ7myePDDGNt 77yn28EXIoSwi1FB6X0TS+mykgy6vm2IA5fb1qAPsC2kbvEewk0th1E0lgYrDg0lNrQsKfs6XI0C 97497ThPX9426W69+jxfPrb8qlTvqVtMQXjq/L/4z53qMH8yGsPvN+EEmfwAAAD//wMAUEsBAi0A FAAGAAgAAAAhAPD3irv9AAAA4gEAABMAAAAAAAAAAAAAAAAAAAAAAFtDb250ZW50X1R5cGVzXS54 bWxQSwECLQAUAAYACAAAACEAMd1fYdIAAACPAQAACwAAAAAAAAAAAAAAAAAuAQAAX3JlbHMvLnJl bHNQSwECLQAUAAYACAAAACEAMy8FnkEAAAA5AAAAEAAAAAAAAAAAAAAAAAApAgAAZHJzL3NoYXBl eG1sLnhtbFBLAQItABQABgAIAAAAIQDPYWpG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508" o:spid="_x0000_s151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OdlsMA AADdAAAADwAAAGRycy9kb3ducmV2LnhtbESP3YrCMBCF74V9hzALe6fpKtbSbZRF8OfSvwcYmrEt 20xKEmv37Y0geDfDOeebM8VqMK3oyfnGsoLvSQKCuLS64UrB5bwZZyB8QNbYWiYF/+RhtfwYFZhr e+cj9adQiQhhn6OCOoQul9KXNRn0E9sRR+1qncEQV1dJ7fAe4aaV0yRJpcGG44UaO1rXVP6dbkbB uUkP2ymv0wjqw9xudu4ynyn19Tn8/oAINIS3+ZXe61g/my3g+U0cQS4fAAAA//8DAFBLAQItABQA BgAIAAAAIQDw94q7/QAAAOIBAAATAAAAAAAAAAAAAAAAAAAAAABbQ29udGVudF9UeXBlc10ueG1s UEsBAi0AFAAGAAgAAAAhADHdX2HSAAAAjwEAAAsAAAAAAAAAAAAAAAAALgEAAF9yZWxzLy5yZWxz UEsBAi0AFAAGAAgAAAAhADMvBZ5BAAAAOQAAABAAAAAAAAAAAAAAAAAAKQIAAGRycy9zaGFwZXht bC54bWxQSwECLQAUAAYACAAAACEAQpOdls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509" o:spid="_x0000_s1516" style="position:absolute;left:8440;top:4061;width:151;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Z7268YAAADdAAAADwAAAGRycy9kb3ducmV2LnhtbESPQWvCQBCF74L/YRmh N92kYpHUVURq6UGEaqH0NmTHJJidDdk1if++cxC8zfDevPfNajO4WnXUhsqzgXSWgCLOva24MPBz 3k+XoEJEtlh7JgN3CrBZj0crzKzv+Zu6UyyUhHDI0EAZY5NpHfKSHIaZb4hFu/jWYZS1LbRtsZdw V+vXJHnTDiuWhhIb2pWUX083Z+Czx347Tz+6w/Wyu/+dF8ffQ0rGvEyG7TuoSEN8mh/XX1bwl3PB lW9kBL3+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nvbrxgAAAN0A AAAPAAAAAAAAAAAAAAAAAKoCAABkcnMvZG93bnJldi54bWxQSwUGAAAAAAQABAD6AAAAnQMAAAAA ">
                            <v:group id="Group 1510" o:spid="_x0000_s1517"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JTcMUAAADdAAAADwAAAGRycy9kb3ducmV2LnhtbERPTWvCQBC9F/wPyxS8 NZsoLTHNKiJVPIRCVSi9DdkxCWZnQ3abxH/fLRR6m8f7nHwzmVYM1LvGsoIkikEQl1Y3XCm4nPdP KQjnkTW2lknBnRxs1rOHHDNtR/6g4eQrEULYZaig9r7LpHRlTQZdZDviwF1tb9AH2FdS9ziGcNPK RRy/SIMNh4YaO9rVVN5O30bBYcRxu0zehuJ23d2/zs/vn0VCSs0fp+0rCE+T/xf/uY86zE+XK/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bSU3DFAAAA3QAA AA8AAAAAAAAAAAAAAAAAqgIAAGRycy9kb3ducmV2LnhtbFBLBQYAAAAABAAEAPoAAACcAwAAAAA= ">
                              <v:shape id="Arc 1511" o:spid="_x0000_s1518"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8Ik1MgA AADdAAAADwAAAGRycy9kb3ducmV2LnhtbESPQWvCQBCF7wX/wzJCb3VjaUWiq5QWIbRqqYp4nGbH JDY7G7Jbjf++cxB6m+G9ee+b6bxztTpTGyrPBoaDBBRx7m3FhYHddvEwBhUissXaMxm4UoD5rHc3 xdT6C3/ReRMLJSEcUjRQxtikWoe8JIdh4Bti0Y6+dRhlbQttW7xIuKv1Y5KMtMOKpaHEhl5Lyn82 v85A+Fzu1nzMnlcf2fp98b0/HZb8Zsx9v3uZgIrUxX/z7Tqzgj9+En75RkbQsz8AAAD//wMAUEsB Ai0AFAAGAAgAAAAhAPD3irv9AAAA4gEAABMAAAAAAAAAAAAAAAAAAAAAAFtDb250ZW50X1R5cGVz XS54bWxQSwECLQAUAAYACAAAACEAMd1fYdIAAACPAQAACwAAAAAAAAAAAAAAAAAuAQAAX3JlbHMv LnJlbHNQSwECLQAUAAYACAAAACEAMy8FnkEAAAA5AAAAEAAAAAAAAAAAAAAAAAApAgAAZHJzL3No YXBleG1sLnhtbFBLAQItABQABgAIAAAAIQB3wiTU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512" o:spid="_x0000_s1519"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TBMMA AADdAAAADwAAAGRycy9kb3ducmV2LnhtbESP0WrCQBBF3wv9h2WEvtVN0iZIdJUiqH1s1Q8YsmMS zM6G3TWJf+8Khb7NcO89c2e1mUwnBnK+tawgnScgiCurW64VnE+79wUIH5A1dpZJwZ08bNavLyss tR35l4ZjqEWEsC9RQRNCX0rpq4YM+rntiaN2sc5giKurpXY4RrjpZJYkhTTYcrzQYE/bhqrr8WYU nNriZ5/xtoigIeR2d3Dn/EOpt9n0tQQRaAr/5r/0t471F58pPL+JI8j1AwAA//8DAFBLAQItABQA BgAIAAAAIQDw94q7/QAAAOIBAAATAAAAAAAAAAAAAAAAAAAAAABbQ29udGVudF9UeXBlc10ueG1s UEsBAi0AFAAGAAgAAAAhADHdX2HSAAAAjwEAAAsAAAAAAAAAAAAAAAAALgEAAF9yZWxzLy5yZWxz UEsBAi0AFAAGAAgAAAAhADMvBZ5BAAAAOQAAABAAAAAAAAAAAAAAAAAAKQIAAGRycy9zaGFwZXht bC54bWxQSwECLQAUAAYACAAAACEA+jDTB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513" o:spid="_x0000_s1520"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MM0+MEAAADdAAAADwAAAGRycy9kb3ducmV2LnhtbERPTYvCMBC9C/6HMII3 myplka5RRFBEvGxXF49DM9uGbSaliVr/vRGEvc3jfc5i1dtG3KjzxrGCaZKCIC6dNlwpOH1vJ3MQ PiBrbByTggd5WC2HgwXm2t35i25FqEQMYZ+jgjqENpfSlzVZ9IlriSP36zqLIcKukrrDewy3jZyl 6Ye0aDg21NjSpqbyr7haBee1ySj7uRyOaUm01/KyK0ym1HjUrz9BBOrDv/jt3us4f57N4PVNPEEu n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MM0+MEAAADdAAAADwAA AAAAAAAAAAAAAACqAgAAZHJzL2Rvd25yZXYueG1sUEsFBgAAAAAEAAQA+gAAAJgDAAAAAA== ">
                              <v:shape id="Arc 1514" o:spid="_x0000_s152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C6o8UA AADdAAAADwAAAGRycy9kb3ducmV2LnhtbERP22rCQBB9F/oPyxR8003thRBdRSpCqFbxgvg4zY5J bHY2ZFdN/94tFPo2h3Od0aQ1lbhS40rLCp76EQjizOqScwX73bwXg3AeWWNlmRT8kIPJ+KEzwkTb G2/ouvW5CCHsElRQeF8nUrqsIIOub2viwJ1sY9AH2ORSN3gL4aaSgyh6kwZLDg0F1vReUPa9vRgF br3cr/iUvn4u0tXH/OtwPi55plT3sZ0OQXhq/b/4z53qMD9+eYbfb8IJcnwHAAD//wMAUEsBAi0A FAAGAAgAAAAhAPD3irv9AAAA4gEAABMAAAAAAAAAAAAAAAAAAAAAAFtDb250ZW50X1R5cGVzXS54 bWxQSwECLQAUAAYACAAAACEAMd1fYdIAAACPAQAACwAAAAAAAAAAAAAAAAAuAQAAX3JlbHMvLnJl bHNQSwECLQAUAAYACAAAACEAMy8FnkEAAAA5AAAAEAAAAAAAAAAAAAAAAAApAgAAZHJzL3NoYXBl eG1sLnhtbFBLAQItABQABgAIAAAAIQCHELqj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515" o:spid="_x0000_s152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dwnMIA AADdAAAADwAAAGRycy9kb3ducmV2LnhtbESP26rCMBBF3w/4D2EE346ptyI9RhHBy6O3DxiaOW2x mZQk1vr3RhB8m2HvvWbPYtWZWrTkfGVZwWiYgCDOra64UHC9bH/nIHxA1lhbJgVP8rBa9n4WmGn7 4BO151CICGGfoYIyhCaT0uclGfRD2xBH7d86gyGurpDa4SPCTS3HSZJKgxXHCyU2tCkpv53vRsGl So+7MW/SCGrDzG737jqbKDXod+s/EIG68DV/0gcd68+nU3h/E0eQyxcAAAD//wMAUEsBAi0AFAAG AAgAAAAhAPD3irv9AAAA4gEAABMAAAAAAAAAAAAAAAAAAAAAAFtDb250ZW50X1R5cGVzXS54bWxQ SwECLQAUAAYACAAAACEAMd1fYdIAAACPAQAACwAAAAAAAAAAAAAAAAAuAQAAX3JlbHMvLnJlbHNQ SwECLQAUAAYACAAAACEAMy8FnkEAAAA5AAAAEAAAAAAAAAAAAAAAAAApAgAAZHJzL3NoYXBleG1s LnhtbFBLAQItABQABgAIAAAAIQDqR3Cc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1516" o:spid="_x0000_s1523" style="position:absolute;left:8345;top:4061;width:152;height: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5kqCMMAAADdAAAADwAAAGRycy9kb3ducmV2LnhtbERPS4vCMBC+C/sfwix4 07TrA6lGEdkVDyKoC4u3oRnbYjMpTbat/94Igrf5+J6zWHWmFA3VrrCsIB5GIIhTqwvOFPyefwYz EM4jaywtk4I7OVgtP3oLTLRt+UjNyWcihLBLUEHufZVI6dKcDLqhrYgDd7W1QR9gnUldYxvCTSm/ omgqDRYcGnKsaJNTejv9GwXbFtv1KP5u9rfr5n45Tw5/+5iU6n926zkIT51/i1/unQ7zZ+MJPL8J J8jl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fmSoIwwAAAN0AAAAP AAAAAAAAAAAAAAAAAKoCAABkcnMvZG93bnJldi54bWxQSwUGAAAAAAQABAD6AAAAmgMAAAAA ">
                            <v:group id="Group 1517" o:spid="_x0000_s1524"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0u0f8QAAADdAAAADwAAAGRycy9kb3ducmV2LnhtbERPS4vCMBC+C/sfwix4 07TrA6lGEdld9iCCDxBvQzO2xWZSmmxb/70RBG/z8T1nsepMKRqqXWFZQTyMQBCnVhecKTgdfwYz EM4jaywtk4I7OVgtP3oLTLRteU/NwWcihLBLUEHufZVI6dKcDLqhrYgDd7W1QR9gnUldYxvCTSm/ omgqDRYcGnKsaJNTejv8GwW/LbbrUfzdbG/Xzf1ynOzO25iU6n926zkIT51/i1/uPx3mz8ZTeH4T TpDLB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0u0f8QAAADdAAAA DwAAAAAAAAAAAAAAAACqAgAAZHJzL2Rvd25yZXYueG1sUEsFBgAAAAAEAAQA+gAAAJsDAAAAAA== ">
                              <v:shape id="Arc 1518" o:spid="_x0000_s1525"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8oMUA AADdAAAADwAAAGRycy9kb3ducmV2LnhtbERP22rCQBB9F/oPyxR8002llxBdRSpCqFbxgvg4zY5J bHY2ZFdN/94tFPo2h3Od0aQ1lbhS40rLCp76EQjizOqScwX73bwXg3AeWWNlmRT8kIPJ+KEzwkTb G2/ouvW5CCHsElRQeF8nUrqsIIOub2viwJ1sY9AH2ORSN3gL4aaSgyh6lQZLDg0F1vReUPa9vRgF br3cr/iUvnwu0tXH/OtwPi55plT3sZ0OQXhq/b/4z53qMD9+foPfb8IJcnwHAAD//wMAUEsBAi0A FAAGAAgAAAAhAPD3irv9AAAA4gEAABMAAAAAAAAAAAAAAAAAAAAAAFtDb250ZW50X1R5cGVzXS54 bWxQSwECLQAUAAYACAAAACEAMd1fYdIAAACPAQAACwAAAAAAAAAAAAAAAAAuAQAAX3JlbHMvLnJl bHNQSwECLQAUAAYACAAAACEAMy8FnkEAAAA5AAAAEAAAAAAAAAAAAAAAAAApAgAAZHJzL3NoYXBl eG1sLnhtbFBLAQItABQABgAIAAAAIQD4K7yg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519" o:spid="_x0000_s1526"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p6mcMA AADdAAAADwAAAGRycy9kb3ducmV2LnhtbESPQW/CMAyF75P2HyJP4jbSwahQ1xQhJGDHDfgBVuO1 1RqnSkIp/x4fJu32LD9/fq/cTK5XI4XYeTbwNs9AEdfedtwYuJz3r2tQMSFb7D2TgTtF2FTPTyUW 1t/4m8ZTapRAOBZooE1pKLSOdUsO49wPxLL78cFhkjE02ga8Cdz1epFluXbYsXxocaBdS/Xv6eoM nLv867DgXS6gMa38/hguq6Uxs5dp+wEq0ZT+zX/Xn1bir98lrrQRCbp6AAAA//8DAFBLAQItABQA BgAIAAAAIQDw94q7/QAAAOIBAAATAAAAAAAAAAAAAAAAAAAAAABbQ29udGVudF9UeXBlc10ueG1s UEsBAi0AFAAGAAgAAAAhADHdX2HSAAAAjwEAAAsAAAAAAAAAAAAAAAAALgEAAF9yZWxzLy5yZWxz UEsBAi0AFAAGAAgAAAAhADMvBZ5BAAAAOQAAABAAAAAAAAAAAAAAAAAAKQIAAGRycy9zaGFwZXht bC54bWxQSwECLQAUAAYACAAAACEAawp6m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520" o:spid="_x0000_s1527"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memicEAAADdAAAADwAAAGRycy9kb3ducmV2LnhtbERPTYvCMBC9C/6HMII3 TZUi2jWKCC4iXqy6eBya2TZsMylNVrv/fiMI3ubxPme57mwt7tR641jBZJyAIC6cNlwquJx3ozkI H5A11o5JwR95WK/6vSVm2j34RPc8lCKGsM9QQRVCk0npi4os+rFriCP37VqLIcK2lLrFRwy3tZwm yUxaNBwbKmxoW1Hxk/9aBdeNSSn9uh2OSUG01/L2mZtUqeGg23yACNSFt/jl3us4f54u4PlNPEGu /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JmemicEAAADdAAAADwAA AAAAAAAAAAAAAACqAgAAZHJzL2Rvd25yZXYueG1sUEsFBgAAAAAEAAQA+gAAAJgDAAAAAA== ">
                              <v:shape id="Arc 1521" o:spid="_x0000_s1528"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huyCccA AADdAAAADwAAAGRycy9kb3ducmV2LnhtbESPQWvCQBCF74L/YRnBm24ULJK6SmkRglqlVkqP0+yY xGZnQ3ar6b/vHAreZnhv3vtmsepcra7Uhsqzgck4AUWce1txYeD0vh7NQYWIbLH2TAZ+KcBq2e8t MLX+xm90PcZCSQiHFA2UMTap1iEvyWEY+4ZYtLNvHUZZ20LbFm8S7mo9TZIH7bBiaSixoeeS8u/j jzMQDrvTns/Z7HWb7Tfrr4/L545fjBkOuqdHUJG6eDf/X2dW8Ocz4ZdvZAS9/AMAAP//AwBQSwEC LQAUAAYACAAAACEA8PeKu/0AAADiAQAAEwAAAAAAAAAAAAAAAAAAAAAAW0NvbnRlbnRfVHlwZXNd LnhtbFBLAQItABQABgAIAAAAIQAx3V9h0gAAAI8BAAALAAAAAAAAAAAAAAAAAC4BAABfcmVscy8u cmVsc1BLAQItABQABgAIAAAAIQAzLwWeQQAAADkAAAAQAAAAAAAAAAAAAAAAACkCAABkcnMvc2hh cGV4bWwueG1sUEsBAi0AFAAGAAgAAAAhAPIbsgnHAAAA3QAAAA8AAAAAAAAAAAAAAAAAmAIAAGRy cy9kb3ducmV2LnhtbFBLBQYAAAAABAAEAPUAAACMAwAAAAA= " path="m-1,nfc11929,,21600,9670,21600,21600em-1,nsc11929,,21600,9670,21600,21600l,21600,-1,xe" filled="f">
                                <v:path arrowok="t" o:extrusionok="f" o:connecttype="custom" o:connectlocs="0,0;1080,1080;0,1080" o:connectangles="0,0,0"/>
                              </v:shape>
                              <v:shape id="Arc 1522" o:spid="_x0000_s1529"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F2cMA AADdAAAADwAAAGRycy9kb3ducmV2LnhtbESPwWrDMBBE74X8g9hCbo0cF5vgRAklkDbHNvYHLNbG NrFWRlJs9++jQKG3XWbm7ezuMJtejOR8Z1nBepWAIK6t7rhRUJWntw0IH5A19pZJwS95OOwXLzss tJ34h8ZLaESEsC9QQRvCUEjp65YM+pUdiKN2tc5giKtrpHY4RbjpZZokuTTYcbzQ4kDHlurb5W4U lF3+/ZnyMY+gMWT29OWq7F2p5ev8sQURaA7/5r/0Wcf6m2wNz2/iCHL/AAAA//8DAFBLAQItABQA BgAIAAAAIQDw94q7/QAAAOIBAAATAAAAAAAAAAAAAAAAAAAAAABbQ29udGVudF9UeXBlc10ueG1s UEsBAi0AFAAGAAgAAAAhADHdX2HSAAAAjwEAAAsAAAAAAAAAAAAAAAAALgEAAF9yZWxzLy5yZWxz UEsBAi0AFAAGAAgAAAAhADMvBZ5BAAAAOQAAABAAAAAAAAAAAAAAAAAAKQIAAGRycy9zaGFwZXht bC54bWxQSwECLQAUAAYACAAAACEAf+lF2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v:group>
                      <v:shape id="AutoShape 1523" o:spid="_x0000_s1530" type="#_x0000_t32" style="position:absolute;left:3240;top:10637;width:0;height:109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KzJsMAAADdAAAADwAAAGRycy9kb3ducmV2LnhtbERPTWsCMRC9C/6HMEIvUrMKFtkaZRWE WvCg1ft0M90EN5N1E3X7741Q6G0e73Pmy87V4kZtsJ4VjEcZCOLSa8uVguPX5nUGIkRkjbVnUvBL AZaLfm+OufZ33tPtECuRQjjkqMDE2ORShtKQwzDyDXHifnzrMCbYVlK3eE/hrpaTLHuTDi2nBoMN rQ2V58PVKdhtx6vi29jt5/5id9NNUV+r4Umpl0FXvIOI1MV/8Z/7Q6f5s+kEnt+kE+Ti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sSsybDAAAA3QAAAA8AAAAAAAAAAAAA AAAAoQIAAGRycy9kb3ducmV2LnhtbFBLBQYAAAAABAAEAPkAAACRAwAAAAA= "/>
                      <v:shape id="AutoShape 1524" o:spid="_x0000_s1531" type="#_x0000_t32" style="position:absolute;left:3208;top:10638;width:0;height:109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4WvcQAAADdAAAADwAAAGRycy9kb3ducmV2LnhtbERPTWsCMRC9F/ofwhR6KZq1RZHVKNuC UAUPrnofN9NN6Gay3UTd/ntTKHibx/uc+bJ3jbhQF6xnBaNhBoK48tpyreCwXw2mIEJE1th4JgW/ FGC5eHyYY679lXd0KWMtUgiHHBWYGNtcylAZchiGviVO3JfvHMYEu1rqDq8p3DXyNcsm0qHl1GCw pQ9D1Xd5dgq269F7cTJ2vdn92O14VTTn+uWo1PNTX8xAROrjXfzv/tRp/nT8Bn/fpBP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Xha9xAAAAN0AAAAPAAAAAAAAAAAA AAAAAKECAABkcnMvZG93bnJldi54bWxQSwUGAAAAAAQABAD5AAAAkgMAAAAA "/>
                      <v:shape id="AutoShape 1525" o:spid="_x0000_s1532" type="#_x0000_t32" style="position:absolute;left:3272;top:10636;width:0;height:109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7eOycQAAADdAAAADwAAAGRycy9kb3ducmV2LnhtbERPTWsCMRC9F/ofwhR6KZq1VJHVKNuC UAUPrnofN9NN6Gay3UTd/ntTKHibx/uc+bJ3jbhQF6xnBaNhBoK48tpyreCwXw2mIEJE1th4JgW/ FGC5eHyYY679lXd0KWMtUgiHHBWYGNtcylAZchiGviVO3JfvHMYEu1rqDq8p3DXyNcsm0qHl1GCw pQ9D1Xd5dgq269F7cTJ2vdn92O14VTTn+uWo1PNTX8xAROrjXfzv/tRp/nT8Bn/fpBP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t47JxAAAAN0AAAAPAAAAAAAAAAAA AAAAAKECAABkcnMvZG93bnJldi54bWxQSwUGAAAAAAQABAD5AAAAkgMAAAAA "/>
                      <v:shape id="Freeform 1526" o:spid="_x0000_s1533" style="position:absolute;left:1856;top:10653;width:1160;height:1078;visibility:visible;mso-wrap-style:square;v-text-anchor:top" coordsize="1160,10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SussQA AADdAAAADwAAAGRycy9kb3ducmV2LnhtbESPQWvDMAyF74P+B6NCb6uzQEaX1S2jUNip0GyX3USs 2mGxHGw3yfrr68FgN4n39N6n7X52vRgpxM6zgqd1AYK49bpjo+Dz4/i4ARETssbeMyn4oQj73eJh i7X2E59pbJIROYRjjQpsSkMtZWwtOYxrPxBn7eKDw5TXYKQOOOVw18uyKJ6lw45zg8WBDpba7+bq FJysMd3FTjFz6NOXvpbNy61UarWc315BJJrTv/nv+l1n/E1Vwe83eQS5uwMAAP//AwBQSwECLQAU AAYACAAAACEA8PeKu/0AAADiAQAAEwAAAAAAAAAAAAAAAAAAAAAAW0NvbnRlbnRfVHlwZXNdLnht bFBLAQItABQABgAIAAAAIQAx3V9h0gAAAI8BAAALAAAAAAAAAAAAAAAAAC4BAABfcmVscy8ucmVs c1BLAQItABQABgAIAAAAIQAzLwWeQQAAADkAAAAQAAAAAAAAAAAAAAAAACkCAABkcnMvc2hhcGV4 bWwueG1sUEsBAi0AFAAGAAgAAAAhAJ3ErrLEAAAA3QAAAA8AAAAAAAAAAAAAAAAAmAIAAGRycy9k b3ducmV2LnhtbFBLBQYAAAAABAAEAPUAAACJAwAAAAA= " path="m1160,l,,,1051r1160,e" filled="f">
                        <v:path arrowok="t" o:connecttype="custom" o:connectlocs="1160,0;0,0;0,1078;1160,1078" o:connectangles="0,0,0,0"/>
                      </v:shape>
                      <v:shape id="Freeform 1527" o:spid="_x0000_s1534" style="position:absolute;left:3481;top:10646;width:1521;height:1086;visibility:visible;mso-wrap-style:square;v-text-anchor:top" coordsize="1521,10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nl4MQA AADdAAAADwAAAGRycy9kb3ducmV2LnhtbERPXWvDMAx8H/Q/GA36tjgrtGRZnDIKo4WOQbL2XcTK B43lLHab9N/Pg8HeTjrdnS7bzqYXNxpdZ1nBcxSDIK6s7rhRcPp6f0pAOI+ssbdMCu7kYJsvHjJM tZ24oFvpGxFM2KWooPV+SKV0VUsGXWQH4sDVdjTowzg2Uo84BXPTy1Ucb6TBjkNCiwPtWqou5dUo 6F683n+E3Wr6PJv6eLjY7yJWavk4v72C8DT7/+M/9UGH95P1Bn7bBAgy/wEAAP//AwBQSwECLQAU AAYACAAAACEA8PeKu/0AAADiAQAAEwAAAAAAAAAAAAAAAAAAAAAAW0NvbnRlbnRfVHlwZXNdLnht bFBLAQItABQABgAIAAAAIQAx3V9h0gAAAI8BAAALAAAAAAAAAAAAAAAAAC4BAABfcmVscy8ucmVs c1BLAQItABQABgAIAAAAIQAzLwWeQQAAADkAAAAQAAAAAAAAAAAAAAAAACkCAABkcnMvc2hhcGV4 bWwueG1sUEsBAi0AFAAGAAgAAAAhAC+Z5eDEAAAA3QAAAA8AAAAAAAAAAAAAAAAAmAIAAGRycy9k b3ducmV2LnhtbFBLBQYAAAAABAAEAPUAAACJAwAAAAA= " path="m,1084r1521,2l1521,,1296,e" filled="f">
                        <v:path arrowok="t" o:connecttype="custom" o:connectlocs="0,1084;1521,1086;1521,0;1296,0" o:connectangles="0,0,0,0"/>
                      </v:shape>
                      <v:shape id="AutoShape 1528" o:spid="_x0000_s1535" type="#_x0000_t32" style="position:absolute;left:3484;top:10653;width:107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UQvsUAAADdAAAADwAAAGRycy9kb3ducmV2LnhtbERPS2sCMRC+F/wPYYReSs0q+GBrlK0g VMGD2/Y+3Uw3oZvJdhN1++8bQfA2H99zluveNeJMXbCeFYxHGQjiymvLtYKP9+3zAkSIyBobz6Tg jwKsV4OHJebaX/hI5zLWIoVwyFGBibHNpQyVIYdh5FvixH37zmFMsKul7vCSwl0jJ1k2kw4tpwaD LW0MVT/lySk47MavxZexu/3x1x6m26I51U+fSj0O++IFRKQ+3sU395tO8xfTOVy/SSf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2UQvsUAAADdAAAADwAAAAAAAAAA AAAAAAChAgAAZHJzL2Rvd25yZXYueG1sUEsFBgAAAAAEAAQA+QAAAJMDAAAAAA== "/>
                      <v:shape id="AutoShape 1529" o:spid="_x0000_s1536" type="#_x0000_t32" style="position:absolute;left:4560;top:10544;width:190;height:10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4hSccYAAADdAAAADwAAAGRycy9kb3ducmV2LnhtbESPQWvDMAyF74P9B6NCL2N1UtgIWd1S BoPSw2BtDj0KW0vCYjmz3TT799NhsJvEe3rv02Y3+0FNFFMf2EC5KkAR2+B6bg0057fHClTKyA6H wGTghxLstvd3G6xduPEHTafcKgnhVKOBLuex1jrZjjymVRiJRfsM0WOWNbbaRbxJuB/0uiietcee paHDkV47sl+nqzfQH5v3Znr4ztFWx/ISy3S+DNaY5WLev4DKNOd/89/1wQl+9SS48o2MoL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eIUnHGAAAA3QAAAA8AAAAAAAAA AAAAAAAAoQIAAGRycy9kb3ducmV2LnhtbFBLBQYAAAAABAAEAPkAAACUAwAAAAA= "/>
                      <v:shape id="AutoShape 1530" o:spid="_x0000_s1537" type="#_x0000_t32" style="position:absolute;left:2640;top:10653;width:0;height:10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YhV8QAAADdAAAADwAAAGRycy9kb3ducmV2LnhtbERPS2sCMRC+C/6HMIVepGYtKHZrlFUQ quDBR+/TzXQTupmsm6jbf2+EQm/z8T1ntuhcLa7UButZwWiYgSAuvbZcKTgd1y9TECEia6w9k4Jf CrCY93szzLW/8Z6uh1iJFMIhRwUmxiaXMpSGHIahb4gT9+1bhzHBtpK6xVsKd7V8zbKJdGg5NRhs aGWo/DlcnILdZrQsvozdbPdnuxuvi/pSDT6Ven7qincQkbr4L/5zf+g0fzp+g8c36QQ5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tiFXxAAAAN0AAAAPAAAAAAAAAAAA AAAAAKECAABkcnMvZG93bnJldi54bWxQSwUGAAAAAAQABAD5AAAAkgMAAAAA "/>
                      <v:shape id="AutoShape 1531" o:spid="_x0000_s1538" type="#_x0000_t32" style="position:absolute;left:3840;top:10654;width:0;height:10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Cd8cAAADdAAAADwAAAGRycy9kb3ducmV2LnhtbESPQWsCMRCF7wX/Qxihl1KzFiqyGmUt CLXgQdvex810E7qZrJuo23/fORR6m+G9ee+b5XoIrbpSn3xkA9NJAYq4jtZzY+Djffs4B5UyssU2 Mhn4oQTr1ehuiaWNNz7Q9ZgbJSGcSjTgcu5KrVPtKGCaxI5YtK/YB8yy9o22Pd4kPLT6qShmOqBn aXDY0Yuj+vt4CQb2u+mmOjm/ezuc/f55W7WX5uHTmPvxUC1AZRryv/nv+tUK/nwm/PKNj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64EJ3xwAAAN0AAAAPAAAAAAAA AAAAAAAAAKECAABkcnMvZG93bnJldi54bWxQSwUGAAAAAAQABAD5AAAAlQMAAAAA "/>
                      <v:rect id="Rectangle 1532" o:spid="_x0000_s1539" style="position:absolute;left:4941;top:11043;width:120;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4PFcQA AADdAAAADwAAAGRycy9kb3ducmV2LnhtbERPTWvCQBC9F/oflin01mxiQWzMJohiaY+aXHobs2MS zc6G7Kppf323UPA2j/c5WTGZXlxpdJ1lBUkUgyCure64UVCV25cFCOeRNfaWScE3OSjyx4cMU21v vKPr3jcihLBLUUHr/ZBK6eqWDLrIDsSBO9rRoA9wbKQe8RbCTS9ncTyXBjsODS0OtG6pPu8vRsGh m1X4syvfY/O2ffWfU3m6fG2Uen6aVksQniZ/F/+7P3SYv5gn8PdNOEHmvwAAAP//AwBQSwECLQAU AAYACAAAACEA8PeKu/0AAADiAQAAEwAAAAAAAAAAAAAAAAAAAAAAW0NvbnRlbnRfVHlwZXNdLnht bFBLAQItABQABgAIAAAAIQAx3V9h0gAAAI8BAAALAAAAAAAAAAAAAAAAAC4BAABfcmVscy8ucmVs c1BLAQItABQABgAIAAAAIQAzLwWeQQAAADkAAAAQAAAAAAAAAAAAAAAAACkCAABkcnMvc2hhcGV4 bWwueG1sUEsBAi0AFAAGAAgAAAAhAD2ODxXEAAAA3QAAAA8AAAAAAAAAAAAAAAAAmAIAAGRycy9k b3ducmV2LnhtbFBLBQYAAAAABAAEAPUAAACJAwAAAAA= "/>
                      <v:shape id="AutoShape 1533" o:spid="_x0000_s1540" type="#_x0000_t120" style="position:absolute;left:3699;top:11045;width:28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iwkMEA AADdAAAADwAAAGRycy9kb3ducmV2LnhtbERPS4vCMBC+L/gfwgje1lRlVapRVBTKXhYf4HVoxraY TEoTbf33ZmFhb/PxPWe57qwRT2p85VjBaJiAIM6drrhQcDkfPucgfEDWaByTghd5WK96H0tMtWv5 SM9TKEQMYZ+igjKEOpXS5yVZ9ENXE0fu5hqLIcKmkLrBNoZbI8dJMpUWK44NJda0Kym/nx5WQche 5rtqzY+d7TfXdrL9yphqpQb9brMAEagL/+I/d6bj/Pl0DL/fxBPk6g0AAP//AwBQSwECLQAUAAYA CAAAACEA8PeKu/0AAADiAQAAEwAAAAAAAAAAAAAAAAAAAAAAW0NvbnRlbnRfVHlwZXNdLnhtbFBL AQItABQABgAIAAAAIQAx3V9h0gAAAI8BAAALAAAAAAAAAAAAAAAAAC4BAABfcmVscy8ucmVsc1BL AQItABQABgAIAAAAIQAzLwWeQQAAADkAAAAQAAAAAAAAAAAAAAAAACkCAABkcnMvc2hhcGV4bWwu eG1sUEsBAi0AFAAGAAgAAAAhAI1IsJDBAAAA3QAAAA8AAAAAAAAAAAAAAAAAmAIAAGRycy9kb3du cmV2LnhtbFBLBQYAAAAABAAEAPUAAACGAwAAAAA= "/>
                      <v:shape id="AutoShape 1534" o:spid="_x0000_s1541" type="#_x0000_t120" style="position:absolute;left:4080;top:10507;width:28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gQVC8MA AADdAAAADwAAAGRycy9kb3ducmV2LnhtbERPS2vCQBC+F/wPywje6qaGqkRXicVC6KWohV6H7JiE 7s6G7DaPf98tFHqbj+85++Nojeip841jBU/LBARx6XTDlYKP2+vjFoQPyBqNY1IwkYfjYfawx0y7 gS/UX0MlYgj7DBXUIbSZlL6syaJfupY4cnfXWQwRdpXUHQ4x3Bq5SpK1tNhwbKixpZeayq/rt1UQ ism8NYN5t5tz/jmkp+eCqVVqMR/zHYhAY/gX/7kLHedv1yn8fhNPkIcfAAAA//8DAFBLAQItABQA BgAIAAAAIQDw94q7/QAAAOIBAAATAAAAAAAAAAAAAAAAAAAAAABbQ29udGVudF9UeXBlc10ueG1s UEsBAi0AFAAGAAgAAAAhADHdX2HSAAAAjwEAAAsAAAAAAAAAAAAAAAAALgEAAF9yZWxzLy5yZWxz UEsBAi0AFAAGAAgAAAAhADMvBZ5BAAAAOQAAABAAAAAAAAAAAAAAAAAAKQIAAGRycy9zaGFwZXht bC54bWxQSwECLQAUAAYACAAAACEA4gQVC8MAAADdAAAADwAAAAAAAAAAAAAAAACYAgAAZHJzL2Rv d25yZXYueG1sUEsFBgAAAAAEAAQA9QAAAIgDAAAAAA== "/>
                      <v:shape id="AutoShape 1535" o:spid="_x0000_s1542" type="#_x0000_t120" style="position:absolute;left:2104;top:10507;width:28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2Nf8MA AADdAAAADwAAAGRycy9kb3ducmV2LnhtbERPTWvCQBC9C/0PyxS86aatpiFmFS0KoRepLXgdstMk dHc2ZFcT/323UPA2j/c5xWa0Rlyp961jBU/zBARx5XTLtYKvz8MsA+EDskbjmBTcyMNm/TApMNdu 4A+6nkItYgj7HBU0IXS5lL5qyKKfu444ct+utxgi7GupexxiuDXyOUlSabHl2NBgR28NVT+ni1UQ ypt5bwdztK/77Xl42S1Lpk6p6eO4XYEINIa7+N9d6jg/Sxfw9008Qa5/AQAA//8DAFBLAQItABQA BgAIAAAAIQDw94q7/QAAAOIBAAATAAAAAAAAAAAAAAAAAAAAAABbQ29udGVudF9UeXBlc10ueG1s UEsBAi0AFAAGAAgAAAAhADHdX2HSAAAAjwEAAAsAAAAAAAAAAAAAAAAALgEAAF9yZWxzLy5yZWxz UEsBAi0AFAAGAAgAAAAhADMvBZ5BAAAAOQAAABAAAAAAAAAAAAAAAAAAKQIAAGRycy9zaGFwZXht bC54bWxQSwECLQAUAAYACAAAACEAbe2Nf8MAAADdAAAADwAAAAAAAAAAAAAAAACYAgAAZHJzL2Rv d25yZXYueG1sUEsFBgAAAAAEAAQA9QAAAIgDAAAAAA== "/>
                      <v:shape id="AutoShape 1536" o:spid="_x0000_s1543" type="#_x0000_t120" style="position:absolute;left:1708;top:11043;width:28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Eo5MMA AADdAAAADwAAAGRycy9kb3ducmV2LnhtbERPS2vCQBC+C/0PyxR6001bYiW6SiotBC+iLfQ6ZMck dHc2ZNc8/n23IHibj+85m91ojeip841jBc+LBARx6XTDlYLvr8/5CoQPyBqNY1IwkYfd9mG2wUy7 gU/Un0MlYgj7DBXUIbSZlL6syaJfuJY4chfXWQwRdpXUHQ4x3Br5kiRLabHh2FBjS/uayt/z1SoI xWQOzWCO9u0j/xle39OCqVXq6XHM1yACjeEuvrkLHeevlin8fxNPkNs/AAAA//8DAFBLAQItABQA BgAIAAAAIQDw94q7/QAAAOIBAAATAAAAAAAAAAAAAAAAAAAAAABbQ29udGVudF9UeXBlc10ueG1s UEsBAi0AFAAGAAgAAAAhADHdX2HSAAAAjwEAAAsAAAAAAAAAAAAAAAAALgEAAF9yZWxzLy5yZWxz UEsBAi0AFAAGAAgAAAAhADMvBZ5BAAAAOQAAABAAAAAAAAAAAAAAAAAAKQIAAGRycy9zaGFwZXht bC54bWxQSwECLQAUAAYACAAAACEAAqEo5MMAAADdAAAADwAAAAAAAAAAAAAAAACYAgAAZHJzL2Rv d25yZXYueG1sUEsFBgAAAAAEAAQA9QAAAIgDAAAAAA== "/>
                      <v:shape id="AutoShape 1537" o:spid="_x0000_s1544" type="#_x0000_t120" style="position:absolute;left:2496;top:11038;width:28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O2k8IA AADdAAAADwAAAGRycy9kb3ducmV2LnhtbERPTWvCQBC9C/0PyxR6001bTCVmI7a0ELxIVfA6ZMck uDsbslsT/31XELzN431OvhqtERfqfetYwessAUFcOd1yreCw/5kuQPiArNE4JgVX8rAqniY5ZtoN /EuXXahFDGGfoYImhC6T0lcNWfQz1xFH7uR6iyHCvpa6xyGGWyPfkiSVFluODQ129NVQdd79WQWh vJpNO5it/fheH4f3z3nJ1Cn18jyulyACjeEhvrtLHecv0hRu38QTZPEPAAD//wMAUEsBAi0AFAAG AAgAAAAhAPD3irv9AAAA4gEAABMAAAAAAAAAAAAAAAAAAAAAAFtDb250ZW50X1R5cGVzXS54bWxQ SwECLQAUAAYACAAAACEAMd1fYdIAAACPAQAACwAAAAAAAAAAAAAAAAAuAQAAX3JlbHMvLnJlbHNQ SwECLQAUAAYACAAAACEAMy8FnkEAAAA5AAAAEAAAAAAAAAAAAAAAAAApAgAAZHJzL3NoYXBleG1s LnhtbFBLAQItABQABgAIAAAAIQDyc7aTwgAAAN0AAAAPAAAAAAAAAAAAAAAAAJgCAABkcnMvZG93 bnJldi54bWxQSwUGAAAAAAQABAD1AAAAhwMAAAAA "/>
                      <v:shape id="Text Box 1538" o:spid="_x0000_s1545" type="#_x0000_t202" style="position:absolute;left:4596;top:10997;width:36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AFDzMMA AADdAAAADwAAAGRycy9kb3ducmV2LnhtbERPyWrDMBC9F/oPYgq9NVJLmsWJbEpDIKeUOAvkNlgT 28QaGUuN3b+PCoXe5vHWWWaDbcSNOl871vA6UiCIC2dqLjUc9uuXGQgfkA02jknDD3nI0seHJSbG 9byjWx5KEUPYJ6ihCqFNpPRFRRb9yLXEkbu4zmKIsCul6bCP4baRb0pNpMWaY0OFLX1WVFzzb6vh uL2cT2P1Va7se9u7QUm2c6n189PwsQARaAj/4j/3xsT5s8kUfr+JJ8j0DgAA//8DAFBLAQItABQA BgAIAAAAIQDw94q7/QAAAOIBAAATAAAAAAAAAAAAAAAAAAAAAABbQ29udGVudF9UeXBlc10ueG1s UEsBAi0AFAAGAAgAAAAhADHdX2HSAAAAjwEAAAsAAAAAAAAAAAAAAAAALgEAAF9yZWxzLy5yZWxz UEsBAi0AFAAGAAgAAAAhADMvBZ5BAAAAOQAAABAAAAAAAAAAAAAAAAAAKQIAAGRycy9zaGFwZXht bC54bWxQSwECLQAUAAYACAAAACEA1AFDzMMAAADdAAAADwAAAAAAAAAAAAAAAACYAgAAZHJzL2Rv d25yZXYueG1sUEsFBgAAAAAEAAQA9QAAAIgDAAAAAA== " filled="f" stroked="f">
                        <v:textbox>
                          <w:txbxContent>
                            <w:p w:rsidR="002600CC" w:rsidRDefault="002600CC" w:rsidP="00606CA9">
                              <w:pPr>
                                <w:rPr>
                                  <w:sz w:val="20"/>
                                  <w:szCs w:val="20"/>
                                </w:rPr>
                              </w:pPr>
                              <w:r>
                                <w:rPr>
                                  <w:sz w:val="20"/>
                                  <w:szCs w:val="20"/>
                                </w:rPr>
                                <w:t>R</w:t>
                              </w:r>
                            </w:p>
                          </w:txbxContent>
                        </v:textbox>
                      </v:shape>
                      <v:shape id="Text Box 1539" o:spid="_x0000_s1546" type="#_x0000_t202" style="position:absolute;left:4484;top:10584;width:36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7XvsUA AADdAAAADwAAAGRycy9kb3ducmV2LnhtbESPQWvCQBCF70L/wzKF3nS3UsWmrlIshZ4Uoy30NmTH JDQ7G7JbE/+9cxC8zfDevPfNcj34Rp2pi3VgC88TA4q4CK7m0sLx8DlegIoJ2WETmCxcKMJ69TBa YuZCz3s656lUEsIxQwtVSm2mdSwq8hgnoSUW7RQ6j0nWrtSuw17CfaOnxsy1x5qlocKWNhUVf/m/ t/C9Pf3+vJhd+eFnbR8Go9m/amufHof3N1CJhnQ3366/nOAv5oIr38gIenUFAAD//wMAUEsBAi0A FAAGAAgAAAAhAPD3irv9AAAA4gEAABMAAAAAAAAAAAAAAAAAAAAAAFtDb250ZW50X1R5cGVzXS54 bWxQSwECLQAUAAYACAAAACEAMd1fYdIAAACPAQAACwAAAAAAAAAAAAAAAAAuAQAAX3JlbHMvLnJl bHNQSwECLQAUAAYACAAAACEAMy8FnkEAAAA5AAAAEAAAAAAAAAAAAAAAAAApAgAAZHJzL3NoYXBl eG1sLnhtbFBLAQItABQABgAIAAAAIQClnte+xQAAAN0AAAAPAAAAAAAAAAAAAAAAAJgCAABkcnMv ZG93bnJldi54bWxQSwUGAAAAAAQABAD1AAAAigMAAAAA " filled="f" stroked="f">
                        <v:textbox>
                          <w:txbxContent>
                            <w:p w:rsidR="002600CC" w:rsidRDefault="002600CC" w:rsidP="00606CA9">
                              <w:pPr>
                                <w:rPr>
                                  <w:sz w:val="20"/>
                                  <w:szCs w:val="20"/>
                                </w:rPr>
                              </w:pPr>
                              <w:r>
                                <w:rPr>
                                  <w:sz w:val="20"/>
                                  <w:szCs w:val="20"/>
                                </w:rPr>
                                <w:t>K</w:t>
                              </w:r>
                            </w:p>
                          </w:txbxContent>
                        </v:textbox>
                      </v:shape>
                      <v:shape id="Text Box 1540" o:spid="_x0000_s1547" type="#_x0000_t202" style="position:absolute;left:1636;top:10935;width:36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JyJcEA AADdAAAADwAAAGRycy9kb3ducmV2LnhtbERPS4vCMBC+C/6HMMLeNHFR0WoUWRH2tLK+wNvQjG2x mZQm2u6/N8KCt/n4nrNYtbYUD6p94VjDcKBAEKfOFJxpOB62/SkIH5ANlo5Jwx95WC27nQUmxjX8 S499yEQMYZ+ghjyEKpHSpzlZ9ANXEUfu6mqLIcI6k6bGJobbUn4qNZEWC44NOVb0lVN629+thtPP 9XIeqV22seOqca2SbGdS649eu56DCNSGt/jf/W3i/OlkBq9v4gly+QQAAP//AwBQSwECLQAUAAYA CAAAACEA8PeKu/0AAADiAQAAEwAAAAAAAAAAAAAAAAAAAAAAW0NvbnRlbnRfVHlwZXNdLnhtbFBL AQItABQABgAIAAAAIQAx3V9h0gAAAI8BAAALAAAAAAAAAAAAAAAAAC4BAABfcmVscy8ucmVsc1BL AQItABQABgAIAAAAIQAzLwWeQQAAADkAAAAQAAAAAAAAAAAAAAAAACkCAABkcnMvc2hhcGV4bWwu eG1sUEsBAi0AFAAGAAgAAAAhAMrSciXBAAAA3QAAAA8AAAAAAAAAAAAAAAAAmAIAAGRycy9kb3du cmV2LnhtbFBLBQYAAAAABAAEAPUAAACGAwAAAAA= " filled="f" stroked="f">
                        <v:textbox>
                          <w:txbxContent>
                            <w:p w:rsidR="002600CC" w:rsidRDefault="002600CC" w:rsidP="00606CA9">
                              <w:pPr>
                                <w:rPr>
                                  <w:b/>
                                  <w:sz w:val="28"/>
                                  <w:szCs w:val="20"/>
                                </w:rPr>
                              </w:pPr>
                              <w:r>
                                <w:rPr>
                                  <w:b/>
                                  <w:sz w:val="28"/>
                                  <w:szCs w:val="20"/>
                                </w:rPr>
                                <w:t>~</w:t>
                              </w:r>
                            </w:p>
                          </w:txbxContent>
                        </v:textbox>
                      </v:shape>
                      <v:shape id="Text Box 1541" o:spid="_x0000_s1548" type="#_x0000_t202" style="position:absolute;left:2012;top:10452;width:536;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FNZcUA AADdAAAADwAAAGRycy9kb3ducmV2LnhtbESPT2vCQBDF70K/wzIFb7pbsWpTVymK4Kmi/QO9Ddkx Cc3Ohuxq0m/fOQjeZnhv3vvNct37Wl2pjVVgC09jA4o4D67iwsLnx260ABUTssM6MFn4owjr1cNg iZkLHR/pekqFkhCOGVooU2oyrWNeksc4Dg2xaOfQekyytoV2LXYS7ms9MWamPVYsDSU2tCkp/z1d vIWv9/PP99Qciq1/brrQG83+RVs7fOzfXkEl6tPdfLveO8FfzIVf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DeMU1lxQAAAN0AAAAPAAAAAAAAAAAAAAAAAJgCAABkcnMv ZG93bnJldi54bWxQSwUGAAAAAAQABAD1AAAAigMAAAAA " filled="f" stroked="f">
                        <v:textbox>
                          <w:txbxContent>
                            <w:p w:rsidR="002600CC" w:rsidRDefault="002600CC" w:rsidP="00606CA9">
                              <w:pPr>
                                <w:rPr>
                                  <w:sz w:val="20"/>
                                  <w:szCs w:val="20"/>
                                  <w:vertAlign w:val="subscript"/>
                                </w:rPr>
                              </w:pPr>
                              <w:r>
                                <w:rPr>
                                  <w:sz w:val="20"/>
                                  <w:szCs w:val="20"/>
                                </w:rPr>
                                <w:t>A</w:t>
                              </w:r>
                              <w:r>
                                <w:rPr>
                                  <w:sz w:val="20"/>
                                  <w:szCs w:val="20"/>
                                  <w:vertAlign w:val="subscript"/>
                                </w:rPr>
                                <w:t>1</w:t>
                              </w:r>
                            </w:p>
                          </w:txbxContent>
                        </v:textbox>
                      </v:shape>
                      <v:shape id="Text Box 1542" o:spid="_x0000_s1549" type="#_x0000_t202" style="position:absolute;left:2392;top:10993;width:536;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3o/sIA AADdAAAADwAAAGRycy9kb3ducmV2LnhtbERPS4vCMBC+L/gfwgje1kRxV61GEUXY0y4+wdvQjG2x mZQm2vrvzcLC3ubje8582dpSPKj2hWMNg74CQZw6U3Cm4XjYvk9A+IBssHRMGp7kYbnovM0xMa7h HT32IRMxhH2CGvIQqkRKn+Zk0fddRRy5q6sthgjrTJoamxhuSzlU6lNaLDg25FjROqf0tr9bDafv 6+U8Uj/Zxn5UjWuVZDuVWve67WoGIlAb/sV/7i8T50/GA/j9Jp4gF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xfej+wgAAAN0AAAAPAAAAAAAAAAAAAAAAAJgCAABkcnMvZG93 bnJldi54bWxQSwUGAAAAAAQABAD1AAAAhwMAAAAA " filled="f" stroked="f">
                        <v:textbox>
                          <w:txbxContent>
                            <w:p w:rsidR="002600CC" w:rsidRDefault="002600CC" w:rsidP="00606CA9">
                              <w:pPr>
                                <w:rPr>
                                  <w:sz w:val="20"/>
                                  <w:szCs w:val="20"/>
                                  <w:vertAlign w:val="subscript"/>
                                </w:rPr>
                              </w:pPr>
                              <w:r>
                                <w:rPr>
                                  <w:sz w:val="20"/>
                                  <w:szCs w:val="20"/>
                                </w:rPr>
                                <w:t>V</w:t>
                              </w:r>
                              <w:r>
                                <w:rPr>
                                  <w:sz w:val="20"/>
                                  <w:szCs w:val="20"/>
                                  <w:vertAlign w:val="subscript"/>
                                </w:rPr>
                                <w:t>1</w:t>
                              </w:r>
                            </w:p>
                          </w:txbxContent>
                        </v:textbox>
                      </v:shape>
                      <v:shape id="Text Box 1543" o:spid="_x0000_s1550" type="#_x0000_t202" style="position:absolute;left:3592;top:11001;width:536;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92icIA AADdAAAADwAAAGRycy9kb3ducmV2LnhtbERPS4vCMBC+L/gfwgjeNFF01WoU2WXBk4tP8DY0Y1ts JqXJ2u6/3wjC3ubje85y3dpSPKj2hWMNw4ECQZw6U3Cm4XT86s9A+IBssHRMGn7Jw3rVeVtiYlzD e3ocQiZiCPsENeQhVImUPs3Joh+4ijhyN1dbDBHWmTQ1NjHclnKk1Lu0WHBsyLGij5zS++HHajjv btfLWH1nn3ZSNa5Vku1cat3rtpsFiEBt+Be/3FsT58+mI3h+E0+Qq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Br3aJwgAAAN0AAAAPAAAAAAAAAAAAAAAAAJgCAABkcnMvZG93 bnJldi54bWxQSwUGAAAAAAQABAD1AAAAhwMAAAAA " filled="f" stroked="f">
                        <v:textbox>
                          <w:txbxContent>
                            <w:p w:rsidR="002600CC" w:rsidRDefault="002600CC" w:rsidP="00606CA9">
                              <w:pPr>
                                <w:rPr>
                                  <w:sz w:val="20"/>
                                  <w:szCs w:val="20"/>
                                  <w:vertAlign w:val="subscript"/>
                                </w:rPr>
                              </w:pPr>
                              <w:r>
                                <w:rPr>
                                  <w:sz w:val="20"/>
                                  <w:szCs w:val="20"/>
                                </w:rPr>
                                <w:t>V</w:t>
                              </w:r>
                              <w:r>
                                <w:rPr>
                                  <w:sz w:val="20"/>
                                  <w:szCs w:val="20"/>
                                  <w:vertAlign w:val="subscript"/>
                                </w:rPr>
                                <w:t>2</w:t>
                              </w:r>
                            </w:p>
                          </w:txbxContent>
                        </v:textbox>
                      </v:shape>
                      <v:shape id="Text Box 1544" o:spid="_x0000_s1551" type="#_x0000_t202" style="position:absolute;left:3975;top:10456;width:536;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PTEsMA AADdAAAADwAAAGRycy9kb3ducmV2LnhtbERPTWvCQBC9C/6HZYTedLdWrabZSGkRemqpVsHbkB2T YHY2ZLcm/fddQfA2j/c56bq3tbhQ6yvHGh4nCgRx7kzFhYaf3Wa8BOEDssHaMWn4Iw/rbDhIMTGu 42+6bEMhYgj7BDWUITSJlD4vyaKfuIY4cifXWgwRtoU0LXYx3NZyqtRCWqw4NpTY0FtJ+Xn7azXs P0/Hw0x9Fe923nSuV5LtSmr9MOpfX0AE6sNdfHN/mDh/+fwE12/iCTL7BwAA//8DAFBLAQItABQA BgAIAAAAIQDw94q7/QAAAOIBAAATAAAAAAAAAAAAAAAAAAAAAABbQ29udGVudF9UeXBlc10ueG1s UEsBAi0AFAAGAAgAAAAhADHdX2HSAAAAjwEAAAsAAAAAAAAAAAAAAAAALgEAAF9yZWxzLy5yZWxz UEsBAi0AFAAGAAgAAAAhADMvBZ5BAAAAOQAAABAAAAAAAAAAAAAAAAAAKQIAAGRycy9zaGFwZXht bC54bWxQSwECLQAUAAYACAAAACEALuPTEsMAAADdAAAADwAAAAAAAAAAAAAAAACYAgAAZHJzL2Rv d25yZXYueG1sUEsFBgAAAAAEAAQA9QAAAIgDAAAAAA== " filled="f" stroked="f">
                        <v:textbox>
                          <w:txbxContent>
                            <w:p w:rsidR="002600CC" w:rsidRDefault="002600CC" w:rsidP="00606CA9">
                              <w:pPr>
                                <w:rPr>
                                  <w:sz w:val="20"/>
                                  <w:szCs w:val="20"/>
                                  <w:vertAlign w:val="subscript"/>
                                </w:rPr>
                              </w:pPr>
                              <w:r>
                                <w:rPr>
                                  <w:sz w:val="20"/>
                                  <w:szCs w:val="20"/>
                                </w:rPr>
                                <w:t>A</w:t>
                              </w:r>
                              <w:r>
                                <w:rPr>
                                  <w:sz w:val="20"/>
                                  <w:szCs w:val="20"/>
                                  <w:vertAlign w:val="subscript"/>
                                </w:rPr>
                                <w:t>2</w:t>
                              </w:r>
                            </w:p>
                          </w:txbxContent>
                        </v:textbox>
                      </v:shape>
                    </v:group>
                  </w:pict>
                </mc:Fallback>
              </mc:AlternateConten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a. </w:t>
            </w:r>
            <w:r w:rsidRPr="00043D2A">
              <w:rPr>
                <w:i/>
                <w:sz w:val="28"/>
                <w:szCs w:val="28"/>
              </w:rPr>
              <w:t>Thí ghiệm 1</w:t>
            </w:r>
            <w:r w:rsidRPr="00043D2A">
              <w:rPr>
                <w:sz w:val="28"/>
                <w:szCs w:val="28"/>
              </w:rPr>
              <w:t>: Khoá K ngắt (chế độ không tải) I</w:t>
            </w:r>
            <w:r w:rsidRPr="00043D2A">
              <w:rPr>
                <w:sz w:val="28"/>
                <w:szCs w:val="28"/>
                <w:vertAlign w:val="subscript"/>
              </w:rPr>
              <w:t>2</w:t>
            </w:r>
            <w:r w:rsidRPr="00043D2A">
              <w:rPr>
                <w:sz w:val="28"/>
                <w:szCs w:val="28"/>
              </w:rPr>
              <w:t xml:space="preserve"> = 0.</w:t>
            </w:r>
          </w:p>
          <w:p w:rsidR="00606CA9" w:rsidRPr="00043D2A" w:rsidRDefault="00606CA9" w:rsidP="00ED31E0">
            <w:pPr>
              <w:rPr>
                <w:sz w:val="28"/>
                <w:szCs w:val="28"/>
              </w:rPr>
            </w:pPr>
            <w:r w:rsidRPr="00043D2A">
              <w:rPr>
                <w:sz w:val="28"/>
                <w:szCs w:val="28"/>
              </w:rPr>
              <w:t xml:space="preserve">- Hai tỉ số </w:t>
            </w:r>
            <w:r w:rsidRPr="00043D2A">
              <w:rPr>
                <w:position w:val="-32"/>
                <w:sz w:val="28"/>
                <w:szCs w:val="28"/>
              </w:rPr>
              <w:object w:dxaOrig="400" w:dyaOrig="740">
                <v:shape id="_x0000_i1499" type="#_x0000_t75" style="width:20.05pt;height:36.95pt" o:ole="">
                  <v:imagedata r:id="rId975" o:title=""/>
                </v:shape>
                <o:OLEObject Type="Embed" ProgID="Equation.DSMT4" ShapeID="_x0000_i1499" DrawAspect="Content" ObjectID="_1629614566" r:id="rId980"/>
              </w:object>
            </w:r>
            <w:r w:rsidRPr="00043D2A">
              <w:rPr>
                <w:sz w:val="28"/>
                <w:szCs w:val="28"/>
              </w:rPr>
              <w:t xml:space="preserve"> và </w:t>
            </w:r>
            <w:r w:rsidRPr="00043D2A">
              <w:rPr>
                <w:position w:val="-32"/>
                <w:sz w:val="28"/>
                <w:szCs w:val="28"/>
              </w:rPr>
              <w:object w:dxaOrig="380" w:dyaOrig="740">
                <v:shape id="_x0000_i1500" type="#_x0000_t75" style="width:18.8pt;height:36.95pt" o:ole="">
                  <v:imagedata r:id="rId977" o:title=""/>
                </v:shape>
                <o:OLEObject Type="Embed" ProgID="Equation.DSMT4" ShapeID="_x0000_i1500" DrawAspect="Content" ObjectID="_1629614567" r:id="rId981"/>
              </w:object>
            </w:r>
            <w:r w:rsidRPr="00043D2A">
              <w:rPr>
                <w:sz w:val="28"/>
                <w:szCs w:val="28"/>
              </w:rPr>
              <w:t>luôn bằng nhau:</w:t>
            </w:r>
          </w:p>
          <w:p w:rsidR="00606CA9" w:rsidRPr="00043D2A" w:rsidRDefault="00606CA9" w:rsidP="00043D2A">
            <w:pPr>
              <w:jc w:val="center"/>
              <w:rPr>
                <w:sz w:val="28"/>
                <w:szCs w:val="28"/>
              </w:rPr>
            </w:pPr>
            <w:r w:rsidRPr="00043D2A">
              <w:rPr>
                <w:position w:val="-32"/>
                <w:sz w:val="28"/>
                <w:szCs w:val="28"/>
              </w:rPr>
              <w:object w:dxaOrig="920" w:dyaOrig="740">
                <v:shape id="_x0000_i1501" type="#_x0000_t75" style="width:45.7pt;height:36.95pt" o:ole="" o:bordertopcolor="this" o:borderleftcolor="this" o:borderbottomcolor="this" o:borderrightcolor="this">
                  <v:imagedata r:id="rId982" o:title=""/>
                  <w10:bordertop type="single" width="4"/>
                  <w10:borderleft type="single" width="4"/>
                  <w10:borderbottom type="single" width="4"/>
                  <w10:borderright type="single" width="4"/>
                </v:shape>
                <o:OLEObject Type="Embed" ProgID="Equation.DSMT4" ShapeID="_x0000_i1501" DrawAspect="Content" ObjectID="_1629614568" r:id="rId983"/>
              </w:objec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 </w:t>
            </w:r>
            <w:r w:rsidRPr="00043D2A">
              <w:rPr>
                <w:spacing w:val="-4"/>
                <w:sz w:val="28"/>
                <w:szCs w:val="28"/>
              </w:rPr>
              <w:t xml:space="preserve">Nếu </w:t>
            </w:r>
            <w:r w:rsidRPr="00043D2A">
              <w:rPr>
                <w:spacing w:val="-4"/>
                <w:position w:val="-32"/>
                <w:sz w:val="28"/>
                <w:szCs w:val="28"/>
              </w:rPr>
              <w:object w:dxaOrig="400" w:dyaOrig="740">
                <v:shape id="_x0000_i1502" type="#_x0000_t75" style="width:20.05pt;height:36.95pt" o:ole="">
                  <v:imagedata r:id="rId975" o:title=""/>
                </v:shape>
                <o:OLEObject Type="Embed" ProgID="Equation.DSMT4" ShapeID="_x0000_i1502" DrawAspect="Content" ObjectID="_1629614569" r:id="rId984"/>
              </w:object>
            </w:r>
            <w:r w:rsidRPr="00043D2A">
              <w:rPr>
                <w:spacing w:val="-4"/>
                <w:sz w:val="28"/>
                <w:szCs w:val="28"/>
              </w:rPr>
              <w:t>&gt; 1: máy tăng áp.</w:t>
            </w:r>
          </w:p>
          <w:p w:rsidR="00606CA9" w:rsidRPr="00043D2A" w:rsidRDefault="00606CA9" w:rsidP="00ED31E0">
            <w:pPr>
              <w:rPr>
                <w:sz w:val="28"/>
                <w:szCs w:val="28"/>
              </w:rPr>
            </w:pPr>
            <w:r w:rsidRPr="00043D2A">
              <w:rPr>
                <w:sz w:val="28"/>
                <w:szCs w:val="28"/>
              </w:rPr>
              <w:t xml:space="preserve">- Nếu </w:t>
            </w:r>
            <w:r w:rsidRPr="00043D2A">
              <w:rPr>
                <w:position w:val="-32"/>
                <w:sz w:val="28"/>
                <w:szCs w:val="28"/>
              </w:rPr>
              <w:object w:dxaOrig="400" w:dyaOrig="740">
                <v:shape id="_x0000_i1503" type="#_x0000_t75" style="width:20.05pt;height:36.95pt" o:ole="">
                  <v:imagedata r:id="rId975" o:title=""/>
                </v:shape>
                <o:OLEObject Type="Embed" ProgID="Equation.DSMT4" ShapeID="_x0000_i1503" DrawAspect="Content" ObjectID="_1629614570" r:id="rId985"/>
              </w:object>
            </w:r>
            <w:r w:rsidRPr="00043D2A">
              <w:rPr>
                <w:sz w:val="28"/>
                <w:szCs w:val="28"/>
              </w:rPr>
              <w:t>&lt; 1: máy hạ áp.</w:t>
            </w:r>
          </w:p>
          <w:p w:rsidR="00606CA9" w:rsidRPr="00043D2A" w:rsidRDefault="00606CA9" w:rsidP="00ED31E0">
            <w:pPr>
              <w:rPr>
                <w:sz w:val="28"/>
                <w:szCs w:val="28"/>
              </w:rPr>
            </w:pPr>
            <w:r w:rsidRPr="00043D2A">
              <w:rPr>
                <w:sz w:val="28"/>
                <w:szCs w:val="28"/>
              </w:rPr>
              <w:t>- Khi một máy biến áp ở chế độ không tải, thì nó hầu như không tiêu thụ điện năng.</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b. </w:t>
            </w:r>
            <w:r w:rsidRPr="00043D2A">
              <w:rPr>
                <w:i/>
                <w:sz w:val="28"/>
                <w:szCs w:val="28"/>
              </w:rPr>
              <w:t>Thí ghiệm 2</w:t>
            </w:r>
            <w:r w:rsidRPr="00043D2A">
              <w:rPr>
                <w:sz w:val="28"/>
                <w:szCs w:val="28"/>
              </w:rPr>
              <w:t xml:space="preserve">: Khoá K đóng (chế độ có tải). </w:t>
            </w:r>
          </w:p>
          <w:p w:rsidR="00606CA9" w:rsidRPr="00043D2A" w:rsidRDefault="00606CA9" w:rsidP="00ED31E0">
            <w:pPr>
              <w:rPr>
                <w:spacing w:val="-2"/>
                <w:sz w:val="28"/>
                <w:szCs w:val="28"/>
              </w:rPr>
            </w:pPr>
            <w:r w:rsidRPr="00043D2A">
              <w:rPr>
                <w:spacing w:val="-2"/>
                <w:sz w:val="28"/>
                <w:szCs w:val="28"/>
              </w:rPr>
              <w:t>- Khi I</w:t>
            </w:r>
            <w:r w:rsidRPr="00043D2A">
              <w:rPr>
                <w:spacing w:val="-2"/>
                <w:sz w:val="28"/>
                <w:szCs w:val="28"/>
                <w:vertAlign w:val="subscript"/>
              </w:rPr>
              <w:t>2</w:t>
            </w:r>
            <w:r w:rsidRPr="00043D2A">
              <w:rPr>
                <w:spacing w:val="-2"/>
                <w:sz w:val="28"/>
                <w:szCs w:val="28"/>
              </w:rPr>
              <w:t xml:space="preserve"> </w:t>
            </w:r>
            <w:r w:rsidRPr="00043D2A">
              <w:rPr>
                <w:spacing w:val="-2"/>
                <w:sz w:val="28"/>
                <w:szCs w:val="28"/>
              </w:rPr>
              <w:sym w:font="Symbol" w:char="00B9"/>
            </w:r>
            <w:r w:rsidRPr="00043D2A">
              <w:rPr>
                <w:spacing w:val="-2"/>
                <w:sz w:val="28"/>
                <w:szCs w:val="28"/>
              </w:rPr>
              <w:t xml:space="preserve"> 0 thì I</w:t>
            </w:r>
            <w:r w:rsidRPr="00043D2A">
              <w:rPr>
                <w:spacing w:val="-2"/>
                <w:sz w:val="28"/>
                <w:szCs w:val="28"/>
                <w:vertAlign w:val="subscript"/>
              </w:rPr>
              <w:t>1</w:t>
            </w:r>
            <w:r w:rsidRPr="00043D2A">
              <w:rPr>
                <w:spacing w:val="-2"/>
                <w:sz w:val="28"/>
                <w:szCs w:val="28"/>
              </w:rPr>
              <w:t xml:space="preserve"> tự động tăng lên theo I</w:t>
            </w:r>
            <w:r w:rsidRPr="00043D2A">
              <w:rPr>
                <w:spacing w:val="-2"/>
                <w:sz w:val="28"/>
                <w:szCs w:val="28"/>
                <w:vertAlign w:val="subscript"/>
              </w:rPr>
              <w:t>2</w:t>
            </w:r>
            <w:r w:rsidRPr="00043D2A">
              <w:rPr>
                <w:spacing w:val="-2"/>
                <w:sz w:val="28"/>
                <w:szCs w:val="28"/>
              </w:rPr>
              <w:t>.</w:t>
            </w:r>
          </w:p>
          <w:p w:rsidR="00606CA9" w:rsidRPr="00043D2A" w:rsidRDefault="00606CA9" w:rsidP="00043D2A">
            <w:pPr>
              <w:jc w:val="center"/>
              <w:rPr>
                <w:sz w:val="28"/>
                <w:szCs w:val="28"/>
              </w:rPr>
            </w:pPr>
            <w:r w:rsidRPr="00043D2A">
              <w:rPr>
                <w:position w:val="-32"/>
                <w:sz w:val="28"/>
                <w:szCs w:val="28"/>
              </w:rPr>
              <w:object w:dxaOrig="1400" w:dyaOrig="740">
                <v:shape id="_x0000_i1504" type="#_x0000_t75" style="width:70.1pt;height:36.95pt" o:ole="" o:bordertopcolor="this" o:borderleftcolor="this" o:borderbottomcolor="this" o:borderrightcolor="this">
                  <v:imagedata r:id="rId986" o:title=""/>
                  <w10:bordertop type="single" width="4"/>
                  <w10:borderleft type="single" width="4"/>
                  <w10:borderbottom type="single" width="4"/>
                  <w10:borderright type="single" width="4"/>
                </v:shape>
                <o:OLEObject Type="Embed" ProgID="Equation.DSMT4" ShapeID="_x0000_i1504" DrawAspect="Content" ObjectID="_1629614571" r:id="rId987"/>
              </w:object>
            </w:r>
          </w:p>
          <w:p w:rsidR="00606CA9" w:rsidRPr="00043D2A" w:rsidRDefault="00606CA9" w:rsidP="00ED31E0">
            <w:pPr>
              <w:rPr>
                <w:sz w:val="28"/>
                <w:szCs w:val="28"/>
              </w:rPr>
            </w:pPr>
            <w:r w:rsidRPr="00043D2A">
              <w:rPr>
                <w:sz w:val="28"/>
                <w:szCs w:val="28"/>
              </w:rPr>
              <w:t>- Kết luận: (Sgk)</w:t>
            </w:r>
          </w:p>
          <w:p w:rsidR="00606CA9" w:rsidRPr="00043D2A" w:rsidRDefault="00606CA9" w:rsidP="00ED31E0">
            <w:pPr>
              <w:rPr>
                <w:b/>
                <w:sz w:val="28"/>
                <w:szCs w:val="28"/>
              </w:rPr>
            </w:pPr>
          </w:p>
          <w:p w:rsidR="00606CA9" w:rsidRPr="00043D2A" w:rsidRDefault="00606CA9" w:rsidP="00ED31E0">
            <w:pPr>
              <w:rPr>
                <w:b/>
                <w:sz w:val="28"/>
                <w:szCs w:val="28"/>
              </w:rPr>
            </w:pPr>
          </w:p>
          <w:p w:rsidR="00606CA9" w:rsidRPr="00043D2A" w:rsidRDefault="00606CA9" w:rsidP="00ED31E0">
            <w:pPr>
              <w:rPr>
                <w:b/>
                <w:sz w:val="28"/>
                <w:szCs w:val="28"/>
              </w:rPr>
            </w:pPr>
          </w:p>
          <w:p w:rsidR="00606CA9" w:rsidRPr="00043D2A" w:rsidRDefault="00606CA9" w:rsidP="00ED31E0">
            <w:pPr>
              <w:rPr>
                <w:b/>
                <w:sz w:val="28"/>
                <w:szCs w:val="28"/>
              </w:rPr>
            </w:pPr>
          </w:p>
          <w:p w:rsidR="00606CA9" w:rsidRPr="00043D2A" w:rsidRDefault="00606CA9" w:rsidP="00ED31E0">
            <w:pPr>
              <w:rPr>
                <w:b/>
                <w:sz w:val="28"/>
                <w:szCs w:val="28"/>
              </w:rPr>
            </w:pPr>
            <w:r w:rsidRPr="00043D2A">
              <w:rPr>
                <w:b/>
                <w:sz w:val="28"/>
                <w:szCs w:val="28"/>
              </w:rPr>
              <w:t>3. Hiệu suất của máy biến áp</w:t>
            </w:r>
          </w:p>
          <w:p w:rsidR="00606CA9" w:rsidRPr="00043D2A" w:rsidRDefault="00606CA9" w:rsidP="00ED31E0">
            <w:pPr>
              <w:rPr>
                <w:sz w:val="28"/>
                <w:szCs w:val="28"/>
              </w:rPr>
            </w:pPr>
            <w:r w:rsidRPr="00043D2A">
              <w:rPr>
                <w:position w:val="-28"/>
                <w:sz w:val="28"/>
                <w:szCs w:val="28"/>
              </w:rPr>
              <w:object w:dxaOrig="3460" w:dyaOrig="700">
                <v:shape id="_x0000_i1505" type="#_x0000_t75" style="width:180.95pt;height:36.95pt" o:ole="">
                  <v:imagedata r:id="rId988" o:title=""/>
                </v:shape>
                <o:OLEObject Type="Embed" ProgID="Equation.DSMT4" ShapeID="_x0000_i1505" DrawAspect="Content" ObjectID="_1629614572" r:id="rId989"/>
              </w:objec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 </w:t>
            </w:r>
            <w:r w:rsidRPr="00043D2A">
              <w:rPr>
                <w:b/>
                <w:sz w:val="28"/>
                <w:szCs w:val="28"/>
              </w:rPr>
              <w:t>Chú ý</w:t>
            </w:r>
          </w:p>
          <w:p w:rsidR="00606CA9" w:rsidRPr="00043D2A" w:rsidRDefault="00606CA9" w:rsidP="00ED31E0">
            <w:pPr>
              <w:rPr>
                <w:sz w:val="28"/>
                <w:szCs w:val="28"/>
              </w:rPr>
            </w:pPr>
            <w:r w:rsidRPr="00043D2A">
              <w:rPr>
                <w:sz w:val="28"/>
                <w:szCs w:val="28"/>
              </w:rPr>
              <w:t>- Sự tổn hao điện năng trong một máy biến áp gồm có:</w:t>
            </w:r>
          </w:p>
          <w:p w:rsidR="00606CA9" w:rsidRPr="00043D2A" w:rsidRDefault="00606CA9" w:rsidP="00ED31E0">
            <w:pPr>
              <w:rPr>
                <w:sz w:val="28"/>
                <w:szCs w:val="28"/>
              </w:rPr>
            </w:pPr>
            <w:r w:rsidRPr="00043D2A">
              <w:rPr>
                <w:sz w:val="28"/>
                <w:szCs w:val="28"/>
              </w:rPr>
              <w:t>+ Nhiệt lượng Jun trong các cuộn dây.</w:t>
            </w:r>
          </w:p>
          <w:p w:rsidR="00606CA9" w:rsidRPr="00043D2A" w:rsidRDefault="00606CA9" w:rsidP="00ED31E0">
            <w:pPr>
              <w:rPr>
                <w:sz w:val="28"/>
                <w:szCs w:val="28"/>
              </w:rPr>
            </w:pPr>
            <w:r w:rsidRPr="00043D2A">
              <w:rPr>
                <w:sz w:val="28"/>
                <w:szCs w:val="28"/>
              </w:rPr>
              <w:t>+ Nhiệt lượng Jun sinh ra bởi dòng điện Fu-cô.</w:t>
            </w:r>
          </w:p>
          <w:p w:rsidR="00606CA9" w:rsidRPr="00043D2A" w:rsidRDefault="00606CA9" w:rsidP="00ED31E0">
            <w:pPr>
              <w:rPr>
                <w:sz w:val="28"/>
                <w:szCs w:val="28"/>
              </w:rPr>
            </w:pPr>
            <w:r w:rsidRPr="00043D2A">
              <w:rPr>
                <w:sz w:val="28"/>
                <w:szCs w:val="28"/>
              </w:rPr>
              <w:t>+ Toả nhiệt do hiện tượng từ trễ.</w:t>
            </w:r>
          </w:p>
        </w:tc>
      </w:tr>
      <w:tr w:rsidR="00606CA9" w:rsidRPr="00ED31E0" w:rsidTr="00543AE1">
        <w:tc>
          <w:tcPr>
            <w:tcW w:w="3087" w:type="dxa"/>
            <w:gridSpan w:val="3"/>
            <w:tcBorders>
              <w:top w:val="single" w:sz="4" w:space="0" w:color="auto"/>
              <w:left w:val="single" w:sz="4" w:space="0" w:color="auto"/>
              <w:bottom w:val="single" w:sz="4" w:space="0" w:color="auto"/>
              <w:right w:val="single" w:sz="4" w:space="0" w:color="auto"/>
            </w:tcBorders>
            <w:shd w:val="clear" w:color="auto" w:fill="auto"/>
          </w:tcPr>
          <w:p w:rsidR="00606CA9" w:rsidRPr="00ED31E0" w:rsidRDefault="00606CA9" w:rsidP="00ED31E0">
            <w:pPr>
              <w:rPr>
                <w:sz w:val="28"/>
                <w:szCs w:val="28"/>
              </w:rPr>
            </w:pPr>
            <w:r w:rsidRPr="00ED31E0">
              <w:rPr>
                <w:sz w:val="28"/>
                <w:szCs w:val="28"/>
              </w:rPr>
              <w:t>- Y/c HS nêu các ứng dụng của máy biến áp.</w:t>
            </w:r>
          </w:p>
        </w:tc>
        <w:tc>
          <w:tcPr>
            <w:tcW w:w="3168" w:type="dxa"/>
            <w:gridSpan w:val="4"/>
            <w:tcBorders>
              <w:top w:val="single" w:sz="4" w:space="0" w:color="auto"/>
              <w:left w:val="single" w:sz="4" w:space="0" w:color="auto"/>
              <w:bottom w:val="single" w:sz="4" w:space="0" w:color="auto"/>
              <w:right w:val="single" w:sz="4" w:space="0" w:color="auto"/>
            </w:tcBorders>
            <w:shd w:val="clear" w:color="auto" w:fill="auto"/>
          </w:tcPr>
          <w:p w:rsidR="00606CA9" w:rsidRPr="00ED31E0" w:rsidRDefault="00606CA9" w:rsidP="00ED31E0">
            <w:pPr>
              <w:rPr>
                <w:sz w:val="28"/>
                <w:szCs w:val="28"/>
              </w:rPr>
            </w:pPr>
            <w:r w:rsidRPr="00ED31E0">
              <w:rPr>
                <w:sz w:val="28"/>
                <w:szCs w:val="28"/>
              </w:rPr>
              <w:t>- HS nghiên cứu Sgk và những hiểu biết của mình để nêu các ứng dụng.</w:t>
            </w:r>
          </w:p>
        </w:tc>
        <w:tc>
          <w:tcPr>
            <w:tcW w:w="4235" w:type="dxa"/>
            <w:gridSpan w:val="9"/>
            <w:tcBorders>
              <w:top w:val="single" w:sz="4" w:space="0" w:color="auto"/>
              <w:left w:val="single" w:sz="4" w:space="0" w:color="auto"/>
              <w:bottom w:val="single" w:sz="4" w:space="0" w:color="auto"/>
              <w:right w:val="single" w:sz="4" w:space="0" w:color="auto"/>
            </w:tcBorders>
            <w:shd w:val="clear" w:color="auto" w:fill="auto"/>
          </w:tcPr>
          <w:p w:rsidR="00606CA9" w:rsidRPr="00ED31E0" w:rsidRDefault="00606CA9" w:rsidP="00ED31E0">
            <w:pPr>
              <w:rPr>
                <w:b/>
                <w:sz w:val="28"/>
                <w:szCs w:val="28"/>
              </w:rPr>
            </w:pPr>
            <w:r w:rsidRPr="00ED31E0">
              <w:rPr>
                <w:b/>
                <w:sz w:val="28"/>
                <w:szCs w:val="28"/>
              </w:rPr>
              <w:t xml:space="preserve">III. Ứng dụng của máy biến áp </w:t>
            </w:r>
          </w:p>
          <w:p w:rsidR="00606CA9" w:rsidRPr="00ED31E0" w:rsidRDefault="00606CA9" w:rsidP="00ED31E0">
            <w:pPr>
              <w:rPr>
                <w:sz w:val="28"/>
                <w:szCs w:val="28"/>
              </w:rPr>
            </w:pPr>
            <w:r w:rsidRPr="00ED31E0">
              <w:rPr>
                <w:sz w:val="28"/>
                <w:szCs w:val="28"/>
              </w:rPr>
              <w:t>1. Truyền tải điện năng.</w:t>
            </w:r>
          </w:p>
          <w:p w:rsidR="00606CA9" w:rsidRPr="00ED31E0" w:rsidRDefault="00606CA9" w:rsidP="00ED31E0">
            <w:pPr>
              <w:rPr>
                <w:sz w:val="28"/>
                <w:szCs w:val="28"/>
              </w:rPr>
            </w:pPr>
            <w:r w:rsidRPr="00ED31E0">
              <w:rPr>
                <w:sz w:val="28"/>
                <w:szCs w:val="28"/>
              </w:rPr>
              <w:t>2. Nấu chảy kim loại, hàn điện.</w:t>
            </w:r>
          </w:p>
        </w:tc>
      </w:tr>
      <w:tr w:rsidR="00296217" w:rsidRPr="00ED31E0" w:rsidTr="00543AE1">
        <w:trPr>
          <w:gridBefore w:val="1"/>
          <w:wBefore w:w="34" w:type="dxa"/>
        </w:trPr>
        <w:tc>
          <w:tcPr>
            <w:tcW w:w="10456" w:type="dxa"/>
            <w:gridSpan w:val="15"/>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543AE1">
        <w:trPr>
          <w:gridBefore w:val="1"/>
          <w:wBefore w:w="34" w:type="dxa"/>
        </w:trPr>
        <w:tc>
          <w:tcPr>
            <w:tcW w:w="10456" w:type="dxa"/>
            <w:gridSpan w:val="15"/>
            <w:shd w:val="clear" w:color="auto" w:fill="auto"/>
            <w:vAlign w:val="center"/>
          </w:tcPr>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 Trạm phát điện truyền đi công suất 550 kW, điện áp nơi phát bằng 10 kV. Muốn độ giảm điện áp trên dây tải không vướt quá 10% điện áp nơi phát thì điện trở của dây tải điện không được vượt quá giá trị</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18 Ω        B. 11 Ω        C. 55 Ω        D. 5,5 Ω</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Một học sinh quấn một máy biến áp với lõi sắt không phân nhánh, có số vòng dây cuộn thứ cập gầp hai lần số vòng dây cuộn sơ cấp. Khi đặt vào hai đầu cuộn sơ cấp một điện áp xoay chiều có giá trị hiệu dụng U thì điện áp hiệu dụng ở hai đầu cuộn thứ cấp đẻ hở là 1,9 U. Khi kiểm tra thì phát hiện trong cuộn thứ cấp có 50 vòng dây bị quấn ngược chiều so với đa số các vòng dây trong đó. Bỏ qua mọi hao phí trong máy biến áp. Tổng số vòng dây đã được quấn trong máy biến áp này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1900 vòng        B. 3000 vòng        C. 1950 vòng        D. 2900 vòng</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Điện năng được tải từ một máy phát điện đến nơi tiêu thụ bằng đường dây có điện trở R = 50 Ω. Biết điện áp giữa hai đầu cuộn sơ cấp và cuộn thứ cấp máy hạ thế lần lượt là U</w:t>
            </w:r>
            <w:r w:rsidRPr="00ED31E0">
              <w:rPr>
                <w:sz w:val="28"/>
                <w:szCs w:val="28"/>
                <w:vertAlign w:val="subscript"/>
              </w:rPr>
              <w:t>1</w:t>
            </w:r>
            <w:r w:rsidRPr="00ED31E0">
              <w:rPr>
                <w:sz w:val="28"/>
                <w:szCs w:val="28"/>
              </w:rPr>
              <w:t>=2000 V,U</w:t>
            </w:r>
            <w:r w:rsidRPr="00ED31E0">
              <w:rPr>
                <w:sz w:val="28"/>
                <w:szCs w:val="28"/>
                <w:vertAlign w:val="subscript"/>
              </w:rPr>
              <w:t>2</w:t>
            </w:r>
            <w:r w:rsidRPr="00ED31E0">
              <w:rPr>
                <w:sz w:val="28"/>
                <w:szCs w:val="28"/>
              </w:rPr>
              <w:t>=200 V. Cường độ dòng điện chạy trọng cuộn thứ cấp máy hạ thế I</w:t>
            </w:r>
            <w:r w:rsidRPr="00ED31E0">
              <w:rPr>
                <w:sz w:val="28"/>
                <w:szCs w:val="28"/>
                <w:vertAlign w:val="subscript"/>
              </w:rPr>
              <w:t>2</w:t>
            </w:r>
            <w:r w:rsidRPr="00ED31E0">
              <w:rPr>
                <w:sz w:val="28"/>
                <w:szCs w:val="28"/>
              </w:rPr>
              <w:t>=200 A. Hiệu suất truyền tải điện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85%        B. 90 %        C. 87%        D. 95%</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Có hai máy biến áp lí tưởng (bỏ qua mọi hao phí) các cuộn sơ cáp có cùng số vòng dây nhưng các cuộn thứ cấp có số vòng dây khác nhau. Khi đặt điện áp xoay chiều có giá trị hiệu dụng U không đổi vào hai đầu cuộn thứ cấp của máy thứ nhất thì tỉ số giữa điện áp hiệu dụng ở hai đầu cuộn thứ cấp và cuộn sơ cấp để hở của máy đó là 1,5. Khi đạt điện áp xoay chiều nói trên vào hai đầu cuộn sơ cấp của máy thứ hai thì tỉ số đó là 2. Khi cùng thay đổi số vòng dây của cuộn thứ cấp của mỗi máy 50 vòng dây rồi lặp lại thí nghiệm thì tỉ số điện áp nói trên củ hai máy là bằng nhau. Số vòng dây của cuộn sơ cấp mỗi máy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100 vòng        B. 150 vòng        C. 250 vòng       D. 200 vòng</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âu 5:</w:t>
            </w:r>
            <w:r w:rsidRPr="00ED31E0">
              <w:rPr>
                <w:sz w:val="28"/>
                <w:szCs w:val="28"/>
              </w:rPr>
              <w:t> Nguồi ta cần truyền đi xa một công suất điện 1 MW dưới điện áp 6 kV, mạch có hệ số công suất cosφ = 0,9. Để hiệu suất truyền tải điện không nhỏ hơn 80% thì điện trở R của đường dây phải thỏa mãn</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R≤5,8 Ω        B. R≤3,6 Ω</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C. R≤36 Ω        D. R≤72 Ω</w:t>
            </w:r>
          </w:p>
          <w:p w:rsidR="00EA1233" w:rsidRPr="00ED31E0" w:rsidRDefault="00543AE1" w:rsidP="00ED31E0">
            <w:pPr>
              <w:pStyle w:val="NormalWeb"/>
              <w:spacing w:before="0" w:beforeAutospacing="0" w:after="0" w:afterAutospacing="0"/>
              <w:ind w:left="48" w:right="48"/>
              <w:jc w:val="both"/>
              <w:rPr>
                <w:color w:val="000000"/>
                <w:sz w:val="28"/>
                <w:szCs w:val="28"/>
              </w:rPr>
            </w:pPr>
            <w:r w:rsidRPr="00ED31E0">
              <w:rPr>
                <w:b/>
                <w:bCs/>
                <w:sz w:val="28"/>
                <w:szCs w:val="28"/>
              </w:rPr>
              <w:t>Câu 6</w:t>
            </w:r>
            <w:r w:rsidR="00EA1233" w:rsidRPr="00ED31E0">
              <w:rPr>
                <w:b/>
                <w:bCs/>
                <w:sz w:val="28"/>
                <w:szCs w:val="28"/>
              </w:rPr>
              <w:t xml:space="preserve"> </w:t>
            </w:r>
            <w:r w:rsidR="00EA1233" w:rsidRPr="00ED31E0">
              <w:rPr>
                <w:color w:val="000000"/>
                <w:sz w:val="28"/>
                <w:szCs w:val="28"/>
              </w:rPr>
              <w:t>Một máy biến áp lí tưởng có N</w:t>
            </w:r>
            <w:r w:rsidR="00EA1233" w:rsidRPr="00ED31E0">
              <w:rPr>
                <w:color w:val="000000"/>
                <w:sz w:val="28"/>
                <w:szCs w:val="28"/>
                <w:vertAlign w:val="subscript"/>
              </w:rPr>
              <w:t>1</w:t>
            </w:r>
            <w:r w:rsidR="00EA1233" w:rsidRPr="00ED31E0">
              <w:rPr>
                <w:color w:val="000000"/>
                <w:sz w:val="28"/>
                <w:szCs w:val="28"/>
              </w:rPr>
              <w:t> = 5 000 vòng ; N</w:t>
            </w:r>
            <w:r w:rsidR="00EA1233" w:rsidRPr="00ED31E0">
              <w:rPr>
                <w:color w:val="000000"/>
                <w:sz w:val="28"/>
                <w:szCs w:val="28"/>
                <w:vertAlign w:val="subscript"/>
              </w:rPr>
              <w:t>2</w:t>
            </w:r>
            <w:r w:rsidR="00EA1233" w:rsidRPr="00ED31E0">
              <w:rPr>
                <w:color w:val="000000"/>
                <w:sz w:val="28"/>
                <w:szCs w:val="28"/>
              </w:rPr>
              <w:t> = 250 vòng ; U</w:t>
            </w:r>
            <w:r w:rsidR="00EA1233" w:rsidRPr="00ED31E0">
              <w:rPr>
                <w:color w:val="000000"/>
                <w:sz w:val="28"/>
                <w:szCs w:val="28"/>
                <w:vertAlign w:val="subscript"/>
              </w:rPr>
              <w:t>1</w:t>
            </w:r>
            <w:r w:rsidR="00EA1233" w:rsidRPr="00ED31E0">
              <w:rPr>
                <w:color w:val="000000"/>
                <w:sz w:val="28"/>
                <w:szCs w:val="28"/>
              </w:rPr>
              <w:t>(điện áp hiệu dụng ở cuộn sơ cấp) là 110 V. Điện áp hiệu dụng ở cuộn thứ cấp là bao nhiêu ?</w:t>
            </w:r>
          </w:p>
          <w:p w:rsidR="007E105F"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A. 5,5 V.        B. 55 V.        C. 2 200 V.        D. 220 V.</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Điện năng được truyền đi với công suất P trên một đường dây tải điện với một điện áp ở trạm truyền là U, hiệu suất của quá trình truyền tải là 90%. Nếu giữ nguyên điện áp trạm truyền trải điện nhưng giảm công suất truyền tải đi 2 lần thì hiệu suất truyền tải điện khi đó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80%        B. 85%        C. 90%        D. 95%</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Một đường dây có điện trở R = 2 Ω, dẫn một dòng điện xoay chiều một pha từ nơi sản xuất đến nơi tiêu thụ. Điện áp hiệu dụng ở nguồn điện lúc phát ra là 5000 V, công suất cần truyền tải là 500 kW. Hệ số công suất của mạch điện là 0,8. Có bao nhiêu phần trăm công suất bị mất trên đường dây do toản nhiệt?</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6,25 %        B. 10%       C. 3,25%       D. 8%</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9:</w:t>
            </w:r>
            <w:r w:rsidRPr="00ED31E0">
              <w:rPr>
                <w:sz w:val="28"/>
                <w:szCs w:val="28"/>
              </w:rPr>
              <w:t> Điện năng ở một trạm điện được truyền đi dưới điện áp 2 kV, hiệu suất trong quá trình truyền tải là 80%. Biết công suất truyền đi là không đổi. Muốn hiệu suất trong quá trình truyền tải tăng đến 95% thì ta phải</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giảm điện áp xuống còn 1 kV</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B. tăng điện áp lên đến 8 kV</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C. giảm điện áp xuống còn 0,5 kV</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D. tăng điện áp lên đến 4 kV</w:t>
            </w:r>
          </w:p>
          <w:p w:rsidR="00543AE1" w:rsidRPr="00ED31E0" w:rsidRDefault="00543AE1"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424"/>
              <w:gridCol w:w="559"/>
              <w:gridCol w:w="536"/>
              <w:gridCol w:w="536"/>
              <w:gridCol w:w="559"/>
              <w:gridCol w:w="559"/>
              <w:gridCol w:w="559"/>
              <w:gridCol w:w="559"/>
              <w:gridCol w:w="559"/>
              <w:gridCol w:w="559"/>
            </w:tblGrid>
            <w:tr w:rsidR="007E105F" w:rsidRPr="00ED31E0" w:rsidTr="007E105F">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9</w:t>
                  </w:r>
                </w:p>
              </w:tc>
            </w:tr>
            <w:tr w:rsidR="007E105F" w:rsidRPr="00ED31E0" w:rsidTr="007E105F">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EA1233"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D</w:t>
                  </w:r>
                </w:p>
              </w:tc>
            </w:tr>
          </w:tbl>
          <w:p w:rsidR="00296217" w:rsidRPr="00ED31E0" w:rsidRDefault="00296217" w:rsidP="00ED31E0">
            <w:pPr>
              <w:ind w:left="48" w:right="48"/>
              <w:jc w:val="both"/>
              <w:rPr>
                <w:sz w:val="28"/>
                <w:szCs w:val="28"/>
              </w:rPr>
            </w:pPr>
          </w:p>
        </w:tc>
      </w:tr>
      <w:tr w:rsidR="00296217" w:rsidRPr="00ED31E0" w:rsidTr="00543AE1">
        <w:trPr>
          <w:gridBefore w:val="1"/>
          <w:wBefore w:w="34" w:type="dxa"/>
        </w:trPr>
        <w:tc>
          <w:tcPr>
            <w:tcW w:w="10456" w:type="dxa"/>
            <w:gridSpan w:val="15"/>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543AE1">
        <w:trPr>
          <w:gridBefore w:val="1"/>
          <w:wBefore w:w="34" w:type="dxa"/>
        </w:trPr>
        <w:tc>
          <w:tcPr>
            <w:tcW w:w="3395" w:type="dxa"/>
            <w:gridSpan w:val="4"/>
            <w:shd w:val="clear" w:color="auto" w:fill="auto"/>
          </w:tcPr>
          <w:p w:rsidR="00D2238E" w:rsidRPr="00ED31E0" w:rsidRDefault="00D2238E" w:rsidP="00ED31E0">
            <w:pPr>
              <w:pStyle w:val="NormalWeb"/>
              <w:spacing w:before="0" w:beforeAutospacing="0" w:after="0" w:afterAutospacing="0"/>
              <w:ind w:left="48" w:right="48"/>
              <w:jc w:val="both"/>
              <w:rPr>
                <w:sz w:val="28"/>
                <w:szCs w:val="28"/>
              </w:rPr>
            </w:pPr>
            <w:r w:rsidRPr="00ED31E0">
              <w:rPr>
                <w:b/>
                <w:bCs/>
                <w:sz w:val="28"/>
                <w:szCs w:val="28"/>
              </w:rPr>
              <w:t>Bài 16.11 trang 46 Sách bài tập Vật Lí 12:</w:t>
            </w:r>
            <w:r w:rsidRPr="00ED31E0">
              <w:rPr>
                <w:sz w:val="28"/>
                <w:szCs w:val="28"/>
              </w:rPr>
              <w:t> Nhà máy điện phát đi một công suất bằng 11000 kW đến một nơi tiêu thụ trên một đường dây điện có điện trở tổng cộng 25Ω. Tính công suất hao phí trên đường dây trong hai trường hợp sau :</w:t>
            </w:r>
          </w:p>
          <w:p w:rsidR="00D2238E" w:rsidRPr="00ED31E0" w:rsidRDefault="00D2238E" w:rsidP="00ED31E0">
            <w:pPr>
              <w:pStyle w:val="NormalWeb"/>
              <w:spacing w:before="0" w:beforeAutospacing="0" w:after="0" w:afterAutospacing="0"/>
              <w:ind w:left="48" w:right="48"/>
              <w:jc w:val="both"/>
              <w:rPr>
                <w:sz w:val="28"/>
                <w:szCs w:val="28"/>
              </w:rPr>
            </w:pPr>
            <w:r w:rsidRPr="00ED31E0">
              <w:rPr>
                <w:sz w:val="28"/>
                <w:szCs w:val="28"/>
              </w:rPr>
              <w:t>a) Khi điện áp hiệu dụng ở hai cực máy phát là 22 kV.</w:t>
            </w:r>
          </w:p>
          <w:p w:rsidR="00D2238E" w:rsidRPr="00ED31E0" w:rsidRDefault="00D2238E" w:rsidP="00ED31E0">
            <w:pPr>
              <w:pStyle w:val="NormalWeb"/>
              <w:spacing w:before="0" w:beforeAutospacing="0" w:after="0" w:afterAutospacing="0"/>
              <w:ind w:left="48" w:right="48"/>
              <w:jc w:val="both"/>
              <w:rPr>
                <w:sz w:val="28"/>
                <w:szCs w:val="28"/>
              </w:rPr>
            </w:pPr>
            <w:r w:rsidRPr="00ED31E0">
              <w:rPr>
                <w:sz w:val="28"/>
                <w:szCs w:val="28"/>
              </w:rPr>
              <w:t>b) Khi điện áp hiệu dụng ở hai cực máy phát là 110 kV.</w:t>
            </w:r>
          </w:p>
          <w:p w:rsidR="00296217" w:rsidRPr="00ED31E0" w:rsidRDefault="00296217" w:rsidP="00ED31E0">
            <w:pPr>
              <w:pStyle w:val="ListParagraph"/>
              <w:tabs>
                <w:tab w:val="num" w:pos="993"/>
              </w:tabs>
              <w:ind w:left="0"/>
              <w:jc w:val="both"/>
              <w:rPr>
                <w:bCs/>
                <w:sz w:val="28"/>
                <w:szCs w:val="28"/>
                <w:lang w:val="en-CA"/>
              </w:rPr>
            </w:pPr>
          </w:p>
        </w:tc>
        <w:tc>
          <w:tcPr>
            <w:tcW w:w="3396" w:type="dxa"/>
            <w:gridSpan w:val="6"/>
            <w:shd w:val="clear" w:color="auto" w:fill="auto"/>
          </w:tcPr>
          <w:p w:rsidR="00296217" w:rsidRPr="00ED31E0" w:rsidRDefault="00296217" w:rsidP="00ED31E0">
            <w:pPr>
              <w:pStyle w:val="ListParagraph"/>
              <w:ind w:left="0"/>
              <w:jc w:val="both"/>
              <w:rPr>
                <w:b/>
                <w:sz w:val="28"/>
                <w:szCs w:val="28"/>
              </w:rPr>
            </w:pPr>
            <w:r w:rsidRPr="00ED31E0">
              <w:rPr>
                <w:b/>
                <w:bCs/>
                <w:sz w:val="28"/>
                <w:szCs w:val="28"/>
                <w:lang w:val="en-CA"/>
              </w:rPr>
              <w:t>Thực hiện nhiệm vụ học tập:</w:t>
            </w:r>
          </w:p>
          <w:p w:rsidR="00296217" w:rsidRPr="00ED31E0" w:rsidRDefault="00296217" w:rsidP="00ED31E0">
            <w:pPr>
              <w:jc w:val="both"/>
              <w:rPr>
                <w:sz w:val="28"/>
                <w:szCs w:val="28"/>
              </w:rPr>
            </w:pPr>
            <w:r w:rsidRPr="00ED31E0">
              <w:rPr>
                <w:sz w:val="28"/>
                <w:szCs w:val="28"/>
              </w:rPr>
              <w:t>- HS sắp xếp theo nhóm và tiến hành làm việc theo nhóm dưới sự hướng dẫn của GV</w:t>
            </w:r>
          </w:p>
          <w:p w:rsidR="00296217" w:rsidRPr="00ED31E0" w:rsidRDefault="00296217" w:rsidP="00ED31E0">
            <w:pPr>
              <w:pStyle w:val="ListParagraph"/>
              <w:ind w:left="0"/>
              <w:jc w:val="both"/>
              <w:rPr>
                <w:sz w:val="28"/>
                <w:szCs w:val="28"/>
                <w:lang w:val="de-AT"/>
              </w:rPr>
            </w:pPr>
          </w:p>
        </w:tc>
        <w:tc>
          <w:tcPr>
            <w:tcW w:w="3665" w:type="dxa"/>
            <w:gridSpan w:val="5"/>
            <w:shd w:val="clear" w:color="auto" w:fill="auto"/>
          </w:tcPr>
          <w:p w:rsidR="00D2238E" w:rsidRPr="00ED31E0" w:rsidRDefault="00D2238E" w:rsidP="00ED31E0">
            <w:pPr>
              <w:pStyle w:val="NormalWeb"/>
              <w:spacing w:before="0" w:beforeAutospacing="0" w:after="0" w:afterAutospacing="0"/>
              <w:ind w:left="48" w:right="48"/>
              <w:jc w:val="both"/>
              <w:rPr>
                <w:sz w:val="28"/>
                <w:szCs w:val="28"/>
              </w:rPr>
            </w:pPr>
            <w:r w:rsidRPr="00ED31E0">
              <w:rPr>
                <w:sz w:val="28"/>
                <w:szCs w:val="28"/>
              </w:rPr>
              <w:t>a) Khi điện áp hiệu dụng ở hai cực máy phát là 22 kV công suất hao phí trên đường dây là 6250W</w:t>
            </w:r>
          </w:p>
          <w:p w:rsidR="00D2238E" w:rsidRPr="00ED31E0" w:rsidRDefault="00D2238E" w:rsidP="00ED31E0">
            <w:pPr>
              <w:pStyle w:val="NormalWeb"/>
              <w:spacing w:before="0" w:beforeAutospacing="0" w:after="0" w:afterAutospacing="0"/>
              <w:ind w:left="48" w:right="48"/>
              <w:jc w:val="both"/>
              <w:rPr>
                <w:sz w:val="28"/>
                <w:szCs w:val="28"/>
              </w:rPr>
            </w:pPr>
            <w:r w:rsidRPr="00ED31E0">
              <w:rPr>
                <w:sz w:val="28"/>
                <w:szCs w:val="28"/>
              </w:rPr>
              <w:t>b) Khi điện áp hiệu dụng ở hai cực máy phát là 110 kV công suất hao phí trên đường dây là 250W</w:t>
            </w:r>
          </w:p>
          <w:p w:rsidR="00296217" w:rsidRPr="00ED31E0" w:rsidRDefault="00296217" w:rsidP="00ED31E0">
            <w:pPr>
              <w:jc w:val="both"/>
              <w:rPr>
                <w:b/>
                <w:bCs/>
                <w:sz w:val="28"/>
                <w:szCs w:val="28"/>
                <w:lang w:val="de-AT"/>
              </w:rPr>
            </w:pPr>
          </w:p>
        </w:tc>
      </w:tr>
      <w:tr w:rsidR="00296217" w:rsidRPr="00ED31E0" w:rsidTr="00543AE1">
        <w:trPr>
          <w:gridBefore w:val="1"/>
          <w:wBefore w:w="34" w:type="dxa"/>
        </w:trPr>
        <w:tc>
          <w:tcPr>
            <w:tcW w:w="10456" w:type="dxa"/>
            <w:gridSpan w:val="15"/>
            <w:shd w:val="clear" w:color="auto" w:fill="auto"/>
            <w:vAlign w:val="center"/>
          </w:tcPr>
          <w:p w:rsidR="00296217" w:rsidRPr="00ED31E0" w:rsidRDefault="00296217" w:rsidP="00ED31E0">
            <w:pPr>
              <w:jc w:val="center"/>
              <w:rPr>
                <w:b/>
                <w:sz w:val="28"/>
                <w:szCs w:val="28"/>
              </w:rPr>
            </w:pPr>
            <w:r w:rsidRPr="00ED31E0">
              <w:rPr>
                <w:b/>
                <w:sz w:val="28"/>
                <w:szCs w:val="28"/>
              </w:rPr>
              <w:t>HOẠT ĐỘNG 5: Hoạt động tìm tòi và mở rộng (2’)</w:t>
            </w:r>
          </w:p>
          <w:p w:rsidR="00296217" w:rsidRPr="00ED31E0" w:rsidRDefault="00296217"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543AE1">
        <w:trPr>
          <w:gridBefore w:val="1"/>
          <w:wBefore w:w="34" w:type="dxa"/>
        </w:trPr>
        <w:tc>
          <w:tcPr>
            <w:tcW w:w="10456" w:type="dxa"/>
            <w:gridSpan w:val="15"/>
            <w:shd w:val="clear" w:color="auto" w:fill="auto"/>
          </w:tcPr>
          <w:p w:rsidR="00296217" w:rsidRPr="00ED31E0" w:rsidRDefault="00D2238E" w:rsidP="00ED31E0">
            <w:pPr>
              <w:rPr>
                <w:sz w:val="28"/>
                <w:szCs w:val="28"/>
              </w:rPr>
            </w:pPr>
            <w:r w:rsidRPr="00ED31E0">
              <w:rPr>
                <w:b/>
                <w:sz w:val="28"/>
                <w:szCs w:val="28"/>
              </w:rPr>
              <w:tab/>
            </w:r>
            <w:r w:rsidRPr="00ED31E0">
              <w:rPr>
                <w:sz w:val="28"/>
                <w:szCs w:val="28"/>
              </w:rPr>
              <w:t>Hệ thống lại trọng tâm của bài học và các công thức</w:t>
            </w:r>
          </w:p>
        </w:tc>
      </w:tr>
    </w:tbl>
    <w:p w:rsidR="00296217" w:rsidRPr="00ED31E0" w:rsidRDefault="00296217" w:rsidP="00ED31E0">
      <w:pPr>
        <w:jc w:val="both"/>
        <w:rPr>
          <w:b/>
          <w:sz w:val="28"/>
          <w:szCs w:val="28"/>
        </w:rPr>
      </w:pPr>
    </w:p>
    <w:p w:rsidR="009F2606" w:rsidRPr="00ED31E0" w:rsidRDefault="009F2606" w:rsidP="00ED31E0">
      <w:pPr>
        <w:jc w:val="both"/>
        <w:rPr>
          <w:b/>
          <w:sz w:val="28"/>
          <w:szCs w:val="28"/>
        </w:rPr>
      </w:pPr>
      <w:r w:rsidRPr="00ED31E0">
        <w:rPr>
          <w:b/>
          <w:sz w:val="28"/>
          <w:szCs w:val="28"/>
        </w:rPr>
        <w:t>4. Hướng dẫn về nhà</w:t>
      </w:r>
    </w:p>
    <w:p w:rsidR="00606CA9" w:rsidRPr="00ED31E0" w:rsidRDefault="00606CA9" w:rsidP="00ED31E0">
      <w:pPr>
        <w:jc w:val="both"/>
        <w:rPr>
          <w:b/>
          <w:sz w:val="28"/>
          <w:szCs w:val="28"/>
        </w:rPr>
      </w:pPr>
      <w:r w:rsidRPr="00ED31E0">
        <w:rPr>
          <w:b/>
          <w:sz w:val="28"/>
          <w:szCs w:val="28"/>
        </w:rPr>
        <w:tab/>
        <w:t xml:space="preserve">a. Củng cố </w:t>
      </w:r>
    </w:p>
    <w:p w:rsidR="00606CA9" w:rsidRPr="00ED31E0" w:rsidRDefault="00606CA9" w:rsidP="00ED31E0">
      <w:pPr>
        <w:rPr>
          <w:sz w:val="28"/>
          <w:szCs w:val="28"/>
        </w:rPr>
      </w:pPr>
      <w:r w:rsidRPr="00ED31E0">
        <w:rPr>
          <w:b/>
          <w:sz w:val="28"/>
          <w:szCs w:val="28"/>
        </w:rPr>
        <w:tab/>
      </w:r>
      <w:r w:rsidRPr="00ED31E0">
        <w:rPr>
          <w:sz w:val="28"/>
          <w:szCs w:val="28"/>
        </w:rPr>
        <w:t>Hệ thống lại trọng tâm của bài học và các công thức</w:t>
      </w:r>
    </w:p>
    <w:p w:rsidR="00606CA9" w:rsidRPr="00ED31E0" w:rsidRDefault="00606CA9" w:rsidP="00ED31E0">
      <w:pPr>
        <w:ind w:firstLine="720"/>
        <w:jc w:val="both"/>
        <w:rPr>
          <w:b/>
          <w:sz w:val="28"/>
          <w:szCs w:val="28"/>
        </w:rPr>
      </w:pPr>
      <w:r w:rsidRPr="00ED31E0">
        <w:rPr>
          <w:b/>
          <w:sz w:val="28"/>
          <w:szCs w:val="28"/>
        </w:rPr>
        <w:t>b. BTVN</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91 và bài tập trong SBT lý 12 trang 26 và 27.</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7E105F" w:rsidRPr="00ED31E0" w:rsidRDefault="007E105F" w:rsidP="00ED31E0">
      <w:pPr>
        <w:jc w:val="center"/>
        <w:rPr>
          <w:sz w:val="28"/>
          <w:szCs w:val="28"/>
        </w:rPr>
      </w:pPr>
    </w:p>
    <w:p w:rsidR="007E105F" w:rsidRPr="00ED31E0" w:rsidRDefault="007E105F" w:rsidP="00ED31E0">
      <w:pPr>
        <w:jc w:val="center"/>
        <w:rPr>
          <w:sz w:val="28"/>
          <w:szCs w:val="28"/>
        </w:rPr>
      </w:pPr>
    </w:p>
    <w:p w:rsidR="007E105F" w:rsidRPr="00ED31E0" w:rsidRDefault="007E105F" w:rsidP="00ED31E0">
      <w:pPr>
        <w:jc w:val="center"/>
        <w:rPr>
          <w:sz w:val="28"/>
          <w:szCs w:val="28"/>
        </w:rPr>
      </w:pPr>
    </w:p>
    <w:p w:rsidR="007E105F" w:rsidRPr="00ED31E0" w:rsidRDefault="007E105F"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29</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7E105F" w:rsidRPr="00ED31E0" w:rsidRDefault="007E105F"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về công suất và hệ số công suất của mạch điện R, L, C nối tiếp. Kiến thưc về MBA</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7E105F" w:rsidRPr="00ED31E0" w:rsidRDefault="007E105F"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FE1AD9" w:rsidRPr="00ED31E0" w:rsidRDefault="00FE1AD9"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ind w:firstLine="720"/>
        <w:jc w:val="both"/>
        <w:rPr>
          <w:sz w:val="28"/>
          <w:szCs w:val="28"/>
        </w:rPr>
      </w:pPr>
      <w:r w:rsidRPr="00ED31E0">
        <w:rPr>
          <w:b/>
          <w:sz w:val="28"/>
          <w:szCs w:val="28"/>
        </w:rPr>
        <w:t xml:space="preserve">Hoạt động 1: Bài tập SGK trang 85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cac bài tập SGK trang 8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ại sao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4 và tiến hành giải chọn đáp án đú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và cho học sinh tiến hành giả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ánh giá bài giải của hs</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và đánh giá chung từng bài giải của hs</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2, 3</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4</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48"/>
                <w:sz w:val="28"/>
                <w:szCs w:val="28"/>
              </w:rPr>
              <w:object w:dxaOrig="2500" w:dyaOrig="1080">
                <v:shape id="_x0000_i1506" type="#_x0000_t75" style="width:125.2pt;height:53.85pt" o:ole="">
                  <v:imagedata r:id="rId990" o:title=""/>
                </v:shape>
                <o:OLEObject Type="Embed" ProgID="Equation.3" ShapeID="_x0000_i1506" DrawAspect="Content" ObjectID="_1629614573" r:id="rId991"/>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Do cộng hưởng nên</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840" w:dyaOrig="620">
                <v:shape id="_x0000_i1507" type="#_x0000_t75" style="width:92.05pt;height:30.7pt" o:ole="">
                  <v:imagedata r:id="rId992" o:title=""/>
                </v:shape>
                <o:OLEObject Type="Embed" ProgID="Equation.3" ShapeID="_x0000_i1507" DrawAspect="Content" ObjectID="_1629614574" r:id="rId993"/>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2"/>
                <w:sz w:val="28"/>
                <w:szCs w:val="28"/>
              </w:rPr>
              <w:object w:dxaOrig="1020" w:dyaOrig="360">
                <v:shape id="_x0000_i1508" type="#_x0000_t75" style="width:50.7pt;height:18.15pt" o:ole="">
                  <v:imagedata r:id="rId994" o:title=""/>
                </v:shape>
                <o:OLEObject Type="Embed" ProgID="Equation.3" ShapeID="_x0000_i1508" DrawAspect="Content" ObjectID="_1629614575" r:id="rId995"/>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a có:</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2"/>
                <w:sz w:val="28"/>
                <w:szCs w:val="28"/>
              </w:rPr>
              <w:object w:dxaOrig="2240" w:dyaOrig="400">
                <v:shape id="_x0000_i1509" type="#_x0000_t75" style="width:112.05pt;height:20.05pt" o:ole="">
                  <v:imagedata r:id="rId996" o:title=""/>
                </v:shape>
                <o:OLEObject Type="Embed" ProgID="Equation.3" ShapeID="_x0000_i1509" DrawAspect="Content" ObjectID="_1629614576" r:id="rId997"/>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1520" w:dyaOrig="360">
                <v:shape id="_x0000_i1510" type="#_x0000_t75" style="width:75.75pt;height:18.15pt" o:ole="">
                  <v:imagedata r:id="rId998" o:title=""/>
                </v:shape>
                <o:OLEObject Type="Embed" ProgID="Equation.3" ShapeID="_x0000_i1510" DrawAspect="Content" ObjectID="_1629614577" r:id="rId999"/>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1460" w:dyaOrig="380">
                <v:shape id="_x0000_i1511" type="#_x0000_t75" style="width:72.65pt;height:18.8pt" o:ole="">
                  <v:imagedata r:id="rId1000" o:title=""/>
                </v:shape>
                <o:OLEObject Type="Embed" ProgID="Equation.3" ShapeID="_x0000_i1511" DrawAspect="Content" ObjectID="_1629614578" r:id="rId1001"/>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hệ số công suất</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760" w:dyaOrig="680">
                <v:shape id="_x0000_i1512" type="#_x0000_t75" style="width:87.65pt;height:33.8pt" o:ole="">
                  <v:imagedata r:id="rId1002" o:title=""/>
                </v:shape>
                <o:OLEObject Type="Embed" ProgID="Equation.3" ShapeID="_x0000_i1512" DrawAspect="Content" ObjectID="_1629614579" r:id="rId1003"/>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tổng trở của mạch</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cường độ dòng điện</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ính công suất tiêu thụ</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ính hệ số công suất</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4316"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2</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3</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B</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4</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A</w:t>
            </w: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A</w:t>
            </w: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a có</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2"/>
                <w:sz w:val="28"/>
                <w:szCs w:val="28"/>
              </w:rPr>
              <w:object w:dxaOrig="2760" w:dyaOrig="360">
                <v:shape id="_x0000_i1513" type="#_x0000_t75" style="width:137.75pt;height:18.15pt" o:ole="">
                  <v:imagedata r:id="rId1004" o:title=""/>
                </v:shape>
                <o:OLEObject Type="Embed" ProgID="Equation.3" ShapeID="_x0000_i1513" DrawAspect="Content" ObjectID="_1629614580" r:id="rId1005"/>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480" w:dyaOrig="620">
                <v:shape id="_x0000_i1514" type="#_x0000_t75" style="width:74.5pt;height:30.7pt" o:ole="">
                  <v:imagedata r:id="rId1006" o:title=""/>
                </v:shape>
                <o:OLEObject Type="Embed" ProgID="Equation.3" ShapeID="_x0000_i1514" DrawAspect="Content" ObjectID="_1629614581" r:id="rId1007"/>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6"/>
                <w:sz w:val="28"/>
                <w:szCs w:val="28"/>
              </w:rPr>
              <w:object w:dxaOrig="2340" w:dyaOrig="320">
                <v:shape id="_x0000_i1515" type="#_x0000_t75" style="width:117.1pt;height:15.65pt" o:ole="">
                  <v:imagedata r:id="rId1008" o:title=""/>
                </v:shape>
                <o:OLEObject Type="Embed" ProgID="Equation.3" ShapeID="_x0000_i1515" DrawAspect="Content" ObjectID="_1629614582" r:id="rId1009"/>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900" w:dyaOrig="320">
                <v:shape id="_x0000_i1516" type="#_x0000_t75" style="width:45.1pt;height:15.65pt" o:ole="">
                  <v:imagedata r:id="rId1010" o:title=""/>
                </v:shape>
                <o:OLEObject Type="Embed" ProgID="Equation.3" ShapeID="_x0000_i1516" DrawAspect="Content" ObjectID="_1629614583" r:id="rId1011"/>
              </w:object>
            </w:r>
          </w:p>
        </w:tc>
      </w:tr>
    </w:tbl>
    <w:p w:rsidR="00606CA9" w:rsidRPr="00ED31E0" w:rsidRDefault="00606CA9" w:rsidP="00ED31E0">
      <w:pPr>
        <w:ind w:firstLine="720"/>
        <w:jc w:val="both"/>
        <w:rPr>
          <w:sz w:val="28"/>
          <w:szCs w:val="28"/>
        </w:rPr>
      </w:pPr>
      <w:r w:rsidRPr="00ED31E0">
        <w:rPr>
          <w:b/>
          <w:sz w:val="28"/>
          <w:szCs w:val="28"/>
        </w:rPr>
        <w:t xml:space="preserve">Hoạt động 2: Bài tập SGK trang 91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cac bài tập SGK trang 91</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ại sao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4 và tiến hành giải chọn đáp án đú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và cho học sinh tiến hành giả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ánh giá bài giải của hs</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và đánh giá chung từng bài giải của hs</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tiết họ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w:t>
            </w:r>
            <w:r w:rsidRPr="00043D2A">
              <w:rPr>
                <w:i/>
                <w:sz w:val="28"/>
                <w:szCs w:val="28"/>
              </w:rPr>
              <w:t>Đọc bài 2</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2500" w:dyaOrig="700">
                <v:shape id="_x0000_i1517" type="#_x0000_t75" style="width:125.2pt;height:35.05pt" o:ole="">
                  <v:imagedata r:id="rId1012" o:title=""/>
                </v:shape>
                <o:OLEObject Type="Embed" ProgID="Equation.3" ShapeID="_x0000_i1517" DrawAspect="Content" ObjectID="_1629614584" r:id="rId1013"/>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2040" w:dyaOrig="700">
                <v:shape id="_x0000_i1518" type="#_x0000_t75" style="width:102.05pt;height:35.05pt" o:ole="">
                  <v:imagedata r:id="rId1014" o:title=""/>
                </v:shape>
                <o:OLEObject Type="Embed" ProgID="Equation.3" ShapeID="_x0000_i1518" DrawAspect="Content" ObjectID="_1629614585" r:id="rId1015"/>
              </w:object>
            </w:r>
          </w:p>
          <w:p w:rsidR="00606CA9" w:rsidRPr="00043D2A" w:rsidRDefault="00606CA9" w:rsidP="00043D2A">
            <w:pPr>
              <w:tabs>
                <w:tab w:val="left" w:pos="520"/>
                <w:tab w:val="left" w:pos="558"/>
                <w:tab w:val="left" w:pos="910"/>
                <w:tab w:val="center" w:pos="5070"/>
              </w:tabs>
              <w:jc w:val="both"/>
              <w:rPr>
                <w:i/>
                <w:sz w:val="28"/>
                <w:szCs w:val="28"/>
              </w:rPr>
            </w:pPr>
            <w:r w:rsidRPr="00043D2A">
              <w:rPr>
                <w:i/>
                <w:sz w:val="28"/>
                <w:szCs w:val="28"/>
              </w:rPr>
              <w:t>- Bài 3</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2160" w:dyaOrig="700">
                <v:shape id="_x0000_i1519" type="#_x0000_t75" style="width:108.3pt;height:35.05pt" o:ole="">
                  <v:imagedata r:id="rId1016" o:title=""/>
                </v:shape>
                <o:OLEObject Type="Embed" ProgID="Equation.3" ShapeID="_x0000_i1519" DrawAspect="Content" ObjectID="_1629614586" r:id="rId1017"/>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2120" w:dyaOrig="700">
                <v:shape id="_x0000_i1520" type="#_x0000_t75" style="width:105.8pt;height:35.05pt" o:ole="">
                  <v:imagedata r:id="rId1018" o:title=""/>
                </v:shape>
                <o:OLEObject Type="Embed" ProgID="Equation.3" ShapeID="_x0000_i1520" DrawAspect="Content" ObjectID="_1629614587" r:id="rId1019"/>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1680" w:dyaOrig="340">
                <v:shape id="_x0000_i1521" type="#_x0000_t75" style="width:83.9pt;height:17.55pt" o:ole="">
                  <v:imagedata r:id="rId1020" o:title=""/>
                </v:shape>
                <o:OLEObject Type="Embed" ProgID="Equation.3" ShapeID="_x0000_i1521" DrawAspect="Content" ObjectID="_1629614588" r:id="rId1021"/>
              </w:object>
            </w:r>
          </w:p>
          <w:p w:rsidR="00606CA9" w:rsidRPr="00043D2A" w:rsidRDefault="00606CA9" w:rsidP="00043D2A">
            <w:pPr>
              <w:tabs>
                <w:tab w:val="left" w:pos="520"/>
                <w:tab w:val="left" w:pos="558"/>
                <w:tab w:val="left" w:pos="910"/>
                <w:tab w:val="center" w:pos="5070"/>
              </w:tabs>
              <w:jc w:val="both"/>
              <w:rPr>
                <w:i/>
                <w:sz w:val="28"/>
                <w:szCs w:val="28"/>
              </w:rPr>
            </w:pPr>
            <w:r w:rsidRPr="00043D2A">
              <w:rPr>
                <w:sz w:val="28"/>
                <w:szCs w:val="28"/>
              </w:rPr>
              <w:t xml:space="preserve">- </w:t>
            </w:r>
            <w:r w:rsidRPr="00043D2A">
              <w:rPr>
                <w:i/>
                <w:sz w:val="28"/>
                <w:szCs w:val="28"/>
              </w:rPr>
              <w:t>Đọc bài 4</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a có:</w:t>
            </w:r>
          </w:p>
          <w:p w:rsidR="00606CA9" w:rsidRPr="00043D2A" w:rsidRDefault="00606CA9" w:rsidP="00043D2A">
            <w:pPr>
              <w:tabs>
                <w:tab w:val="left" w:pos="520"/>
                <w:tab w:val="left" w:pos="558"/>
                <w:tab w:val="left" w:pos="910"/>
                <w:tab w:val="center" w:pos="5070"/>
              </w:tabs>
              <w:jc w:val="both"/>
              <w:rPr>
                <w:spacing w:val="-4"/>
                <w:sz w:val="28"/>
                <w:szCs w:val="28"/>
              </w:rPr>
            </w:pPr>
            <w:r w:rsidRPr="00043D2A">
              <w:rPr>
                <w:spacing w:val="-4"/>
                <w:position w:val="-32"/>
                <w:sz w:val="28"/>
                <w:szCs w:val="28"/>
              </w:rPr>
              <w:object w:dxaOrig="400" w:dyaOrig="740">
                <v:shape id="_x0000_i1522" type="#_x0000_t75" style="width:20.05pt;height:36.95pt" o:ole="">
                  <v:imagedata r:id="rId975" o:title=""/>
                </v:shape>
                <o:OLEObject Type="Embed" ProgID="Equation.DSMT4" ShapeID="_x0000_i1522" DrawAspect="Content" ObjectID="_1629614589" r:id="rId1022"/>
              </w:object>
            </w:r>
            <w:r w:rsidRPr="00043D2A">
              <w:rPr>
                <w:spacing w:val="-4"/>
                <w:sz w:val="28"/>
                <w:szCs w:val="28"/>
              </w:rPr>
              <w:t>&gt; 1: máy tăng áp.</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1500" w:dyaOrig="340">
                <v:shape id="_x0000_i1523" type="#_x0000_t75" style="width:75.15pt;height:17.55pt" o:ole="">
                  <v:imagedata r:id="rId1023" o:title=""/>
                </v:shape>
                <o:OLEObject Type="Embed" ProgID="Equation.3" ShapeID="_x0000_i1523" DrawAspect="Content" ObjectID="_1629614590" r:id="rId1024"/>
              </w:object>
            </w:r>
            <w:r w:rsidRPr="00043D2A">
              <w:rPr>
                <w:sz w:val="28"/>
                <w:szCs w:val="28"/>
              </w:rPr>
              <w:t xml:space="preserve"> vòng</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2620" w:dyaOrig="700">
                <v:shape id="_x0000_i1524" type="#_x0000_t75" style="width:131.5pt;height:35.05pt" o:ole="">
                  <v:imagedata r:id="rId1025" o:title=""/>
                </v:shape>
                <o:OLEObject Type="Embed" ProgID="Equation.3" ShapeID="_x0000_i1524" DrawAspect="Content" ObjectID="_1629614591" r:id="rId1026"/>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Cuộn sơ cấp có tiết diện lớn hơn</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w:t>
            </w:r>
            <w:r w:rsidRPr="00043D2A">
              <w:rPr>
                <w:i/>
                <w:sz w:val="28"/>
                <w:szCs w:val="28"/>
              </w:rPr>
              <w:t>Đọc 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a) Công suất ngỏ ra và ngỏ vào</w:t>
            </w:r>
          </w:p>
          <w:p w:rsidR="00606CA9" w:rsidRPr="00043D2A" w:rsidRDefault="00606CA9" w:rsidP="00043D2A">
            <w:pPr>
              <w:tabs>
                <w:tab w:val="left" w:pos="520"/>
                <w:tab w:val="left" w:pos="558"/>
                <w:tab w:val="left" w:pos="910"/>
                <w:tab w:val="center" w:pos="5070"/>
              </w:tabs>
              <w:jc w:val="both"/>
              <w:rPr>
                <w:b/>
                <w:sz w:val="28"/>
                <w:szCs w:val="28"/>
              </w:rPr>
            </w:pPr>
            <w:r w:rsidRPr="00043D2A">
              <w:rPr>
                <w:b/>
                <w:position w:val="-10"/>
                <w:sz w:val="28"/>
                <w:szCs w:val="28"/>
              </w:rPr>
              <w:object w:dxaOrig="2460" w:dyaOrig="340">
                <v:shape id="_x0000_i1525" type="#_x0000_t75" style="width:122.7pt;height:17.55pt" o:ole="">
                  <v:imagedata r:id="rId1027" o:title=""/>
                </v:shape>
                <o:OLEObject Type="Embed" ProgID="Equation.3" ShapeID="_x0000_i1525" DrawAspect="Content" ObjectID="_1629614592" r:id="rId1028"/>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 Cường độ dòng điện ngỏ ra</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1600" w:dyaOrig="700">
                <v:shape id="_x0000_i1526" type="#_x0000_t75" style="width:80.15pt;height:35.05pt" o:ole="">
                  <v:imagedata r:id="rId1029" o:title=""/>
                </v:shape>
                <o:OLEObject Type="Embed" ProgID="Equation.3" ShapeID="_x0000_i1526" DrawAspect="Content" ObjectID="_1629614593" r:id="rId1030"/>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Dựa vào các công thức đã học tiến hành giả bài 6</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 nhận xét của GV</w:t>
            </w:r>
          </w:p>
        </w:tc>
        <w:tc>
          <w:tcPr>
            <w:tcW w:w="4316"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2</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3</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A</w:t>
            </w: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4</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a)</w:t>
            </w:r>
          </w:p>
          <w:p w:rsidR="00606CA9" w:rsidRPr="00043D2A" w:rsidRDefault="00606CA9" w:rsidP="00043D2A">
            <w:pPr>
              <w:tabs>
                <w:tab w:val="left" w:pos="520"/>
                <w:tab w:val="left" w:pos="558"/>
                <w:tab w:val="left" w:pos="910"/>
                <w:tab w:val="center" w:pos="5070"/>
              </w:tabs>
              <w:jc w:val="both"/>
              <w:rPr>
                <w:spacing w:val="-4"/>
                <w:sz w:val="28"/>
                <w:szCs w:val="28"/>
              </w:rPr>
            </w:pPr>
            <w:r w:rsidRPr="00043D2A">
              <w:rPr>
                <w:spacing w:val="-4"/>
                <w:position w:val="-32"/>
                <w:sz w:val="28"/>
                <w:szCs w:val="28"/>
              </w:rPr>
              <w:object w:dxaOrig="400" w:dyaOrig="740">
                <v:shape id="_x0000_i1527" type="#_x0000_t75" style="width:20.05pt;height:36.95pt" o:ole="">
                  <v:imagedata r:id="rId975" o:title=""/>
                </v:shape>
                <o:OLEObject Type="Embed" ProgID="Equation.DSMT4" ShapeID="_x0000_i1527" DrawAspect="Content" ObjectID="_1629614594" r:id="rId1031"/>
              </w:object>
            </w:r>
            <w:r w:rsidRPr="00043D2A">
              <w:rPr>
                <w:spacing w:val="-4"/>
                <w:sz w:val="28"/>
                <w:szCs w:val="28"/>
              </w:rPr>
              <w:t>&gt; 1: máy tăng áp.</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1500" w:dyaOrig="340">
                <v:shape id="_x0000_i1528" type="#_x0000_t75" style="width:75.15pt;height:17.55pt" o:ole="">
                  <v:imagedata r:id="rId1023" o:title=""/>
                </v:shape>
                <o:OLEObject Type="Embed" ProgID="Equation.3" ShapeID="_x0000_i1528" DrawAspect="Content" ObjectID="_1629614595" r:id="rId1032"/>
              </w:object>
            </w:r>
            <w:r w:rsidRPr="00043D2A">
              <w:rPr>
                <w:sz w:val="28"/>
                <w:szCs w:val="28"/>
              </w:rPr>
              <w:t xml:space="preserve"> vòng</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2620" w:dyaOrig="700">
                <v:shape id="_x0000_i1529" type="#_x0000_t75" style="width:131.5pt;height:35.05pt" o:ole="">
                  <v:imagedata r:id="rId1025" o:title=""/>
                </v:shape>
                <o:OLEObject Type="Embed" ProgID="Equation.3" ShapeID="_x0000_i1529" DrawAspect="Content" ObjectID="_1629614596" r:id="rId1033"/>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Cuộn sơ cấp có tiết diện lớn hơn</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a) Công suất ngỏ ra và ngỏ vào</w:t>
            </w:r>
          </w:p>
          <w:p w:rsidR="00606CA9" w:rsidRPr="00043D2A" w:rsidRDefault="00606CA9" w:rsidP="00043D2A">
            <w:pPr>
              <w:tabs>
                <w:tab w:val="left" w:pos="520"/>
                <w:tab w:val="left" w:pos="558"/>
                <w:tab w:val="left" w:pos="910"/>
                <w:tab w:val="center" w:pos="5070"/>
              </w:tabs>
              <w:jc w:val="both"/>
              <w:rPr>
                <w:b/>
                <w:sz w:val="28"/>
                <w:szCs w:val="28"/>
              </w:rPr>
            </w:pPr>
            <w:r w:rsidRPr="00043D2A">
              <w:rPr>
                <w:b/>
                <w:position w:val="-10"/>
                <w:sz w:val="28"/>
                <w:szCs w:val="28"/>
              </w:rPr>
              <w:object w:dxaOrig="2460" w:dyaOrig="340">
                <v:shape id="_x0000_i1530" type="#_x0000_t75" style="width:122.7pt;height:17.55pt" o:ole="">
                  <v:imagedata r:id="rId1027" o:title=""/>
                </v:shape>
                <o:OLEObject Type="Embed" ProgID="Equation.3" ShapeID="_x0000_i1530" DrawAspect="Content" ObjectID="_1629614597" r:id="rId1034"/>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 Cường độ dòng điện ngỏ ra</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1600" w:dyaOrig="700">
                <v:shape id="_x0000_i1531" type="#_x0000_t75" style="width:80.15pt;height:35.05pt" o:ole="">
                  <v:imagedata r:id="rId1035" o:title=""/>
                </v:shape>
                <o:OLEObject Type="Embed" ProgID="Equation.3" ShapeID="_x0000_i1531" DrawAspect="Content" ObjectID="_1629614598" r:id="rId1036"/>
              </w:object>
            </w: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a) </w:t>
            </w:r>
            <w:r w:rsidRPr="00043D2A">
              <w:rPr>
                <w:position w:val="-30"/>
                <w:sz w:val="28"/>
                <w:szCs w:val="28"/>
              </w:rPr>
              <w:object w:dxaOrig="1780" w:dyaOrig="700">
                <v:shape id="_x0000_i1532" type="#_x0000_t75" style="width:89.55pt;height:35.05pt" o:ole="">
                  <v:imagedata r:id="rId1037" o:title=""/>
                </v:shape>
                <o:OLEObject Type="Embed" ProgID="Equation.3" ShapeID="_x0000_i1532" DrawAspect="Content" ObjectID="_1629614599" r:id="rId1038"/>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 Độ giảm thế = RI</w:t>
            </w:r>
            <w:r w:rsidRPr="00043D2A">
              <w:rPr>
                <w:sz w:val="28"/>
                <w:szCs w:val="28"/>
                <w:vertAlign w:val="subscript"/>
              </w:rPr>
              <w:t>ra</w:t>
            </w:r>
            <w:r w:rsidRPr="00043D2A">
              <w:rPr>
                <w:sz w:val="28"/>
                <w:szCs w:val="28"/>
              </w:rPr>
              <w:t xml:space="preserve"> = 72,7V</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c) Điện áp cuối dây: </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110 - 72,7 = 38,3V</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d) </w:t>
            </w:r>
            <w:r w:rsidRPr="00043D2A">
              <w:rPr>
                <w:position w:val="-10"/>
                <w:sz w:val="28"/>
                <w:szCs w:val="28"/>
              </w:rPr>
              <w:object w:dxaOrig="2180" w:dyaOrig="360">
                <v:shape id="_x0000_i1533" type="#_x0000_t75" style="width:108.95pt;height:18.15pt" o:ole="">
                  <v:imagedata r:id="rId1039" o:title=""/>
                </v:shape>
                <o:OLEObject Type="Embed" ProgID="Equation.3" ShapeID="_x0000_i1533" DrawAspect="Content" ObjectID="_1629614600" r:id="rId1040"/>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e) I’</w:t>
            </w:r>
            <w:r w:rsidRPr="00043D2A">
              <w:rPr>
                <w:sz w:val="28"/>
                <w:szCs w:val="28"/>
                <w:vertAlign w:val="subscript"/>
              </w:rPr>
              <w:t>ra</w:t>
            </w:r>
            <w:r w:rsidRPr="00043D2A">
              <w:rPr>
                <w:sz w:val="28"/>
                <w:szCs w:val="28"/>
              </w:rPr>
              <w:t xml:space="preserve"> = 200/11 A</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Độ giảm thế : 36,36 V</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Điện áp cuối dây: 183,64 V</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P’ = 661,15 W</w:t>
            </w:r>
          </w:p>
        </w:tc>
      </w:tr>
    </w:tbl>
    <w:p w:rsidR="00296217" w:rsidRPr="00ED31E0" w:rsidRDefault="00296217" w:rsidP="00ED31E0">
      <w:pPr>
        <w:jc w:val="both"/>
        <w:rPr>
          <w:b/>
          <w:sz w:val="28"/>
          <w:szCs w:val="28"/>
        </w:rPr>
      </w:pPr>
    </w:p>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xem trước bài “MÁY PHÁT ĐIỆN XOAY CHIỀU”</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Tiết 30</w:t>
      </w:r>
    </w:p>
    <w:p w:rsidR="00606CA9" w:rsidRPr="00ED31E0" w:rsidRDefault="00606CA9" w:rsidP="00ED31E0">
      <w:pPr>
        <w:jc w:val="center"/>
        <w:rPr>
          <w:b/>
          <w:sz w:val="28"/>
          <w:szCs w:val="28"/>
        </w:rPr>
      </w:pPr>
      <w:r w:rsidRPr="00ED31E0">
        <w:rPr>
          <w:b/>
          <w:sz w:val="28"/>
          <w:szCs w:val="28"/>
        </w:rPr>
        <w:t>MÁY PHÁT ĐIỆN XOAY CHIỀU BA PHA</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center"/>
        <w:rPr>
          <w:sz w:val="28"/>
          <w:szCs w:val="28"/>
        </w:rPr>
      </w:pP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Mô tả được sơ đồ cấu tạo và giải thích được nguyên tắc hoạt động của máy phát điện xoay chiều 1 pha và máy phát điện 3 pha.</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Phân tích được hoạt động của máy phát điện xoay chiều ba pha và các cách mắc mạch ba pha</w:t>
      </w:r>
    </w:p>
    <w:p w:rsidR="00FE1AD9" w:rsidRPr="00ED31E0" w:rsidRDefault="00FE1AD9"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4"/>
        <w:gridCol w:w="305"/>
        <w:gridCol w:w="34"/>
        <w:gridCol w:w="89"/>
        <w:gridCol w:w="1254"/>
        <w:gridCol w:w="1451"/>
        <w:gridCol w:w="527"/>
        <w:gridCol w:w="34"/>
        <w:gridCol w:w="252"/>
        <w:gridCol w:w="794"/>
        <w:gridCol w:w="2368"/>
        <w:gridCol w:w="61"/>
        <w:gridCol w:w="111"/>
      </w:tblGrid>
      <w:tr w:rsidR="00BB2118" w:rsidRPr="00ED31E0" w:rsidTr="007E105F">
        <w:trPr>
          <w:gridAfter w:val="2"/>
          <w:wAfter w:w="176"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5"/>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4"/>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7E105F">
        <w:trPr>
          <w:gridAfter w:val="2"/>
          <w:wAfter w:w="176" w:type="dxa"/>
        </w:trPr>
        <w:tc>
          <w:tcPr>
            <w:tcW w:w="10314" w:type="dxa"/>
            <w:gridSpan w:val="11"/>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7E105F">
        <w:trPr>
          <w:gridAfter w:val="2"/>
          <w:wAfter w:w="176" w:type="dxa"/>
        </w:trPr>
        <w:tc>
          <w:tcPr>
            <w:tcW w:w="4786" w:type="dxa"/>
            <w:gridSpan w:val="5"/>
            <w:shd w:val="clear" w:color="auto" w:fill="auto"/>
          </w:tcPr>
          <w:p w:rsidR="007E105F" w:rsidRPr="00ED31E0" w:rsidRDefault="007E105F" w:rsidP="00ED31E0">
            <w:pPr>
              <w:ind w:firstLine="720"/>
              <w:jc w:val="both"/>
              <w:rPr>
                <w:sz w:val="28"/>
                <w:szCs w:val="28"/>
              </w:rPr>
            </w:pPr>
            <w:r w:rsidRPr="00ED31E0">
              <w:rPr>
                <w:sz w:val="28"/>
                <w:szCs w:val="28"/>
              </w:rPr>
              <w:t>- Trên các đường dây điện quốc gia ta thấy thường một hệ thống dây gồm 3 hoặc 4 soiự dây. Đây là đường điện 3 pha vì thực tế khi truyền tải điện đi xa để tiết kiệm dây dẫn người ta dung dòng điện ba pha. Vậy dòng điện ba pha là gì và làm sao để có dòng ba pha? Ta sẽ tìm hiểu qua bài “MÁY PHÁT ĐIỆN XOAY CHIỀU BA PHA”</w:t>
            </w:r>
          </w:p>
          <w:p w:rsidR="00BB2118" w:rsidRPr="00ED31E0" w:rsidRDefault="00BB2118" w:rsidP="00ED31E0">
            <w:pPr>
              <w:jc w:val="both"/>
              <w:rPr>
                <w:sz w:val="28"/>
                <w:szCs w:val="28"/>
              </w:rPr>
            </w:pPr>
          </w:p>
        </w:tc>
        <w:tc>
          <w:tcPr>
            <w:tcW w:w="3119" w:type="dxa"/>
            <w:gridSpan w:val="5"/>
            <w:shd w:val="clear" w:color="auto" w:fill="auto"/>
          </w:tcPr>
          <w:p w:rsidR="00BB2118" w:rsidRPr="00ED31E0" w:rsidRDefault="00BB2118" w:rsidP="00ED31E0">
            <w:pPr>
              <w:jc w:val="both"/>
              <w:rPr>
                <w:sz w:val="28"/>
                <w:szCs w:val="28"/>
              </w:rPr>
            </w:pPr>
            <w:r w:rsidRPr="00ED31E0">
              <w:rPr>
                <w:sz w:val="28"/>
                <w:szCs w:val="28"/>
              </w:rPr>
              <w:t xml:space="preserve">- HS </w:t>
            </w:r>
            <w:r w:rsidR="007E105F" w:rsidRPr="00ED31E0">
              <w:rPr>
                <w:sz w:val="28"/>
                <w:szCs w:val="28"/>
              </w:rPr>
              <w:t>định hướng nội dung bài học</w:t>
            </w:r>
          </w:p>
        </w:tc>
        <w:tc>
          <w:tcPr>
            <w:tcW w:w="2409" w:type="dxa"/>
            <w:shd w:val="clear" w:color="auto" w:fill="auto"/>
          </w:tcPr>
          <w:p w:rsidR="00A33A6E" w:rsidRPr="00ED31E0" w:rsidRDefault="00A33A6E" w:rsidP="00ED31E0">
            <w:pPr>
              <w:rPr>
                <w:sz w:val="28"/>
                <w:szCs w:val="28"/>
              </w:rPr>
            </w:pPr>
            <w:r w:rsidRPr="00ED31E0">
              <w:rPr>
                <w:sz w:val="28"/>
                <w:szCs w:val="28"/>
              </w:rPr>
              <w:t>Tiết 30</w:t>
            </w:r>
          </w:p>
          <w:p w:rsidR="00A33A6E" w:rsidRPr="00ED31E0" w:rsidRDefault="00A33A6E" w:rsidP="00ED31E0">
            <w:pPr>
              <w:jc w:val="center"/>
              <w:rPr>
                <w:b/>
                <w:sz w:val="28"/>
                <w:szCs w:val="28"/>
              </w:rPr>
            </w:pPr>
            <w:r w:rsidRPr="00ED31E0">
              <w:rPr>
                <w:b/>
                <w:sz w:val="28"/>
                <w:szCs w:val="28"/>
              </w:rPr>
              <w:t>MÁY PHÁT ĐIỆN XOAY CHIỀU BA PHA</w:t>
            </w:r>
          </w:p>
          <w:p w:rsidR="00BB2118" w:rsidRPr="00ED31E0" w:rsidRDefault="00BB2118" w:rsidP="00ED31E0">
            <w:pPr>
              <w:jc w:val="center"/>
              <w:rPr>
                <w:sz w:val="28"/>
                <w:szCs w:val="28"/>
                <w:lang w:val="pt-BR"/>
              </w:rPr>
            </w:pPr>
          </w:p>
        </w:tc>
      </w:tr>
      <w:tr w:rsidR="00BB2118" w:rsidRPr="00ED31E0" w:rsidTr="007E105F">
        <w:trPr>
          <w:gridAfter w:val="2"/>
          <w:wAfter w:w="176" w:type="dxa"/>
        </w:trPr>
        <w:tc>
          <w:tcPr>
            <w:tcW w:w="10314" w:type="dxa"/>
            <w:gridSpan w:val="11"/>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BB2118" w:rsidRPr="00ED31E0" w:rsidRDefault="00BB2118" w:rsidP="00ED31E0">
            <w:pPr>
              <w:jc w:val="both"/>
              <w:rPr>
                <w:sz w:val="28"/>
                <w:szCs w:val="28"/>
              </w:rPr>
            </w:pPr>
            <w:r w:rsidRPr="00ED31E0">
              <w:rPr>
                <w:b/>
                <w:sz w:val="28"/>
                <w:szCs w:val="28"/>
              </w:rPr>
              <w:t>Mục tiêu:</w:t>
            </w:r>
            <w:r w:rsidRPr="00ED31E0">
              <w:rPr>
                <w:sz w:val="28"/>
                <w:szCs w:val="28"/>
              </w:rPr>
              <w:t xml:space="preserve"> </w:t>
            </w:r>
            <w:r w:rsidR="007E105F" w:rsidRPr="00ED31E0">
              <w:rPr>
                <w:sz w:val="28"/>
                <w:szCs w:val="28"/>
              </w:rPr>
              <w:t>sơ đồ cấu tạo và giải thích được nguyên tắc hoạt động của máy phát điện xoay chiều 1 pha và máy phát điện 3 pha.</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1"/>
          <w:wAfter w:w="114" w:type="dxa"/>
        </w:trPr>
        <w:tc>
          <w:tcPr>
            <w:tcW w:w="3518" w:type="dxa"/>
            <w:gridSpan w:val="4"/>
            <w:shd w:val="clear" w:color="auto" w:fill="auto"/>
          </w:tcPr>
          <w:p w:rsidR="00606CA9" w:rsidRPr="00043D2A" w:rsidRDefault="00606CA9" w:rsidP="00043D2A">
            <w:pPr>
              <w:jc w:val="both"/>
              <w:rPr>
                <w:sz w:val="28"/>
                <w:szCs w:val="28"/>
              </w:rPr>
            </w:pPr>
            <w:r w:rsidRPr="00043D2A">
              <w:rPr>
                <w:sz w:val="28"/>
                <w:szCs w:val="28"/>
              </w:rPr>
              <w:t xml:space="preserve">- Cho HS nghiên cứu mô hình máy phát điện xoay chiều 1 pha </w:t>
            </w:r>
            <w:r w:rsidRPr="00043D2A">
              <w:rPr>
                <w:sz w:val="28"/>
                <w:szCs w:val="28"/>
              </w:rPr>
              <w:sym w:font="Symbol" w:char="F0AE"/>
            </w:r>
            <w:r w:rsidRPr="00043D2A">
              <w:rPr>
                <w:sz w:val="28"/>
                <w:szCs w:val="28"/>
              </w:rPr>
              <w:t xml:space="preserve"> Máy phát điện xoay chiều hoạt động dựa vào nguyên tắc nào?</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Nó có cấu tạo như thế nào?</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65408" behindDoc="0" locked="0" layoutInCell="1" allowOverlap="1">
                      <wp:simplePos x="0" y="0"/>
                      <wp:positionH relativeFrom="column">
                        <wp:posOffset>541020</wp:posOffset>
                      </wp:positionH>
                      <wp:positionV relativeFrom="paragraph">
                        <wp:posOffset>302895</wp:posOffset>
                      </wp:positionV>
                      <wp:extent cx="1104900" cy="845820"/>
                      <wp:effectExtent l="0" t="0" r="1905" b="0"/>
                      <wp:wrapNone/>
                      <wp:docPr id="1698" name="Group 15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4900" cy="845820"/>
                                <a:chOff x="2484" y="7943"/>
                                <a:chExt cx="1740" cy="1332"/>
                              </a:xfrm>
                            </wpg:grpSpPr>
                            <wpg:grpSp>
                              <wpg:cNvPr id="1699" name="Group 1546"/>
                              <wpg:cNvGrpSpPr>
                                <a:grpSpLocks/>
                              </wpg:cNvGrpSpPr>
                              <wpg:grpSpPr bwMode="auto">
                                <a:xfrm>
                                  <a:off x="2626" y="8257"/>
                                  <a:ext cx="1458" cy="1018"/>
                                  <a:chOff x="2626" y="8257"/>
                                  <a:chExt cx="1458" cy="1018"/>
                                </a:xfrm>
                              </wpg:grpSpPr>
                              <wps:wsp>
                                <wps:cNvPr id="1700" name="Arc 1547"/>
                                <wps:cNvSpPr>
                                  <a:spLocks/>
                                </wps:cNvSpPr>
                                <wps:spPr bwMode="auto">
                                  <a:xfrm>
                                    <a:off x="2683" y="8422"/>
                                    <a:ext cx="1354" cy="723"/>
                                  </a:xfrm>
                                  <a:custGeom>
                                    <a:avLst/>
                                    <a:gdLst>
                                      <a:gd name="G0" fmla="+- 19076 0 0"/>
                                      <a:gd name="G1" fmla="+- 21600 0 0"/>
                                      <a:gd name="G2" fmla="+- 21600 0 0"/>
                                      <a:gd name="T0" fmla="*/ 0 w 38334"/>
                                      <a:gd name="T1" fmla="*/ 11468 h 21600"/>
                                      <a:gd name="T2" fmla="*/ 38334 w 38334"/>
                                      <a:gd name="T3" fmla="*/ 11819 h 21600"/>
                                      <a:gd name="T4" fmla="*/ 19076 w 38334"/>
                                      <a:gd name="T5" fmla="*/ 21600 h 21600"/>
                                    </a:gdLst>
                                    <a:ahLst/>
                                    <a:cxnLst>
                                      <a:cxn ang="0">
                                        <a:pos x="T0" y="T1"/>
                                      </a:cxn>
                                      <a:cxn ang="0">
                                        <a:pos x="T2" y="T3"/>
                                      </a:cxn>
                                      <a:cxn ang="0">
                                        <a:pos x="T4" y="T5"/>
                                      </a:cxn>
                                    </a:cxnLst>
                                    <a:rect l="0" t="0" r="r" b="b"/>
                                    <a:pathLst>
                                      <a:path w="38334" h="21600" fill="none" extrusionOk="0">
                                        <a:moveTo>
                                          <a:pt x="-1" y="11467"/>
                                        </a:moveTo>
                                        <a:cubicBezTo>
                                          <a:pt x="3747" y="4411"/>
                                          <a:pt x="11085" y="-1"/>
                                          <a:pt x="19076" y="0"/>
                                        </a:cubicBezTo>
                                        <a:cubicBezTo>
                                          <a:pt x="27208" y="0"/>
                                          <a:pt x="34651" y="4567"/>
                                          <a:pt x="38334" y="11818"/>
                                        </a:cubicBezTo>
                                      </a:path>
                                      <a:path w="38334" h="21600" stroke="0" extrusionOk="0">
                                        <a:moveTo>
                                          <a:pt x="-1" y="11467"/>
                                        </a:moveTo>
                                        <a:cubicBezTo>
                                          <a:pt x="3747" y="4411"/>
                                          <a:pt x="11085" y="-1"/>
                                          <a:pt x="19076" y="0"/>
                                        </a:cubicBezTo>
                                        <a:cubicBezTo>
                                          <a:pt x="27208" y="0"/>
                                          <a:pt x="34651" y="4567"/>
                                          <a:pt x="38334" y="11818"/>
                                        </a:cubicBezTo>
                                        <a:lnTo>
                                          <a:pt x="190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1" name="AutoShape 1548"/>
                                <wps:cNvCnPr>
                                  <a:cxnSpLocks noChangeShapeType="1"/>
                                </wps:cNvCnPr>
                                <wps:spPr bwMode="auto">
                                  <a:xfrm>
                                    <a:off x="2916" y="8376"/>
                                    <a:ext cx="93" cy="1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2" name="AutoShape 1549"/>
                                <wps:cNvCnPr>
                                  <a:cxnSpLocks noChangeShapeType="1"/>
                                </wps:cNvCnPr>
                                <wps:spPr bwMode="auto">
                                  <a:xfrm flipH="1">
                                    <a:off x="3708" y="8369"/>
                                    <a:ext cx="89" cy="1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3" name="AutoShape 1550"/>
                                <wps:cNvCnPr>
                                  <a:cxnSpLocks noChangeShapeType="1"/>
                                </wps:cNvCnPr>
                                <wps:spPr bwMode="auto">
                                  <a:xfrm flipH="1">
                                    <a:off x="3519" y="8271"/>
                                    <a:ext cx="12"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4" name="AutoShape 1551"/>
                                <wps:cNvCnPr>
                                  <a:cxnSpLocks noChangeShapeType="1"/>
                                </wps:cNvCnPr>
                                <wps:spPr bwMode="auto">
                                  <a:xfrm>
                                    <a:off x="3182" y="8269"/>
                                    <a:ext cx="11" cy="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5" name="AutoShape 1552"/>
                                <wps:cNvCnPr>
                                  <a:cxnSpLocks noChangeShapeType="1"/>
                                </wps:cNvCnPr>
                                <wps:spPr bwMode="auto">
                                  <a:xfrm flipH="1">
                                    <a:off x="3966" y="8586"/>
                                    <a:ext cx="109" cy="1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6" name="AutoShape 1553"/>
                                <wps:cNvCnPr>
                                  <a:cxnSpLocks noChangeShapeType="1"/>
                                </wps:cNvCnPr>
                                <wps:spPr bwMode="auto">
                                  <a:xfrm>
                                    <a:off x="2634" y="8588"/>
                                    <a:ext cx="109" cy="1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7" name="Arc 1554"/>
                                <wps:cNvSpPr>
                                  <a:spLocks/>
                                </wps:cNvSpPr>
                                <wps:spPr bwMode="auto">
                                  <a:xfrm>
                                    <a:off x="2790" y="8629"/>
                                    <a:ext cx="571" cy="543"/>
                                  </a:xfrm>
                                  <a:custGeom>
                                    <a:avLst/>
                                    <a:gdLst>
                                      <a:gd name="G0" fmla="+- 19027 0 0"/>
                                      <a:gd name="G1" fmla="+- 18249 0 0"/>
                                      <a:gd name="G2" fmla="+- 21600 0 0"/>
                                      <a:gd name="T0" fmla="*/ 0 w 19027"/>
                                      <a:gd name="T1" fmla="*/ 8025 h 18249"/>
                                      <a:gd name="T2" fmla="*/ 7472 w 19027"/>
                                      <a:gd name="T3" fmla="*/ 0 h 18249"/>
                                      <a:gd name="T4" fmla="*/ 19027 w 19027"/>
                                      <a:gd name="T5" fmla="*/ 18249 h 18249"/>
                                    </a:gdLst>
                                    <a:ahLst/>
                                    <a:cxnLst>
                                      <a:cxn ang="0">
                                        <a:pos x="T0" y="T1"/>
                                      </a:cxn>
                                      <a:cxn ang="0">
                                        <a:pos x="T2" y="T3"/>
                                      </a:cxn>
                                      <a:cxn ang="0">
                                        <a:pos x="T4" y="T5"/>
                                      </a:cxn>
                                    </a:cxnLst>
                                    <a:rect l="0" t="0" r="r" b="b"/>
                                    <a:pathLst>
                                      <a:path w="19027" h="18249" fill="none" extrusionOk="0">
                                        <a:moveTo>
                                          <a:pt x="-1" y="8024"/>
                                        </a:moveTo>
                                        <a:cubicBezTo>
                                          <a:pt x="1758" y="4751"/>
                                          <a:pt x="4332" y="1987"/>
                                          <a:pt x="7471" y="-1"/>
                                        </a:cubicBezTo>
                                      </a:path>
                                      <a:path w="19027" h="18249" stroke="0" extrusionOk="0">
                                        <a:moveTo>
                                          <a:pt x="-1" y="8024"/>
                                        </a:moveTo>
                                        <a:cubicBezTo>
                                          <a:pt x="1758" y="4751"/>
                                          <a:pt x="4332" y="1987"/>
                                          <a:pt x="7471" y="-1"/>
                                        </a:cubicBezTo>
                                        <a:lnTo>
                                          <a:pt x="19027" y="182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8" name="AutoShape 1555"/>
                                <wps:cNvCnPr>
                                  <a:cxnSpLocks noChangeShapeType="1"/>
                                </wps:cNvCnPr>
                                <wps:spPr bwMode="auto">
                                  <a:xfrm>
                                    <a:off x="3115" y="8577"/>
                                    <a:ext cx="131"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9" name="AutoShape 1556"/>
                                <wps:cNvCnPr>
                                  <a:cxnSpLocks noChangeShapeType="1"/>
                                </wps:cNvCnPr>
                                <wps:spPr bwMode="auto">
                                  <a:xfrm flipH="1">
                                    <a:off x="3464" y="8576"/>
                                    <a:ext cx="131"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0" name="AutoShape 1557"/>
                                <wps:cNvCnPr>
                                  <a:cxnSpLocks noChangeShapeType="1"/>
                                </wps:cNvCnPr>
                                <wps:spPr bwMode="auto">
                                  <a:xfrm>
                                    <a:off x="3015" y="8628"/>
                                    <a:ext cx="181" cy="2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1" name="AutoShape 1558"/>
                                <wps:cNvCnPr>
                                  <a:cxnSpLocks noChangeShapeType="1"/>
                                </wps:cNvCnPr>
                                <wps:spPr bwMode="auto">
                                  <a:xfrm flipH="1">
                                    <a:off x="3515" y="8621"/>
                                    <a:ext cx="181" cy="2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2" name="Arc 1559"/>
                                <wps:cNvSpPr>
                                  <a:spLocks/>
                                </wps:cNvSpPr>
                                <wps:spPr bwMode="auto">
                                  <a:xfrm>
                                    <a:off x="3115" y="8530"/>
                                    <a:ext cx="482" cy="643"/>
                                  </a:xfrm>
                                  <a:custGeom>
                                    <a:avLst/>
                                    <a:gdLst>
                                      <a:gd name="G0" fmla="+- 8174 0 0"/>
                                      <a:gd name="G1" fmla="+- 21600 0 0"/>
                                      <a:gd name="G2" fmla="+- 21600 0 0"/>
                                      <a:gd name="T0" fmla="*/ 0 w 16077"/>
                                      <a:gd name="T1" fmla="*/ 1606 h 21600"/>
                                      <a:gd name="T2" fmla="*/ 16077 w 16077"/>
                                      <a:gd name="T3" fmla="*/ 1498 h 21600"/>
                                      <a:gd name="T4" fmla="*/ 8174 w 16077"/>
                                      <a:gd name="T5" fmla="*/ 21600 h 21600"/>
                                    </a:gdLst>
                                    <a:ahLst/>
                                    <a:cxnLst>
                                      <a:cxn ang="0">
                                        <a:pos x="T0" y="T1"/>
                                      </a:cxn>
                                      <a:cxn ang="0">
                                        <a:pos x="T2" y="T3"/>
                                      </a:cxn>
                                      <a:cxn ang="0">
                                        <a:pos x="T4" y="T5"/>
                                      </a:cxn>
                                    </a:cxnLst>
                                    <a:rect l="0" t="0" r="r" b="b"/>
                                    <a:pathLst>
                                      <a:path w="16077" h="21600" fill="none" extrusionOk="0">
                                        <a:moveTo>
                                          <a:pt x="0" y="1606"/>
                                        </a:moveTo>
                                        <a:cubicBezTo>
                                          <a:pt x="2594" y="545"/>
                                          <a:pt x="5370" y="-1"/>
                                          <a:pt x="8174" y="0"/>
                                        </a:cubicBezTo>
                                        <a:cubicBezTo>
                                          <a:pt x="10878" y="0"/>
                                          <a:pt x="13559" y="508"/>
                                          <a:pt x="16077" y="1497"/>
                                        </a:cubicBezTo>
                                      </a:path>
                                      <a:path w="16077" h="21600" stroke="0" extrusionOk="0">
                                        <a:moveTo>
                                          <a:pt x="0" y="1606"/>
                                        </a:moveTo>
                                        <a:cubicBezTo>
                                          <a:pt x="2594" y="545"/>
                                          <a:pt x="5370" y="-1"/>
                                          <a:pt x="8174" y="0"/>
                                        </a:cubicBezTo>
                                        <a:cubicBezTo>
                                          <a:pt x="10878" y="0"/>
                                          <a:pt x="13559" y="508"/>
                                          <a:pt x="16077" y="1497"/>
                                        </a:cubicBezTo>
                                        <a:lnTo>
                                          <a:pt x="817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3" name="Arc 1560"/>
                                <wps:cNvSpPr>
                                  <a:spLocks/>
                                </wps:cNvSpPr>
                                <wps:spPr bwMode="auto">
                                  <a:xfrm>
                                    <a:off x="3361" y="8623"/>
                                    <a:ext cx="568" cy="551"/>
                                  </a:xfrm>
                                  <a:custGeom>
                                    <a:avLst/>
                                    <a:gdLst>
                                      <a:gd name="G0" fmla="+- 0 0 0"/>
                                      <a:gd name="G1" fmla="+- 18524 0 0"/>
                                      <a:gd name="G2" fmla="+- 21600 0 0"/>
                                      <a:gd name="T0" fmla="*/ 11110 w 18936"/>
                                      <a:gd name="T1" fmla="*/ 0 h 18524"/>
                                      <a:gd name="T2" fmla="*/ 18936 w 18936"/>
                                      <a:gd name="T3" fmla="*/ 8132 h 18524"/>
                                      <a:gd name="T4" fmla="*/ 0 w 18936"/>
                                      <a:gd name="T5" fmla="*/ 18524 h 18524"/>
                                    </a:gdLst>
                                    <a:ahLst/>
                                    <a:cxnLst>
                                      <a:cxn ang="0">
                                        <a:pos x="T0" y="T1"/>
                                      </a:cxn>
                                      <a:cxn ang="0">
                                        <a:pos x="T2" y="T3"/>
                                      </a:cxn>
                                      <a:cxn ang="0">
                                        <a:pos x="T4" y="T5"/>
                                      </a:cxn>
                                    </a:cxnLst>
                                    <a:rect l="0" t="0" r="r" b="b"/>
                                    <a:pathLst>
                                      <a:path w="18936" h="18524" fill="none" extrusionOk="0">
                                        <a:moveTo>
                                          <a:pt x="11109" y="0"/>
                                        </a:moveTo>
                                        <a:cubicBezTo>
                                          <a:pt x="14393" y="1969"/>
                                          <a:pt x="17093" y="4775"/>
                                          <a:pt x="18935" y="8132"/>
                                        </a:cubicBezTo>
                                      </a:path>
                                      <a:path w="18936" h="18524" stroke="0" extrusionOk="0">
                                        <a:moveTo>
                                          <a:pt x="11109" y="0"/>
                                        </a:moveTo>
                                        <a:cubicBezTo>
                                          <a:pt x="14393" y="1969"/>
                                          <a:pt x="17093" y="4775"/>
                                          <a:pt x="18935" y="8132"/>
                                        </a:cubicBezTo>
                                        <a:lnTo>
                                          <a:pt x="0" y="1852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4" name="AutoShape 1561"/>
                                <wps:cNvCnPr>
                                  <a:cxnSpLocks noChangeShapeType="1"/>
                                </wps:cNvCnPr>
                                <wps:spPr bwMode="auto">
                                  <a:xfrm>
                                    <a:off x="2760" y="8465"/>
                                    <a:ext cx="102"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5" name="AutoShape 1562"/>
                                <wps:cNvCnPr>
                                  <a:cxnSpLocks noChangeShapeType="1"/>
                                </wps:cNvCnPr>
                                <wps:spPr bwMode="auto">
                                  <a:xfrm flipH="1">
                                    <a:off x="3846" y="8462"/>
                                    <a:ext cx="102"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6" name="AutoShape 1563"/>
                                <wps:cNvCnPr>
                                  <a:cxnSpLocks noChangeShapeType="1"/>
                                </wps:cNvCnPr>
                                <wps:spPr bwMode="auto">
                                  <a:xfrm>
                                    <a:off x="3355" y="8260"/>
                                    <a:ext cx="0" cy="1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17" name="Group 1564"/>
                                <wpg:cNvGrpSpPr>
                                  <a:grpSpLocks/>
                                </wpg:cNvGrpSpPr>
                                <wpg:grpSpPr bwMode="auto">
                                  <a:xfrm>
                                    <a:off x="2655" y="8390"/>
                                    <a:ext cx="800" cy="845"/>
                                    <a:chOff x="2655" y="8390"/>
                                    <a:chExt cx="800" cy="845"/>
                                  </a:xfrm>
                                </wpg:grpSpPr>
                                <wps:wsp>
                                  <wps:cNvPr id="1718" name="Arc 1565"/>
                                  <wps:cNvSpPr>
                                    <a:spLocks/>
                                  </wps:cNvSpPr>
                                  <wps:spPr bwMode="auto">
                                    <a:xfrm>
                                      <a:off x="2655" y="8390"/>
                                      <a:ext cx="723" cy="758"/>
                                    </a:xfrm>
                                    <a:custGeom>
                                      <a:avLst/>
                                      <a:gdLst>
                                        <a:gd name="G0" fmla="+- 16940 0 0"/>
                                        <a:gd name="G1" fmla="+- 18747 0 0"/>
                                        <a:gd name="G2" fmla="+- 21600 0 0"/>
                                        <a:gd name="T0" fmla="*/ 0 w 16940"/>
                                        <a:gd name="T1" fmla="*/ 5345 h 18747"/>
                                        <a:gd name="T2" fmla="*/ 6210 w 16940"/>
                                        <a:gd name="T3" fmla="*/ 0 h 18747"/>
                                        <a:gd name="T4" fmla="*/ 16940 w 16940"/>
                                        <a:gd name="T5" fmla="*/ 18747 h 18747"/>
                                      </a:gdLst>
                                      <a:ahLst/>
                                      <a:cxnLst>
                                        <a:cxn ang="0">
                                          <a:pos x="T0" y="T1"/>
                                        </a:cxn>
                                        <a:cxn ang="0">
                                          <a:pos x="T2" y="T3"/>
                                        </a:cxn>
                                        <a:cxn ang="0">
                                          <a:pos x="T4" y="T5"/>
                                        </a:cxn>
                                      </a:cxnLst>
                                      <a:rect l="0" t="0" r="r" b="b"/>
                                      <a:pathLst>
                                        <a:path w="16940" h="18747" fill="none" extrusionOk="0">
                                          <a:moveTo>
                                            <a:pt x="0" y="5345"/>
                                          </a:moveTo>
                                          <a:cubicBezTo>
                                            <a:pt x="1710" y="3183"/>
                                            <a:pt x="3818" y="1369"/>
                                            <a:pt x="6210" y="0"/>
                                          </a:cubicBezTo>
                                        </a:path>
                                        <a:path w="16940" h="18747" stroke="0" extrusionOk="0">
                                          <a:moveTo>
                                            <a:pt x="0" y="5345"/>
                                          </a:moveTo>
                                          <a:cubicBezTo>
                                            <a:pt x="1710" y="3183"/>
                                            <a:pt x="3818" y="1369"/>
                                            <a:pt x="6210" y="0"/>
                                          </a:cubicBezTo>
                                          <a:lnTo>
                                            <a:pt x="16940" y="1874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9" name="Arc 1566"/>
                                  <wps:cNvSpPr>
                                    <a:spLocks/>
                                  </wps:cNvSpPr>
                                  <wps:spPr bwMode="auto">
                                    <a:xfrm>
                                      <a:off x="2668" y="8407"/>
                                      <a:ext cx="723" cy="758"/>
                                    </a:xfrm>
                                    <a:custGeom>
                                      <a:avLst/>
                                      <a:gdLst>
                                        <a:gd name="G0" fmla="+- 16940 0 0"/>
                                        <a:gd name="G1" fmla="+- 18747 0 0"/>
                                        <a:gd name="G2" fmla="+- 21600 0 0"/>
                                        <a:gd name="T0" fmla="*/ 0 w 16940"/>
                                        <a:gd name="T1" fmla="*/ 5345 h 18747"/>
                                        <a:gd name="T2" fmla="*/ 6210 w 16940"/>
                                        <a:gd name="T3" fmla="*/ 0 h 18747"/>
                                        <a:gd name="T4" fmla="*/ 16940 w 16940"/>
                                        <a:gd name="T5" fmla="*/ 18747 h 18747"/>
                                      </a:gdLst>
                                      <a:ahLst/>
                                      <a:cxnLst>
                                        <a:cxn ang="0">
                                          <a:pos x="T0" y="T1"/>
                                        </a:cxn>
                                        <a:cxn ang="0">
                                          <a:pos x="T2" y="T3"/>
                                        </a:cxn>
                                        <a:cxn ang="0">
                                          <a:pos x="T4" y="T5"/>
                                        </a:cxn>
                                      </a:cxnLst>
                                      <a:rect l="0" t="0" r="r" b="b"/>
                                      <a:pathLst>
                                        <a:path w="16940" h="18747" fill="none" extrusionOk="0">
                                          <a:moveTo>
                                            <a:pt x="0" y="5345"/>
                                          </a:moveTo>
                                          <a:cubicBezTo>
                                            <a:pt x="1710" y="3183"/>
                                            <a:pt x="3818" y="1369"/>
                                            <a:pt x="6210" y="0"/>
                                          </a:cubicBezTo>
                                        </a:path>
                                        <a:path w="16940" h="18747" stroke="0" extrusionOk="0">
                                          <a:moveTo>
                                            <a:pt x="0" y="5345"/>
                                          </a:moveTo>
                                          <a:cubicBezTo>
                                            <a:pt x="1710" y="3183"/>
                                            <a:pt x="3818" y="1369"/>
                                            <a:pt x="6210" y="0"/>
                                          </a:cubicBezTo>
                                          <a:lnTo>
                                            <a:pt x="16940" y="1874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0" name="Arc 1567"/>
                                  <wps:cNvSpPr>
                                    <a:spLocks/>
                                  </wps:cNvSpPr>
                                  <wps:spPr bwMode="auto">
                                    <a:xfrm>
                                      <a:off x="2684" y="8423"/>
                                      <a:ext cx="723" cy="758"/>
                                    </a:xfrm>
                                    <a:custGeom>
                                      <a:avLst/>
                                      <a:gdLst>
                                        <a:gd name="G0" fmla="+- 16940 0 0"/>
                                        <a:gd name="G1" fmla="+- 18747 0 0"/>
                                        <a:gd name="G2" fmla="+- 21600 0 0"/>
                                        <a:gd name="T0" fmla="*/ 0 w 16940"/>
                                        <a:gd name="T1" fmla="*/ 5345 h 18747"/>
                                        <a:gd name="T2" fmla="*/ 6210 w 16940"/>
                                        <a:gd name="T3" fmla="*/ 0 h 18747"/>
                                        <a:gd name="T4" fmla="*/ 16940 w 16940"/>
                                        <a:gd name="T5" fmla="*/ 18747 h 18747"/>
                                      </a:gdLst>
                                      <a:ahLst/>
                                      <a:cxnLst>
                                        <a:cxn ang="0">
                                          <a:pos x="T0" y="T1"/>
                                        </a:cxn>
                                        <a:cxn ang="0">
                                          <a:pos x="T2" y="T3"/>
                                        </a:cxn>
                                        <a:cxn ang="0">
                                          <a:pos x="T4" y="T5"/>
                                        </a:cxn>
                                      </a:cxnLst>
                                      <a:rect l="0" t="0" r="r" b="b"/>
                                      <a:pathLst>
                                        <a:path w="16940" h="18747" fill="none" extrusionOk="0">
                                          <a:moveTo>
                                            <a:pt x="0" y="5345"/>
                                          </a:moveTo>
                                          <a:cubicBezTo>
                                            <a:pt x="1710" y="3183"/>
                                            <a:pt x="3818" y="1369"/>
                                            <a:pt x="6210" y="0"/>
                                          </a:cubicBezTo>
                                        </a:path>
                                        <a:path w="16940" h="18747" stroke="0" extrusionOk="0">
                                          <a:moveTo>
                                            <a:pt x="0" y="5345"/>
                                          </a:moveTo>
                                          <a:cubicBezTo>
                                            <a:pt x="1710" y="3183"/>
                                            <a:pt x="3818" y="1369"/>
                                            <a:pt x="6210" y="0"/>
                                          </a:cubicBezTo>
                                          <a:lnTo>
                                            <a:pt x="16940" y="1874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1" name="Arc 1568"/>
                                  <wps:cNvSpPr>
                                    <a:spLocks/>
                                  </wps:cNvSpPr>
                                  <wps:spPr bwMode="auto">
                                    <a:xfrm>
                                      <a:off x="2700" y="8443"/>
                                      <a:ext cx="723" cy="754"/>
                                    </a:xfrm>
                                    <a:custGeom>
                                      <a:avLst/>
                                      <a:gdLst>
                                        <a:gd name="G0" fmla="+- 16940 0 0"/>
                                        <a:gd name="G1" fmla="+- 18657 0 0"/>
                                        <a:gd name="G2" fmla="+- 21600 0 0"/>
                                        <a:gd name="T0" fmla="*/ 0 w 16940"/>
                                        <a:gd name="T1" fmla="*/ 5255 h 18657"/>
                                        <a:gd name="T2" fmla="*/ 6055 w 16940"/>
                                        <a:gd name="T3" fmla="*/ 0 h 18657"/>
                                        <a:gd name="T4" fmla="*/ 16940 w 16940"/>
                                        <a:gd name="T5" fmla="*/ 18657 h 18657"/>
                                      </a:gdLst>
                                      <a:ahLst/>
                                      <a:cxnLst>
                                        <a:cxn ang="0">
                                          <a:pos x="T0" y="T1"/>
                                        </a:cxn>
                                        <a:cxn ang="0">
                                          <a:pos x="T2" y="T3"/>
                                        </a:cxn>
                                        <a:cxn ang="0">
                                          <a:pos x="T4" y="T5"/>
                                        </a:cxn>
                                      </a:cxnLst>
                                      <a:rect l="0" t="0" r="r" b="b"/>
                                      <a:pathLst>
                                        <a:path w="16940" h="18657" fill="none" extrusionOk="0">
                                          <a:moveTo>
                                            <a:pt x="0" y="5255"/>
                                          </a:moveTo>
                                          <a:cubicBezTo>
                                            <a:pt x="1672" y="3141"/>
                                            <a:pt x="3726" y="1358"/>
                                            <a:pt x="6055" y="0"/>
                                          </a:cubicBezTo>
                                        </a:path>
                                        <a:path w="16940" h="18657" stroke="0" extrusionOk="0">
                                          <a:moveTo>
                                            <a:pt x="0" y="5255"/>
                                          </a:moveTo>
                                          <a:cubicBezTo>
                                            <a:pt x="1672" y="3141"/>
                                            <a:pt x="3726" y="1358"/>
                                            <a:pt x="6055" y="0"/>
                                          </a:cubicBezTo>
                                          <a:lnTo>
                                            <a:pt x="16940" y="186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2" name="Arc 1569"/>
                                  <wps:cNvSpPr>
                                    <a:spLocks/>
                                  </wps:cNvSpPr>
                                  <wps:spPr bwMode="auto">
                                    <a:xfrm>
                                      <a:off x="2716" y="8461"/>
                                      <a:ext cx="723" cy="754"/>
                                    </a:xfrm>
                                    <a:custGeom>
                                      <a:avLst/>
                                      <a:gdLst>
                                        <a:gd name="G0" fmla="+- 16940 0 0"/>
                                        <a:gd name="G1" fmla="+- 18657 0 0"/>
                                        <a:gd name="G2" fmla="+- 21600 0 0"/>
                                        <a:gd name="T0" fmla="*/ 0 w 16940"/>
                                        <a:gd name="T1" fmla="*/ 5255 h 18657"/>
                                        <a:gd name="T2" fmla="*/ 6055 w 16940"/>
                                        <a:gd name="T3" fmla="*/ 0 h 18657"/>
                                        <a:gd name="T4" fmla="*/ 16940 w 16940"/>
                                        <a:gd name="T5" fmla="*/ 18657 h 18657"/>
                                      </a:gdLst>
                                      <a:ahLst/>
                                      <a:cxnLst>
                                        <a:cxn ang="0">
                                          <a:pos x="T0" y="T1"/>
                                        </a:cxn>
                                        <a:cxn ang="0">
                                          <a:pos x="T2" y="T3"/>
                                        </a:cxn>
                                        <a:cxn ang="0">
                                          <a:pos x="T4" y="T5"/>
                                        </a:cxn>
                                      </a:cxnLst>
                                      <a:rect l="0" t="0" r="r" b="b"/>
                                      <a:pathLst>
                                        <a:path w="16940" h="18657" fill="none" extrusionOk="0">
                                          <a:moveTo>
                                            <a:pt x="0" y="5255"/>
                                          </a:moveTo>
                                          <a:cubicBezTo>
                                            <a:pt x="1672" y="3141"/>
                                            <a:pt x="3726" y="1358"/>
                                            <a:pt x="6055" y="0"/>
                                          </a:cubicBezTo>
                                        </a:path>
                                        <a:path w="16940" h="18657" stroke="0" extrusionOk="0">
                                          <a:moveTo>
                                            <a:pt x="0" y="5255"/>
                                          </a:moveTo>
                                          <a:cubicBezTo>
                                            <a:pt x="1672" y="3141"/>
                                            <a:pt x="3726" y="1358"/>
                                            <a:pt x="6055" y="0"/>
                                          </a:cubicBezTo>
                                          <a:lnTo>
                                            <a:pt x="16940" y="186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3" name="Arc 1570"/>
                                  <wps:cNvSpPr>
                                    <a:spLocks/>
                                  </wps:cNvSpPr>
                                  <wps:spPr bwMode="auto">
                                    <a:xfrm>
                                      <a:off x="2732" y="8481"/>
                                      <a:ext cx="723" cy="754"/>
                                    </a:xfrm>
                                    <a:custGeom>
                                      <a:avLst/>
                                      <a:gdLst>
                                        <a:gd name="G0" fmla="+- 16940 0 0"/>
                                        <a:gd name="G1" fmla="+- 18657 0 0"/>
                                        <a:gd name="G2" fmla="+- 21600 0 0"/>
                                        <a:gd name="T0" fmla="*/ 0 w 16940"/>
                                        <a:gd name="T1" fmla="*/ 5255 h 18657"/>
                                        <a:gd name="T2" fmla="*/ 6055 w 16940"/>
                                        <a:gd name="T3" fmla="*/ 0 h 18657"/>
                                        <a:gd name="T4" fmla="*/ 16940 w 16940"/>
                                        <a:gd name="T5" fmla="*/ 18657 h 18657"/>
                                      </a:gdLst>
                                      <a:ahLst/>
                                      <a:cxnLst>
                                        <a:cxn ang="0">
                                          <a:pos x="T0" y="T1"/>
                                        </a:cxn>
                                        <a:cxn ang="0">
                                          <a:pos x="T2" y="T3"/>
                                        </a:cxn>
                                        <a:cxn ang="0">
                                          <a:pos x="T4" y="T5"/>
                                        </a:cxn>
                                      </a:cxnLst>
                                      <a:rect l="0" t="0" r="r" b="b"/>
                                      <a:pathLst>
                                        <a:path w="16940" h="18657" fill="none" extrusionOk="0">
                                          <a:moveTo>
                                            <a:pt x="0" y="5255"/>
                                          </a:moveTo>
                                          <a:cubicBezTo>
                                            <a:pt x="1672" y="3141"/>
                                            <a:pt x="3726" y="1358"/>
                                            <a:pt x="6055" y="0"/>
                                          </a:cubicBezTo>
                                        </a:path>
                                        <a:path w="16940" h="18657" stroke="0" extrusionOk="0">
                                          <a:moveTo>
                                            <a:pt x="0" y="5255"/>
                                          </a:moveTo>
                                          <a:cubicBezTo>
                                            <a:pt x="1672" y="3141"/>
                                            <a:pt x="3726" y="1358"/>
                                            <a:pt x="6055" y="0"/>
                                          </a:cubicBezTo>
                                          <a:lnTo>
                                            <a:pt x="16940" y="186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24" name="Group 1571"/>
                                <wpg:cNvGrpSpPr>
                                  <a:grpSpLocks/>
                                </wpg:cNvGrpSpPr>
                                <wpg:grpSpPr bwMode="auto">
                                  <a:xfrm flipH="1">
                                    <a:off x="3257" y="8386"/>
                                    <a:ext cx="800" cy="845"/>
                                    <a:chOff x="2655" y="8390"/>
                                    <a:chExt cx="800" cy="845"/>
                                  </a:xfrm>
                                </wpg:grpSpPr>
                                <wps:wsp>
                                  <wps:cNvPr id="1725" name="Arc 1572"/>
                                  <wps:cNvSpPr>
                                    <a:spLocks/>
                                  </wps:cNvSpPr>
                                  <wps:spPr bwMode="auto">
                                    <a:xfrm>
                                      <a:off x="2655" y="8390"/>
                                      <a:ext cx="723" cy="758"/>
                                    </a:xfrm>
                                    <a:custGeom>
                                      <a:avLst/>
                                      <a:gdLst>
                                        <a:gd name="G0" fmla="+- 16940 0 0"/>
                                        <a:gd name="G1" fmla="+- 18747 0 0"/>
                                        <a:gd name="G2" fmla="+- 21600 0 0"/>
                                        <a:gd name="T0" fmla="*/ 0 w 16940"/>
                                        <a:gd name="T1" fmla="*/ 5345 h 18747"/>
                                        <a:gd name="T2" fmla="*/ 6210 w 16940"/>
                                        <a:gd name="T3" fmla="*/ 0 h 18747"/>
                                        <a:gd name="T4" fmla="*/ 16940 w 16940"/>
                                        <a:gd name="T5" fmla="*/ 18747 h 18747"/>
                                      </a:gdLst>
                                      <a:ahLst/>
                                      <a:cxnLst>
                                        <a:cxn ang="0">
                                          <a:pos x="T0" y="T1"/>
                                        </a:cxn>
                                        <a:cxn ang="0">
                                          <a:pos x="T2" y="T3"/>
                                        </a:cxn>
                                        <a:cxn ang="0">
                                          <a:pos x="T4" y="T5"/>
                                        </a:cxn>
                                      </a:cxnLst>
                                      <a:rect l="0" t="0" r="r" b="b"/>
                                      <a:pathLst>
                                        <a:path w="16940" h="18747" fill="none" extrusionOk="0">
                                          <a:moveTo>
                                            <a:pt x="0" y="5345"/>
                                          </a:moveTo>
                                          <a:cubicBezTo>
                                            <a:pt x="1710" y="3183"/>
                                            <a:pt x="3818" y="1369"/>
                                            <a:pt x="6210" y="0"/>
                                          </a:cubicBezTo>
                                        </a:path>
                                        <a:path w="16940" h="18747" stroke="0" extrusionOk="0">
                                          <a:moveTo>
                                            <a:pt x="0" y="5345"/>
                                          </a:moveTo>
                                          <a:cubicBezTo>
                                            <a:pt x="1710" y="3183"/>
                                            <a:pt x="3818" y="1369"/>
                                            <a:pt x="6210" y="0"/>
                                          </a:cubicBezTo>
                                          <a:lnTo>
                                            <a:pt x="16940" y="1874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6" name="Arc 1573"/>
                                  <wps:cNvSpPr>
                                    <a:spLocks/>
                                  </wps:cNvSpPr>
                                  <wps:spPr bwMode="auto">
                                    <a:xfrm>
                                      <a:off x="2668" y="8407"/>
                                      <a:ext cx="723" cy="758"/>
                                    </a:xfrm>
                                    <a:custGeom>
                                      <a:avLst/>
                                      <a:gdLst>
                                        <a:gd name="G0" fmla="+- 16940 0 0"/>
                                        <a:gd name="G1" fmla="+- 18747 0 0"/>
                                        <a:gd name="G2" fmla="+- 21600 0 0"/>
                                        <a:gd name="T0" fmla="*/ 0 w 16940"/>
                                        <a:gd name="T1" fmla="*/ 5345 h 18747"/>
                                        <a:gd name="T2" fmla="*/ 6210 w 16940"/>
                                        <a:gd name="T3" fmla="*/ 0 h 18747"/>
                                        <a:gd name="T4" fmla="*/ 16940 w 16940"/>
                                        <a:gd name="T5" fmla="*/ 18747 h 18747"/>
                                      </a:gdLst>
                                      <a:ahLst/>
                                      <a:cxnLst>
                                        <a:cxn ang="0">
                                          <a:pos x="T0" y="T1"/>
                                        </a:cxn>
                                        <a:cxn ang="0">
                                          <a:pos x="T2" y="T3"/>
                                        </a:cxn>
                                        <a:cxn ang="0">
                                          <a:pos x="T4" y="T5"/>
                                        </a:cxn>
                                      </a:cxnLst>
                                      <a:rect l="0" t="0" r="r" b="b"/>
                                      <a:pathLst>
                                        <a:path w="16940" h="18747" fill="none" extrusionOk="0">
                                          <a:moveTo>
                                            <a:pt x="0" y="5345"/>
                                          </a:moveTo>
                                          <a:cubicBezTo>
                                            <a:pt x="1710" y="3183"/>
                                            <a:pt x="3818" y="1369"/>
                                            <a:pt x="6210" y="0"/>
                                          </a:cubicBezTo>
                                        </a:path>
                                        <a:path w="16940" h="18747" stroke="0" extrusionOk="0">
                                          <a:moveTo>
                                            <a:pt x="0" y="5345"/>
                                          </a:moveTo>
                                          <a:cubicBezTo>
                                            <a:pt x="1710" y="3183"/>
                                            <a:pt x="3818" y="1369"/>
                                            <a:pt x="6210" y="0"/>
                                          </a:cubicBezTo>
                                          <a:lnTo>
                                            <a:pt x="16940" y="1874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7" name="Arc 1574"/>
                                  <wps:cNvSpPr>
                                    <a:spLocks/>
                                  </wps:cNvSpPr>
                                  <wps:spPr bwMode="auto">
                                    <a:xfrm>
                                      <a:off x="2684" y="8423"/>
                                      <a:ext cx="723" cy="758"/>
                                    </a:xfrm>
                                    <a:custGeom>
                                      <a:avLst/>
                                      <a:gdLst>
                                        <a:gd name="G0" fmla="+- 16940 0 0"/>
                                        <a:gd name="G1" fmla="+- 18747 0 0"/>
                                        <a:gd name="G2" fmla="+- 21600 0 0"/>
                                        <a:gd name="T0" fmla="*/ 0 w 16940"/>
                                        <a:gd name="T1" fmla="*/ 5345 h 18747"/>
                                        <a:gd name="T2" fmla="*/ 6210 w 16940"/>
                                        <a:gd name="T3" fmla="*/ 0 h 18747"/>
                                        <a:gd name="T4" fmla="*/ 16940 w 16940"/>
                                        <a:gd name="T5" fmla="*/ 18747 h 18747"/>
                                      </a:gdLst>
                                      <a:ahLst/>
                                      <a:cxnLst>
                                        <a:cxn ang="0">
                                          <a:pos x="T0" y="T1"/>
                                        </a:cxn>
                                        <a:cxn ang="0">
                                          <a:pos x="T2" y="T3"/>
                                        </a:cxn>
                                        <a:cxn ang="0">
                                          <a:pos x="T4" y="T5"/>
                                        </a:cxn>
                                      </a:cxnLst>
                                      <a:rect l="0" t="0" r="r" b="b"/>
                                      <a:pathLst>
                                        <a:path w="16940" h="18747" fill="none" extrusionOk="0">
                                          <a:moveTo>
                                            <a:pt x="0" y="5345"/>
                                          </a:moveTo>
                                          <a:cubicBezTo>
                                            <a:pt x="1710" y="3183"/>
                                            <a:pt x="3818" y="1369"/>
                                            <a:pt x="6210" y="0"/>
                                          </a:cubicBezTo>
                                        </a:path>
                                        <a:path w="16940" h="18747" stroke="0" extrusionOk="0">
                                          <a:moveTo>
                                            <a:pt x="0" y="5345"/>
                                          </a:moveTo>
                                          <a:cubicBezTo>
                                            <a:pt x="1710" y="3183"/>
                                            <a:pt x="3818" y="1369"/>
                                            <a:pt x="6210" y="0"/>
                                          </a:cubicBezTo>
                                          <a:lnTo>
                                            <a:pt x="16940" y="1874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8" name="Arc 1575"/>
                                  <wps:cNvSpPr>
                                    <a:spLocks/>
                                  </wps:cNvSpPr>
                                  <wps:spPr bwMode="auto">
                                    <a:xfrm>
                                      <a:off x="2700" y="8443"/>
                                      <a:ext cx="723" cy="754"/>
                                    </a:xfrm>
                                    <a:custGeom>
                                      <a:avLst/>
                                      <a:gdLst>
                                        <a:gd name="G0" fmla="+- 16940 0 0"/>
                                        <a:gd name="G1" fmla="+- 18657 0 0"/>
                                        <a:gd name="G2" fmla="+- 21600 0 0"/>
                                        <a:gd name="T0" fmla="*/ 0 w 16940"/>
                                        <a:gd name="T1" fmla="*/ 5255 h 18657"/>
                                        <a:gd name="T2" fmla="*/ 6055 w 16940"/>
                                        <a:gd name="T3" fmla="*/ 0 h 18657"/>
                                        <a:gd name="T4" fmla="*/ 16940 w 16940"/>
                                        <a:gd name="T5" fmla="*/ 18657 h 18657"/>
                                      </a:gdLst>
                                      <a:ahLst/>
                                      <a:cxnLst>
                                        <a:cxn ang="0">
                                          <a:pos x="T0" y="T1"/>
                                        </a:cxn>
                                        <a:cxn ang="0">
                                          <a:pos x="T2" y="T3"/>
                                        </a:cxn>
                                        <a:cxn ang="0">
                                          <a:pos x="T4" y="T5"/>
                                        </a:cxn>
                                      </a:cxnLst>
                                      <a:rect l="0" t="0" r="r" b="b"/>
                                      <a:pathLst>
                                        <a:path w="16940" h="18657" fill="none" extrusionOk="0">
                                          <a:moveTo>
                                            <a:pt x="0" y="5255"/>
                                          </a:moveTo>
                                          <a:cubicBezTo>
                                            <a:pt x="1672" y="3141"/>
                                            <a:pt x="3726" y="1358"/>
                                            <a:pt x="6055" y="0"/>
                                          </a:cubicBezTo>
                                        </a:path>
                                        <a:path w="16940" h="18657" stroke="0" extrusionOk="0">
                                          <a:moveTo>
                                            <a:pt x="0" y="5255"/>
                                          </a:moveTo>
                                          <a:cubicBezTo>
                                            <a:pt x="1672" y="3141"/>
                                            <a:pt x="3726" y="1358"/>
                                            <a:pt x="6055" y="0"/>
                                          </a:cubicBezTo>
                                          <a:lnTo>
                                            <a:pt x="16940" y="186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9" name="Arc 1576"/>
                                  <wps:cNvSpPr>
                                    <a:spLocks/>
                                  </wps:cNvSpPr>
                                  <wps:spPr bwMode="auto">
                                    <a:xfrm>
                                      <a:off x="2716" y="8461"/>
                                      <a:ext cx="723" cy="754"/>
                                    </a:xfrm>
                                    <a:custGeom>
                                      <a:avLst/>
                                      <a:gdLst>
                                        <a:gd name="G0" fmla="+- 16940 0 0"/>
                                        <a:gd name="G1" fmla="+- 18657 0 0"/>
                                        <a:gd name="G2" fmla="+- 21600 0 0"/>
                                        <a:gd name="T0" fmla="*/ 0 w 16940"/>
                                        <a:gd name="T1" fmla="*/ 5255 h 18657"/>
                                        <a:gd name="T2" fmla="*/ 6055 w 16940"/>
                                        <a:gd name="T3" fmla="*/ 0 h 18657"/>
                                        <a:gd name="T4" fmla="*/ 16940 w 16940"/>
                                        <a:gd name="T5" fmla="*/ 18657 h 18657"/>
                                      </a:gdLst>
                                      <a:ahLst/>
                                      <a:cxnLst>
                                        <a:cxn ang="0">
                                          <a:pos x="T0" y="T1"/>
                                        </a:cxn>
                                        <a:cxn ang="0">
                                          <a:pos x="T2" y="T3"/>
                                        </a:cxn>
                                        <a:cxn ang="0">
                                          <a:pos x="T4" y="T5"/>
                                        </a:cxn>
                                      </a:cxnLst>
                                      <a:rect l="0" t="0" r="r" b="b"/>
                                      <a:pathLst>
                                        <a:path w="16940" h="18657" fill="none" extrusionOk="0">
                                          <a:moveTo>
                                            <a:pt x="0" y="5255"/>
                                          </a:moveTo>
                                          <a:cubicBezTo>
                                            <a:pt x="1672" y="3141"/>
                                            <a:pt x="3726" y="1358"/>
                                            <a:pt x="6055" y="0"/>
                                          </a:cubicBezTo>
                                        </a:path>
                                        <a:path w="16940" h="18657" stroke="0" extrusionOk="0">
                                          <a:moveTo>
                                            <a:pt x="0" y="5255"/>
                                          </a:moveTo>
                                          <a:cubicBezTo>
                                            <a:pt x="1672" y="3141"/>
                                            <a:pt x="3726" y="1358"/>
                                            <a:pt x="6055" y="0"/>
                                          </a:cubicBezTo>
                                          <a:lnTo>
                                            <a:pt x="16940" y="186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0" name="Arc 1577"/>
                                  <wps:cNvSpPr>
                                    <a:spLocks/>
                                  </wps:cNvSpPr>
                                  <wps:spPr bwMode="auto">
                                    <a:xfrm>
                                      <a:off x="2732" y="8481"/>
                                      <a:ext cx="723" cy="754"/>
                                    </a:xfrm>
                                    <a:custGeom>
                                      <a:avLst/>
                                      <a:gdLst>
                                        <a:gd name="G0" fmla="+- 16940 0 0"/>
                                        <a:gd name="G1" fmla="+- 18657 0 0"/>
                                        <a:gd name="G2" fmla="+- 21600 0 0"/>
                                        <a:gd name="T0" fmla="*/ 0 w 16940"/>
                                        <a:gd name="T1" fmla="*/ 5255 h 18657"/>
                                        <a:gd name="T2" fmla="*/ 6055 w 16940"/>
                                        <a:gd name="T3" fmla="*/ 0 h 18657"/>
                                        <a:gd name="T4" fmla="*/ 16940 w 16940"/>
                                        <a:gd name="T5" fmla="*/ 18657 h 18657"/>
                                      </a:gdLst>
                                      <a:ahLst/>
                                      <a:cxnLst>
                                        <a:cxn ang="0">
                                          <a:pos x="T0" y="T1"/>
                                        </a:cxn>
                                        <a:cxn ang="0">
                                          <a:pos x="T2" y="T3"/>
                                        </a:cxn>
                                        <a:cxn ang="0">
                                          <a:pos x="T4" y="T5"/>
                                        </a:cxn>
                                      </a:cxnLst>
                                      <a:rect l="0" t="0" r="r" b="b"/>
                                      <a:pathLst>
                                        <a:path w="16940" h="18657" fill="none" extrusionOk="0">
                                          <a:moveTo>
                                            <a:pt x="0" y="5255"/>
                                          </a:moveTo>
                                          <a:cubicBezTo>
                                            <a:pt x="1672" y="3141"/>
                                            <a:pt x="3726" y="1358"/>
                                            <a:pt x="6055" y="0"/>
                                          </a:cubicBezTo>
                                        </a:path>
                                        <a:path w="16940" h="18657" stroke="0" extrusionOk="0">
                                          <a:moveTo>
                                            <a:pt x="0" y="5255"/>
                                          </a:moveTo>
                                          <a:cubicBezTo>
                                            <a:pt x="1672" y="3141"/>
                                            <a:pt x="3726" y="1358"/>
                                            <a:pt x="6055" y="0"/>
                                          </a:cubicBezTo>
                                          <a:lnTo>
                                            <a:pt x="16940" y="186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31" name="Arc 1578"/>
                                <wps:cNvSpPr>
                                  <a:spLocks/>
                                </wps:cNvSpPr>
                                <wps:spPr bwMode="auto">
                                  <a:xfrm>
                                    <a:off x="3189" y="8285"/>
                                    <a:ext cx="338" cy="873"/>
                                  </a:xfrm>
                                  <a:custGeom>
                                    <a:avLst/>
                                    <a:gdLst>
                                      <a:gd name="G0" fmla="+- 4241 0 0"/>
                                      <a:gd name="G1" fmla="+- 21600 0 0"/>
                                      <a:gd name="G2" fmla="+- 21600 0 0"/>
                                      <a:gd name="T0" fmla="*/ 0 w 7941"/>
                                      <a:gd name="T1" fmla="*/ 420 h 21600"/>
                                      <a:gd name="T2" fmla="*/ 7941 w 7941"/>
                                      <a:gd name="T3" fmla="*/ 319 h 21600"/>
                                      <a:gd name="T4" fmla="*/ 4241 w 7941"/>
                                      <a:gd name="T5" fmla="*/ 21600 h 21600"/>
                                    </a:gdLst>
                                    <a:ahLst/>
                                    <a:cxnLst>
                                      <a:cxn ang="0">
                                        <a:pos x="T0" y="T1"/>
                                      </a:cxn>
                                      <a:cxn ang="0">
                                        <a:pos x="T2" y="T3"/>
                                      </a:cxn>
                                      <a:cxn ang="0">
                                        <a:pos x="T4" y="T5"/>
                                      </a:cxn>
                                    </a:cxnLst>
                                    <a:rect l="0" t="0" r="r" b="b"/>
                                    <a:pathLst>
                                      <a:path w="7941" h="21600" fill="none" extrusionOk="0">
                                        <a:moveTo>
                                          <a:pt x="0" y="420"/>
                                        </a:moveTo>
                                        <a:cubicBezTo>
                                          <a:pt x="1396" y="140"/>
                                          <a:pt x="2816" y="-1"/>
                                          <a:pt x="4241" y="0"/>
                                        </a:cubicBezTo>
                                        <a:cubicBezTo>
                                          <a:pt x="5481" y="0"/>
                                          <a:pt x="6719" y="106"/>
                                          <a:pt x="7940" y="319"/>
                                        </a:cubicBezTo>
                                      </a:path>
                                      <a:path w="7941" h="21600" stroke="0" extrusionOk="0">
                                        <a:moveTo>
                                          <a:pt x="0" y="420"/>
                                        </a:moveTo>
                                        <a:cubicBezTo>
                                          <a:pt x="1396" y="140"/>
                                          <a:pt x="2816" y="-1"/>
                                          <a:pt x="4241" y="0"/>
                                        </a:cubicBezTo>
                                        <a:cubicBezTo>
                                          <a:pt x="5481" y="0"/>
                                          <a:pt x="6719" y="106"/>
                                          <a:pt x="7940" y="319"/>
                                        </a:cubicBezTo>
                                        <a:lnTo>
                                          <a:pt x="424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2" name="Arc 1579"/>
                                <wps:cNvSpPr>
                                  <a:spLocks/>
                                </wps:cNvSpPr>
                                <wps:spPr bwMode="auto">
                                  <a:xfrm>
                                    <a:off x="3189" y="8309"/>
                                    <a:ext cx="333" cy="873"/>
                                  </a:xfrm>
                                  <a:custGeom>
                                    <a:avLst/>
                                    <a:gdLst>
                                      <a:gd name="G0" fmla="+- 4241 0 0"/>
                                      <a:gd name="G1" fmla="+- 21600 0 0"/>
                                      <a:gd name="G2" fmla="+- 21600 0 0"/>
                                      <a:gd name="T0" fmla="*/ 0 w 7805"/>
                                      <a:gd name="T1" fmla="*/ 420 h 21600"/>
                                      <a:gd name="T2" fmla="*/ 7805 w 7805"/>
                                      <a:gd name="T3" fmla="*/ 296 h 21600"/>
                                      <a:gd name="T4" fmla="*/ 4241 w 7805"/>
                                      <a:gd name="T5" fmla="*/ 21600 h 21600"/>
                                    </a:gdLst>
                                    <a:ahLst/>
                                    <a:cxnLst>
                                      <a:cxn ang="0">
                                        <a:pos x="T0" y="T1"/>
                                      </a:cxn>
                                      <a:cxn ang="0">
                                        <a:pos x="T2" y="T3"/>
                                      </a:cxn>
                                      <a:cxn ang="0">
                                        <a:pos x="T4" y="T5"/>
                                      </a:cxn>
                                    </a:cxnLst>
                                    <a:rect l="0" t="0" r="r" b="b"/>
                                    <a:pathLst>
                                      <a:path w="7805" h="21600" fill="none" extrusionOk="0">
                                        <a:moveTo>
                                          <a:pt x="0" y="420"/>
                                        </a:moveTo>
                                        <a:cubicBezTo>
                                          <a:pt x="1396" y="140"/>
                                          <a:pt x="2816" y="-1"/>
                                          <a:pt x="4241" y="0"/>
                                        </a:cubicBezTo>
                                        <a:cubicBezTo>
                                          <a:pt x="5435" y="0"/>
                                          <a:pt x="6627" y="99"/>
                                          <a:pt x="7804" y="296"/>
                                        </a:cubicBezTo>
                                      </a:path>
                                      <a:path w="7805" h="21600" stroke="0" extrusionOk="0">
                                        <a:moveTo>
                                          <a:pt x="0" y="420"/>
                                        </a:moveTo>
                                        <a:cubicBezTo>
                                          <a:pt x="1396" y="140"/>
                                          <a:pt x="2816" y="-1"/>
                                          <a:pt x="4241" y="0"/>
                                        </a:cubicBezTo>
                                        <a:cubicBezTo>
                                          <a:pt x="5435" y="0"/>
                                          <a:pt x="6627" y="99"/>
                                          <a:pt x="7804" y="296"/>
                                        </a:cubicBezTo>
                                        <a:lnTo>
                                          <a:pt x="424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3" name="Arc 1580"/>
                                <wps:cNvSpPr>
                                  <a:spLocks/>
                                </wps:cNvSpPr>
                                <wps:spPr bwMode="auto">
                                  <a:xfrm>
                                    <a:off x="3189" y="8335"/>
                                    <a:ext cx="331" cy="873"/>
                                  </a:xfrm>
                                  <a:custGeom>
                                    <a:avLst/>
                                    <a:gdLst>
                                      <a:gd name="G0" fmla="+- 4241 0 0"/>
                                      <a:gd name="G1" fmla="+- 21600 0 0"/>
                                      <a:gd name="G2" fmla="+- 21600 0 0"/>
                                      <a:gd name="T0" fmla="*/ 0 w 7760"/>
                                      <a:gd name="T1" fmla="*/ 420 h 21600"/>
                                      <a:gd name="T2" fmla="*/ 7760 w 7760"/>
                                      <a:gd name="T3" fmla="*/ 289 h 21600"/>
                                      <a:gd name="T4" fmla="*/ 4241 w 7760"/>
                                      <a:gd name="T5" fmla="*/ 21600 h 21600"/>
                                    </a:gdLst>
                                    <a:ahLst/>
                                    <a:cxnLst>
                                      <a:cxn ang="0">
                                        <a:pos x="T0" y="T1"/>
                                      </a:cxn>
                                      <a:cxn ang="0">
                                        <a:pos x="T2" y="T3"/>
                                      </a:cxn>
                                      <a:cxn ang="0">
                                        <a:pos x="T4" y="T5"/>
                                      </a:cxn>
                                    </a:cxnLst>
                                    <a:rect l="0" t="0" r="r" b="b"/>
                                    <a:pathLst>
                                      <a:path w="7760" h="21600" fill="none" extrusionOk="0">
                                        <a:moveTo>
                                          <a:pt x="0" y="420"/>
                                        </a:moveTo>
                                        <a:cubicBezTo>
                                          <a:pt x="1396" y="140"/>
                                          <a:pt x="2816" y="-1"/>
                                          <a:pt x="4241" y="0"/>
                                        </a:cubicBezTo>
                                        <a:cubicBezTo>
                                          <a:pt x="5419" y="0"/>
                                          <a:pt x="6596" y="96"/>
                                          <a:pt x="7760" y="288"/>
                                        </a:cubicBezTo>
                                      </a:path>
                                      <a:path w="7760" h="21600" stroke="0" extrusionOk="0">
                                        <a:moveTo>
                                          <a:pt x="0" y="420"/>
                                        </a:moveTo>
                                        <a:cubicBezTo>
                                          <a:pt x="1396" y="140"/>
                                          <a:pt x="2816" y="-1"/>
                                          <a:pt x="4241" y="0"/>
                                        </a:cubicBezTo>
                                        <a:cubicBezTo>
                                          <a:pt x="5419" y="0"/>
                                          <a:pt x="6596" y="96"/>
                                          <a:pt x="7760" y="288"/>
                                        </a:cubicBezTo>
                                        <a:lnTo>
                                          <a:pt x="424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4" name="Arc 1581"/>
                                <wps:cNvSpPr>
                                  <a:spLocks/>
                                </wps:cNvSpPr>
                                <wps:spPr bwMode="auto">
                                  <a:xfrm>
                                    <a:off x="3198" y="8360"/>
                                    <a:ext cx="321" cy="873"/>
                                  </a:xfrm>
                                  <a:custGeom>
                                    <a:avLst/>
                                    <a:gdLst>
                                      <a:gd name="G0" fmla="+- 4038 0 0"/>
                                      <a:gd name="G1" fmla="+- 21600 0 0"/>
                                      <a:gd name="G2" fmla="+- 21600 0 0"/>
                                      <a:gd name="T0" fmla="*/ 0 w 7545"/>
                                      <a:gd name="T1" fmla="*/ 381 h 21600"/>
                                      <a:gd name="T2" fmla="*/ 7545 w 7545"/>
                                      <a:gd name="T3" fmla="*/ 287 h 21600"/>
                                      <a:gd name="T4" fmla="*/ 4038 w 7545"/>
                                      <a:gd name="T5" fmla="*/ 21600 h 21600"/>
                                    </a:gdLst>
                                    <a:ahLst/>
                                    <a:cxnLst>
                                      <a:cxn ang="0">
                                        <a:pos x="T0" y="T1"/>
                                      </a:cxn>
                                      <a:cxn ang="0">
                                        <a:pos x="T2" y="T3"/>
                                      </a:cxn>
                                      <a:cxn ang="0">
                                        <a:pos x="T4" y="T5"/>
                                      </a:cxn>
                                    </a:cxnLst>
                                    <a:rect l="0" t="0" r="r" b="b"/>
                                    <a:pathLst>
                                      <a:path w="7545" h="21600" fill="none" extrusionOk="0">
                                        <a:moveTo>
                                          <a:pt x="-1" y="380"/>
                                        </a:moveTo>
                                        <a:cubicBezTo>
                                          <a:pt x="1331" y="127"/>
                                          <a:pt x="2683" y="-1"/>
                                          <a:pt x="4038" y="0"/>
                                        </a:cubicBezTo>
                                        <a:cubicBezTo>
                                          <a:pt x="5212" y="0"/>
                                          <a:pt x="6385" y="95"/>
                                          <a:pt x="7545" y="286"/>
                                        </a:cubicBezTo>
                                      </a:path>
                                      <a:path w="7545" h="21600" stroke="0" extrusionOk="0">
                                        <a:moveTo>
                                          <a:pt x="-1" y="380"/>
                                        </a:moveTo>
                                        <a:cubicBezTo>
                                          <a:pt x="1331" y="127"/>
                                          <a:pt x="2683" y="-1"/>
                                          <a:pt x="4038" y="0"/>
                                        </a:cubicBezTo>
                                        <a:cubicBezTo>
                                          <a:pt x="5212" y="0"/>
                                          <a:pt x="6385" y="95"/>
                                          <a:pt x="7545" y="286"/>
                                        </a:cubicBezTo>
                                        <a:lnTo>
                                          <a:pt x="4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5" name="Arc 1582"/>
                                <wps:cNvSpPr>
                                  <a:spLocks/>
                                </wps:cNvSpPr>
                                <wps:spPr bwMode="auto">
                                  <a:xfrm>
                                    <a:off x="3195" y="8383"/>
                                    <a:ext cx="324" cy="873"/>
                                  </a:xfrm>
                                  <a:custGeom>
                                    <a:avLst/>
                                    <a:gdLst>
                                      <a:gd name="G0" fmla="+- 4024 0 0"/>
                                      <a:gd name="G1" fmla="+- 21600 0 0"/>
                                      <a:gd name="G2" fmla="+- 21600 0 0"/>
                                      <a:gd name="T0" fmla="*/ 0 w 7600"/>
                                      <a:gd name="T1" fmla="*/ 378 h 21600"/>
                                      <a:gd name="T2" fmla="*/ 7600 w 7600"/>
                                      <a:gd name="T3" fmla="*/ 298 h 21600"/>
                                      <a:gd name="T4" fmla="*/ 4024 w 7600"/>
                                      <a:gd name="T5" fmla="*/ 21600 h 21600"/>
                                    </a:gdLst>
                                    <a:ahLst/>
                                    <a:cxnLst>
                                      <a:cxn ang="0">
                                        <a:pos x="T0" y="T1"/>
                                      </a:cxn>
                                      <a:cxn ang="0">
                                        <a:pos x="T2" y="T3"/>
                                      </a:cxn>
                                      <a:cxn ang="0">
                                        <a:pos x="T4" y="T5"/>
                                      </a:cxn>
                                    </a:cxnLst>
                                    <a:rect l="0" t="0" r="r" b="b"/>
                                    <a:pathLst>
                                      <a:path w="7600" h="21600" fill="none" extrusionOk="0">
                                        <a:moveTo>
                                          <a:pt x="0" y="378"/>
                                        </a:moveTo>
                                        <a:cubicBezTo>
                                          <a:pt x="1326" y="126"/>
                                          <a:pt x="2673" y="-1"/>
                                          <a:pt x="4024" y="0"/>
                                        </a:cubicBezTo>
                                        <a:cubicBezTo>
                                          <a:pt x="5222" y="0"/>
                                          <a:pt x="6418" y="99"/>
                                          <a:pt x="7599" y="298"/>
                                        </a:cubicBezTo>
                                      </a:path>
                                      <a:path w="7600" h="21600" stroke="0" extrusionOk="0">
                                        <a:moveTo>
                                          <a:pt x="0" y="378"/>
                                        </a:moveTo>
                                        <a:cubicBezTo>
                                          <a:pt x="1326" y="126"/>
                                          <a:pt x="2673" y="-1"/>
                                          <a:pt x="4024" y="0"/>
                                        </a:cubicBezTo>
                                        <a:cubicBezTo>
                                          <a:pt x="5222" y="0"/>
                                          <a:pt x="6418" y="99"/>
                                          <a:pt x="7599" y="298"/>
                                        </a:cubicBezTo>
                                        <a:lnTo>
                                          <a:pt x="402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6" name="Arc 1583"/>
                                <wps:cNvSpPr>
                                  <a:spLocks/>
                                </wps:cNvSpPr>
                                <wps:spPr bwMode="auto">
                                  <a:xfrm>
                                    <a:off x="3201" y="8402"/>
                                    <a:ext cx="315" cy="873"/>
                                  </a:xfrm>
                                  <a:custGeom>
                                    <a:avLst/>
                                    <a:gdLst>
                                      <a:gd name="G0" fmla="+- 3888 0 0"/>
                                      <a:gd name="G1" fmla="+- 21600 0 0"/>
                                      <a:gd name="G2" fmla="+- 21600 0 0"/>
                                      <a:gd name="T0" fmla="*/ 0 w 7383"/>
                                      <a:gd name="T1" fmla="*/ 353 h 21600"/>
                                      <a:gd name="T2" fmla="*/ 7383 w 7383"/>
                                      <a:gd name="T3" fmla="*/ 285 h 21600"/>
                                      <a:gd name="T4" fmla="*/ 3888 w 7383"/>
                                      <a:gd name="T5" fmla="*/ 21600 h 21600"/>
                                    </a:gdLst>
                                    <a:ahLst/>
                                    <a:cxnLst>
                                      <a:cxn ang="0">
                                        <a:pos x="T0" y="T1"/>
                                      </a:cxn>
                                      <a:cxn ang="0">
                                        <a:pos x="T2" y="T3"/>
                                      </a:cxn>
                                      <a:cxn ang="0">
                                        <a:pos x="T4" y="T5"/>
                                      </a:cxn>
                                    </a:cxnLst>
                                    <a:rect l="0" t="0" r="r" b="b"/>
                                    <a:pathLst>
                                      <a:path w="7383" h="21600" fill="none" extrusionOk="0">
                                        <a:moveTo>
                                          <a:pt x="-1" y="352"/>
                                        </a:moveTo>
                                        <a:cubicBezTo>
                                          <a:pt x="1282" y="118"/>
                                          <a:pt x="2583" y="-1"/>
                                          <a:pt x="3888" y="0"/>
                                        </a:cubicBezTo>
                                        <a:cubicBezTo>
                                          <a:pt x="5058" y="0"/>
                                          <a:pt x="6227" y="95"/>
                                          <a:pt x="7383" y="284"/>
                                        </a:cubicBezTo>
                                      </a:path>
                                      <a:path w="7383" h="21600" stroke="0" extrusionOk="0">
                                        <a:moveTo>
                                          <a:pt x="-1" y="352"/>
                                        </a:moveTo>
                                        <a:cubicBezTo>
                                          <a:pt x="1282" y="118"/>
                                          <a:pt x="2583" y="-1"/>
                                          <a:pt x="3888" y="0"/>
                                        </a:cubicBezTo>
                                        <a:cubicBezTo>
                                          <a:pt x="5058" y="0"/>
                                          <a:pt x="6227" y="95"/>
                                          <a:pt x="7383" y="284"/>
                                        </a:cubicBezTo>
                                        <a:lnTo>
                                          <a:pt x="388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7" name="Arc 1584"/>
                                <wps:cNvSpPr>
                                  <a:spLocks/>
                                </wps:cNvSpPr>
                                <wps:spPr bwMode="auto">
                                  <a:xfrm>
                                    <a:off x="2626" y="8360"/>
                                    <a:ext cx="792" cy="835"/>
                                  </a:xfrm>
                                  <a:custGeom>
                                    <a:avLst/>
                                    <a:gdLst>
                                      <a:gd name="G0" fmla="+- 16940 0 0"/>
                                      <a:gd name="G1" fmla="+- 18747 0 0"/>
                                      <a:gd name="G2" fmla="+- 21600 0 0"/>
                                      <a:gd name="T0" fmla="*/ 0 w 16940"/>
                                      <a:gd name="T1" fmla="*/ 5345 h 18747"/>
                                      <a:gd name="T2" fmla="*/ 6210 w 16940"/>
                                      <a:gd name="T3" fmla="*/ 0 h 18747"/>
                                      <a:gd name="T4" fmla="*/ 16940 w 16940"/>
                                      <a:gd name="T5" fmla="*/ 18747 h 18747"/>
                                    </a:gdLst>
                                    <a:ahLst/>
                                    <a:cxnLst>
                                      <a:cxn ang="0">
                                        <a:pos x="T0" y="T1"/>
                                      </a:cxn>
                                      <a:cxn ang="0">
                                        <a:pos x="T2" y="T3"/>
                                      </a:cxn>
                                      <a:cxn ang="0">
                                        <a:pos x="T4" y="T5"/>
                                      </a:cxn>
                                    </a:cxnLst>
                                    <a:rect l="0" t="0" r="r" b="b"/>
                                    <a:pathLst>
                                      <a:path w="16940" h="18747" fill="none" extrusionOk="0">
                                        <a:moveTo>
                                          <a:pt x="0" y="5345"/>
                                        </a:moveTo>
                                        <a:cubicBezTo>
                                          <a:pt x="1710" y="3183"/>
                                          <a:pt x="3818" y="1369"/>
                                          <a:pt x="6210" y="0"/>
                                        </a:cubicBezTo>
                                      </a:path>
                                      <a:path w="16940" h="18747" stroke="0" extrusionOk="0">
                                        <a:moveTo>
                                          <a:pt x="0" y="5345"/>
                                        </a:moveTo>
                                        <a:cubicBezTo>
                                          <a:pt x="1710" y="3183"/>
                                          <a:pt x="3818" y="1369"/>
                                          <a:pt x="6210" y="0"/>
                                        </a:cubicBezTo>
                                        <a:lnTo>
                                          <a:pt x="16940" y="18747"/>
                                        </a:lnTo>
                                        <a:close/>
                                      </a:path>
                                    </a:pathLst>
                                  </a:custGeom>
                                  <a:noFill/>
                                  <a:ln w="19050">
                                    <a:solidFill>
                                      <a:srgbClr val="97470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8" name="Arc 1585"/>
                                <wps:cNvSpPr>
                                  <a:spLocks/>
                                </wps:cNvSpPr>
                                <wps:spPr bwMode="auto">
                                  <a:xfrm>
                                    <a:off x="3169" y="8257"/>
                                    <a:ext cx="374" cy="965"/>
                                  </a:xfrm>
                                  <a:custGeom>
                                    <a:avLst/>
                                    <a:gdLst>
                                      <a:gd name="G0" fmla="+- 4241 0 0"/>
                                      <a:gd name="G1" fmla="+- 21600 0 0"/>
                                      <a:gd name="G2" fmla="+- 21600 0 0"/>
                                      <a:gd name="T0" fmla="*/ 0 w 8024"/>
                                      <a:gd name="T1" fmla="*/ 420 h 21600"/>
                                      <a:gd name="T2" fmla="*/ 8024 w 8024"/>
                                      <a:gd name="T3" fmla="*/ 334 h 21600"/>
                                      <a:gd name="T4" fmla="*/ 4241 w 8024"/>
                                      <a:gd name="T5" fmla="*/ 21600 h 21600"/>
                                    </a:gdLst>
                                    <a:ahLst/>
                                    <a:cxnLst>
                                      <a:cxn ang="0">
                                        <a:pos x="T0" y="T1"/>
                                      </a:cxn>
                                      <a:cxn ang="0">
                                        <a:pos x="T2" y="T3"/>
                                      </a:cxn>
                                      <a:cxn ang="0">
                                        <a:pos x="T4" y="T5"/>
                                      </a:cxn>
                                    </a:cxnLst>
                                    <a:rect l="0" t="0" r="r" b="b"/>
                                    <a:pathLst>
                                      <a:path w="8024" h="21600" fill="none" extrusionOk="0">
                                        <a:moveTo>
                                          <a:pt x="0" y="420"/>
                                        </a:moveTo>
                                        <a:cubicBezTo>
                                          <a:pt x="1396" y="140"/>
                                          <a:pt x="2816" y="-1"/>
                                          <a:pt x="4241" y="0"/>
                                        </a:cubicBezTo>
                                        <a:cubicBezTo>
                                          <a:pt x="5509" y="0"/>
                                          <a:pt x="6775" y="111"/>
                                          <a:pt x="8024" y="333"/>
                                        </a:cubicBezTo>
                                      </a:path>
                                      <a:path w="8024" h="21600" stroke="0" extrusionOk="0">
                                        <a:moveTo>
                                          <a:pt x="0" y="420"/>
                                        </a:moveTo>
                                        <a:cubicBezTo>
                                          <a:pt x="1396" y="140"/>
                                          <a:pt x="2816" y="-1"/>
                                          <a:pt x="4241" y="0"/>
                                        </a:cubicBezTo>
                                        <a:cubicBezTo>
                                          <a:pt x="5509" y="0"/>
                                          <a:pt x="6775" y="111"/>
                                          <a:pt x="8024" y="333"/>
                                        </a:cubicBezTo>
                                        <a:lnTo>
                                          <a:pt x="4241" y="21600"/>
                                        </a:lnTo>
                                        <a:close/>
                                      </a:path>
                                    </a:pathLst>
                                  </a:custGeom>
                                  <a:noFill/>
                                  <a:ln w="19050">
                                    <a:solidFill>
                                      <a:srgbClr val="97470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9" name="Arc 1586"/>
                                <wps:cNvSpPr>
                                  <a:spLocks/>
                                </wps:cNvSpPr>
                                <wps:spPr bwMode="auto">
                                  <a:xfrm flipH="1">
                                    <a:off x="3292" y="8350"/>
                                    <a:ext cx="792" cy="835"/>
                                  </a:xfrm>
                                  <a:custGeom>
                                    <a:avLst/>
                                    <a:gdLst>
                                      <a:gd name="G0" fmla="+- 16940 0 0"/>
                                      <a:gd name="G1" fmla="+- 18747 0 0"/>
                                      <a:gd name="G2" fmla="+- 21600 0 0"/>
                                      <a:gd name="T0" fmla="*/ 0 w 16940"/>
                                      <a:gd name="T1" fmla="*/ 5345 h 18747"/>
                                      <a:gd name="T2" fmla="*/ 6210 w 16940"/>
                                      <a:gd name="T3" fmla="*/ 0 h 18747"/>
                                      <a:gd name="T4" fmla="*/ 16940 w 16940"/>
                                      <a:gd name="T5" fmla="*/ 18747 h 18747"/>
                                    </a:gdLst>
                                    <a:ahLst/>
                                    <a:cxnLst>
                                      <a:cxn ang="0">
                                        <a:pos x="T0" y="T1"/>
                                      </a:cxn>
                                      <a:cxn ang="0">
                                        <a:pos x="T2" y="T3"/>
                                      </a:cxn>
                                      <a:cxn ang="0">
                                        <a:pos x="T4" y="T5"/>
                                      </a:cxn>
                                    </a:cxnLst>
                                    <a:rect l="0" t="0" r="r" b="b"/>
                                    <a:pathLst>
                                      <a:path w="16940" h="18747" fill="none" extrusionOk="0">
                                        <a:moveTo>
                                          <a:pt x="0" y="5345"/>
                                        </a:moveTo>
                                        <a:cubicBezTo>
                                          <a:pt x="1710" y="3183"/>
                                          <a:pt x="3818" y="1369"/>
                                          <a:pt x="6210" y="0"/>
                                        </a:cubicBezTo>
                                      </a:path>
                                      <a:path w="16940" h="18747" stroke="0" extrusionOk="0">
                                        <a:moveTo>
                                          <a:pt x="0" y="5345"/>
                                        </a:moveTo>
                                        <a:cubicBezTo>
                                          <a:pt x="1710" y="3183"/>
                                          <a:pt x="3818" y="1369"/>
                                          <a:pt x="6210" y="0"/>
                                        </a:cubicBezTo>
                                        <a:lnTo>
                                          <a:pt x="16940" y="18747"/>
                                        </a:lnTo>
                                        <a:close/>
                                      </a:path>
                                    </a:pathLst>
                                  </a:custGeom>
                                  <a:noFill/>
                                  <a:ln w="19050">
                                    <a:solidFill>
                                      <a:srgbClr val="97470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40" name="Text Box 1587"/>
                              <wps:cNvSpPr txBox="1">
                                <a:spLocks noChangeArrowheads="1"/>
                              </wps:cNvSpPr>
                              <wps:spPr bwMode="auto">
                                <a:xfrm>
                                  <a:off x="3147" y="7943"/>
                                  <a:ext cx="37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25F22" w:rsidRDefault="002600CC" w:rsidP="00606CA9">
                                    <w:pPr>
                                      <w:rPr>
                                        <w:sz w:val="20"/>
                                        <w:szCs w:val="20"/>
                                      </w:rPr>
                                    </w:pPr>
                                    <w:r w:rsidRPr="00425F22">
                                      <w:rPr>
                                        <w:sz w:val="20"/>
                                        <w:szCs w:val="20"/>
                                      </w:rPr>
                                      <w:t>N</w:t>
                                    </w:r>
                                  </w:p>
                                </w:txbxContent>
                              </wps:txbx>
                              <wps:bodyPr rot="0" vert="horz" wrap="square" lIns="91440" tIns="45720" rIns="91440" bIns="45720" anchor="t" anchorCtr="0" upright="1">
                                <a:noAutofit/>
                              </wps:bodyPr>
                            </wps:wsp>
                            <wps:wsp>
                              <wps:cNvPr id="1741" name="Text Box 1588"/>
                              <wps:cNvSpPr txBox="1">
                                <a:spLocks noChangeArrowheads="1"/>
                              </wps:cNvSpPr>
                              <wps:spPr bwMode="auto">
                                <a:xfrm>
                                  <a:off x="2484" y="8164"/>
                                  <a:ext cx="37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25F22" w:rsidRDefault="002600CC" w:rsidP="00606CA9">
                                    <w:pPr>
                                      <w:rPr>
                                        <w:sz w:val="20"/>
                                        <w:szCs w:val="20"/>
                                      </w:rPr>
                                    </w:pPr>
                                    <w:r>
                                      <w:rPr>
                                        <w:sz w:val="20"/>
                                        <w:szCs w:val="20"/>
                                      </w:rPr>
                                      <w:t>S</w:t>
                                    </w:r>
                                  </w:p>
                                </w:txbxContent>
                              </wps:txbx>
                              <wps:bodyPr rot="0" vert="horz" wrap="square" lIns="91440" tIns="45720" rIns="91440" bIns="45720" anchor="t" anchorCtr="0" upright="1">
                                <a:noAutofit/>
                              </wps:bodyPr>
                            </wps:wsp>
                            <wps:wsp>
                              <wps:cNvPr id="1742" name="Text Box 1589"/>
                              <wps:cNvSpPr txBox="1">
                                <a:spLocks noChangeArrowheads="1"/>
                              </wps:cNvSpPr>
                              <wps:spPr bwMode="auto">
                                <a:xfrm>
                                  <a:off x="3846" y="8188"/>
                                  <a:ext cx="37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25F22" w:rsidRDefault="002600CC" w:rsidP="00606CA9">
                                    <w:pPr>
                                      <w:rPr>
                                        <w:sz w:val="20"/>
                                        <w:szCs w:val="20"/>
                                      </w:rPr>
                                    </w:pPr>
                                    <w:r>
                                      <w:rPr>
                                        <w:sz w:val="20"/>
                                        <w:szCs w:val="20"/>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45" o:spid="_x0000_s1552" style="position:absolute;left:0;text-align:left;margin-left:42.6pt;margin-top:23.85pt;width:87pt;height:66.6pt;z-index:251665408" coordorigin="2484,7943" coordsize="1740,13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djJZxQAABb1AAAOAAAAZHJzL2Uyb0RvYy54bWzsXVtz47jRfU9V/gNLj0lpTfBO13pTM77M l6pNdqvi/ABaki3VyqJCyZZnU/nv3+kGQIIUZcsyJa9szMNYFwokGg306dONxo9/e7qfOo+jYjHJ Z2c98YPbc0azQT6czO7Oev++vuonPWexzGbDbJrPRme976NF728//flPP67mpyMvH+fT4ahw0Mhs cbqan/XGy+X89ORkMRiP7rPFD/l8NMOXt3lxny3xtrg7GRbZCq3fT088141OVnkxnBf5YLRY4NML +WXvJ27/9nY0WP5ye7sYLZ3pWQ/PtuT/C/7/hv4/+enH7PSuyObjyUA9RrbDU9xnkxluWjZ1kS0z 56GYrDV1PxkU+SK/Xf4wyO9P8tvbyWDEfUBvhNvozbcif5hzX+5OV3fzUkwQbUNOOzc7+Ofjr4Uz GWLsohRjNcvuMUp8Y0eEQUgCWs3vTnHdt2L+r/mvhewlXv6cD35b4OuT5vf0/k5e7Nys/pEP0WL2 sMxZQE+3xT01ga47TzwO38txGD0tnQE+FMINUhfDNcB3SRAmnhqowRijST/zgiToOfg2TgNfDuJg fKl/Hgfqt8L3Pfr2JDuV9+VnVc8mO8Zvyj5WskjXZBHtWxZe5EXcqcQLY9mpUiIQghSHcEWiO6yF sf47Qxhrv9woDMzARaVki7cp2b/G2XzEursg5dGCjWlYpZJ9KQakYtzT1Zyv0vq1MJXL+IYuW0AH X1QrL0p8KcrAYw3ITktR+iFUhzQr9lh1Snlkp4OHxfLbKGcFzR5/Xizl8jDEK1b7oZ4f6MTt/RQr xV/7jkjdOHJcRy8m5UXCuMgTkYtL1i/ytrjourzdX07QxsrxE98PpBbc6dtdl7fDRUIEUeKMHb5t 88LylriQW9rUIkQoe8ktJiLd1CIEWl3I4tjwjKFxoRSJ8YwYiDst6myspT94minx45WTkV1xeSWZ 5wtaCkg4GEx0X050XEVjteFi9J0u1gP//MVyibnmRRAPxxfLv+qJCtiXpmUpeg4sy40U+jxbUkfo geilszrrybFzxljESCcgkMkUxmkG8wjb+bQsHsiW/vKb7uZ9/ji6zrmFJfW3j3FGF2iEeerggapL Bg83k8HX0e/mD/wYc4x+EgSChYRn4ZawzCYYEHyDNlnT1ec0gvw5qzT1uNZs/Z38jRd7LlYotKWm gfzYD6JQPm8QysfVN1di4J4kcklr3AhvSWbPym6xLPLfYF4gRis6c+inM1MFeIni0SkXBEhXXzOY 5ouRnDxS4EryrLg8KNWqOMuvoK6sLNMZqXMaeiFPx0U+nQzpSxqwRXF3cz4tnMeMcBf/U9Ozdhnw zWzIjY1H2fBSvV5mk6l8zQ9J7WFw1TSiZZyB1X9TN71MLpOgH3jRZT9wLy76X67Og350JeLwwr84 P78Q/6NHE8HpeDIcjmb0dBrkiWA7+6bgpoRnJcyr9aLW2Sv+t97Zk/pjMCZBX/RfKWtt3wiPLE5v 8uF32Loil6gVKBsvxnnxe89ZAbGe9Rb/ecgKrBrTv89grVMREO5Z8psgxITsOYX5zY35TTYboKmz 3rKHNZVeni8lLH6YF5O7Me4keFhn+RdAt9sJmUKgJ/1U6g0Ag3zWQyAHLCQKOeCJGF8QfmA0RA8G lHE+k/gUK7XCp84sPx/DaIz4+uvvcywW0lLUfkJvtgMWqVAYzccayapLGkmoNYW5JFghPL0ua6w7 L+QEcugFhm1ZZCTi83w2gwHJCylpDTho9qkfkOrbGaf0UC08O08krcAH1VngjRadTUlzagrI6KJL nXVup5P5/+lZrLwtP1ZGOvEjfoYKFidweFh7Gx5TpYxWe7dxutvtRTmJj0t7saKta2/ICO89tDcU UFKssIkXK8Cq116BecbaG/KijCXUrr3doZ0j1V64by3ay5qzX+0ls61XXJFIlzPxmisunDGps3Gd o7IrLrPBwMtvQehHqrPwx1t0lhVkvzrbjhfSSKHdMGmgXeFqwCAs3O3ewTxS9YW2tKgvs237VV9j yfUicKMME8JEUeUlTLBKu09W5EiVFuyoUlqOSCA8UHln3UUk4hR8DIHXyGu4XiHQLCOBUMayDPS6 a0DCi9tiDbhNFbVIvCBtuwhwpbxIUvTrUYu1gAQIRsl6EIWvpFkLSCSuFyJ6ADQUqN5X15V3RJgB XLWHcERre2Y4wt3UGKa+GYqAIDa0BktbXcjCMB4PQ/AJQhFSyhSKkOOyYygCY8tTBkJ7PhIBXlbG CIIYUQEmz2SYIKA4LU0OkSaMJoCBOUQBdYDS4gsZocAdzOAD3jYjBGtd2ilC8G49qkh52X/VHZKM njnotCXu61kirdkP7USMJe4li39QErTMK6FQgibuQ5VbciDi3hdCxjqTMFZLTIkKfWV/fVxCLLFl j7qMlR0pKiwTgGpKq5KA9qm07Z54EGmnphl3ElZ9rVOjvOsyzUrA2WjxxHnlO5gn7rt6zY28piee qDXXSzV2tIz9Z2fsiRFvUdoDRPjb19ywUt9mvMmqr11z19Zc+LA1IskM83dGJBlA1le5dhrIBhRr ojBo1A2RlIg4aKOIME1fpIi+lawOUmS355EiV6Pzih8qb0dpqJEbbcpCLe8or4uZ+mlr0CSSRJBu TJQ1uSSWBaiktvZMKkl29dNltUq57J7VKrlRGl3lgT3PJHkhYAPxQmqLguaLQmS4GHyR/pgGjz/e PqEVubFxS0Kr8MNQJiGESKUxKCwlAGJqglRHxF4iq1iZDKG9jqz6+DKrqC5Jh5XjaNNY5ZapNwbJ LRt2eDZMVElVHG6KzHSq7lCCH8FsYjVCuEltkNIoIYywrhFKCCUJb9BdO4WbWre1lDabNsgkodeK I0qDvS1EEPhH+19EkvoqH6EdJsjwEG4rl+jqovKWhBGolU2tmRghEb7H8aaWBk2MsPHRTIAgpUGx JtUa5P8ZYk08ZDLWRB1/bayJRl4aXm3Dn0cIIvApIZvscaozr1RMJXbVN0EcM+GrYQIphCKJMeIK iLxkw5v9ep0N/0N0q2lmFbAwFNRGnGzE6Yi2igisL+tEEixildhxgK0iMUw7m2BsgpN2SJtg4cIO cb6yx89kmGC99cNm23+2bHsiG1uU9t1yP5NA5X4GET9DtVfEqu9eNxceZ8CU9sW1qO9hcz990DNy zfWkX1UpLdZiXnGlMtsVt9P9sJ2rrKogslaYI0a2uVIzXaQEgXE26/srUuJFWqt8JHEy6acteUI7 +EmvUKZEflPVKFn/VVWWo/m7Uh+bFUoOUpQD++/13JWcBPdFxTc64ySeESOV4mAxUoYgBFyKgxL+ qt3neous4TGXrv03DEQZlUAxm2ALXgLphW3xjZIk2JaXYMefbilVoHymWgps6AcyBZbqMbASVdeV dwQtEXmS42hrz2QlJMfR0phJSUhBUNyi5enqtAQJg2gJ1SKG4DPQEiwXSUtQx19LS0iET0Or1PYF ViKmxAwsF75AgRpWAklK+FQDg9mKcmeu/IK0gb/QtMdLfESzQ6/jI963P00iQmoti8VQS0tGWDLi mMiIKpNQGlczh7BD40q0PgMRt5Hfao1rtdPDGtf2IlrADNCdjktdqeWb95dY48pVqiDk9wIL1rja olAfrigUFbkyc+5kkbnuPVdVbjQJmtF0a1ytceXiTbQDfUPRSWtcmdGxnqv1XK3nekSeK4LTdeNq 7sToznPlmtDsuepa3ppdN4xrc5fQPmnhKDwkLeyFkhbGXZ+lhV1ct4HIXaeFWxrbkRYmYRAtrFr8 fLQwdXxHWhhDux0tHKEGGDngvghqhRH8WJWER955Ld08gjbsSgtzh3aihd+pP895rpVaWuNqjesx GVfM+JrnupfdYqiUWWbxNPYwWuNqeK7WuLaerbB3z9Ua15IWtsbVnhVAFQCIK6kdWcDkCVwi/dee FVCe98XFhFAfvrkVm9KJTOOKXaFItuicFo5V2bIkQD0AzuawnisfIHZdS2iyxtUaV7DjKqHJeq4y ocl6rnToo93B3N1BPFXusMybbj/bMKbdl9I46hRqeZxC8xxHJIDSKY67n/PYXlWHDjfkRCW/WVO8 mRSNgFp54OPxJFPjPKw69jB38HTHmq8LpAV72GRqm0z9PtjD5nuVjv07JYc/x5pXOf6WNbes+TGx 5tUuQ06mjs39hR0aV5tMbWwFop1ACtLUHXtrXK1xrRx7u1NJOvbWuFrHHmnJx3fCLo5wqXuuamc1 Vzvv0LjaZGprXCldep4v6ER7whS0+YihHPLLkEVtk6ntNmDWED4FyG4DtsfX95wjP74eJyDUjet+ amzYZGozW3mj52pD0u/judp8r5IWtvleNt/L5nv90Hp43yovhieeK9wTejV/Od+rUWNDnpHVfb6X TaY2tgJZ4/oH81ytcbXGtbi7OZ8WzmNmjas1rt0YVxwzVfdceZ9q98bVJlNb4/rHpYWtcbXG1RpX qsxrnBr1gXcq1ZOpD1KGmQ5yru1a2ku9DZSelQfpJF7CHHRVI933QVJzNWuZV4XB1qfy7lRvI/AC 0VZg2TwdatPZkLsdIBmnuoBClbJU3g3FlQOPyiaXx8dtcmGpGRTbaGvNrLXhi3RTa2a1DRZDe2tm CeZPenQkC9k4BPEWeyDPerN8Nuo5SGkvHhaTfPbLb2R9CB1UBZblfiJZsRjjul2lDT+V++GFLtYt W/ESRe30a/U3aOQ2ltlApPrhZjL4Ovr9Oq+ClSHtBaR4tioGrnY9xUJOOiFPuNS7odB52QGokuqA 2Sgm4Dxbjrl1/HVWZ72muHYp5PFBpdXMeC5Hr5zvkKdNeLYJz0eU8ExOcQ0T7KVMSIUJfJyyV9vJ 7PuweMeNCRJX4Zy3YQI0Q5igpTUTE3jpxgOq2zBBS2sWE/RYyB8JE6hzJeuYIKKESyCFVE05CRXQ d1l2BZq0JSQgJTKkdeyQoDthVeZeytYigmGn5z4ZVAB4AZMeueJ/Sn+Nyz4wY0CM+Goxd+TR3Hh3 1tvmDMPXxrrJHpuIINlLbRMDEWA6NhABHJzjRgR0NCf36W2IAM0QImhprYYIklexBC2tWUTQYyEb Nu7oWQLFB9QRQajYCWn5S5KAVIKAgpfoDf0vkQT8Cxy8IT1f59gRQXfCsojA3+vhpYapt4jgUIig LOjyhTdFy2JkXQfowVCqE6Z8bT11xRGfKoV3iQhcPzlw3CDU53e2IwKcz7eJ6TdLncVohhBBS2t1 REA1tUtW0oxC1DgCEkN7axYR9FjIuyMCEP1kUn0Jn0EMV4EF07hqGyx8is7hBwJOO0NHFTiIcJAj fd4IHGDo+GO272i93mb9nWwp9ITcCFeHBD6CdNR+qlC4IglIw+hjTxZRatwBb9fiBvyLXSHBh5bW GibQg1fOUMjTxg1s3OCY4gZYHmoswV6qkAETyGUo8fV5thUmgCnrFBN4wYExQYTDvZ9hCfw42WTF a5gAzZAVb2mthgnSja3VMQHE0N4aRkIegI08B165zKfDCvYJjnNmIe+OCVQoPtZe9kuQQB/Ogb81 SIDsmTZIQIUXYbJfAwm8NkgQqLOiG3GDEO8ZEgCn43G2gASkkoa0dmEJMAnUzT6SsCpzL+FW4Kqx s4hAstu2bGt3ZVsPxRI0SqdJg905S4Bde7wKJZgzclUsEYGAheoQEfhJcmiWoEQ5G1iC0DdtrunX 1xABmiEb3tJaDREkdDBYueKYrZmIgMXQ3ppFBD0WsmHjXhk30H5vyLoMk/qClfMSabAFTLQJCcJW loCG7rWQwMVBYCWK0OxE5OlUgjpLQBrGkAAll7aDBPyLt7IEH1JaTUxQDl45Qy1LsF3Ee1hkq8ns Tm7wvs8mM07stZGDH7HngFMI5FElh8glaFR8k8tE15jAi5SjlKxFDuIU6yVjApllgCn0ph0HXCrq JZpAJCjR2HZRaaT/2lcetOusUQBwmUo3mxx7WZ2KF/t2VBCiADQMOd9VGoXquvKO8NkjW071fYrS 2Frl5da+j1+rXKRuKHeSbDY4KTRC7tPAelS7rMgfZkOe6+NRNrxUr5fZZCpfMwSg7RpwevicLrm5 6qGYnPX+m7rpZXKZBP3Aiy77gXtx0f9ydR70oysRhxc2Lo89PE7x9xny5lIR0L6YIy/5RiHAGgfP 4Lxr6+rDAEmPm05WYd0sPe5YcfBpxLd+q3XljWzrJvEbPH5pEp+xm7vt50uIeHvGtm65n4+agalu a830uH0/2MbjZjG0t2Y97h4LeXePG9MeHPkfaIdaiB0x6w53HGOo8aBC1DYMys7jc9o2A73FjDNj /XjbjMs3xbULCf9BpdX0uPeXvW9BgU3WU7733tP3sZrUQAHHDjsBBRvOWyMXGytS4gP31uCBdb4r T94630/W+bZnmVA9/j2WW7d21trZdyisQ1yCtLnX5Bp/zZ8cESbNMnbO8gnfQP9lOEIefOrM8vNx NrsbfSmKfEWkD+gJhvxM1g/++SgPRiEDvpj/Wjg3q3/kw9FZL3tY5tyQ5rPz21uaXb4I5K5fFPJg F8Eov4NcGibD/UCHG/WP58Vi+W2U3zv04qxXjAZLbjx7BMsk/Qx9CbFPs5yKH7Kxn/JhGuUHn4Gg qnFuwgvcr17av4qSuB9cBWE/jd2k74r0axq5QRpcXP2PRCmC0zEfs/DzZDZSIPANWS5UqiUNcRYs DUeNQqxtk3X5n/IUa5fdT5ajwplO7oHcyouy0020Y+3x2e+Epuu/zESyvpKKyujS8unmyZkM8ZRl ZuhNPvwODS5yaBhmzOOowItxXvzec1ZFNj/rLf7zkBWjnjM1SbolvwnC+KPRd1T6Z33V4Li+AdcP s2p4gT40SUSKEKtIPrtqTKc8zd60Ad2uGsRWbb1qlAdv2lXjFCgA6yYtpiKG6W5ZNZpVew6zavhJ IKudJULuHLZY4wV7/OqyFXbVeNWqUZ4oeCyrBnsrq7s5Q6k7oKDxZHCRLTPzPV6v5qcjLx/n0+Go +On/BQAAAP//AwBQSwMEFAAGAAgAAAAhAOL6gZHgAAAACQEAAA8AAABkcnMvZG93bnJldi54bWxM j8FOg0AQhu8mvsNmTLzZBRRLkaVpGvXUNLE1aXqbwhRI2V3CboG+veNJjzP/l3++yZaTbsVAvWus URDOAhBkCls2plLwvf94SkA4j6bE1hpScCMHy/z+LsO0tKP5omHnK8ElxqWooPa+S6V0RU0a3cx2 ZDg7216j57GvZNnjyOW6lVEQvEqNjeELNXa0rqm47K5aweeI4+o5fB82l/P6dtzH28MmJKUeH6bV GwhPk/+D4Vef1SFnp5O9mtKJVkESR0wqeJnPQXAexQtenBhMggXIPJP/P8h/AAAA//8DAFBLAQIt ABQABgAIAAAAIQC2gziS/gAAAOEBAAATAAAAAAAAAAAAAAAAAAAAAABbQ29udGVudF9UeXBlc10u eG1sUEsBAi0AFAAGAAgAAAAhADj9If/WAAAAlAEAAAsAAAAAAAAAAAAAAAAALwEAAF9yZWxzLy5y ZWxzUEsBAi0AFAAGAAgAAAAhAP6d2MlnFAAAFvUAAA4AAAAAAAAAAAAAAAAALgIAAGRycy9lMm9E b2MueG1sUEsBAi0AFAAGAAgAAAAhAOL6gZHgAAAACQEAAA8AAAAAAAAAAAAAAAAAwRYAAGRycy9k b3ducmV2LnhtbFBLBQYAAAAABAAEAPMAAADOFwAAAAA= ">
                      <v:group id="Group 1546" o:spid="_x0000_s1553" style="position:absolute;left:2626;top:8257;width:1458;height:1018" coordorigin="2626,8257" coordsize="1458,10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OGXgcMAAADdAAAADwAAAGRycy9kb3ducmV2LnhtbERPTYvCMBC9C/sfwix4 07QrilajiOyKBxHUhcXb0IxtsZmUJtvWf28Ewds83ucsVp0pRUO1KywriIcRCOLU6oIzBb/nn8EU hPPIGkvLpOBODlbLj94CE21bPlJz8pkIIewSVJB7XyVSujQng25oK+LAXW1t0AdYZ1LX2IZwU8qv KJpIgwWHhhwr2uSU3k7/RsG2xXY9ir+b/e26uV/O48PfPial+p/deg7CU+ff4pd7p8P8yWwGz2/C CXL5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g4ZeBwwAAAN0AAAAP AAAAAAAAAAAAAAAAAKoCAABkcnMvZG93bnJldi54bWxQSwUGAAAAAAQABAD6AAAAmgMAAAAA ">
                        <v:shape id="Arc 1547" o:spid="_x0000_s1554" style="position:absolute;left:2683;top:8422;width:1354;height:723;visibility:visible;mso-wrap-style:square;v-text-anchor:top" coordsize="38334,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zL58UA AADdAAAADwAAAGRycy9kb3ducmV2LnhtbESPQU/DMAyF70j7D5EncWMJO4ypLJsAgTRpJ1oOcLMa 01RrnCoJXeHX4wMSN1vv+b3Pu8McBjVRyn1kC7crA4q4ja7nzsJb83KzBZULssMhMln4pgyH/eJq h5WLF36lqS6dkhDOFVrwpYyV1rn1FDCv4kgs2mdMAYusqdMu4UXCw6DXxmx0wJ6lweNIT57ac/0V LExsmtPj+7ZeN/3PmT98eU4nZ+31cn64B1VoLv/mv+ujE/w7I/zyjYyg9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dLMvnxQAAAN0AAAAPAAAAAAAAAAAAAAAAAJgCAABkcnMv ZG93bnJldi54bWxQSwUGAAAAAAQABAD1AAAAigMAAAAA " path="m-1,11467nfc3747,4411,11085,-1,19076,v8132,,15575,4567,19258,11818em-1,11467nsc3747,4411,11085,-1,19076,v8132,,15575,4567,19258,11818l19076,21600,-1,11467xe" filled="f">
                          <v:path arrowok="t" o:extrusionok="f" o:connecttype="custom" o:connectlocs="0,384;1354,396;674,723" o:connectangles="0,0,0"/>
                        </v:shape>
                        <v:shape id="AutoShape 1548" o:spid="_x0000_s1555" type="#_x0000_t32" style="position:absolute;left:2916;top:8376;width:93;height:12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eWGsQAAADdAAAADwAAAGRycy9kb3ducmV2LnhtbERPS2sCMRC+F/wPYYReima30FZWo6wF oRY8+LqPm3ET3Ey2m6jbf98UCr3Nx/ec2aJ3jbhRF6xnBfk4A0FceW25VnDYr0YTECEia2w8k4Jv CrCYDx5mWGh/5y3ddrEWKYRDgQpMjG0hZagMOQxj3xIn7uw7hzHBrpa6w3sKd418zrJX6dByajDY 0ruh6rK7OgWbdb4sT8auP7dfdvOyKptr/XRU6nHYl1MQkfr4L/5zf+g0/y3L4febdIK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5YaxAAAAN0AAAAPAAAAAAAAAAAA AAAAAKECAABkcnMvZG93bnJldi54bWxQSwUGAAAAAAQABAD5AAAAkgMAAAAA "/>
                        <v:shape id="AutoShape 1549" o:spid="_x0000_s1556" type="#_x0000_t32" style="position:absolute;left:3708;top:8369;width:89;height:13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2fe0MMAAADdAAAADwAAAGRycy9kb3ducmV2LnhtbERPTYvCMBC9L/gfwgheljWth1W6RpGF hcWDoPbgcUjGtthMapKt9d8bYcHbPN7nLNeDbUVPPjSOFeTTDASxdqbhSkF5/PlYgAgR2WDrmBTc KcB6NXpbYmHcjffUH2IlUgiHAhXUMXaFlEHXZDFMXUecuLPzFmOCvpLG4y2F21bOsuxTWmw4NdTY 0XdN+nL4swqabbkr+/dr9HqxzU8+D8dTq5WajIfNF4hIQ3yJ/92/Js2fZzN4fpNOkK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Nn3tDDAAAA3QAAAA8AAAAAAAAAAAAA AAAAoQIAAGRycy9kb3ducmV2LnhtbFBLBQYAAAAABAAEAPkAAACRAwAAAAA= "/>
                        <v:shape id="AutoShape 1550" o:spid="_x0000_s1557" type="#_x0000_t32" style="position:absolute;left:3519;top:8271;width:12;height:15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Ct7S8MAAADdAAAADwAAAGRycy9kb3ducmV2LnhtbERPTWsCMRC9F/wPYYReSs2uQiurUUpB EA8FdQ8eh2TcXdxM1iSu23/fCEJv83ifs1wPthU9+dA4VpBPMhDE2pmGKwXlcfM+BxEissHWMSn4 pQDr1ehliYVxd95Tf4iVSCEcClRQx9gVUgZdk8UwcR1x4s7OW4wJ+koaj/cUbls5zbIPabHh1FBj R9816cvhZhU0u/Kn7N+u0ev5Lj/5PBxPrVbqdTx8LUBEGuK/+OnemjT/M5vB45t0gl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wre0vDAAAA3QAAAA8AAAAAAAAAAAAA AAAAoQIAAGRycy9kb3ducmV2LnhtbFBLBQYAAAAABAAEAPkAAACRAwAAAAA= "/>
                        <v:shape id="AutoShape 1551" o:spid="_x0000_s1558" type="#_x0000_t32" style="position:absolute;left:3182;top:8269;width:11;height:1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A1gsQAAADdAAAADwAAAGRycy9kb3ducmV2LnhtbERPTWsCMRC9F/wPYQQvpWaVastqlK0g qOBB297HzXQTuplsN1G3/74pCN7m8T5nvuxcLS7UButZwWiYgSAuvbZcKfh4Xz+9gggRWWPtmRT8 UoDlovcwx1z7Kx/ocoyVSCEcclRgYmxyKUNpyGEY+oY4cV++dRgTbCupW7ymcFfLcZZNpUPLqcFg QytD5ffx7BTst6O34mTsdnf4sfvJuqjP1eOnUoN+V8xAROriXXxzb3Sa/5I9w/836QS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sDWCxAAAAN0AAAAPAAAAAAAAAAAA AAAAAKECAABkcnMvZG93bnJldi54bWxQSwUGAAAAAAQABAD5AAAAkgMAAAAA "/>
                        <v:shape id="AutoShape 1552" o:spid="_x0000_s1559" type="#_x0000_t32" style="position:absolute;left:3966;top:8586;width:109;height:11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5GpMMAAADdAAAADwAAAGRycy9kb3ducmV2LnhtbERPTWsCMRC9F/wPYYReSs2uYCurUUpB EA8FdQ8eh2TcXdxM1iSu23/fCEJv83ifs1wPthU9+dA4VpBPMhDE2pmGKwXlcfM+BxEissHWMSn4 pQDr1ehliYVxd95Tf4iVSCEcClRQx9gVUgZdk8UwcR1x4s7OW4wJ+koaj/cUbls5zbIPabHh1FBj R9816cvhZhU0u/Kn7N+u0ev5Lj/5PBxPrVbqdTx8LUBEGuK/+OnemjT/M5vB45t0gl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yORqTDAAAA3QAAAA8AAAAAAAAAAAAA AAAAoQIAAGRycy9kb3ducmV2LnhtbFBLBQYAAAAABAAEAPkAAACRAwAAAAA= "/>
                        <v:shape id="AutoShape 1553" o:spid="_x0000_s1560" type="#_x0000_t32" style="position:absolute;left:2634;top:8588;width:109;height:11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4ObsQAAADdAAAADwAAAGRycy9kb3ducmV2LnhtbERPTWsCMRC9C/0PYQq9SM0qVMvWKFtB qIIH1/Y+3Yyb4Gay3UTd/ntTKHibx/uc+bJ3jbhQF6xnBeNRBoK48tpyreDzsH5+BREissbGMyn4 pQDLxcNgjrn2V97TpYy1SCEcclRgYmxzKUNlyGEY+ZY4cUffOYwJdrXUHV5TuGvkJMum0qHl1GCw pZWh6lSenYLdZvxefBu72e5/7O5lXTTnevil1NNjX7yBiNTHu/jf/aHT/Fk2hb9v0gly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Lg5uxAAAAN0AAAAPAAAAAAAAAAAA AAAAAKECAABkcnMvZG93bnJldi54bWxQSwUGAAAAAAQABAD5AAAAkgMAAAAA "/>
                        <v:shape id="Arc 1554" o:spid="_x0000_s1561" style="position:absolute;left:2790;top:8629;width:571;height:543;visibility:visible;mso-wrap-style:square;v-text-anchor:top" coordsize="19027,182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NC8MMA AADdAAAADwAAAGRycy9kb3ducmV2LnhtbERPzWoCMRC+F3yHMEJvNWsPWlajiFpQKRTXPsCwGTer m8maZHX79k2h0Nt8fL8zX/a2EXfyoXasYDzKQBCXTtdcKfg6vb+8gQgRWWPjmBR8U4DlYvA0x1y7 Bx/pXsRKpBAOOSowMba5lKE0ZDGMXEucuLPzFmOCvpLa4yOF20a+ZtlEWqw5NRhsaW2ovBadVbC3 t2PTbYqPizyVxh/23ef2QEo9D/vVDESkPv6L/9w7neZPsyn8fpNOkIsfAAAA//8DAFBLAQItABQA BgAIAAAAIQDw94q7/QAAAOIBAAATAAAAAAAAAAAAAAAAAAAAAABbQ29udGVudF9UeXBlc10ueG1s UEsBAi0AFAAGAAgAAAAhADHdX2HSAAAAjwEAAAsAAAAAAAAAAAAAAAAALgEAAF9yZWxzLy5yZWxz UEsBAi0AFAAGAAgAAAAhADMvBZ5BAAAAOQAAABAAAAAAAAAAAAAAAAAAKQIAAGRycy9zaGFwZXht bC54bWxQSwECLQAUAAYACAAAACEA3aNC8MMAAADdAAAADwAAAAAAAAAAAAAAAACYAgAAZHJzL2Rv d25yZXYueG1sUEsFBgAAAAAEAAQA9QAAAIgDAAAAAA== " path="m-1,8024nfc1758,4751,4332,1987,7471,-1em-1,8024nsc1758,4751,4332,1987,7471,-1l19027,18249,-1,8024xe" filled="f">
                          <v:path arrowok="t" o:extrusionok="f" o:connecttype="custom" o:connectlocs="0,239;224,0;571,543" o:connectangles="0,0,0"/>
                        </v:shape>
                        <v:shape id="AutoShape 1555" o:spid="_x0000_s1562" type="#_x0000_t32" style="position:absolute;left:3115;top:8577;width:131;height:3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0/h8cAAADdAAAADwAAAGRycy9kb3ducmV2LnhtbESPQU8CMRCF7yb+h2ZMvBjoYqKYlUIW ExIx4QDIfdyO28btdNkWWP+9czDhNpP35r1vZoshtOpMffKRDUzGBSjiOlrPjYHP/Wr0AiplZItt ZDLwSwkW89ubGZY2XnhL511ulIRwKtGAy7krtU61o4BpHDti0b5jHzDL2jfa9niR8NDqx6J41gE9 S4PDjt4c1T+7UzCwWU+W1Zfz64/t0W+eVlV7ah4OxtzfDdUrqExDvpr/r9+t4E8LwZVvZAQ9/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T+HxwAAAN0AAAAPAAAAAAAA AAAAAAAAAKECAABkcnMvZG93bnJldi54bWxQSwUGAAAAAAQABAD5AAAAlQMAAAAA "/>
                        <v:shape id="AutoShape 1556" o:spid="_x0000_s1563" type="#_x0000_t32" style="position:absolute;left:3464;top:8576;width:131;height:31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NMocMAAADdAAAADwAAAGRycy9kb3ducmV2LnhtbERPTWsCMRC9F/ofwgheimbXQ9WtUUpB EA9CdQ8eh2S6u7iZbJO4rv/eFAre5vE+Z7UZbCt68qFxrCCfZiCItTMNVwrK03ayABEissHWMSm4 U4DN+vVlhYVxN/6m/hgrkUI4FKigjrErpAy6Joth6jrixP04bzEm6CtpPN5SuG3lLMvepcWGU0ON HX3VpC/Hq1XQ7MtD2b/9Rq8X+/zs83A6t1qp8Wj4/AARaYhP8b97Z9L8ebaEv2/SCXL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3DTKHDAAAA3QAAAA8AAAAAAAAAAAAA AAAAoQIAAGRycy9kb3ducmV2LnhtbFBLBQYAAAAABAAEAPkAAACRAwAAAAA= "/>
                        <v:shape id="AutoShape 1557" o:spid="_x0000_s1564" type="#_x0000_t32" style="position:absolute;left:3015;top:8628;width:181;height:29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KlXMgAAADdAAAADwAAAGRycy9kb3ducmV2LnhtbESPT2vDMAzF74N+B6PCLmN1Mtgfsrol HRTWQQ/ttrsWa7FZLKex22bffjoMepN4T+/9NF+OoVMnGpKPbKCcFaCIm2g9twY+3te3T6BSRrbY RSYDv5RguZhczbGy8cw7Ou1zqySEU4UGXM59pXVqHAVMs9gTi/Ydh4BZ1qHVdsCzhIdO3xXFgw7o WRoc9vTiqPnZH4OB7aZc1V/Ob952B7+9X9fdsb35NOZ6OtbPoDKN+WL+v361gv9YCr98IyPox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FKlXMgAAADdAAAADwAAAAAA AAAAAAAAAAChAgAAZHJzL2Rvd25yZXYueG1sUEsFBgAAAAAEAAQA+QAAAJYDAAAAAA== "/>
                        <v:shape id="AutoShape 1558" o:spid="_x0000_s1565" type="#_x0000_t32" style="position:absolute;left:3515;top:8621;width:181;height:29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zWesMAAADdAAAADwAAAGRycy9kb3ducmV2LnhtbERPPWvDMBDdA/0P4gpZQiKrQxvcKCEU CiVDoIkHj4d0tU2skyupjvPvo0Kh2z3e5212k+vFSCF2njWoVQGC2HjbcaOhOr8v1yBiQrbYeyYN N4qw2z7MNlhaf+VPGk+pETmEY4ka2pSGUspoWnIYV34gztyXDw5ThqGRNuA1h7tePhXFs3TYcW5o caC3lszl9OM0dIfqWI2L7xTM+qDqoOK57o3W88dp/woi0ZT+xX/uD5vnvygFv9/kE+T2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Zs1nrDAAAA3QAAAA8AAAAAAAAAAAAA AAAAoQIAAGRycy9kb3ducmV2LnhtbFBLBQYAAAAABAAEAPkAAACRAwAAAAA= "/>
                        <v:shape id="Arc 1559" o:spid="_x0000_s1566" style="position:absolute;left:3115;top:8530;width:482;height:643;visibility:visible;mso-wrap-style:square;v-text-anchor:top" coordsize="16077,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B238UA AADdAAAADwAAAGRycy9kb3ducmV2LnhtbERPTWvCQBC9C/0PyxR6Ed1oIS0xGykFq6CIjXqfZqdJ aHY2ZDca/323IPQ2j/c56XIwjbhQ52rLCmbTCARxYXXNpYLTcTV5BeE8ssbGMim4kYNl9jBKMdH2 yp90yX0pQgi7BBVU3reJlK6oyKCb2pY4cN+2M+gD7EqpO7yGcNPIeRTF0mDNoaHClt4rKn7y3ihY nQ84fv5ab3fx+vAR06nPN+VeqafH4W0BwtPg/8V390aH+S+zOfx9E06Q2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A8HbfxQAAAN0AAAAPAAAAAAAAAAAAAAAAAJgCAABkcnMv ZG93bnJldi54bWxQSwUGAAAAAAQABAD1AAAAigMAAAAA " path="m,1606nfc2594,545,5370,-1,8174,v2704,,5385,508,7903,1497em,1606nsc2594,545,5370,-1,8174,v2704,,5385,508,7903,1497l8174,21600,,1606xe" filled="f">
                          <v:path arrowok="t" o:extrusionok="f" o:connecttype="custom" o:connectlocs="0,48;482,45;245,643" o:connectangles="0,0,0"/>
                        </v:shape>
                        <v:shape id="Arc 1560" o:spid="_x0000_s1567" style="position:absolute;left:3361;top:8623;width:568;height:551;visibility:visible;mso-wrap-style:square;v-text-anchor:top" coordsize="18936,1852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y7O8IA AADdAAAADwAAAGRycy9kb3ducmV2LnhtbERP24rCMBB9X/Afwgi+rWkVVKpRRBEUFpZVP2Boxrba TGoSbf17s7Cwb3M411msOlOLJzlfWVaQDhMQxLnVFRcKzqfd5wyED8gaa8uk4EUeVsvexwIzbVv+ oecxFCKGsM9QQRlCk0np85IM+qFtiCN3sc5giNAVUjtsY7ip5ShJJtJgxbGhxIY2JeW348MoOIT0 MN1tkvZ6dnT/ntTbx9frqtSg363nIAJ14V/8597rOH+ajuH3m3iCXL4BAAD//wMAUEsBAi0AFAAG AAgAAAAhAPD3irv9AAAA4gEAABMAAAAAAAAAAAAAAAAAAAAAAFtDb250ZW50X1R5cGVzXS54bWxQ SwECLQAUAAYACAAAACEAMd1fYdIAAACPAQAACwAAAAAAAAAAAAAAAAAuAQAAX3JlbHMvLnJlbHNQ SwECLQAUAAYACAAAACEAMy8FnkEAAAA5AAAAEAAAAAAAAAAAAAAAAAApAgAAZHJzL3NoYXBleG1s LnhtbFBLAQItABQABgAIAAAAIQBtTLs7wgAAAN0AAAAPAAAAAAAAAAAAAAAAAJgCAABkcnMvZG93 bnJldi54bWxQSwUGAAAAAAQABAD1AAAAhwMAAAAA " path="m11109,nfc14393,1969,17093,4775,18935,8132em11109,nsc14393,1969,17093,4775,18935,8132l,18524,11109,xe" filled="f">
                          <v:path arrowok="t" o:extrusionok="f" o:connecttype="custom" o:connectlocs="333,0;568,242;0,551" o:connectangles="0,0,0"/>
                        </v:shape>
                        <v:shape id="AutoShape 1561" o:spid="_x0000_s1568" type="#_x0000_t32" style="position:absolute;left:2760;top:8465;width:102;height:1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mjX8UAAADdAAAADwAAAGRycy9kb3ducmV2LnhtbERPS2sCMRC+F/ofwhR6KZpdaatsjbIV hFrw4Os+3Uw3oZvJdhN1+++NIPQ2H99zpvPeNeJEXbCeFeTDDARx5bXlWsF+txxMQISIrLHxTAr+ KMB8dn83xUL7M2/otI21SCEcClRgYmwLKUNlyGEY+pY4cd++cxgT7GqpOzyncNfIUZa9SoeWU4PB lhaGqp/t0SlYr/L38svY1efm165flmVzrJ8OSj0+9OUbiEh9/Bff3B86zR/nz3D9Jp0gZ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2mjX8UAAADdAAAADwAAAAAAAAAA AAAAAAChAgAAZHJzL2Rvd25yZXYueG1sUEsFBgAAAAAEAAQA+QAAAJMDAAAAAA== "/>
                        <v:shape id="AutoShape 1562" o:spid="_x0000_s1569" type="#_x0000_t32" style="position:absolute;left:3846;top:8462;width:102;height:12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fQecMAAADdAAAADwAAAGRycy9kb3ducmV2LnhtbERPTWsCMRC9F/wPYYReSs2uYCurUUpB EA8FdQ8eh2TcXdxM1iSu23/fCEJv83ifs1wPthU9+dA4VpBPMhDE2pmGKwXlcfM+BxEissHWMSn4 pQDr1ehliYVxd95Tf4iVSCEcClRQx9gVUgZdk8UwcR1x4s7OW4wJ+koaj/cUbls5zbIPabHh1FBj R9816cvhZhU0u/Kn7N+u0ev5Lj/5PBxPrVbqdTx8LUBEGuK/+OnemjT/M5/B45t0gl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lX0HnDAAAA3QAAAA8AAAAAAAAAAAAA AAAAoQIAAGRycy9kb3ducmV2LnhtbFBLBQYAAAAABAAEAPkAAACRAwAAAAA= "/>
                        <v:shape id="AutoShape 1563" o:spid="_x0000_s1570" type="#_x0000_t32" style="position:absolute;left:3355;top:8260;width:0;height:16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eYs8QAAADdAAAADwAAAGRycy9kb3ducmV2LnhtbERPTWsCMRC9C/0PYQq9iGa3oJatUdaC UAse1Hqfbqab0M1k3URd/31TKHibx/uc+bJ3jbhQF6xnBfk4A0FceW25VvB5WI9eQISIrLHxTApu FGC5eBjMsdD+yju67GMtUgiHAhWYGNtCylAZchjGviVO3LfvHMYEu1rqDq8p3DXyOcum0qHl1GCw pTdD1c/+7BRsN/mq/DJ287E72e1kXTbnenhU6umxL19BROrjXfzvftdp/iyfwt836QS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095izxAAAAN0AAAAPAAAAAAAAAAAA AAAAAKECAABkcnMvZG93bnJldi54bWxQSwUGAAAAAAQABAD5AAAAkgMAAAAA "/>
                        <v:group id="Group 1564" o:spid="_x0000_s1571" style="position:absolute;left:2655;top:8390;width:800;height:845" coordorigin="2655,8390" coordsize="800,8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Cqr8MAAADdAAAADwAAAGRycy9kb3ducmV2LnhtbERPS4vCMBC+C/6HMII3 TavsunSNIqLiQRZ8wLK3oRnbYjMpTWzrv98Igrf5+J4zX3amFA3VrrCsIB5HIIhTqwvOFFzO29EX COeRNZaWScGDHCwX/d4cE21bPlJz8pkIIewSVJB7XyVSujQng25sK+LAXW1t0AdYZ1LX2IZwU8pJ FH1KgwWHhhwrWueU3k53o2DXYruaxpvmcLuuH3/nj5/fQ0xKDQfd6huEp86/xS/3Xof5s3gG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lAKqvwwAAAN0AAAAP AAAAAAAAAAAAAAAAAKoCAABkcnMvZG93bnJldi54bWxQSwUGAAAAAAQABAD6AAAAmgMAAAAA ">
                          <v:shape id="Arc 1565" o:spid="_x0000_s1572" style="position:absolute;left:2655;top:8390;width:723;height:758;visibility:visible;mso-wrap-style:square;v-text-anchor:top" coordsize="16940,187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xz1cUA AADdAAAADwAAAGRycy9kb3ducmV2LnhtbESPQUvDQBCF74L/YRnBm91EqErstkgh4KVKW70P2TEJ zc5ud7dJ9Nc7B8HbDO/Ne9+sNrMb1Egx9Z4NlIsCFHHjbc+tgY9jffcEKmVki4NnMvBNCTbr66sV VtZPvKfxkFslIZwqNNDlHCqtU9ORw7TwgVi0Lx8dZlljq23EScLdoO+L4kE77FkaOgy07ag5HS7O wBv/LN8v9Q5PwU/jFGL9uT+XxtzezC/PoDLN+d/8d/1qBf+xFFz5Rkb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JPHPVxQAAAN0AAAAPAAAAAAAAAAAAAAAAAJgCAABkcnMv ZG93bnJldi54bWxQSwUGAAAAAAQABAD1AAAAigMAAAAA " path="m,5345nfc1710,3183,3818,1369,6210,em,5345nsc1710,3183,3818,1369,6210,l16940,18747,,5345xe" filled="f">
                            <v:path arrowok="t" o:extrusionok="f" o:connecttype="custom" o:connectlocs="0,216;265,0;723,758" o:connectangles="0,0,0"/>
                          </v:shape>
                          <v:shape id="Arc 1566" o:spid="_x0000_s1573" style="position:absolute;left:2668;top:8407;width:723;height:758;visibility:visible;mso-wrap-style:square;v-text-anchor:top" coordsize="16940,187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DWTsMA AADdAAAADwAAAGRycy9kb3ducmV2LnhtbERP32vCMBB+H+x/CDfY20w7mM5qlDEo7EWHbns/mltb bC5ZEtvqX28Ggm/38f285Xo0nejJh9aygnySgSCurG65VvD9VT69gggRWWNnmRScKMB6dX+3xELb gXfU72MtUgiHAhU0MbpCylA1ZDBMrCNO3K/1BmOCvpba45DCTSefs2wqDbacGhp09N5QddgfjYIt n18+j+UGD84O/eB8+bP7y5V6fBjfFiAijfEmvro/dJo/y+fw/006Qa4uAAAA//8DAFBLAQItABQA BgAIAAAAIQDw94q7/QAAAOIBAAATAAAAAAAAAAAAAAAAAAAAAABbQ29udGVudF9UeXBlc10ueG1s UEsBAi0AFAAGAAgAAAAhADHdX2HSAAAAjwEAAAsAAAAAAAAAAAAAAAAALgEAAF9yZWxzLy5yZWxz UEsBAi0AFAAGAAgAAAAhADMvBZ5BAAAAOQAAABAAAAAAAAAAAAAAAAAAKQIAAGRycy9zaGFwZXht bC54bWxQSwECLQAUAAYACAAAACEApnDWTsMAAADdAAAADwAAAAAAAAAAAAAAAACYAgAAZHJzL2Rv d25yZXYueG1sUEsFBgAAAAAEAAQA9QAAAIgDAAAAAA== " path="m,5345nfc1710,3183,3818,1369,6210,em,5345nsc1710,3183,3818,1369,6210,l16940,18747,,5345xe" filled="f">
                            <v:path arrowok="t" o:extrusionok="f" o:connecttype="custom" o:connectlocs="0,216;265,0;723,758" o:connectangles="0,0,0"/>
                          </v:shape>
                          <v:shape id="Arc 1567" o:spid="_x0000_s1574" style="position:absolute;left:2684;top:8423;width:723;height:758;visibility:visible;mso-wrap-style:square;v-text-anchor:top" coordsize="16940,187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1bsUA AADdAAAADwAAAGRycy9kb3ducmV2LnhtbESPQUvDQBCF70L/wzIFb3bTQlVit6UIAS9VWvU+ZMck NDu73d0m0V/vHARvM7w3732z2U2uVwPF1Hk2sFwUoIhrbztuDHy8V3ePoFJGtth7JgPflGC3nd1s sLR+5CMNp9woCeFUooE251BqneqWHKaFD8SiffnoMMsaG20jjhLuer0qinvtsGNpaDHQc0v1+XR1 Bl75Z/12rQ54Dn4cxhCrz+NlacztfNo/gco05X/z3/WLFfyHlfDLNzKC3v4CAAD//wMAUEsBAi0A FAAGAAgAAAAhAPD3irv9AAAA4gEAABMAAAAAAAAAAAAAAAAAAAAAAFtDb250ZW50X1R5cGVzXS54 bWxQSwECLQAUAAYACAAAACEAMd1fYdIAAACPAQAACwAAAAAAAAAAAAAAAAAuAQAAX3JlbHMvLnJl bHNQSwECLQAUAAYACAAAACEAMy8FnkEAAAA5AAAAEAAAAAAAAAAAAAAAAAApAgAAZHJzL3NoYXBl eG1sLnhtbFBLAQItABQABgAIAAAAIQD5JrVuxQAAAN0AAAAPAAAAAAAAAAAAAAAAAJgCAABkcnMv ZG93bnJldi54bWxQSwUGAAAAAAQABAD1AAAAigMAAAAA " path="m,5345nfc1710,3183,3818,1369,6210,em,5345nsc1710,3183,3818,1369,6210,l16940,18747,,5345xe" filled="f">
                            <v:path arrowok="t" o:extrusionok="f" o:connecttype="custom" o:connectlocs="0,216;265,0;723,758" o:connectangles="0,0,0"/>
                          </v:shape>
                          <v:shape id="Arc 1568" o:spid="_x0000_s1575" style="position:absolute;left:2700;top:8443;width:723;height:754;visibility:visible;mso-wrap-style:square;v-text-anchor:top" coordsize="16940,186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gB4cAA AADdAAAADwAAAGRycy9kb3ducmV2LnhtbERPTYvCMBC9C/sfwix401QP7tI1iiiCN60rPQ/NbFtt JiWJbf33ZkHwNo/3Ocv1YBrRkfO1ZQWzaQKCuLC65lLB5Xc/+QbhA7LGxjIpeJCH9epjtMRU254z 6s6hFDGEfYoKqhDaVEpfVGTQT21LHLk/6wyGCF0ptcM+hptGzpNkIQ3WHBsqbGlbUXE7340Cn5/a RbZzHRXZtdeyPNosPyo1/hw2PyACDeEtfrkPOs7/ms/g/5t4glw9AQAA//8DAFBLAQItABQABgAI AAAAIQDw94q7/QAAAOIBAAATAAAAAAAAAAAAAAAAAAAAAABbQ29udGVudF9UeXBlc10ueG1sUEsB Ai0AFAAGAAgAAAAhADHdX2HSAAAAjwEAAAsAAAAAAAAAAAAAAAAALgEAAF9yZWxzLy5yZWxzUEsB Ai0AFAAGAAgAAAAhADMvBZ5BAAAAOQAAABAAAAAAAAAAAAAAAAAAKQIAAGRycy9zaGFwZXhtbC54 bWxQSwECLQAUAAYACAAAACEAvKgB4cAAAADdAAAADwAAAAAAAAAAAAAAAACYAgAAZHJzL2Rvd25y ZXYueG1sUEsFBgAAAAAEAAQA9QAAAIUDAAAAAA== " path="m,5255nfc1672,3141,3726,1358,6055,em,5255nsc1672,3141,3726,1358,6055,l16940,18657,,5255xe" filled="f">
                            <v:path arrowok="t" o:extrusionok="f" o:connecttype="custom" o:connectlocs="0,212;258,0;723,754" o:connectangles="0,0,0"/>
                          </v:shape>
                          <v:shape id="Arc 1569" o:spid="_x0000_s1576" style="position:absolute;left:2716;top:8461;width:723;height:754;visibility:visible;mso-wrap-style:square;v-text-anchor:top" coordsize="16940,186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qflsEA AADdAAAADwAAAGRycy9kb3ducmV2LnhtbERPTWuDQBC9F/IflgnkVtd4SIvNJoSEQG9WWzwP7lRt 3FnZ3ar5991Cobd5vM/ZHxcziImc7y0r2CYpCOLG6p5bBR/v18dnED4gaxwsk4I7eTgeVg97zLWd uaSpCq2IIexzVNCFMOZS+qYjgz6xI3HkPq0zGCJ0rdQO5xhuBpml6U4a7Dk2dDjSuaPmVn0bBb5+ G3flxU3UlF+zlm1hy7pQarNeTi8gAi3hX/znftVx/lOWwe838QR5+AEAAP//AwBQSwECLQAUAAYA CAAAACEA8PeKu/0AAADiAQAAEwAAAAAAAAAAAAAAAAAAAAAAW0NvbnRlbnRfVHlwZXNdLnhtbFBL AQItABQABgAIAAAAIQAx3V9h0gAAAI8BAAALAAAAAAAAAAAAAAAAAC4BAABfcmVscy8ucmVsc1BL AQItABQABgAIAAAAIQAzLwWeQQAAADkAAAAQAAAAAAAAAAAAAAAAACkCAABkcnMvc2hhcGV4bWwu eG1sUEsBAi0AFAAGAAgAAAAhAEx6n5bBAAAA3QAAAA8AAAAAAAAAAAAAAAAAmAIAAGRycy9kb3du cmV2LnhtbFBLBQYAAAAABAAEAPUAAACGAwAAAAA= " path="m,5255nfc1672,3141,3726,1358,6055,em,5255nsc1672,3141,3726,1358,6055,l16940,18657,,5255xe" filled="f">
                            <v:path arrowok="t" o:extrusionok="f" o:connecttype="custom" o:connectlocs="0,212;258,0;723,754" o:connectangles="0,0,0"/>
                          </v:shape>
                          <v:shape id="Arc 1570" o:spid="_x0000_s1577" style="position:absolute;left:2732;top:8481;width:723;height:754;visibility:visible;mso-wrap-style:square;v-text-anchor:top" coordsize="16940,186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Y6DcIA AADdAAAADwAAAGRycy9kb3ducmV2LnhtbERPTWvDMAy9D/ofjAq7Lc46SEtat4yNwW5Z2pKziNUk bSwH20uyfz8PBr3p8T61O8ymFyM531lW8JykIIhrqztuFJxPH08bED4ga+wtk4If8nDYLx52mGs7 cUnjMTQihrDPUUEbwpBL6euWDPrEDsSRu1hnMEToGqkdTjHc9HKVppk02HFsaHGgt5bq2/HbKPDV 15CV726kurxOWjaFLatCqcfl/LoFEWgOd/G/+1PH+evVC/x9E0+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jNjoNwgAAAN0AAAAPAAAAAAAAAAAAAAAAAJgCAABkcnMvZG93 bnJldi54bWxQSwUGAAAAAAQABAD1AAAAhwMAAAAA " path="m,5255nfc1672,3141,3726,1358,6055,em,5255nsc1672,3141,3726,1358,6055,l16940,18657,,5255xe" filled="f">
                            <v:path arrowok="t" o:extrusionok="f" o:connecttype="custom" o:connectlocs="0,212;258,0;723,754" o:connectangles="0,0,0"/>
                          </v:shape>
                        </v:group>
                        <v:group id="Group 1571" o:spid="_x0000_s1578" style="position:absolute;left:3257;top:8386;width:800;height:845;flip:x" coordorigin="2655,8390" coordsize="800,8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w144cEAAADdAAAADwAAAGRycy9kb3ducmV2LnhtbERPTYvCMBC9C/6HMII3 TZXiStcoIuwi4sWqi8ehmW3DNpPSRK3/3gjC3ubxPmex6mwtbtR641jBZJyAIC6cNlwqOB2/RnMQ PiBrrB2Tggd5WC37vQVm2t35QLc8lCKGsM9QQRVCk0npi4os+rFriCP361qLIcK2lLrFewy3tZwm yUxaNBwbKmxoU1Hxl1+tgvPapJT+XHb7pCDaann5zk2q1HDQrT9BBOrCv/jt3uo4/2OawuubeIJc P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4w144cEAAADdAAAADwAA AAAAAAAAAAAAAACqAgAAZHJzL2Rvd25yZXYueG1sUEsFBgAAAAAEAAQA+gAAAJgDAAAAAA== ">
                          <v:shape id="Arc 1572" o:spid="_x0000_s1579" style="position:absolute;left:2655;top:8390;width:723;height:758;visibility:visible;mso-wrap-style:square;v-text-anchor:top" coordsize="16940,187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VEW9sMA AADdAAAADwAAAGRycy9kb3ducmV2LnhtbERPyWrDMBC9B/oPYgq5xXICaYsbJZSAIZe0ZOl9sKa2 iTVSJcV28/VRodDbPN46q81oOtGTD61lBfMsB0FcWd1yreB8KmcvIEJE1thZJgU/FGCzfpissNB2 4AP1x1iLFMKhQAVNjK6QMlQNGQyZdcSJ+7LeYEzQ11J7HFK46eQiz5+kwZZTQ4OOtg1Vl+PVKHjn 2/LjWu7x4uzQD86Xn4fvuVLTx/HtFUSkMf6L/9w7neY/L5bw+006Qa7vAAAA//8DAFBLAQItABQA BgAIAAAAIQDw94q7/QAAAOIBAAATAAAAAAAAAAAAAAAAAAAAAABbQ29udGVudF9UeXBlc10ueG1s UEsBAi0AFAAGAAgAAAAhADHdX2HSAAAAjwEAAAsAAAAAAAAAAAAAAAAALgEAAF9yZWxzLy5yZWxz UEsBAi0AFAAGAAgAAAAhADMvBZ5BAAAAOQAAABAAAAAAAAAAAAAAAAAAKQIAAGRycy9zaGFwZXht bC54bWxQSwECLQAUAAYACAAAACEA6VEW9sMAAADdAAAADwAAAAAAAAAAAAAAAACYAgAAZHJzL2Rv d25yZXYueG1sUEsFBgAAAAAEAAQA9QAAAIgDAAAAAA== " path="m,5345nfc1710,3183,3818,1369,6210,em,5345nsc1710,3183,3818,1369,6210,l16940,18747,,5345xe" filled="f">
                            <v:path arrowok="t" o:extrusionok="f" o:connecttype="custom" o:connectlocs="0,216;265,0;723,758" o:connectangles="0,0,0"/>
                          </v:shape>
                          <v:shape id="Arc 1573" o:spid="_x0000_s1580" style="position:absolute;left:2668;top:8407;width:723;height:758;visibility:visible;mso-wrap-style:square;v-text-anchor:top" coordsize="16940,187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OIgcIA AADdAAAADwAAAGRycy9kb3ducmV2LnhtbERP32vCMBB+H/g/hBv4NlMFnVSjjEFhLzp08/1ozrbY XGIS2+pfvwwGe7uP7+ett4NpRUc+NJYVTCcZCOLS6oYrBd9fxcsSRIjIGlvLpOBOAbab0dMac217 PlB3jJVIIRxyVFDH6HIpQ1mTwTCxjjhxZ+sNxgR9JbXHPoWbVs6ybCENNpwaanT0XlN5Od6Mgj0/ 5p+3YocXZ/uud744Ha5TpcbPw9sKRKQh/ov/3B86zX+dLeD3m3SC3PwAAAD//wMAUEsBAi0AFAAG AAgAAAAhAPD3irv9AAAA4gEAABMAAAAAAAAAAAAAAAAAAAAAAFtDb250ZW50X1R5cGVzXS54bWxQ SwECLQAUAAYACAAAACEAMd1fYdIAAACPAQAACwAAAAAAAAAAAAAAAAAuAQAAX3JlbHMvLnJlbHNQ SwECLQAUAAYACAAAACEAMy8FnkEAAAA5AAAAEAAAAAAAAAAAAAAAAAApAgAAZHJzL3NoYXBleG1s LnhtbFBLAQItABQABgAIAAAAIQAZg4iBwgAAAN0AAAAPAAAAAAAAAAAAAAAAAJgCAABkcnMvZG93 bnJldi54bWxQSwUGAAAAAAQABAD1AAAAhwMAAAAA " path="m,5345nfc1710,3183,3818,1369,6210,em,5345nsc1710,3183,3818,1369,6210,l16940,18747,,5345xe" filled="f">
                            <v:path arrowok="t" o:extrusionok="f" o:connecttype="custom" o:connectlocs="0,216;265,0;723,758" o:connectangles="0,0,0"/>
                          </v:shape>
                          <v:shape id="Arc 1574" o:spid="_x0000_s1581" style="position:absolute;left:2684;top:8423;width:723;height:758;visibility:visible;mso-wrap-style:square;v-text-anchor:top" coordsize="16940,187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8tGsIA AADdAAAADwAAAGRycy9kb3ducmV2LnhtbERP32vCMBB+H/g/hBv4NlMFp1SjjEFhLzp08/1ozrbY XGIS2+pfvwwGe7uP7+ett4NpRUc+NJYVTCcZCOLS6oYrBd9fxcsSRIjIGlvLpOBOAbab0dMac217 PlB3jJVIIRxyVFDH6HIpQ1mTwTCxjjhxZ+sNxgR9JbXHPoWbVs6y7FUabDg11OjovabycrwZBXt+ zD9vxQ4vzvZd73xxOlynSo2fh7cViEhD/Bf/uT90mr+YLeD3m3SC3PwAAAD//wMAUEsBAi0AFAAG AAgAAAAhAPD3irv9AAAA4gEAABMAAAAAAAAAAAAAAAAAAAAAAFtDb250ZW50X1R5cGVzXS54bWxQ SwECLQAUAAYACAAAACEAMd1fYdIAAACPAQAACwAAAAAAAAAAAAAAAAAuAQAAX3JlbHMvLnJlbHNQ SwECLQAUAAYACAAAACEAMy8FnkEAAAA5AAAAEAAAAAAAAAAAAAAAAAApAgAAZHJzL3NoYXBleG1s LnhtbFBLAQItABQABgAIAAAAIQB2zy0awgAAAN0AAAAPAAAAAAAAAAAAAAAAAJgCAABkcnMvZG93 bnJldi54bWxQSwUGAAAAAAQABAD1AAAAhwMAAAAA " path="m,5345nfc1710,3183,3818,1369,6210,em,5345nsc1710,3183,3818,1369,6210,l16940,18747,,5345xe" filled="f">
                            <v:path arrowok="t" o:extrusionok="f" o:connecttype="custom" o:connectlocs="0,216;265,0;723,758" o:connectangles="0,0,0"/>
                          </v:shape>
                          <v:shape id="Arc 1575" o:spid="_x0000_s1582" style="position:absolute;left:2700;top:8443;width:723;height:754;visibility:visible;mso-wrap-style:square;v-text-anchor:top" coordsize="16940,186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KofMMA AADdAAAADwAAAGRycy9kb3ducmV2LnhtbESPQW/CMAyF70j8h8hI3CCFA0OFgKahSdxYAXG2GtN2 a5wqydru38+HSbvZes/vfd4fR9eqnkJsPBtYLTNQxKW3DVcG7rf3xRZUTMgWW89k4IciHA/TyR5z 6wcuqL+mSkkIxxwN1Cl1udaxrMlhXPqOWLSnDw6TrKHSNuAg4a7V6yzbaIcNS0ONHb3VVH5dv52B +PjoNsUp9FQWn4PV1cUXj4sx89n4ugOVaEz/5r/rsxX8l7Xgyjcygj78AgAA//8DAFBLAQItABQA BgAIAAAAIQDw94q7/QAAAOIBAAATAAAAAAAAAAAAAAAAAAAAAABbQ29udGVudF9UeXBlc10ueG1s UEsBAi0AFAAGAAgAAAAhADHdX2HSAAAAjwEAAAsAAAAAAAAAAAAAAAAALgEAAF9yZWxzLy5yZWxz UEsBAi0AFAAGAAgAAAAhADMvBZ5BAAAAOQAAABAAAAAAAAAAAAAAAAAAKQIAAGRycy9zaGFwZXht bC54bWxQSwECLQAUAAYACAAAACEALZKofMMAAADdAAAADwAAAAAAAAAAAAAAAACYAgAAZHJzL2Rv d25yZXYueG1sUEsFBgAAAAAEAAQA9QAAAIgDAAAAAA== " path="m,5255nfc1672,3141,3726,1358,6055,em,5255nsc1672,3141,3726,1358,6055,l16940,18657,,5255xe" filled="f">
                            <v:path arrowok="t" o:extrusionok="f" o:connecttype="custom" o:connectlocs="0,212;258,0;723,754" o:connectangles="0,0,0"/>
                          </v:shape>
                          <v:shape id="Arc 1576" o:spid="_x0000_s1583" style="position:absolute;left:2716;top:8461;width:723;height:754;visibility:visible;mso-wrap-style:square;v-text-anchor:top" coordsize="16940,186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4N58AA AADdAAAADwAAAGRycy9kb3ducmV2LnhtbERPTYvCMBC9C/sfwix401QP6naNIrsI3rS6eB6a2bba TEoS2/rvjSB4m8f7nOW6N7VoyfnKsoLJOAFBnFtdcaHg77QdLUD4gKyxtkwK7uRhvfoYLDHVtuOM 2mMoRAxhn6KCMoQmldLnJRn0Y9sQR+7fOoMhQldI7bCL4aaW0ySZSYMVx4YSG/opKb8eb0aBPx+a WfbrWsqzS6dlsbfZea/U8LPffIMI1Ie3+OXe6Th/Pv2C5zfxBLl6AAAA//8DAFBLAQItABQABgAI AAAAIQDw94q7/QAAAOIBAAATAAAAAAAAAAAAAAAAAAAAAABbQ29udGVudF9UeXBlc10ueG1sUEsB Ai0AFAAGAAgAAAAhADHdX2HSAAAAjwEAAAsAAAAAAAAAAAAAAAAALgEAAF9yZWxzLy5yZWxzUEsB Ai0AFAAGAAgAAAAhADMvBZ5BAAAAOQAAABAAAAAAAAAAAAAAAAAAKQIAAGRycy9zaGFwZXhtbC54 bWxQSwECLQAUAAYACAAAACEAQt4N58AAAADdAAAADwAAAAAAAAAAAAAAAACYAgAAZHJzL2Rvd25y ZXYueG1sUEsFBgAAAAAEAAQA9QAAAIUDAAAAAA== " path="m,5255nfc1672,3141,3726,1358,6055,em,5255nsc1672,3141,3726,1358,6055,l16940,18657,,5255xe" filled="f">
                            <v:path arrowok="t" o:extrusionok="f" o:connecttype="custom" o:connectlocs="0,212;258,0;723,754" o:connectangles="0,0,0"/>
                          </v:shape>
                          <v:shape id="Arc 1577" o:spid="_x0000_s1584" style="position:absolute;left:2732;top:8481;width:723;height:754;visibility:visible;mso-wrap-style:square;v-text-anchor:top" coordsize="16940,186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0yp8QA AADdAAAADwAAAGRycy9kb3ducmV2LnhtbESPQWvCQBCF74X+h2UK3uqmFVSiq5SWQm82Kp6H7JhE s7Nhd5vEf+8cCt5meG/e+2a9HV2regqx8WzgbZqBIi69bbgycDx8vy5BxYRssfVMBm4UYbt5flpj bv3ABfX7VCkJ4ZijgTqlLtc6ljU5jFPfEYt29sFhkjVU2gYcJNy1+j3L5tphw9JQY0efNZXX/Z8z EE+/3bz4Cj2VxWWwutr54rQzZvIyfqxAJRrTw/x//WMFfzETfvlGRtCbOwAAAP//AwBQSwECLQAU AAYACAAAACEA8PeKu/0AAADiAQAAEwAAAAAAAAAAAAAAAAAAAAAAW0NvbnRlbnRfVHlwZXNdLnht bFBLAQItABQABgAIAAAAIQAx3V9h0gAAAI8BAAALAAAAAAAAAAAAAAAAAC4BAABfcmVscy8ucmVs c1BLAQItABQABgAIAAAAIQAzLwWeQQAAADkAAAAQAAAAAAAAAAAAAAAAACkCAABkcnMvc2hhcGV4 bWwueG1sUEsBAi0AFAAGAAgAAAAhAFY9MqfEAAAA3QAAAA8AAAAAAAAAAAAAAAAAmAIAAGRycy9k b3ducmV2LnhtbFBLBQYAAAAABAAEAPUAAACJAwAAAAA= " path="m,5255nfc1672,3141,3726,1358,6055,em,5255nsc1672,3141,3726,1358,6055,l16940,18657,,5255xe" filled="f">
                            <v:path arrowok="t" o:extrusionok="f" o:connecttype="custom" o:connectlocs="0,212;258,0;723,754" o:connectangles="0,0,0"/>
                          </v:shape>
                        </v:group>
                        <v:shape id="Arc 1578" o:spid="_x0000_s1585" style="position:absolute;left:3189;top:8285;width:338;height:873;visibility:visible;mso-wrap-style:square;v-text-anchor:top" coordsize="7941,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kx3MMA AADdAAAADwAAAGRycy9kb3ducmV2LnhtbERPTWvCQBC9F/oflil4qxsVVKKrlFBpTtXGCh6H7JgE s7Nhd6vpv3cFwds83ucs171pxYWcbywrGA0TEMSl1Q1XCn73m/c5CB+QNbaWScE/eVivXl+WmGp7 5R+6FKESMYR9igrqELpUSl/WZNAPbUccuZN1BkOErpLa4TWGm1aOk2QqDTYcG2rsKKupPBd/RsFp m33lzWHn9fcsm+f7Y/7pvFVq8NZ/LEAE6sNT/HDnOs6fTUZw/yaeIFc3AAAA//8DAFBLAQItABQA BgAIAAAAIQDw94q7/QAAAOIBAAATAAAAAAAAAAAAAAAAAAAAAABbQ29udGVudF9UeXBlc10ueG1s UEsBAi0AFAAGAAgAAAAhADHdX2HSAAAAjwEAAAsAAAAAAAAAAAAAAAAALgEAAF9yZWxzLy5yZWxz UEsBAi0AFAAGAAgAAAAhADMvBZ5BAAAAOQAAABAAAAAAAAAAAAAAAAAAKQIAAGRycy9zaGFwZXht bC54bWxQSwECLQAUAAYACAAAACEAkOkx3MMAAADdAAAADwAAAAAAAAAAAAAAAACYAgAAZHJzL2Rv d25yZXYueG1sUEsFBgAAAAAEAAQA9QAAAIgDAAAAAA== " path="m,420nfc1396,140,2816,-1,4241,,5481,,6719,106,7940,319em,420nsc1396,140,2816,-1,4241,,5481,,6719,106,7940,319l4241,21600,,420xe" filled="f">
                          <v:path arrowok="t" o:extrusionok="f" o:connecttype="custom" o:connectlocs="0,17;338,13;181,873" o:connectangles="0,0,0"/>
                        </v:shape>
                        <v:shape id="Arc 1579" o:spid="_x0000_s1586" style="position:absolute;left:3189;top:8309;width:333;height:873;visibility:visible;mso-wrap-style:square;v-text-anchor:top" coordsize="780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7dSsMA AADdAAAADwAAAGRycy9kb3ducmV2LnhtbERP22rCQBB9L/Qflin4phstGImuIqUtIoio+YAxOybB 7GzMbmP0611B6NscznVmi85UoqXGlZYVDAcRCOLM6pJzBenhpz8B4TyyxsoyKbiRg8X8/W2GibZX 3lG797kIIewSVFB4XydSuqwgg25ga+LAnWxj0AfY5FI3eA3hppKjKBpLgyWHhgJr+iooO+//jIL4 92LM9+UYd5iub+d7m27u20ip3ke3nILw1Pl/8cu90mF+/DmC5zfhBDl/AAAA//8DAFBLAQItABQA BgAIAAAAIQDw94q7/QAAAOIBAAATAAAAAAAAAAAAAAAAAAAAAABbQ29udGVudF9UeXBlc10ueG1s UEsBAi0AFAAGAAgAAAAhADHdX2HSAAAAjwEAAAsAAAAAAAAAAAAAAAAALgEAAF9yZWxzLy5yZWxz UEsBAi0AFAAGAAgAAAAhADMvBZ5BAAAAOQAAABAAAAAAAAAAAAAAAAAAKQIAAGRycy9zaGFwZXht bC54bWxQSwECLQAUAAYACAAAACEAFc7dSsMAAADdAAAADwAAAAAAAAAAAAAAAACYAgAAZHJzL2Rv d25yZXYueG1sUEsFBgAAAAAEAAQA9QAAAIgDAAAAAA== " path="m,420nfc1396,140,2816,-1,4241,,5435,,6627,99,7804,296em,420nsc1396,140,2816,-1,4241,,5435,,6627,99,7804,296l4241,21600,,420xe" filled="f">
                          <v:path arrowok="t" o:extrusionok="f" o:connecttype="custom" o:connectlocs="0,17;333,12;181,873" o:connectangles="0,0,0"/>
                        </v:shape>
                        <v:shape id="Arc 1580" o:spid="_x0000_s1587" style="position:absolute;left:3189;top:8335;width:331;height:873;visibility:visible;mso-wrap-style:square;v-text-anchor:top" coordsize="776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DLzMYA AADdAAAADwAAAGRycy9kb3ducmV2LnhtbERPTWvCQBC9C/0PyxS8NZtqqSV1FRFEkSJoK7a3aXZM gtnZkN2Y2F/vFgRv83ifM552phRnql1hWcFzFIMgTq0uOFPw9bl4egPhPLLG0jIpuJCD6eShN8ZE 25a3dN75TIQQdgkqyL2vEildmpNBF9mKOHBHWxv0AdaZ1DW2IdyUchDHr9JgwaEhx4rmOaWnXWMU LDv91/xu2p89rTfH5rJ/OXwcvpXqP3azdxCeOn8X39wrHeaPhkP4/yacICdXAAAA//8DAFBLAQIt ABQABgAIAAAAIQDw94q7/QAAAOIBAAATAAAAAAAAAAAAAAAAAAAAAABbQ29udGVudF9UeXBlc10u eG1sUEsBAi0AFAAGAAgAAAAhADHdX2HSAAAAjwEAAAsAAAAAAAAAAAAAAAAALgEAAF9yZWxzLy5y ZWxzUEsBAi0AFAAGAAgAAAAhADMvBZ5BAAAAOQAAABAAAAAAAAAAAAAAAAAAKQIAAGRycy9zaGFw ZXhtbC54bWxQSwECLQAUAAYACAAAACEAwQDLzMYAAADdAAAADwAAAAAAAAAAAAAAAACYAgAAZHJz L2Rvd25yZXYueG1sUEsFBgAAAAAEAAQA9QAAAIsDAAAAAA== " path="m,420nfc1396,140,2816,-1,4241,,5419,,6596,96,7760,288em,420nsc1396,140,2816,-1,4241,,5419,,6596,96,7760,288l4241,21600,,420xe" filled="f">
                          <v:path arrowok="t" o:extrusionok="f" o:connecttype="custom" o:connectlocs="0,17;331,12;181,873" o:connectangles="0,0,0"/>
                        </v:shape>
                        <v:shape id="Arc 1581" o:spid="_x0000_s1588" style="position:absolute;left:3198;top:8360;width:321;height:873;visibility:visible;mso-wrap-style:square;v-text-anchor:top" coordsize="754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G+8QA AADdAAAADwAAAGRycy9kb3ducmV2LnhtbERPTWvCQBC9F/wPywje6kYtaUhdRQXFSymNQnscstNs MDsbsquJ/fXdQqG3ebzPWa4H24gbdb52rGA2TUAQl07XXCk4n/aPGQgfkDU2jknBnTysV6OHJeba 9fxOtyJUIoawz1GBCaHNpfSlIYt+6lriyH25zmKIsKuk7rCP4baR8yRJpcWaY4PBlnaGyktxtQrS +4dJi23WZ8fXzTct3izPPg9KTcbD5gVEoCH8i//cRx3nPy+e4PebeIJc/QAAAP//AwBQSwECLQAU AAYACAAAACEA8PeKu/0AAADiAQAAEwAAAAAAAAAAAAAAAAAAAAAAW0NvbnRlbnRfVHlwZXNdLnht bFBLAQItABQABgAIAAAAIQAx3V9h0gAAAI8BAAALAAAAAAAAAAAAAAAAAC4BAABfcmVscy8ucmVs c1BLAQItABQABgAIAAAAIQAzLwWeQQAAADkAAAAQAAAAAAAAAAAAAAAAACkCAABkcnMvc2hhcGV4 bWwueG1sUEsBAi0AFAAGAAgAAAAhAEb/hvvEAAAA3QAAAA8AAAAAAAAAAAAAAAAAmAIAAGRycy9k b3ducmV2LnhtbFBLBQYAAAAABAAEAPUAAACJAwAAAAA= " path="m-1,380nfc1331,127,2683,-1,4038,,5212,,6385,95,7545,286em-1,380nsc1331,127,2683,-1,4038,,5212,,6385,95,7545,286l4038,21600,-1,380xe" filled="f">
                          <v:path arrowok="t" o:extrusionok="f" o:connecttype="custom" o:connectlocs="0,15;321,12;172,873" o:connectangles="0,0,0"/>
                        </v:shape>
                        <v:shape id="Arc 1582" o:spid="_x0000_s1589" style="position:absolute;left:3195;top:8383;width:324;height:873;visibility:visible;mso-wrap-style:square;v-text-anchor:top" coordsize="7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KVjwsUA AADdAAAADwAAAGRycy9kb3ducmV2LnhtbERPS2sCMRC+F/wPYQQvRbMqVVmNIi2lBb34APE2bMbN 4maybOK69tebQqG3+fies1i1thQN1b5wrGA4SEAQZ04XnCs4Hj77MxA+IGssHZOCB3lYLTsvC0y1 u/OOmn3IRQxhn6ICE0KVSukzQxb9wFXEkbu42mKIsM6lrvEew20pR0kykRYLjg0GK3o3lF33N6vg Sz8OxfncbMez7Hgym/Xt42f6qlSv267nIAK14V/85/7Wcf50/Aa/38QT5PIJAAD//wMAUEsBAi0A FAAGAAgAAAAhAPD3irv9AAAA4gEAABMAAAAAAAAAAAAAAAAAAAAAAFtDb250ZW50X1R5cGVzXS54 bWxQSwECLQAUAAYACAAAACEAMd1fYdIAAACPAQAACwAAAAAAAAAAAAAAAAAuAQAAX3JlbHMvLnJl bHNQSwECLQAUAAYACAAAACEAMy8FnkEAAAA5AAAAEAAAAAAAAAAAAAAAAAApAgAAZHJzL3NoYXBl eG1sLnhtbFBLAQItABQABgAIAAAAIQDYpWPCxQAAAN0AAAAPAAAAAAAAAAAAAAAAAJgCAABkcnMv ZG93bnJldi54bWxQSwUGAAAAAAQABAD1AAAAigMAAAAA " path="m,378nfc1326,126,2673,-1,4024,,5222,,6418,99,7599,298em,378nsc1326,126,2673,-1,4024,,5222,,6418,99,7599,298l4024,21600,,378xe" filled="f">
                          <v:path arrowok="t" o:extrusionok="f" o:connecttype="custom" o:connectlocs="0,15;324,12;172,873" o:connectangles="0,0,0"/>
                        </v:shape>
                        <v:shape id="Arc 1583" o:spid="_x0000_s1590" style="position:absolute;left:3201;top:8402;width:315;height:873;visibility:visible;mso-wrap-style:square;v-text-anchor:top" coordsize="7383,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DjpcIA AADdAAAADwAAAGRycy9kb3ducmV2LnhtbERPTWsCMRC9F/wPYQRvNasLW9kaRQRpPbRQlZ6HZLpZ upksm6jRX98UCr3N433Ocp1cJy40hNazgtm0AEGsvWm5UXA67h4XIEJENth5JgU3CrBejR6WWBt/ 5Q+6HGIjcgiHGhXYGPtayqAtOQxT3xNn7ssPDmOGQyPNgNcc7jo5L4pKOmw5N1jsaWtJfx/OTkHX 7HE3f3tP99Trqgxl+nzRVqnJOG2eQURK8V/85341ef5TWcHvN/kEufoBAAD//wMAUEsBAi0AFAAG AAgAAAAhAPD3irv9AAAA4gEAABMAAAAAAAAAAAAAAAAAAAAAAFtDb250ZW50X1R5cGVzXS54bWxQ SwECLQAUAAYACAAAACEAMd1fYdIAAACPAQAACwAAAAAAAAAAAAAAAAAuAQAAX3JlbHMvLnJlbHNQ SwECLQAUAAYACAAAACEAMy8FnkEAAAA5AAAAEAAAAAAAAAAAAAAAAAApAgAAZHJzL3NoYXBleG1s LnhtbFBLAQItABQABgAIAAAAIQA6YOOlwgAAAN0AAAAPAAAAAAAAAAAAAAAAAJgCAABkcnMvZG93 bnJldi54bWxQSwUGAAAAAAQABAD1AAAAhwMAAAAA " path="m-1,352nfc1282,118,2583,-1,3888,,5058,,6227,95,7383,284em-1,352nsc1282,118,2583,-1,3888,,5058,,6227,95,7383,284l3888,21600,-1,352xe" filled="f">
                          <v:path arrowok="t" o:extrusionok="f" o:connecttype="custom" o:connectlocs="0,14;315,12;166,873" o:connectangles="0,0,0"/>
                        </v:shape>
                        <v:shape id="Arc 1584" o:spid="_x0000_s1591" style="position:absolute;left:2626;top:8360;width:792;height:835;visibility:visible;mso-wrap-style:square;v-text-anchor:top" coordsize="16940,187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9cjMAA AADdAAAADwAAAGRycy9kb3ducmV2LnhtbERPTYvCMBC9C/6HMII3TVVQ6RrLKi1sj6s9eBya2bZs MylNtPXfbwRhb/N4n3NIRtOKB/WusaxgtYxAEJdWN1wpKK7ZYg/CeWSNrWVS8CQHyXE6OWCs7cDf 9Lj4SoQQdjEqqL3vYildWZNBt7QdceB+bG/QB9hXUvc4hHDTynUUbaXBhkNDjR2dayp/L3ejwGd0 Kvb5OLg83dpbmrkix1Kp+Wz8/ADhafT/4rf7S4f5u80OXt+EE+TxDwAA//8DAFBLAQItABQABgAI AAAAIQDw94q7/QAAAOIBAAATAAAAAAAAAAAAAAAAAAAAAABbQ29udGVudF9UeXBlc10ueG1sUEsB Ai0AFAAGAAgAAAAhADHdX2HSAAAAjwEAAAsAAAAAAAAAAAAAAAAALgEAAF9yZWxzLy5yZWxzUEsB Ai0AFAAGAAgAAAAhADMvBZ5BAAAAOQAAABAAAAAAAAAAAAAAAAAAKQIAAGRycy9zaGFwZXhtbC54 bWxQSwECLQAUAAYACAAAACEA0/9cjMAAAADdAAAADwAAAAAAAAAAAAAAAACYAgAAZHJzL2Rvd25y ZXYueG1sUEsFBgAAAAAEAAQA9QAAAIUDAAAAAA== " path="m,5345nfc1710,3183,3818,1369,6210,em,5345nsc1710,3183,3818,1369,6210,l16940,18747,,5345xe" filled="f" strokecolor="#974706" strokeweight="1.5pt">
                          <v:path arrowok="t" o:extrusionok="f" o:connecttype="custom" o:connectlocs="0,238;290,0;792,835" o:connectangles="0,0,0"/>
                        </v:shape>
                        <v:shape id="Arc 1585" o:spid="_x0000_s1592" style="position:absolute;left:3169;top:8257;width:374;height:965;visibility:visible;mso-wrap-style:square;v-text-anchor:top" coordsize="8024,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QGJcYA AADdAAAADwAAAGRycy9kb3ducmV2LnhtbESPQWvCQBCF7wX/wzJCL0U3tmAkuooUBfHWtId4G7Jj EszOhuw2xv76zqHQ2wzvzXvfbHaja9VAfWg8G1jME1DEpbcNVwa+Po+zFagQkS22nsnAgwLstpOn DWbW3/mDhjxWSkI4ZGigjrHLtA5lTQ7D3HfEol197zDK2lfa9niXcNfq1yRZaocNS0ONHb3XVN7y b2cgzQ/nVfGTF3qZXgpcaHwZh7Mxz9NxvwYVaYz/5r/rkxX89E1w5RsZQW9/AQAA//8DAFBLAQIt ABQABgAIAAAAIQDw94q7/QAAAOIBAAATAAAAAAAAAAAAAAAAAAAAAABbQ29udGVudF9UeXBlc10u eG1sUEsBAi0AFAAGAAgAAAAhADHdX2HSAAAAjwEAAAsAAAAAAAAAAAAAAAAALgEAAF9yZWxzLy5y ZWxzUEsBAi0AFAAGAAgAAAAhADMvBZ5BAAAAOQAAABAAAAAAAAAAAAAAAAAAKQIAAGRycy9zaGFw ZXhtbC54bWxQSwECLQAUAAYACAAAACEAKXQGJcYAAADdAAAADwAAAAAAAAAAAAAAAACYAgAAZHJz L2Rvd25yZXYueG1sUEsFBgAAAAAEAAQA9QAAAIsDAAAAAA== " path="m,420nfc1396,140,2816,-1,4241,,5509,,6775,111,8024,333em,420nsc1396,140,2816,-1,4241,,5509,,6775,111,8024,333l4241,21600,,420xe" filled="f" strokecolor="#974706" strokeweight="1.5pt">
                          <v:path arrowok="t" o:extrusionok="f" o:connecttype="custom" o:connectlocs="0,19;374,15;198,965" o:connectangles="0,0,0"/>
                        </v:shape>
                        <v:shape id="Arc 1586" o:spid="_x0000_s1593" style="position:absolute;left:3292;top:8350;width:792;height:835;flip:x;visibility:visible;mso-wrap-style:square;v-text-anchor:top" coordsize="16940,187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VN08UA AADdAAAADwAAAGRycy9kb3ducmV2LnhtbESPT4vCMBDF74LfIYywN03XBXWrUfyDWI/WFTyOzWxb bCalyWr32xtB8DbDe+83b2aL1lTiRo0rLSv4HEQgiDOrS84V/By3/QkI55E1VpZJwT85WMy7nRnG 2t75QLfU5yJA2MWooPC+jqV0WUEG3cDWxEH7tY1BH9Yml7rBe4CbSg6jaCQNlhwuFFjTuqDsmv6Z QDnuLpvraBcl69U2O+2l5SQ9K/XRa5dTEJ5a/za/0okO9cdf3/D8Jowg5w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NU3TxQAAAN0AAAAPAAAAAAAAAAAAAAAAAJgCAABkcnMv ZG93bnJldi54bWxQSwUGAAAAAAQABAD1AAAAigMAAAAA " path="m,5345nfc1710,3183,3818,1369,6210,em,5345nsc1710,3183,3818,1369,6210,l16940,18747,,5345xe" filled="f" strokecolor="#974706" strokeweight="1.5pt">
                          <v:path arrowok="t" o:extrusionok="f" o:connecttype="custom" o:connectlocs="0,238;290,0;792,835" o:connectangles="0,0,0"/>
                        </v:shape>
                      </v:group>
                      <v:shape id="Text Box 1587" o:spid="_x0000_s1594" type="#_x0000_t202" style="position:absolute;left:3147;top:7943;width:378;height:3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ukTjsYA AADdAAAADwAAAGRycy9kb3ducmV2LnhtbESPT2vCQBDF74LfYRnBW92t2NZGV5GWQk+V+qfgbciO SWh2NmRXk377zkHwNsN7895vluve1+pKbawCW3icGFDEeXAVFxYO+4+HOaiYkB3WgcnCH0VYr4aD JWYudPxN110qlIRwzNBCmVKTaR3zkjzGSWiIRTuH1mOStS20a7GTcF/rqTHP2mPF0lBiQ28l5b+7 i7dw/DqffmZmW7z7p6YLvdHsX7W141G/WYBK1Ke7+Xb96QT/ZSb88o2MoFf/AAAA//8DAFBLAQIt ABQABgAIAAAAIQDw94q7/QAAAOIBAAATAAAAAAAAAAAAAAAAAAAAAABbQ29udGVudF9UeXBlc10u eG1sUEsBAi0AFAAGAAgAAAAhADHdX2HSAAAAjwEAAAsAAAAAAAAAAAAAAAAALgEAAF9yZWxzLy5y ZWxzUEsBAi0AFAAGAAgAAAAhADMvBZ5BAAAAOQAAABAAAAAAAAAAAAAAAAAAKQIAAGRycy9zaGFw ZXhtbC54bWxQSwECLQAUAAYACAAAACEA5ukTjsYAAADdAAAADwAAAAAAAAAAAAAAAACYAgAAZHJz L2Rvd25yZXYueG1sUEsFBgAAAAAEAAQA9QAAAIsDAAAAAA== " filled="f" stroked="f">
                        <v:textbox>
                          <w:txbxContent>
                            <w:p w:rsidR="002600CC" w:rsidRPr="00425F22" w:rsidRDefault="002600CC" w:rsidP="00606CA9">
                              <w:pPr>
                                <w:rPr>
                                  <w:sz w:val="20"/>
                                  <w:szCs w:val="20"/>
                                </w:rPr>
                              </w:pPr>
                              <w:r w:rsidRPr="00425F22">
                                <w:rPr>
                                  <w:sz w:val="20"/>
                                  <w:szCs w:val="20"/>
                                </w:rPr>
                                <w:t>N</w:t>
                              </w:r>
                            </w:p>
                          </w:txbxContent>
                        </v:textbox>
                      </v:shape>
                      <v:shape id="Text Box 1588" o:spid="_x0000_s1595" type="#_x0000_t202" style="position:absolute;left:2484;top:8164;width:378;height:3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W2FcMA AADdAAAADwAAAGRycy9kb3ducmV2LnhtbERPS2vCQBC+C/6HZQredFexPlJXEaXQU8X4gN6G7JiE ZmdDdmvSf98tCN7m43vOatPZStyp8aVjDeORAkGcOVNyruF8eh8uQPiAbLByTBp+ycNm3e+tMDGu 5SPd05CLGMI+QQ1FCHUipc8KsuhHriaO3M01FkOETS5Ng20Mt5WcKDWTFkuODQXWtCso+05/rIbL 5+3rOlWHfG9f69Z1SrJdSq0HL932DUSgLjzFD/eHifPn0zH8fxNP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iaW2FcMAAADdAAAADwAAAAAAAAAAAAAAAACYAgAAZHJzL2Rv d25yZXYueG1sUEsFBgAAAAAEAAQA9QAAAIgDAAAAAA== " filled="f" stroked="f">
                        <v:textbox>
                          <w:txbxContent>
                            <w:p w:rsidR="002600CC" w:rsidRPr="00425F22" w:rsidRDefault="002600CC" w:rsidP="00606CA9">
                              <w:pPr>
                                <w:rPr>
                                  <w:sz w:val="20"/>
                                  <w:szCs w:val="20"/>
                                </w:rPr>
                              </w:pPr>
                              <w:r>
                                <w:rPr>
                                  <w:sz w:val="20"/>
                                  <w:szCs w:val="20"/>
                                </w:rPr>
                                <w:t>S</w:t>
                              </w:r>
                            </w:p>
                          </w:txbxContent>
                        </v:textbox>
                      </v:shape>
                      <v:shape id="Text Box 1589" o:spid="_x0000_s1596" type="#_x0000_t202" style="position:absolute;left:3846;top:8188;width:378;height:3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coYsMA AADdAAAADwAAAGRycy9kb3ducmV2LnhtbERPS2vCQBC+C/6HZYTedFexVaOriKXQU4vxAd6G7JgE s7MhuzXpv+8WBG/z8T1ntelsJe7U+NKxhvFIgSDOnCk513A8fAznIHxANlg5Jg2/5GGz7vdWmBjX 8p7uachFDGGfoIYihDqR0mcFWfQjVxNH7uoaiyHCJpemwTaG20pOlHqTFkuODQXWtCsou6U/VsPp 63o5T9V3/m5f69Z1SrJdSK1fBt12CSJQF57ih/vTxPmz6QT+v4kn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eXcoYsMAAADdAAAADwAAAAAAAAAAAAAAAACYAgAAZHJzL2Rv d25yZXYueG1sUEsFBgAAAAAEAAQA9QAAAIgDAAAAAA== " filled="f" stroked="f">
                        <v:textbox>
                          <w:txbxContent>
                            <w:p w:rsidR="002600CC" w:rsidRPr="00425F22" w:rsidRDefault="002600CC" w:rsidP="00606CA9">
                              <w:pPr>
                                <w:rPr>
                                  <w:sz w:val="20"/>
                                  <w:szCs w:val="20"/>
                                </w:rPr>
                              </w:pPr>
                              <w:r>
                                <w:rPr>
                                  <w:sz w:val="20"/>
                                  <w:szCs w:val="20"/>
                                </w:rPr>
                                <w:t>S</w:t>
                              </w:r>
                            </w:p>
                          </w:txbxContent>
                        </v:textbox>
                      </v:shape>
                    </v:group>
                  </w:pict>
                </mc:Fallback>
              </mc:AlternateContent>
            </w:r>
            <w:r w:rsidR="00606CA9" w:rsidRPr="00043D2A">
              <w:rPr>
                <w:sz w:val="28"/>
                <w:szCs w:val="28"/>
              </w:rPr>
              <w:t>+ Các cuộn nam châm điện của phần cảm (ro to):</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ác cuộn dây của phần ứng (stato):</w:t>
            </w:r>
          </w:p>
          <w:p w:rsidR="00606CA9" w:rsidRPr="00043D2A" w:rsidRDefault="00F5559C" w:rsidP="00043D2A">
            <w:pPr>
              <w:tabs>
                <w:tab w:val="left" w:pos="520"/>
                <w:tab w:val="left" w:pos="558"/>
                <w:tab w:val="left" w:pos="910"/>
                <w:tab w:val="center" w:pos="5070"/>
              </w:tabs>
              <w:jc w:val="both"/>
              <w:rPr>
                <w:sz w:val="28"/>
                <w:szCs w:val="28"/>
              </w:rPr>
            </w:pPr>
            <w:r>
              <w:rPr>
                <w:noProof/>
                <w:sz w:val="28"/>
                <w:szCs w:val="28"/>
              </w:rPr>
              <mc:AlternateContent>
                <mc:Choice Requires="wpg">
                  <w:drawing>
                    <wp:anchor distT="0" distB="0" distL="114300" distR="114300" simplePos="0" relativeHeight="251666432" behindDoc="0" locked="0" layoutInCell="1" allowOverlap="1">
                      <wp:simplePos x="0" y="0"/>
                      <wp:positionH relativeFrom="column">
                        <wp:posOffset>60325</wp:posOffset>
                      </wp:positionH>
                      <wp:positionV relativeFrom="paragraph">
                        <wp:posOffset>114935</wp:posOffset>
                      </wp:positionV>
                      <wp:extent cx="1465580" cy="832485"/>
                      <wp:effectExtent l="12700" t="635" r="7620" b="0"/>
                      <wp:wrapNone/>
                      <wp:docPr id="1664" name="Group 15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5580" cy="832485"/>
                                <a:chOff x="2203" y="6967"/>
                                <a:chExt cx="2308" cy="1311"/>
                              </a:xfrm>
                            </wpg:grpSpPr>
                            <wps:wsp>
                              <wps:cNvPr id="1665" name="Arc 1591"/>
                              <wps:cNvSpPr>
                                <a:spLocks/>
                              </wps:cNvSpPr>
                              <wps:spPr bwMode="auto">
                                <a:xfrm>
                                  <a:off x="2203" y="7022"/>
                                  <a:ext cx="2308" cy="1227"/>
                                </a:xfrm>
                                <a:custGeom>
                                  <a:avLst/>
                                  <a:gdLst>
                                    <a:gd name="G0" fmla="+- 19189 0 0"/>
                                    <a:gd name="G1" fmla="+- 21600 0 0"/>
                                    <a:gd name="G2" fmla="+- 21600 0 0"/>
                                    <a:gd name="T0" fmla="*/ 0 w 38459"/>
                                    <a:gd name="T1" fmla="*/ 11683 h 21600"/>
                                    <a:gd name="T2" fmla="*/ 38459 w 38459"/>
                                    <a:gd name="T3" fmla="*/ 11842 h 21600"/>
                                    <a:gd name="T4" fmla="*/ 19189 w 38459"/>
                                    <a:gd name="T5" fmla="*/ 21600 h 21600"/>
                                  </a:gdLst>
                                  <a:ahLst/>
                                  <a:cxnLst>
                                    <a:cxn ang="0">
                                      <a:pos x="T0" y="T1"/>
                                    </a:cxn>
                                    <a:cxn ang="0">
                                      <a:pos x="T2" y="T3"/>
                                    </a:cxn>
                                    <a:cxn ang="0">
                                      <a:pos x="T4" y="T5"/>
                                    </a:cxn>
                                  </a:cxnLst>
                                  <a:rect l="0" t="0" r="r" b="b"/>
                                  <a:pathLst>
                                    <a:path w="38459" h="21600" fill="none" extrusionOk="0">
                                      <a:moveTo>
                                        <a:pt x="0" y="11683"/>
                                      </a:moveTo>
                                      <a:cubicBezTo>
                                        <a:pt x="3708" y="4507"/>
                                        <a:pt x="11111" y="-1"/>
                                        <a:pt x="19189" y="0"/>
                                      </a:cubicBezTo>
                                      <a:cubicBezTo>
                                        <a:pt x="27330" y="0"/>
                                        <a:pt x="34780" y="4578"/>
                                        <a:pt x="38459" y="11841"/>
                                      </a:cubicBezTo>
                                    </a:path>
                                    <a:path w="38459" h="21600" stroke="0" extrusionOk="0">
                                      <a:moveTo>
                                        <a:pt x="0" y="11683"/>
                                      </a:moveTo>
                                      <a:cubicBezTo>
                                        <a:pt x="3708" y="4507"/>
                                        <a:pt x="11111" y="-1"/>
                                        <a:pt x="19189" y="0"/>
                                      </a:cubicBezTo>
                                      <a:cubicBezTo>
                                        <a:pt x="27330" y="0"/>
                                        <a:pt x="34780" y="4578"/>
                                        <a:pt x="38459" y="11841"/>
                                      </a:cubicBezTo>
                                      <a:lnTo>
                                        <a:pt x="1918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6" name="Arc 1592"/>
                              <wps:cNvSpPr>
                                <a:spLocks/>
                              </wps:cNvSpPr>
                              <wps:spPr bwMode="auto">
                                <a:xfrm>
                                  <a:off x="2398" y="7618"/>
                                  <a:ext cx="959" cy="643"/>
                                </a:xfrm>
                                <a:custGeom>
                                  <a:avLst/>
                                  <a:gdLst>
                                    <a:gd name="G0" fmla="+- 19185 0 0"/>
                                    <a:gd name="G1" fmla="+- 13576 0 0"/>
                                    <a:gd name="G2" fmla="+- 21600 0 0"/>
                                    <a:gd name="T0" fmla="*/ 0 w 19185"/>
                                    <a:gd name="T1" fmla="*/ 3652 h 13576"/>
                                    <a:gd name="T2" fmla="*/ 2385 w 19185"/>
                                    <a:gd name="T3" fmla="*/ 0 h 13576"/>
                                    <a:gd name="T4" fmla="*/ 19185 w 19185"/>
                                    <a:gd name="T5" fmla="*/ 13576 h 13576"/>
                                  </a:gdLst>
                                  <a:ahLst/>
                                  <a:cxnLst>
                                    <a:cxn ang="0">
                                      <a:pos x="T0" y="T1"/>
                                    </a:cxn>
                                    <a:cxn ang="0">
                                      <a:pos x="T2" y="T3"/>
                                    </a:cxn>
                                    <a:cxn ang="0">
                                      <a:pos x="T4" y="T5"/>
                                    </a:cxn>
                                  </a:cxnLst>
                                  <a:rect l="0" t="0" r="r" b="b"/>
                                  <a:pathLst>
                                    <a:path w="19185" h="13576" fill="none" extrusionOk="0">
                                      <a:moveTo>
                                        <a:pt x="-1" y="3651"/>
                                      </a:moveTo>
                                      <a:cubicBezTo>
                                        <a:pt x="669" y="2357"/>
                                        <a:pt x="1468" y="1133"/>
                                        <a:pt x="2384" y="-1"/>
                                      </a:cubicBezTo>
                                    </a:path>
                                    <a:path w="19185" h="13576" stroke="0" extrusionOk="0">
                                      <a:moveTo>
                                        <a:pt x="-1" y="3651"/>
                                      </a:moveTo>
                                      <a:cubicBezTo>
                                        <a:pt x="669" y="2357"/>
                                        <a:pt x="1468" y="1133"/>
                                        <a:pt x="2384" y="-1"/>
                                      </a:cubicBezTo>
                                      <a:lnTo>
                                        <a:pt x="19185" y="135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7" name="Arc 1593"/>
                              <wps:cNvSpPr>
                                <a:spLocks/>
                              </wps:cNvSpPr>
                              <wps:spPr bwMode="auto">
                                <a:xfrm>
                                  <a:off x="2622" y="7480"/>
                                  <a:ext cx="738" cy="781"/>
                                </a:xfrm>
                                <a:custGeom>
                                  <a:avLst/>
                                  <a:gdLst>
                                    <a:gd name="G0" fmla="+- 16770 0 0"/>
                                    <a:gd name="G1" fmla="+- 18760 0 0"/>
                                    <a:gd name="G2" fmla="+- 21600 0 0"/>
                                    <a:gd name="T0" fmla="*/ 0 w 16770"/>
                                    <a:gd name="T1" fmla="*/ 5147 h 18760"/>
                                    <a:gd name="T2" fmla="*/ 6064 w 16770"/>
                                    <a:gd name="T3" fmla="*/ 0 h 18760"/>
                                    <a:gd name="T4" fmla="*/ 16770 w 16770"/>
                                    <a:gd name="T5" fmla="*/ 18760 h 18760"/>
                                  </a:gdLst>
                                  <a:ahLst/>
                                  <a:cxnLst>
                                    <a:cxn ang="0">
                                      <a:pos x="T0" y="T1"/>
                                    </a:cxn>
                                    <a:cxn ang="0">
                                      <a:pos x="T2" y="T3"/>
                                    </a:cxn>
                                    <a:cxn ang="0">
                                      <a:pos x="T4" y="T5"/>
                                    </a:cxn>
                                  </a:cxnLst>
                                  <a:rect l="0" t="0" r="r" b="b"/>
                                  <a:pathLst>
                                    <a:path w="16770" h="18760" fill="none" extrusionOk="0">
                                      <a:moveTo>
                                        <a:pt x="-1" y="5146"/>
                                      </a:moveTo>
                                      <a:cubicBezTo>
                                        <a:pt x="1685" y="3070"/>
                                        <a:pt x="3741" y="1325"/>
                                        <a:pt x="6063" y="-1"/>
                                      </a:cubicBezTo>
                                    </a:path>
                                    <a:path w="16770" h="18760" stroke="0" extrusionOk="0">
                                      <a:moveTo>
                                        <a:pt x="-1" y="5146"/>
                                      </a:moveTo>
                                      <a:cubicBezTo>
                                        <a:pt x="1685" y="3070"/>
                                        <a:pt x="3741" y="1325"/>
                                        <a:pt x="6063" y="-1"/>
                                      </a:cubicBezTo>
                                      <a:lnTo>
                                        <a:pt x="16770" y="1876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8" name="Arc 1594"/>
                              <wps:cNvSpPr>
                                <a:spLocks/>
                              </wps:cNvSpPr>
                              <wps:spPr bwMode="auto">
                                <a:xfrm>
                                  <a:off x="2831" y="7256"/>
                                  <a:ext cx="525" cy="1005"/>
                                </a:xfrm>
                                <a:custGeom>
                                  <a:avLst/>
                                  <a:gdLst>
                                    <a:gd name="G0" fmla="+- 10504 0 0"/>
                                    <a:gd name="G1" fmla="+- 21221 0 0"/>
                                    <a:gd name="G2" fmla="+- 21600 0 0"/>
                                    <a:gd name="T0" fmla="*/ 0 w 10504"/>
                                    <a:gd name="T1" fmla="*/ 2347 h 21221"/>
                                    <a:gd name="T2" fmla="*/ 6477 w 10504"/>
                                    <a:gd name="T3" fmla="*/ 0 h 21221"/>
                                    <a:gd name="T4" fmla="*/ 10504 w 10504"/>
                                    <a:gd name="T5" fmla="*/ 21221 h 21221"/>
                                  </a:gdLst>
                                  <a:ahLst/>
                                  <a:cxnLst>
                                    <a:cxn ang="0">
                                      <a:pos x="T0" y="T1"/>
                                    </a:cxn>
                                    <a:cxn ang="0">
                                      <a:pos x="T2" y="T3"/>
                                    </a:cxn>
                                    <a:cxn ang="0">
                                      <a:pos x="T4" y="T5"/>
                                    </a:cxn>
                                  </a:cxnLst>
                                  <a:rect l="0" t="0" r="r" b="b"/>
                                  <a:pathLst>
                                    <a:path w="10504" h="21221" fill="none" extrusionOk="0">
                                      <a:moveTo>
                                        <a:pt x="0" y="2347"/>
                                      </a:moveTo>
                                      <a:cubicBezTo>
                                        <a:pt x="2019" y="1223"/>
                                        <a:pt x="4206" y="430"/>
                                        <a:pt x="6476" y="-1"/>
                                      </a:cubicBezTo>
                                    </a:path>
                                    <a:path w="10504" h="21221" stroke="0" extrusionOk="0">
                                      <a:moveTo>
                                        <a:pt x="0" y="2347"/>
                                      </a:moveTo>
                                      <a:cubicBezTo>
                                        <a:pt x="2019" y="1223"/>
                                        <a:pt x="4206" y="430"/>
                                        <a:pt x="6476" y="-1"/>
                                      </a:cubicBezTo>
                                      <a:lnTo>
                                        <a:pt x="10504" y="2122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9" name="Arc 1595"/>
                              <wps:cNvSpPr>
                                <a:spLocks/>
                              </wps:cNvSpPr>
                              <wps:spPr bwMode="auto">
                                <a:xfrm>
                                  <a:off x="3357" y="7256"/>
                                  <a:ext cx="523" cy="1005"/>
                                </a:xfrm>
                                <a:custGeom>
                                  <a:avLst/>
                                  <a:gdLst>
                                    <a:gd name="G0" fmla="+- 0 0 0"/>
                                    <a:gd name="G1" fmla="+- 21218 0 0"/>
                                    <a:gd name="G2" fmla="+- 21600 0 0"/>
                                    <a:gd name="T0" fmla="*/ 4043 w 10464"/>
                                    <a:gd name="T1" fmla="*/ 0 h 21218"/>
                                    <a:gd name="T2" fmla="*/ 10464 w 10464"/>
                                    <a:gd name="T3" fmla="*/ 2322 h 21218"/>
                                    <a:gd name="T4" fmla="*/ 0 w 10464"/>
                                    <a:gd name="T5" fmla="*/ 21218 h 21218"/>
                                  </a:gdLst>
                                  <a:ahLst/>
                                  <a:cxnLst>
                                    <a:cxn ang="0">
                                      <a:pos x="T0" y="T1"/>
                                    </a:cxn>
                                    <a:cxn ang="0">
                                      <a:pos x="T2" y="T3"/>
                                    </a:cxn>
                                    <a:cxn ang="0">
                                      <a:pos x="T4" y="T5"/>
                                    </a:cxn>
                                  </a:cxnLst>
                                  <a:rect l="0" t="0" r="r" b="b"/>
                                  <a:pathLst>
                                    <a:path w="10464" h="21218" fill="none" extrusionOk="0">
                                      <a:moveTo>
                                        <a:pt x="4043" y="-1"/>
                                      </a:moveTo>
                                      <a:cubicBezTo>
                                        <a:pt x="6292" y="428"/>
                                        <a:pt x="8460" y="1212"/>
                                        <a:pt x="10464" y="2321"/>
                                      </a:cubicBezTo>
                                    </a:path>
                                    <a:path w="10464" h="21218" stroke="0" extrusionOk="0">
                                      <a:moveTo>
                                        <a:pt x="4043" y="-1"/>
                                      </a:moveTo>
                                      <a:cubicBezTo>
                                        <a:pt x="6292" y="428"/>
                                        <a:pt x="8460" y="1212"/>
                                        <a:pt x="10464" y="2321"/>
                                      </a:cubicBezTo>
                                      <a:lnTo>
                                        <a:pt x="0" y="2121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0" name="Arc 1596"/>
                              <wps:cNvSpPr>
                                <a:spLocks/>
                              </wps:cNvSpPr>
                              <wps:spPr bwMode="auto">
                                <a:xfrm>
                                  <a:off x="3357" y="7622"/>
                                  <a:ext cx="959" cy="641"/>
                                </a:xfrm>
                                <a:custGeom>
                                  <a:avLst/>
                                  <a:gdLst>
                                    <a:gd name="G0" fmla="+- 0 0 0"/>
                                    <a:gd name="G1" fmla="+- 13550 0 0"/>
                                    <a:gd name="G2" fmla="+- 21600 0 0"/>
                                    <a:gd name="T0" fmla="*/ 16822 w 19177"/>
                                    <a:gd name="T1" fmla="*/ 0 h 13550"/>
                                    <a:gd name="T2" fmla="*/ 19177 w 19177"/>
                                    <a:gd name="T3" fmla="*/ 3610 h 13550"/>
                                    <a:gd name="T4" fmla="*/ 0 w 19177"/>
                                    <a:gd name="T5" fmla="*/ 13550 h 13550"/>
                                  </a:gdLst>
                                  <a:ahLst/>
                                  <a:cxnLst>
                                    <a:cxn ang="0">
                                      <a:pos x="T0" y="T1"/>
                                    </a:cxn>
                                    <a:cxn ang="0">
                                      <a:pos x="T2" y="T3"/>
                                    </a:cxn>
                                    <a:cxn ang="0">
                                      <a:pos x="T4" y="T5"/>
                                    </a:cxn>
                                  </a:cxnLst>
                                  <a:rect l="0" t="0" r="r" b="b"/>
                                  <a:pathLst>
                                    <a:path w="19177" h="13550" fill="none" extrusionOk="0">
                                      <a:moveTo>
                                        <a:pt x="16821" y="0"/>
                                      </a:moveTo>
                                      <a:cubicBezTo>
                                        <a:pt x="17725" y="1122"/>
                                        <a:pt x="18514" y="2331"/>
                                        <a:pt x="19176" y="3610"/>
                                      </a:cubicBezTo>
                                    </a:path>
                                    <a:path w="19177" h="13550" stroke="0" extrusionOk="0">
                                      <a:moveTo>
                                        <a:pt x="16821" y="0"/>
                                      </a:moveTo>
                                      <a:cubicBezTo>
                                        <a:pt x="17725" y="1122"/>
                                        <a:pt x="18514" y="2331"/>
                                        <a:pt x="19176" y="3610"/>
                                      </a:cubicBezTo>
                                      <a:lnTo>
                                        <a:pt x="0" y="1355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1" name="Arc 1597"/>
                              <wps:cNvSpPr>
                                <a:spLocks/>
                              </wps:cNvSpPr>
                              <wps:spPr bwMode="auto">
                                <a:xfrm>
                                  <a:off x="3185" y="7362"/>
                                  <a:ext cx="347" cy="899"/>
                                </a:xfrm>
                                <a:custGeom>
                                  <a:avLst/>
                                  <a:gdLst>
                                    <a:gd name="G0" fmla="+- 4034 0 0"/>
                                    <a:gd name="G1" fmla="+- 21600 0 0"/>
                                    <a:gd name="G2" fmla="+- 21600 0 0"/>
                                    <a:gd name="T0" fmla="*/ 0 w 7891"/>
                                    <a:gd name="T1" fmla="*/ 380 h 21600"/>
                                    <a:gd name="T2" fmla="*/ 7891 w 7891"/>
                                    <a:gd name="T3" fmla="*/ 347 h 21600"/>
                                    <a:gd name="T4" fmla="*/ 4034 w 7891"/>
                                    <a:gd name="T5" fmla="*/ 21600 h 21600"/>
                                  </a:gdLst>
                                  <a:ahLst/>
                                  <a:cxnLst>
                                    <a:cxn ang="0">
                                      <a:pos x="T0" y="T1"/>
                                    </a:cxn>
                                    <a:cxn ang="0">
                                      <a:pos x="T2" y="T3"/>
                                    </a:cxn>
                                    <a:cxn ang="0">
                                      <a:pos x="T4" y="T5"/>
                                    </a:cxn>
                                  </a:cxnLst>
                                  <a:rect l="0" t="0" r="r" b="b"/>
                                  <a:pathLst>
                                    <a:path w="7891" h="21600" fill="none" extrusionOk="0">
                                      <a:moveTo>
                                        <a:pt x="0" y="380"/>
                                      </a:moveTo>
                                      <a:cubicBezTo>
                                        <a:pt x="1329" y="127"/>
                                        <a:pt x="2680" y="-1"/>
                                        <a:pt x="4034" y="0"/>
                                      </a:cubicBezTo>
                                      <a:cubicBezTo>
                                        <a:pt x="5327" y="0"/>
                                        <a:pt x="6618" y="116"/>
                                        <a:pt x="7890" y="347"/>
                                      </a:cubicBezTo>
                                    </a:path>
                                    <a:path w="7891" h="21600" stroke="0" extrusionOk="0">
                                      <a:moveTo>
                                        <a:pt x="0" y="380"/>
                                      </a:moveTo>
                                      <a:cubicBezTo>
                                        <a:pt x="1329" y="127"/>
                                        <a:pt x="2680" y="-1"/>
                                        <a:pt x="4034" y="0"/>
                                      </a:cubicBezTo>
                                      <a:cubicBezTo>
                                        <a:pt x="5327" y="0"/>
                                        <a:pt x="6618" y="116"/>
                                        <a:pt x="7890" y="347"/>
                                      </a:cubicBezTo>
                                      <a:lnTo>
                                        <a:pt x="403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2" name="Arc 1598"/>
                              <wps:cNvSpPr>
                                <a:spLocks/>
                              </wps:cNvSpPr>
                              <wps:spPr bwMode="auto">
                                <a:xfrm flipH="1">
                                  <a:off x="3335" y="7499"/>
                                  <a:ext cx="737" cy="779"/>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3" name="AutoShape 1599"/>
                              <wps:cNvCnPr>
                                <a:cxnSpLocks noChangeShapeType="1"/>
                              </wps:cNvCnPr>
                              <wps:spPr bwMode="auto">
                                <a:xfrm rot="21540000">
                                  <a:off x="2516" y="7615"/>
                                  <a:ext cx="98"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4" name="AutoShape 1600"/>
                              <wps:cNvCnPr>
                                <a:cxnSpLocks noChangeShapeType="1"/>
                              </wps:cNvCnPr>
                              <wps:spPr bwMode="auto">
                                <a:xfrm rot="60000" flipH="1">
                                  <a:off x="4079" y="7622"/>
                                  <a:ext cx="115"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5" name="AutoShape 1601"/>
                              <wps:cNvCnPr>
                                <a:cxnSpLocks noChangeShapeType="1"/>
                              </wps:cNvCnPr>
                              <wps:spPr bwMode="auto">
                                <a:xfrm>
                                  <a:off x="2830" y="7368"/>
                                  <a:ext cx="6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6" name="AutoShape 1602"/>
                              <wps:cNvCnPr>
                                <a:cxnSpLocks noChangeShapeType="1"/>
                              </wps:cNvCnPr>
                              <wps:spPr bwMode="auto">
                                <a:xfrm flipH="1">
                                  <a:off x="3809" y="7368"/>
                                  <a:ext cx="72" cy="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7" name="AutoShape 1603"/>
                              <wps:cNvCnPr>
                                <a:cxnSpLocks noChangeShapeType="1"/>
                              </wps:cNvCnPr>
                              <wps:spPr bwMode="auto">
                                <a:xfrm rot="60000">
                                  <a:off x="3160" y="7253"/>
                                  <a:ext cx="28" cy="1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8" name="AutoShape 1604"/>
                              <wps:cNvCnPr>
                                <a:cxnSpLocks noChangeShapeType="1"/>
                              </wps:cNvCnPr>
                              <wps:spPr bwMode="auto">
                                <a:xfrm rot="21540000" flipH="1">
                                  <a:off x="3534" y="7259"/>
                                  <a:ext cx="27" cy="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9" name="Arc 1605"/>
                              <wps:cNvSpPr>
                                <a:spLocks/>
                              </wps:cNvSpPr>
                              <wps:spPr bwMode="auto">
                                <a:xfrm>
                                  <a:off x="3179" y="7337"/>
                                  <a:ext cx="360" cy="922"/>
                                </a:xfrm>
                                <a:custGeom>
                                  <a:avLst/>
                                  <a:gdLst>
                                    <a:gd name="G0" fmla="+- 4034 0 0"/>
                                    <a:gd name="G1" fmla="+- 21600 0 0"/>
                                    <a:gd name="G2" fmla="+- 21600 0 0"/>
                                    <a:gd name="T0" fmla="*/ 0 w 7891"/>
                                    <a:gd name="T1" fmla="*/ 380 h 21600"/>
                                    <a:gd name="T2" fmla="*/ 7891 w 7891"/>
                                    <a:gd name="T3" fmla="*/ 347 h 21600"/>
                                    <a:gd name="T4" fmla="*/ 4034 w 7891"/>
                                    <a:gd name="T5" fmla="*/ 21600 h 21600"/>
                                  </a:gdLst>
                                  <a:ahLst/>
                                  <a:cxnLst>
                                    <a:cxn ang="0">
                                      <a:pos x="T0" y="T1"/>
                                    </a:cxn>
                                    <a:cxn ang="0">
                                      <a:pos x="T2" y="T3"/>
                                    </a:cxn>
                                    <a:cxn ang="0">
                                      <a:pos x="T4" y="T5"/>
                                    </a:cxn>
                                  </a:cxnLst>
                                  <a:rect l="0" t="0" r="r" b="b"/>
                                  <a:pathLst>
                                    <a:path w="7891" h="21600" fill="none" extrusionOk="0">
                                      <a:moveTo>
                                        <a:pt x="0" y="380"/>
                                      </a:moveTo>
                                      <a:cubicBezTo>
                                        <a:pt x="1329" y="127"/>
                                        <a:pt x="2680" y="-1"/>
                                        <a:pt x="4034" y="0"/>
                                      </a:cubicBezTo>
                                      <a:cubicBezTo>
                                        <a:pt x="5327" y="0"/>
                                        <a:pt x="6618" y="116"/>
                                        <a:pt x="7890" y="347"/>
                                      </a:cubicBezTo>
                                    </a:path>
                                    <a:path w="7891" h="21600" stroke="0" extrusionOk="0">
                                      <a:moveTo>
                                        <a:pt x="0" y="380"/>
                                      </a:moveTo>
                                      <a:cubicBezTo>
                                        <a:pt x="1329" y="127"/>
                                        <a:pt x="2680" y="-1"/>
                                        <a:pt x="4034" y="0"/>
                                      </a:cubicBezTo>
                                      <a:cubicBezTo>
                                        <a:pt x="5327" y="0"/>
                                        <a:pt x="6618" y="116"/>
                                        <a:pt x="7890" y="347"/>
                                      </a:cubicBezTo>
                                      <a:lnTo>
                                        <a:pt x="403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0" name="Arc 1606"/>
                              <wps:cNvSpPr>
                                <a:spLocks/>
                              </wps:cNvSpPr>
                              <wps:spPr bwMode="auto">
                                <a:xfrm>
                                  <a:off x="3181" y="7313"/>
                                  <a:ext cx="360" cy="922"/>
                                </a:xfrm>
                                <a:custGeom>
                                  <a:avLst/>
                                  <a:gdLst>
                                    <a:gd name="G0" fmla="+- 4034 0 0"/>
                                    <a:gd name="G1" fmla="+- 21600 0 0"/>
                                    <a:gd name="G2" fmla="+- 21600 0 0"/>
                                    <a:gd name="T0" fmla="*/ 0 w 7891"/>
                                    <a:gd name="T1" fmla="*/ 380 h 21600"/>
                                    <a:gd name="T2" fmla="*/ 7891 w 7891"/>
                                    <a:gd name="T3" fmla="*/ 347 h 21600"/>
                                    <a:gd name="T4" fmla="*/ 4034 w 7891"/>
                                    <a:gd name="T5" fmla="*/ 21600 h 21600"/>
                                  </a:gdLst>
                                  <a:ahLst/>
                                  <a:cxnLst>
                                    <a:cxn ang="0">
                                      <a:pos x="T0" y="T1"/>
                                    </a:cxn>
                                    <a:cxn ang="0">
                                      <a:pos x="T2" y="T3"/>
                                    </a:cxn>
                                    <a:cxn ang="0">
                                      <a:pos x="T4" y="T5"/>
                                    </a:cxn>
                                  </a:cxnLst>
                                  <a:rect l="0" t="0" r="r" b="b"/>
                                  <a:pathLst>
                                    <a:path w="7891" h="21600" fill="none" extrusionOk="0">
                                      <a:moveTo>
                                        <a:pt x="0" y="380"/>
                                      </a:moveTo>
                                      <a:cubicBezTo>
                                        <a:pt x="1329" y="127"/>
                                        <a:pt x="2680" y="-1"/>
                                        <a:pt x="4034" y="0"/>
                                      </a:cubicBezTo>
                                      <a:cubicBezTo>
                                        <a:pt x="5327" y="0"/>
                                        <a:pt x="6618" y="116"/>
                                        <a:pt x="7890" y="347"/>
                                      </a:cubicBezTo>
                                    </a:path>
                                    <a:path w="7891" h="21600" stroke="0" extrusionOk="0">
                                      <a:moveTo>
                                        <a:pt x="0" y="380"/>
                                      </a:moveTo>
                                      <a:cubicBezTo>
                                        <a:pt x="1329" y="127"/>
                                        <a:pt x="2680" y="-1"/>
                                        <a:pt x="4034" y="0"/>
                                      </a:cubicBezTo>
                                      <a:cubicBezTo>
                                        <a:pt x="5327" y="0"/>
                                        <a:pt x="6618" y="116"/>
                                        <a:pt x="7890" y="347"/>
                                      </a:cubicBezTo>
                                      <a:lnTo>
                                        <a:pt x="403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1" name="Arc 1607"/>
                              <wps:cNvSpPr>
                                <a:spLocks/>
                              </wps:cNvSpPr>
                              <wps:spPr bwMode="auto">
                                <a:xfrm>
                                  <a:off x="3179" y="7289"/>
                                  <a:ext cx="360" cy="922"/>
                                </a:xfrm>
                                <a:custGeom>
                                  <a:avLst/>
                                  <a:gdLst>
                                    <a:gd name="G0" fmla="+- 4034 0 0"/>
                                    <a:gd name="G1" fmla="+- 21600 0 0"/>
                                    <a:gd name="G2" fmla="+- 21600 0 0"/>
                                    <a:gd name="T0" fmla="*/ 0 w 7891"/>
                                    <a:gd name="T1" fmla="*/ 380 h 21600"/>
                                    <a:gd name="T2" fmla="*/ 7891 w 7891"/>
                                    <a:gd name="T3" fmla="*/ 347 h 21600"/>
                                    <a:gd name="T4" fmla="*/ 4034 w 7891"/>
                                    <a:gd name="T5" fmla="*/ 21600 h 21600"/>
                                  </a:gdLst>
                                  <a:ahLst/>
                                  <a:cxnLst>
                                    <a:cxn ang="0">
                                      <a:pos x="T0" y="T1"/>
                                    </a:cxn>
                                    <a:cxn ang="0">
                                      <a:pos x="T2" y="T3"/>
                                    </a:cxn>
                                    <a:cxn ang="0">
                                      <a:pos x="T4" y="T5"/>
                                    </a:cxn>
                                  </a:cxnLst>
                                  <a:rect l="0" t="0" r="r" b="b"/>
                                  <a:pathLst>
                                    <a:path w="7891" h="21600" fill="none" extrusionOk="0">
                                      <a:moveTo>
                                        <a:pt x="0" y="380"/>
                                      </a:moveTo>
                                      <a:cubicBezTo>
                                        <a:pt x="1329" y="127"/>
                                        <a:pt x="2680" y="-1"/>
                                        <a:pt x="4034" y="0"/>
                                      </a:cubicBezTo>
                                      <a:cubicBezTo>
                                        <a:pt x="5327" y="0"/>
                                        <a:pt x="6618" y="116"/>
                                        <a:pt x="7890" y="347"/>
                                      </a:cubicBezTo>
                                    </a:path>
                                    <a:path w="7891" h="21600" stroke="0" extrusionOk="0">
                                      <a:moveTo>
                                        <a:pt x="0" y="380"/>
                                      </a:moveTo>
                                      <a:cubicBezTo>
                                        <a:pt x="1329" y="127"/>
                                        <a:pt x="2680" y="-1"/>
                                        <a:pt x="4034" y="0"/>
                                      </a:cubicBezTo>
                                      <a:cubicBezTo>
                                        <a:pt x="5327" y="0"/>
                                        <a:pt x="6618" y="116"/>
                                        <a:pt x="7890" y="347"/>
                                      </a:cubicBezTo>
                                      <a:lnTo>
                                        <a:pt x="403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2" name="Arc 1608"/>
                              <wps:cNvSpPr>
                                <a:spLocks/>
                              </wps:cNvSpPr>
                              <wps:spPr bwMode="auto">
                                <a:xfrm>
                                  <a:off x="3173" y="7265"/>
                                  <a:ext cx="374" cy="936"/>
                                </a:xfrm>
                                <a:custGeom>
                                  <a:avLst/>
                                  <a:gdLst>
                                    <a:gd name="G0" fmla="+- 4034 0 0"/>
                                    <a:gd name="G1" fmla="+- 21600 0 0"/>
                                    <a:gd name="G2" fmla="+- 21600 0 0"/>
                                    <a:gd name="T0" fmla="*/ 0 w 7891"/>
                                    <a:gd name="T1" fmla="*/ 380 h 21600"/>
                                    <a:gd name="T2" fmla="*/ 7891 w 7891"/>
                                    <a:gd name="T3" fmla="*/ 347 h 21600"/>
                                    <a:gd name="T4" fmla="*/ 4034 w 7891"/>
                                    <a:gd name="T5" fmla="*/ 21600 h 21600"/>
                                  </a:gdLst>
                                  <a:ahLst/>
                                  <a:cxnLst>
                                    <a:cxn ang="0">
                                      <a:pos x="T0" y="T1"/>
                                    </a:cxn>
                                    <a:cxn ang="0">
                                      <a:pos x="T2" y="T3"/>
                                    </a:cxn>
                                    <a:cxn ang="0">
                                      <a:pos x="T4" y="T5"/>
                                    </a:cxn>
                                  </a:cxnLst>
                                  <a:rect l="0" t="0" r="r" b="b"/>
                                  <a:pathLst>
                                    <a:path w="7891" h="21600" fill="none" extrusionOk="0">
                                      <a:moveTo>
                                        <a:pt x="0" y="380"/>
                                      </a:moveTo>
                                      <a:cubicBezTo>
                                        <a:pt x="1329" y="127"/>
                                        <a:pt x="2680" y="-1"/>
                                        <a:pt x="4034" y="0"/>
                                      </a:cubicBezTo>
                                      <a:cubicBezTo>
                                        <a:pt x="5327" y="0"/>
                                        <a:pt x="6618" y="116"/>
                                        <a:pt x="7890" y="347"/>
                                      </a:cubicBezTo>
                                    </a:path>
                                    <a:path w="7891" h="21600" stroke="0" extrusionOk="0">
                                      <a:moveTo>
                                        <a:pt x="0" y="380"/>
                                      </a:moveTo>
                                      <a:cubicBezTo>
                                        <a:pt x="1329" y="127"/>
                                        <a:pt x="2680" y="-1"/>
                                        <a:pt x="4034" y="0"/>
                                      </a:cubicBezTo>
                                      <a:cubicBezTo>
                                        <a:pt x="5327" y="0"/>
                                        <a:pt x="6618" y="116"/>
                                        <a:pt x="7890" y="347"/>
                                      </a:cubicBezTo>
                                      <a:lnTo>
                                        <a:pt x="403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83" name="Group 1609"/>
                              <wpg:cNvGrpSpPr>
                                <a:grpSpLocks/>
                              </wpg:cNvGrpSpPr>
                              <wpg:grpSpPr bwMode="auto">
                                <a:xfrm>
                                  <a:off x="3348" y="7405"/>
                                  <a:ext cx="812" cy="856"/>
                                  <a:chOff x="3348" y="7405"/>
                                  <a:chExt cx="812" cy="856"/>
                                </a:xfrm>
                              </wpg:grpSpPr>
                              <wps:wsp>
                                <wps:cNvPr id="1684" name="Arc 1610"/>
                                <wps:cNvSpPr>
                                  <a:spLocks/>
                                </wps:cNvSpPr>
                                <wps:spPr bwMode="auto">
                                  <a:xfrm flipH="1">
                                    <a:off x="3348" y="7482"/>
                                    <a:ext cx="737" cy="779"/>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5" name="Arc 1611"/>
                                <wps:cNvSpPr>
                                  <a:spLocks/>
                                </wps:cNvSpPr>
                                <wps:spPr bwMode="auto">
                                  <a:xfrm flipH="1">
                                    <a:off x="3363" y="7468"/>
                                    <a:ext cx="737" cy="779"/>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6" name="Arc 1612"/>
                                <wps:cNvSpPr>
                                  <a:spLocks/>
                                </wps:cNvSpPr>
                                <wps:spPr bwMode="auto">
                                  <a:xfrm flipH="1">
                                    <a:off x="3357" y="7447"/>
                                    <a:ext cx="763" cy="806"/>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7" name="Arc 1613"/>
                                <wps:cNvSpPr>
                                  <a:spLocks/>
                                </wps:cNvSpPr>
                                <wps:spPr bwMode="auto">
                                  <a:xfrm flipH="1">
                                    <a:off x="3348" y="7426"/>
                                    <a:ext cx="792" cy="835"/>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8" name="Arc 1614"/>
                                <wps:cNvSpPr>
                                  <a:spLocks/>
                                </wps:cNvSpPr>
                                <wps:spPr bwMode="auto">
                                  <a:xfrm flipH="1">
                                    <a:off x="3354" y="7405"/>
                                    <a:ext cx="806" cy="850"/>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89" name="Group 1615"/>
                              <wpg:cNvGrpSpPr>
                                <a:grpSpLocks/>
                              </wpg:cNvGrpSpPr>
                              <wpg:grpSpPr bwMode="auto">
                                <a:xfrm flipH="1">
                                  <a:off x="2536" y="7386"/>
                                  <a:ext cx="812" cy="856"/>
                                  <a:chOff x="3348" y="7405"/>
                                  <a:chExt cx="812" cy="856"/>
                                </a:xfrm>
                              </wpg:grpSpPr>
                              <wps:wsp>
                                <wps:cNvPr id="1690" name="Arc 1616"/>
                                <wps:cNvSpPr>
                                  <a:spLocks/>
                                </wps:cNvSpPr>
                                <wps:spPr bwMode="auto">
                                  <a:xfrm flipH="1">
                                    <a:off x="3348" y="7482"/>
                                    <a:ext cx="737" cy="779"/>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1" name="Arc 1617"/>
                                <wps:cNvSpPr>
                                  <a:spLocks/>
                                </wps:cNvSpPr>
                                <wps:spPr bwMode="auto">
                                  <a:xfrm flipH="1">
                                    <a:off x="3363" y="7468"/>
                                    <a:ext cx="737" cy="779"/>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2" name="Arc 1618"/>
                                <wps:cNvSpPr>
                                  <a:spLocks/>
                                </wps:cNvSpPr>
                                <wps:spPr bwMode="auto">
                                  <a:xfrm flipH="1">
                                    <a:off x="3357" y="7447"/>
                                    <a:ext cx="763" cy="806"/>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3" name="Arc 1619"/>
                                <wps:cNvSpPr>
                                  <a:spLocks/>
                                </wps:cNvSpPr>
                                <wps:spPr bwMode="auto">
                                  <a:xfrm flipH="1">
                                    <a:off x="3348" y="7426"/>
                                    <a:ext cx="792" cy="835"/>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4" name="Arc 1620"/>
                                <wps:cNvSpPr>
                                  <a:spLocks/>
                                </wps:cNvSpPr>
                                <wps:spPr bwMode="auto">
                                  <a:xfrm flipH="1">
                                    <a:off x="3354" y="7405"/>
                                    <a:ext cx="806" cy="850"/>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95" name="Text Box 1621"/>
                              <wps:cNvSpPr txBox="1">
                                <a:spLocks noChangeArrowheads="1"/>
                              </wps:cNvSpPr>
                              <wps:spPr bwMode="auto">
                                <a:xfrm>
                                  <a:off x="3148" y="6967"/>
                                  <a:ext cx="585"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759E4" w:rsidRDefault="002600CC" w:rsidP="00606CA9">
                                    <w:pPr>
                                      <w:rPr>
                                        <w:sz w:val="20"/>
                                        <w:szCs w:val="20"/>
                                        <w:vertAlign w:val="subscript"/>
                                      </w:rPr>
                                    </w:pPr>
                                    <w:r w:rsidRPr="001759E4">
                                      <w:rPr>
                                        <w:sz w:val="20"/>
                                        <w:szCs w:val="20"/>
                                      </w:rPr>
                                      <w:t>B</w:t>
                                    </w:r>
                                    <w:r>
                                      <w:rPr>
                                        <w:sz w:val="20"/>
                                        <w:szCs w:val="20"/>
                                        <w:vertAlign w:val="subscript"/>
                                      </w:rPr>
                                      <w:t>2</w:t>
                                    </w:r>
                                  </w:p>
                                </w:txbxContent>
                              </wps:txbx>
                              <wps:bodyPr rot="0" vert="horz" wrap="square" lIns="91440" tIns="45720" rIns="91440" bIns="45720" anchor="t" anchorCtr="0" upright="1">
                                <a:noAutofit/>
                              </wps:bodyPr>
                            </wps:wsp>
                            <wps:wsp>
                              <wps:cNvPr id="1696" name="Text Box 1622"/>
                              <wps:cNvSpPr txBox="1">
                                <a:spLocks noChangeArrowheads="1"/>
                              </wps:cNvSpPr>
                              <wps:spPr bwMode="auto">
                                <a:xfrm>
                                  <a:off x="2387" y="7181"/>
                                  <a:ext cx="585"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759E4" w:rsidRDefault="002600CC" w:rsidP="00606CA9">
                                    <w:pPr>
                                      <w:rPr>
                                        <w:sz w:val="20"/>
                                        <w:szCs w:val="20"/>
                                        <w:vertAlign w:val="subscript"/>
                                      </w:rPr>
                                    </w:pPr>
                                    <w:r w:rsidRPr="001759E4">
                                      <w:rPr>
                                        <w:sz w:val="20"/>
                                        <w:szCs w:val="20"/>
                                      </w:rPr>
                                      <w:t>B</w:t>
                                    </w:r>
                                    <w:r w:rsidRPr="001759E4">
                                      <w:rPr>
                                        <w:sz w:val="20"/>
                                        <w:szCs w:val="20"/>
                                        <w:vertAlign w:val="subscript"/>
                                      </w:rPr>
                                      <w:t>1</w:t>
                                    </w:r>
                                  </w:p>
                                </w:txbxContent>
                              </wps:txbx>
                              <wps:bodyPr rot="0" vert="horz" wrap="square" lIns="91440" tIns="45720" rIns="91440" bIns="45720" anchor="t" anchorCtr="0" upright="1">
                                <a:noAutofit/>
                              </wps:bodyPr>
                            </wps:wsp>
                            <wps:wsp>
                              <wps:cNvPr id="1697" name="Text Box 1623"/>
                              <wps:cNvSpPr txBox="1">
                                <a:spLocks noChangeArrowheads="1"/>
                              </wps:cNvSpPr>
                              <wps:spPr bwMode="auto">
                                <a:xfrm>
                                  <a:off x="3873" y="7199"/>
                                  <a:ext cx="585"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759E4" w:rsidRDefault="002600CC" w:rsidP="00606CA9">
                                    <w:pPr>
                                      <w:rPr>
                                        <w:sz w:val="20"/>
                                        <w:szCs w:val="20"/>
                                        <w:vertAlign w:val="subscript"/>
                                      </w:rPr>
                                    </w:pPr>
                                    <w:r w:rsidRPr="001759E4">
                                      <w:rPr>
                                        <w:sz w:val="20"/>
                                        <w:szCs w:val="20"/>
                                      </w:rPr>
                                      <w:t>B</w:t>
                                    </w:r>
                                    <w:r>
                                      <w:rPr>
                                        <w:sz w:val="20"/>
                                        <w:szCs w:val="20"/>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90" o:spid="_x0000_s1597" style="position:absolute;left:0;text-align:left;margin-left:4.75pt;margin-top:9.05pt;width:115.4pt;height:65.55pt;z-index:251666432" coordorigin="2203,6967" coordsize="2308,1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dNpChEAAGnJAAAOAAAAZHJzL2Uyb0RvYy54bWzsXdty2zgSfd+q/QeWHnfLY95JqcaZSnzJ TlXmUjXeD6Al2lJFFrWkHDmZmn/f090ACVK0Y9mSM44xDxnJhACiAfTpbvTlx59ur+fOp7ysZsXi aOD94A6cfDEuJrPF1dHgv+dnB+nAqVbZYpLNi0V+NPicV4Of3vzzHz+ul6PcL6bFfJKXDjpZVKP1 8mgwXa2Wo8PDajzNr7Pqh2KZL/DwsiivsxW+lleHkzJbo/fr+aHvuvHhuigny7IY51WFv57Iw8Eb 7v/yMh+vfru8rPKVMz8a4N1W/G/J/17Qv4dvfsxGV2W2nM7G6jWyR7zFdTZbYNC6q5NslTk35Wyj q+vZuCyq4nL1w7i4PiwuL2fjnOeA2XhuZzbvy+JmyXO5Gq2vljWZQNoOnR7d7fjXT7+XzmyCtYvj cOAssmusEg/seNGQCbReXo3Q7n25/GP5eymzxMcPxfhjBfoddp/T9ytp7Fysfykm6DG7WRVMoNvL 8pq6wNSdW16Hz/U65LcrZ4w/emEcRSmWa4xnaeCHaSQLNZ5iNelnvu8GAwdP42Gc6Gen6ud+4GLX 0W+9wPPo6WE2knH5XdW70R7BpqsaulZPo+sf02yZ83JVRK+GrpGm69tyTFTld6LB0UqTtDLpaTyh ZhXI/lVK1iRJXN8Xkmh6GgTxfSZXTZBsNL6pVu/zghcl+/ShWsmRmOATL/VE7wmsx+X1HKfj3weO N/TSoeM6+gDVjTyjke/FLppsNvIf0Oi8Hu5fh+hj7QRpGA1lXld6uPN6ODTyvDgNnKnDw3Yb1kOi Ifd0V4/YVjJL7jEN/bt6xGFpGjI57nhHrH7dUEhivCMW4kqTOptq6o9vF4r8+ORkxEtdPj3LoqLt T8TB9sb0ZXOjFa3VHY0xd2ocPKgxpkWN+cDh5bhn+b96oxI8tctNy4EDbnohRF9mK5oIvRB9dNZH A1k7Z4qDS3sCBJnNwZAXgATgxe2qvCH8+O2jnuZ18Sk/L7iHVcMleIHVJJoW45uL2fhd/sVsHyTE ATCPMHIVe1hyRx79x08OmHZ4Rfk7LSD/nXc0TbjVbfub/MZPgkDWQZ0C+XMQJsS6ePAkVSThQRQV 8MTz0rBeO2MgjEsku5d01aosPoKjYgxLOWPl5wtzBzCD4lWo2QGIq9uM50WVy9EReivC87blxW94 4qI4w2Zlpjhf0GYeRn7Eh7Eq5rMJPaT1qsqri+N56XzKSNLg/9RWbTUDoi8m3Nk0zyan6vMqm83l M78k9Ye1VYeIuDiLEn8O3eFpepqGB6Efnx6E7snJwduz4/AgPvOS6CQ4OT4+8f6iV/PC0XQ2meQL ejst1njhw+BNCVgikNSCTWsWrcme8X+bkz1svwajMOai/y+01vAmYHxRTD4D6spC5DTIlfgwLcov A2cNGe1oUP3vJivBM+Y/LwDWQy8McQxW/CWMEh9fSvPJhfkkW4zR1dFgNQBHpY/HKxEEb5bl7GqK kTxe1kXxFsLK5YyAEPJCNZK3Ul8gLzyf4BB3BAfG9Z0LDsFQmGUSe4pf0ZYjQWwIxGVBKg41emj5 7dFiQ9QnEdQ4TrJFECVxX6Maw9FIgHRTttgQG4gRKOmxX2wI4ogwnkcVbt20q0eEMOAHaQShobc/ U2hw7+qsKzDc2ZspMAgxjNcDg3gFAoNQmQQGWZdtBQagOyEw1lbD7P0CQxwL+vvYeyZkQxORs+F5 AZ8ALTBgN4ikJHIEY0Yjh+BrF8c3ZrQdjn/jCTXQ2chL2KYkytBpVczfwmvbetGrlVt4/dvAa9KB Vz7hO4fXGOo4nZQkhF7Aop+G1yRQdook1WzqafAaJ0mvwt2C1zSJexvVYLcVvNKQXdishwNsRl6Y ECLSqN129YhoF7txSPDa198GvPZ11oJXJsQdvbXglYlhvN4rgVemMsMrk/KR8Iq11az/fniFZUbQ InD1blHKcgI9WGAEShUfDnmA7SAGvgfja3dKj8LXbzajDYCV6RDA6s2OrWkB1gLsS9JfAW9yoaAM 3yEd8Z0DbBoID0n8iNkRG09YfyVLjVwEuK62aD4NYd3IDft00xryGDx93+trVOPdVghLQ3aRsx6O FVNGWN/DqN129YiEsGGSEML29ddF2N7OWgjLhLijNxNhuSe2oavXeyUIy1QWizdNfFuEFQuyD2My LSlodj/A4vJQFFhsgpaeGvoujEiAkRC2ahNfQ2ht9PcH42t3Qtvh67edT4OcSn2VyWD69Ua36Gqt wy/MOowT30JXRrhdo2tAFjFWX3vQFbDB1+w7QtdetbSGOkFWL90JsoZuGDAYhvB6YL7YWH3rEQGa ZM0Fj9CG8aaRiayei17u6s2EVj/w5T65p0MTXem+mzvtvloHWUEM4/VeC7LSkilkxbpsi6y08m3k ux9aY3+ItSYE9Vu3uWkIgwb9HbtD+VtocOEXJHAJRCLDwpgXyPi6YR2mHWROajt0/fZz6iKswnt9 ciy6WnR9WegKO1UbXVm13B+6kpWYcUgbh427150Yh78KrrjJiXob1VD3ULUV5j7gHCBs6CXqOq0B zi668rBdnKuHBARzL3f1ZqJrEHvq8jXaMDVvoGvfq5noKtTgi1fp7ZWgK9NFXbxi4tuiKy09Vhjg x0sAot2PrtggZKMhGIXqKttAwWgKYyw/8QMYeAzdlTaEKK+04vQEw3wNYLvz2g5g/xbT6sfY+vxY jLUY+8IwFpyipcEyWOwcY8kBiDhMEsQdjCXzGmuw6ZBdi3GEnmQeDt3gAdbhXXpFJ6l4k5NXkKJl yyk6SEWDJa/bjpprYix1A4jt662FsMrS3NObCbBMhv7eTIh9pc7QTGTRXx/vC411VcD3FXwNfG0Y bjk2+bFyUhb7r3ZropVrobcJq22Q1T+JAoQU1ICv/xqTL6HAurqTEVTH5EU1bCzb5hA4gF3VuEuu 7YBbDfZ9UqsrENSrZ32eJaIMHshWJnhhMgFgqSUTsNFtJzKBczmfLf8DTYPdvFUAWgADt0gHocgA ze1xEijpIEl2Ih3AtynqdWyuVWIo2HD3cJOdmLjZiExDdoG/Hg7KNeJjlHuWDpRp5AhTQIiGUUo6 eF9/poTACjhNoTuoKR8IIe7ozZQQhBjsniU9Ah9eg/czU5mVcCbltkq4chbG2vLag2hfERJi8vOH hBy4OAyGph3E2PmM4oHXeoDtIKD/4Ovj7pS2g/FvPaMu0so5YMrozQ4qW/cs6571gtyzEjBuBbUI eOLoZYpOZqxTgHu8kIBvhIGqgG9nURxPEZGac/vzz0uEIop9uvUT+nJ32LJEePleFFKgnAnHfuSJ aQ/BSIrj1AZx5SydshKP46ZV9WUp0XoOfUCM2KrMKJ7ruFgsEKtalIL3OrYZP9Q/oDg7G96ngt5U lOOjo/bIDEur/pwBcgmkio0drIwTre0I1XUfOxhDcTRzj1wZugo6k42bHQ87m61OYrqxO3mngar1 gX5ZOxlbomcnM2fd704mJqh0IT9VAe2wlHYiQcnXgV19vG4gqGamlvs+JCdLf/TXC92zQOqePcvw vN8926/Jp64oK5u7N4EqK/lgtNXUyg67Sw3wQncvFNie3WvGAO5V+hXZweC+AVKjiCXKj5QPtxZ9 4Xkm+9dnZ0UrMViJIUZumb79a4bY7HX/1tpbPzOO1EUS3DtU1qZ6MyurKonB4rthmfGrZ8ZAbsWM KUVaLNFaSojYWYq0wNM6WQDTPts59aYMtIA7FC8kg8U+KtOJ9QQ4GuB6wXoC3JcWrXu1ffmYrGjW EwBSE47xw3LIfafUau4exM3CegLY7GfOC89+Rg5KLZlgPx74HnKv0EVeEohpq7n/tzIBZXsFihNO We/AjSSs4im341SpViZgR4Q67t16Bw4e6UtpZQKbEfV7y4hKWN2SCfYUMaDtBD6yQls7gSL5uekQ aGWC3sTsViYwAdtGDKj8OjosotbL9T3kM1PLygRWJvjuZIJ2xECM0g+A7D3cHcBdkuwEftxxTAzI DY3cC4aB9rfWN1r27kCkNRQfaYqgIPSL09YoRz0zdBGErGul2LsDe3dgowhbiQ20GLHTmEsrE1iZ 4BllAlUbjhCay8qh3ouUn0vrcARVfi6GPx8j+f7KzwVBKGHKSSguB431P0VWL0b1VEfQ1dXnen41 np6qmind39WeBN+k9hxVqTANJpIvZSfCUb/fT0NQidNoCGrDKRvZxoZT9te124v5RAXrUTEZG07J lehsOKWt1kZJs4yibo+OlrHV2rT80oTwsA+jlJ7dJ9SqEhkJFalq3VJYqLVQyyGPFF5wR1VYC7V0 ZsAETRM8vnbzD21IDzZzgRSLrsN+yIBgC6NuVoG1hVGXe6qonjaRhwK1Zszh08IF7tBqdRL8UByT DK2WQJiM/ykKbQhDeZLxX3LjIA+vIHqdjed9nbXHJgmi8uQNwNskQVartVotSXqtstyUmkKSfrYV vWxka5Cz3IeYEVuDvCzGeVXNFleczgepYJS+2ljlmzBpgVozQHovUFtb5H0GVANqqRAHQ61kKcO+ tlDbk9/PvGu3+fhEx7td8FkH80NKKGdO6ekd5IrCv+XRoBw4F/fdtW+ogFsG6n1rc6vVaosqF9lc tHtFEGH/ZAGQBGKEoVar5XxghmW4I1dYrXZvWm2T0UGg1szlsBeojcQI2HP5TVUjGWrr4icWai3U MmtYFpVzezQ4twZka0CuszLb1Lc29e0uUt82TlLiIHZVLv9Y9viK1flitK+YJBNSPmXv6VeSuZY7 +FCMP1YkAHaf03duAX33Yv1LMUE22wzJcJnREeL1moORn0slqQ1giUa/jY7a9f6CcDn97fKSGOYL 8hqjGh0trzGe5T6vsmul33qN0Xaqzf6tmDvrNWa9xpjbSJIXm4SfJHKbhB9Zoxxb7yYhH/ZsMZ6+ rHo3yAHehtrdRbT3yi5BYL3GjIIyFmpJwoD7AiL0xEIKdzGSQKzXmAj2FmpJd1E3INgn4kIvW8Uq /Vbp34XST4olyoYoIQbfHla0b12Uk0Pf9dxD+rT86lU2XR+3tNrdBYrfAbXWa8xCLYGpNplbqCVi sLOWLS33Lv9yXtDu0DAqhLFQO7O5W1967tZhHcv9Vq6yzaJy2jRfLQ27fDUa//pJnpA4UMF8v4VF 3rCtW68xa0CGOmuh1kJtN7rLQu2JTXXyjKlOnkerhR+OqdVifrDO7POu1nqNWa3WarVsNbcF049U hlO4VJuB1BZqLdTyjWz58wLm3KEXhrie3VdFkrbX2PPAbp3t45xqiL0rblG2zDfr9ZIy66xu8YQq pBPDVApvXUL9bVkW62meTUChVg31h+jB1KGq2xt4yn0qHsadumZRivckR+5IyvAZMVOdwr0UGMNv +ZBC6TR4HSmBPud8Z6gj6sQd7qacHQ3+HLrD0/Q0DQ9CPz49CN2Tk4O3Z8fhQXzmJdHLOSOtKXl+ 6L7zhwdncZochGdhdDBM3PTA9YbvhrEbDsOTs7+IlF44mrIx68NskT/dRePJORauZ6u8dOaza4pW 19Gh2Yh24OliAqkxG62y2Vw+GwmB6PV1yKT+f1/o5Or24paT4Qw5Qy7JoBfF5DOOQVlIsNWnvMQH uGh8GTjrMlseDar/3WRlPnDmJp9Y8Zcwej4OQu/6HFdQdeICk2t0sxc8D9fwgxSxnWANCZVA4tUn TjYGu7Jcgwpy0nlohVRvHfpkuQaZYLCrHsY1ai9jyzXIGg6+KZlRh3UMtsk1uoHYz8M1wDRg22eu MezURrFcw3KNiSbB88katcPkS+EarK2srxDWAuZ4BSloOhufZKvM/I7P6+Uo94tpMZ/k5Zv/CwAA AP//AwBQSwMEFAAGAAgAAAAhAFR4KrHfAAAACAEAAA8AAABkcnMvZG93bnJldi54bWxMj0FrwkAQ he+F/odlhN7qJlGLxmxEpO1JCmqh9LZmxySYnQ3ZNYn/vtNTe5z3Hm++l21G24geO187UhBPIxBI hTM1lQo+T2/PSxA+aDK6cYQK7uhhkz8+ZDo1bqAD9sdQCi4hn2oFVQhtKqUvKrTaT12LxN7FdVYH PrtSmk4PXG4bmUTRi7S6Jv5Q6RZ3FRbX480qeB/0sJ3Fr/3+etndv0+Lj699jEo9TcbtGkTAMfyF 4Ref0SFnprO7kfGiUbBacJDlZQyC7WQezUCcWZivEpB5Jv8PyH8AAAD//wMAUEsBAi0AFAAGAAgA AAAhALaDOJL+AAAA4QEAABMAAAAAAAAAAAAAAAAAAAAAAFtDb250ZW50X1R5cGVzXS54bWxQSwEC LQAUAAYACAAAACEAOP0h/9YAAACUAQAACwAAAAAAAAAAAAAAAAAvAQAAX3JlbHMvLnJlbHNQSwEC LQAUAAYACAAAACEAf2nTaQoRAABpyQAADgAAAAAAAAAAAAAAAAAuAgAAZHJzL2Uyb0RvYy54bWxQ SwECLQAUAAYACAAAACEAVHgqsd8AAAAIAQAADwAAAAAAAAAAAAAAAABkEwAAZHJzL2Rvd25yZXYu eG1sUEsFBgAAAAAEAAQA8wAAAHAUAAAAAA== ">
                      <v:shape id="Arc 1591" o:spid="_x0000_s1598" style="position:absolute;left:2203;top:7022;width:2308;height:1227;visibility:visible;mso-wrap-style:square;v-text-anchor:top" coordsize="38459,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4HssYA AADdAAAADwAAAGRycy9kb3ducmV2LnhtbESPQWvCQBCF7wX/wzJCb3Wj0iDRVUQQpO2hRkG8Ddkx iWZnw+5W47/vCoK3Gd773ryZLTrTiCs5X1tWMBwkIIgLq2suFex3648JCB+QNTaWScGdPCzmvbcZ ZtreeEvXPJQihrDPUEEVQptJ6YuKDPqBbYmjdrLOYIirK6V2eIvhppGjJEmlwZrjhQpbWlVUXPI/ E2vk9+NvO94Nvw9ufR7/TNLtXn8p9d7vllMQgbrwMj/pjY5cmn7C45s4gpz/AwAA//8DAFBLAQIt ABQABgAIAAAAIQDw94q7/QAAAOIBAAATAAAAAAAAAAAAAAAAAAAAAABbQ29udGVudF9UeXBlc10u eG1sUEsBAi0AFAAGAAgAAAAhADHdX2HSAAAAjwEAAAsAAAAAAAAAAAAAAAAALgEAAF9yZWxzLy5y ZWxzUEsBAi0AFAAGAAgAAAAhADMvBZ5BAAAAOQAAABAAAAAAAAAAAAAAAAAAKQIAAGRycy9zaGFw ZXhtbC54bWxQSwECLQAUAAYACAAAACEAbc4HssYAAADdAAAADwAAAAAAAAAAAAAAAACYAgAAZHJz L2Rvd25yZXYueG1sUEsFBgAAAAAEAAQA9QAAAIsDAAAAAA== " path="m,11683nfc3708,4507,11111,-1,19189,v8141,,15591,4578,19270,11841em,11683nsc3708,4507,11111,-1,19189,v8141,,15591,4578,19270,11841l19189,21600,,11683xe" filled="f">
                        <v:path arrowok="t" o:extrusionok="f" o:connecttype="custom" o:connectlocs="0,664;2308,673;1152,1227" o:connectangles="0,0,0"/>
                      </v:shape>
                      <v:shape id="Arc 1592" o:spid="_x0000_s1599" style="position:absolute;left:2398;top:7618;width:959;height:643;visibility:visible;mso-wrap-style:square;v-text-anchor:top" coordsize="19185,135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IG2sQA AADdAAAADwAAAGRycy9kb3ducmV2LnhtbERP32vCMBB+H+x/CDfYS9F0G5RRjaKOwfY4nfh6NGdb bC41iU31r18Gg73dx/fz5svRdGIg51vLCp6mOQjiyuqWawXfu/fJKwgfkDV2lknBlTwsF/d3cyy1 jfxFwzbUIoWwL1FBE0JfSumrhgz6qe2JE3e0zmBI0NVSO4wp3HTyOc8LabDl1NBgT5uGqtP2YhS8 RX9r1/FweKnjfp19ustwzjKlHh/G1QxEoDH8i//cHzrNL4oCfr9JJ8jFDwAAAP//AwBQSwECLQAU AAYACAAAACEA8PeKu/0AAADiAQAAEwAAAAAAAAAAAAAAAAAAAAAAW0NvbnRlbnRfVHlwZXNdLnht bFBLAQItABQABgAIAAAAIQAx3V9h0gAAAI8BAAALAAAAAAAAAAAAAAAAAC4BAABfcmVscy8ucmVs c1BLAQItABQABgAIAAAAIQAzLwWeQQAAADkAAAAQAAAAAAAAAAAAAAAAACkCAABkcnMvc2hhcGV4 bWwueG1sUEsBAi0AFAAGAAgAAAAhAM8SBtrEAAAA3QAAAA8AAAAAAAAAAAAAAAAAmAIAAGRycy9k b3ducmV2LnhtbFBLBQYAAAAABAAEAPUAAACJAwAAAAA= " path="m-1,3651nfc669,2357,1468,1133,2384,-1em-1,3651nsc669,2357,1468,1133,2384,-1l19185,13576,-1,3651xe" filled="f">
                        <v:path arrowok="t" o:extrusionok="f" o:connecttype="custom" o:connectlocs="0,173;119,0;959,643" o:connectangles="0,0,0"/>
                      </v:shape>
                      <v:shape id="Arc 1593" o:spid="_x0000_s1600" style="position:absolute;left:2622;top:7480;width:738;height:781;visibility:visible;mso-wrap-style:square;v-text-anchor:top" coordsize="16770,187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nNocEA AADdAAAADwAAAGRycy9kb3ducmV2LnhtbERPTYvCMBC9C/6HMII3TatQpWsUEQTBk9Vd9zg0s23Z ZlKSqPXfm4UFb/N4n7Pa9KYVd3K+sawgnSYgiEurG64UXM77yRKED8gaW8uk4EkeNuvhYIW5tg8+ 0b0IlYgh7HNUUIfQ5VL6siaDfmo74sj9WGcwROgqqR0+Yrhp5SxJMmmw4dhQY0e7msrf4mYU7NPj V/je9dtLuvjEJ2dX7Yq5UuNRv/0AEagPb/G/+6Dj/CxbwN838QS5fgEAAP//AwBQSwECLQAUAAYA CAAAACEA8PeKu/0AAADiAQAAEwAAAAAAAAAAAAAAAAAAAAAAW0NvbnRlbnRfVHlwZXNdLnhtbFBL AQItABQABgAIAAAAIQAx3V9h0gAAAI8BAAALAAAAAAAAAAAAAAAAAC4BAABfcmVscy8ucmVsc1BL AQItABQABgAIAAAAIQAzLwWeQQAAADkAAAAQAAAAAAAAAAAAAAAAACkCAABkcnMvc2hhcGV4bWwu eG1sUEsBAi0AFAAGAAgAAAAhAERZzaHBAAAA3QAAAA8AAAAAAAAAAAAAAAAAmAIAAGRycy9kb3du cmV2LnhtbFBLBQYAAAAABAAEAPUAAACGAwAAAAA= " path="m-1,5146nfc1685,3070,3741,1325,6063,-1em-1,5146nsc1685,3070,3741,1325,6063,-1l16770,18760,-1,5146xe" filled="f">
                        <v:path arrowok="t" o:extrusionok="f" o:connecttype="custom" o:connectlocs="0,214;267,0;738,781" o:connectangles="0,0,0"/>
                      </v:shape>
                      <v:shape id="Arc 1594" o:spid="_x0000_s1601" style="position:absolute;left:2831;top:7256;width:525;height:1005;visibility:visible;mso-wrap-style:square;v-text-anchor:top" coordsize="10504,212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6BNtMcA AADdAAAADwAAAGRycy9kb3ducmV2LnhtbESPT0/DMAzF70h8h8hI3FgKh2qUZdOEACGYhhg77Gg1 XlOtcUoT+ufbz4dJ3Gy95/d+XqxG36ieulgHNnA/y0ARl8HWXBnY/7zezUHFhGyxCUwGJoqwWl5f LbCwYeBv6nepUhLCsUADLqW20DqWjjzGWWiJRTuGzmOStau07XCQcN/ohyzLtceapcFhS8+OytPu zxv46L/w8ddN/ngYpvyt+ty8bHluzO3NuH4ClWhM/+bL9bsV/DwXXPlGRtDLMwAAAP//AwBQSwEC LQAUAAYACAAAACEA8PeKu/0AAADiAQAAEwAAAAAAAAAAAAAAAAAAAAAAW0NvbnRlbnRfVHlwZXNd LnhtbFBLAQItABQABgAIAAAAIQAx3V9h0gAAAI8BAAALAAAAAAAAAAAAAAAAAC4BAABfcmVscy8u cmVsc1BLAQItABQABgAIAAAAIQAzLwWeQQAAADkAAAAQAAAAAAAAAAAAAAAAACkCAABkcnMvc2hh cGV4bWwueG1sUEsBAi0AFAAGAAgAAAAhALOgTbTHAAAA3QAAAA8AAAAAAAAAAAAAAAAAmAIAAGRy cy9kb3ducmV2LnhtbFBLBQYAAAAABAAEAPUAAACMAwAAAAA= " path="m,2347nfc2019,1223,4206,430,6476,-1em,2347nsc2019,1223,4206,430,6476,-1r4028,21222l,2347xe" filled="f">
                        <v:path arrowok="t" o:extrusionok="f" o:connecttype="custom" o:connectlocs="0,111;324,0;525,1005" o:connectangles="0,0,0"/>
                      </v:shape>
                      <v:shape id="Arc 1595" o:spid="_x0000_s1602" style="position:absolute;left:3357;top:7256;width:523;height:1005;visibility:visible;mso-wrap-style:square;v-text-anchor:top" coordsize="10464,212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YOU8MA AADdAAAADwAAAGRycy9kb3ducmV2LnhtbERPTWvCQBC9F/oflhG81Y0WQhtdxQpSb7WxEY9DdkyC 2dmQ3Zj037uC4G0e73MWq8HU4kqtqywrmE4iEMS51RUXCv4O27cPEM4ja6wtk4J/crBavr4sMNG2 51+6pr4QIYRdggpK75tESpeXZNBNbEMcuLNtDfoA20LqFvsQbmo5i6JYGqw4NJTY0Kak/JJ2RkG8 z9Lz0czce/Z1caf1sfvpvzulxqNhPQfhafBP8cO902F+HH/C/ZtwglzeAAAA//8DAFBLAQItABQA BgAIAAAAIQDw94q7/QAAAOIBAAATAAAAAAAAAAAAAAAAAAAAAABbQ29udGVudF9UeXBlc10ueG1s UEsBAi0AFAAGAAgAAAAhADHdX2HSAAAAjwEAAAsAAAAAAAAAAAAAAAAALgEAAF9yZWxzLy5yZWxz UEsBAi0AFAAGAAgAAAAhADMvBZ5BAAAAOQAAABAAAAAAAAAAAAAAAAAAKQIAAGRycy9zaGFwZXht bC54bWxQSwECLQAUAAYACAAAACEAwtYOU8MAAADdAAAADwAAAAAAAAAAAAAAAACYAgAAZHJzL2Rv d25yZXYueG1sUEsFBgAAAAAEAAQA9QAAAIgDAAAAAA== " path="m4043,-1nfc6292,428,8460,1212,10464,2321em4043,-1nsc6292,428,8460,1212,10464,2321l,21218,4043,-1xe" filled="f">
                        <v:path arrowok="t" o:extrusionok="f" o:connecttype="custom" o:connectlocs="202,0;523,110;0,1005" o:connectangles="0,0,0"/>
                      </v:shape>
                      <v:shape id="Arc 1596" o:spid="_x0000_s1603" style="position:absolute;left:3357;top:7622;width:959;height:641;visibility:visible;mso-wrap-style:square;v-text-anchor:top" coordsize="19177,135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6moi8UA AADdAAAADwAAAGRycy9kb3ducmV2LnhtbESPzW4CMQyE75V4h8iVeivZgkSrLQEhUCmHHtoFcXY3 3h+xcVZJCsvb1wckbrZmPPN5vhxcp84UYuvZwMs4A0VcettybeCw/3h+AxUTssXOMxm4UoTlYvQw x9z6C//QuUi1khCOORpoUupzrWPZkMM49j2xaJUPDpOsodY24EXCXacnWTbTDluWhgZ7WjdUnoo/ Z+C0+TwWtteHchu/w9dvqqa0qox5ehxW76ASDeluvl3vrODPXoVfvpER9OIfAAD//wMAUEsBAi0A FAAGAAgAAAAhAPD3irv9AAAA4gEAABMAAAAAAAAAAAAAAAAAAAAAAFtDb250ZW50X1R5cGVzXS54 bWxQSwECLQAUAAYACAAAACEAMd1fYdIAAACPAQAACwAAAAAAAAAAAAAAAAAuAQAAX3JlbHMvLnJl bHNQSwECLQAUAAYACAAAACEAMy8FnkEAAAA5AAAAEAAAAAAAAAAAAAAAAAApAgAAZHJzL3NoYXBl eG1sLnhtbFBLAQItABQABgAIAAAAIQCvqaiLxQAAAN0AAAAPAAAAAAAAAAAAAAAAAJgCAABkcnMv ZG93bnJldi54bWxQSwUGAAAAAAQABAD1AAAAigMAAAAA " path="m16821,nfc17725,1122,18514,2331,19176,3610em16821,nsc17725,1122,18514,2331,19176,3610l,13550,16821,xe" filled="f">
                        <v:path arrowok="t" o:extrusionok="f" o:connecttype="custom" o:connectlocs="841,0;959,171;0,641" o:connectangles="0,0,0"/>
                      </v:shape>
                      <v:shape id="Arc 1597" o:spid="_x0000_s1604" style="position:absolute;left:3185;top:7362;width:347;height:899;visibility:visible;mso-wrap-style:square;v-text-anchor:top" coordsize="7891,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LofMQA AADdAAAADwAAAGRycy9kb3ducmV2LnhtbERPS4vCMBC+C/6HMIIX0VQPXalGER+wpwXdgnobmrGt NpPaRO3++42wsLf5+J4zX7amEk9qXGlZwXgUgSDOrC45V5B+74ZTEM4ja6wsk4IfcrBcdDtzTLR9 8Z6eB5+LEMIuQQWF93UipcsKMuhGtiYO3MU2Bn2ATS51g68Qbio5iaJYGiw5NBRY07qg7HZ4GAXT x+lyPg3S+LjR5vol73G93d6V6vfa1QyEp9b/i//cnzrMjz/G8P4mnCAXvwAAAP//AwBQSwECLQAU AAYACAAAACEA8PeKu/0AAADiAQAAEwAAAAAAAAAAAAAAAAAAAAAAW0NvbnRlbnRfVHlwZXNdLnht bFBLAQItABQABgAIAAAAIQAx3V9h0gAAAI8BAAALAAAAAAAAAAAAAAAAAC4BAABfcmVscy8ucmVs c1BLAQItABQABgAIAAAAIQAzLwWeQQAAADkAAAAQAAAAAAAAAAAAAAAAACkCAABkcnMvc2hhcGV4 bWwueG1sUEsBAi0AFAAGAAgAAAAhABbS6HzEAAAA3QAAAA8AAAAAAAAAAAAAAAAAmAIAAGRycy9k b3ducmV2LnhtbFBLBQYAAAAABAAEAPUAAACJAwAAAAA= " path="m,380nfc1329,127,2680,-1,4034,,5327,,6618,116,7890,347em,380nsc1329,127,2680,-1,4034,,5327,,6618,116,7890,347l4034,21600,,380xe" filled="f">
                        <v:path arrowok="t" o:extrusionok="f" o:connecttype="custom" o:connectlocs="0,16;347,14;177,899" o:connectangles="0,0,0"/>
                      </v:shape>
                      <v:shape id="Arc 1598" o:spid="_x0000_s1605" style="position:absolute;left:3335;top:7499;width:737;height:779;flip:x;visibility:visible;mso-wrap-style:square;v-text-anchor:top" coordsize="16756,187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rFeWcIA AADdAAAADwAAAGRycy9kb3ducmV2LnhtbERPS2sCMRC+C/6HMEJvmtXDtqxGEbXQntr6uA+bcXc1 maxJqtv++qYgeJuP7zmzRWeNuJIPjWMF41EGgrh0uuFKwX73OnwBESKyRuOYFPxQgMW835thod2N v+i6jZVIIRwKVFDH2BZShrImi2HkWuLEHZ23GBP0ldQebyncGjnJslxabDg11NjSqqbyvP22Ck5H lJuPzbv9/dzRxa8PpslXRqmnQbecgojUxYf47n7TaX7+PIH/b9IJcv4HAAD//wMAUEsBAi0AFAAG AAgAAAAhAPD3irv9AAAA4gEAABMAAAAAAAAAAAAAAAAAAAAAAFtDb250ZW50X1R5cGVzXS54bWxQ SwECLQAUAAYACAAAACEAMd1fYdIAAACPAQAACwAAAAAAAAAAAAAAAAAuAQAAX3JlbHMvLnJlbHNQ SwECLQAUAAYACAAAACEAMy8FnkEAAAA5AAAAEAAAAAAAAAAAAAAAAAApAgAAZHJzL3NoYXBleG1s LnhtbFBLAQItABQABgAIAAAAIQDusV5ZwgAAAN0AAAAPAAAAAAAAAAAAAAAAAJgCAABkcnMvZG93 bnJldi54bWxQSwUGAAAAAAQABAD1AAAAhwMAAAAA " path="m-1,5076nfc1659,3035,3679,1315,5957,-1em-1,5076nsc1659,3035,3679,1315,5957,-1l16756,18707,-1,5076xe" filled="f">
                        <v:path arrowok="t" o:extrusionok="f" o:connecttype="custom" o:connectlocs="0,211;262,0;737,779" o:connectangles="0,0,0"/>
                      </v:shape>
                      <v:shape id="AutoShape 1599" o:spid="_x0000_s1606" type="#_x0000_t32" style="position:absolute;left:2516;top:7615;width:98;height:82;rotation:-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xhKcQAAADdAAAADwAAAGRycy9kb3ducmV2LnhtbERPTU/CQBC9m/gfNmPiTbaCViksRDAm hhsIB2+T7tA2dGea3QUqv941MeE2L+9zpvPetepEPjTCBh4HGSjiUmzDlYHt18fDK6gQkS22wmTg hwLMZ7c3UyysnHlNp02sVArhUKCBOsau0DqUNTkMA+mIE7cX7zAm6CttPZ5TuGv1MMty7bDh1FBj R8uaysPm6AwsL+P33fFpuPju/KVaPYtkZS7G3N/1bxNQkfp4Ff+7P22an7+M4O+bdIKe/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XGEpxAAAAN0AAAAPAAAAAAAAAAAA AAAAAKECAABkcnMvZG93bnJldi54bWxQSwUGAAAAAAQABAD5AAAAkgMAAAAA "/>
                      <v:shape id="AutoShape 1600" o:spid="_x0000_s1607" type="#_x0000_t32" style="position:absolute;left:4079;top:7622;width:115;height:91;rotation:-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eGgcMAAADdAAAADwAAAGRycy9kb3ducmV2LnhtbERPS2vCQBC+C/6HZYTedGMtMUZXkWLB U+vr4HHITrOh2dmY3Wr8992C4G0+vucsVp2txZVaXzlWMB4lIIgLpysuFZyOH8MMhA/IGmvHpOBO HlbLfm+BuXY33tP1EEoRQ9jnqMCE0ORS+sKQRT9yDXHkvl1rMUTYllK3eIvhtpavSZJKixXHBoMN vRsqfg6/VsFue77PJom5fLo9fTWYXTaZS5V6GXTrOYhAXXiKH+6tjvPT6Rv8fxNPk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gHhoHDAAAA3QAAAA8AAAAAAAAAAAAA AAAAoQIAAGRycy9kb3ducmV2LnhtbFBLBQYAAAAABAAEAPkAAACRAwAAAAA= "/>
                      <v:shape id="AutoShape 1601" o:spid="_x0000_s1608" type="#_x0000_t32" style="position:absolute;left:2830;top:7368;width:60;height:11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vs+cQAAADdAAAADwAAAGRycy9kb3ducmV2LnhtbERPS2sCMRC+F/wPYQq9FM1a0MrWKKsg VMGDr/u4mW5CN5N1E3X7702h0Nt8fM+ZzjtXixu1wXpWMBxkIIhLry1XCo6HVX8CIkRkjbVnUvBD Aeaz3tMUc+3vvKPbPlYihXDIUYGJscmlDKUhh2HgG+LEffnWYUywraRu8Z7CXS3fsmwsHVpODQYb Whoqv/dXp2C7Hi6Ks7Hrze5it6NVUV+r15NSL89d8QEiUhf/xX/uT53mj99H8PtNOkHO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G+z5xAAAAN0AAAAPAAAAAAAAAAAA AAAAAKECAABkcnMvZG93bnJldi54bWxQSwUGAAAAAAQABAD5AAAAkgMAAAAA "/>
                      <v:shape id="AutoShape 1602" o:spid="_x0000_s1609" type="#_x0000_t32" style="position:absolute;left:3809;top:7368;width:72;height:13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rukM8MAAADdAAAADwAAAGRycy9kb3ducmV2LnhtbERPTWvCQBC9F/wPyxS8FN3EQ5ToKkUQ ioeCmoPHYXeahGZn4+42pv++WxC8zeN9zmY32k4M5EPrWEE+z0AQa2darhVUl8NsBSJEZIOdY1Lw SwF228nLBkvj7nyi4RxrkUI4lKigibEvpQy6IYth7nrixH05bzEm6GtpPN5TuO3kIssKabHl1NBg T/uG9Pf5xypoj9VnNbzdoterY371ebhcO63U9HV8X4OINMan+OH+MGl+sSzg/5t0gt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K7pDPDAAAA3QAAAA8AAAAAAAAAAAAA AAAAoQIAAGRycy9kb3ducmV2LnhtbFBLBQYAAAAABAAEAPkAAACRAwAAAAA= "/>
                      <v:shape id="AutoShape 1603" o:spid="_x0000_s1610" type="#_x0000_t32" style="position:absolute;left:3160;top:7253;width:28;height:124;rotation: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rA9MUAAADdAAAADwAAAGRycy9kb3ducmV2LnhtbERPTWvCQBC9C/6HZQq96aYKpqZuQiko IrVQK6K3ITtNgtnZkN2atL++Kwje5vE+Z5H1phYXal1lWcHTOAJBnFtdcaFg/7UcPYNwHlljbZkU /JKDLB0OFpho2/EnXXa+ECGEXYIKSu+bREqXl2TQjW1DHLhv2xr0AbaF1C12IdzUchJFM2mw4tBQ YkNvJeXn3Y9RkE9XsW1O7/uD+dtuoo91d9zMO6UeH/rXFxCeen8X39xrHebP4hiu34QTZP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ErA9MUAAADdAAAADwAAAAAAAAAA AAAAAAChAgAAZHJzL2Rvd25yZXYueG1sUEsFBgAAAAAEAAQA+QAAAJMDAAAAAA== "/>
                      <v:shape id="AutoShape 1604" o:spid="_x0000_s1611" type="#_x0000_t32" style="position:absolute;left:3534;top:7259;width:27;height:115;rotation: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1jysYAAADdAAAADwAAAGRycy9kb3ducmV2LnhtbESPQWvCQBCF74X+h2UKvRTdtKVRoqsU SyHk1FoPHofsmASzsyG76vrvOwfB2xvmzTfvLdfJ9epMY+g8G3idZqCIa287bgzs/r4nc1AhIlvs PZOBKwVYrx4fllhYf+FfOm9jowTCoUADbYxDoXWoW3IYpn4glt3Bjw6jjGOj7YgXgbtev2VZrh12 LB9aHGjTUn3cnpxQ8v17+imr6uX6lVUH+1E2Nu2NeX5KnwtQkVK8m2/XpZX4+UziShuRoF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cNY8rGAAAA3QAAAA8AAAAAAAAA AAAAAAAAoQIAAGRycy9kb3ducmV2LnhtbFBLBQYAAAAABAAEAPkAAACUAwAAAAA= "/>
                      <v:shape id="Arc 1605" o:spid="_x0000_s1612" style="position:absolute;left:3179;top:7337;width:360;height:922;visibility:visible;mso-wrap-style:square;v-text-anchor:top" coordsize="7891,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TkesQA AADdAAAADwAAAGRycy9kb3ducmV2LnhtbERPS4vCMBC+C/6HMIIXWVM9VLdrFFEX9iT4AN3b0Ixt tZnUJmr990ZY2Nt8fM+ZzBpTijvVrrCsYNCPQBCnVhecKdjvvj/GIJxH1lhaJgVPcjCbtlsTTLR9 8IbuW5+JEMIuQQW591UipUtzMuj6tiIO3MnWBn2AdSZ1jY8Qbko5jKJYGiw4NORY0SKn9LK9GQXj 2/H0e+zt48NSm/NaXuNqtboq1e008y8Qnhr/L/5z/+gwPx59wvubcIKcvgAAAP//AwBQSwECLQAU AAYACAAAACEA8PeKu/0AAADiAQAAEwAAAAAAAAAAAAAAAAAAAAAAW0NvbnRlbnRfVHlwZXNdLnht bFBLAQItABQABgAIAAAAIQAx3V9h0gAAAI8BAAALAAAAAAAAAAAAAAAAAC4BAABfcmVscy8ucmVs c1BLAQItABQABgAIAAAAIQAzLwWeQQAAADkAAAAQAAAAAAAAAAAAAAAAACkCAABkcnMvc2hhcGV4 bWwueG1sUEsBAi0AFAAGAAgAAAAhAOik5HrEAAAA3QAAAA8AAAAAAAAAAAAAAAAAmAIAAGRycy9k b3ducmV2LnhtbFBLBQYAAAAABAAEAPUAAACJAwAAAAA= " path="m,380nfc1329,127,2680,-1,4034,,5327,,6618,116,7890,347em,380nsc1329,127,2680,-1,4034,,5327,,6618,116,7890,347l4034,21600,,380xe" filled="f">
                        <v:path arrowok="t" o:extrusionok="f" o:connecttype="custom" o:connectlocs="0,16;360,15;184,922" o:connectangles="0,0,0"/>
                      </v:shape>
                      <v:shape id="Arc 1606" o:spid="_x0000_s1613" style="position:absolute;left:3181;top:7313;width:360;height:922;visibility:visible;mso-wrap-style:square;v-text-anchor:top" coordsize="7891,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s9wMYA AADdAAAADwAAAGRycy9kb3ducmV2LnhtbESPQWvCQBCF7wX/wzKCl1I37SGE6CpFLfQkaAX1NmTH JG12NmZXjf/eOQi9zfDevPfNdN67Rl2pC7VnA+/jBBRx4W3NpYHdz9dbBipEZIuNZzJwpwDz2eBl irn1N97QdRtLJSEccjRQxdjmWoeiIodh7Fti0U6+cxhl7UptO7xJuGv0R5Kk2mHN0lBhS4uKir/t xRnILofT8fC6S/dL637X+py2q9XZmNGw/5yAitTHf/Pz+tsKfpoJv3wjI+jZAwAA//8DAFBLAQIt ABQABgAIAAAAIQDw94q7/QAAAOIBAAATAAAAAAAAAAAAAAAAAAAAAABbQ29udGVudF9UeXBlc10u eG1sUEsBAi0AFAAGAAgAAAAhADHdX2HSAAAAjwEAAAsAAAAAAAAAAAAAAAAALgEAAF9yZWxzLy5y ZWxzUEsBAi0AFAAGAAgAAAAhADMvBZ5BAAAAOQAAABAAAAAAAAAAAAAAAAAAKQIAAGRycy9zaGFw ZXhtbC54bWxQSwECLQAUAAYACAAAACEATEs9wMYAAADdAAAADwAAAAAAAAAAAAAAAACYAgAAZHJz L2Rvd25yZXYueG1sUEsFBgAAAAAEAAQA9QAAAIsDAAAAAA== " path="m,380nfc1329,127,2680,-1,4034,,5327,,6618,116,7890,347em,380nsc1329,127,2680,-1,4034,,5327,,6618,116,7890,347l4034,21600,,380xe" filled="f">
                        <v:path arrowok="t" o:extrusionok="f" o:connecttype="custom" o:connectlocs="0,16;360,15;184,922" o:connectangles="0,0,0"/>
                      </v:shape>
                      <v:shape id="Arc 1607" o:spid="_x0000_s1614" style="position:absolute;left:3179;top:7289;width:360;height:922;visibility:visible;mso-wrap-style:square;v-text-anchor:top" coordsize="7891,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eYW8QA AADdAAAADwAAAGRycy9kb3ducmV2LnhtbERPS2vCQBC+F/oflil4KXVjDyGkriLWQk9CU0G9Ddkx iWZnY3bz6L93hYK3+fieM1+OphY9ta6yrGA2jUAQ51ZXXCjY/X69JSCcR9ZYWyYFf+RguXh+mmOq 7cA/1Ge+ECGEXYoKSu+bVEqXl2TQTW1DHLiTbQ36ANtC6haHEG5q+R5FsTRYcWgosaF1Sfkl64yC pDucjofXXbz/1Oa8lde42WyuSk1extUHCE+jf4j/3d86zI+TGdy/CSfIxQ0AAP//AwBQSwECLQAU AAYACAAAACEA8PeKu/0AAADiAQAAEwAAAAAAAAAAAAAAAAAAAAAAW0NvbnRlbnRfVHlwZXNdLnht bFBLAQItABQABgAIAAAAIQAx3V9h0gAAAI8BAAALAAAAAAAAAAAAAAAAAC4BAABfcmVscy8ucmVs c1BLAQItABQABgAIAAAAIQAzLwWeQQAAADkAAAAQAAAAAAAAAAAAAAAAACkCAABkcnMvc2hhcGV4 bWwueG1sUEsBAi0AFAAGAAgAAAAhACMHmFvEAAAA3QAAAA8AAAAAAAAAAAAAAAAAmAIAAGRycy9k b3ducmV2LnhtbFBLBQYAAAAABAAEAPUAAACJAwAAAAA= " path="m,380nfc1329,127,2680,-1,4034,,5327,,6618,116,7890,347em,380nsc1329,127,2680,-1,4034,,5327,,6618,116,7890,347l4034,21600,,380xe" filled="f">
                        <v:path arrowok="t" o:extrusionok="f" o:connecttype="custom" o:connectlocs="0,16;360,15;184,922" o:connectangles="0,0,0"/>
                      </v:shape>
                      <v:shape id="Arc 1608" o:spid="_x0000_s1615" style="position:absolute;left:3173;top:7265;width:374;height:936;visibility:visible;mso-wrap-style:square;v-text-anchor:top" coordsize="7891,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9UGLMQA AADdAAAADwAAAGRycy9kb3ducmV2LnhtbERPS4vCMBC+C/6HMIIXWdP1UErXKMuugifBB2z3NjRj W20mtYla/70RBG/z8T1nOu9MLa7Uusqygs9xBII4t7riQsF+t/xIQDiPrLG2TAru5GA+6/emmGp7 4w1dt74QIYRdigpK75tUSpeXZNCNbUMcuINtDfoA20LqFm8h3NRyEkWxNFhxaCixoZ+S8tP2YhQk l+zwn4328d+vNse1PMfNYnFWajjovr9AeOr8W/xyr3SYHycTeH4TTpCzBwAAAP//AwBQSwECLQAU AAYACAAAACEA8PeKu/0AAADiAQAAEwAAAAAAAAAAAAAAAAAAAAAAW0NvbnRlbnRfVHlwZXNdLnht bFBLAQItABQABgAIAAAAIQAx3V9h0gAAAI8BAAALAAAAAAAAAAAAAAAAAC4BAABfcmVscy8ucmVs c1BLAQItABQABgAIAAAAIQAzLwWeQQAAADkAAAAQAAAAAAAAAAAAAAAAACkCAABkcnMvc2hhcGV4 bWwueG1sUEsBAi0AFAAGAAgAAAAhANPVBizEAAAA3QAAAA8AAAAAAAAAAAAAAAAAmAIAAGRycy9k b3ducmV2LnhtbFBLBQYAAAAABAAEAPUAAACJAwAAAAA= " path="m,380nfc1329,127,2680,-1,4034,,5327,,6618,116,7890,347em,380nsc1329,127,2680,-1,4034,,5327,,6618,116,7890,347l4034,21600,,380xe" filled="f">
                        <v:path arrowok="t" o:extrusionok="f" o:connecttype="custom" o:connectlocs="0,16;374,15;191,936" o:connectangles="0,0,0"/>
                      </v:shape>
                      <v:group id="Group 1609" o:spid="_x0000_s1616" style="position:absolute;left:3348;top:7405;width:812;height:856" coordorigin="3348,7405" coordsize="812,8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NA2tsQAAADdAAAADwAAAGRycy9kb3ducmV2LnhtbERPTWvCQBC9F/oflil4 q5soDSF1FREVD6FQUyi9DdkxCWZnQ3ZN4r93C4Xe5vE+Z7WZTCsG6l1jWUE8j0AQl1Y3XCn4Kg6v KQjnkTW2lknBnRxs1s9PK8y0HfmThrOvRAhhl6GC2vsuk9KVNRl0c9sRB+5ie4M+wL6SuscxhJtW LqIokQYbDg01drSrqbyeb0bBccRxu4z3Q3697O4/xdvHdx6TUrOXafsOwtPk/8V/7pMO85N0Cb/f hBPk+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NA2tsQAAADdAAAA DwAAAAAAAAAAAAAAAACqAgAAZHJzL2Rvd25yZXYueG1sUEsFBgAAAAAEAAQA+gAAAJsDAAAAAA== ">
                        <v:shape id="Arc 1610" o:spid="_x0000_s1617" style="position:absolute;left:3348;top:7482;width:737;height:779;flip:x;visibility:visible;mso-wrap-style:square;v-text-anchor:top" coordsize="16756,187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8ETkcIA AADdAAAADwAAAGRycy9kb3ducmV2LnhtbERPS2sCMRC+F/wPYYTeatZSFlmNImrBntr6uA+bcXc1 maxJ1G1/fVMQvM3H95zJrLNGXMmHxrGC4SADQVw63XClYLd9fxmBCBFZo3FMCn4owGzae5pgod2N v+m6iZVIIRwKVFDH2BZShrImi2HgWuLEHZy3GBP0ldQebyncGvmaZbm02HBqqLGlRU3laXOxCo4H lKvP1Yf9/drS2S/3pskXRqnnfjcfg4jUxYf47l7rND8fvcH/N+kEOf0DAAD//wMAUEsBAi0AFAAG AAgAAAAhAPD3irv9AAAA4gEAABMAAAAAAAAAAAAAAAAAAAAAAFtDb250ZW50X1R5cGVzXS54bWxQ SwECLQAUAAYACAAAACEAMd1fYdIAAACPAQAACwAAAAAAAAAAAAAAAAAuAQAAX3JlbHMvLnJlbHNQ SwECLQAUAAYACAAAACEAMy8FnkEAAAA5AAAAEAAAAAAAAAAAAAAAAAApAgAAZHJzL3NoYXBleG1s LnhtbFBLAQItABQABgAIAAAAIQA7wRORwgAAAN0AAAAPAAAAAAAAAAAAAAAAAJgCAABkcnMvZG93 bnJldi54bWxQSwUGAAAAAAQABAD1AAAAhwMAAAAA " path="m-1,5076nfc1659,3035,3679,1315,5957,-1em-1,5076nsc1659,3035,3679,1315,5957,-1l16756,18707,-1,5076xe" filled="f">
                          <v:path arrowok="t" o:extrusionok="f" o:connecttype="custom" o:connectlocs="0,211;262,0;737,779" o:connectangles="0,0,0"/>
                        </v:shape>
                        <v:shape id="Arc 1611" o:spid="_x0000_s1618" style="position:absolute;left:3363;top:7468;width:737;height:779;flip:x;visibility:visible;mso-wrap-style:square;v-text-anchor:top" coordsize="16756,187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22CsIA AADdAAAADwAAAGRycy9kb3ducmV2LnhtbERPS2sCMRC+F/wPYYTeatZCF1mNImrBntr6uA+bcXc1 maxJ1G1/fVMQvM3H95zJrLNGXMmHxrGC4SADQVw63XClYLd9fxmBCBFZo3FMCn4owGzae5pgod2N v+m6iZVIIRwKVFDH2BZShrImi2HgWuLEHZy3GBP0ldQebyncGvmaZbm02HBqqLGlRU3laXOxCo4H lKvP1Yf9/drS2S/3pskXRqnnfjcfg4jUxYf47l7rND8fvcH/N+kEOf0DAAD//wMAUEsBAi0AFAAG AAgAAAAhAPD3irv9AAAA4gEAABMAAAAAAAAAAAAAAAAAAAAAAFtDb250ZW50X1R5cGVzXS54bWxQ SwECLQAUAAYACAAAACEAMd1fYdIAAACPAQAACwAAAAAAAAAAAAAAAAAuAQAAX3JlbHMvLnJlbHNQ SwECLQAUAAYACAAAACEAMy8FnkEAAAA5AAAAEAAAAAAAAAAAAAAAAAApAgAAZHJzL3NoYXBleG1s LnhtbFBLAQItABQABgAIAAAAIQBUjbYKwgAAAN0AAAAPAAAAAAAAAAAAAAAAAJgCAABkcnMvZG93 bnJldi54bWxQSwUGAAAAAAQABAD1AAAAhwMAAAAA " path="m-1,5076nfc1659,3035,3679,1315,5957,-1em-1,5076nsc1659,3035,3679,1315,5957,-1l16756,18707,-1,5076xe" filled="f">
                          <v:path arrowok="t" o:extrusionok="f" o:connecttype="custom" o:connectlocs="0,211;262,0;737,779" o:connectangles="0,0,0"/>
                        </v:shape>
                        <v:shape id="Arc 1612" o:spid="_x0000_s1619" style="position:absolute;left:3357;top:7447;width:763;height:806;flip:x;visibility:visible;mso-wrap-style:square;v-text-anchor:top" coordsize="16756,187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8ofcEA AADdAAAADwAAAGRycy9kb3ducmV2LnhtbERPTWsCMRC9C/6HMEJvmrWHRVajiFpoT1at92Ez7q4m kzVJde2vN4VCb/N4nzNbdNaIG/nQOFYwHmUgiEunG64UfB3ehhMQISJrNI5JwYMCLOb93gwL7e68 o9s+ViKFcChQQR1jW0gZyposhpFriRN3ct5iTNBXUnu8p3Br5GuW5dJiw6mhxpZWNZWX/bdVcD6h 3Gw3H/bn80BXvz6aJl8ZpV4G3XIKIlIX/8V/7ned5ueTHH6/SSfI+RMAAP//AwBQSwECLQAUAAYA CAAAACEA8PeKu/0AAADiAQAAEwAAAAAAAAAAAAAAAAAAAAAAW0NvbnRlbnRfVHlwZXNdLnhtbFBL AQItABQABgAIAAAAIQAx3V9h0gAAAI8BAAALAAAAAAAAAAAAAAAAAC4BAABfcmVscy8ucmVsc1BL AQItABQABgAIAAAAIQAzLwWeQQAAADkAAAAQAAAAAAAAAAAAAAAAACkCAABkcnMvc2hhcGV4bWwu eG1sUEsBAi0AFAAGAAgAAAAhAKRfKH3BAAAA3QAAAA8AAAAAAAAAAAAAAAAAmAIAAGRycy9kb3du cmV2LnhtbFBLBQYAAAAABAAEAPUAAACGAwAAAAA= " path="m-1,5076nfc1659,3035,3679,1315,5957,-1em-1,5076nsc1659,3035,3679,1315,5957,-1l16756,18707,-1,5076xe" filled="f">
                          <v:path arrowok="t" o:extrusionok="f" o:connecttype="custom" o:connectlocs="0,219;271,0;763,806" o:connectangles="0,0,0"/>
                        </v:shape>
                        <v:shape id="Arc 1613" o:spid="_x0000_s1620" style="position:absolute;left:3348;top:7426;width:792;height:835;flip:x;visibility:visible;mso-wrap-style:square;v-text-anchor:top" coordsize="16756,187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ON5sIA AADdAAAADwAAAGRycy9kb3ducmV2LnhtbERPS2sCMRC+F/wPYYTeatYeVlmNImqhPbX1cR824+5q MlmTVLf++qYgeJuP7znTeWeNuJAPjWMFw0EGgrh0uuFKwW779jIGESKyRuOYFPxSgPms9zTFQrsr f9NlEyuRQjgUqKCOsS2kDGVNFsPAtcSJOzhvMSboK6k9XlO4NfI1y3JpseHUUGNLy5rK0+bHKjge UK4/1x/29rWls1/tTZMvjVLP/W4xARGpiw/x3f2u0/x8PIL/b9IJcvYHAAD//wMAUEsBAi0AFAAG AAgAAAAhAPD3irv9AAAA4gEAABMAAAAAAAAAAAAAAAAAAAAAAFtDb250ZW50X1R5cGVzXS54bWxQ SwECLQAUAAYACAAAACEAMd1fYdIAAACPAQAACwAAAAAAAAAAAAAAAAAuAQAAX3JlbHMvLnJlbHNQ SwECLQAUAAYACAAAACEAMy8FnkEAAAA5AAAAEAAAAAAAAAAAAAAAAAApAgAAZHJzL3NoYXBleG1s LnhtbFBLAQItABQABgAIAAAAIQDLE43mwgAAAN0AAAAPAAAAAAAAAAAAAAAAAJgCAABkcnMvZG93 bnJldi54bWxQSwUGAAAAAAQABAD1AAAAhwMAAAAA " path="m-1,5076nfc1659,3035,3679,1315,5957,-1em-1,5076nsc1659,3035,3679,1315,5957,-1l16756,18707,-1,5076xe" filled="f">
                          <v:path arrowok="t" o:extrusionok="f" o:connecttype="custom" o:connectlocs="0,227;282,0;792,835" o:connectangles="0,0,0"/>
                        </v:shape>
                        <v:shape id="Arc 1614" o:spid="_x0000_s1621" style="position:absolute;left:3354;top:7405;width:806;height:850;flip:x;visibility:visible;mso-wrap-style:square;v-text-anchor:top" coordsize="16756,187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wZlMUA AADdAAAADwAAAGRycy9kb3ducmV2LnhtbESPQU/DMAyF70j8h8hIu7EUDtVUllWoDImdBtu4W43X FhKnJGHr+PX4gMTN1nt+7/OynrxTJ4ppCGzgbl6AIm6DHbgzcNg/3y5ApYxs0QUmAxdKUK+ur5ZY 2XDmNzrtcqckhFOFBvqcx0rr1PbkMc3DSCzaMUSPWdbYaRvxLOHe6fuiKLXHgaWhx5GantrP3bc3 8HFEvd6uN/7ndU9f8endDWXjjJndTI8PoDJN+d/8d/1iBb9cCK58IyPo1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6jBmUxQAAAN0AAAAPAAAAAAAAAAAAAAAAAJgCAABkcnMv ZG93bnJldi54bWxQSwUGAAAAAAQABAD1AAAAigMAAAAA " path="m-1,5076nfc1659,3035,3679,1315,5957,-1em-1,5076nsc1659,3035,3679,1315,5957,-1l16756,18707,-1,5076xe" filled="f">
                          <v:path arrowok="t" o:extrusionok="f" o:connecttype="custom" o:connectlocs="0,231;287,0;806,850" o:connectangles="0,0,0"/>
                        </v:shape>
                      </v:group>
                      <v:group id="Group 1615" o:spid="_x0000_s1622" style="position:absolute;left:2536;top:7386;width:812;height:856;flip:x" coordorigin="3348,7405" coordsize="812,8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YuH2MMAAADdAAAADwAAAGRycy9kb3ducmV2LnhtbERPTWvCQBC9F/wPywi9 1Y0lBBtdRQRLKL00VvE4ZMdkMTsbstsk/ffdQqG3ebzP2ewm24qBem8cK1guEhDEldOGawWfp+PT CoQPyBpbx6TgmzzstrOHDebajfxBQxlqEUPY56igCaHLpfRVQxb9wnXEkbu53mKIsK+l7nGM4baV z0mSSYuGY0ODHR0aqu7ll1Vw3puU0sv17T2piAotr6+lSZV6nE/7NYhAU/gX/7kLHednqxf4/Sae ILc/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di4fYwwAAAN0AAAAP AAAAAAAAAAAAAAAAAKoCAABkcnMvZG93bnJldi54bWxQSwUGAAAAAAQABAD6AAAAmgMAAAAA ">
                        <v:shape id="Arc 1616" o:spid="_x0000_s1623" style="position:absolute;left:3348;top:7482;width:737;height:779;flip:x;visibility:visible;mso-wrap-style:square;v-text-anchor:top" coordsize="16756,187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ODT8UA AADdAAAADwAAAGRycy9kb3ducmV2LnhtbESPQU8CMRCF7yb+h2ZMvElXDhtcKcQgJnICQe+T7bC7 2k6XtsLir3cOJNxm8t689810PninjhRTF9jA46gARVwH23Fj4HP39jABlTKyRReYDJwpwXx2ezPF yoYTf9BxmxslIZwqNNDm3Fdap7olj2kUemLR9iF6zLLGRtuIJwn3To+LotQeO5aGFntatFT/bH+9 ge896uV6ufJ/mx0d4uuX68qFM+b+bnh5BpVpyFfz5frdCn75JPzyjYyg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BI4NPxQAAAN0AAAAPAAAAAAAAAAAAAAAAAJgCAABkcnMv ZG93bnJldi54bWxQSwUGAAAAAAQABAD1AAAAigMAAAAA " path="m-1,5076nfc1659,3035,3679,1315,5957,-1em-1,5076nsc1659,3035,3679,1315,5957,-1l16756,18707,-1,5076xe" filled="f">
                          <v:path arrowok="t" o:extrusionok="f" o:connecttype="custom" o:connectlocs="0,211;262,0;737,779" o:connectangles="0,0,0"/>
                        </v:shape>
                        <v:shape id="Arc 1617" o:spid="_x0000_s1624" style="position:absolute;left:3363;top:7468;width:737;height:779;flip:x;visibility:visible;mso-wrap-style:square;v-text-anchor:top" coordsize="16756,187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8m1MIA AADdAAAADwAAAGRycy9kb3ducmV2LnhtbERPyW7CMBC9I/EP1iD1Bg49RG3AIMQitae2LPdRPCQB e5zaBtJ+fV0Jids8vXWm884acSUfGscKxqMMBHHpdMOVgv1uM3wBESKyRuOYFPxQgPms35tiod2N v+i6jZVIIRwKVFDH2BZShrImi2HkWuLEHZ23GBP0ldQebyncGvmcZbm02HBqqLGlZU3leXuxCk5H lOuP9bv9/dzRt18dTJMvjVJPg24xARGpiw/x3f2m0/z8dQz/36QT5OwPAAD//wMAUEsBAi0AFAAG AAgAAAAhAPD3irv9AAAA4gEAABMAAAAAAAAAAAAAAAAAAAAAAFtDb250ZW50X1R5cGVzXS54bWxQ SwECLQAUAAYACAAAACEAMd1fYdIAAACPAQAACwAAAAAAAAAAAAAAAAAuAQAAX3JlbHMvLnJlbHNQ SwECLQAUAAYACAAAACEAMy8FnkEAAAA5AAAAEAAAAAAAAAAAAAAAAAApAgAAZHJzL3NoYXBleG1s LnhtbFBLAQItABQABgAIAAAAIQCubybUwgAAAN0AAAAPAAAAAAAAAAAAAAAAAJgCAABkcnMvZG93 bnJldi54bWxQSwUGAAAAAAQABAD1AAAAhwMAAAAA " path="m-1,5076nfc1659,3035,3679,1315,5957,-1em-1,5076nsc1659,3035,3679,1315,5957,-1l16756,18707,-1,5076xe" filled="f">
                          <v:path arrowok="t" o:extrusionok="f" o:connecttype="custom" o:connectlocs="0,211;262,0;737,779" o:connectangles="0,0,0"/>
                        </v:shape>
                        <v:shape id="Arc 1618" o:spid="_x0000_s1625" style="position:absolute;left:3357;top:7447;width:763;height:806;flip:x;visibility:visible;mso-wrap-style:square;v-text-anchor:top" coordsize="16756,187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24o8IA AADdAAAADwAAAGRycy9kb3ducmV2LnhtbERPS2sCMRC+C/6HMEJvmtXD0q5GEbXQntr6uA+bcXc1 maxJqtv++qYgeJuP7zmzRWeNuJIPjWMF41EGgrh0uuFKwX73OnwGESKyRuOYFPxQgMW835thod2N v+i6jZVIIRwKVFDH2BZShrImi2HkWuLEHZ23GBP0ldQebyncGjnJslxabDg11NjSqqbyvP22Ck5H lJuPzbv9/dzRxa8PpslXRqmnQbecgojUxYf47n7TaX7+MoH/b9IJcv4HAAD//wMAUEsBAi0AFAAG AAgAAAAhAPD3irv9AAAA4gEAABMAAAAAAAAAAAAAAAAAAAAAAFtDb250ZW50X1R5cGVzXS54bWxQ SwECLQAUAAYACAAAACEAMd1fYdIAAACPAQAACwAAAAAAAAAAAAAAAAAuAQAAX3JlbHMvLnJlbHNQ SwECLQAUAAYACAAAACEAMy8FnkEAAAA5AAAAEAAAAAAAAAAAAAAAAAApAgAAZHJzL3NoYXBleG1s LnhtbFBLAQItABQABgAIAAAAIQBevbijwgAAAN0AAAAPAAAAAAAAAAAAAAAAAJgCAABkcnMvZG93 bnJldi54bWxQSwUGAAAAAAQABAD1AAAAhwMAAAAA " path="m-1,5076nfc1659,3035,3679,1315,5957,-1em-1,5076nsc1659,3035,3679,1315,5957,-1l16756,18707,-1,5076xe" filled="f">
                          <v:path arrowok="t" o:extrusionok="f" o:connecttype="custom" o:connectlocs="0,219;271,0;763,806" o:connectangles="0,0,0"/>
                        </v:shape>
                        <v:shape id="Arc 1619" o:spid="_x0000_s1626" style="position:absolute;left:3348;top:7426;width:792;height:835;flip:x;visibility:visible;mso-wrap-style:square;v-text-anchor:top" coordsize="16756,187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EdOMMA AADdAAAADwAAAGRycy9kb3ducmV2LnhtbERPS2sCMRC+F/wPYQq91WwVFl2NUnxAe2rV9j5sxt21 yWRNUl399U1B8DYf33Om884acSIfGscKXvoZCOLS6YYrBV+79fMIRIjIGo1jUnChAPNZ72GKhXZn 3tBpGyuRQjgUqKCOsS2kDGVNFkPftcSJ2ztvMSboK6k9nlO4NXKQZbm02HBqqLGlRU3lz/bXKjjs Ua4+Vu/2+rmjo19+myZfGKWeHrvXCYhIXbyLb+43nebn4yH8f5NOkLM/AAAA//8DAFBLAQItABQA BgAIAAAAIQDw94q7/QAAAOIBAAATAAAAAAAAAAAAAAAAAAAAAABbQ29udGVudF9UeXBlc10ueG1s UEsBAi0AFAAGAAgAAAAhADHdX2HSAAAAjwEAAAsAAAAAAAAAAAAAAAAALgEAAF9yZWxzLy5yZWxz UEsBAi0AFAAGAAgAAAAhADMvBZ5BAAAAOQAAABAAAAAAAAAAAAAAAAAAKQIAAGRycy9zaGFwZXht bC54bWxQSwECLQAUAAYACAAAACEAMfEdOMMAAADdAAAADwAAAAAAAAAAAAAAAACYAgAAZHJzL2Rv d25yZXYueG1sUEsFBgAAAAAEAAQA9QAAAIgDAAAAAA== " path="m-1,5076nfc1659,3035,3679,1315,5957,-1em-1,5076nsc1659,3035,3679,1315,5957,-1l16756,18707,-1,5076xe" filled="f">
                          <v:path arrowok="t" o:extrusionok="f" o:connecttype="custom" o:connectlocs="0,227;282,0;792,835" o:connectangles="0,0,0"/>
                        </v:shape>
                        <v:shape id="Arc 1620" o:spid="_x0000_s1627" style="position:absolute;left:3354;top:7405;width:806;height:850;flip:x;visibility:visible;mso-wrap-style:square;v-text-anchor:top" coordsize="16756,187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iFTMMA AADdAAAADwAAAGRycy9kb3ducmV2LnhtbERPS2sCMRC+F/wPYQq91WxFFl2NUnxAe2rV9j5sxt21 yWRNUl399U1B8DYf33Om884acSIfGscKXvoZCOLS6YYrBV+79fMIRIjIGo1jUnChAPNZ72GKhXZn 3tBpGyuRQjgUqKCOsS2kDGVNFkPftcSJ2ztvMSboK6k9nlO4NXKQZbm02HBqqLGlRU3lz/bXKjjs Ua4+Vu/2+rmjo19+myZfGKWeHrvXCYhIXbyLb+43nebn4yH8f5NOkLM/AAAA//8DAFBLAQItABQA BgAIAAAAIQDw94q7/QAAAOIBAAATAAAAAAAAAAAAAAAAAAAAAABbQ29udGVudF9UeXBlc10ueG1s UEsBAi0AFAAGAAgAAAAhADHdX2HSAAAAjwEAAAsAAAAAAAAAAAAAAAAALgEAAF9yZWxzLy5yZWxz UEsBAi0AFAAGAAgAAAAhADMvBZ5BAAAAOQAAABAAAAAAAAAAAAAAAAAAKQIAAGRycy9zaGFwZXht bC54bWxQSwECLQAUAAYACAAAACEAvhiFTMMAAADdAAAADwAAAAAAAAAAAAAAAACYAgAAZHJzL2Rv d25yZXYueG1sUEsFBgAAAAAEAAQA9QAAAIgDAAAAAA== " path="m-1,5076nfc1659,3035,3679,1315,5957,-1em-1,5076nsc1659,3035,3679,1315,5957,-1l16756,18707,-1,5076xe" filled="f">
                          <v:path arrowok="t" o:extrusionok="f" o:connecttype="custom" o:connectlocs="0,231;287,0;806,850" o:connectangles="0,0,0"/>
                        </v:shape>
                      </v:group>
                      <v:shape id="Text Box 1621" o:spid="_x0000_s1628" type="#_x0000_t202" style="position:absolute;left:3148;top:6967;width:585;height: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zMEA AADdAAAADwAAAGRycy9kb3ducmV2LnhtbERPTYvCMBC9C/6HMII3TRQVrUYRRfC0y7oqeBuasS02 k9JEW//9ZmFhb/N4n7PatLYUL6p94VjDaKhAEKfOFJxpOH8fBnMQPiAbLB2Thjd52Ky7nRUmxjX8 Ra9TyEQMYZ+ghjyEKpHSpzlZ9ENXEUfu7mqLIcI6k6bGJobbUo6VmkmLBceGHCva5ZQ+Tk+r4fJx v10n6jPb22nVuFZJtgupdb/XbpcgArXhX/znPpo4f7aYwu838QS5/gEAAP//AwBQSwECLQAUAAYA CAAAACEA8PeKu/0AAADiAQAAEwAAAAAAAAAAAAAAAAAAAAAAW0NvbnRlbnRfVHlwZXNdLnhtbFBL AQItABQABgAIAAAAIQAx3V9h0gAAAI8BAAALAAAAAAAAAAAAAAAAAC4BAABfcmVscy8ucmVsc1BL AQItABQABgAIAAAAIQAzLwWeQQAAADkAAAAQAAAAAAAAAAAAAAAAACkCAABkcnMvc2hhcGV4bWwu eG1sUEsBAi0AFAAGAAgAAAAhAP4fk8zBAAAA3QAAAA8AAAAAAAAAAAAAAAAAmAIAAGRycy9kb3du cmV2LnhtbFBLBQYAAAAABAAEAPUAAACGAwAAAAA= " filled="f" stroked="f">
                        <v:textbox>
                          <w:txbxContent>
                            <w:p w:rsidR="002600CC" w:rsidRPr="001759E4" w:rsidRDefault="002600CC" w:rsidP="00606CA9">
                              <w:pPr>
                                <w:rPr>
                                  <w:sz w:val="20"/>
                                  <w:szCs w:val="20"/>
                                  <w:vertAlign w:val="subscript"/>
                                </w:rPr>
                              </w:pPr>
                              <w:r w:rsidRPr="001759E4">
                                <w:rPr>
                                  <w:sz w:val="20"/>
                                  <w:szCs w:val="20"/>
                                </w:rPr>
                                <w:t>B</w:t>
                              </w:r>
                              <w:r>
                                <w:rPr>
                                  <w:sz w:val="20"/>
                                  <w:szCs w:val="20"/>
                                  <w:vertAlign w:val="subscript"/>
                                </w:rPr>
                                <w:t>2</w:t>
                              </w:r>
                            </w:p>
                          </w:txbxContent>
                        </v:textbox>
                      </v:shape>
                      <v:shape id="Text Box 1622" o:spid="_x0000_s1629" type="#_x0000_t202" style="position:absolute;left:2387;top:7181;width:585;height: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0Nu8IA AADdAAAADwAAAGRycy9kb3ducmV2LnhtbERPS2sCMRC+C/6HMEJvmih20dWsiCL01FJtC70Nm9kH bibLJrrbf98UCt7m43vOdjfYRtyp87VjDfOZAkGcO1NzqeHjcpquQPiAbLBxTBp+yMMuG4+2mBrX 8zvdz6EUMYR9ihqqENpUSp9XZNHPXEscucJ1FkOEXSlNh30Mt41cKJVIizXHhgpbOlSUX883q+Hz tfj+Wqq38mif294NSrJdS62fJsN+AyLQEB7if/eLifOTdQJ/38QTZPYLAAD//wMAUEsBAi0AFAAG AAgAAAAhAPD3irv9AAAA4gEAABMAAAAAAAAAAAAAAAAAAAAAAFtDb250ZW50X1R5cGVzXS54bWxQ SwECLQAUAAYACAAAACEAMd1fYdIAAACPAQAACwAAAAAAAAAAAAAAAAAuAQAAX3JlbHMvLnJlbHNQ SwECLQAUAAYACAAAACEAMy8FnkEAAAA5AAAAEAAAAAAAAAAAAAAAAAApAgAAZHJzL3NoYXBleG1s LnhtbFBLAQItABQABgAIAAAAIQAOzQ27wgAAAN0AAAAPAAAAAAAAAAAAAAAAAJgCAABkcnMvZG93 bnJldi54bWxQSwUGAAAAAAQABAD1AAAAhwMAAAAA " filled="f" stroked="f">
                        <v:textbox>
                          <w:txbxContent>
                            <w:p w:rsidR="002600CC" w:rsidRPr="001759E4" w:rsidRDefault="002600CC" w:rsidP="00606CA9">
                              <w:pPr>
                                <w:rPr>
                                  <w:sz w:val="20"/>
                                  <w:szCs w:val="20"/>
                                  <w:vertAlign w:val="subscript"/>
                                </w:rPr>
                              </w:pPr>
                              <w:r w:rsidRPr="001759E4">
                                <w:rPr>
                                  <w:sz w:val="20"/>
                                  <w:szCs w:val="20"/>
                                </w:rPr>
                                <w:t>B</w:t>
                              </w:r>
                              <w:r w:rsidRPr="001759E4">
                                <w:rPr>
                                  <w:sz w:val="20"/>
                                  <w:szCs w:val="20"/>
                                  <w:vertAlign w:val="subscript"/>
                                </w:rPr>
                                <w:t>1</w:t>
                              </w:r>
                            </w:p>
                          </w:txbxContent>
                        </v:textbox>
                      </v:shape>
                      <v:shape id="Text Box 1623" o:spid="_x0000_s1630" type="#_x0000_t202" style="position:absolute;left:3873;top:7199;width:585;height: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GoIMMA AADdAAAADwAAAGRycy9kb3ducmV2LnhtbERPS2vCQBC+F/wPywi96a6l9ZG6CdJS6EkxaqG3ITsm odnZkN2a9N+7gtDbfHzPWWeDbcSFOl871jCbKhDEhTM1lxqOh4/JEoQPyAYbx6Thjzxk6ehhjYlx Pe/pkodSxBD2CWqoQmgTKX1RkUU/dS1x5M6usxgi7EppOuxjuG3kk1JzabHm2FBhS28VFT/5r9Vw 2p6/v57Vrny3L23vBiXZrqTWj+Nh8woi0BD+xXf3p4nz56sF3L6JJ8j0CgAA//8DAFBLAQItABQA BgAIAAAAIQDw94q7/QAAAOIBAAATAAAAAAAAAAAAAAAAAAAAAABbQ29udGVudF9UeXBlc10ueG1s UEsBAi0AFAAGAAgAAAAhADHdX2HSAAAAjwEAAAsAAAAAAAAAAAAAAAAALgEAAF9yZWxzLy5yZWxz UEsBAi0AFAAGAAgAAAAhADMvBZ5BAAAAOQAAABAAAAAAAAAAAAAAAAAAKQIAAGRycy9zaGFwZXht bC54bWxQSwECLQAUAAYACAAAACEAYYGoIMMAAADdAAAADwAAAAAAAAAAAAAAAACYAgAAZHJzL2Rv d25yZXYueG1sUEsFBgAAAAAEAAQA9QAAAIgDAAAAAA== " filled="f" stroked="f">
                        <v:textbox>
                          <w:txbxContent>
                            <w:p w:rsidR="002600CC" w:rsidRPr="001759E4" w:rsidRDefault="002600CC" w:rsidP="00606CA9">
                              <w:pPr>
                                <w:rPr>
                                  <w:sz w:val="20"/>
                                  <w:szCs w:val="20"/>
                                  <w:vertAlign w:val="subscript"/>
                                </w:rPr>
                              </w:pPr>
                              <w:r w:rsidRPr="001759E4">
                                <w:rPr>
                                  <w:sz w:val="20"/>
                                  <w:szCs w:val="20"/>
                                </w:rPr>
                                <w:t>B</w:t>
                              </w:r>
                              <w:r>
                                <w:rPr>
                                  <w:sz w:val="20"/>
                                  <w:szCs w:val="20"/>
                                  <w:vertAlign w:val="subscript"/>
                                </w:rPr>
                                <w:t>3</w:t>
                              </w:r>
                            </w:p>
                          </w:txbxContent>
                        </v:textbox>
                      </v:shape>
                    </v:group>
                  </w:pict>
                </mc:Fallback>
              </mc:AlternateConten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3565" w:type="dxa"/>
            <w:gridSpan w:val="5"/>
            <w:shd w:val="clear" w:color="auto" w:fill="auto"/>
          </w:tcPr>
          <w:p w:rsidR="00606CA9" w:rsidRPr="00043D2A" w:rsidRDefault="00606CA9" w:rsidP="00043D2A">
            <w:pPr>
              <w:jc w:val="both"/>
              <w:rPr>
                <w:sz w:val="28"/>
                <w:szCs w:val="28"/>
              </w:rPr>
            </w:pPr>
            <w:r w:rsidRPr="00043D2A">
              <w:rPr>
                <w:sz w:val="28"/>
                <w:szCs w:val="28"/>
              </w:rPr>
              <w:t>- HS nghiên cứu từ mô hình và Sgk về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Nêu cấu tạo của máy phát điện xoay chiều một pha</w:t>
            </w:r>
          </w:p>
        </w:tc>
        <w:tc>
          <w:tcPr>
            <w:tcW w:w="3293" w:type="dxa"/>
            <w:gridSpan w:val="3"/>
            <w:shd w:val="clear" w:color="auto" w:fill="auto"/>
          </w:tcPr>
          <w:p w:rsidR="00606CA9" w:rsidRPr="00043D2A" w:rsidRDefault="00606CA9" w:rsidP="00043D2A">
            <w:pPr>
              <w:jc w:val="both"/>
              <w:rPr>
                <w:b/>
                <w:sz w:val="28"/>
                <w:szCs w:val="28"/>
              </w:rPr>
            </w:pPr>
            <w:r w:rsidRPr="00043D2A">
              <w:rPr>
                <w:b/>
                <w:sz w:val="28"/>
                <w:szCs w:val="28"/>
              </w:rPr>
              <w:t>I. Máy phát điện xoay chiều một pha</w:t>
            </w:r>
          </w:p>
          <w:p w:rsidR="00606CA9" w:rsidRPr="00043D2A" w:rsidRDefault="00606CA9" w:rsidP="00043D2A">
            <w:pPr>
              <w:jc w:val="both"/>
              <w:rPr>
                <w:sz w:val="28"/>
                <w:szCs w:val="28"/>
              </w:rPr>
            </w:pPr>
            <w:r w:rsidRPr="00043D2A">
              <w:rPr>
                <w:i/>
                <w:sz w:val="28"/>
                <w:szCs w:val="28"/>
              </w:rPr>
              <w:t>Cấu tạo</w:t>
            </w:r>
            <w:r w:rsidRPr="00043D2A">
              <w:rPr>
                <w:sz w:val="28"/>
                <w:szCs w:val="28"/>
              </w:rPr>
              <w:t>:</w:t>
            </w:r>
          </w:p>
          <w:p w:rsidR="00606CA9" w:rsidRPr="00043D2A" w:rsidRDefault="00606CA9" w:rsidP="00043D2A">
            <w:pPr>
              <w:jc w:val="both"/>
              <w:rPr>
                <w:sz w:val="28"/>
                <w:szCs w:val="28"/>
              </w:rPr>
            </w:pPr>
            <w:r w:rsidRPr="00043D2A">
              <w:rPr>
                <w:sz w:val="28"/>
                <w:szCs w:val="28"/>
              </w:rPr>
              <w:t>- Phần cảm (roto) tạo ra từ thông biến thiên bằng các nam châm quay.</w:t>
            </w:r>
          </w:p>
          <w:p w:rsidR="00606CA9" w:rsidRPr="00043D2A" w:rsidRDefault="00606CA9" w:rsidP="00043D2A">
            <w:pPr>
              <w:jc w:val="both"/>
              <w:rPr>
                <w:sz w:val="28"/>
                <w:szCs w:val="28"/>
              </w:rPr>
            </w:pPr>
            <w:r w:rsidRPr="00043D2A">
              <w:rPr>
                <w:sz w:val="28"/>
                <w:szCs w:val="28"/>
              </w:rPr>
              <w:t>- Phần ứng (stato) gồm các cuộn dây giống nhau, cố định trên một vòng tròn.</w:t>
            </w:r>
          </w:p>
          <w:p w:rsidR="00606CA9" w:rsidRPr="00043D2A" w:rsidRDefault="00606CA9" w:rsidP="00043D2A">
            <w:pPr>
              <w:jc w:val="both"/>
              <w:rPr>
                <w:sz w:val="28"/>
                <w:szCs w:val="28"/>
              </w:rPr>
            </w:pPr>
            <w:r w:rsidRPr="00043D2A">
              <w:rPr>
                <w:sz w:val="28"/>
                <w:szCs w:val="28"/>
              </w:rPr>
              <w:t>+ Từ thông qua mỗi cuộn dây biến thiên tuần hoàn với tần số:</w:t>
            </w:r>
          </w:p>
          <w:p w:rsidR="00606CA9" w:rsidRPr="00043D2A" w:rsidRDefault="00606CA9" w:rsidP="00043D2A">
            <w:pPr>
              <w:jc w:val="both"/>
              <w:rPr>
                <w:sz w:val="28"/>
                <w:szCs w:val="28"/>
              </w:rPr>
            </w:pPr>
            <w:r w:rsidRPr="00043D2A">
              <w:rPr>
                <w:position w:val="-10"/>
                <w:sz w:val="28"/>
                <w:szCs w:val="28"/>
              </w:rPr>
              <w:object w:dxaOrig="720" w:dyaOrig="320">
                <v:shape id="_x0000_i1534" type="#_x0000_t75" style="width:36.95pt;height:15.65pt" o:ole="" o:bordertopcolor="this" o:borderleftcolor="this" o:borderbottomcolor="this" o:borderrightcolor="this">
                  <v:imagedata r:id="rId1041" o:title=""/>
                  <w10:bordertop type="single" width="4"/>
                  <w10:borderleft type="single" width="4"/>
                  <w10:borderbottom type="single" width="4"/>
                  <w10:borderright type="single" width="4"/>
                </v:shape>
                <o:OLEObject Type="Embed" ProgID="Equation.DSMT4" ShapeID="_x0000_i1534" DrawAspect="Content" ObjectID="_1629614601" r:id="rId1042"/>
              </w:object>
            </w:r>
          </w:p>
          <w:p w:rsidR="00606CA9" w:rsidRPr="00043D2A" w:rsidRDefault="00606CA9" w:rsidP="00043D2A">
            <w:pPr>
              <w:jc w:val="both"/>
              <w:rPr>
                <w:sz w:val="28"/>
                <w:szCs w:val="28"/>
              </w:rPr>
            </w:pPr>
            <w:r w:rsidRPr="00043D2A">
              <w:rPr>
                <w:sz w:val="28"/>
                <w:szCs w:val="28"/>
              </w:rPr>
              <w:t>trong đó: n (vòng/s)</w:t>
            </w:r>
          </w:p>
          <w:p w:rsidR="00606CA9" w:rsidRPr="00043D2A" w:rsidRDefault="00606CA9" w:rsidP="00043D2A">
            <w:pPr>
              <w:ind w:firstLine="927"/>
              <w:jc w:val="both"/>
              <w:rPr>
                <w:sz w:val="28"/>
                <w:szCs w:val="28"/>
              </w:rPr>
            </w:pPr>
            <w:r w:rsidRPr="00043D2A">
              <w:rPr>
                <w:sz w:val="28"/>
                <w:szCs w:val="28"/>
              </w:rPr>
              <w:t>p: số cặp cực.</w:t>
            </w:r>
          </w:p>
        </w:tc>
      </w:tr>
      <w:tr w:rsidR="00606CA9" w:rsidRPr="00ED31E0" w:rsidTr="007E105F">
        <w:tc>
          <w:tcPr>
            <w:tcW w:w="3087" w:type="dxa"/>
            <w:tcBorders>
              <w:top w:val="single" w:sz="4" w:space="0" w:color="auto"/>
              <w:left w:val="single" w:sz="4" w:space="0" w:color="auto"/>
              <w:bottom w:val="single" w:sz="4" w:space="0" w:color="auto"/>
              <w:right w:val="single" w:sz="4" w:space="0" w:color="auto"/>
            </w:tcBorders>
            <w:shd w:val="clear" w:color="auto" w:fill="auto"/>
          </w:tcPr>
          <w:p w:rsidR="00606CA9" w:rsidRPr="00ED31E0" w:rsidRDefault="00606CA9" w:rsidP="00ED31E0">
            <w:pPr>
              <w:jc w:val="both"/>
              <w:rPr>
                <w:sz w:val="28"/>
                <w:szCs w:val="28"/>
              </w:rPr>
            </w:pPr>
            <w:r w:rsidRPr="00ED31E0">
              <w:rPr>
                <w:sz w:val="28"/>
                <w:szCs w:val="28"/>
              </w:rPr>
              <w:t>- Giới thiệu về hệ 3 pha.</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Thông báo về máy phát điện xoay chiều 3 pha.</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Nếu suất điện động xoay chiều thứ nhất có biểu thức: e</w:t>
            </w:r>
            <w:r w:rsidRPr="00ED31E0">
              <w:rPr>
                <w:sz w:val="28"/>
                <w:szCs w:val="28"/>
                <w:vertAlign w:val="subscript"/>
              </w:rPr>
              <w:t>1</w:t>
            </w:r>
            <w:r w:rsidRPr="00ED31E0">
              <w:rPr>
                <w:sz w:val="28"/>
                <w:szCs w:val="28"/>
              </w:rPr>
              <w:t xml:space="preserve"> = e</w:t>
            </w:r>
            <w:r w:rsidRPr="00ED31E0">
              <w:rPr>
                <w:sz w:val="28"/>
                <w:szCs w:val="28"/>
                <w:vertAlign w:val="subscript"/>
              </w:rPr>
              <w:t>0</w:t>
            </w:r>
            <w:r w:rsidRPr="00ED31E0">
              <w:rPr>
                <w:position w:val="-6"/>
                <w:sz w:val="28"/>
                <w:szCs w:val="28"/>
              </w:rPr>
              <w:object w:dxaOrig="320" w:dyaOrig="320">
                <v:shape id="_x0000_i1535" type="#_x0000_t75" style="width:16.3pt;height:16.3pt" o:ole="">
                  <v:imagedata r:id="rId554" o:title=""/>
                </v:shape>
                <o:OLEObject Type="Embed" ProgID="Equation.DSMT4" ShapeID="_x0000_i1535" DrawAspect="Content" ObjectID="_1629614602" r:id="rId1043"/>
              </w:object>
            </w:r>
            <w:r w:rsidRPr="00ED31E0">
              <w:rPr>
                <w:sz w:val="28"/>
                <w:szCs w:val="28"/>
              </w:rPr>
              <w:t>cos</w:t>
            </w:r>
            <w:r w:rsidRPr="00ED31E0">
              <w:rPr>
                <w:sz w:val="28"/>
                <w:szCs w:val="28"/>
              </w:rPr>
              <w:sym w:font="Symbol" w:char="F077"/>
            </w:r>
            <w:r w:rsidRPr="00ED31E0">
              <w:rPr>
                <w:sz w:val="28"/>
                <w:szCs w:val="28"/>
              </w:rPr>
              <w:t>t thì hai suất điện động xoay chiều còn lại có biểu thức như thế nào?</w:t>
            </w:r>
          </w:p>
          <w:p w:rsidR="00606CA9" w:rsidRPr="00ED31E0" w:rsidRDefault="00606CA9" w:rsidP="00ED31E0">
            <w:pPr>
              <w:jc w:val="both"/>
              <w:rPr>
                <w:sz w:val="28"/>
                <w:szCs w:val="28"/>
              </w:rPr>
            </w:pPr>
            <w:r w:rsidRPr="00ED31E0">
              <w:rPr>
                <w:sz w:val="28"/>
                <w:szCs w:val="28"/>
              </w:rPr>
              <w:t>- Y/c HS nghiên cứu Sgk và mô hình để tìm hiểu cấu tạo của máy phát điện xoay chiều 3 pha.</w:t>
            </w:r>
          </w:p>
          <w:p w:rsidR="00606CA9" w:rsidRPr="00ED31E0" w:rsidRDefault="00F5559C" w:rsidP="00ED31E0">
            <w:pPr>
              <w:jc w:val="both"/>
              <w:rPr>
                <w:sz w:val="28"/>
                <w:szCs w:val="28"/>
              </w:rPr>
            </w:pPr>
            <w:r>
              <w:rPr>
                <w:noProof/>
                <w:sz w:val="28"/>
                <w:szCs w:val="28"/>
              </w:rPr>
              <mc:AlternateContent>
                <mc:Choice Requires="wpg">
                  <w:drawing>
                    <wp:anchor distT="0" distB="0" distL="114300" distR="114300" simplePos="0" relativeHeight="251668480" behindDoc="0" locked="0" layoutInCell="1" allowOverlap="1">
                      <wp:simplePos x="0" y="0"/>
                      <wp:positionH relativeFrom="column">
                        <wp:posOffset>170815</wp:posOffset>
                      </wp:positionH>
                      <wp:positionV relativeFrom="paragraph">
                        <wp:posOffset>20320</wp:posOffset>
                      </wp:positionV>
                      <wp:extent cx="1371600" cy="1371600"/>
                      <wp:effectExtent l="8890" t="10795" r="10160" b="8255"/>
                      <wp:wrapNone/>
                      <wp:docPr id="1612" name="Group 1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2280" y="6293"/>
                                <a:chExt cx="2160" cy="2160"/>
                              </a:xfrm>
                            </wpg:grpSpPr>
                            <wps:wsp>
                              <wps:cNvPr id="1613" name="Freeform 1646"/>
                              <wps:cNvSpPr>
                                <a:spLocks/>
                              </wps:cNvSpPr>
                              <wps:spPr bwMode="auto">
                                <a:xfrm>
                                  <a:off x="3122" y="7488"/>
                                  <a:ext cx="871" cy="531"/>
                                </a:xfrm>
                                <a:custGeom>
                                  <a:avLst/>
                                  <a:gdLst>
                                    <a:gd name="T0" fmla="*/ 0 w 871"/>
                                    <a:gd name="T1" fmla="*/ 484 h 531"/>
                                    <a:gd name="T2" fmla="*/ 64 w 871"/>
                                    <a:gd name="T3" fmla="*/ 510 h 531"/>
                                    <a:gd name="T4" fmla="*/ 136 w 871"/>
                                    <a:gd name="T5" fmla="*/ 522 h 531"/>
                                    <a:gd name="T6" fmla="*/ 214 w 871"/>
                                    <a:gd name="T7" fmla="*/ 531 h 531"/>
                                    <a:gd name="T8" fmla="*/ 304 w 871"/>
                                    <a:gd name="T9" fmla="*/ 528 h 531"/>
                                    <a:gd name="T10" fmla="*/ 397 w 871"/>
                                    <a:gd name="T11" fmla="*/ 513 h 531"/>
                                    <a:gd name="T12" fmla="*/ 484 w 871"/>
                                    <a:gd name="T13" fmla="*/ 483 h 531"/>
                                    <a:gd name="T14" fmla="*/ 550 w 871"/>
                                    <a:gd name="T15" fmla="*/ 447 h 531"/>
                                    <a:gd name="T16" fmla="*/ 625 w 871"/>
                                    <a:gd name="T17" fmla="*/ 405 h 531"/>
                                    <a:gd name="T18" fmla="*/ 682 w 871"/>
                                    <a:gd name="T19" fmla="*/ 351 h 531"/>
                                    <a:gd name="T20" fmla="*/ 739 w 871"/>
                                    <a:gd name="T21" fmla="*/ 294 h 531"/>
                                    <a:gd name="T22" fmla="*/ 787 w 871"/>
                                    <a:gd name="T23" fmla="*/ 222 h 531"/>
                                    <a:gd name="T24" fmla="*/ 823 w 871"/>
                                    <a:gd name="T25" fmla="*/ 150 h 531"/>
                                    <a:gd name="T26" fmla="*/ 853 w 871"/>
                                    <a:gd name="T27" fmla="*/ 81 h 531"/>
                                    <a:gd name="T28" fmla="*/ 871 w 871"/>
                                    <a:gd name="T29" fmla="*/ 0 h 531"/>
                                    <a:gd name="T30" fmla="*/ 0 w 871"/>
                                    <a:gd name="T31" fmla="*/ 484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1" h="531">
                                      <a:moveTo>
                                        <a:pt x="0" y="484"/>
                                      </a:moveTo>
                                      <a:lnTo>
                                        <a:pt x="64" y="510"/>
                                      </a:lnTo>
                                      <a:lnTo>
                                        <a:pt x="136" y="522"/>
                                      </a:lnTo>
                                      <a:lnTo>
                                        <a:pt x="214" y="531"/>
                                      </a:lnTo>
                                      <a:lnTo>
                                        <a:pt x="304" y="528"/>
                                      </a:lnTo>
                                      <a:lnTo>
                                        <a:pt x="397" y="513"/>
                                      </a:lnTo>
                                      <a:lnTo>
                                        <a:pt x="484" y="483"/>
                                      </a:lnTo>
                                      <a:lnTo>
                                        <a:pt x="550" y="447"/>
                                      </a:lnTo>
                                      <a:lnTo>
                                        <a:pt x="625" y="405"/>
                                      </a:lnTo>
                                      <a:lnTo>
                                        <a:pt x="682" y="351"/>
                                      </a:lnTo>
                                      <a:lnTo>
                                        <a:pt x="739" y="294"/>
                                      </a:lnTo>
                                      <a:lnTo>
                                        <a:pt x="787" y="222"/>
                                      </a:lnTo>
                                      <a:lnTo>
                                        <a:pt x="823" y="150"/>
                                      </a:lnTo>
                                      <a:lnTo>
                                        <a:pt x="853" y="81"/>
                                      </a:lnTo>
                                      <a:lnTo>
                                        <a:pt x="871" y="0"/>
                                      </a:lnTo>
                                      <a:lnTo>
                                        <a:pt x="0" y="484"/>
                                      </a:lnTo>
                                      <a:close/>
                                    </a:path>
                                  </a:pathLst>
                                </a:custGeom>
                                <a:solidFill>
                                  <a:srgbClr val="17365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4" name="Freeform 1647"/>
                              <wps:cNvSpPr>
                                <a:spLocks/>
                              </wps:cNvSpPr>
                              <wps:spPr bwMode="auto">
                                <a:xfrm>
                                  <a:off x="2720" y="6726"/>
                                  <a:ext cx="865" cy="523"/>
                                </a:xfrm>
                                <a:custGeom>
                                  <a:avLst/>
                                  <a:gdLst>
                                    <a:gd name="T0" fmla="*/ 0 w 865"/>
                                    <a:gd name="T1" fmla="*/ 523 h 523"/>
                                    <a:gd name="T2" fmla="*/ 19 w 865"/>
                                    <a:gd name="T3" fmla="*/ 459 h 523"/>
                                    <a:gd name="T4" fmla="*/ 43 w 865"/>
                                    <a:gd name="T5" fmla="*/ 387 h 523"/>
                                    <a:gd name="T6" fmla="*/ 76 w 865"/>
                                    <a:gd name="T7" fmla="*/ 318 h 523"/>
                                    <a:gd name="T8" fmla="*/ 112 w 865"/>
                                    <a:gd name="T9" fmla="*/ 264 h 523"/>
                                    <a:gd name="T10" fmla="*/ 157 w 865"/>
                                    <a:gd name="T11" fmla="*/ 210 h 523"/>
                                    <a:gd name="T12" fmla="*/ 208 w 865"/>
                                    <a:gd name="T13" fmla="*/ 159 h 523"/>
                                    <a:gd name="T14" fmla="*/ 280 w 865"/>
                                    <a:gd name="T15" fmla="*/ 105 h 523"/>
                                    <a:gd name="T16" fmla="*/ 376 w 865"/>
                                    <a:gd name="T17" fmla="*/ 51 h 523"/>
                                    <a:gd name="T18" fmla="*/ 475 w 865"/>
                                    <a:gd name="T19" fmla="*/ 18 h 523"/>
                                    <a:gd name="T20" fmla="*/ 568 w 865"/>
                                    <a:gd name="T21" fmla="*/ 0 h 523"/>
                                    <a:gd name="T22" fmla="*/ 658 w 865"/>
                                    <a:gd name="T23" fmla="*/ 0 h 523"/>
                                    <a:gd name="T24" fmla="*/ 751 w 865"/>
                                    <a:gd name="T25" fmla="*/ 9 h 523"/>
                                    <a:gd name="T26" fmla="*/ 814 w 865"/>
                                    <a:gd name="T27" fmla="*/ 24 h 523"/>
                                    <a:gd name="T28" fmla="*/ 865 w 865"/>
                                    <a:gd name="T29" fmla="*/ 42 h 523"/>
                                    <a:gd name="T30" fmla="*/ 0 w 865"/>
                                    <a:gd name="T31" fmla="*/ 523 h 5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65" h="523">
                                      <a:moveTo>
                                        <a:pt x="0" y="523"/>
                                      </a:moveTo>
                                      <a:lnTo>
                                        <a:pt x="19" y="459"/>
                                      </a:lnTo>
                                      <a:lnTo>
                                        <a:pt x="43" y="387"/>
                                      </a:lnTo>
                                      <a:lnTo>
                                        <a:pt x="76" y="318"/>
                                      </a:lnTo>
                                      <a:lnTo>
                                        <a:pt x="112" y="264"/>
                                      </a:lnTo>
                                      <a:lnTo>
                                        <a:pt x="157" y="210"/>
                                      </a:lnTo>
                                      <a:lnTo>
                                        <a:pt x="208" y="159"/>
                                      </a:lnTo>
                                      <a:lnTo>
                                        <a:pt x="280" y="105"/>
                                      </a:lnTo>
                                      <a:lnTo>
                                        <a:pt x="376" y="51"/>
                                      </a:lnTo>
                                      <a:lnTo>
                                        <a:pt x="475" y="18"/>
                                      </a:lnTo>
                                      <a:lnTo>
                                        <a:pt x="568" y="0"/>
                                      </a:lnTo>
                                      <a:lnTo>
                                        <a:pt x="658" y="0"/>
                                      </a:lnTo>
                                      <a:lnTo>
                                        <a:pt x="751" y="9"/>
                                      </a:lnTo>
                                      <a:lnTo>
                                        <a:pt x="814" y="24"/>
                                      </a:lnTo>
                                      <a:lnTo>
                                        <a:pt x="865" y="42"/>
                                      </a:lnTo>
                                      <a:lnTo>
                                        <a:pt x="0" y="523"/>
                                      </a:lnTo>
                                      <a:close/>
                                    </a:path>
                                  </a:pathLst>
                                </a:custGeom>
                                <a:solidFill>
                                  <a:srgbClr val="C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5" name="AutoShape 1648"/>
                              <wps:cNvSpPr>
                                <a:spLocks noChangeArrowheads="1"/>
                              </wps:cNvSpPr>
                              <wps:spPr bwMode="auto">
                                <a:xfrm>
                                  <a:off x="2280" y="6293"/>
                                  <a:ext cx="2160" cy="216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6" name="AutoShape 1649"/>
                              <wps:cNvSpPr>
                                <a:spLocks noChangeArrowheads="1"/>
                              </wps:cNvSpPr>
                              <wps:spPr bwMode="auto">
                                <a:xfrm>
                                  <a:off x="2421" y="6437"/>
                                  <a:ext cx="1872" cy="1872"/>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7" name="Arc 1650"/>
                              <wps:cNvSpPr>
                                <a:spLocks/>
                              </wps:cNvSpPr>
                              <wps:spPr bwMode="auto">
                                <a:xfrm>
                                  <a:off x="2543" y="6547"/>
                                  <a:ext cx="1098" cy="828"/>
                                </a:xfrm>
                                <a:custGeom>
                                  <a:avLst/>
                                  <a:gdLst>
                                    <a:gd name="G0" fmla="+- 21216 0 0"/>
                                    <a:gd name="G1" fmla="+- 21600 0 0"/>
                                    <a:gd name="G2" fmla="+- 21600 0 0"/>
                                    <a:gd name="T0" fmla="*/ 0 w 28653"/>
                                    <a:gd name="T1" fmla="*/ 17544 h 21600"/>
                                    <a:gd name="T2" fmla="*/ 28653 w 28653"/>
                                    <a:gd name="T3" fmla="*/ 1321 h 21600"/>
                                    <a:gd name="T4" fmla="*/ 21216 w 28653"/>
                                    <a:gd name="T5" fmla="*/ 21600 h 21600"/>
                                  </a:gdLst>
                                  <a:ahLst/>
                                  <a:cxnLst>
                                    <a:cxn ang="0">
                                      <a:pos x="T0" y="T1"/>
                                    </a:cxn>
                                    <a:cxn ang="0">
                                      <a:pos x="T2" y="T3"/>
                                    </a:cxn>
                                    <a:cxn ang="0">
                                      <a:pos x="T4" y="T5"/>
                                    </a:cxn>
                                  </a:cxnLst>
                                  <a:rect l="0" t="0" r="r" b="b"/>
                                  <a:pathLst>
                                    <a:path w="28653" h="21600" fill="none" extrusionOk="0">
                                      <a:moveTo>
                                        <a:pt x="0" y="17544"/>
                                      </a:moveTo>
                                      <a:cubicBezTo>
                                        <a:pt x="1946" y="7363"/>
                                        <a:pt x="10850" y="-1"/>
                                        <a:pt x="21216" y="0"/>
                                      </a:cubicBezTo>
                                      <a:cubicBezTo>
                                        <a:pt x="23753" y="0"/>
                                        <a:pt x="26270" y="447"/>
                                        <a:pt x="28653" y="1320"/>
                                      </a:cubicBezTo>
                                    </a:path>
                                    <a:path w="28653" h="21600" stroke="0" extrusionOk="0">
                                      <a:moveTo>
                                        <a:pt x="0" y="17544"/>
                                      </a:moveTo>
                                      <a:cubicBezTo>
                                        <a:pt x="1946" y="7363"/>
                                        <a:pt x="10850" y="-1"/>
                                        <a:pt x="21216" y="0"/>
                                      </a:cubicBezTo>
                                      <a:cubicBezTo>
                                        <a:pt x="23753" y="0"/>
                                        <a:pt x="26270" y="447"/>
                                        <a:pt x="28653" y="1320"/>
                                      </a:cubicBezTo>
                                      <a:lnTo>
                                        <a:pt x="21216" y="21600"/>
                                      </a:lnTo>
                                      <a:close/>
                                    </a:path>
                                  </a:pathLst>
                                </a:custGeom>
                                <a:noFill/>
                                <a:ln w="127000">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8" name="Arc 1651"/>
                              <wps:cNvSpPr>
                                <a:spLocks/>
                              </wps:cNvSpPr>
                              <wps:spPr bwMode="auto">
                                <a:xfrm rot="7140000">
                                  <a:off x="3301" y="6928"/>
                                  <a:ext cx="1098" cy="828"/>
                                </a:xfrm>
                                <a:custGeom>
                                  <a:avLst/>
                                  <a:gdLst>
                                    <a:gd name="G0" fmla="+- 21216 0 0"/>
                                    <a:gd name="G1" fmla="+- 21600 0 0"/>
                                    <a:gd name="G2" fmla="+- 21600 0 0"/>
                                    <a:gd name="T0" fmla="*/ 0 w 28653"/>
                                    <a:gd name="T1" fmla="*/ 17544 h 21600"/>
                                    <a:gd name="T2" fmla="*/ 28653 w 28653"/>
                                    <a:gd name="T3" fmla="*/ 1321 h 21600"/>
                                    <a:gd name="T4" fmla="*/ 21216 w 28653"/>
                                    <a:gd name="T5" fmla="*/ 21600 h 21600"/>
                                  </a:gdLst>
                                  <a:ahLst/>
                                  <a:cxnLst>
                                    <a:cxn ang="0">
                                      <a:pos x="T0" y="T1"/>
                                    </a:cxn>
                                    <a:cxn ang="0">
                                      <a:pos x="T2" y="T3"/>
                                    </a:cxn>
                                    <a:cxn ang="0">
                                      <a:pos x="T4" y="T5"/>
                                    </a:cxn>
                                  </a:cxnLst>
                                  <a:rect l="0" t="0" r="r" b="b"/>
                                  <a:pathLst>
                                    <a:path w="28653" h="21600" fill="none" extrusionOk="0">
                                      <a:moveTo>
                                        <a:pt x="0" y="17544"/>
                                      </a:moveTo>
                                      <a:cubicBezTo>
                                        <a:pt x="1946" y="7363"/>
                                        <a:pt x="10850" y="-1"/>
                                        <a:pt x="21216" y="0"/>
                                      </a:cubicBezTo>
                                      <a:cubicBezTo>
                                        <a:pt x="23753" y="0"/>
                                        <a:pt x="26270" y="447"/>
                                        <a:pt x="28653" y="1320"/>
                                      </a:cubicBezTo>
                                    </a:path>
                                    <a:path w="28653" h="21600" stroke="0" extrusionOk="0">
                                      <a:moveTo>
                                        <a:pt x="0" y="17544"/>
                                      </a:moveTo>
                                      <a:cubicBezTo>
                                        <a:pt x="1946" y="7363"/>
                                        <a:pt x="10850" y="-1"/>
                                        <a:pt x="21216" y="0"/>
                                      </a:cubicBezTo>
                                      <a:cubicBezTo>
                                        <a:pt x="23753" y="0"/>
                                        <a:pt x="26270" y="447"/>
                                        <a:pt x="28653" y="1320"/>
                                      </a:cubicBezTo>
                                      <a:lnTo>
                                        <a:pt x="21216" y="21600"/>
                                      </a:lnTo>
                                      <a:close/>
                                    </a:path>
                                  </a:pathLst>
                                </a:custGeom>
                                <a:noFill/>
                                <a:ln w="127000">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9" name="Arc 1652"/>
                              <wps:cNvSpPr>
                                <a:spLocks/>
                              </wps:cNvSpPr>
                              <wps:spPr bwMode="auto">
                                <a:xfrm rot="14400000">
                                  <a:off x="2585" y="7397"/>
                                  <a:ext cx="1098" cy="828"/>
                                </a:xfrm>
                                <a:custGeom>
                                  <a:avLst/>
                                  <a:gdLst>
                                    <a:gd name="G0" fmla="+- 21216 0 0"/>
                                    <a:gd name="G1" fmla="+- 21600 0 0"/>
                                    <a:gd name="G2" fmla="+- 21600 0 0"/>
                                    <a:gd name="T0" fmla="*/ 0 w 28653"/>
                                    <a:gd name="T1" fmla="*/ 17544 h 21600"/>
                                    <a:gd name="T2" fmla="*/ 28653 w 28653"/>
                                    <a:gd name="T3" fmla="*/ 1321 h 21600"/>
                                    <a:gd name="T4" fmla="*/ 21216 w 28653"/>
                                    <a:gd name="T5" fmla="*/ 21600 h 21600"/>
                                  </a:gdLst>
                                  <a:ahLst/>
                                  <a:cxnLst>
                                    <a:cxn ang="0">
                                      <a:pos x="T0" y="T1"/>
                                    </a:cxn>
                                    <a:cxn ang="0">
                                      <a:pos x="T2" y="T3"/>
                                    </a:cxn>
                                    <a:cxn ang="0">
                                      <a:pos x="T4" y="T5"/>
                                    </a:cxn>
                                  </a:cxnLst>
                                  <a:rect l="0" t="0" r="r" b="b"/>
                                  <a:pathLst>
                                    <a:path w="28653" h="21600" fill="none" extrusionOk="0">
                                      <a:moveTo>
                                        <a:pt x="0" y="17544"/>
                                      </a:moveTo>
                                      <a:cubicBezTo>
                                        <a:pt x="1946" y="7363"/>
                                        <a:pt x="10850" y="-1"/>
                                        <a:pt x="21216" y="0"/>
                                      </a:cubicBezTo>
                                      <a:cubicBezTo>
                                        <a:pt x="23753" y="0"/>
                                        <a:pt x="26270" y="447"/>
                                        <a:pt x="28653" y="1320"/>
                                      </a:cubicBezTo>
                                    </a:path>
                                    <a:path w="28653" h="21600" stroke="0" extrusionOk="0">
                                      <a:moveTo>
                                        <a:pt x="0" y="17544"/>
                                      </a:moveTo>
                                      <a:cubicBezTo>
                                        <a:pt x="1946" y="7363"/>
                                        <a:pt x="10850" y="-1"/>
                                        <a:pt x="21216" y="0"/>
                                      </a:cubicBezTo>
                                      <a:cubicBezTo>
                                        <a:pt x="23753" y="0"/>
                                        <a:pt x="26270" y="447"/>
                                        <a:pt x="28653" y="1320"/>
                                      </a:cubicBezTo>
                                      <a:lnTo>
                                        <a:pt x="21216" y="21600"/>
                                      </a:lnTo>
                                      <a:close/>
                                    </a:path>
                                  </a:pathLst>
                                </a:custGeom>
                                <a:noFill/>
                                <a:ln w="127000">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20" name="Group 1653"/>
                              <wpg:cNvGrpSpPr>
                                <a:grpSpLocks/>
                              </wpg:cNvGrpSpPr>
                              <wpg:grpSpPr bwMode="auto">
                                <a:xfrm>
                                  <a:off x="2482" y="6485"/>
                                  <a:ext cx="1189" cy="907"/>
                                  <a:chOff x="2482" y="6485"/>
                                  <a:chExt cx="1189" cy="907"/>
                                </a:xfrm>
                              </wpg:grpSpPr>
                              <wps:wsp>
                                <wps:cNvPr id="1621" name="Arc 1654"/>
                                <wps:cNvSpPr>
                                  <a:spLocks/>
                                </wps:cNvSpPr>
                                <wps:spPr bwMode="auto">
                                  <a:xfrm>
                                    <a:off x="2649" y="6653"/>
                                    <a:ext cx="954" cy="720"/>
                                  </a:xfrm>
                                  <a:custGeom>
                                    <a:avLst/>
                                    <a:gdLst>
                                      <a:gd name="G0" fmla="+- 21225 0 0"/>
                                      <a:gd name="G1" fmla="+- 21600 0 0"/>
                                      <a:gd name="G2" fmla="+- 21600 0 0"/>
                                      <a:gd name="T0" fmla="*/ 0 w 28616"/>
                                      <a:gd name="T1" fmla="*/ 17592 h 21600"/>
                                      <a:gd name="T2" fmla="*/ 28616 w 28616"/>
                                      <a:gd name="T3" fmla="*/ 1304 h 21600"/>
                                      <a:gd name="T4" fmla="*/ 21225 w 28616"/>
                                      <a:gd name="T5" fmla="*/ 21600 h 21600"/>
                                    </a:gdLst>
                                    <a:ahLst/>
                                    <a:cxnLst>
                                      <a:cxn ang="0">
                                        <a:pos x="T0" y="T1"/>
                                      </a:cxn>
                                      <a:cxn ang="0">
                                        <a:pos x="T2" y="T3"/>
                                      </a:cxn>
                                      <a:cxn ang="0">
                                        <a:pos x="T4" y="T5"/>
                                      </a:cxn>
                                    </a:cxnLst>
                                    <a:rect l="0" t="0" r="r" b="b"/>
                                    <a:pathLst>
                                      <a:path w="28616" h="21600" fill="none" extrusionOk="0">
                                        <a:moveTo>
                                          <a:pt x="0" y="17592"/>
                                        </a:moveTo>
                                        <a:cubicBezTo>
                                          <a:pt x="1926" y="7388"/>
                                          <a:pt x="10841" y="-1"/>
                                          <a:pt x="21225" y="0"/>
                                        </a:cubicBezTo>
                                        <a:cubicBezTo>
                                          <a:pt x="23745" y="0"/>
                                          <a:pt x="26247" y="441"/>
                                          <a:pt x="28616" y="1303"/>
                                        </a:cubicBezTo>
                                      </a:path>
                                      <a:path w="28616" h="21600" stroke="0" extrusionOk="0">
                                        <a:moveTo>
                                          <a:pt x="0" y="17592"/>
                                        </a:moveTo>
                                        <a:cubicBezTo>
                                          <a:pt x="1926" y="7388"/>
                                          <a:pt x="10841" y="-1"/>
                                          <a:pt x="21225" y="0"/>
                                        </a:cubicBezTo>
                                        <a:cubicBezTo>
                                          <a:pt x="23745" y="0"/>
                                          <a:pt x="26247" y="441"/>
                                          <a:pt x="28616" y="1303"/>
                                        </a:cubicBezTo>
                                        <a:lnTo>
                                          <a:pt x="2122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2" name="Arc 1655"/>
                                <wps:cNvSpPr>
                                  <a:spLocks/>
                                </wps:cNvSpPr>
                                <wps:spPr bwMode="auto">
                                  <a:xfrm>
                                    <a:off x="2594" y="6600"/>
                                    <a:ext cx="1037" cy="778"/>
                                  </a:xfrm>
                                  <a:custGeom>
                                    <a:avLst/>
                                    <a:gdLst>
                                      <a:gd name="G0" fmla="+- 21225 0 0"/>
                                      <a:gd name="G1" fmla="+- 21600 0 0"/>
                                      <a:gd name="G2" fmla="+- 21600 0 0"/>
                                      <a:gd name="T0" fmla="*/ 0 w 28616"/>
                                      <a:gd name="T1" fmla="*/ 17592 h 21600"/>
                                      <a:gd name="T2" fmla="*/ 28616 w 28616"/>
                                      <a:gd name="T3" fmla="*/ 1304 h 21600"/>
                                      <a:gd name="T4" fmla="*/ 21225 w 28616"/>
                                      <a:gd name="T5" fmla="*/ 21600 h 21600"/>
                                    </a:gdLst>
                                    <a:ahLst/>
                                    <a:cxnLst>
                                      <a:cxn ang="0">
                                        <a:pos x="T0" y="T1"/>
                                      </a:cxn>
                                      <a:cxn ang="0">
                                        <a:pos x="T2" y="T3"/>
                                      </a:cxn>
                                      <a:cxn ang="0">
                                        <a:pos x="T4" y="T5"/>
                                      </a:cxn>
                                    </a:cxnLst>
                                    <a:rect l="0" t="0" r="r" b="b"/>
                                    <a:pathLst>
                                      <a:path w="28616" h="21600" fill="none" extrusionOk="0">
                                        <a:moveTo>
                                          <a:pt x="0" y="17592"/>
                                        </a:moveTo>
                                        <a:cubicBezTo>
                                          <a:pt x="1926" y="7388"/>
                                          <a:pt x="10841" y="-1"/>
                                          <a:pt x="21225" y="0"/>
                                        </a:cubicBezTo>
                                        <a:cubicBezTo>
                                          <a:pt x="23745" y="0"/>
                                          <a:pt x="26247" y="441"/>
                                          <a:pt x="28616" y="1303"/>
                                        </a:cubicBezTo>
                                      </a:path>
                                      <a:path w="28616" h="21600" stroke="0" extrusionOk="0">
                                        <a:moveTo>
                                          <a:pt x="0" y="17592"/>
                                        </a:moveTo>
                                        <a:cubicBezTo>
                                          <a:pt x="1926" y="7388"/>
                                          <a:pt x="10841" y="-1"/>
                                          <a:pt x="21225" y="0"/>
                                        </a:cubicBezTo>
                                        <a:cubicBezTo>
                                          <a:pt x="23745" y="0"/>
                                          <a:pt x="26247" y="441"/>
                                          <a:pt x="28616" y="1303"/>
                                        </a:cubicBezTo>
                                        <a:lnTo>
                                          <a:pt x="2122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3" name="Arc 1656"/>
                                <wps:cNvSpPr>
                                  <a:spLocks/>
                                </wps:cNvSpPr>
                                <wps:spPr bwMode="auto">
                                  <a:xfrm>
                                    <a:off x="2544" y="6546"/>
                                    <a:ext cx="1109" cy="835"/>
                                  </a:xfrm>
                                  <a:custGeom>
                                    <a:avLst/>
                                    <a:gdLst>
                                      <a:gd name="G0" fmla="+- 21181 0 0"/>
                                      <a:gd name="G1" fmla="+- 21600 0 0"/>
                                      <a:gd name="G2" fmla="+- 21600 0 0"/>
                                      <a:gd name="T0" fmla="*/ 0 w 28273"/>
                                      <a:gd name="T1" fmla="*/ 17367 h 21600"/>
                                      <a:gd name="T2" fmla="*/ 28273 w 28273"/>
                                      <a:gd name="T3" fmla="*/ 1197 h 21600"/>
                                      <a:gd name="T4" fmla="*/ 21181 w 28273"/>
                                      <a:gd name="T5" fmla="*/ 21600 h 21600"/>
                                    </a:gdLst>
                                    <a:ahLst/>
                                    <a:cxnLst>
                                      <a:cxn ang="0">
                                        <a:pos x="T0" y="T1"/>
                                      </a:cxn>
                                      <a:cxn ang="0">
                                        <a:pos x="T2" y="T3"/>
                                      </a:cxn>
                                      <a:cxn ang="0">
                                        <a:pos x="T4" y="T5"/>
                                      </a:cxn>
                                    </a:cxnLst>
                                    <a:rect l="0" t="0" r="r" b="b"/>
                                    <a:pathLst>
                                      <a:path w="28273" h="21600" fill="none" extrusionOk="0">
                                        <a:moveTo>
                                          <a:pt x="-1" y="17366"/>
                                        </a:moveTo>
                                        <a:cubicBezTo>
                                          <a:pt x="2017" y="7269"/>
                                          <a:pt x="10883" y="-1"/>
                                          <a:pt x="21181" y="0"/>
                                        </a:cubicBezTo>
                                        <a:cubicBezTo>
                                          <a:pt x="23595" y="0"/>
                                          <a:pt x="25992" y="404"/>
                                          <a:pt x="28272" y="1197"/>
                                        </a:cubicBezTo>
                                      </a:path>
                                      <a:path w="28273" h="21600" stroke="0" extrusionOk="0">
                                        <a:moveTo>
                                          <a:pt x="-1" y="17366"/>
                                        </a:moveTo>
                                        <a:cubicBezTo>
                                          <a:pt x="2017" y="7269"/>
                                          <a:pt x="10883" y="-1"/>
                                          <a:pt x="21181" y="0"/>
                                        </a:cubicBezTo>
                                        <a:cubicBezTo>
                                          <a:pt x="23595" y="0"/>
                                          <a:pt x="25992" y="404"/>
                                          <a:pt x="28272" y="1197"/>
                                        </a:cubicBezTo>
                                        <a:lnTo>
                                          <a:pt x="2118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4" name="Arc 1657"/>
                                <wps:cNvSpPr>
                                  <a:spLocks/>
                                </wps:cNvSpPr>
                                <wps:spPr bwMode="auto">
                                  <a:xfrm>
                                    <a:off x="2482" y="6485"/>
                                    <a:ext cx="1189" cy="907"/>
                                  </a:xfrm>
                                  <a:custGeom>
                                    <a:avLst/>
                                    <a:gdLst>
                                      <a:gd name="G0" fmla="+- 21172 0 0"/>
                                      <a:gd name="G1" fmla="+- 21600 0 0"/>
                                      <a:gd name="G2" fmla="+- 21600 0 0"/>
                                      <a:gd name="T0" fmla="*/ 0 w 28119"/>
                                      <a:gd name="T1" fmla="*/ 17324 h 21600"/>
                                      <a:gd name="T2" fmla="*/ 28119 w 28119"/>
                                      <a:gd name="T3" fmla="*/ 1148 h 21600"/>
                                      <a:gd name="T4" fmla="*/ 21172 w 28119"/>
                                      <a:gd name="T5" fmla="*/ 21600 h 21600"/>
                                    </a:gdLst>
                                    <a:ahLst/>
                                    <a:cxnLst>
                                      <a:cxn ang="0">
                                        <a:pos x="T0" y="T1"/>
                                      </a:cxn>
                                      <a:cxn ang="0">
                                        <a:pos x="T2" y="T3"/>
                                      </a:cxn>
                                      <a:cxn ang="0">
                                        <a:pos x="T4" y="T5"/>
                                      </a:cxn>
                                    </a:cxnLst>
                                    <a:rect l="0" t="0" r="r" b="b"/>
                                    <a:pathLst>
                                      <a:path w="28119" h="21600" fill="none" extrusionOk="0">
                                        <a:moveTo>
                                          <a:pt x="-1" y="17323"/>
                                        </a:moveTo>
                                        <a:cubicBezTo>
                                          <a:pt x="2034" y="7246"/>
                                          <a:pt x="10891" y="-1"/>
                                          <a:pt x="21172" y="0"/>
                                        </a:cubicBezTo>
                                        <a:cubicBezTo>
                                          <a:pt x="23534" y="0"/>
                                          <a:pt x="25881" y="387"/>
                                          <a:pt x="28119" y="1147"/>
                                        </a:cubicBezTo>
                                      </a:path>
                                      <a:path w="28119" h="21600" stroke="0" extrusionOk="0">
                                        <a:moveTo>
                                          <a:pt x="-1" y="17323"/>
                                        </a:moveTo>
                                        <a:cubicBezTo>
                                          <a:pt x="2034" y="7246"/>
                                          <a:pt x="10891" y="-1"/>
                                          <a:pt x="21172" y="0"/>
                                        </a:cubicBezTo>
                                        <a:cubicBezTo>
                                          <a:pt x="23534" y="0"/>
                                          <a:pt x="25881" y="387"/>
                                          <a:pt x="28119" y="1147"/>
                                        </a:cubicBezTo>
                                        <a:lnTo>
                                          <a:pt x="2117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25" name="Group 1658"/>
                              <wpg:cNvGrpSpPr>
                                <a:grpSpLocks/>
                              </wpg:cNvGrpSpPr>
                              <wpg:grpSpPr bwMode="auto">
                                <a:xfrm rot="14400000">
                                  <a:off x="2528" y="7382"/>
                                  <a:ext cx="1189" cy="907"/>
                                  <a:chOff x="2482" y="6485"/>
                                  <a:chExt cx="1189" cy="907"/>
                                </a:xfrm>
                              </wpg:grpSpPr>
                              <wps:wsp>
                                <wps:cNvPr id="1626" name="Arc 1659"/>
                                <wps:cNvSpPr>
                                  <a:spLocks/>
                                </wps:cNvSpPr>
                                <wps:spPr bwMode="auto">
                                  <a:xfrm>
                                    <a:off x="2649" y="6653"/>
                                    <a:ext cx="954" cy="720"/>
                                  </a:xfrm>
                                  <a:custGeom>
                                    <a:avLst/>
                                    <a:gdLst>
                                      <a:gd name="G0" fmla="+- 21225 0 0"/>
                                      <a:gd name="G1" fmla="+- 21600 0 0"/>
                                      <a:gd name="G2" fmla="+- 21600 0 0"/>
                                      <a:gd name="T0" fmla="*/ 0 w 28616"/>
                                      <a:gd name="T1" fmla="*/ 17592 h 21600"/>
                                      <a:gd name="T2" fmla="*/ 28616 w 28616"/>
                                      <a:gd name="T3" fmla="*/ 1304 h 21600"/>
                                      <a:gd name="T4" fmla="*/ 21225 w 28616"/>
                                      <a:gd name="T5" fmla="*/ 21600 h 21600"/>
                                    </a:gdLst>
                                    <a:ahLst/>
                                    <a:cxnLst>
                                      <a:cxn ang="0">
                                        <a:pos x="T0" y="T1"/>
                                      </a:cxn>
                                      <a:cxn ang="0">
                                        <a:pos x="T2" y="T3"/>
                                      </a:cxn>
                                      <a:cxn ang="0">
                                        <a:pos x="T4" y="T5"/>
                                      </a:cxn>
                                    </a:cxnLst>
                                    <a:rect l="0" t="0" r="r" b="b"/>
                                    <a:pathLst>
                                      <a:path w="28616" h="21600" fill="none" extrusionOk="0">
                                        <a:moveTo>
                                          <a:pt x="0" y="17592"/>
                                        </a:moveTo>
                                        <a:cubicBezTo>
                                          <a:pt x="1926" y="7388"/>
                                          <a:pt x="10841" y="-1"/>
                                          <a:pt x="21225" y="0"/>
                                        </a:cubicBezTo>
                                        <a:cubicBezTo>
                                          <a:pt x="23745" y="0"/>
                                          <a:pt x="26247" y="441"/>
                                          <a:pt x="28616" y="1303"/>
                                        </a:cubicBezTo>
                                      </a:path>
                                      <a:path w="28616" h="21600" stroke="0" extrusionOk="0">
                                        <a:moveTo>
                                          <a:pt x="0" y="17592"/>
                                        </a:moveTo>
                                        <a:cubicBezTo>
                                          <a:pt x="1926" y="7388"/>
                                          <a:pt x="10841" y="-1"/>
                                          <a:pt x="21225" y="0"/>
                                        </a:cubicBezTo>
                                        <a:cubicBezTo>
                                          <a:pt x="23745" y="0"/>
                                          <a:pt x="26247" y="441"/>
                                          <a:pt x="28616" y="1303"/>
                                        </a:cubicBezTo>
                                        <a:lnTo>
                                          <a:pt x="2122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7" name="Arc 1660"/>
                                <wps:cNvSpPr>
                                  <a:spLocks/>
                                </wps:cNvSpPr>
                                <wps:spPr bwMode="auto">
                                  <a:xfrm>
                                    <a:off x="2594" y="6600"/>
                                    <a:ext cx="1037" cy="778"/>
                                  </a:xfrm>
                                  <a:custGeom>
                                    <a:avLst/>
                                    <a:gdLst>
                                      <a:gd name="G0" fmla="+- 21225 0 0"/>
                                      <a:gd name="G1" fmla="+- 21600 0 0"/>
                                      <a:gd name="G2" fmla="+- 21600 0 0"/>
                                      <a:gd name="T0" fmla="*/ 0 w 28616"/>
                                      <a:gd name="T1" fmla="*/ 17592 h 21600"/>
                                      <a:gd name="T2" fmla="*/ 28616 w 28616"/>
                                      <a:gd name="T3" fmla="*/ 1304 h 21600"/>
                                      <a:gd name="T4" fmla="*/ 21225 w 28616"/>
                                      <a:gd name="T5" fmla="*/ 21600 h 21600"/>
                                    </a:gdLst>
                                    <a:ahLst/>
                                    <a:cxnLst>
                                      <a:cxn ang="0">
                                        <a:pos x="T0" y="T1"/>
                                      </a:cxn>
                                      <a:cxn ang="0">
                                        <a:pos x="T2" y="T3"/>
                                      </a:cxn>
                                      <a:cxn ang="0">
                                        <a:pos x="T4" y="T5"/>
                                      </a:cxn>
                                    </a:cxnLst>
                                    <a:rect l="0" t="0" r="r" b="b"/>
                                    <a:pathLst>
                                      <a:path w="28616" h="21600" fill="none" extrusionOk="0">
                                        <a:moveTo>
                                          <a:pt x="0" y="17592"/>
                                        </a:moveTo>
                                        <a:cubicBezTo>
                                          <a:pt x="1926" y="7388"/>
                                          <a:pt x="10841" y="-1"/>
                                          <a:pt x="21225" y="0"/>
                                        </a:cubicBezTo>
                                        <a:cubicBezTo>
                                          <a:pt x="23745" y="0"/>
                                          <a:pt x="26247" y="441"/>
                                          <a:pt x="28616" y="1303"/>
                                        </a:cubicBezTo>
                                      </a:path>
                                      <a:path w="28616" h="21600" stroke="0" extrusionOk="0">
                                        <a:moveTo>
                                          <a:pt x="0" y="17592"/>
                                        </a:moveTo>
                                        <a:cubicBezTo>
                                          <a:pt x="1926" y="7388"/>
                                          <a:pt x="10841" y="-1"/>
                                          <a:pt x="21225" y="0"/>
                                        </a:cubicBezTo>
                                        <a:cubicBezTo>
                                          <a:pt x="23745" y="0"/>
                                          <a:pt x="26247" y="441"/>
                                          <a:pt x="28616" y="1303"/>
                                        </a:cubicBezTo>
                                        <a:lnTo>
                                          <a:pt x="2122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8" name="Arc 1661"/>
                                <wps:cNvSpPr>
                                  <a:spLocks/>
                                </wps:cNvSpPr>
                                <wps:spPr bwMode="auto">
                                  <a:xfrm>
                                    <a:off x="2544" y="6546"/>
                                    <a:ext cx="1109" cy="835"/>
                                  </a:xfrm>
                                  <a:custGeom>
                                    <a:avLst/>
                                    <a:gdLst>
                                      <a:gd name="G0" fmla="+- 21181 0 0"/>
                                      <a:gd name="G1" fmla="+- 21600 0 0"/>
                                      <a:gd name="G2" fmla="+- 21600 0 0"/>
                                      <a:gd name="T0" fmla="*/ 0 w 28273"/>
                                      <a:gd name="T1" fmla="*/ 17367 h 21600"/>
                                      <a:gd name="T2" fmla="*/ 28273 w 28273"/>
                                      <a:gd name="T3" fmla="*/ 1197 h 21600"/>
                                      <a:gd name="T4" fmla="*/ 21181 w 28273"/>
                                      <a:gd name="T5" fmla="*/ 21600 h 21600"/>
                                    </a:gdLst>
                                    <a:ahLst/>
                                    <a:cxnLst>
                                      <a:cxn ang="0">
                                        <a:pos x="T0" y="T1"/>
                                      </a:cxn>
                                      <a:cxn ang="0">
                                        <a:pos x="T2" y="T3"/>
                                      </a:cxn>
                                      <a:cxn ang="0">
                                        <a:pos x="T4" y="T5"/>
                                      </a:cxn>
                                    </a:cxnLst>
                                    <a:rect l="0" t="0" r="r" b="b"/>
                                    <a:pathLst>
                                      <a:path w="28273" h="21600" fill="none" extrusionOk="0">
                                        <a:moveTo>
                                          <a:pt x="-1" y="17366"/>
                                        </a:moveTo>
                                        <a:cubicBezTo>
                                          <a:pt x="2017" y="7269"/>
                                          <a:pt x="10883" y="-1"/>
                                          <a:pt x="21181" y="0"/>
                                        </a:cubicBezTo>
                                        <a:cubicBezTo>
                                          <a:pt x="23595" y="0"/>
                                          <a:pt x="25992" y="404"/>
                                          <a:pt x="28272" y="1197"/>
                                        </a:cubicBezTo>
                                      </a:path>
                                      <a:path w="28273" h="21600" stroke="0" extrusionOk="0">
                                        <a:moveTo>
                                          <a:pt x="-1" y="17366"/>
                                        </a:moveTo>
                                        <a:cubicBezTo>
                                          <a:pt x="2017" y="7269"/>
                                          <a:pt x="10883" y="-1"/>
                                          <a:pt x="21181" y="0"/>
                                        </a:cubicBezTo>
                                        <a:cubicBezTo>
                                          <a:pt x="23595" y="0"/>
                                          <a:pt x="25992" y="404"/>
                                          <a:pt x="28272" y="1197"/>
                                        </a:cubicBezTo>
                                        <a:lnTo>
                                          <a:pt x="2118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9" name="Arc 1662"/>
                                <wps:cNvSpPr>
                                  <a:spLocks/>
                                </wps:cNvSpPr>
                                <wps:spPr bwMode="auto">
                                  <a:xfrm>
                                    <a:off x="2482" y="6485"/>
                                    <a:ext cx="1189" cy="907"/>
                                  </a:xfrm>
                                  <a:custGeom>
                                    <a:avLst/>
                                    <a:gdLst>
                                      <a:gd name="G0" fmla="+- 21172 0 0"/>
                                      <a:gd name="G1" fmla="+- 21600 0 0"/>
                                      <a:gd name="G2" fmla="+- 21600 0 0"/>
                                      <a:gd name="T0" fmla="*/ 0 w 28119"/>
                                      <a:gd name="T1" fmla="*/ 17324 h 21600"/>
                                      <a:gd name="T2" fmla="*/ 28119 w 28119"/>
                                      <a:gd name="T3" fmla="*/ 1148 h 21600"/>
                                      <a:gd name="T4" fmla="*/ 21172 w 28119"/>
                                      <a:gd name="T5" fmla="*/ 21600 h 21600"/>
                                    </a:gdLst>
                                    <a:ahLst/>
                                    <a:cxnLst>
                                      <a:cxn ang="0">
                                        <a:pos x="T0" y="T1"/>
                                      </a:cxn>
                                      <a:cxn ang="0">
                                        <a:pos x="T2" y="T3"/>
                                      </a:cxn>
                                      <a:cxn ang="0">
                                        <a:pos x="T4" y="T5"/>
                                      </a:cxn>
                                    </a:cxnLst>
                                    <a:rect l="0" t="0" r="r" b="b"/>
                                    <a:pathLst>
                                      <a:path w="28119" h="21600" fill="none" extrusionOk="0">
                                        <a:moveTo>
                                          <a:pt x="-1" y="17323"/>
                                        </a:moveTo>
                                        <a:cubicBezTo>
                                          <a:pt x="2034" y="7246"/>
                                          <a:pt x="10891" y="-1"/>
                                          <a:pt x="21172" y="0"/>
                                        </a:cubicBezTo>
                                        <a:cubicBezTo>
                                          <a:pt x="23534" y="0"/>
                                          <a:pt x="25881" y="387"/>
                                          <a:pt x="28119" y="1147"/>
                                        </a:cubicBezTo>
                                      </a:path>
                                      <a:path w="28119" h="21600" stroke="0" extrusionOk="0">
                                        <a:moveTo>
                                          <a:pt x="-1" y="17323"/>
                                        </a:moveTo>
                                        <a:cubicBezTo>
                                          <a:pt x="2034" y="7246"/>
                                          <a:pt x="10891" y="-1"/>
                                          <a:pt x="21172" y="0"/>
                                        </a:cubicBezTo>
                                        <a:cubicBezTo>
                                          <a:pt x="23534" y="0"/>
                                          <a:pt x="25881" y="387"/>
                                          <a:pt x="28119" y="1147"/>
                                        </a:cubicBezTo>
                                        <a:lnTo>
                                          <a:pt x="2117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0" name="Group 1663"/>
                              <wpg:cNvGrpSpPr>
                                <a:grpSpLocks/>
                              </wpg:cNvGrpSpPr>
                              <wpg:grpSpPr bwMode="auto">
                                <a:xfrm rot="7140000">
                                  <a:off x="3280" y="6886"/>
                                  <a:ext cx="1189" cy="907"/>
                                  <a:chOff x="2482" y="6485"/>
                                  <a:chExt cx="1189" cy="907"/>
                                </a:xfrm>
                              </wpg:grpSpPr>
                              <wps:wsp>
                                <wps:cNvPr id="1631" name="Arc 1664"/>
                                <wps:cNvSpPr>
                                  <a:spLocks/>
                                </wps:cNvSpPr>
                                <wps:spPr bwMode="auto">
                                  <a:xfrm>
                                    <a:off x="2649" y="6653"/>
                                    <a:ext cx="954" cy="720"/>
                                  </a:xfrm>
                                  <a:custGeom>
                                    <a:avLst/>
                                    <a:gdLst>
                                      <a:gd name="G0" fmla="+- 21225 0 0"/>
                                      <a:gd name="G1" fmla="+- 21600 0 0"/>
                                      <a:gd name="G2" fmla="+- 21600 0 0"/>
                                      <a:gd name="T0" fmla="*/ 0 w 28616"/>
                                      <a:gd name="T1" fmla="*/ 17592 h 21600"/>
                                      <a:gd name="T2" fmla="*/ 28616 w 28616"/>
                                      <a:gd name="T3" fmla="*/ 1304 h 21600"/>
                                      <a:gd name="T4" fmla="*/ 21225 w 28616"/>
                                      <a:gd name="T5" fmla="*/ 21600 h 21600"/>
                                    </a:gdLst>
                                    <a:ahLst/>
                                    <a:cxnLst>
                                      <a:cxn ang="0">
                                        <a:pos x="T0" y="T1"/>
                                      </a:cxn>
                                      <a:cxn ang="0">
                                        <a:pos x="T2" y="T3"/>
                                      </a:cxn>
                                      <a:cxn ang="0">
                                        <a:pos x="T4" y="T5"/>
                                      </a:cxn>
                                    </a:cxnLst>
                                    <a:rect l="0" t="0" r="r" b="b"/>
                                    <a:pathLst>
                                      <a:path w="28616" h="21600" fill="none" extrusionOk="0">
                                        <a:moveTo>
                                          <a:pt x="0" y="17592"/>
                                        </a:moveTo>
                                        <a:cubicBezTo>
                                          <a:pt x="1926" y="7388"/>
                                          <a:pt x="10841" y="-1"/>
                                          <a:pt x="21225" y="0"/>
                                        </a:cubicBezTo>
                                        <a:cubicBezTo>
                                          <a:pt x="23745" y="0"/>
                                          <a:pt x="26247" y="441"/>
                                          <a:pt x="28616" y="1303"/>
                                        </a:cubicBezTo>
                                      </a:path>
                                      <a:path w="28616" h="21600" stroke="0" extrusionOk="0">
                                        <a:moveTo>
                                          <a:pt x="0" y="17592"/>
                                        </a:moveTo>
                                        <a:cubicBezTo>
                                          <a:pt x="1926" y="7388"/>
                                          <a:pt x="10841" y="-1"/>
                                          <a:pt x="21225" y="0"/>
                                        </a:cubicBezTo>
                                        <a:cubicBezTo>
                                          <a:pt x="23745" y="0"/>
                                          <a:pt x="26247" y="441"/>
                                          <a:pt x="28616" y="1303"/>
                                        </a:cubicBezTo>
                                        <a:lnTo>
                                          <a:pt x="2122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2" name="Arc 1665"/>
                                <wps:cNvSpPr>
                                  <a:spLocks/>
                                </wps:cNvSpPr>
                                <wps:spPr bwMode="auto">
                                  <a:xfrm>
                                    <a:off x="2594" y="6600"/>
                                    <a:ext cx="1037" cy="778"/>
                                  </a:xfrm>
                                  <a:custGeom>
                                    <a:avLst/>
                                    <a:gdLst>
                                      <a:gd name="G0" fmla="+- 21225 0 0"/>
                                      <a:gd name="G1" fmla="+- 21600 0 0"/>
                                      <a:gd name="G2" fmla="+- 21600 0 0"/>
                                      <a:gd name="T0" fmla="*/ 0 w 28616"/>
                                      <a:gd name="T1" fmla="*/ 17592 h 21600"/>
                                      <a:gd name="T2" fmla="*/ 28616 w 28616"/>
                                      <a:gd name="T3" fmla="*/ 1304 h 21600"/>
                                      <a:gd name="T4" fmla="*/ 21225 w 28616"/>
                                      <a:gd name="T5" fmla="*/ 21600 h 21600"/>
                                    </a:gdLst>
                                    <a:ahLst/>
                                    <a:cxnLst>
                                      <a:cxn ang="0">
                                        <a:pos x="T0" y="T1"/>
                                      </a:cxn>
                                      <a:cxn ang="0">
                                        <a:pos x="T2" y="T3"/>
                                      </a:cxn>
                                      <a:cxn ang="0">
                                        <a:pos x="T4" y="T5"/>
                                      </a:cxn>
                                    </a:cxnLst>
                                    <a:rect l="0" t="0" r="r" b="b"/>
                                    <a:pathLst>
                                      <a:path w="28616" h="21600" fill="none" extrusionOk="0">
                                        <a:moveTo>
                                          <a:pt x="0" y="17592"/>
                                        </a:moveTo>
                                        <a:cubicBezTo>
                                          <a:pt x="1926" y="7388"/>
                                          <a:pt x="10841" y="-1"/>
                                          <a:pt x="21225" y="0"/>
                                        </a:cubicBezTo>
                                        <a:cubicBezTo>
                                          <a:pt x="23745" y="0"/>
                                          <a:pt x="26247" y="441"/>
                                          <a:pt x="28616" y="1303"/>
                                        </a:cubicBezTo>
                                      </a:path>
                                      <a:path w="28616" h="21600" stroke="0" extrusionOk="0">
                                        <a:moveTo>
                                          <a:pt x="0" y="17592"/>
                                        </a:moveTo>
                                        <a:cubicBezTo>
                                          <a:pt x="1926" y="7388"/>
                                          <a:pt x="10841" y="-1"/>
                                          <a:pt x="21225" y="0"/>
                                        </a:cubicBezTo>
                                        <a:cubicBezTo>
                                          <a:pt x="23745" y="0"/>
                                          <a:pt x="26247" y="441"/>
                                          <a:pt x="28616" y="1303"/>
                                        </a:cubicBezTo>
                                        <a:lnTo>
                                          <a:pt x="2122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3" name="Arc 1666"/>
                                <wps:cNvSpPr>
                                  <a:spLocks/>
                                </wps:cNvSpPr>
                                <wps:spPr bwMode="auto">
                                  <a:xfrm>
                                    <a:off x="2544" y="6546"/>
                                    <a:ext cx="1109" cy="835"/>
                                  </a:xfrm>
                                  <a:custGeom>
                                    <a:avLst/>
                                    <a:gdLst>
                                      <a:gd name="G0" fmla="+- 21181 0 0"/>
                                      <a:gd name="G1" fmla="+- 21600 0 0"/>
                                      <a:gd name="G2" fmla="+- 21600 0 0"/>
                                      <a:gd name="T0" fmla="*/ 0 w 28273"/>
                                      <a:gd name="T1" fmla="*/ 17367 h 21600"/>
                                      <a:gd name="T2" fmla="*/ 28273 w 28273"/>
                                      <a:gd name="T3" fmla="*/ 1197 h 21600"/>
                                      <a:gd name="T4" fmla="*/ 21181 w 28273"/>
                                      <a:gd name="T5" fmla="*/ 21600 h 21600"/>
                                    </a:gdLst>
                                    <a:ahLst/>
                                    <a:cxnLst>
                                      <a:cxn ang="0">
                                        <a:pos x="T0" y="T1"/>
                                      </a:cxn>
                                      <a:cxn ang="0">
                                        <a:pos x="T2" y="T3"/>
                                      </a:cxn>
                                      <a:cxn ang="0">
                                        <a:pos x="T4" y="T5"/>
                                      </a:cxn>
                                    </a:cxnLst>
                                    <a:rect l="0" t="0" r="r" b="b"/>
                                    <a:pathLst>
                                      <a:path w="28273" h="21600" fill="none" extrusionOk="0">
                                        <a:moveTo>
                                          <a:pt x="-1" y="17366"/>
                                        </a:moveTo>
                                        <a:cubicBezTo>
                                          <a:pt x="2017" y="7269"/>
                                          <a:pt x="10883" y="-1"/>
                                          <a:pt x="21181" y="0"/>
                                        </a:cubicBezTo>
                                        <a:cubicBezTo>
                                          <a:pt x="23595" y="0"/>
                                          <a:pt x="25992" y="404"/>
                                          <a:pt x="28272" y="1197"/>
                                        </a:cubicBezTo>
                                      </a:path>
                                      <a:path w="28273" h="21600" stroke="0" extrusionOk="0">
                                        <a:moveTo>
                                          <a:pt x="-1" y="17366"/>
                                        </a:moveTo>
                                        <a:cubicBezTo>
                                          <a:pt x="2017" y="7269"/>
                                          <a:pt x="10883" y="-1"/>
                                          <a:pt x="21181" y="0"/>
                                        </a:cubicBezTo>
                                        <a:cubicBezTo>
                                          <a:pt x="23595" y="0"/>
                                          <a:pt x="25992" y="404"/>
                                          <a:pt x="28272" y="1197"/>
                                        </a:cubicBezTo>
                                        <a:lnTo>
                                          <a:pt x="2118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4" name="Arc 1667"/>
                                <wps:cNvSpPr>
                                  <a:spLocks/>
                                </wps:cNvSpPr>
                                <wps:spPr bwMode="auto">
                                  <a:xfrm>
                                    <a:off x="2482" y="6485"/>
                                    <a:ext cx="1189" cy="907"/>
                                  </a:xfrm>
                                  <a:custGeom>
                                    <a:avLst/>
                                    <a:gdLst>
                                      <a:gd name="G0" fmla="+- 21172 0 0"/>
                                      <a:gd name="G1" fmla="+- 21600 0 0"/>
                                      <a:gd name="G2" fmla="+- 21600 0 0"/>
                                      <a:gd name="T0" fmla="*/ 0 w 28119"/>
                                      <a:gd name="T1" fmla="*/ 17324 h 21600"/>
                                      <a:gd name="T2" fmla="*/ 28119 w 28119"/>
                                      <a:gd name="T3" fmla="*/ 1148 h 21600"/>
                                      <a:gd name="T4" fmla="*/ 21172 w 28119"/>
                                      <a:gd name="T5" fmla="*/ 21600 h 21600"/>
                                    </a:gdLst>
                                    <a:ahLst/>
                                    <a:cxnLst>
                                      <a:cxn ang="0">
                                        <a:pos x="T0" y="T1"/>
                                      </a:cxn>
                                      <a:cxn ang="0">
                                        <a:pos x="T2" y="T3"/>
                                      </a:cxn>
                                      <a:cxn ang="0">
                                        <a:pos x="T4" y="T5"/>
                                      </a:cxn>
                                    </a:cxnLst>
                                    <a:rect l="0" t="0" r="r" b="b"/>
                                    <a:pathLst>
                                      <a:path w="28119" h="21600" fill="none" extrusionOk="0">
                                        <a:moveTo>
                                          <a:pt x="-1" y="17323"/>
                                        </a:moveTo>
                                        <a:cubicBezTo>
                                          <a:pt x="2034" y="7246"/>
                                          <a:pt x="10891" y="-1"/>
                                          <a:pt x="21172" y="0"/>
                                        </a:cubicBezTo>
                                        <a:cubicBezTo>
                                          <a:pt x="23534" y="0"/>
                                          <a:pt x="25881" y="387"/>
                                          <a:pt x="28119" y="1147"/>
                                        </a:cubicBezTo>
                                      </a:path>
                                      <a:path w="28119" h="21600" stroke="0" extrusionOk="0">
                                        <a:moveTo>
                                          <a:pt x="-1" y="17323"/>
                                        </a:moveTo>
                                        <a:cubicBezTo>
                                          <a:pt x="2034" y="7246"/>
                                          <a:pt x="10891" y="-1"/>
                                          <a:pt x="21172" y="0"/>
                                        </a:cubicBezTo>
                                        <a:cubicBezTo>
                                          <a:pt x="23534" y="0"/>
                                          <a:pt x="25881" y="387"/>
                                          <a:pt x="28119" y="1147"/>
                                        </a:cubicBezTo>
                                        <a:lnTo>
                                          <a:pt x="2117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35" name="AutoShape 1668"/>
                              <wps:cNvCnPr>
                                <a:cxnSpLocks noChangeShapeType="1"/>
                              </wps:cNvCnPr>
                              <wps:spPr bwMode="auto">
                                <a:xfrm flipV="1">
                                  <a:off x="3122" y="7489"/>
                                  <a:ext cx="866"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6" name="AutoShape 1669"/>
                              <wps:cNvCnPr>
                                <a:cxnSpLocks noChangeShapeType="1"/>
                              </wps:cNvCnPr>
                              <wps:spPr bwMode="auto">
                                <a:xfrm>
                                  <a:off x="3436" y="6852"/>
                                  <a:ext cx="393" cy="7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7" name="AutoShape 1670"/>
                              <wps:cNvCnPr>
                                <a:cxnSpLocks noChangeShapeType="1"/>
                              </wps:cNvCnPr>
                              <wps:spPr bwMode="auto">
                                <a:xfrm>
                                  <a:off x="2858" y="7174"/>
                                  <a:ext cx="393" cy="7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38" name="Group 1671"/>
                              <wpg:cNvGrpSpPr>
                                <a:grpSpLocks/>
                              </wpg:cNvGrpSpPr>
                              <wpg:grpSpPr bwMode="auto">
                                <a:xfrm>
                                  <a:off x="2721" y="6726"/>
                                  <a:ext cx="867" cy="648"/>
                                  <a:chOff x="2721" y="6726"/>
                                  <a:chExt cx="867" cy="648"/>
                                </a:xfrm>
                              </wpg:grpSpPr>
                              <wps:wsp>
                                <wps:cNvPr id="1639" name="AutoShape 1672"/>
                                <wps:cNvCnPr>
                                  <a:cxnSpLocks noChangeShapeType="1"/>
                                </wps:cNvCnPr>
                                <wps:spPr bwMode="auto">
                                  <a:xfrm flipV="1">
                                    <a:off x="2722" y="6769"/>
                                    <a:ext cx="866"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 name="Arc 1673"/>
                                <wps:cNvSpPr>
                                  <a:spLocks/>
                                </wps:cNvSpPr>
                                <wps:spPr bwMode="auto">
                                  <a:xfrm>
                                    <a:off x="2721" y="6726"/>
                                    <a:ext cx="862" cy="648"/>
                                  </a:xfrm>
                                  <a:custGeom>
                                    <a:avLst/>
                                    <a:gdLst>
                                      <a:gd name="G0" fmla="+- 21161 0 0"/>
                                      <a:gd name="G1" fmla="+- 21600 0 0"/>
                                      <a:gd name="G2" fmla="+- 21600 0 0"/>
                                      <a:gd name="T0" fmla="*/ 0 w 28727"/>
                                      <a:gd name="T1" fmla="*/ 17268 h 21600"/>
                                      <a:gd name="T2" fmla="*/ 28727 w 28727"/>
                                      <a:gd name="T3" fmla="*/ 1369 h 21600"/>
                                      <a:gd name="T4" fmla="*/ 21161 w 28727"/>
                                      <a:gd name="T5" fmla="*/ 21600 h 21600"/>
                                    </a:gdLst>
                                    <a:ahLst/>
                                    <a:cxnLst>
                                      <a:cxn ang="0">
                                        <a:pos x="T0" y="T1"/>
                                      </a:cxn>
                                      <a:cxn ang="0">
                                        <a:pos x="T2" y="T3"/>
                                      </a:cxn>
                                      <a:cxn ang="0">
                                        <a:pos x="T4" y="T5"/>
                                      </a:cxn>
                                    </a:cxnLst>
                                    <a:rect l="0" t="0" r="r" b="b"/>
                                    <a:pathLst>
                                      <a:path w="28727" h="21600" fill="none" extrusionOk="0">
                                        <a:moveTo>
                                          <a:pt x="-1" y="17267"/>
                                        </a:moveTo>
                                        <a:cubicBezTo>
                                          <a:pt x="2057" y="7216"/>
                                          <a:pt x="10901" y="-1"/>
                                          <a:pt x="21161" y="0"/>
                                        </a:cubicBezTo>
                                        <a:cubicBezTo>
                                          <a:pt x="23744" y="0"/>
                                          <a:pt x="26307" y="463"/>
                                          <a:pt x="28727" y="1368"/>
                                        </a:cubicBezTo>
                                      </a:path>
                                      <a:path w="28727" h="21600" stroke="0" extrusionOk="0">
                                        <a:moveTo>
                                          <a:pt x="-1" y="17267"/>
                                        </a:moveTo>
                                        <a:cubicBezTo>
                                          <a:pt x="2057" y="7216"/>
                                          <a:pt x="10901" y="-1"/>
                                          <a:pt x="21161" y="0"/>
                                        </a:cubicBezTo>
                                        <a:cubicBezTo>
                                          <a:pt x="23744" y="0"/>
                                          <a:pt x="26307" y="463"/>
                                          <a:pt x="28727" y="1368"/>
                                        </a:cubicBezTo>
                                        <a:lnTo>
                                          <a:pt x="2116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41" name="Arc 1674"/>
                              <wps:cNvSpPr>
                                <a:spLocks/>
                              </wps:cNvSpPr>
                              <wps:spPr bwMode="auto">
                                <a:xfrm>
                                  <a:off x="3118" y="7374"/>
                                  <a:ext cx="877" cy="648"/>
                                </a:xfrm>
                                <a:custGeom>
                                  <a:avLst/>
                                  <a:gdLst>
                                    <a:gd name="G0" fmla="+- 7986 0 0"/>
                                    <a:gd name="G1" fmla="+- 0 0 0"/>
                                    <a:gd name="G2" fmla="+- 21600 0 0"/>
                                    <a:gd name="T0" fmla="*/ 29224 w 29224"/>
                                    <a:gd name="T1" fmla="*/ 3940 h 21600"/>
                                    <a:gd name="T2" fmla="*/ 0 w 29224"/>
                                    <a:gd name="T3" fmla="*/ 20069 h 21600"/>
                                    <a:gd name="T4" fmla="*/ 7986 w 29224"/>
                                    <a:gd name="T5" fmla="*/ 0 h 21600"/>
                                  </a:gdLst>
                                  <a:ahLst/>
                                  <a:cxnLst>
                                    <a:cxn ang="0">
                                      <a:pos x="T0" y="T1"/>
                                    </a:cxn>
                                    <a:cxn ang="0">
                                      <a:pos x="T2" y="T3"/>
                                    </a:cxn>
                                    <a:cxn ang="0">
                                      <a:pos x="T4" y="T5"/>
                                    </a:cxn>
                                  </a:cxnLst>
                                  <a:rect l="0" t="0" r="r" b="b"/>
                                  <a:pathLst>
                                    <a:path w="29224" h="21600" fill="none" extrusionOk="0">
                                      <a:moveTo>
                                        <a:pt x="29223" y="3939"/>
                                      </a:moveTo>
                                      <a:cubicBezTo>
                                        <a:pt x="27324" y="14175"/>
                                        <a:pt x="18395" y="21599"/>
                                        <a:pt x="7986" y="21600"/>
                                      </a:cubicBezTo>
                                      <a:cubicBezTo>
                                        <a:pt x="5251" y="21600"/>
                                        <a:pt x="2540" y="21080"/>
                                        <a:pt x="-1" y="20069"/>
                                      </a:cubicBezTo>
                                    </a:path>
                                    <a:path w="29224" h="21600" stroke="0" extrusionOk="0">
                                      <a:moveTo>
                                        <a:pt x="29223" y="3939"/>
                                      </a:moveTo>
                                      <a:cubicBezTo>
                                        <a:pt x="27324" y="14175"/>
                                        <a:pt x="18395" y="21599"/>
                                        <a:pt x="7986" y="21600"/>
                                      </a:cubicBezTo>
                                      <a:cubicBezTo>
                                        <a:pt x="5251" y="21600"/>
                                        <a:pt x="2540" y="21080"/>
                                        <a:pt x="-1" y="20069"/>
                                      </a:cubicBezTo>
                                      <a:lnTo>
                                        <a:pt x="7986"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42" name="Group 1675"/>
                              <wpg:cNvGrpSpPr>
                                <a:grpSpLocks/>
                              </wpg:cNvGrpSpPr>
                              <wpg:grpSpPr bwMode="auto">
                                <a:xfrm>
                                  <a:off x="2886" y="6899"/>
                                  <a:ext cx="651" cy="468"/>
                                  <a:chOff x="2886" y="6899"/>
                                  <a:chExt cx="651" cy="468"/>
                                </a:xfrm>
                              </wpg:grpSpPr>
                              <wps:wsp>
                                <wps:cNvPr id="1643" name="AutoShape 1676"/>
                                <wps:cNvCnPr>
                                  <a:cxnSpLocks noChangeShapeType="1"/>
                                </wps:cNvCnPr>
                                <wps:spPr bwMode="auto">
                                  <a:xfrm flipV="1">
                                    <a:off x="2886" y="6899"/>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4" name="AutoShape 1677"/>
                                <wps:cNvCnPr>
                                  <a:cxnSpLocks noChangeShapeType="1"/>
                                </wps:cNvCnPr>
                                <wps:spPr bwMode="auto">
                                  <a:xfrm flipV="1">
                                    <a:off x="2910" y="6948"/>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5" name="AutoShape 1678"/>
                                <wps:cNvCnPr>
                                  <a:cxnSpLocks noChangeShapeType="1"/>
                                </wps:cNvCnPr>
                                <wps:spPr bwMode="auto">
                                  <a:xfrm flipV="1">
                                    <a:off x="2937" y="6997"/>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6" name="AutoShape 1679"/>
                                <wps:cNvCnPr>
                                  <a:cxnSpLocks noChangeShapeType="1"/>
                                </wps:cNvCnPr>
                                <wps:spPr bwMode="auto">
                                  <a:xfrm flipV="1">
                                    <a:off x="2961" y="7046"/>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47" name="Group 1680"/>
                              <wpg:cNvGrpSpPr>
                                <a:grpSpLocks/>
                              </wpg:cNvGrpSpPr>
                              <wpg:grpSpPr bwMode="auto">
                                <a:xfrm>
                                  <a:off x="2993" y="7094"/>
                                  <a:ext cx="651" cy="468"/>
                                  <a:chOff x="2886" y="6899"/>
                                  <a:chExt cx="651" cy="468"/>
                                </a:xfrm>
                              </wpg:grpSpPr>
                              <wps:wsp>
                                <wps:cNvPr id="1648" name="AutoShape 1681"/>
                                <wps:cNvCnPr>
                                  <a:cxnSpLocks noChangeShapeType="1"/>
                                </wps:cNvCnPr>
                                <wps:spPr bwMode="auto">
                                  <a:xfrm flipV="1">
                                    <a:off x="2886" y="6899"/>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9" name="AutoShape 1682"/>
                                <wps:cNvCnPr>
                                  <a:cxnSpLocks noChangeShapeType="1"/>
                                </wps:cNvCnPr>
                                <wps:spPr bwMode="auto">
                                  <a:xfrm flipV="1">
                                    <a:off x="2910" y="6948"/>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0" name="AutoShape 1683"/>
                                <wps:cNvCnPr>
                                  <a:cxnSpLocks noChangeShapeType="1"/>
                                </wps:cNvCnPr>
                                <wps:spPr bwMode="auto">
                                  <a:xfrm flipV="1">
                                    <a:off x="2937" y="6997"/>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1" name="AutoShape 1684"/>
                                <wps:cNvCnPr>
                                  <a:cxnSpLocks noChangeShapeType="1"/>
                                </wps:cNvCnPr>
                                <wps:spPr bwMode="auto">
                                  <a:xfrm flipV="1">
                                    <a:off x="2961" y="7046"/>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52" name="Group 1685"/>
                              <wpg:cNvGrpSpPr>
                                <a:grpSpLocks/>
                              </wpg:cNvGrpSpPr>
                              <wpg:grpSpPr bwMode="auto">
                                <a:xfrm>
                                  <a:off x="3096" y="7285"/>
                                  <a:ext cx="651" cy="468"/>
                                  <a:chOff x="2886" y="6899"/>
                                  <a:chExt cx="651" cy="468"/>
                                </a:xfrm>
                              </wpg:grpSpPr>
                              <wps:wsp>
                                <wps:cNvPr id="1653" name="AutoShape 1686"/>
                                <wps:cNvCnPr>
                                  <a:cxnSpLocks noChangeShapeType="1"/>
                                </wps:cNvCnPr>
                                <wps:spPr bwMode="auto">
                                  <a:xfrm flipV="1">
                                    <a:off x="2886" y="6899"/>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4" name="AutoShape 1687"/>
                                <wps:cNvCnPr>
                                  <a:cxnSpLocks noChangeShapeType="1"/>
                                </wps:cNvCnPr>
                                <wps:spPr bwMode="auto">
                                  <a:xfrm flipV="1">
                                    <a:off x="2910" y="6948"/>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5" name="AutoShape 1688"/>
                                <wps:cNvCnPr>
                                  <a:cxnSpLocks noChangeShapeType="1"/>
                                </wps:cNvCnPr>
                                <wps:spPr bwMode="auto">
                                  <a:xfrm flipV="1">
                                    <a:off x="2937" y="6997"/>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6" name="AutoShape 1689"/>
                                <wps:cNvCnPr>
                                  <a:cxnSpLocks noChangeShapeType="1"/>
                                </wps:cNvCnPr>
                                <wps:spPr bwMode="auto">
                                  <a:xfrm flipV="1">
                                    <a:off x="2961" y="7046"/>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57" name="AutoShape 1690"/>
                              <wps:cNvCnPr>
                                <a:cxnSpLocks noChangeShapeType="1"/>
                              </wps:cNvCnPr>
                              <wps:spPr bwMode="auto">
                                <a:xfrm flipV="1">
                                  <a:off x="3199" y="7481"/>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8" name="AutoShape 1691"/>
                              <wps:cNvCnPr>
                                <a:cxnSpLocks noChangeShapeType="1"/>
                              </wps:cNvCnPr>
                              <wps:spPr bwMode="auto">
                                <a:xfrm flipV="1">
                                  <a:off x="3223" y="7530"/>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9" name="AutoShape 1692"/>
                              <wps:cNvSpPr>
                                <a:spLocks noChangeArrowheads="1"/>
                              </wps:cNvSpPr>
                              <wps:spPr bwMode="auto">
                                <a:xfrm>
                                  <a:off x="3301" y="7312"/>
                                  <a:ext cx="115" cy="11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60" name="Text Box 1693"/>
                              <wps:cNvSpPr txBox="1">
                                <a:spLocks noChangeArrowheads="1"/>
                              </wps:cNvSpPr>
                              <wps:spPr bwMode="auto">
                                <a:xfrm>
                                  <a:off x="2885" y="6728"/>
                                  <a:ext cx="399"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12D6A" w:rsidRDefault="002600CC" w:rsidP="00606CA9">
                                    <w:pPr>
                                      <w:rPr>
                                        <w:color w:val="FFFFFF"/>
                                        <w:sz w:val="20"/>
                                        <w:szCs w:val="20"/>
                                      </w:rPr>
                                    </w:pPr>
                                    <w:r w:rsidRPr="00412D6A">
                                      <w:rPr>
                                        <w:color w:val="FFFFFF"/>
                                        <w:sz w:val="20"/>
                                        <w:szCs w:val="20"/>
                                      </w:rPr>
                                      <w:t>N</w:t>
                                    </w:r>
                                  </w:p>
                                </w:txbxContent>
                              </wps:txbx>
                              <wps:bodyPr rot="0" vert="horz" wrap="square" lIns="91440" tIns="45720" rIns="91440" bIns="45720" anchor="t" anchorCtr="0" upright="1">
                                <a:noAutofit/>
                              </wps:bodyPr>
                            </wps:wsp>
                            <wps:wsp>
                              <wps:cNvPr id="1661" name="Text Box 1694"/>
                              <wps:cNvSpPr txBox="1">
                                <a:spLocks noChangeArrowheads="1"/>
                              </wps:cNvSpPr>
                              <wps:spPr bwMode="auto">
                                <a:xfrm>
                                  <a:off x="3400" y="7655"/>
                                  <a:ext cx="399"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12D6A" w:rsidRDefault="002600CC" w:rsidP="00606CA9">
                                    <w:pPr>
                                      <w:rPr>
                                        <w:color w:val="FFFFFF"/>
                                        <w:sz w:val="20"/>
                                        <w:szCs w:val="20"/>
                                      </w:rPr>
                                    </w:pPr>
                                    <w:r w:rsidRPr="00412D6A">
                                      <w:rPr>
                                        <w:color w:val="FFFFFF"/>
                                        <w:sz w:val="20"/>
                                        <w:szCs w:val="20"/>
                                      </w:rPr>
                                      <w:t>S</w:t>
                                    </w:r>
                                  </w:p>
                                </w:txbxContent>
                              </wps:txbx>
                              <wps:bodyPr rot="0" vert="horz" wrap="square" lIns="91440" tIns="45720" rIns="91440" bIns="45720" anchor="t" anchorCtr="0" upright="1">
                                <a:noAutofit/>
                              </wps:bodyPr>
                            </wps:wsp>
                            <wps:wsp>
                              <wps:cNvPr id="1662" name="Arc 1695"/>
                              <wps:cNvSpPr>
                                <a:spLocks/>
                              </wps:cNvSpPr>
                              <wps:spPr bwMode="auto">
                                <a:xfrm>
                                  <a:off x="3352" y="6928"/>
                                  <a:ext cx="563" cy="445"/>
                                </a:xfrm>
                                <a:custGeom>
                                  <a:avLst/>
                                  <a:gdLst>
                                    <a:gd name="G0" fmla="+- 0 0 0"/>
                                    <a:gd name="G1" fmla="+- 16674 0 0"/>
                                    <a:gd name="G2" fmla="+- 21600 0 0"/>
                                    <a:gd name="T0" fmla="*/ 13731 w 21121"/>
                                    <a:gd name="T1" fmla="*/ 0 h 16674"/>
                                    <a:gd name="T2" fmla="*/ 21121 w 21121"/>
                                    <a:gd name="T3" fmla="*/ 12149 h 16674"/>
                                    <a:gd name="T4" fmla="*/ 0 w 21121"/>
                                    <a:gd name="T5" fmla="*/ 16674 h 16674"/>
                                  </a:gdLst>
                                  <a:ahLst/>
                                  <a:cxnLst>
                                    <a:cxn ang="0">
                                      <a:pos x="T0" y="T1"/>
                                    </a:cxn>
                                    <a:cxn ang="0">
                                      <a:pos x="T2" y="T3"/>
                                    </a:cxn>
                                    <a:cxn ang="0">
                                      <a:pos x="T4" y="T5"/>
                                    </a:cxn>
                                  </a:cxnLst>
                                  <a:rect l="0" t="0" r="r" b="b"/>
                                  <a:pathLst>
                                    <a:path w="21121" h="16674" fill="none" extrusionOk="0">
                                      <a:moveTo>
                                        <a:pt x="13730" y="0"/>
                                      </a:moveTo>
                                      <a:cubicBezTo>
                                        <a:pt x="17494" y="3099"/>
                                        <a:pt x="20099" y="7381"/>
                                        <a:pt x="21120" y="12149"/>
                                      </a:cubicBezTo>
                                    </a:path>
                                    <a:path w="21121" h="16674" stroke="0" extrusionOk="0">
                                      <a:moveTo>
                                        <a:pt x="13730" y="0"/>
                                      </a:moveTo>
                                      <a:cubicBezTo>
                                        <a:pt x="17494" y="3099"/>
                                        <a:pt x="20099" y="7381"/>
                                        <a:pt x="21120" y="12149"/>
                                      </a:cubicBezTo>
                                      <a:lnTo>
                                        <a:pt x="0" y="16674"/>
                                      </a:lnTo>
                                      <a:close/>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3" name="Arc 1696"/>
                              <wps:cNvSpPr>
                                <a:spLocks/>
                              </wps:cNvSpPr>
                              <wps:spPr bwMode="auto">
                                <a:xfrm flipH="1" flipV="1">
                                  <a:off x="2793" y="7368"/>
                                  <a:ext cx="563" cy="445"/>
                                </a:xfrm>
                                <a:custGeom>
                                  <a:avLst/>
                                  <a:gdLst>
                                    <a:gd name="G0" fmla="+- 0 0 0"/>
                                    <a:gd name="G1" fmla="+- 16674 0 0"/>
                                    <a:gd name="G2" fmla="+- 21600 0 0"/>
                                    <a:gd name="T0" fmla="*/ 13731 w 21121"/>
                                    <a:gd name="T1" fmla="*/ 0 h 16674"/>
                                    <a:gd name="T2" fmla="*/ 21121 w 21121"/>
                                    <a:gd name="T3" fmla="*/ 12149 h 16674"/>
                                    <a:gd name="T4" fmla="*/ 0 w 21121"/>
                                    <a:gd name="T5" fmla="*/ 16674 h 16674"/>
                                  </a:gdLst>
                                  <a:ahLst/>
                                  <a:cxnLst>
                                    <a:cxn ang="0">
                                      <a:pos x="T0" y="T1"/>
                                    </a:cxn>
                                    <a:cxn ang="0">
                                      <a:pos x="T2" y="T3"/>
                                    </a:cxn>
                                    <a:cxn ang="0">
                                      <a:pos x="T4" y="T5"/>
                                    </a:cxn>
                                  </a:cxnLst>
                                  <a:rect l="0" t="0" r="r" b="b"/>
                                  <a:pathLst>
                                    <a:path w="21121" h="16674" fill="none" extrusionOk="0">
                                      <a:moveTo>
                                        <a:pt x="13730" y="0"/>
                                      </a:moveTo>
                                      <a:cubicBezTo>
                                        <a:pt x="17494" y="3099"/>
                                        <a:pt x="20099" y="7381"/>
                                        <a:pt x="21120" y="12149"/>
                                      </a:cubicBezTo>
                                    </a:path>
                                    <a:path w="21121" h="16674" stroke="0" extrusionOk="0">
                                      <a:moveTo>
                                        <a:pt x="13730" y="0"/>
                                      </a:moveTo>
                                      <a:cubicBezTo>
                                        <a:pt x="17494" y="3099"/>
                                        <a:pt x="20099" y="7381"/>
                                        <a:pt x="21120" y="12149"/>
                                      </a:cubicBezTo>
                                      <a:lnTo>
                                        <a:pt x="0" y="16674"/>
                                      </a:lnTo>
                                      <a:close/>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45" o:spid="_x0000_s1631" style="position:absolute;left:0;text-align:left;margin-left:13.45pt;margin-top:1.6pt;width:108pt;height:108pt;z-index:251668480" coordorigin="2280,6293" coordsize="2160,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0ot8WxcAAHkEAQAOAAAAZHJzL2Uyb0RvYy54bWzsXVlv40iSfl9g/wOhx1mozPsw2j2osss1 C9RMN9DefaclyhJaErWkXHLNYP77fpEXk6cllXxWdgMlyUwGmZFHfHHmL399WC2tb1lRLvL1xcj5 YI+sbD3Jp4v13cXof26ux/HIKrfpepou83V2MfqelaO//vqf//HLbnOeufk8X06zwgKRdXm+21yM 5tvt5vzsrJzMs1Vafsg32RoXZ3mxSrf4WdydTYt0B+qr5Zlr2+HZLi+mmyKfZGWJv17xi6NfGf3Z LJtsf5vNymxrLS9GeLct+7dg/97Sv2e//pKe3xXpZr6YiNdIj3iLVbpY46GK1FW6Ta37YtEitVpM irzMZ9sPk3x1ls9mi0nG+oDeOHajN1+K/H7D+nJ3vrvbKDaBtQ0+HU128o9vvxfWYoqxCx13ZK3T FUaJPdhyQj8gBu02d+do96XY/LH5veC9xNev+eTPEpfPmtfp9x1vbN3u/p5PQTG93+aMQQ+zYkUk 0HXrgY3DdzUO2cPWmuCPjhc5oY3hmuCa/MFGajLHcNJ9rhvjOi6HbuLxUZzMP4v7XdzNb2bf6B3T c/5g9rLi5ahnmHVlxdjyxxj7xzzdZGy8SmJYxVhPMva6yDKazMTbkPOWNZWMLXWualfoRUsw/1F+ eo6LUQRfIj+OOV8kV+PI4UwJPIeuKJ6k55P7cvsly9nApN++llvG7LspvrHhnop5cQO2zlZLrJC/ nFm2tbOIpmgrm+Ahqokf+9bcEs/D4lB08I6qUeh3EwLTVJvAsbsJ+Vojxwu7KQVao8B1uymFWiPX 6XmnSGuEbnVTwpanXtyzeyglWqPAjbspOTq/vSTq7p6jszxwvB5aOs9pYLpHT+e6H/fR0tkeBH0z Qee770c976UzPnSDnvfSOe/bQQ8tnfVh7PbQ0nnvBT2j6Oq8j7ykm5ar895N+qa7zvso7hlHV+e9 2zdPXZ33sev1vJfOewcj1L0Mdd7HQR8tnfdxH7t01mNb6HktnfU9L+XpjO+ZWtjBqjVW22Wwq6l9 K53LrWzysBZ7Gb5ZKYETm4mjTV6SOKGNDZvmjdwY0Yo2vp7GfIe9YXIHzxtujOEiykySPtoY40GN I7E/D1MGx6lxsldj2kpYD/frImEB1ny/Tjqil85+3XREP539OuqInjr7dZVWLr071iYXc8NsFALz Bstvr+aiq+5+XXVFV939uuqKrrr7dZXWCnVVSXTWVT7NxIQvgIGb6LcYWUC/t9Tf9HyTbmmdyK/W 7mLEoML8YkSSm/6+yr9lNzlrsa1QG9ad4Fh1fbnW24WcV5DeoqG8LD83jBwEN+sGZPNgO4hl3k51 V9KRn5wehK6gxyAQ2CGvy0/RLsHOBvZBZg4+lzpK7SAPB9tBEvJ2vhxs+Tz5yZ8LKcfb2XIOyevy U7SL+SqEjBp8LqQTowf5M9wu5v2FbBlsB6nC6EFuDLcLeLt4+PXYbAL7hokJ1qk5JVkxWeZlxhcm zVSGW9WUpZmuYdcyXy6m14vlkqZqWdzdXi4L61sK3c+JvDC4Er2pNVuynX6d0238MfwvgM1iVRCA ZrrcvxLH9e1PbjK+DuNo7F/7wTiJ7HhsO8mnJLT9xL+6/jetGMc/ny+m02z9dbHOpF7p+PupF0LD 5Roh0yxpTSYBZg3rV28nbfZfVyehSK6nbLXPs3T6WXzfposl/35Wf2PGZHRbfjJGQHXiSgjXm27z 6XcoJEXOdWrYAPBlnhf/HFk76NMXo/L/7tMiG1nL/15Dr0oc38cQb9kPP4hoky70K7f6lXQ9AamL 0XYEYU1fL7dcab/fFIu7OZ7EN6Z1/hGK5WxBCgt7P/5W4gdUu+fT8bBFcOVZ1/HYPkB8gzp4Mh3P ZczDggojSBc2qkrHC7GzkNYcKGkmFW59nRym44Eme0ilvunoC08icMmf16fjOQw+twnpiNcPkm5C 4KzSp3yGUduEdLjrAWB3vhGkjCIUMV2xTUjHup7D9LJ213Ss6zhMzWhT0qGuCyW385VqGp4TMM2g Taqm4blcF26/FWE21T/XjgmCd9DSee708ZwkbUUrZjC8g5bOdodrZR3vpfPd62M8sGD1RK6UdZDS Oe9HTFnseC2d9X1jSBuQ6mEQ9nCrpt8xhaX9UgQgFaUw6KOk872Pks71CEzoHEFCD+p5PWuGYKdq E3NzRptRAKVVK7dnihIkrUiFPTwHYK1a+czG0uZUW7Vrv1NNtattLhD2RrXr0F2NaterqHP8bFQ7 ruUx1Q4rziLVDquT0GSlunGdg8NwIc6x4qrrEpDzdtDFmUoUSEVVXpafvJnPNQSIZAFL5WX5yZtF XAGEwB1sBlnLFR0oloT4+hQ7CFLe7hHFE0JSKDrDvZDOBoi4wedCuDF6j+hrEFz8scO9hVBizYb1 JgicPVpBmLBWw/2EoGCtYGMcYi+hCjb4w2pkcyrJIT+NRnfZq+wYjY4NXk0HlZqc/DQanfIZ93rt MMm5Rkc6JmtFbju2ZnedKp21zi/nENDZx6LId6RpQ/HltpHaDfRjL29eh5dTanoDPk5s9gX351n0 5WI0W+Y7vFixvczXa5gD84Jt/VILxDYqbyCJoEwhtLs+g+UBT6HHomNte4udfI4/x/7Yd8PPY9++ uhp/vL70x+G1EwVX3tXl5ZVTt7eQFefH7S3DZpZr9p/YITVbkmZE4TYoMNYYUboCG3qXHMRnx5Jj Qqu2gmDd457y0y85n1Q+Mq74HsMsbAx5WEIcAX6wmAT6xiWkNK/IFWSW3D6hKW0Tp1lysKa+hN0S SFksuWIC+cZN/t2LjWZ87cr+giwQikAYcN+ItqrsBACWVlUMS0N9Ue1rs/yibDn/NbZcB7IR0SkM NmsGyS/KaskaIcCoq5Gy5Qw0aoXBuEDEzDWkPQ6+5MogAnHlk3mFpHbzvW7UIxFUwyjB7NNJUbcg OZ5LnvhOgroViXOjhyAQjrLsMEo6RUiv129uwUvC5SmAwzGuTs5o0og5K60ZEMTFaI1oRYQyPmyL ewpt/O1PGTBQ6cO6vszGV0zeqsXk/nYx+ZT9U3eJOgkCv0i+wCElpoxQqO1YuA/HDDIClDHnKBtA dofUA+tk67/EPV4kXHNisok/h27ElTJE49Dbqmew+UtvhWnV9RiCiMz5xj8JFbYYV26L/E+E+uEJ hm9q1KXS2xxMtXDBWtnmEMW4hdIdjC32lmE5+jGg/8VE1aBrev64h9DgdOPslJHCkNg10MB2rBo0 UAj9QNDAeRw5Ppl32GwWkcKeZwtgnnCcYCBE5ZA1EEJG5gzHenHzZj0Yz0AIAyFeMfSq4IGBECQP lFnbmPpgXRaRVG8wXgr+wxqEYAa1E0IIijdrYgg3iLnnChGTTeOeMUPoxgBSCI0ZojNVwGAIbqSr o4b6L2OGUKYVska+tPnGYAjjLnzemGuRAayShxEpzpOMKeySy32ZZMwt580kYhifKYX4JEnGri8S KeC9F7HMsFByn54TA4iQ9yGxBSKocozbt1U5xk7zRqiRL5hiTE7LGpxiETwngVNkURQ2GIQx87Cv UPk7JCOTAHKR+EjB6afx4iAX9Lm9ONiqmVm8sqw0vDgJRbYq263u7mmYYOCCYk6XNsW6Fwf5wT0E G14clhkLo3uboPHikDOCpOyPe3ES6dd/zIsj8voiT6bZc8jj2LHPzZQtL45I+pKrow6Y6r8UfEIB BvLKNL048N7Qn308ik1X0Z4zARccz1b2MM0H1e3FqTPuSC/Ou+ZbB3wSg6l2glN5cZ44y8v4cIwP RwIxCKwaYmDI6OSIIUBOKu1VoQp8kIjBsRFgxSFDdKrADwMZtHgO10CGgRx3AxkeWBAHiX8DGbzo tFDLQAYTnv3uctyRMlaHDE9SwsxFqCSHDAGvkaYFeji2sNbEnoxikgHYR8aKOiho9MxWBjd6JFbU CymBXekW/VYGUGJWhg6KNSuDg9JhPQTrVgbiBpktOggaKwOsDMSX460MMAkwUYvQT7ZyoDQOmxlQ E5Jr+ij0wJIgpFcBZgbUoiFiTTMDRpD9/RAzQ5B0mRmCBEo9PcJHOZ2amQEFKHhHMK+ErU+3X3Sa GRqcO8zM8JMwrg0a5GiqvcDYGY6toTMcGGtyujaIJtkndYcK7h6S00X1Cmt2BrZlnNzO0PbVKDtD r6emXjxKpkNqaQ/KDdBIMHEi97lBg8OL3+lYoO6a8NxeT0LdNQFKTMZ3UKyDBp+q36idR39yAzSA GwQaOgga0ADQQHw5BWjg9VT2AA0ex8+RK/Gz8k0k3b4JzOfDQYN4St03EcQCf4iKDxKwCC6QocFR 1fEeBQ0Nzh0LGt414zpAgxhNtXQNaNhPtJms1Eer6VX103loBwvS6IjywMbfiPIQdRNOXEqeu3O6 Yz1FLVW4aJlTVzcjvJOgD5hua9BqIFGeQjJqoIt+7FeEwgR9mKCPdsVsjhh+oAg2pNIPp+7WYxeO Td1918ELYHNH6m6dcYcBK55CjJTnd823Nq6CP5WhZIOr+Hk9SMUxuOptVSmmgp86YsA5OQAGNVxw bOKuHiZqgj5MnGhHoVIDGVTFDRMnqo6U0K1A0lzkJG8xvtZABhP08f6CPhq1PsLT1fqoQQYT9NEb o1H338CT3hejUfffmKAPFBY9gZWhEbpwoJXhJ4ld6DQzNDh3mJnhJ2FcGzSYoA8cnGSqe7zl6h50 GkjNznC66h46aDBBHybo45XaGRqhC0eDhncdu9AJGhqcOxY0vGvGdYAGE/RhQMMTHaG4Z9AHne5V D/rgFY5PXtqjv0aoPKgnjOPGyYiteh3wPs9/m83oONuO+iCvttAHHY9WQ1am0MdqmV6MDizXDv83 S2lQEb7Ncu3GgfNKgZUp9CGrnZisXZO123ecsyn0YQp9iEIfHtwHNcRgCn3wIhkGMmipTukch6gw SFQFZeIbjl+/k0efbPKS0DKdfgPRA8BEMcUsiJNscj2NTcyHifl4zzXV2pYYEyZq3De3T2SJoUjN XbkRJ1zi134BuIfm7HoIJKhBBlPo4xjIQO7vQSuDKfTRhS9eA2RoRC4c7b4xhT4OOhXOxHzIAyIB rE9yLJwpKHpeFne3l8vC+pbiYEdT6OPJQEOj0EdoCn0cAxrI/T0MGkzMR4dR4jWAhkbkwtGg4V2H LpiYjyMrpFSAgJdzcR1ZtsUkpJqEVJZ3csJj4OoxH89jdVBFQ6gMyR/zdJPhQPpQFA4pzyf/+Ha5 /r0QxmZxNoy1zi/nkAcZa3/zfYMTqLllWmS18lvoR3+1C2u2XGz+l27Uoks9x+VCJfJRLoSJZFlS LIZaxyqX+6jCyK3gsgzppii3X7J8ZdGXixGi19LF3Xx7ma/X2WSbF/wRstYYbYbiBnpy61DnnxO9 Kzac1U97ZO4GjIH8ZMe+s6omNLQ8j/k2n37/vaAxEbYy/ufnMJpV1Vj06avXZHmi6atPWt/j9bzD OGhUvfESWPX4CT3SIG8m7enSDN7opK0KAmiTNtLLAjz9pHXjAEmG8ClGTiRKzcqd1kzaq8vLK+ff T3Ty7cknbe+5b55KI5XnvkUikfTEFcG0zRB1inm9wxD1k5sSXJw9giPh+JUqGrR9VxUNGsOqwTZR cR8E+Aue+uZVaTb66tWTbZ5o9XYiJvCbI6YwkuWq5To2iOltreNnAfy+Chj/WEwA9bm7TOD2Pxik O0U1mvZ6rmYl5itBouZqRjjLPcfxtJ1ItK6Fy6i44WZl4PDZjxOIUNRn0GDohr2FfNH96sCgGJRY ZnkHxVpmuRcme1YGBjeoMnAHQVMZGGG8xJcTVAZ2uakdsuix4wQCPI9wFixGfM7IysCJ3VMZGOUe 6I5DjhOIRCmHemXg0MMBq0TK51khstSL4AIuOB7X9dEPvSYM6cjpdk4LkT6tHR1b1ODckUli75tx HQZDMZrGYGgMhu/AYEgnrephSlx5PDV+8JA6xndNpBs0tIioRxs4Ej9ESRw+drAADiuyxM5agRAl x/eNaXYTF25EyGb6HIIPXuLbfcJePfUvZ3ipHmI6cnBtez/owBjRQ1BHDrVXg6C4mzKbICDb+w1n ZiN2PGqgEceYQN7CtsKMk4/jhgiHS7BbHB9lX2vIIfbE4UGugwOD9Es0huwmXdrogr0u5iUeCNyA Qw51m7yCg8F46LmL6nk1cCHChtj0olfYA0E0uXgYgvgJmdhEE2p4JTQ04Urb7eb87KyczLNVWn5Y LSZFXuaz7YdJvjrLZ7PFJDszRww8esQApYv3HCvgQ+Jwga+MiCKZ6QmNiJRKTttlGMv9TZoPQtqp yHzgc8UFG5pKKW/fVRkRm/dhu3pBI6IPaSBQlG5E1EO+n9WI2Oac5HcQYSSI3x7susbtOl9MT5pp cXJnwPMYEauwQ3366sGHzzp9E4eDlDCRngUzfcfhNXDjExeHfaPTtzPoJXqpoBc38biVLkz42Z7V qTlm9zUuHHlUwO+FSC7HCXNd4OEZgl66PZCJsHBGtjz7zuy+b3H3rYcf9isE2KzqCgE3DJy85JQe VZBQIBVQaGQnDXtgE9i/UYVAhWrocZiIWgbkFsbVZ0VURiH4HPtj3w0/j3376mr88frSf4trWgRk PnXyst8ZFMPPAHyJ6WsUAjN9XduxzygLf1Pkk6wsF+s7Fq+OsD4xJRWiCqqgGE2f5XHmLzJ9jUJg dt8Dpm/lk9WnLwNKLzJ9jULwLqbvngoBkh6aCsGTewg8O+EeggiB7NwDKpXO96EQBJ0eAl5h9yXW tFEIDKI6BFF1eghi4yFARGWZLxdTSoIiA0etUIbN/hNutlqzIr9fT1nE8RurPvo2PQRBp4cgNh4C M335iQcyHVZ+vq602KDTQ8Azql8CPBgPwfsAD3WF4FlCDSh7oh0pk7AAuBeYyp6DgCTmiPC5cd74 ao1hfMiy2OnXSV7Kr+PJOOQowMkxDE9KtdmEGphQg7ZhvNOvk+jJzo2cUVUb5mNR5DtSVlAvl0cO iu2a30A/qIKIdbv7ez5FAZkUpktWCkYWyED0LpU+9zyRJhehOEx9yjoOYDrFJtKXwdjE2TLfoWRN UdWEYY+SSaYIBtVLwtQ0r5qC1lfJkAK1KUnuOWrHsCIrxDq9+Io5eUEEx4TKlXNDO9un/AFJzgge qPzoNP+s7QOuyOJD5eZrPvmzPPnUdWPYJlkYM6yU9anrEYxgYbV8Malw5GomimpGBUoYDU1WpWDT HCSLgvoDaPK/gBEiRYdYcl8sLkb/Suzkc/xCqPTw9dVblIjDL9Elx/XtT24yvg7jaOxf+8E4iex4 bDvJpyS0/cS/uq4X9fi6WGfCNY6qR/vV9W5nE/zwwl8ttllhLReri1GsLEDpeZ+lx/HPeRgyvb5U QOVnlyK6fbh9YMsjUQYMXrLJ7Bpy11AeNH3X0B1oz7dreL7No5mjEGaoGkYzu0an2bRPKptdI10s PzO7scaKw3cNFVlqdg0qiKjCRkLl+OS1VJCVWYcZzMDPwQXB02MBMDlYgXLDpIkiApR14MlQfhMA H1VLpTPPGVujqqmM0pCRf5JkaMcDnqf8ZcfhiUWUSCwsPbVzISndmD2Wb4VVIzClqqNCVPqogUeq IZr5VEilkyJ8Vqohy63uejcgOtWIs0OjBsj1M6RDM75QOjRno3Vg1WUaey7iZB7rcA0VVKhD1C8t Abj9a/nOyD6W9jhP2uNUpV6XP4MNOU0eDI6eCo2frRonzY4dlqH8OvrVTBoWXKCVK7jwCrOGrS2r IrstFqgru8xGhKnL1chaZmv2hcGgrSbO3r9qg/kpFTej8g9Fb5IQFC4CVtIMkUGnEsMs4eVvZCfo Tn2JZFqCKKOkeQOMaMYJ0ShSwgS8Ec3tIx25RLuRwA1nOXIR9bAWxhqy/Fg4PgUbOKpa49/iYlSM rNuL0S3HQiS+RFtVpaspwYxo3pIV2YjmoyONjGgWGf/SxCY/u0xtb0VDZp783d2G9eWuSDfzxeQq 3ab6b3zfbc4zN5/ny2lW/Pr/AgAAAP//AwBQSwMEFAAGAAgAAAAhAHgk1njfAAAACAEAAA8AAABk cnMvZG93bnJldi54bWxMj0FLw0AQhe+C/2EZwZvdZKvFxmxKKeqpCLaCeNtmp0lodjZkt0n67x1P 9jaP93jzvXw1uVYM2IfGk4Z0loBAKr1tqNLwtX97eAYRoiFrWk+o4YIBVsXtTW4y60f6xGEXK8El FDKjoY6xy6QMZY3OhJnvkNg7+t6ZyLKvpO3NyOWulSpJFtKZhvhDbTrc1Fiedmen4X0043qevg7b 03Fz+dk/fXxvU9T6/m5av4CIOMX/MPzhMzoUzHTwZ7JBtBrUYslJDXMFgm31qFgf+EiXCmSRy+sB xS8AAAD//wMAUEsBAi0AFAAGAAgAAAAhALaDOJL+AAAA4QEAABMAAAAAAAAAAAAAAAAAAAAAAFtD b250ZW50X1R5cGVzXS54bWxQSwECLQAUAAYACAAAACEAOP0h/9YAAACUAQAACwAAAAAAAAAAAAAA AAAvAQAAX3JlbHMvLnJlbHNQSwECLQAUAAYACAAAACEAkdKLfFsXAAB5BAEADgAAAAAAAAAAAAAA AAAuAgAAZHJzL2Uyb0RvYy54bWxQSwECLQAUAAYACAAAACEAeCTWeN8AAAAIAQAADwAAAAAAAAAA AAAAAAC1GQAAZHJzL2Rvd25yZXYueG1sUEsFBgAAAAAEAAQA8wAAAMEaAAAAAA== ">
                      <v:shape id="Freeform 1646" o:spid="_x0000_s1632" style="position:absolute;left:3122;top:7488;width:871;height:531;visibility:visible;mso-wrap-style:square;v-text-anchor:top" coordsize="871,5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kBGcIA AADdAAAADwAAAGRycy9kb3ducmV2LnhtbERPS2sCMRC+F/wPYQRvNesDKatRRLAUD6Vd633YjJvV zWTZZDX+e1Mo9DYf33NWm2gbcaPO144VTMYZCOLS6ZorBT/H/esbCB+QNTaOScGDPGzWg5cV5trd +ZtuRahECmGfowITQptL6UtDFv3YtcSJO7vOYkiwq6Tu8J7CbSOnWbaQFmtODQZb2hkqr0VvFfTm uL98ZdjP558PWbyHeDoUUanRMG6XIALF8C/+c3/oNH8xmcHvN+kEuX4CAAD//wMAUEsBAi0AFAAG AAgAAAAhAPD3irv9AAAA4gEAABMAAAAAAAAAAAAAAAAAAAAAAFtDb250ZW50X1R5cGVzXS54bWxQ SwECLQAUAAYACAAAACEAMd1fYdIAAACPAQAACwAAAAAAAAAAAAAAAAAuAQAAX3JlbHMvLnJlbHNQ SwECLQAUAAYACAAAACEAMy8FnkEAAAA5AAAAEAAAAAAAAAAAAAAAAAApAgAAZHJzL3NoYXBleG1s LnhtbFBLAQItABQABgAIAAAAIQC0aQEZwgAAAN0AAAAPAAAAAAAAAAAAAAAAAJgCAABkcnMvZG93 bnJldi54bWxQSwUGAAAAAAQABAD1AAAAhwMAAAAA " path="m,484r64,26l136,522r78,9l304,528r93,-15l484,483r66,-36l625,405r57,-54l739,294r48,-72l823,150,853,81,871,,,484xe" fillcolor="#17365d" stroked="f">
                        <v:path arrowok="t" o:connecttype="custom" o:connectlocs="0,484;64,510;136,522;214,531;304,528;397,513;484,483;550,447;625,405;682,351;739,294;787,222;823,150;853,81;871,0;0,484" o:connectangles="0,0,0,0,0,0,0,0,0,0,0,0,0,0,0,0"/>
                      </v:shape>
                      <v:shape id="Freeform 1647" o:spid="_x0000_s1633" style="position:absolute;left:2720;top:6726;width:865;height:523;visibility:visible;mso-wrap-style:square;v-text-anchor:top" coordsize="865,5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3FIEMIA AADdAAAADwAAAGRycy9kb3ducmV2LnhtbERPTYvCMBC9C/6HMMJeRNOKiHSNsgiiLO7BVtzr0My2 xWZSmmjrvzcLgrd5vM9ZbXpTizu1rrKsIJ5GIIhzqysuFJyz3WQJwnlkjbVlUvAgB5v1cLDCRNuO T3RPfSFCCLsEFZTeN4mULi/JoJvahjhwf7Y16ANsC6lb7EK4qeUsihbSYMWhocSGtiXl1/RmFHTj 7yyy2MVHus7H6RF/8fKzV+pj1H99gvDU+7f45T7oMH8Rz+H/m3CCXD8BAAD//wMAUEsBAi0AFAAG AAgAAAAhAPD3irv9AAAA4gEAABMAAAAAAAAAAAAAAAAAAAAAAFtDb250ZW50X1R5cGVzXS54bWxQ SwECLQAUAAYACAAAACEAMd1fYdIAAACPAQAACwAAAAAAAAAAAAAAAAAuAQAAX3JlbHMvLnJlbHNQ SwECLQAUAAYACAAAACEAMy8FnkEAAAA5AAAAEAAAAAAAAAAAAAAAAAApAgAAZHJzL3NoYXBleG1s LnhtbFBLAQItABQABgAIAAAAIQBrcUgQwgAAAN0AAAAPAAAAAAAAAAAAAAAAAJgCAABkcnMvZG93 bnJldi54bWxQSwUGAAAAAAQABAD1AAAAhwMAAAAA " path="m,523l19,459,43,387,76,318r36,-54l157,210r51,-51l280,105,376,51,475,18,568,r90,l751,9r63,15l865,42,,523xe" fillcolor="#c00000" stroked="f">
                        <v:path arrowok="t" o:connecttype="custom" o:connectlocs="0,523;19,459;43,387;76,318;112,264;157,210;208,159;280,105;376,51;475,18;568,0;658,0;751,9;814,24;865,42;0,523" o:connectangles="0,0,0,0,0,0,0,0,0,0,0,0,0,0,0,0"/>
                      </v:shape>
                      <v:shape id="AutoShape 1648" o:spid="_x0000_s1634" type="#_x0000_t120" style="position:absolute;left:2280;top:6293;width:216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50ecUA AADdAAAADwAAAGRycy9kb3ducmV2LnhtbERP22rCQBB9L/gPyxT6VjdeGiS6ioiFKhQ1Cr4O2Wk2 mJ0N2a2m/Xq3UPBtDuc6s0Vna3Gl1leOFQz6CQjiwumKSwWn4/vrBIQPyBprx6Tghzws5r2nGWba 3fhA1zyUIoawz1CBCaHJpPSFIYu+7xriyH251mKIsC2lbvEWw20th0mSSosVxwaDDa0MFZf82yoo 17vP82a0vuxzUyxX2/Q43o9+lXp57pZTEIG68BD/uz90nJ8O3uDvm3iCn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NfnR5xQAAAN0AAAAPAAAAAAAAAAAAAAAAAJgCAABkcnMv ZG93bnJldi54bWxQSwUGAAAAAAQABAD1AAAAigMAAAAA " filled="f"/>
                      <v:shape id="AutoShape 1649" o:spid="_x0000_s1635" type="#_x0000_t120" style="position:absolute;left:2421;top:6437;width:1872;height:18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zqDsQA AADdAAAADwAAAGRycy9kb3ducmV2LnhtbERP32vCMBB+F/wfwg32pqk6yqhGEVHYBjKtA1+P5tYU m0tponb+9UYY+HYf38+bLTpbiwu1vnKsYDRMQBAXTldcKvg5bAbvIHxA1lg7JgV/5GEx7/dmmGl3 5T1d8lCKGMI+QwUmhCaT0heGLPqha4gj9+taiyHCtpS6xWsMt7UcJ0kqLVYcGww2tDJUnPKzVVCu v7fHz8n6tMtNsVx9pYe33eSm1OtLt5yCCNSFp/jf/aHj/HSUwuObeIKc3wEAAP//AwBQSwECLQAU AAYACAAAACEA8PeKu/0AAADiAQAAEwAAAAAAAAAAAAAAAAAAAAAAW0NvbnRlbnRfVHlwZXNdLnht bFBLAQItABQABgAIAAAAIQAx3V9h0gAAAI8BAAALAAAAAAAAAAAAAAAAAC4BAABfcmVscy8ucmVs c1BLAQItABQABgAIAAAAIQAzLwWeQQAAADkAAAAQAAAAAAAAAAAAAAAAACkCAABkcnMvc2hhcGV4 bWwueG1sUEsBAi0AFAAGAAgAAAAhAH2s6g7EAAAA3QAAAA8AAAAAAAAAAAAAAAAAmAIAAGRycy9k b3ducmV2LnhtbFBLBQYAAAAABAAEAPUAAACJAwAAAAA= " filled="f"/>
                      <v:shape id="Arc 1650" o:spid="_x0000_s1636" style="position:absolute;left:2543;top:6547;width:1098;height:828;visibility:visible;mso-wrap-style:square;v-text-anchor:top" coordsize="28653,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R5VcEA AADdAAAADwAAAGRycy9kb3ducmV2LnhtbERPS2sCMRC+C/6HMII3zdpSla1RSkHqyccqPQ+b6Wbp ZhI26br+e1MQvM3H95zVpreN6KgNtWMFs2kGgrh0uuZKweW8nSxBhIissXFMCm4UYLMeDlaYa3fl E3VFrEQK4ZCjAhOjz6UMpSGLYeo8ceJ+XGsxJthWUrd4TeG2kS9ZNpcWa04NBj19Gip/iz+r4G1b 95L3x7Izzbf/OvjiVd4Kpcaj/uMdRKQ+PsUP906n+fPZAv6/SSfI9R0AAP//AwBQSwECLQAUAAYA CAAAACEA8PeKu/0AAADiAQAAEwAAAAAAAAAAAAAAAAAAAAAAW0NvbnRlbnRfVHlwZXNdLnhtbFBL AQItABQABgAIAAAAIQAx3V9h0gAAAI8BAAALAAAAAAAAAAAAAAAAAC4BAABfcmVscy8ucmVsc1BL AQItABQABgAIAAAAIQAzLwWeQQAAADkAAAAQAAAAAAAAAAAAAAAAACkCAABkcnMvc2hhcGV4bWwu eG1sUEsBAi0AFAAGAAgAAAAhAEgkeVXBAAAA3QAAAA8AAAAAAAAAAAAAAAAAmAIAAGRycy9kb3du cmV2LnhtbFBLBQYAAAAABAAEAPUAAACGAwAAAAA= " path="m,17544nfc1946,7363,10850,-1,21216,v2537,,5054,447,7437,1320em,17544nsc1946,7363,10850,-1,21216,v2537,,5054,447,7437,1320l21216,21600,,17544xe" filled="f" strokecolor="#a5a5a5" strokeweight="10pt">
                        <v:path arrowok="t" o:extrusionok="f" o:connecttype="custom" o:connectlocs="0,673;1098,51;813,828" o:connectangles="0,0,0"/>
                      </v:shape>
                      <v:shape id="Arc 1651" o:spid="_x0000_s1637" style="position:absolute;left:3301;top:6928;width:1098;height:828;rotation:119;visibility:visible;mso-wrap-style:square;v-text-anchor:top" coordsize="28653,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Skt5MUA AADdAAAADwAAAGRycy9kb3ducmV2LnhtbESPQWvCQBCF7wX/wzKCt7pRW9HoKlIoCL206sXbkB2T YHZ2yW40+us7h0JvM7w3732z3vauUTdqY+3ZwGScgSIuvK25NHA6fr4uQMWEbLHxTAYeFGG7Gbys Mbf+zj90O6RSSQjHHA1UKYVc61hU5DCOfSAW7eJbh0nWttS2xbuEu0ZPs2yuHdYsDRUG+qiouB46 Z+Dree5m7n1Zfsc67rPgw1vfnY0ZDfvdClSiPv2b/673VvDnE8GVb2QEvfkFAAD//wMAUEsBAi0A FAAGAAgAAAAhAPD3irv9AAAA4gEAABMAAAAAAAAAAAAAAAAAAAAAAFtDb250ZW50X1R5cGVzXS54 bWxQSwECLQAUAAYACAAAACEAMd1fYdIAAACPAQAACwAAAAAAAAAAAAAAAAAuAQAAX3JlbHMvLnJl bHNQSwECLQAUAAYACAAAACEAMy8FnkEAAAA5AAAAEAAAAAAAAAAAAAAAAAApAgAAZHJzL3NoYXBl eG1sLnhtbFBLAQItABQABgAIAAAAIQDlKS3kxQAAAN0AAAAPAAAAAAAAAAAAAAAAAJgCAABkcnMv ZG93bnJldi54bWxQSwUGAAAAAAQABAD1AAAAigMAAAAA " path="m,17544nfc1946,7363,10850,-1,21216,v2537,,5054,447,7437,1320em,17544nsc1946,7363,10850,-1,21216,v2537,,5054,447,7437,1320l21216,21600,,17544xe" filled="f" strokecolor="#a5a5a5" strokeweight="10pt">
                        <v:path arrowok="t" o:extrusionok="f" o:connecttype="custom" o:connectlocs="0,673;1098,51;813,828" o:connectangles="0,0,0"/>
                      </v:shape>
                      <v:shape id="Arc 1652" o:spid="_x0000_s1638" style="position:absolute;left:2585;top:7397;width:1098;height:828;rotation:-120;visibility:visible;mso-wrap-style:square;v-text-anchor:top" coordsize="28653,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US08MA AADdAAAADwAAAGRycy9kb3ducmV2LnhtbERP24rCMBB9F/Yfwiz4Ipp6WdGuURZBERQWL+DrkMy2 ZZtJaaLWvzeC4NscznVmi8aW4kq1Lxwr6PcSEMTamYIzBafjqjsB4QOywdIxKbiTh8X8ozXD1Lgb 7+l6CJmIIexTVJCHUKVSep2TRd9zFXHk/lxtMURYZ9LUeIvhtpSDJBlLiwXHhhwrWuak/w8Xq+C4 Hmi5nXbs+nf/xSNzHuqwGyrV/mx+vkEEasJb/HJvTJw/7k/h+U08Qc4fAAAA//8DAFBLAQItABQA BgAIAAAAIQDw94q7/QAAAOIBAAATAAAAAAAAAAAAAAAAAAAAAABbQ29udGVudF9UeXBlc10ueG1s UEsBAi0AFAAGAAgAAAAhADHdX2HSAAAAjwEAAAsAAAAAAAAAAAAAAAAALgEAAF9yZWxzLy5yZWxz UEsBAi0AFAAGAAgAAAAhADMvBZ5BAAAAOQAAABAAAAAAAAAAAAAAAAAAKQIAAGRycy9zaGFwZXht bC54bWxQSwECLQAUAAYACAAAACEAReUS08MAAADdAAAADwAAAAAAAAAAAAAAAACYAgAAZHJzL2Rv d25yZXYueG1sUEsFBgAAAAAEAAQA9QAAAIgDAAAAAA== " path="m,17544nfc1946,7363,10850,-1,21216,v2537,,5054,447,7437,1320em,17544nsc1946,7363,10850,-1,21216,v2537,,5054,447,7437,1320l21216,21600,,17544xe" filled="f" strokecolor="#a5a5a5" strokeweight="10pt">
                        <v:path arrowok="t" o:extrusionok="f" o:connecttype="custom" o:connectlocs="0,673;1098,51;813,828" o:connectangles="0,0,0"/>
                      </v:shape>
                      <v:group id="Group 1653" o:spid="_x0000_s1639" style="position:absolute;left:2482;top:6485;width:1189;height:907" coordorigin="2482,6485" coordsize="1189,9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mT3+8YAAADdAAAADwAAAGRycy9kb3ducmV2LnhtbESPQWvCQBCF7wX/wzKC t7qJUinRVUSseJBCtSDehuyYBLOzIbtN4r/vHAq9zfDevPfNajO4WnXUhsqzgXSagCLOva24MPB9 +Xh9BxUissXaMxl4UoDNevSywsz6nr+oO8dCSQiHDA2UMTaZ1iEvyWGY+oZYtLtvHUZZ20LbFnsJ d7WeJclCO6xYGkpsaFdS/jj/OAOHHvvtPN13p8d997xd3j6vp5SMmYyH7RJUpCH+m/+uj1bwFzPh l29kBL3+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ZPf7xgAAAN0A AAAPAAAAAAAAAAAAAAAAAKoCAABkcnMvZG93bnJldi54bWxQSwUGAAAAAAQABAD6AAAAnQMAAAAA ">
                        <v:shape id="Arc 1654" o:spid="_x0000_s1640" style="position:absolute;left:2649;top:6653;width:954;height:720;visibility:visible;mso-wrap-style:square;v-text-anchor:top" coordsize="28616,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CHHsEA AADdAAAADwAAAGRycy9kb3ducmV2LnhtbERPS4vCMBC+L+x/CCN4W1MryNI1irqI3sQX7HFoxqTY TEoTtf57Iwh7m4/vOZNZ52pxozZUnhUMBxkI4tLrio2C42H19Q0iRGSNtWdS8KAAs+nnxwQL7e+8 o9s+GpFCOBSowMbYFFKG0pLDMPANceLOvnUYE2yN1C3eU7irZZ5lY+mw4tRgsaGlpfKyvzoFfv53 uth6fViWZ7P43ZrR9Zivler3uvkPiEhd/Be/3Rud5o/zIby+SSfI6RMAAP//AwBQSwECLQAUAAYA CAAAACEA8PeKu/0AAADiAQAAEwAAAAAAAAAAAAAAAAAAAAAAW0NvbnRlbnRfVHlwZXNdLnhtbFBL AQItABQABgAIAAAAIQAx3V9h0gAAAI8BAAALAAAAAAAAAAAAAAAAAC4BAABfcmVscy8ucmVsc1BL AQItABQABgAIAAAAIQAzLwWeQQAAADkAAAAQAAAAAAAAAAAAAAAAACkCAABkcnMvc2hhcGV4bWwu eG1sUEsBAi0AFAAGAAgAAAAhACXwhx7BAAAA3QAAAA8AAAAAAAAAAAAAAAAAmAIAAGRycy9kb3du cmV2LnhtbFBLBQYAAAAABAAEAPUAAACGAwAAAAA= " path="m,17592nfc1926,7388,10841,-1,21225,v2520,,5022,441,7391,1303em,17592nsc1926,7388,10841,-1,21225,v2520,,5022,441,7391,1303l21225,21600,,17592xe" filled="f">
                          <v:path arrowok="t" o:extrusionok="f" o:connecttype="custom" o:connectlocs="0,586;954,43;708,720" o:connectangles="0,0,0"/>
                        </v:shape>
                        <v:shape id="Arc 1655" o:spid="_x0000_s1641" style="position:absolute;left:2594;top:6600;width:1037;height:778;visibility:visible;mso-wrap-style:square;v-text-anchor:top" coordsize="28616,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SIZacIA AADdAAAADwAAAGRycy9kb3ducmV2LnhtbERPS4vCMBC+L/gfwgje1tQuyFKN4oNFb+JjYY9DMybF ZlKaqPXfG0HY23x8z5nOO1eLG7Wh8qxgNMxAEJdeV2wUnI4/n98gQkTWWHsmBQ8KMJ/1PqZYaH/n Pd0O0YgUwqFABTbGppAylJYchqFviBN39q3DmGBrpG7xnsJdLfMsG0uHFacGiw2tLJWXw9Up8Iu/ 34utN8dVeTbL9c58XU/5RqlBv1tMQETq4r/47d7qNH+c5/D6Jp0gZ08AAAD//wMAUEsBAi0AFAAG AAgAAAAhAPD3irv9AAAA4gEAABMAAAAAAAAAAAAAAAAAAAAAAFtDb250ZW50X1R5cGVzXS54bWxQ SwECLQAUAAYACAAAACEAMd1fYdIAAACPAQAACwAAAAAAAAAAAAAAAAAuAQAAX3JlbHMvLnJlbHNQ SwECLQAUAAYACAAAACEAMy8FnkEAAAA5AAAAEAAAAAAAAAAAAAAAAAApAgAAZHJzL3NoYXBleG1s LnhtbFBLAQItABQABgAIAAAAIQDVIhlpwgAAAN0AAAAPAAAAAAAAAAAAAAAAAJgCAABkcnMvZG93 bnJldi54bWxQSwUGAAAAAAQABAD1AAAAhwMAAAAA " path="m,17592nfc1926,7388,10841,-1,21225,v2520,,5022,441,7391,1303em,17592nsc1926,7388,10841,-1,21225,v2520,,5022,441,7391,1303l21225,21600,,17592xe" filled="f">
                          <v:path arrowok="t" o:extrusionok="f" o:connecttype="custom" o:connectlocs="0,634;1037,47;769,778" o:connectangles="0,0,0"/>
                        </v:shape>
                        <v:shape id="Arc 1656" o:spid="_x0000_s1642" style="position:absolute;left:2544;top:6546;width:1109;height:835;visibility:visible;mso-wrap-style:square;v-text-anchor:top" coordsize="28273,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ezrMYA AADdAAAADwAAAGRycy9kb3ducmV2LnhtbESPQWvCQBCF70L/wzKFXqRuakRKdJVSKEgPilHE45Ad s8HsbMhuk/Tfu4LgbYb33jdvluvB1qKj1leOFXxMEhDEhdMVlwqOh5/3TxA+IGusHZOCf/KwXr2M lphp1/OeujyUIkLYZ6jAhNBkUvrCkEU/cQ1x1C6utRji2pZSt9hHuK3lNEnm0mLF8YLBhr4NFdf8 z0bKuZ+dku1wtL056d9NlXa7carU2+vwtQARaAhP8yO90bH+fJrC/Zs4glzdAAAA//8DAFBLAQIt ABQABgAIAAAAIQDw94q7/QAAAOIBAAATAAAAAAAAAAAAAAAAAAAAAABbQ29udGVudF9UeXBlc10u eG1sUEsBAi0AFAAGAAgAAAAhADHdX2HSAAAAjwEAAAsAAAAAAAAAAAAAAAAALgEAAF9yZWxzLy5y ZWxzUEsBAi0AFAAGAAgAAAAhADMvBZ5BAAAAOQAAABAAAAAAAAAAAAAAAAAAKQIAAGRycy9zaGFw ZXhtbC54bWxQSwECLQAUAAYACAAAACEAt4ezrMYAAADdAAAADwAAAAAAAAAAAAAAAACYAgAAZHJz L2Rvd25yZXYueG1sUEsFBgAAAAAEAAQA9QAAAIsDAAAAAA== " path="m-1,17366nfc2017,7269,10883,-1,21181,v2414,,4811,404,7091,1197em-1,17366nsc2017,7269,10883,-1,21181,v2414,,4811,404,7091,1197l21181,21600,-1,17366xe" filled="f">
                          <v:path arrowok="t" o:extrusionok="f" o:connecttype="custom" o:connectlocs="0,671;1109,46;831,835" o:connectangles="0,0,0"/>
                        </v:shape>
                        <v:shape id="Arc 1657" o:spid="_x0000_s1643" style="position:absolute;left:2482;top:6485;width:1189;height:907;visibility:visible;mso-wrap-style:square;v-text-anchor:top" coordsize="28119,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7Hfb8A AADdAAAADwAAAGRycy9kb3ducmV2LnhtbERPy6rCMBDdC/5DGMGdphYRqUYRvRcEVz7A7dCMbbGZ lCRq9euNILibw3nOfNmaWtzJ+cqygtEwAUGcW11xoeB0/B9MQfiArLG2TAqe5GG56HbmmGn74D3d D6EQMYR9hgrKEJpMSp+XZNAPbUMcuYt1BkOErpDa4SOGm1qmSTKRBiuODSU2tC4pvx5uRsHmj3cu NemRTmdfN8/dKyR2o1S/165mIAK14Sf+urc6zp+kY/h8E0+QizcAAAD//wMAUEsBAi0AFAAGAAgA AAAhAPD3irv9AAAA4gEAABMAAAAAAAAAAAAAAAAAAAAAAFtDb250ZW50X1R5cGVzXS54bWxQSwEC LQAUAAYACAAAACEAMd1fYdIAAACPAQAACwAAAAAAAAAAAAAAAAAuAQAAX3JlbHMvLnJlbHNQSwEC LQAUAAYACAAAACEAMy8FnkEAAAA5AAAAEAAAAAAAAAAAAAAAAAApAgAAZHJzL3NoYXBleG1sLnht bFBLAQItABQABgAIAAAAIQBovsd9vwAAAN0AAAAPAAAAAAAAAAAAAAAAAJgCAABkcnMvZG93bnJl di54bWxQSwUGAAAAAAQABAD1AAAAhAMAAAAA " path="m-1,17323nfc2034,7246,10891,-1,21172,v2362,,4709,387,6947,1147em-1,17323nsc2034,7246,10891,-1,21172,v2362,,4709,387,6947,1147l21172,21600,-1,17323xe" filled="f">
                          <v:path arrowok="t" o:extrusionok="f" o:connecttype="custom" o:connectlocs="0,727;1189,48;895,907" o:connectangles="0,0,0"/>
                        </v:shape>
                      </v:group>
                      <v:group id="Group 1658" o:spid="_x0000_s1644" style="position:absolute;left:2528;top:7382;width:1189;height:907;rotation:-120" coordorigin="2482,6485" coordsize="1189,9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qPjMMAAADdAAAADwAAAGRycy9kb3ducmV2LnhtbERPTWvCQBC9F/oflhG8 NRuVxBBdpViFnizVotchOybB7GzIbk38912h4G0e73OW68E04kadqy0rmEQxCOLC6ppLBT/H3VsG wnlkjY1lUnAnB+vV68sSc217/qbbwZcihLDLUUHlfZtL6YqKDLrItsSBu9jOoA+wK6XusA/hppHT OE6lwZpDQ4UtbSoqrodfo+C4n837pOf5aXM+y+y6/Wo/ZhelxqPhfQHC0+Cf4n/3pw7z02kCj2/C CXL1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5eo+MwwAAAN0AAAAP AAAAAAAAAAAAAAAAAKoCAABkcnMvZG93bnJldi54bWxQSwUGAAAAAAQABAD6AAAAmgMAAAAA ">
                        <v:shape id="Arc 1659" o:spid="_x0000_s1645" style="position:absolute;left:2649;top:6653;width:954;height:720;visibility:visible;mso-wrap-style:square;v-text-anchor:top" coordsize="28616,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kfasIA AADdAAAADwAAAGRycy9kb3ducmV2LnhtbERPS4vCMBC+L/gfwgh7W1O7UJZqFB8sehMfC3scmjEp NpPSRO3+eyMIe5uP7znTee8acaMu1J4VjEcZCOLK65qNgtPx++MLRIjIGhvPpOCPAsxng7cpltrf eU+3QzQihXAoUYGNsS2lDJUlh2HkW+LEnX3nMCbYGak7vKdw18g8ywrpsObUYLGllaXqcrg6BX7x +3Oxzea4qs5mud6Zz+sp3yj1PuwXExCR+vgvfrm3Os0v8gKe36QT5OwBAAD//wMAUEsBAi0AFAAG AAgAAAAhAPD3irv9AAAA4gEAABMAAAAAAAAAAAAAAAAAAAAAAFtDb250ZW50X1R5cGVzXS54bWxQ SwECLQAUAAYACAAAACEAMd1fYdIAAACPAQAACwAAAAAAAAAAAAAAAAAuAQAAX3JlbHMvLnJlbHNQ SwECLQAUAAYACAAAACEAMy8FnkEAAAA5AAAAEAAAAAAAAAAAAAAAAAApAgAAZHJzL3NoYXBleG1s LnhtbFBLAQItABQABgAIAAAAIQCqGR9qwgAAAN0AAAAPAAAAAAAAAAAAAAAAAJgCAABkcnMvZG93 bnJldi54bWxQSwUGAAAAAAQABAD1AAAAhwMAAAAA " path="m,17592nfc1926,7388,10841,-1,21225,v2520,,5022,441,7391,1303em,17592nsc1926,7388,10841,-1,21225,v2520,,5022,441,7391,1303l21225,21600,,17592xe" filled="f">
                          <v:path arrowok="t" o:extrusionok="f" o:connecttype="custom" o:connectlocs="0,586;954,43;708,720" o:connectangles="0,0,0"/>
                        </v:shape>
                        <v:shape id="Arc 1660" o:spid="_x0000_s1646" style="position:absolute;left:2594;top:6600;width:1037;height:778;visibility:visible;mso-wrap-style:square;v-text-anchor:top" coordsize="28616,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W68cIA AADdAAAADwAAAGRycy9kb3ducmV2LnhtbERPS2sCMRC+F/ofwhS81axbUFmN4oNib+ILPA6bMVnc TJZN1PXfN0Kht/n4njOdd64Wd2pD5VnBoJ+BIC69rtgoOB6+P8cgQkTWWHsmBU8KMJ+9v02x0P7B O7rvoxEphEOBCmyMTSFlKC05DH3fECfu4luHMcHWSN3iI4W7WuZZNpQOK04NFhtaWSqv+5tT4Bfn 09XWm8OqvJjlemu+bsd8o1Tvo1tMQETq4r/4z/2j0/xhPoLXN+kEOfsFAAD//wMAUEsBAi0AFAAG AAgAAAAhAPD3irv9AAAA4gEAABMAAAAAAAAAAAAAAAAAAAAAAFtDb250ZW50X1R5cGVzXS54bWxQ SwECLQAUAAYACAAAACEAMd1fYdIAAACPAQAACwAAAAAAAAAAAAAAAAAuAQAAX3JlbHMvLnJlbHNQ SwECLQAUAAYACAAAACEAMy8FnkEAAAA5AAAAEAAAAAAAAAAAAAAAAAApAgAAZHJzL3NoYXBleG1s LnhtbFBLAQItABQABgAIAAAAIQDFVbrxwgAAAN0AAAAPAAAAAAAAAAAAAAAAAJgCAABkcnMvZG93 bnJldi54bWxQSwUGAAAAAAQABAD1AAAAhwMAAAAA " path="m,17592nfc1926,7388,10841,-1,21225,v2520,,5022,441,7391,1303em,17592nsc1926,7388,10841,-1,21225,v2520,,5022,441,7391,1303l21225,21600,,17592xe" filled="f">
                          <v:path arrowok="t" o:extrusionok="f" o:connecttype="custom" o:connectlocs="0,634;1037,47;769,778" o:connectangles="0,0,0"/>
                        </v:shape>
                        <v:shape id="Arc 1661" o:spid="_x0000_s1647" style="position:absolute;left:2544;top:6546;width:1109;height:835;visibility:visible;mso-wrap-style:square;v-text-anchor:top" coordsize="28273,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Mh3cYA AADdAAAADwAAAGRycy9kb3ducmV2LnhtbESPQWvCQBCF7wX/wzIFL0U31SIldRUpCOJBqRXxOGSn 2dDsbMiuSfrvOwfB2xvmzTfvLdeDr1VHbawCG3idZqCIi2ArLg2cv7eTd1AxIVusA5OBP4qwXo2e lpjb0PMXdadUKoFwzNGAS6nJtY6FI49xGhpi2f2E1mOSsS21bbEXuK/1LMsW2mPF8sFhQ5+Oit/T zQvl2r9dssNw9r272P2umnfHl7kx4+dh8wEq0ZAe5vv1zkr8xUziShuRoFf/AAAA//8DAFBLAQIt ABQABgAIAAAAIQDw94q7/QAAAOIBAAATAAAAAAAAAAAAAAAAAAAAAABbQ29udGVudF9UeXBlc10u eG1sUEsBAi0AFAAGAAgAAAAhADHdX2HSAAAAjwEAAAsAAAAAAAAAAAAAAAAALgEAAF9yZWxzLy5y ZWxzUEsBAi0AFAAGAAgAAAAhADMvBZ5BAAAAOQAAABAAAAAAAAAAAAAAAAAAKQIAAGRycy9zaGFw ZXhtbC54bWxQSwECLQAUAAYACAAAACEAuSMh3cYAAADdAAAADwAAAAAAAAAAAAAAAACYAgAAZHJz L2Rvd25yZXYueG1sUEsFBgAAAAAEAAQA9QAAAIsDAAAAAA== " path="m-1,17366nfc2017,7269,10883,-1,21181,v2414,,4811,404,7091,1197em-1,17366nsc2017,7269,10883,-1,21181,v2414,,4811,404,7091,1197l21181,21600,-1,17366xe" filled="f">
                          <v:path arrowok="t" o:extrusionok="f" o:connecttype="custom" o:connectlocs="0,671;1109,46;831,835" o:connectangles="0,0,0"/>
                        </v:shape>
                        <v:shape id="Arc 1662" o:spid="_x0000_s1648" style="position:absolute;left:2482;top:6485;width:1189;height:907;visibility:visible;mso-wrap-style:square;v-text-anchor:top" coordsize="28119,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9o48AA AADdAAAADwAAAGRycy9kb3ducmV2LnhtbERPy6rCMBDdC/5DGMGdpnYh12oU8QGCK7XgdmjGtthM ShK13q+/ES64m8N5zmLVmUY8yfnasoLJOAFBXFhdc6kgv+xHPyB8QNbYWCYFb/KwWvZ7C8y0ffGJ nudQihjCPkMFVQhtJqUvKjLox7YljtzNOoMhQldK7fAVw00j0ySZSoM1x4YKW9pUVNzPD6Ngu+Oj S016ofzqm/Z9/A2J3So1HHTrOYhAXfiK/90HHedP0xl8voknyOUfAAAA//8DAFBLAQItABQABgAI AAAAIQDw94q7/QAAAOIBAAATAAAAAAAAAAAAAAAAAAAAAABbQ29udGVudF9UeXBlc10ueG1sUEsB Ai0AFAAGAAgAAAAhADHdX2HSAAAAjwEAAAsAAAAAAAAAAAAAAAAALgEAAF9yZWxzLy5yZWxzUEsB Ai0AFAAGAAgAAAAhADMvBZ5BAAAAOQAAABAAAAAAAAAAAAAAAAAAKQIAAGRycy9zaGFwZXhtbC54 bWxQSwECLQAUAAYACAAAACEAhr9o48AAAADdAAAADwAAAAAAAAAAAAAAAACYAgAAZHJzL2Rvd25y ZXYueG1sUEsFBgAAAAAEAAQA9QAAAIUDAAAAAA== " path="m-1,17323nfc2034,7246,10891,-1,21172,v2362,,4709,387,6947,1147em-1,17323nsc2034,7246,10891,-1,21172,v2362,,4709,387,6947,1147l21172,21600,-1,17323xe" filled="f">
                          <v:path arrowok="t" o:extrusionok="f" o:connecttype="custom" o:connectlocs="0,727;1189,48;895,907" o:connectangles="0,0,0"/>
                        </v:shape>
                      </v:group>
                      <v:group id="Group 1663" o:spid="_x0000_s1649" style="position:absolute;left:3280;top:6886;width:1189;height:907;rotation:119" coordorigin="2482,6485" coordsize="1189,9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al5ssUAAADdAAAADwAAAGRycy9kb3ducmV2LnhtbESPQW/CMAyF70j7D5En 7QbpQKqmQkDAGOphh42Vu9WYpqJxqiaD7t/Ph0m72XrP731ebUbfqRsNsQ1s4HmWgSKug225MVB9 vU1fQMWEbLELTAZ+KMJm/TBZYWHDnT/pdkqNkhCOBRpwKfWF1rF25DHOQk8s2iUMHpOsQ6PtgHcJ 952eZ1muPbYsDQ572juqr6dvb2BfHd8X2p/bvPqod87m5eH4Whrz9Dhul6ASjenf/HddWsHPF8Iv 38gIev0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WpebLFAAAA3QAA AA8AAAAAAAAAAAAAAAAAqgIAAGRycy9kb3ducmV2LnhtbFBLBQYAAAAABAAEAPoAAACcAwAAAAA= ">
                        <v:shape id="Arc 1664" o:spid="_x0000_s1650" style="position:absolute;left:2649;top:6653;width:954;height:720;visibility:visible;mso-wrap-style:square;v-text-anchor:top" coordsize="28616,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kRw8EA AADdAAAADwAAAGRycy9kb3ducmV2LnhtbERPS4vCMBC+L/gfwgje1lQFWapRfCB6Ex8LexyaMSk2 k9JErf/eCMLe5uN7znTeukrcqQmlZwWDfgaCuPC6ZKPgfNp8/4AIEVlj5ZkUPCnAfNb5mmKu/YMP dD9GI1IIhxwV2BjrXMpQWHIY+r4mTtzFNw5jgo2RusFHCneVHGbZWDosOTVYrGllqbgeb06BX/z9 Xm21Pa2Ki1mu92Z0Ow+3SvW67WICIlIb/8Uf906n+ePRAN7fpBPk7AUAAP//AwBQSwECLQAUAAYA CAAAACEA8PeKu/0AAADiAQAAEwAAAAAAAAAAAAAAAAAAAAAAW0NvbnRlbnRfVHlwZXNdLnhtbFBL AQItABQABgAIAAAAIQAx3V9h0gAAAI8BAAALAAAAAAAAAAAAAAAAAC4BAABfcmVscy8ucmVsc1BL AQItABQABgAIAAAAIQAzLwWeQQAAADkAAAAQAAAAAAAAAAAAAAAAACkCAABkcnMvc2hhcGV4bWwu eG1sUEsBAi0AFAAGAAgAAAAhAKApEcPBAAAA3QAAAA8AAAAAAAAAAAAAAAAAmAIAAGRycy9kb3du cmV2LnhtbFBLBQYAAAAABAAEAPUAAACGAwAAAAA= " path="m,17592nfc1926,7388,10841,-1,21225,v2520,,5022,441,7391,1303em,17592nsc1926,7388,10841,-1,21225,v2520,,5022,441,7391,1303l21225,21600,,17592xe" filled="f">
                          <v:path arrowok="t" o:extrusionok="f" o:connecttype="custom" o:connectlocs="0,586;954,43;708,720" o:connectangles="0,0,0"/>
                        </v:shape>
                        <v:shape id="Arc 1665" o:spid="_x0000_s1651" style="position:absolute;left:2594;top:6600;width:1037;height:778;visibility:visible;mso-wrap-style:square;v-text-anchor:top" coordsize="28616,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uPtMEA AADdAAAADwAAAGRycy9kb3ducmV2LnhtbERPS4vCMBC+L/gfwgh7W9OtIEs1iquI3sQXeByaMSk2 k9JE7f57Iwh7m4/vOZNZ52pxpzZUnhV8DzIQxKXXFRsFx8Pq6wdEiMgaa8+k4I8CzKa9jwkW2j94 R/d9NCKFcChQgY2xKaQMpSWHYeAb4sRdfOswJtgaqVt8pHBXyzzLRtJhxanBYkMLS+V1f3MK/Px8 utp6fViUF/O73Jrh7Zivlfrsd/MxiEhd/Be/3Rud5o+GOby+SSfI6RMAAP//AwBQSwECLQAUAAYA CAAAACEA8PeKu/0AAADiAQAAEwAAAAAAAAAAAAAAAAAAAAAAW0NvbnRlbnRfVHlwZXNdLnhtbFBL AQItABQABgAIAAAAIQAx3V9h0gAAAI8BAAALAAAAAAAAAAAAAAAAAC4BAABfcmVscy8ucmVsc1BL AQItABQABgAIAAAAIQAzLwWeQQAAADkAAAAQAAAAAAAAAAAAAAAAACkCAABkcnMvc2hhcGV4bWwu eG1sUEsBAi0AFAAGAAgAAAAhAFD7j7TBAAAA3QAAAA8AAAAAAAAAAAAAAAAAmAIAAGRycy9kb3du cmV2LnhtbFBLBQYAAAAABAAEAPUAAACGAwAAAAA= " path="m,17592nfc1926,7388,10841,-1,21225,v2520,,5022,441,7391,1303em,17592nsc1926,7388,10841,-1,21225,v2520,,5022,441,7391,1303l21225,21600,,17592xe" filled="f">
                          <v:path arrowok="t" o:extrusionok="f" o:connecttype="custom" o:connectlocs="0,634;1037,47;769,778" o:connectangles="0,0,0"/>
                        </v:shape>
                        <v:shape id="Arc 1666" o:spid="_x0000_s1652" style="position:absolute;left:2544;top:6546;width:1109;height:835;visibility:visible;mso-wrap-style:square;v-text-anchor:top" coordsize="28273,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4lcccA AADdAAAADwAAAGRycy9kb3ducmV2LnhtbESPQWvDMAyF74P9B6PBLmN1upRS0jhlFAZlh5Wmpewo YjUOi+UQe0n27+dCoTeJ996np3wz2VYM1PvGsYL5LAFBXDndcK3gdPx4XYHwAVlj65gU/JGHTfH4 kGOm3cgHGspQiwhhn6ECE0KXSekrQxb9zHXEUbu43mKIa19L3eMY4baVb0mylBYbjhcMdrQ1VP2U vzZSvsfFOfmaTnY0Z/25a9Jh/5Iq9fw0va9BBJrC3XxL73Ssv0xTuH4TR5DFPwAAAP//AwBQSwEC LQAUAAYACAAAACEA8PeKu/0AAADiAQAAEwAAAAAAAAAAAAAAAAAAAAAAW0NvbnRlbnRfVHlwZXNd LnhtbFBLAQItABQABgAIAAAAIQAx3V9h0gAAAI8BAAALAAAAAAAAAAAAAAAAAC4BAABfcmVscy8u cmVsc1BLAQItABQABgAIAAAAIQAzLwWeQQAAADkAAAAQAAAAAAAAAAAAAAAAACkCAABkcnMvc2hh cGV4bWwueG1sUEsBAi0AFAAGAAgAAAAhADJeJXHHAAAA3QAAAA8AAAAAAAAAAAAAAAAAmAIAAGRy cy9kb3ducmV2LnhtbFBLBQYAAAAABAAEAPUAAACMAwAAAAA= " path="m-1,17366nfc2017,7269,10883,-1,21181,v2414,,4811,404,7091,1197em-1,17366nsc2017,7269,10883,-1,21181,v2414,,4811,404,7091,1197l21181,21600,-1,17366xe" filled="f">
                          <v:path arrowok="t" o:extrusionok="f" o:connecttype="custom" o:connectlocs="0,671;1109,46;831,835" o:connectangles="0,0,0"/>
                        </v:shape>
                        <v:shape id="Arc 1667" o:spid="_x0000_s1653" style="position:absolute;left:2482;top:6485;width:1189;height:907;visibility:visible;mso-wrap-style:square;v-text-anchor:top" coordsize="28119,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WdRoMIA AADdAAAADwAAAGRycy9kb3ducmV2LnhtbERPyWrDMBC9F/oPYgq5NXKdEoIT2ZQsUPCpTiDXwZra ptbISEps9+urQqG3ebx1dsVkenEn5zvLCl6WCQji2uqOGwWX8+l5A8IHZI29ZVIwk4cif3zYYabt yB90r0IjYgj7DBW0IQyZlL5uyaBf2oE4cp/WGQwRukZqh2MMN71Mk2QtDXYcG1ocaN9S/VXdjILD kUuXmvRMl6vvh7n8Dok9KLV4mt62IAJN4V/8537Xcf569Qq/38QTZ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tZ1GgwgAAAN0AAAAPAAAAAAAAAAAAAAAAAJgCAABkcnMvZG93 bnJldi54bWxQSwUGAAAAAAQABAD1AAAAhwMAAAAA " path="m-1,17323nfc2034,7246,10891,-1,21172,v2362,,4709,387,6947,1147em-1,17323nsc2034,7246,10891,-1,21172,v2362,,4709,387,6947,1147l21172,21600,-1,17323xe" filled="f">
                          <v:path arrowok="t" o:extrusionok="f" o:connecttype="custom" o:connectlocs="0,727;1189,48;895,907" o:connectangles="0,0,0"/>
                        </v:shape>
                      </v:group>
                      <v:shape id="AutoShape 1668" o:spid="_x0000_s1654" type="#_x0000_t32" style="position:absolute;left:3122;top:7489;width:866;height:48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ODhMMAAADdAAAADwAAAGRycy9kb3ducmV2LnhtbERPTWsCMRC9F/wPYYReimZXqchqlFIo iAehugePQzLuLm4ma5Ku239vhEJv83ifs94OthU9+dA4VpBPMxDE2pmGKwXl6WuyBBEissHWMSn4 pQDbzehljYVxd/6m/hgrkUI4FKigjrErpAy6Joth6jrixF2ctxgT9JU0Hu8p3LZylmULabHh1FBj R5816evxxypo9uWh7N9u0evlPj/7PJzOrVbqdTx8rEBEGuK/+M+9M2n+Yv4Oz2/SCXL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QDg4TDAAAA3QAAAA8AAAAAAAAAAAAA AAAAoQIAAGRycy9kb3ducmV2LnhtbFBLBQYAAAAABAAEAPkAAACRAwAAAAA= "/>
                      <v:shape id="AutoShape 1669" o:spid="_x0000_s1655" type="#_x0000_t32" style="position:absolute;left:3436;top:6852;width:393;height:72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PLTsQAAADdAAAADwAAAGRycy9kb3ducmV2LnhtbERPS2sCMRC+F/ofwhR6KZq10kVWo2wL Qi148HUfN9NN6Gay3URd/31TELzNx/ec2aJ3jThTF6xnBaNhBoK48tpyrWC/Ww4mIEJE1th4JgVX CrCYPz7MsND+whs6b2MtUgiHAhWYGNtCylAZchiGviVO3LfvHMYEu1rqDi8p3DXyNcty6dByajDY 0oeh6md7cgrWq9F7eTR29bX5teu3Zdmc6peDUs9PfTkFEamPd/HN/anT/Hycw/836QQ5/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o8tOxAAAAN0AAAAPAAAAAAAAAAAA AAAAAKECAABkcnMvZG93bnJldi54bWxQSwUGAAAAAAQABAD5AAAAkgMAAAAA "/>
                      <v:shape id="AutoShape 1670" o:spid="_x0000_s1656" type="#_x0000_t32" style="position:absolute;left:2858;top:7174;width:393;height:72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9u1cQAAADdAAAADwAAAGRycy9kb3ducmV2LnhtbERPTWsCMRC9C/6HMEIvUrO2aMtqlLUg VMGDtr2Pm+kmdDNZN1G3/74pCN7m8T5nvuxcLS7UButZwXiUgSAuvbZcKfj8WD++gggRWWPtmRT8 UoDlot+bY679lfd0OcRKpBAOOSowMTa5lKE05DCMfEOcuG/fOowJtpXULV5TuKvlU5ZNpUPLqcFg Q2+Gyp/D2SnYbcar4mjsZrs/2d1kXdTnavil1MOgK2YgInXxLr6533WaP31+gf9v0gl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727VxAAAAN0AAAAPAAAAAAAAAAAA AAAAAKECAABkcnMvZG93bnJldi54bWxQSwUGAAAAAAQABAD5AAAAkgMAAAAA "/>
                      <v:group id="Group 1671" o:spid="_x0000_s1657" style="position:absolute;left:2721;top:6726;width:867;height:648" coordorigin="2721,6726" coordsize="867,6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cttIMcAAADdAAAADwAAAGRycy9kb3ducmV2LnhtbESPT2vCQBDF70K/wzJC b7pJpVKiGxFpSw9SUAultyE7+YPZ2ZDdJvHbdw4FbzO8N+/9ZrubXKsG6kPj2UC6TEARF942XBn4 urwtXkCFiGyx9UwGbhRglz/MtphZP/KJhnOslIRwyNBAHWOXaR2KmhyGpe+IRSt97zDK2lfa9jhK uGv1U5KstcOGpaHGjg41FdfzrzPwPuK4X6Wvw/FaHm4/l+fP72NKxjzOp/0GVKQp3s3/1x9W8Ncr wZVvZASd/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6cttIMcAAADd AAAADwAAAAAAAAAAAAAAAACqAgAAZHJzL2Rvd25yZXYueG1sUEsFBgAAAAAEAAQA+gAAAJ4DAAAA AA== ">
                        <v:shape id="AutoShape 1672" o:spid="_x0000_s1658" type="#_x0000_t32" style="position:absolute;left:2722;top:6769;width:866;height:48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6JgcMAAADdAAAADwAAAGRycy9kb3ducmV2LnhtbERPTWsCMRC9C/6HMEIvotmtILoaRQqF 4kGo7sHjkIy7i5vJmqTr9t83hUJv83ifs90PthU9+dA4VpDPMxDE2pmGKwXl5X22AhEissHWMSn4 pgD73Xi0xcK4J39Sf46VSCEcClRQx9gVUgZdk8Uwdx1x4m7OW4wJ+koaj88Ublv5mmVLabHh1FBj R2816fv5yypojuWp7KeP6PXqmF99Hi7XViv1MhkOGxCRhvgv/nN/mDR/uVjD7zfpBLn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VOiYHDAAAA3QAAAA8AAAAAAAAAAAAA AAAAoQIAAGRycy9kb3ducmV2LnhtbFBLBQYAAAAABAAEAPkAAACRAwAAAAA= "/>
                        <v:shape id="Arc 1673" o:spid="_x0000_s1659" style="position:absolute;left:2721;top:6726;width:862;height:648;visibility:visible;mso-wrap-style:square;v-text-anchor:top" coordsize="28727,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3A/gMUA AADdAAAADwAAAGRycy9kb3ducmV2LnhtbESPQW/CMAyF75P2HyJP4jKNdAihqRDQBkJix9FduHmN aaolTtWEUv79fEDazdZ7fu/zajMGrwbqUxvZwOu0AEVcR9tyY+C72r+8gUoZ2aKPTAZulGCzfnxY YWnjlb9oOOZGSQinEg24nLtS61Q7CpimsSMW7Rz7gFnWvtG2x6uEB69nRbHQAVuWBocdbR3Vv8dL MNCk/W47/HivTyd2H6Gtnj91ZczkaXxfgso05n/z/fpgBX8xF375RkbQ6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rcD+AxQAAAN0AAAAPAAAAAAAAAAAAAAAAAJgCAABkcnMv ZG93bnJldi54bWxQSwUGAAAAAAQABAD1AAAAigMAAAAA " path="m-1,17267nfc2057,7216,10901,-1,21161,v2583,,5146,463,7566,1368em-1,17267nsc2057,7216,10901,-1,21161,v2583,,5146,463,7566,1368l21161,21600,-1,17267xe" filled="f">
                          <v:path arrowok="t" o:extrusionok="f" o:connecttype="custom" o:connectlocs="0,518;862,41;635,648" o:connectangles="0,0,0"/>
                        </v:shape>
                      </v:group>
                      <v:shape id="Arc 1674" o:spid="_x0000_s1660" style="position:absolute;left:3118;top:7374;width:877;height:648;visibility:visible;mso-wrap-style:square;v-text-anchor:top" coordsize="29224,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uQT6cEA AADdAAAADwAAAGRycy9kb3ducmV2LnhtbERP32vCMBB+H/g/hBP2NlN1FOmMMhRB8GVmw+ezubVl zaUksXb/vREE3+7j+3nL9WBb0ZMPjWMF00kGgrh0puFKwc/37m0BIkRkg61jUvBPAdar0csSC+Ou fKRex0qkEA4FKqhj7AopQ1mTxTBxHXHifp23GBP0lTQerynctnKWZbm02HBqqLGjTU3ln75YBVk+ /9oueq93+nDyZ93qaK1W6nU8fH6AiDTEp/jh3ps0P3+fwv2bdIJc3QAAAP//AwBQSwECLQAUAAYA CAAAACEA8PeKu/0AAADiAQAAEwAAAAAAAAAAAAAAAAAAAAAAW0NvbnRlbnRfVHlwZXNdLnhtbFBL AQItABQABgAIAAAAIQAx3V9h0gAAAI8BAAALAAAAAAAAAAAAAAAAAC4BAABfcmVscy8ucmVsc1BL AQItABQABgAIAAAAIQAzLwWeQQAAADkAAAAQAAAAAAAAAAAAAAAAACkCAABkcnMvc2hhcGV4bWwu eG1sUEsBAi0AFAAGAAgAAAAhAO7kE+nBAAAA3QAAAA8AAAAAAAAAAAAAAAAAmAIAAGRycy9kb3du cmV2LnhtbFBLBQYAAAAABAAEAPUAAACGAwAAAAA= " path="m29223,3939nfc27324,14175,18395,21599,7986,21600v-2735,,-5446,-520,-7987,-1531em29223,3939nsc27324,14175,18395,21599,7986,21600v-2735,,-5446,-520,-7987,-1531l7986,,29223,3939xe" filled="f">
                        <v:path arrowok="t" o:extrusionok="f" o:connecttype="custom" o:connectlocs="877,118;0,602;240,0" o:connectangles="0,0,0"/>
                      </v:shape>
                      <v:group id="Group 1675" o:spid="_x0000_s1661" style="position:absolute;left:2886;top:6899;width:651;height:468" coordorigin="2886,6899" coordsize="651,4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CUpt8UAAADdAAAADwAAAGRycy9kb3ducmV2LnhtbERPTWvCQBC9F/wPyxS8 NZtoGyTNKiJWPIRCVSi9DdkxCWZnQ3abxH/fLRR6m8f7nHwzmVYM1LvGsoIkikEQl1Y3XCm4nN+e ViCcR9bYWiYFd3KwWc8ecsy0HfmDhpOvRAhhl6GC2vsuk9KVNRl0ke2IA3e1vUEfYF9J3eMYwk0r F3GcSoMNh4YaO9rVVN5O30bBYcRxu0z2Q3G77u5f55f3zyIhpeaP0/YVhKfJ/4v/3Ecd5qfP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AlKbfFAAAA3QAA AA8AAAAAAAAAAAAAAAAAqgIAAGRycy9kb3ducmV2LnhtbFBLBQYAAAAABAAEAPoAAACcAwAAAAA= ">
                        <v:shape id="AutoShape 1676" o:spid="_x0000_s1662" type="#_x0000_t32" style="position:absolute;left:2886;top:6899;width:576;height:32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DNFsMAAADdAAAADwAAAGRycy9kb3ducmV2LnhtbERPTWsCMRC9F/wPYYReimZXi8hqlFIo iAehugePQzLuLm4ma5Ku239vhEJv83ifs94OthU9+dA4VpBPMxDE2pmGKwXl6WuyBBEissHWMSn4 pQDbzehljYVxd/6m/hgrkUI4FKigjrErpAy6Joth6jrixF2ctxgT9JU0Hu8p3LZylmULabHh1FBj R5816evxxypo9uWh7N9u0evlPj/7PJzOrVbqdTx8rEBEGuK/+M+9M2n+4n0Oz2/SCXL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ygzRbDAAAA3QAAAA8AAAAAAAAAAAAA AAAAoQIAAGRycy9kb3ducmV2LnhtbFBLBQYAAAAABAAEAPkAAACRAwAAAAA= "/>
                        <v:shape id="AutoShape 1677" o:spid="_x0000_s1663" type="#_x0000_t32" style="position:absolute;left:2910;top:6948;width:576;height:32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0lVYsMAAADdAAAADwAAAGRycy9kb3ducmV2LnhtbERPTYvCMBC9C/6HMMJeRNOKiFSjLMKC eFhY7cHjkIxt2WZSk2zt/vvNguBtHu9ztvvBtqInHxrHCvJ5BoJYO9NwpaC8fMzWIEJENtg6JgW/ FGC/G4+2WBj34C/qz7ESKYRDgQrqGLtCyqBrshjmriNO3M15izFBX0nj8ZHCbSsXWbaSFhtODTV2 dKhJf59/rILmVH6W/fQevV6f8qvPw+XaaqXeJsP7BkSkIb7ET/fRpPmr5RL+v0knyN0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NJVWLDAAAA3QAAAA8AAAAAAAAAAAAA AAAAoQIAAGRycy9kb3ducmV2LnhtbFBLBQYAAAAABAAEAPkAAACRAwAAAAA= "/>
                        <v:shape id="AutoShape 1678" o:spid="_x0000_s1664" type="#_x0000_t32" style="position:absolute;left:2937;top:6997;width:576;height:32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Xw+cMAAADdAAAADwAAAGRycy9kb3ducmV2LnhtbERPTWsCMRC9F/wPYYReimZXrMhqlFIo iAehugePQzLuLm4ma5Ku239vhEJv83ifs94OthU9+dA4VpBPMxDE2pmGKwXl6WuyBBEissHWMSn4 pQDbzehljYVxd/6m/hgrkUI4FKigjrErpAy6Joth6jrixF2ctxgT9JU0Hu8p3LZylmULabHh1FBj R5816evxxypo9uWh7N9u0evlPj/7PJzOrVbqdTx8rEBEGuK/+M+9M2n+Yv4Oz2/SCXL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wF8PnDAAAA3QAAAA8AAAAAAAAAAAAA AAAAoQIAAGRycy9kb3ducmV2LnhtbFBLBQYAAAAABAAEAPkAAACRAwAAAAA= "/>
                        <v:shape id="AutoShape 1679" o:spid="_x0000_s1665" type="#_x0000_t32" style="position:absolute;left:2961;top:7046;width:576;height:32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dujsMAAADdAAAADwAAAGRycy9kb3ducmV2LnhtbERPTWvCQBC9C/6HZQpepG4iJUjqKqVQ EA9CNQePw+40Cc3Oxt01pv++Kwje5vE+Z70dbScG8qF1rCBfZCCItTMt1wqq09frCkSIyAY7x6Tg jwJsN9PJGkvjbvxNwzHWIoVwKFFBE2NfShl0QxbDwvXEiftx3mJM0NfSeLylcNvJZZYV0mLLqaHB nj4b0r/Hq1XQ7qtDNcwv0evVPj/7PJzOnVZq9jJ+vIOINMan+OHemTS/eCvg/k06QW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zXbo7DAAAA3QAAAA8AAAAAAAAAAAAA AAAAoQIAAGRycy9kb3ducmV2LnhtbFBLBQYAAAAABAAEAPkAAACRAwAAAAA= "/>
                      </v:group>
                      <v:group id="Group 1680" o:spid="_x0000_s1666" style="position:absolute;left:2993;top:7094;width:651;height:468" coordorigin="2886,6899" coordsize="651,4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FKKL8QAAADdAAAADwAAAGRycy9kb3ducmV2LnhtbERPS2vCQBC+F/oflil4 001qjZK6ikhbPIjgA6S3ITsmwexsyG6T+O9dQehtPr7nzJe9qURLjSstK4hHEQjizOqScwWn4/dw BsJ5ZI2VZVJwIwfLxevLHFNtO95Te/C5CCHsUlRQeF+nUrqsIINuZGviwF1sY9AH2ORSN9iFcFPJ 9yhKpMGSQ0OBNa0Lyq6HP6Pgp8NuNY6/2u31sr79Hie78zYmpQZv/eoThKfe/4uf7o0O85OPKTy+ CSfIxR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FKKL8QAAADdAAAA DwAAAAAAAAAAAAAAAACqAgAAZHJzL2Rvd25yZXYueG1sUEsFBgAAAAAEAAQA+gAAAJsDAAAAAA== ">
                        <v:shape id="AutoShape 1681" o:spid="_x0000_s1667" type="#_x0000_t32" style="position:absolute;left:2886;top:6899;width:576;height:32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RfZ8YAAADdAAAADwAAAGRycy9kb3ducmV2LnhtbESPQWvDMAyF74P9B6PBLqN1MkYpad1S BoPRQ2FtDj0KW01CYzmzvTT799VhsJvEe3rv03o7+V6NFFMX2EA5L0AR2+A6bgzUp4/ZElTKyA77 wGTglxJsN48Pa6xcuPEXjcfcKAnhVKGBNueh0jrZljymeRiIRbuE6DHLGhvtIt4k3Pf6tSgW2mPH 0tDiQO8t2evxxxvo9vWhHl++c7TLfXmOZTqde2vM89O0W4HKNOV/89/1pxP8xZvgyjcygt7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IEX2fGAAAA3QAAAA8AAAAAAAAA AAAAAAAAoQIAAGRycy9kb3ducmV2LnhtbFBLBQYAAAAABAAEAPkAAACUAwAAAAA= "/>
                        <v:shape id="AutoShape 1682" o:spid="_x0000_s1668" type="#_x0000_t32" style="position:absolute;left:2910;top:6948;width:576;height:32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j6/MMAAADdAAAADwAAAGRycy9kb3ducmV2LnhtbERPTWsCMRC9C/6HMEIvotktIroaRQqF 4kGo7sHjkIy7i5vJmqTr9t83hUJv83ifs90PthU9+dA4VpDPMxDE2pmGKwXl5X22AhEissHWMSn4 pgD73Xi0xcK4J39Sf46VSCEcClRQx9gVUgZdk8Uwdx1x4m7OW4wJ+koaj88Ublv5mmVLabHh1FBj R2816fv5yypojuWp7KeP6PXqmF99Hi7XViv1MhkOGxCRhvgv/nN/mDR/uVjD7zfpBLn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1I+vzDAAAA3QAAAA8AAAAAAAAAAAAA AAAAoQIAAGRycy9kb3ducmV2LnhtbFBLBQYAAAAABAAEAPkAAACRAwAAAAA= "/>
                        <v:shape id="AutoShape 1683" o:spid="_x0000_s1669" type="#_x0000_t32" style="position:absolute;left:2937;top:6997;width:576;height:32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vFvMYAAADdAAAADwAAAGRycy9kb3ducmV2LnhtbESPQWvDMAyF74P9B6PBLqN1Mlgpad1S BoPRQ2FtDj0KW01CYzmzvTT799VhsJvEe3rv03o7+V6NFFMX2EA5L0AR2+A6bgzUp4/ZElTKyA77 wGTglxJsN48Pa6xcuPEXjcfcKAnhVKGBNueh0jrZljymeRiIRbuE6DHLGhvtIt4k3Pf6tSgW2mPH 0tDiQO8t2evxxxvo9vWhHl++c7TLfXmOZTqde2vM89O0W4HKNOV/89/1pxP8xZvwyzcygt7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mrxbzGAAAA3QAAAA8AAAAAAAAA AAAAAAAAoQIAAGRycy9kb3ducmV2LnhtbFBLBQYAAAAABAAEAPkAAACUAwAAAAA= "/>
                        <v:shape id="AutoShape 1684" o:spid="_x0000_s1670" type="#_x0000_t32" style="position:absolute;left:2961;top:7046;width:576;height:32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dgJ8IAAADdAAAADwAAAGRycy9kb3ducmV2LnhtbERPTYvCMBC9C/6HMIIXWdMKinSNIgsL i4cFtQePQzK2xWZSk2zt/vvNguBtHu9zNrvBtqInHxrHCvJ5BoJYO9NwpaA8f76tQYSIbLB1TAp+ KcBuOx5tsDDuwUfqT7ESKYRDgQrqGLtCyqBrshjmriNO3NV5izFBX0nj8ZHCbSsXWbaSFhtODTV2 9FGTvp1+rILmUH6X/ewevV4f8ovPw/nSaqWmk2H/DiLSEF/ip/vLpPmrZQ7/36QT5P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udgJ8IAAADdAAAADwAAAAAAAAAAAAAA AAChAgAAZHJzL2Rvd25yZXYueG1sUEsFBgAAAAAEAAQA+QAAAJADAAAAAA== "/>
                      </v:group>
                      <v:group id="Group 1685" o:spid="_x0000_s1671" style="position:absolute;left:3096;top:7285;width:651;height:468" coordorigin="2886,6899" coordsize="651,4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fy/asQAAADdAAAADwAAAGRycy9kb3ducmV2LnhtbERPTWuDQBC9F/oflink 1qymKMVmIxLakkMoxBRKb4M7UYk7K+5Wzb/PBgq5zeN9zjqfTSdGGlxrWUG8jEAQV1a3XCv4Pn48 v4JwHlljZ5kUXMhBvnl8WGOm7cQHGktfixDCLkMFjfd9JqWrGjLolrYnDtzJDgZ9gEMt9YBTCDed XEVRKg22HBoa7GnbUHUu/4yCzwmn4iV+H/fn0/bye0y+fvYxKbV4mos3EJ5mfxf/u3c6zE+TFdy+ CSfIzR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fy/asQAAADdAAAA DwAAAAAAAAAAAAAAAACqAgAAZHJzL2Rvd25yZXYueG1sUEsFBgAAAAAEAAQA+gAAAJsDAAAAAA== ">
                        <v:shape id="AutoShape 1686" o:spid="_x0000_s1672" type="#_x0000_t32" style="position:absolute;left:2886;top:6899;width:576;height:32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lby8MAAADdAAAADwAAAGRycy9kb3ducmV2LnhtbERPTWsCMRC9F/wPYYReimZXqchqlFIo iAehugePQzLuLm4ma5Ku239vhEJv83ifs94OthU9+dA4VpBPMxDE2pmGKwXl6WuyBBEissHWMSn4 pQDbzehljYVxd/6m/hgrkUI4FKigjrErpAy6Joth6jrixF2ctxgT9JU0Hu8p3LZylmULabHh1FBj R5816evxxypo9uWh7N9u0evlPj/7PJzOrVbqdTx8rEBEGuK/+M+9M2n+4n0Oz2/SCXL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l5W8vDAAAA3QAAAA8AAAAAAAAAAAAA AAAAoQIAAGRycy9kb3ducmV2LnhtbFBLBQYAAAAABAAEAPkAAACRAwAAAAA= "/>
                        <v:shape id="AutoShape 1687" o:spid="_x0000_s1673" type="#_x0000_t32" style="position:absolute;left:2910;top:6948;width:576;height:32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DDv8MAAADdAAAADwAAAGRycy9kb3ducmV2LnhtbERPTWsCMRC9F/wPYYReimZXrMhqlFIo iAehugePQzLuLm4ma5Ku239vhEJv83ifs94OthU9+dA4VpBPMxDE2pmGKwXl6WuyBBEissHWMSn4 pQDbzehljYVxd/6m/hgrkUI4FKigjrErpAy6Joth6jrixF2ctxgT9JU0Hu8p3LZylmULabHh1FBj R5816evxxypo9uWh7N9u0evlPj/7PJzOrVbqdTx8rEBEGuK/+M+9M2n+4n0Oz2/SCXL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aQw7/DAAAA3QAAAA8AAAAAAAAAAAAA AAAAoQIAAGRycy9kb3ducmV2LnhtbFBLBQYAAAAABAAEAPkAAACRAwAAAAA= "/>
                        <v:shape id="AutoShape 1688" o:spid="_x0000_s1674" type="#_x0000_t32" style="position:absolute;left:2937;top:6997;width:576;height:32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xmJMMAAADdAAAADwAAAGRycy9kb3ducmV2LnhtbERPTYvCMBC9C/6HMMJeRNMKilSjLMKC eFhY7cHjkIxt2WZSk2zt/vvNguBtHu9ztvvBtqInHxrHCvJ5BoJYO9NwpaC8fMzWIEJENtg6JgW/ FGC/G4+2WBj34C/qz7ESKYRDgQrqGLtCyqBrshjmriNO3M15izFBX0nj8ZHCbSsXWbaSFhtODTV2 dKhJf59/rILmVH6W/fQevV6f8qvPw+XaaqXeJsP7BkSkIb7ET/fRpPmr5RL+v0knyN0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ncZiTDAAAA3QAAAA8AAAAAAAAAAAAA AAAAoQIAAGRycy9kb3ducmV2LnhtbFBLBQYAAAAABAAEAPkAAACRAwAAAAA= "/>
                        <v:shape id="AutoShape 1689" o:spid="_x0000_s1675" type="#_x0000_t32" style="position:absolute;left:2961;top:7046;width:576;height:32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74U8MAAADdAAAADwAAAGRycy9kb3ducmV2LnhtbERPTWvCQBC9C/6HZQpepG4iNEjqKqVQ EA9CNQePw+40Cc3Oxt01pv++Kwje5vE+Z70dbScG8qF1rCBfZCCItTMt1wqq09frCkSIyAY7x6Tg jwJsN9PJGkvjbvxNwzHWIoVwKFFBE2NfShl0QxbDwvXEiftx3mJM0NfSeLylcNvJZZYV0mLLqaHB nj4b0r/Hq1XQ7qtDNcwv0evVPj/7PJzOnVZq9jJ+vIOINMan+OHemTS/eCvg/k06QW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kO+FPDAAAA3QAAAA8AAAAAAAAAAAAA AAAAoQIAAGRycy9kb3ducmV2LnhtbFBLBQYAAAAABAAEAPkAAACRAwAAAAA= "/>
                      </v:group>
                      <v:shape id="AutoShape 1690" o:spid="_x0000_s1676" type="#_x0000_t32" style="position:absolute;left:3199;top:7481;width:576;height:32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JdyMMAAADdAAAADwAAAGRycy9kb3ducmV2LnhtbERPS2sCMRC+C/6HMEIvotkt+GA1ihQK xYNQ3YPHIRl3FzeTNUnX7b9vCoXe5uN7znY/2Fb05EPjWEE+z0AQa2carhSUl/fZGkSIyAZbx6Tg mwLsd+PRFgvjnvxJ/TlWIoVwKFBBHWNXSBl0TRbD3HXEibs5bzEm6CtpPD5TuG3la5YtpcWGU0ON Hb3VpO/nL6ugOZansp8+otfrY371ebhcW63Uy2Q4bEBEGuK/+M/9YdL85WIFv9+kE+Tu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ZCXcjDAAAA3QAAAA8AAAAAAAAAAAAA AAAAoQIAAGRycy9kb3ducmV2LnhtbFBLBQYAAAAABAAEAPkAAACRAwAAAAA= "/>
                      <v:shape id="AutoShape 1691" o:spid="_x0000_s1677" type="#_x0000_t32" style="position:absolute;left:3223;top:7530;width:576;height:32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93JusYAAADdAAAADwAAAGRycy9kb3ducmV2LnhtbESPQWvDMAyF74P9B6PBLqN1Mlgpad1S BoPRQ2FtDj0KW01CYzmzvTT799VhsJvEe3rv03o7+V6NFFMX2EA5L0AR2+A6bgzUp4/ZElTKyA77 wGTglxJsN48Pa6xcuPEXjcfcKAnhVKGBNueh0jrZljymeRiIRbuE6DHLGhvtIt4k3Pf6tSgW2mPH 0tDiQO8t2evxxxvo9vWhHl++c7TLfXmOZTqde2vM89O0W4HKNOV/89/1pxP8xZvgyjcygt7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fdybrGAAAA3QAAAA8AAAAAAAAA AAAAAAAAoQIAAGRycy9kb3ducmV2LnhtbFBLBQYAAAAABAAEAPkAAACUAwAAAAA= "/>
                      <v:shape id="AutoShape 1692" o:spid="_x0000_s1678" type="#_x0000_t120" style="position:absolute;left:3301;top:7312;width:115;height:1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Vzl8IA AADdAAAADwAAAGRycy9kb3ducmV2LnhtbERPTYvCMBC9C/sfwix4W9Nd0dVqFBWFshdZFbwOzWxb NpmUJtr6740geJvH+5z5srNGXKnxlWMFn4MEBHHudMWFgtNx9zEB4QOyRuOYFNzIw3Lx1ptjql3L v3Q9hELEEPYpKihDqFMpfV6SRT9wNXHk/lxjMUTYFFI32MZwa+RXkoylxYpjQ4k1bUrK/w8XqyBk N/NTtWZvv7ercztcjzKmWqn+e7eagQjUhZf46c50nD8eTeHxTTxBLu4AAAD//wMAUEsBAi0AFAAG AAgAAAAhAPD3irv9AAAA4gEAABMAAAAAAAAAAAAAAAAAAAAAAFtDb250ZW50X1R5cGVzXS54bWxQ SwECLQAUAAYACAAAACEAMd1fYdIAAACPAQAACwAAAAAAAAAAAAAAAAAuAQAAX3JlbHMvLnJlbHNQ SwECLQAUAAYACAAAACEAMy8FnkEAAAA5AAAAEAAAAAAAAAAAAAAAAAApAgAAZHJzL3NoYXBleG1s LnhtbFBLAQItABQABgAIAAAAIQDN1XOXwgAAAN0AAAAPAAAAAAAAAAAAAAAAAJgCAABkcnMvZG93 bnJldi54bWxQSwUGAAAAAAQABAD1AAAAhwMAAAAA "/>
                      <v:shape id="Text Box 1693" o:spid="_x0000_s1679" type="#_x0000_t202" style="position:absolute;left:2885;top:6728;width:399;height:3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71Ac8UA AADdAAAADwAAAGRycy9kb3ducmV2LnhtbESPQWvCQBCF74L/YRmhN9211NCmriIthZ6Uait4G7Jj EpqdDdmtif/eOQi9zfDevPfNcj34Rl2oi3VgC/OZAUVcBFdzaeH78DF9BhUTssMmMFm4UoT1ajxa Yu5Cz1902adSSQjHHC1UKbW51rGoyGOchZZYtHPoPCZZu1K7DnsJ941+NCbTHmuWhgpbequo+N3/ eQs/2/Pp+GR25btftH0YjGb/oq19mAybV1CJhvRvvl9/OsHPMuGXb2QEvboBAAD//wMAUEsBAi0A FAAGAAgAAAAhAPD3irv9AAAA4gEAABMAAAAAAAAAAAAAAAAAAAAAAFtDb250ZW50X1R5cGVzXS54 bWxQSwECLQAUAAYACAAAACEAMd1fYdIAAACPAQAACwAAAAAAAAAAAAAAAAAuAQAAX3JlbHMvLnJl bHNQSwECLQAUAAYACAAAACEAMy8FnkEAAAA5AAAAEAAAAAAAAAAAAAAAAAApAgAAZHJzL3NoYXBl eG1sLnhtbFBLAQItABQABgAIAAAAIQDbvUBzxQAAAN0AAAAPAAAAAAAAAAAAAAAAAJgCAABkcnMv ZG93bnJldi54bWxQSwUGAAAAAAQABAD1AAAAigMAAAAA " filled="f" stroked="f">
                        <v:textbox>
                          <w:txbxContent>
                            <w:p w:rsidR="002600CC" w:rsidRPr="00412D6A" w:rsidRDefault="002600CC" w:rsidP="00606CA9">
                              <w:pPr>
                                <w:rPr>
                                  <w:color w:val="FFFFFF"/>
                                  <w:sz w:val="20"/>
                                  <w:szCs w:val="20"/>
                                </w:rPr>
                              </w:pPr>
                              <w:r w:rsidRPr="00412D6A">
                                <w:rPr>
                                  <w:color w:val="FFFFFF"/>
                                  <w:sz w:val="20"/>
                                  <w:szCs w:val="20"/>
                                </w:rPr>
                                <w:t>N</w:t>
                              </w:r>
                            </w:p>
                          </w:txbxContent>
                        </v:textbox>
                      </v:shape>
                      <v:shape id="Text Box 1694" o:spid="_x0000_s1680" type="#_x0000_t202" style="position:absolute;left:3400;top:7655;width:399;height:3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Hl6MIA AADdAAAADwAAAGRycy9kb3ducmV2LnhtbERPTWvCQBC9F/wPyxS8NbuWGjS6irQUPClqK3gbsmMS mp0N2a2J/94VBG/zeJ8zX/a2FhdqfeVYwyhRIIhzZyouNPwcvt8mIHxANlg7Jg1X8rBcDF7mmBnX 8Y4u+1CIGMI+Qw1lCE0mpc9LsugT1xBH7uxaiyHCtpCmxS6G21q+K5VKixXHhhIb+iwp/9v/Ww2/ m/Pp+KG2xZcdN53rlWQ7lVoPX/vVDESgPjzFD/faxPlpOoL7N/EEubgBAAD//wMAUEsBAi0AFAAG AAgAAAAhAPD3irv9AAAA4gEAABMAAAAAAAAAAAAAAAAAAAAAAFtDb250ZW50X1R5cGVzXS54bWxQ SwECLQAUAAYACAAAACEAMd1fYdIAAACPAQAACwAAAAAAAAAAAAAAAAAuAQAAX3JlbHMvLnJlbHNQ SwECLQAUAAYACAAAACEAMy8FnkEAAAA5AAAAEAAAAAAAAAAAAAAAAAApAgAAZHJzL3NoYXBleG1s LnhtbFBLAQItABQABgAIAAAAIQC08eXowgAAAN0AAAAPAAAAAAAAAAAAAAAAAJgCAABkcnMvZG93 bnJldi54bWxQSwUGAAAAAAQABAD1AAAAhwMAAAAA " filled="f" stroked="f">
                        <v:textbox>
                          <w:txbxContent>
                            <w:p w:rsidR="002600CC" w:rsidRPr="00412D6A" w:rsidRDefault="002600CC" w:rsidP="00606CA9">
                              <w:pPr>
                                <w:rPr>
                                  <w:color w:val="FFFFFF"/>
                                  <w:sz w:val="20"/>
                                  <w:szCs w:val="20"/>
                                </w:rPr>
                              </w:pPr>
                              <w:r w:rsidRPr="00412D6A">
                                <w:rPr>
                                  <w:color w:val="FFFFFF"/>
                                  <w:sz w:val="20"/>
                                  <w:szCs w:val="20"/>
                                </w:rPr>
                                <w:t>S</w:t>
                              </w:r>
                            </w:p>
                          </w:txbxContent>
                        </v:textbox>
                      </v:shape>
                      <v:shape id="Arc 1695" o:spid="_x0000_s1681" style="position:absolute;left:3352;top:6928;width:563;height:445;visibility:visible;mso-wrap-style:square;v-text-anchor:top" coordsize="21121,166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Jfu8MA AADdAAAADwAAAGRycy9kb3ducmV2LnhtbERP32vCMBB+H+x/CDfwbaYTKaMzigw2RFFYFebj0Zxt sLmUJtrqX28Ewbf7+H7eZNbbWpyp9caxgo9hAoK4cNpwqWC3/Xn/BOEDssbaMSm4kIfZ9PVlgpl2 Hf/ROQ+liCHsM1RQhdBkUvqiIot+6BriyB1cazFE2JZSt9jFcFvLUZKk0qLh2FBhQ98VFcf8ZBWY JbnfcXdNinW6+t/Y7XhvjnulBm/9/AtEoD48xQ/3Qsf5aTqC+zfxBDm9AQAA//8DAFBLAQItABQA BgAIAAAAIQDw94q7/QAAAOIBAAATAAAAAAAAAAAAAAAAAAAAAABbQ29udGVudF9UeXBlc10ueG1s UEsBAi0AFAAGAAgAAAAhADHdX2HSAAAAjwEAAAsAAAAAAAAAAAAAAAAALgEAAF9yZWxzLy5yZWxz UEsBAi0AFAAGAAgAAAAhADMvBZ5BAAAAOQAAABAAAAAAAAAAAAAAAAAAKQIAAGRycy9zaGFwZXht bC54bWxQSwECLQAUAAYACAAAACEAKqJfu8MAAADdAAAADwAAAAAAAAAAAAAAAACYAgAAZHJzL2Rv d25yZXYueG1sUEsFBgAAAAAEAAQA9QAAAIgDAAAAAA== " path="m13730,nfc17494,3099,20099,7381,21120,12149em13730,nsc17494,3099,20099,7381,21120,12149l,16674,13730,xe" filled="f">
                        <v:stroke startarrow="block" startarrowwidth="narrow" startarrowlength="short"/>
                        <v:path arrowok="t" o:extrusionok="f" o:connecttype="custom" o:connectlocs="366,0;563,324;0,445" o:connectangles="0,0,0"/>
                      </v:shape>
                      <v:shape id="Arc 1696" o:spid="_x0000_s1682" style="position:absolute;left:2793;top:7368;width:563;height:445;flip:x y;visibility:visible;mso-wrap-style:square;v-text-anchor:top" coordsize="21121,166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Y7/cMA AADdAAAADwAAAGRycy9kb3ducmV2LnhtbERPTWsCMRC9C/0PYQreNGuFpd0apVgELz247aHHcTNu FpNJ2KTr2l9vhEJv83ifs9qMzoqB+th5VrCYFyCIG687bhV8fe5mzyBiQtZoPZOCK0XYrB8mK6y0 v/CBhjq1IodwrFCBSSlUUsbGkMM494E4cyffO0wZ9q3UPV5yuLPyqShK6bDj3GAw0NZQc65/nAL3 Yd/dr30Jx+P3DhfFoTZh2Co1fRzfXkEkGtO/+M+913l+WS7h/k0+Qa5vAAAA//8DAFBLAQItABQA BgAIAAAAIQDw94q7/QAAAOIBAAATAAAAAAAAAAAAAAAAAAAAAABbQ29udGVudF9UeXBlc10ueG1s UEsBAi0AFAAGAAgAAAAhADHdX2HSAAAAjwEAAAsAAAAAAAAAAAAAAAAALgEAAF9yZWxzLy5yZWxz UEsBAi0AFAAGAAgAAAAhADMvBZ5BAAAAOQAAABAAAAAAAAAAAAAAAAAAKQIAAGRycy9zaGFwZXht bC54bWxQSwECLQAUAAYACAAAACEAHfY7/cMAAADdAAAADwAAAAAAAAAAAAAAAACYAgAAZHJzL2Rv d25yZXYueG1sUEsFBgAAAAAEAAQA9QAAAIgDAAAAAA== " path="m13730,nfc17494,3099,20099,7381,21120,12149em13730,nsc17494,3099,20099,7381,21120,12149l,16674,13730,xe" filled="f">
                        <v:stroke startarrow="block" startarrowwidth="narrow" startarrowlength="short"/>
                        <v:path arrowok="t" o:extrusionok="f" o:connecttype="custom" o:connectlocs="366,0;563,324;0,445" o:connectangles="0,0,0"/>
                      </v:shape>
                    </v:group>
                  </w:pict>
                </mc:Fallback>
              </mc:AlternateConten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xml:space="preserve">- Máy phát ba pha được nối với ba mạch tiêu thụ điện năng (tải). Xét các tải </w:t>
            </w:r>
            <w:r w:rsidRPr="00ED31E0">
              <w:rPr>
                <w:i/>
                <w:sz w:val="28"/>
                <w:szCs w:val="28"/>
              </w:rPr>
              <w:t>đối xứng</w:t>
            </w:r>
            <w:r w:rsidRPr="00ED31E0">
              <w:rPr>
                <w:sz w:val="28"/>
                <w:szCs w:val="28"/>
              </w:rPr>
              <w:t xml:space="preserve"> (cùng điện trở, dung kháng, cảm kháng).</w:t>
            </w:r>
          </w:p>
          <w:p w:rsidR="00606CA9" w:rsidRPr="00ED31E0" w:rsidRDefault="00606CA9" w:rsidP="00ED31E0">
            <w:pPr>
              <w:jc w:val="both"/>
              <w:rPr>
                <w:sz w:val="28"/>
                <w:szCs w:val="28"/>
              </w:rPr>
            </w:pPr>
            <w:r w:rsidRPr="00ED31E0">
              <w:rPr>
                <w:sz w:val="28"/>
                <w:szCs w:val="28"/>
              </w:rPr>
              <w:t>- Các tải được mắc với nhau theo những cách nào?</w:t>
            </w:r>
          </w:p>
          <w:p w:rsidR="00606CA9" w:rsidRPr="00ED31E0" w:rsidRDefault="00606CA9" w:rsidP="00ED31E0">
            <w:pPr>
              <w:jc w:val="both"/>
              <w:rPr>
                <w:sz w:val="28"/>
                <w:szCs w:val="28"/>
              </w:rPr>
            </w:pPr>
            <w:r w:rsidRPr="00ED31E0">
              <w:rPr>
                <w:sz w:val="28"/>
                <w:szCs w:val="28"/>
              </w:rPr>
              <w:t>- Mô tả hai cách mắc theo hình 17.6 và 17.7 Sgk.</w:t>
            </w:r>
          </w:p>
          <w:p w:rsidR="00606CA9" w:rsidRPr="00ED31E0" w:rsidRDefault="00606CA9" w:rsidP="00ED31E0">
            <w:pPr>
              <w:jc w:val="both"/>
              <w:rPr>
                <w:sz w:val="28"/>
                <w:szCs w:val="28"/>
              </w:rPr>
            </w:pPr>
            <w:r w:rsidRPr="00ED31E0">
              <w:rPr>
                <w:sz w:val="28"/>
                <w:szCs w:val="28"/>
              </w:rPr>
              <w:t>- Trình bày điện áp pha và điện áp dây.</w:t>
            </w:r>
          </w:p>
          <w:p w:rsidR="00606CA9" w:rsidRPr="00ED31E0" w:rsidRDefault="00606CA9" w:rsidP="00ED31E0">
            <w:pPr>
              <w:jc w:val="both"/>
              <w:rPr>
                <w:sz w:val="28"/>
                <w:szCs w:val="28"/>
              </w:rPr>
            </w:pPr>
            <w:r w:rsidRPr="00ED31E0">
              <w:rPr>
                <w:sz w:val="28"/>
                <w:szCs w:val="28"/>
              </w:rPr>
              <w:t>- Dòng điện xoay chiều do máy phát điện xoay chiều ba pha phát ra là dòng ba pha.</w:t>
            </w:r>
          </w:p>
          <w:p w:rsidR="00606CA9" w:rsidRPr="00ED31E0" w:rsidRDefault="00606CA9" w:rsidP="00ED31E0">
            <w:pPr>
              <w:jc w:val="both"/>
              <w:rPr>
                <w:sz w:val="28"/>
                <w:szCs w:val="28"/>
              </w:rPr>
            </w:pPr>
            <w:r w:rsidRPr="00ED31E0">
              <w:rPr>
                <w:sz w:val="28"/>
                <w:szCs w:val="28"/>
              </w:rPr>
              <w:sym w:font="Symbol" w:char="F0AE"/>
            </w:r>
            <w:r w:rsidRPr="00ED31E0">
              <w:rPr>
                <w:sz w:val="28"/>
                <w:szCs w:val="28"/>
              </w:rPr>
              <w:t xml:space="preserve"> Chúng có đặc điểm gì?</w:t>
            </w:r>
          </w:p>
          <w:p w:rsidR="00606CA9" w:rsidRPr="00ED31E0" w:rsidRDefault="00606CA9" w:rsidP="00ED31E0">
            <w:pPr>
              <w:jc w:val="both"/>
              <w:rPr>
                <w:sz w:val="28"/>
                <w:szCs w:val="28"/>
              </w:rPr>
            </w:pPr>
            <w:r w:rsidRPr="00ED31E0">
              <w:rPr>
                <w:sz w:val="28"/>
                <w:szCs w:val="28"/>
              </w:rPr>
              <w:t xml:space="preserve">- Nếu các tải là đối xứng </w:t>
            </w:r>
            <w:r w:rsidRPr="00ED31E0">
              <w:rPr>
                <w:sz w:val="28"/>
                <w:szCs w:val="28"/>
              </w:rPr>
              <w:sym w:font="Symbol" w:char="F0AE"/>
            </w:r>
            <w:r w:rsidRPr="00ED31E0">
              <w:rPr>
                <w:sz w:val="28"/>
                <w:szCs w:val="28"/>
              </w:rPr>
              <w:t xml:space="preserve"> ba dòng điện này sẽ có cùng biên độ.</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Hệ ba pha có những ưu việt gì?</w:t>
            </w:r>
          </w:p>
          <w:p w:rsidR="00606CA9" w:rsidRPr="00ED31E0" w:rsidRDefault="00606CA9" w:rsidP="00ED31E0">
            <w:pPr>
              <w:jc w:val="both"/>
              <w:rPr>
                <w:sz w:val="28"/>
                <w:szCs w:val="28"/>
              </w:rPr>
            </w:pPr>
          </w:p>
          <w:p w:rsidR="00606CA9" w:rsidRPr="00ED31E0" w:rsidRDefault="00A33A6E" w:rsidP="00ED31E0">
            <w:pPr>
              <w:jc w:val="both"/>
              <w:rPr>
                <w:b/>
                <w:sz w:val="28"/>
                <w:szCs w:val="28"/>
              </w:rPr>
            </w:pPr>
            <w:r w:rsidRPr="00ED31E0">
              <w:rPr>
                <w:b/>
                <w:sz w:val="28"/>
                <w:szCs w:val="28"/>
              </w:rPr>
              <w:t>TIẾT 2</w:t>
            </w:r>
          </w:p>
        </w:tc>
        <w:tc>
          <w:tcPr>
            <w:tcW w:w="3168" w:type="dxa"/>
            <w:gridSpan w:val="5"/>
            <w:tcBorders>
              <w:top w:val="single" w:sz="4" w:space="0" w:color="auto"/>
              <w:left w:val="single" w:sz="4" w:space="0" w:color="auto"/>
              <w:bottom w:val="single" w:sz="4" w:space="0" w:color="auto"/>
              <w:right w:val="single" w:sz="4" w:space="0" w:color="auto"/>
            </w:tcBorders>
            <w:shd w:val="clear" w:color="auto" w:fill="auto"/>
          </w:tcPr>
          <w:p w:rsidR="00606CA9" w:rsidRPr="00ED31E0" w:rsidRDefault="00606CA9" w:rsidP="00ED31E0">
            <w:pPr>
              <w:jc w:val="both"/>
              <w:rPr>
                <w:sz w:val="28"/>
                <w:szCs w:val="28"/>
              </w:rPr>
            </w:pPr>
            <w:r w:rsidRPr="00ED31E0">
              <w:rPr>
                <w:sz w:val="28"/>
                <w:szCs w:val="28"/>
              </w:rPr>
              <w:t>- HS ghi nhận về hệ 3 pha.</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HS nghiên cứu Sgk và ghi nhận về máy phát điện xoay chiều 3 pha.</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Lệch pha nhau 120</w:t>
            </w:r>
            <w:r w:rsidRPr="00ED31E0">
              <w:rPr>
                <w:sz w:val="28"/>
                <w:szCs w:val="28"/>
                <w:vertAlign w:val="superscript"/>
              </w:rPr>
              <w:t>0</w:t>
            </w:r>
            <w:r w:rsidRPr="00ED31E0">
              <w:rPr>
                <w:sz w:val="28"/>
                <w:szCs w:val="28"/>
              </w:rPr>
              <w:t xml:space="preserve"> (2</w:t>
            </w:r>
            <w:r w:rsidRPr="00ED31E0">
              <w:rPr>
                <w:sz w:val="28"/>
                <w:szCs w:val="28"/>
              </w:rPr>
              <w:sym w:font="Symbol" w:char="F070"/>
            </w:r>
            <w:r w:rsidRPr="00ED31E0">
              <w:rPr>
                <w:sz w:val="28"/>
                <w:szCs w:val="28"/>
              </w:rPr>
              <w:t>/3 rad) nên:</w:t>
            </w:r>
            <w:r w:rsidRPr="00ED31E0">
              <w:rPr>
                <w:sz w:val="28"/>
                <w:szCs w:val="28"/>
              </w:rPr>
              <w:br/>
            </w:r>
            <w:r w:rsidRPr="00ED31E0">
              <w:rPr>
                <w:position w:val="-24"/>
                <w:sz w:val="28"/>
                <w:szCs w:val="28"/>
              </w:rPr>
              <w:object w:dxaOrig="2240" w:dyaOrig="660">
                <v:shape id="_x0000_i1536" type="#_x0000_t75" style="width:112.05pt;height:33.2pt" o:ole="">
                  <v:imagedata r:id="rId1044" o:title=""/>
                </v:shape>
                <o:OLEObject Type="Embed" ProgID="Equation.DSMT4" ShapeID="_x0000_i1536" DrawAspect="Content" ObjectID="_1629614603" r:id="rId1045"/>
              </w:object>
            </w:r>
          </w:p>
          <w:p w:rsidR="00606CA9" w:rsidRPr="00ED31E0" w:rsidRDefault="00606CA9" w:rsidP="00ED31E0">
            <w:pPr>
              <w:jc w:val="both"/>
              <w:rPr>
                <w:position w:val="-24"/>
                <w:sz w:val="28"/>
                <w:szCs w:val="28"/>
              </w:rPr>
            </w:pPr>
            <w:r w:rsidRPr="00ED31E0">
              <w:rPr>
                <w:position w:val="-24"/>
                <w:sz w:val="28"/>
                <w:szCs w:val="28"/>
              </w:rPr>
              <w:object w:dxaOrig="2240" w:dyaOrig="660">
                <v:shape id="_x0000_i1537" type="#_x0000_t75" style="width:112.05pt;height:33.2pt" o:ole="">
                  <v:imagedata r:id="rId1046" o:title=""/>
                </v:shape>
                <o:OLEObject Type="Embed" ProgID="Equation.DSMT4" ShapeID="_x0000_i1537" DrawAspect="Content" ObjectID="_1629614604" r:id="rId1047"/>
              </w:object>
            </w:r>
          </w:p>
          <w:p w:rsidR="00606CA9" w:rsidRPr="00ED31E0" w:rsidRDefault="00606CA9" w:rsidP="00ED31E0">
            <w:pPr>
              <w:jc w:val="both"/>
              <w:rPr>
                <w:sz w:val="28"/>
                <w:szCs w:val="28"/>
              </w:rPr>
            </w:pPr>
            <w:r w:rsidRPr="00ED31E0">
              <w:rPr>
                <w:sz w:val="28"/>
                <w:szCs w:val="28"/>
              </w:rPr>
              <w:t>- HS tìm hiểu cấu tạo của máy phát điện xoay chiều 3 pha dựa vào Sgk và mô hình.</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HS nghiên cứu Sgk và trình bày hai cách mắc:</w:t>
            </w:r>
          </w:p>
          <w:p w:rsidR="00606CA9" w:rsidRPr="00ED31E0" w:rsidRDefault="00606CA9" w:rsidP="00ED31E0">
            <w:pPr>
              <w:jc w:val="both"/>
              <w:rPr>
                <w:sz w:val="28"/>
                <w:szCs w:val="28"/>
              </w:rPr>
            </w:pPr>
            <w:r w:rsidRPr="00ED31E0">
              <w:rPr>
                <w:sz w:val="28"/>
                <w:szCs w:val="28"/>
              </w:rPr>
              <w:t>+ Mắc hình sao.</w:t>
            </w:r>
          </w:p>
          <w:p w:rsidR="00606CA9" w:rsidRPr="00ED31E0" w:rsidRDefault="00606CA9" w:rsidP="00ED31E0">
            <w:pPr>
              <w:jc w:val="both"/>
              <w:rPr>
                <w:sz w:val="28"/>
                <w:szCs w:val="28"/>
              </w:rPr>
            </w:pPr>
            <w:r w:rsidRPr="00ED31E0">
              <w:rPr>
                <w:sz w:val="28"/>
                <w:szCs w:val="28"/>
              </w:rPr>
              <w:t>+ Mắc hình tam giác.</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HS ghi nhận các khái niệm điện áp pha và điện áp dây.</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HS nghiên cứu Sgk để trả lời: là hệ ba dòng điện xoay chiều hình sin có cùng tần số, nhưng lệch pha với nhau 120</w:t>
            </w:r>
            <w:r w:rsidRPr="00ED31E0">
              <w:rPr>
                <w:sz w:val="28"/>
                <w:szCs w:val="28"/>
                <w:vertAlign w:val="superscript"/>
              </w:rPr>
              <w:t>0</w:t>
            </w:r>
            <w:r w:rsidRPr="00ED31E0">
              <w:rPr>
                <w:sz w:val="28"/>
                <w:szCs w:val="28"/>
              </w:rPr>
              <w:t xml:space="preserve"> từng đôi một.</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HS nghiên cứu Sgk và liên hệ thực tế để tìm những ưu việt của hệ ba pha.</w:t>
            </w:r>
          </w:p>
        </w:tc>
        <w:tc>
          <w:tcPr>
            <w:tcW w:w="4235" w:type="dxa"/>
            <w:gridSpan w:val="7"/>
            <w:tcBorders>
              <w:top w:val="single" w:sz="4" w:space="0" w:color="auto"/>
              <w:left w:val="single" w:sz="4" w:space="0" w:color="auto"/>
              <w:bottom w:val="single" w:sz="4" w:space="0" w:color="auto"/>
              <w:right w:val="single" w:sz="4" w:space="0" w:color="auto"/>
            </w:tcBorders>
            <w:shd w:val="clear" w:color="auto" w:fill="auto"/>
          </w:tcPr>
          <w:p w:rsidR="00606CA9" w:rsidRPr="00ED31E0" w:rsidRDefault="00606CA9" w:rsidP="00ED31E0">
            <w:pPr>
              <w:jc w:val="both"/>
              <w:rPr>
                <w:b/>
                <w:sz w:val="28"/>
                <w:szCs w:val="28"/>
              </w:rPr>
            </w:pPr>
            <w:r w:rsidRPr="00ED31E0">
              <w:rPr>
                <w:b/>
                <w:sz w:val="28"/>
                <w:szCs w:val="28"/>
              </w:rPr>
              <w:t>III. Hệ ba pha</w:t>
            </w:r>
          </w:p>
          <w:p w:rsidR="00606CA9" w:rsidRPr="00ED31E0" w:rsidRDefault="00606CA9" w:rsidP="00ED31E0">
            <w:pPr>
              <w:jc w:val="both"/>
              <w:rPr>
                <w:sz w:val="28"/>
                <w:szCs w:val="28"/>
              </w:rPr>
            </w:pPr>
            <w:r w:rsidRPr="00ED31E0">
              <w:rPr>
                <w:sz w:val="28"/>
                <w:szCs w:val="28"/>
              </w:rPr>
              <w:t>- Hệ ba pha gồm máy phát ba pha, đường dây tải điện 3 pha, động cơ ba pha.</w:t>
            </w:r>
          </w:p>
          <w:p w:rsidR="00606CA9" w:rsidRPr="00ED31E0" w:rsidRDefault="00606CA9" w:rsidP="00ED31E0">
            <w:pPr>
              <w:jc w:val="both"/>
              <w:rPr>
                <w:b/>
                <w:sz w:val="28"/>
                <w:szCs w:val="28"/>
              </w:rPr>
            </w:pPr>
            <w:r w:rsidRPr="00ED31E0">
              <w:rPr>
                <w:b/>
                <w:sz w:val="28"/>
                <w:szCs w:val="28"/>
              </w:rPr>
              <w:t>1. Máy phát điện xoay chiều 3 pha</w:t>
            </w:r>
          </w:p>
          <w:p w:rsidR="00606CA9" w:rsidRPr="00ED31E0" w:rsidRDefault="00606CA9" w:rsidP="00ED31E0">
            <w:pPr>
              <w:jc w:val="both"/>
              <w:rPr>
                <w:sz w:val="28"/>
                <w:szCs w:val="28"/>
              </w:rPr>
            </w:pPr>
            <w:r w:rsidRPr="00ED31E0">
              <w:rPr>
                <w:sz w:val="28"/>
                <w:szCs w:val="28"/>
              </w:rPr>
              <w:t>- Là máy tạo ra 3 suất điện động xoay chiều hình sin cùng tần sồ, cùng biên độ và lệch pha nhau 120</w:t>
            </w:r>
            <w:r w:rsidRPr="00ED31E0">
              <w:rPr>
                <w:sz w:val="28"/>
                <w:szCs w:val="28"/>
                <w:vertAlign w:val="superscript"/>
              </w:rPr>
              <w:t>0</w:t>
            </w:r>
            <w:r w:rsidRPr="00ED31E0">
              <w:rPr>
                <w:sz w:val="28"/>
                <w:szCs w:val="28"/>
              </w:rPr>
              <w:t xml:space="preserve"> từng đôi một.</w:t>
            </w:r>
          </w:p>
          <w:p w:rsidR="00606CA9" w:rsidRPr="00ED31E0" w:rsidRDefault="00606CA9" w:rsidP="00ED31E0">
            <w:pPr>
              <w:ind w:firstLine="276"/>
              <w:jc w:val="both"/>
              <w:rPr>
                <w:sz w:val="28"/>
                <w:szCs w:val="28"/>
              </w:rPr>
            </w:pPr>
            <w:r w:rsidRPr="00ED31E0">
              <w:rPr>
                <w:position w:val="-12"/>
                <w:sz w:val="28"/>
                <w:szCs w:val="28"/>
              </w:rPr>
              <w:object w:dxaOrig="1540" w:dyaOrig="440">
                <v:shape id="_x0000_i1538" type="#_x0000_t75" style="width:77pt;height:21.9pt" o:ole="">
                  <v:imagedata r:id="rId1048" o:title=""/>
                </v:shape>
                <o:OLEObject Type="Embed" ProgID="Equation.DSMT4" ShapeID="_x0000_i1538" DrawAspect="Content" ObjectID="_1629614605" r:id="rId1049"/>
              </w:object>
            </w:r>
          </w:p>
          <w:p w:rsidR="00606CA9" w:rsidRPr="00ED31E0" w:rsidRDefault="00606CA9" w:rsidP="00ED31E0">
            <w:pPr>
              <w:ind w:firstLine="276"/>
              <w:jc w:val="both"/>
              <w:rPr>
                <w:sz w:val="28"/>
                <w:szCs w:val="28"/>
              </w:rPr>
            </w:pPr>
            <w:r w:rsidRPr="00ED31E0">
              <w:rPr>
                <w:position w:val="-24"/>
                <w:sz w:val="28"/>
                <w:szCs w:val="28"/>
              </w:rPr>
              <w:object w:dxaOrig="2240" w:dyaOrig="660">
                <v:shape id="_x0000_i1539" type="#_x0000_t75" style="width:112.05pt;height:33.2pt" o:ole="">
                  <v:imagedata r:id="rId1044" o:title=""/>
                </v:shape>
                <o:OLEObject Type="Embed" ProgID="Equation.DSMT4" ShapeID="_x0000_i1539" DrawAspect="Content" ObjectID="_1629614606" r:id="rId1050"/>
              </w:object>
            </w:r>
          </w:p>
          <w:p w:rsidR="00606CA9" w:rsidRPr="00ED31E0" w:rsidRDefault="00606CA9" w:rsidP="00ED31E0">
            <w:pPr>
              <w:jc w:val="both"/>
              <w:rPr>
                <w:position w:val="-24"/>
                <w:sz w:val="28"/>
                <w:szCs w:val="28"/>
              </w:rPr>
            </w:pPr>
            <w:r w:rsidRPr="00ED31E0">
              <w:rPr>
                <w:position w:val="-24"/>
                <w:sz w:val="28"/>
                <w:szCs w:val="28"/>
              </w:rPr>
              <w:object w:dxaOrig="2240" w:dyaOrig="660">
                <v:shape id="_x0000_i1540" type="#_x0000_t75" style="width:112.05pt;height:33.2pt" o:ole="">
                  <v:imagedata r:id="rId1046" o:title=""/>
                </v:shape>
                <o:OLEObject Type="Embed" ProgID="Equation.DSMT4" ShapeID="_x0000_i1540" DrawAspect="Content" ObjectID="_1629614607" r:id="rId1051"/>
              </w:object>
            </w:r>
          </w:p>
          <w:p w:rsidR="00606CA9" w:rsidRPr="00ED31E0" w:rsidRDefault="00F5559C" w:rsidP="00ED31E0">
            <w:pPr>
              <w:jc w:val="both"/>
              <w:rPr>
                <w:sz w:val="28"/>
                <w:szCs w:val="28"/>
              </w:rPr>
            </w:pPr>
            <w:r>
              <w:rPr>
                <w:b/>
                <w:noProof/>
                <w:sz w:val="28"/>
                <w:szCs w:val="28"/>
              </w:rPr>
              <mc:AlternateContent>
                <mc:Choice Requires="wpg">
                  <w:drawing>
                    <wp:anchor distT="0" distB="0" distL="114300" distR="114300" simplePos="0" relativeHeight="251667456" behindDoc="0" locked="0" layoutInCell="1" allowOverlap="1">
                      <wp:simplePos x="0" y="0"/>
                      <wp:positionH relativeFrom="column">
                        <wp:posOffset>498475</wp:posOffset>
                      </wp:positionH>
                      <wp:positionV relativeFrom="paragraph">
                        <wp:posOffset>133350</wp:posOffset>
                      </wp:positionV>
                      <wp:extent cx="1639570" cy="1379855"/>
                      <wp:effectExtent l="0" t="0" r="0" b="1270"/>
                      <wp:wrapNone/>
                      <wp:docPr id="1591" name="Group 16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9570" cy="1379855"/>
                                <a:chOff x="8418" y="5938"/>
                                <a:chExt cx="2582" cy="2173"/>
                              </a:xfrm>
                            </wpg:grpSpPr>
                            <wps:wsp>
                              <wps:cNvPr id="1592" name="AutoShape 1625"/>
                              <wps:cNvCnPr>
                                <a:cxnSpLocks noChangeShapeType="1"/>
                              </wps:cNvCnPr>
                              <wps:spPr bwMode="auto">
                                <a:xfrm flipV="1">
                                  <a:off x="9360" y="6155"/>
                                  <a:ext cx="0" cy="10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3" name="AutoShape 1626"/>
                              <wps:cNvCnPr>
                                <a:cxnSpLocks noChangeShapeType="1"/>
                              </wps:cNvCnPr>
                              <wps:spPr bwMode="auto">
                                <a:xfrm rot="7200000" flipV="1">
                                  <a:off x="9793" y="6906"/>
                                  <a:ext cx="0" cy="10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AutoShape 1627"/>
                              <wps:cNvCnPr>
                                <a:cxnSpLocks noChangeShapeType="1"/>
                              </wps:cNvCnPr>
                              <wps:spPr bwMode="auto">
                                <a:xfrm rot="14400000" flipV="1">
                                  <a:off x="8919" y="6906"/>
                                  <a:ext cx="0" cy="10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95" name="Group 1628"/>
                              <wpg:cNvGrpSpPr>
                                <a:grpSpLocks/>
                              </wpg:cNvGrpSpPr>
                              <wpg:grpSpPr bwMode="auto">
                                <a:xfrm>
                                  <a:off x="9120" y="6350"/>
                                  <a:ext cx="600" cy="644"/>
                                  <a:chOff x="9180" y="6173"/>
                                  <a:chExt cx="600" cy="644"/>
                                </a:xfrm>
                              </wpg:grpSpPr>
                              <wps:wsp>
                                <wps:cNvPr id="1596" name="AutoShape 1629"/>
                                <wps:cNvSpPr>
                                  <a:spLocks noChangeArrowheads="1"/>
                                </wps:cNvSpPr>
                                <wps:spPr bwMode="auto">
                                  <a:xfrm>
                                    <a:off x="9240" y="6293"/>
                                    <a:ext cx="360" cy="36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97" name="Text Box 1630"/>
                                <wps:cNvSpPr txBox="1">
                                  <a:spLocks noChangeArrowheads="1"/>
                                </wps:cNvSpPr>
                                <wps:spPr bwMode="auto">
                                  <a:xfrm>
                                    <a:off x="9180" y="6173"/>
                                    <a:ext cx="600"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64E26" w:rsidRDefault="002600CC" w:rsidP="00606CA9">
                                      <w:pPr>
                                        <w:rPr>
                                          <w:b/>
                                          <w:sz w:val="36"/>
                                        </w:rPr>
                                      </w:pPr>
                                      <w:r w:rsidRPr="00464E26">
                                        <w:rPr>
                                          <w:b/>
                                          <w:sz w:val="36"/>
                                        </w:rPr>
                                        <w:t>~</w:t>
                                      </w:r>
                                    </w:p>
                                  </w:txbxContent>
                                </wps:txbx>
                                <wps:bodyPr rot="0" vert="horz" wrap="square" lIns="91440" tIns="45720" rIns="91440" bIns="45720" anchor="t" anchorCtr="0" upright="1">
                                  <a:noAutofit/>
                                </wps:bodyPr>
                              </wps:wsp>
                            </wpg:grpSp>
                            <wpg:grpSp>
                              <wpg:cNvPr id="1598" name="Group 1631"/>
                              <wpg:cNvGrpSpPr>
                                <a:grpSpLocks/>
                              </wpg:cNvGrpSpPr>
                              <wpg:grpSpPr bwMode="auto">
                                <a:xfrm>
                                  <a:off x="8686" y="7111"/>
                                  <a:ext cx="600" cy="644"/>
                                  <a:chOff x="9180" y="6173"/>
                                  <a:chExt cx="600" cy="644"/>
                                </a:xfrm>
                              </wpg:grpSpPr>
                              <wps:wsp>
                                <wps:cNvPr id="1599" name="AutoShape 1632"/>
                                <wps:cNvSpPr>
                                  <a:spLocks noChangeArrowheads="1"/>
                                </wps:cNvSpPr>
                                <wps:spPr bwMode="auto">
                                  <a:xfrm>
                                    <a:off x="9240" y="6293"/>
                                    <a:ext cx="360" cy="36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0" name="Text Box 1633"/>
                                <wps:cNvSpPr txBox="1">
                                  <a:spLocks noChangeArrowheads="1"/>
                                </wps:cNvSpPr>
                                <wps:spPr bwMode="auto">
                                  <a:xfrm>
                                    <a:off x="9180" y="6173"/>
                                    <a:ext cx="600"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64E26" w:rsidRDefault="002600CC" w:rsidP="00606CA9">
                                      <w:pPr>
                                        <w:rPr>
                                          <w:b/>
                                          <w:sz w:val="36"/>
                                        </w:rPr>
                                      </w:pPr>
                                      <w:r w:rsidRPr="00464E26">
                                        <w:rPr>
                                          <w:b/>
                                          <w:sz w:val="36"/>
                                        </w:rPr>
                                        <w:t>~</w:t>
                                      </w:r>
                                    </w:p>
                                  </w:txbxContent>
                                </wps:txbx>
                                <wps:bodyPr rot="0" vert="horz" wrap="square" lIns="91440" tIns="45720" rIns="91440" bIns="45720" anchor="t" anchorCtr="0" upright="1">
                                  <a:noAutofit/>
                                </wps:bodyPr>
                              </wps:wsp>
                            </wpg:grpSp>
                            <wpg:grpSp>
                              <wpg:cNvPr id="1601" name="Group 1634"/>
                              <wpg:cNvGrpSpPr>
                                <a:grpSpLocks/>
                              </wpg:cNvGrpSpPr>
                              <wpg:grpSpPr bwMode="auto">
                                <a:xfrm>
                                  <a:off x="9555" y="7111"/>
                                  <a:ext cx="600" cy="644"/>
                                  <a:chOff x="9180" y="6173"/>
                                  <a:chExt cx="600" cy="644"/>
                                </a:xfrm>
                              </wpg:grpSpPr>
                              <wps:wsp>
                                <wps:cNvPr id="1602" name="AutoShape 1635"/>
                                <wps:cNvSpPr>
                                  <a:spLocks noChangeArrowheads="1"/>
                                </wps:cNvSpPr>
                                <wps:spPr bwMode="auto">
                                  <a:xfrm>
                                    <a:off x="9240" y="6293"/>
                                    <a:ext cx="360" cy="36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3" name="Text Box 1636"/>
                                <wps:cNvSpPr txBox="1">
                                  <a:spLocks noChangeArrowheads="1"/>
                                </wps:cNvSpPr>
                                <wps:spPr bwMode="auto">
                                  <a:xfrm>
                                    <a:off x="9180" y="6173"/>
                                    <a:ext cx="600"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64E26" w:rsidRDefault="002600CC" w:rsidP="00606CA9">
                                      <w:pPr>
                                        <w:rPr>
                                          <w:b/>
                                          <w:sz w:val="36"/>
                                        </w:rPr>
                                      </w:pPr>
                                      <w:r w:rsidRPr="00464E26">
                                        <w:rPr>
                                          <w:b/>
                                          <w:sz w:val="36"/>
                                        </w:rPr>
                                        <w:t>~</w:t>
                                      </w:r>
                                    </w:p>
                                  </w:txbxContent>
                                </wps:txbx>
                                <wps:bodyPr rot="0" vert="horz" wrap="square" lIns="91440" tIns="45720" rIns="91440" bIns="45720" anchor="t" anchorCtr="0" upright="1">
                                  <a:noAutofit/>
                                </wps:bodyPr>
                              </wps:wsp>
                            </wpg:grpSp>
                            <wps:wsp>
                              <wps:cNvPr id="1604" name="AutoShape 1637"/>
                              <wps:cNvCnPr>
                                <a:cxnSpLocks noChangeShapeType="1"/>
                              </wps:cNvCnPr>
                              <wps:spPr bwMode="auto">
                                <a:xfrm>
                                  <a:off x="9360" y="6155"/>
                                  <a:ext cx="1200" cy="0"/>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605" name="Freeform 1638"/>
                              <wps:cNvSpPr>
                                <a:spLocks/>
                              </wps:cNvSpPr>
                              <wps:spPr bwMode="auto">
                                <a:xfrm>
                                  <a:off x="8478" y="7655"/>
                                  <a:ext cx="2086" cy="215"/>
                                </a:xfrm>
                                <a:custGeom>
                                  <a:avLst/>
                                  <a:gdLst>
                                    <a:gd name="T0" fmla="*/ 0 w 2086"/>
                                    <a:gd name="T1" fmla="*/ 0 h 215"/>
                                    <a:gd name="T2" fmla="*/ 1 w 2086"/>
                                    <a:gd name="T3" fmla="*/ 215 h 215"/>
                                    <a:gd name="T4" fmla="*/ 2086 w 2086"/>
                                    <a:gd name="T5" fmla="*/ 215 h 215"/>
                                  </a:gdLst>
                                  <a:ahLst/>
                                  <a:cxnLst>
                                    <a:cxn ang="0">
                                      <a:pos x="T0" y="T1"/>
                                    </a:cxn>
                                    <a:cxn ang="0">
                                      <a:pos x="T2" y="T3"/>
                                    </a:cxn>
                                    <a:cxn ang="0">
                                      <a:pos x="T4" y="T5"/>
                                    </a:cxn>
                                  </a:cxnLst>
                                  <a:rect l="0" t="0" r="r" b="b"/>
                                  <a:pathLst>
                                    <a:path w="2086" h="215">
                                      <a:moveTo>
                                        <a:pt x="0" y="0"/>
                                      </a:moveTo>
                                      <a:lnTo>
                                        <a:pt x="1" y="215"/>
                                      </a:lnTo>
                                      <a:lnTo>
                                        <a:pt x="2086" y="215"/>
                                      </a:lnTo>
                                    </a:path>
                                  </a:pathLst>
                                </a:custGeom>
                                <a:noFill/>
                                <a:ln w="9525">
                                  <a:solidFill>
                                    <a:srgbClr val="000000"/>
                                  </a:solidFill>
                                  <a:round/>
                                  <a:headEnd/>
                                  <a:tailEnd type="diamond"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6" name="AutoShape 1639"/>
                              <wps:cNvCnPr>
                                <a:cxnSpLocks noChangeShapeType="1"/>
                              </wps:cNvCnPr>
                              <wps:spPr bwMode="auto">
                                <a:xfrm>
                                  <a:off x="10222" y="7654"/>
                                  <a:ext cx="338" cy="2"/>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607" name="Freeform 1640"/>
                              <wps:cNvSpPr>
                                <a:spLocks/>
                              </wps:cNvSpPr>
                              <wps:spPr bwMode="auto">
                                <a:xfrm>
                                  <a:off x="9360" y="6997"/>
                                  <a:ext cx="1200" cy="159"/>
                                </a:xfrm>
                                <a:custGeom>
                                  <a:avLst/>
                                  <a:gdLst>
                                    <a:gd name="T0" fmla="*/ 0 w 1200"/>
                                    <a:gd name="T1" fmla="*/ 159 h 159"/>
                                    <a:gd name="T2" fmla="*/ 180 w 1200"/>
                                    <a:gd name="T3" fmla="*/ 0 h 159"/>
                                    <a:gd name="T4" fmla="*/ 1200 w 1200"/>
                                    <a:gd name="T5" fmla="*/ 0 h 159"/>
                                  </a:gdLst>
                                  <a:ahLst/>
                                  <a:cxnLst>
                                    <a:cxn ang="0">
                                      <a:pos x="T0" y="T1"/>
                                    </a:cxn>
                                    <a:cxn ang="0">
                                      <a:pos x="T2" y="T3"/>
                                    </a:cxn>
                                    <a:cxn ang="0">
                                      <a:pos x="T4" y="T5"/>
                                    </a:cxn>
                                  </a:cxnLst>
                                  <a:rect l="0" t="0" r="r" b="b"/>
                                  <a:pathLst>
                                    <a:path w="1200" h="159">
                                      <a:moveTo>
                                        <a:pt x="0" y="159"/>
                                      </a:moveTo>
                                      <a:lnTo>
                                        <a:pt x="180" y="0"/>
                                      </a:lnTo>
                                      <a:lnTo>
                                        <a:pt x="1200" y="0"/>
                                      </a:lnTo>
                                    </a:path>
                                  </a:pathLst>
                                </a:custGeom>
                                <a:noFill/>
                                <a:ln w="9525">
                                  <a:solidFill>
                                    <a:srgbClr val="000000"/>
                                  </a:solidFill>
                                  <a:round/>
                                  <a:headEnd/>
                                  <a:tailEnd type="diamond"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8" name="Text Box 1641"/>
                              <wps:cNvSpPr txBox="1">
                                <a:spLocks noChangeArrowheads="1"/>
                              </wps:cNvSpPr>
                              <wps:spPr bwMode="auto">
                                <a:xfrm>
                                  <a:off x="10504" y="5938"/>
                                  <a:ext cx="480"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1</w:t>
                                    </w:r>
                                  </w:p>
                                </w:txbxContent>
                              </wps:txbx>
                              <wps:bodyPr rot="0" vert="horz" wrap="square" lIns="91440" tIns="45720" rIns="91440" bIns="45720" anchor="t" anchorCtr="0" upright="1">
                                <a:noAutofit/>
                              </wps:bodyPr>
                            </wps:wsp>
                            <wps:wsp>
                              <wps:cNvPr id="1609" name="Text Box 1642"/>
                              <wps:cNvSpPr txBox="1">
                                <a:spLocks noChangeArrowheads="1"/>
                              </wps:cNvSpPr>
                              <wps:spPr bwMode="auto">
                                <a:xfrm>
                                  <a:off x="10504" y="7688"/>
                                  <a:ext cx="480"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2</w:t>
                                    </w:r>
                                  </w:p>
                                </w:txbxContent>
                              </wps:txbx>
                              <wps:bodyPr rot="0" vert="horz" wrap="square" lIns="91440" tIns="45720" rIns="91440" bIns="45720" anchor="t" anchorCtr="0" upright="1">
                                <a:noAutofit/>
                              </wps:bodyPr>
                            </wps:wsp>
                            <wps:wsp>
                              <wps:cNvPr id="1610" name="Text Box 1643"/>
                              <wps:cNvSpPr txBox="1">
                                <a:spLocks noChangeArrowheads="1"/>
                              </wps:cNvSpPr>
                              <wps:spPr bwMode="auto">
                                <a:xfrm>
                                  <a:off x="10500" y="7430"/>
                                  <a:ext cx="480"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3</w:t>
                                    </w:r>
                                  </w:p>
                                </w:txbxContent>
                              </wps:txbx>
                              <wps:bodyPr rot="0" vert="horz" wrap="square" lIns="91440" tIns="45720" rIns="91440" bIns="45720" anchor="t" anchorCtr="0" upright="1">
                                <a:noAutofit/>
                              </wps:bodyPr>
                            </wps:wsp>
                            <wps:wsp>
                              <wps:cNvPr id="1611" name="Text Box 1644"/>
                              <wps:cNvSpPr txBox="1">
                                <a:spLocks noChangeArrowheads="1"/>
                              </wps:cNvSpPr>
                              <wps:spPr bwMode="auto">
                                <a:xfrm>
                                  <a:off x="10520" y="6785"/>
                                  <a:ext cx="480"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24" o:spid="_x0000_s1683" style="position:absolute;left:0;text-align:left;margin-left:39.25pt;margin-top:10.5pt;width:129.1pt;height:108.65pt;z-index:251667456" coordorigin="8418,5938" coordsize="2582,2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1LuBWwgAAFRFAAAOAAAAZHJzL2Uyb0RvYy54bWzsXFtzm0YUfu9M/wPDY2cUAUIINFE6iW1l OpO2mYnbdyyQxBSxdMGW0kz/e7+zF1jJIjfHsp3iBwu0y9nds2fP+c4FPf95t8mtm5RXGStmtvvM sa20WLAkK1Yz+4/L+SC0raqOiyTOWZHO7PdpZf/84scfnm/LaeqxNcuTlFsgUlTTbTmz13VdTofD arFON3H1jJVpgcYl45u4xi1fDRMeb0F9kw89xwmGW8aTkrNFWlX49lw22i8E/eUyXdS/L5dVWlv5 zMbcavGfi/9X9H/44nk8XfG4XGcLNY34K2axibMCgzakzuM6tq55dovUJltwVrFl/WzBNkO2XGaL VKwBq3Gdg9W85uy6FGtZTbersmETWHvAp68mu/jt5i23sgR7N45c2yriDXZJDGy5gecTg7blaop+ r3n5rnzL5Spx+YYt/qrQPDxsp/uV7GxdbX9lCSjG1zUTDNot+YZIYOnWTuzD+2Yf0l1tLfClG4yi 8QTbtUCbO5pE4Xgsd2qxxnbSc6HvQrLQPI5GoW67UM9749CTD3vuZEStw3gqBxaTVZOjlUHqqpax 1d0Y+24dl6nYr4oY1jIWs5GMfQk2iF7EXLEmmgL6nhWSs4tdoThrFexsHRerVPS/fF+Ci65Yy94j dFNhW45z2lrmWfknPWjwPBoF4C14F7iar5rzmueOI4fSbIunJa/q1ynbWHQxs6uax9lqXZ+xosAh Y1yOEN+8qWrJb/0ADVyweZbn+D6e5oW1ndnRGKun24rlWUKN4oavrs5ybt3EdFrFn9q8vW44FUUi iK3TOLlQ13Wc5fIam50XRA+rwnTUlTyOHyInuggvQn/ge8HFwHfOzwcv52f+IJi7k/H56Pzs7Nz9 l6bm+tN1liRpQbPTqsH1P09ClJKSh7pRDg0bhvvUhXxisvpTTBqSKndWiukVS96/5cRa+h5Cezrp HR2V3oC2Zk8U4+m3ll7OIGoT6Hn82cdleRJheiTLkSNmJHZdaJFelntZVvLZamL/qCxPTiXLru9/ RJjDyI16Yf4eFLMCQKQgBXZqBXCsBbDBWAK+HGIoQpLfCmNFrqfs/WisEK+29wHpVUJZgS+gHlS4 RliRG6qnFIaitguFsA6fe2B8FWim7uGryDjVGrlWErY24Ool52xLMALQbw9dyQe0DT6OrghZKBwb eb7ilgeDJMCJ5rFAW8RjuiAD3gmqljnbAvPxFlUJjNQBqvYwUWVCp7n4U2PtdTsd+joKXyxh0MEo eIyw7GvG/7GtLbwvAMq/r2Oe2lb+S4GtiEhRwl0TN/4YEMC2uNlyZbbExQKkZnZtW/LyrJYu3nXJ CaRq/Fswko9lJhAqba0EVQ+BqSZaYi9JTF6xHRyCkRAPZbJI/qx6hxY9+3sT3dsHXYtu5zG/5Q9w OAEfE9YG+mps3nzxaNH63sH5rPPVCeslKBXxgA/Qxr7zyosG8yCcDPy5Px5EEyccOG70KgocP/LP 5/sOyJusSO/ugNzZ7dpkNUI1ebaB9y1BjFBzXT5Y4z/R9LVnoz+PeTj17monIxEwSsq3kAf08auN NqwgTb4w3kesP2IW+xGWkTA692n9wyCEeYT5mbiuGKz1kA6P9xO1/sDMt6MrI0/LEKIrvfUX8ZXe +j8K6y+OnZRY0/oL2Nhbf4raPYJYXW/992OzJ7T+yiRqeP69WP8AMfVD63/v+ZVojBD/d2z9A+do bmVk5lZ6699bf6SgHonvHzhNPsW0/mY6pff9s5n9oJm63vo/mPVv/Lan6fufoqAAUSKNJMyA9+gE aSwz5N1dRoCEAwK2FPP+RMT70ZYRWLUouEiyeMOKBEFqRKg3iE6nqHLChQzj91UGokjri4qPRDUL IsXK0dWJscBpEmNznqZU8EURcZUbEyUyBzCOtsDwliXFqrMSxhDc0J/I2qFJcFj/4jkULCPB9VwB IY1kzeJaVsAQJZ2SQZouUSUmq0SB+0uI/nKTo4zsp6HlWFtLEBWx0rYPXAGjz9pSwxE9TQbAtuni dpABlGj6gIR1lBCURdsJC+yghQ1ou5m0wINmlfEayxVrQa2HWjmukHdBUZojMgAlq6hCi9gAPl7K rJqoDSHOdXTGYqmzLtZCr490xoKos94g0RmTxKeaEWUjDiv+uG2h4u+Kji6yF3FNC9GXdLzl1q/l zlPDht2kl0x0qQ9K1TBY25oXZi9s7J706Fb9WQpacrAjHUGZ5ibi5M0kaW2G8DWpk/uvpnrCavAb QjjwH0EpIS99WpPKbDuV+NFE/MhMxN9ToSMdU5WKdx3Pk+oE+l1VNeiE5ggWRap3ZcJ1OaquVnzs 5Y1P+EA2aqszTfqpcwbVLc7fCasfA6fJ1Bu4BLUJmMse+kApq1kRbSAW6vZZuKSty40iAeXbTF0L qFGmfSC6pmn4IlwiiApz2IIOE5dgKAAKNWAnMgkJ4hwjZWIT5zghE5kQiQ5KJjIxKEFc/ge4RG49 cAltRDcuaeWiE5moei7tkmlEoj8lMpHDAZnsdwOve1wiX1NB7fZdisB7XPIASrypuzBCrn6TZ1IV Aqcpt3KdMYVvcMLaV1c0PPHpiIpyTOdQyx8AlL7eCjmNTiDR11tRlSmkSviRHb6LUW/VlB48lZgr Yar7f3ErwCnU0Rg6orJM028i1A+kNyZBqF55u6U3fE9HUDocm15v9Hojnprvyt2lTlOVLzydSo0T 6Q0XZvxWgZffaNmT6w0Zip34ssK8dSt7vHH01dOu9yd6vGG8Y3sXvdFU5/R4w3xRPECB9hG90WjZ U+sNeusGfkowCcWG9XpDxF++oQPf+ylf5qc0RVJPRW+I90Lw0x3CD1M/M0K/DWLe49r8MZQX/wEA AP//AwBQSwMEFAAGAAgAAAAhAPK3B+7gAAAACQEAAA8AAABkcnMvZG93bnJldi54bWxMj0FrwkAQ he+F/odlhN7qJgY1xGxEpO1JCtVC6W3MjkkwuxuyaxL/faen9jjvPd58L99OphUD9b5xVkE8j0CQ LZ1ubKXg8/T6nILwAa3G1llScCcP2+LxIcdMu9F+0HAMleAS6zNUUIfQZVL6siaDfu46suxdXG8w 8NlXUvc4crlp5SKKVtJgY/lDjR3tayqvx5tR8DbiuEvil+Fwvezv36fl+9chJqWeZtNuAyLQFP7C 8IvP6FAw09ndrPaiVbBOl5xUsIh5EvtJslqDOLOQpAnIIpf/FxQ/AAAA//8DAFBLAQItABQABgAI AAAAIQC2gziS/gAAAOEBAAATAAAAAAAAAAAAAAAAAAAAAABbQ29udGVudF9UeXBlc10ueG1sUEsB Ai0AFAAGAAgAAAAhADj9If/WAAAAlAEAAAsAAAAAAAAAAAAAAAAALwEAAF9yZWxzLy5yZWxzUEsB Ai0AFAAGAAgAAAAhAC/Uu4FbCAAAVEUAAA4AAAAAAAAAAAAAAAAALgIAAGRycy9lMm9Eb2MueG1s UEsBAi0AFAAGAAgAAAAhAPK3B+7gAAAACQEAAA8AAAAAAAAAAAAAAAAAtQoAAGRycy9kb3ducmV2 LnhtbFBLBQYAAAAABAAEAPMAAADCCwAAAAA= ">
                      <v:shape id="AutoShape 1625" o:spid="_x0000_s1684" type="#_x0000_t32" style="position:absolute;left:9360;top:6155;width:0;height:100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qkltsMAAADdAAAADwAAAGRycy9kb3ducmV2LnhtbERPTWsCMRC9F/ofwhS8FM2uYNGtUaQg iIeCugePQzLuLt1M1iRd13/fCEJv83ifs1wPthU9+dA4VpBPMhDE2pmGKwXlaTuegwgR2WDrmBTc KcB69fqyxMK4Gx+oP8ZKpBAOBSqoY+wKKYOuyWKYuI44cRfnLcYEfSWNx1sKt62cZtmHtNhwaqix o6+a9M/x1ypo9uV32b9fo9fzfX72eTidW63U6G3YfIKINMR/8dO9M2n+bDGFxzfpBL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apJbbDAAAA3QAAAA8AAAAAAAAAAAAA AAAAoQIAAGRycy9kb3ducmV2LnhtbFBLBQYAAAAABAAEAPkAAACRAwAAAAA= "/>
                      <v:shape id="AutoShape 1626" o:spid="_x0000_s1685" type="#_x0000_t32" style="position:absolute;left:9793;top:6906;width:0;height:1001;rotation:-12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PujMUAAADdAAAADwAAAGRycy9kb3ducmV2LnhtbERP32vCMBB+H/g/hBP2pukUZVajbIPB Jgpbp6BvR3Nri82lJJmt/70RhL3dx/fzFqvO1OJMzleWFTwNExDEudUVFwp2P++DZxA+IGusLZOC C3lYLXsPC0y1bfmbzlkoRAxhn6KCMoQmldLnJRn0Q9sQR+7XOoMhQldI7bCN4aaWoySZSoMVx4YS G3orKT9lf0bBbD3avu6PY1O3033Gn6fDl9tYpR773cscRKAu/Ivv7g8d509mY7h9E0+Qy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KPujMUAAADdAAAADwAAAAAAAAAA AAAAAAChAgAAZHJzL2Rvd25yZXYueG1sUEsFBgAAAAAEAAQA+QAAAJMDAAAAAA== "/>
                      <v:shape id="AutoShape 1627" o:spid="_x0000_s1686" type="#_x0000_t32" style="position:absolute;left:8919;top:6906;width:0;height:1001;rotation:12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TZYsYAAADdAAAADwAAAGRycy9kb3ducmV2LnhtbERPS2vCQBC+F/oflin0UnQTadVGVylS IeDFRxB7G7JjkpqdDdmtxn/vCgVv8/E9ZzrvTC3O1LrKsoK4H4Egzq2uuFCQ7Za9MQjnkTXWlknB lRzMZ89PU0y0vfCGzltfiBDCLkEFpfdNIqXLSzLo+rYhDtzRtgZ9gG0hdYuXEG5qOYiioTRYcWgo saFFSflp+2cUjK5vq984HqbL9Y/ODvvslK6yb6VeX7qvCQhPnX+I/92pDvM/Pt/h/k04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Mk2WLGAAAA3QAAAA8AAAAAAAAA AAAAAAAAoQIAAGRycy9kb3ducmV2LnhtbFBLBQYAAAAABAAEAPkAAACUAwAAAAA= "/>
                      <v:group id="Group 1628" o:spid="_x0000_s1687" style="position:absolute;left:9120;top:6350;width:600;height:644" coordorigin="9180,6173" coordsize="600,6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n8+MQAAADdAAAADwAAAGRycy9kb3ducmV2LnhtbERPS2vCQBC+F/wPywi9 1U0sKRpdRUTFgxR8gHgbsmMSzM6G7JrEf98tFHqbj+8582VvKtFS40rLCuJRBII4s7rkXMHlvP2Y gHAeWWNlmRS8yMFyMXibY6ptx0dqTz4XIYRdigoK7+tUSpcVZNCNbE0cuLttDPoAm1zqBrsQbio5 jqIvabDk0FBgTeuCssfpaRTsOuxWn/GmPTzu69ftnHxfDzEp9T7sVzMQnnr/L/5z73WYn0wT+P0m nCA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n8+MQAAADdAAAA DwAAAAAAAAAAAAAAAACqAgAAZHJzL2Rvd25yZXYueG1sUEsFBgAAAAAEAAQA+gAAAJsDAAAAAA== ">
                        <v:shape id="AutoShape 1629" o:spid="_x0000_s1688" type="#_x0000_t120" style="position:absolute;left:9240;top:6293;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Y8A8IA AADdAAAADwAAAGRycy9kb3ducmV2LnhtbERPTYvCMBC9C/sfwix4W9Nd0dVqFBWFshdZFbwOzWxb NpmUJtr6740geJvH+5z5srNGXKnxlWMFn4MEBHHudMWFgtNx9zEB4QOyRuOYFNzIw3Lx1ptjql3L v3Q9hELEEPYpKihDqFMpfV6SRT9wNXHk/lxjMUTYFFI32MZwa+RXkoylxYpjQ4k1bUrK/w8XqyBk N/NTtWZvv7ercztcjzKmWqn+e7eagQjUhZf46c50nD+ajuHxTTxBLu4AAAD//wMAUEsBAi0AFAAG AAgAAAAhAPD3irv9AAAA4gEAABMAAAAAAAAAAAAAAAAAAAAAAFtDb250ZW50X1R5cGVzXS54bWxQ SwECLQAUAAYACAAAACEAMd1fYdIAAACPAQAACwAAAAAAAAAAAAAAAAAuAQAAX3JlbHMvLnJlbHNQ SwECLQAUAAYACAAAACEAMy8FnkEAAAA5AAAAEAAAAAAAAAAAAAAAAAApAgAAZHJzL3NoYXBleG1s LnhtbFBLAQItABQABgAIAAAAIQCc1jwDwgAAAN0AAAAPAAAAAAAAAAAAAAAAAJgCAABkcnMvZG93 bnJldi54bWxQSwUGAAAAAAQABAD1AAAAhwMAAAAA "/>
                        <v:shape id="Text Box 1630" o:spid="_x0000_s1689" type="#_x0000_t202" style="position:absolute;left:9180;top:6173;width:600;height: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TJXMIA AADdAAAADwAAAGRycy9kb3ducmV2LnhtbERPS2vCQBC+C/6HZYTe6q7FZ3QVqQieKqZV8DZkxySY nQ3ZrUn/fbdQ8DYf33NWm85W4kGNLx1rGA0VCOLMmZJzDV+f+9c5CB+QDVaOScMPedis+70VJsa1 fKJHGnIRQ9gnqKEIoU6k9FlBFv3Q1cSRu7nGYoiwyaVpsI3htpJvSk2lxZJjQ4E1vReU3dNvq+H8 cbtexuqY7+ykbl2nJNuF1Ppl0G2XIAJ14Sn+dx9MnD9ZzODvm3iC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C6pMlcwgAAAN0AAAAPAAAAAAAAAAAAAAAAAJgCAABkcnMvZG93 bnJldi54bWxQSwUGAAAAAAQABAD1AAAAhwMAAAAA " filled="f" stroked="f">
                          <v:textbox>
                            <w:txbxContent>
                              <w:p w:rsidR="002600CC" w:rsidRPr="00464E26" w:rsidRDefault="002600CC" w:rsidP="00606CA9">
                                <w:pPr>
                                  <w:rPr>
                                    <w:b/>
                                    <w:sz w:val="36"/>
                                  </w:rPr>
                                </w:pPr>
                                <w:r w:rsidRPr="00464E26">
                                  <w:rPr>
                                    <w:b/>
                                    <w:sz w:val="36"/>
                                  </w:rPr>
                                  <w:t>~</w:t>
                                </w:r>
                              </w:p>
                            </w:txbxContent>
                          </v:textbox>
                        </v:shape>
                      </v:group>
                      <v:group id="Group 1631" o:spid="_x0000_s1690" style="position:absolute;left:8686;top:7111;width:600;height:644" coordorigin="9180,6173" coordsize="600,6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IhTZscAAADdAAAADwAAAGRycy9kb3ducmV2LnhtbESPQWvCQBCF70L/wzIF b7pJi6VNXUWkFQ9SaCyItyE7JsHsbMhuk/jvnUOhtxnem/e+Wa5H16ieulB7NpDOE1DEhbc1lwZ+ jp+zV1AhIltsPJOBGwVYrx4mS8ysH/ib+jyWSkI4ZGigirHNtA5FRQ7D3LfEol185zDK2pXadjhI uGv0U5K8aIc1S0OFLW0rKq75rzOwG3DYPKcf/eF62d7Ox8XX6ZCSMdPHcfMOKtIY/81/13sr+Is3 wZVvZAS9ug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IhTZscAAADd AAAADwAAAAAAAAAAAAAAAACqAgAAZHJzL2Rvd25yZXYueG1sUEsFBgAAAAAEAAQA+gAAAJ4DAAAA AA== ">
                        <v:shape id="AutoShape 1632" o:spid="_x0000_s1691" type="#_x0000_t120" style="position:absolute;left:9240;top:6293;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UmoccMA AADdAAAADwAAAGRycy9kb3ducmV2LnhtbERPTWvCQBC9C/0PyxR6qxsttjXNRlQUQi/SVPA6ZKdJ cHc2ZFcT/323UPA2j/c52Wq0Rlyp961jBbNpAoK4crrlWsHxe//8DsIHZI3GMSm4kYdV/jDJMNVu 4C+6lqEWMYR9igqaELpUSl81ZNFPXUccuR/XWwwR9rXUPQ4x3Bo5T5JXabHl2NBgR9uGqnN5sQpC cTOf7WAO9m23Pg0vm0XB1Cn19DiuP0AEGsNd/O8udJy/WC7h75t4gsx/AQAA//8DAFBLAQItABQA BgAIAAAAIQDw94q7/QAAAOIBAAATAAAAAAAAAAAAAAAAAAAAAABbQ29udGVudF9UeXBlc10ueG1s UEsBAi0AFAAGAAgAAAAhADHdX2HSAAAAjwEAAAsAAAAAAAAAAAAAAAAALgEAAF9yZWxzLy5yZWxz UEsBAi0AFAAGAAgAAAAhADMvBZ5BAAAAOQAAABAAAAAAAAAAAAAAAAAAKQIAAGRycy9zaGFwZXht bC54bWxQSwECLQAUAAYACAAAACEA7UmoccMAAADdAAAADwAAAAAAAAAAAAAAAACYAgAAZHJzL2Rv d25yZXYueG1sUEsFBgAAAAAEAAQA9QAAAIgDAAAAAA== "/>
                        <v:shape id="Text Box 1633" o:spid="_x0000_s1692" type="#_x0000_t202" style="position:absolute;left:9180;top:6173;width:600;height: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Kl08UA AADdAAAADwAAAGRycy9kb3ducmV2LnhtbESPQWvCQBCF70L/wzKF3nS3otJGVymK0FOl2grehuyY BLOzIbua9N87B6G3Gd6b975ZrHpfqxu1sQps4XVkQBHnwVVcWPg5bIdvoGJCdlgHJgt/FGG1fBos MHOh42+67VOhJIRjhhbKlJpM65iX5DGOQkMs2jm0HpOsbaFdi52E+1qPjZlpjxVLQ4kNrUvKL/ur t/D7dT4dJ2ZXbPy06UJvNPt3be3Lc/8xB5WoT//mx/WnE/yZEX75RkbQyzsAAAD//wMAUEsBAi0A FAAGAAgAAAAhAPD3irv9AAAA4gEAABMAAAAAAAAAAAAAAAAAAAAAAFtDb250ZW50X1R5cGVzXS54 bWxQSwECLQAUAAYACAAAACEAMd1fYdIAAACPAQAACwAAAAAAAAAAAAAAAAAuAQAAX3JlbHMvLnJl bHNQSwECLQAUAAYACAAAACEAMy8FnkEAAAA5AAAAEAAAAAAAAAAAAAAAAAApAgAAZHJzL3NoYXBl eG1sLnhtbFBLAQItABQABgAIAAAAIQAGYqXTxQAAAN0AAAAPAAAAAAAAAAAAAAAAAJgCAABkcnMv ZG93bnJldi54bWxQSwUGAAAAAAQABAD1AAAAigMAAAAA " filled="f" stroked="f">
                          <v:textbox>
                            <w:txbxContent>
                              <w:p w:rsidR="002600CC" w:rsidRPr="00464E26" w:rsidRDefault="002600CC" w:rsidP="00606CA9">
                                <w:pPr>
                                  <w:rPr>
                                    <w:b/>
                                    <w:sz w:val="36"/>
                                  </w:rPr>
                                </w:pPr>
                                <w:r w:rsidRPr="00464E26">
                                  <w:rPr>
                                    <w:b/>
                                    <w:sz w:val="36"/>
                                  </w:rPr>
                                  <w:t>~</w:t>
                                </w:r>
                              </w:p>
                            </w:txbxContent>
                          </v:textbox>
                        </v:shape>
                      </v:group>
                      <v:group id="Group 1634" o:spid="_x0000_s1693" style="position:absolute;left:9555;top:7111;width:600;height:644" coordorigin="9180,6173" coordsize="600,6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p0OAMQAAADdAAAADwAAAGRycy9kb3ducmV2LnhtbERPTWuDQBC9B/oflgn0 lqy2RIrJRiS0pQcpxBRKb4M7UYk7K+5Wzb/vBgq5zeN9zi6bTSdGGlxrWUG8jkAQV1a3XCv4Or2t XkA4j6yxs0wKruQg2z8sdphqO/GRxtLXIoSwS1FB432fSumqhgy6te2JA3e2g0Ef4FBLPeAUwk0n n6IokQZbDg0N9nRoqLqUv0bB+4RT/hy/jsXlfLj+nDaf30VMSj0u53wLwtPs7+J/94cO85Mohts3 4QS5/w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p0OAMQAAADdAAAA DwAAAAAAAAAAAAAAAACqAgAAZHJzL2Rvd25yZXYueG1sUEsFBgAAAAAEAAQA+gAAAJsDAAAAAA== ">
                        <v:shape id="AutoShape 1635" o:spid="_x0000_s1694" type="#_x0000_t120" style="position:absolute;left:9240;top:6293;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LO+8MA AADdAAAADwAAAGRycy9kb3ducmV2LnhtbERPTWvCQBC9F/wPywi9NZumqCV1FRULwUsxLfQ6ZKdJ 6O5syK5J/PddQehtHu9z1tvJGjFQ71vHCp6TFARx5XTLtYKvz/enVxA+IGs0jknBlTxsN7OHNeba jXymoQy1iCHsc1TQhNDlUvqqIYs+cR1x5H5cbzFE2NdS9zjGcGtklqZLabHl2NBgR4eGqt/yYhWE 4mpO7Wg+7Oq4+x5f9ouCqVPqcT7t3kAEmsK/+O4udJy/TDO4fRNPkJs/AAAA//8DAFBLAQItABQA BgAIAAAAIQDw94q7/QAAAOIBAAATAAAAAAAAAAAAAAAAAAAAAABbQ29udGVudF9UeXBlc10ueG1s UEsBAi0AFAAGAAgAAAAhADHdX2HSAAAAjwEAAAsAAAAAAAAAAAAAAAAALgEAAF9yZWxzLy5yZWxz UEsBAi0AFAAGAAgAAAAhADMvBZ5BAAAAOQAAABAAAAAAAAAAAAAAAAAAKQIAAGRycy9zaGFwZXht bC54bWxQSwECLQAUAAYACAAAACEA0MLO+8MAAADdAAAADwAAAAAAAAAAAAAAAACYAgAAZHJzL2Rv d25yZXYueG1sUEsFBgAAAAAEAAQA9QAAAIgDAAAAAA== "/>
                        <v:shape id="Text Box 1636" o:spid="_x0000_s1695" type="#_x0000_t202" style="position:absolute;left:9180;top:6173;width:600;height: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A7pMIA AADdAAAADwAAAGRycy9kb3ducmV2LnhtbERPS2vCQBC+C/0PyxR60936oo2uUpRCT4qxCr0N2TEJ ZmdDdmviv3cFwdt8fM+ZLztbiQs1vnSs4X2gQBBnzpSca/jdf/c/QPiAbLByTBqu5GG5eOnNMTGu 5R1d0pCLGMI+QQ1FCHUipc8KsugHriaO3Mk1FkOETS5Ng20Mt5UcKjWVFkuODQXWtCooO6f/VsNh c/o7jtU2X9tJ3bpOSbafUuu31+5rBiJQF57ih/vHxPlTNYL7N/EEubgBAAD//wMAUEsBAi0AFAAG AAgAAAAhAPD3irv9AAAA4gEAABMAAAAAAAAAAAAAAAAAAAAAAFtDb250ZW50X1R5cGVzXS54bWxQ SwECLQAUAAYACAAAACEAMd1fYdIAAACPAQAACwAAAAAAAAAAAAAAAAAuAQAAX3JlbHMvLnJlbHNQ SwECLQAUAAYACAAAACEAMy8FnkEAAAA5AAAAEAAAAAAAAAAAAAAAAAApAgAAZHJzL3NoYXBleG1s LnhtbFBLAQItABQABgAIAAAAIQD2sDukwgAAAN0AAAAPAAAAAAAAAAAAAAAAAJgCAABkcnMvZG93 bnJldi54bWxQSwUGAAAAAAQABAD1AAAAhwMAAAAA " filled="f" stroked="f">
                          <v:textbox>
                            <w:txbxContent>
                              <w:p w:rsidR="002600CC" w:rsidRPr="00464E26" w:rsidRDefault="002600CC" w:rsidP="00606CA9">
                                <w:pPr>
                                  <w:rPr>
                                    <w:b/>
                                    <w:sz w:val="36"/>
                                  </w:rPr>
                                </w:pPr>
                                <w:r w:rsidRPr="00464E26">
                                  <w:rPr>
                                    <w:b/>
                                    <w:sz w:val="36"/>
                                  </w:rPr>
                                  <w:t>~</w:t>
                                </w:r>
                              </w:p>
                            </w:txbxContent>
                          </v:textbox>
                        </v:shape>
                      </v:group>
                      <v:shape id="AutoShape 1637" o:spid="_x0000_s1696" type="#_x0000_t32" style="position:absolute;left:9360;top:6155;width:12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2D7cQAAADdAAAADwAAAGRycy9kb3ducmV2LnhtbERPTWsCMRC9C/6HMII3TWpbK1ujaK1Q 8CBd7X3YTHcXN5N1E3X11zdCwds83udM562txJkaXzrW8DRUIIgzZ0rONex368EEhA/IBivHpOFK HuazbmeKiXEX/qZzGnIRQ9gnqKEIoU6k9FlBFv3Q1cSR+3WNxRBhk0vT4CWG20qOlBpLiyXHhgJr +igoO6Qnq+E2elueXn9kejs8L7eb/fFzZTdK636vXbyDCNSGh/jf/WXi/LF6gfs38QQ5+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PYPtxAAAAN0AAAAPAAAAAAAAAAAA AAAAAKECAABkcnMvZG93bnJldi54bWxQSwUGAAAAAAQABAD5AAAAkgMAAAAA ">
                        <v:stroke endarrow="diamond" endarrowwidth="narrow" endarrowlength="short"/>
                      </v:shape>
                      <v:shape id="Freeform 1638" o:spid="_x0000_s1697" style="position:absolute;left:8478;top:7655;width:2086;height:215;visibility:visible;mso-wrap-style:square;v-text-anchor:top" coordsize="2086,2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932nMAA AADdAAAADwAAAGRycy9kb3ducmV2LnhtbERPTYvCMBC9C/sfwgheRFMFy1IbRRYEb8tWZa9DMzal zaQ00Xb//UYQvM3jfU6+H20rHtT72rGC1TIBQVw6XXOl4HI+Lj5B+ICssXVMCv7Iw373Mckx027g H3oUoRIxhH2GCkwIXSalLw1Z9EvXEUfu5nqLIcK+krrHIYbbVq6TJJUWa44NBjv6MlQ2xd0qKDa3 +cnfB3NJfcO/MqVvcyWlZtPxsAURaAxv8ct90nF+mmzg+U08Qe7+AQAA//8DAFBLAQItABQABgAI AAAAIQDw94q7/QAAAOIBAAATAAAAAAAAAAAAAAAAAAAAAABbQ29udGVudF9UeXBlc10ueG1sUEsB Ai0AFAAGAAgAAAAhADHdX2HSAAAAjwEAAAsAAAAAAAAAAAAAAAAALgEAAF9yZWxzLy5yZWxzUEsB Ai0AFAAGAAgAAAAhADMvBZ5BAAAAOQAAABAAAAAAAAAAAAAAAAAAKQIAAGRycy9zaGFwZXhtbC54 bWxQSwECLQAUAAYACAAAACEAH932nMAAAADdAAAADwAAAAAAAAAAAAAAAACYAgAAZHJzL2Rvd25y ZXYueG1sUEsFBgAAAAAEAAQA9QAAAIUDAAAAAA== " path="m,l1,215r2085,e" filled="f">
                        <v:stroke endarrow="diamond" endarrowwidth="narrow" endarrowlength="short"/>
                        <v:path arrowok="t" o:connecttype="custom" o:connectlocs="0,0;1,215;2086,215" o:connectangles="0,0,0"/>
                      </v:shape>
                      <v:shape id="AutoShape 1639" o:spid="_x0000_s1698" type="#_x0000_t32" style="position:absolute;left:10222;top:7654;width:338;height: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O4AcQAAADdAAAADwAAAGRycy9kb3ducmV2LnhtbERPTWvCQBC9F/wPyxR6a3ZraSzRVdS2 IHgQo70P2TEJZmdjdtXor+8WCr3N433OZNbbRlyo87VjDS+JAkFcOFNzqWG/+3p+B+EDssHGMWm4 kYfZdPAwwcy4K2/pkodSxBD2GWqoQmgzKX1RkUWfuJY4cgfXWQwRdqU0HV5juG3kUKlUWqw5NlTY 0rKi4pifrYb7cLQ4v33L/H58XWzW+9Pnh10rrZ8e+/kYRKA+/Iv/3CsT56cqhd9v4gly+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7gBxAAAAN0AAAAPAAAAAAAAAAAA AAAAAKECAABkcnMvZG93bnJldi54bWxQSwUGAAAAAAQABAD5AAAAkgMAAAAA ">
                        <v:stroke endarrow="diamond" endarrowwidth="narrow" endarrowlength="short"/>
                      </v:shape>
                      <v:shape id="Freeform 1640" o:spid="_x0000_s1699" style="position:absolute;left:9360;top:6997;width:1200;height:159;visibility:visible;mso-wrap-style:square;v-text-anchor:top" coordsize="1200,1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ohy8MA AADdAAAADwAAAGRycy9kb3ducmV2LnhtbERPTWvCQBC9F/wPywi91d2mYCS6SjEIHqTQtOB1zI5J MDsbsmuM/vpuodDbPN7nrDajbcVAvW8ca3idKRDEpTMNVxq+v3YvCxA+IBtsHZOGO3nYrCdPK8yM u/EnDUWoRAxhn6GGOoQuk9KXNVn0M9cRR+7seoshwr6SpsdbDLetTJSaS4sNx4YaO9rWVF6Kq9Ug h8NHtU0ex2unmtS+PXJlTrnWz9PxfQki0Bj+xX/uvYnz5yqF32/iCXL9AwAA//8DAFBLAQItABQA BgAIAAAAIQDw94q7/QAAAOIBAAATAAAAAAAAAAAAAAAAAAAAAABbQ29udGVudF9UeXBlc10ueG1s UEsBAi0AFAAGAAgAAAAhADHdX2HSAAAAjwEAAAsAAAAAAAAAAAAAAAAALgEAAF9yZWxzLy5yZWxz UEsBAi0AFAAGAAgAAAAhADMvBZ5BAAAAOQAAABAAAAAAAAAAAAAAAAAAKQIAAGRycy9zaGFwZXht bC54bWxQSwECLQAUAAYACAAAACEAptohy8MAAADdAAAADwAAAAAAAAAAAAAAAACYAgAAZHJzL2Rv d25yZXYueG1sUEsFBgAAAAAEAAQA9QAAAIgDAAAAAA== " path="m,159l180,,1200,e" filled="f">
                        <v:stroke endarrow="diamond" endarrowwidth="narrow" endarrowlength="short"/>
                        <v:path arrowok="t" o:connecttype="custom" o:connectlocs="0,159;180,0;1200,0" o:connectangles="0,0,0"/>
                      </v:shape>
                      <v:shape id="Text Box 1641" o:spid="_x0000_s1700" type="#_x0000_t202" style="position:absolute;left:10504;top:5938;width:480;height:6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p1cUA AADdAAAADwAAAGRycy9kb3ducmV2LnhtbESPQWvCQBCF70L/wzKF3nS3otJGVymK0FOl2grehuyY BLOzIbua9N87B6G3Gd6b975ZrHpfqxu1sQps4XVkQBHnwVVcWPg5bIdvoGJCdlgHJgt/FGG1fBos MHOh42+67VOhJIRjhhbKlJpM65iX5DGOQkMs2jm0HpOsbaFdi52E+1qPjZlpjxVLQ4kNrUvKL/ur t/D7dT4dJ2ZXbPy06UJvNPt3be3Lc/8xB5WoT//mx/WnE/yZEVz5RkbQyzsAAAD//wMAUEsBAi0A FAAGAAgAAAAhAPD3irv9AAAA4gEAABMAAAAAAAAAAAAAAAAAAAAAAFtDb250ZW50X1R5cGVzXS54 bWxQSwECLQAUAAYACAAAACEAMd1fYdIAAACPAQAACwAAAAAAAAAAAAAAAAAuAQAAX3JlbHMvLnJl bHNQSwECLQAUAAYACAAAACEAMy8FnkEAAAA5AAAAEAAAAAAAAAAAAAAAAAApAgAAZHJzL3NoYXBl eG1sLnhtbFBLAQItABQABgAIAAAAIQD4FKnVxQAAAN0AAAAPAAAAAAAAAAAAAAAAAJgCAABkcnMv ZG93bnJldi54bWxQSwUGAAAAAAQABAD1AAAAigMAAAAA " filled="f" stroked="f">
                        <v:textbox>
                          <w:txbxContent>
                            <w:p w:rsidR="002600CC" w:rsidRDefault="002600CC" w:rsidP="00606CA9">
                              <w:r>
                                <w:t>1</w:t>
                              </w:r>
                            </w:p>
                          </w:txbxContent>
                        </v:textbox>
                      </v:shape>
                      <v:shape id="Text Box 1642" o:spid="_x0000_s1701" type="#_x0000_t202" style="position:absolute;left:10504;top:7688;width:480;height: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gMTsMA AADdAAAADwAAAGRycy9kb3ducmV2LnhtbERPyWrDMBC9F/IPYgK91VJKGmInsgktgZ5amg1yG6yJ bWKNjKXG7t9XhUJu83jrrIvRtuJGvW8ca5glCgRx6UzDlYbDfvu0BOEDssHWMWn4IQ9FPnlYY2bc wF9024VKxBD2GWqoQ+gyKX1Zk0WfuI44chfXWwwR9pU0PQ4x3LbyWamFtNhwbKixo9eayuvu22o4 flzOp7n6rN7sSze4UUm2qdT6cTpuViACjeEu/ne/mzh/oVL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l1gMTsMAAADdAAAADwAAAAAAAAAAAAAAAACYAgAAZHJzL2Rv d25yZXYueG1sUEsFBgAAAAAEAAQA9QAAAIgDAAAAAA== " filled="f" stroked="f">
                        <v:textbox>
                          <w:txbxContent>
                            <w:p w:rsidR="002600CC" w:rsidRDefault="002600CC" w:rsidP="00606CA9">
                              <w:r>
                                <w:t>2</w:t>
                              </w:r>
                            </w:p>
                          </w:txbxContent>
                        </v:textbox>
                      </v:shape>
                      <v:shape id="Text Box 1643" o:spid="_x0000_s1702" type="#_x0000_t202" style="position:absolute;left:10500;top:7430;width:480;height:6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szDsUA AADdAAAADwAAAGRycy9kb3ducmV2LnhtbESPQWvCQBCF7wX/wzKCt7prsVKjq0hF8NRSq4K3ITsm wexsyK4m/fedQ6G3Gd6b975Zrntfqwe1sQpsYTI2oIjz4CouLBy/d89voGJCdlgHJgs/FGG9Gjwt MXOh4y96HFKhJIRjhhbKlJpM65iX5DGOQ0Ms2jW0HpOsbaFdi52E+1q/GDPTHiuWhhIbei8pvx3u 3sLp43o5T81nsfWvTRd6o9nPtbWjYb9ZgErUp3/z3/XeCf5sIvz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DuzMOxQAAAN0AAAAPAAAAAAAAAAAAAAAAAJgCAABkcnMv ZG93bnJldi54bWxQSwUGAAAAAAQABAD1AAAAigMAAAAA " filled="f" stroked="f">
                        <v:textbox>
                          <w:txbxContent>
                            <w:p w:rsidR="002600CC" w:rsidRDefault="002600CC" w:rsidP="00606CA9">
                              <w:r>
                                <w:t>3</w:t>
                              </w:r>
                            </w:p>
                          </w:txbxContent>
                        </v:textbox>
                      </v:shape>
                      <v:shape id="Text Box 1644" o:spid="_x0000_s1703" type="#_x0000_t202" style="position:absolute;left:10520;top:6785;width:480;height:6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PeWlcIA AADdAAAADwAAAGRycy9kb3ducmV2LnhtbERPTWvCQBC9F/wPyxS8NbuRKhpdRSwFT0q1FbwN2TEJ zc6G7NbEf+8KBW/zeJ+zWPW2FldqfeVYQ5ooEMS5MxUXGr6Pn29TED4gG6wdk4YbeVgtBy8LzIzr +Iuuh1CIGMI+Qw1lCE0mpc9LsugT1xBH7uJaiyHCtpCmxS6G21qOlJpIixXHhhIb2pSU/x7+rIaf 3eV8elf74sOOm871SrKdSa2Hr/16DiJQH57if/fWxPmTNIXHN/EEubwDAAD//wMAUEsBAi0AFAAG AAgAAAAhAPD3irv9AAAA4gEAABMAAAAAAAAAAAAAAAAAAAAAAFtDb250ZW50X1R5cGVzXS54bWxQ SwECLQAUAAYACAAAACEAMd1fYdIAAACPAQAACwAAAAAAAAAAAAAAAAAuAQAAX3JlbHMvLnJlbHNQ SwECLQAUAAYACAAAACEAMy8FnkEAAAA5AAAAEAAAAAAAAAAAAAAAAAApAgAAZHJzL3NoYXBleG1s LnhtbFBLAQItABQABgAIAAAAIQDs95aVwgAAAN0AAAAPAAAAAAAAAAAAAAAAAJgCAABkcnMvZG93 bnJldi54bWxQSwUGAAAAAAQABAD1AAAAhwMAAAAA " filled="f" stroked="f">
                        <v:textbox>
                          <w:txbxContent>
                            <w:p w:rsidR="002600CC" w:rsidRDefault="002600CC" w:rsidP="00606CA9">
                              <w:r>
                                <w:t>0</w:t>
                              </w:r>
                            </w:p>
                          </w:txbxContent>
                        </v:textbox>
                      </v:shape>
                    </v:group>
                  </w:pict>
                </mc:Fallback>
              </mc:AlternateContent>
            </w:r>
            <w:r w:rsidR="00606CA9" w:rsidRPr="00ED31E0">
              <w:rPr>
                <w:sz w:val="28"/>
                <w:szCs w:val="28"/>
              </w:rPr>
              <w:t>- Cấu tạo: (Sgk)</w:t>
            </w:r>
          </w:p>
          <w:p w:rsidR="00606CA9" w:rsidRPr="00ED31E0" w:rsidRDefault="00606CA9" w:rsidP="00ED31E0">
            <w:pPr>
              <w:jc w:val="both"/>
              <w:rPr>
                <w:position w:val="-24"/>
                <w:sz w:val="28"/>
                <w:szCs w:val="28"/>
              </w:rPr>
            </w:pPr>
          </w:p>
          <w:p w:rsidR="00606CA9" w:rsidRPr="00ED31E0" w:rsidRDefault="00606CA9" w:rsidP="00ED31E0">
            <w:pPr>
              <w:jc w:val="both"/>
              <w:rPr>
                <w:position w:val="-24"/>
                <w:sz w:val="28"/>
                <w:szCs w:val="28"/>
              </w:rPr>
            </w:pPr>
          </w:p>
          <w:p w:rsidR="00606CA9" w:rsidRPr="00ED31E0" w:rsidRDefault="00606CA9" w:rsidP="00ED31E0">
            <w:pPr>
              <w:jc w:val="both"/>
              <w:rPr>
                <w:position w:val="-24"/>
                <w:sz w:val="28"/>
                <w:szCs w:val="28"/>
              </w:rPr>
            </w:pPr>
          </w:p>
          <w:p w:rsidR="00606CA9" w:rsidRPr="00ED31E0" w:rsidRDefault="00606CA9" w:rsidP="00ED31E0">
            <w:pPr>
              <w:jc w:val="both"/>
              <w:rPr>
                <w:position w:val="-24"/>
                <w:sz w:val="28"/>
                <w:szCs w:val="28"/>
              </w:rPr>
            </w:pPr>
          </w:p>
          <w:p w:rsidR="00606CA9" w:rsidRPr="00ED31E0" w:rsidRDefault="00606CA9" w:rsidP="00ED31E0">
            <w:pPr>
              <w:jc w:val="both"/>
              <w:rPr>
                <w:position w:val="-24"/>
                <w:sz w:val="28"/>
                <w:szCs w:val="28"/>
              </w:rPr>
            </w:pPr>
          </w:p>
          <w:p w:rsidR="00606CA9" w:rsidRPr="00ED31E0" w:rsidRDefault="00606CA9" w:rsidP="00ED31E0">
            <w:pPr>
              <w:jc w:val="both"/>
              <w:rPr>
                <w:position w:val="-24"/>
                <w:sz w:val="28"/>
                <w:szCs w:val="28"/>
              </w:rPr>
            </w:pPr>
          </w:p>
          <w:p w:rsidR="00606CA9" w:rsidRPr="00ED31E0" w:rsidRDefault="00606CA9" w:rsidP="00ED31E0">
            <w:pPr>
              <w:jc w:val="both"/>
              <w:rPr>
                <w:position w:val="-24"/>
                <w:sz w:val="28"/>
                <w:szCs w:val="28"/>
              </w:rPr>
            </w:pPr>
          </w:p>
          <w:p w:rsidR="00606CA9" w:rsidRPr="00ED31E0" w:rsidRDefault="00606CA9" w:rsidP="00ED31E0">
            <w:pPr>
              <w:jc w:val="both"/>
              <w:rPr>
                <w:b/>
                <w:sz w:val="28"/>
                <w:szCs w:val="28"/>
              </w:rPr>
            </w:pPr>
            <w:r w:rsidRPr="00ED31E0">
              <w:rPr>
                <w:b/>
                <w:sz w:val="28"/>
                <w:szCs w:val="28"/>
              </w:rPr>
              <w:t>2. Cách mắc mạch ba pha</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Trong mạch ba pha, các tải được mắc với nhau theo hai cách:</w:t>
            </w:r>
          </w:p>
          <w:p w:rsidR="00606CA9" w:rsidRPr="00ED31E0" w:rsidRDefault="00606CA9" w:rsidP="00ED31E0">
            <w:pPr>
              <w:jc w:val="both"/>
              <w:rPr>
                <w:sz w:val="28"/>
                <w:szCs w:val="28"/>
              </w:rPr>
            </w:pPr>
            <w:r w:rsidRPr="00ED31E0">
              <w:rPr>
                <w:sz w:val="28"/>
                <w:szCs w:val="28"/>
              </w:rPr>
              <w:t>a. Mắc hình sao.</w:t>
            </w:r>
          </w:p>
          <w:p w:rsidR="00606CA9" w:rsidRPr="00ED31E0" w:rsidRDefault="00606CA9" w:rsidP="00ED31E0">
            <w:pPr>
              <w:jc w:val="both"/>
              <w:rPr>
                <w:sz w:val="28"/>
                <w:szCs w:val="28"/>
              </w:rPr>
            </w:pPr>
            <w:r w:rsidRPr="00ED31E0">
              <w:rPr>
                <w:sz w:val="28"/>
                <w:szCs w:val="28"/>
              </w:rPr>
              <w:t>b. Mắc hình tam giác.</w:t>
            </w:r>
          </w:p>
          <w:p w:rsidR="00606CA9" w:rsidRPr="00ED31E0" w:rsidRDefault="00606CA9" w:rsidP="00ED31E0">
            <w:pPr>
              <w:jc w:val="both"/>
              <w:rPr>
                <w:sz w:val="28"/>
                <w:szCs w:val="28"/>
              </w:rPr>
            </w:pPr>
            <w:r w:rsidRPr="00ED31E0">
              <w:rPr>
                <w:sz w:val="28"/>
                <w:szCs w:val="28"/>
              </w:rPr>
              <w:t>- Các điện áp u</w:t>
            </w:r>
            <w:r w:rsidRPr="00ED31E0">
              <w:rPr>
                <w:sz w:val="28"/>
                <w:szCs w:val="28"/>
                <w:vertAlign w:val="subscript"/>
              </w:rPr>
              <w:t>10</w:t>
            </w:r>
            <w:r w:rsidRPr="00ED31E0">
              <w:rPr>
                <w:sz w:val="28"/>
                <w:szCs w:val="28"/>
              </w:rPr>
              <w:t>, u</w:t>
            </w:r>
            <w:r w:rsidRPr="00ED31E0">
              <w:rPr>
                <w:sz w:val="28"/>
                <w:szCs w:val="28"/>
                <w:vertAlign w:val="subscript"/>
              </w:rPr>
              <w:t>20</w:t>
            </w:r>
            <w:r w:rsidRPr="00ED31E0">
              <w:rPr>
                <w:sz w:val="28"/>
                <w:szCs w:val="28"/>
              </w:rPr>
              <w:t>, u</w:t>
            </w:r>
            <w:r w:rsidRPr="00ED31E0">
              <w:rPr>
                <w:sz w:val="28"/>
                <w:szCs w:val="28"/>
                <w:vertAlign w:val="subscript"/>
              </w:rPr>
              <w:t>30</w:t>
            </w:r>
            <w:r w:rsidRPr="00ED31E0">
              <w:rPr>
                <w:sz w:val="28"/>
                <w:szCs w:val="28"/>
              </w:rPr>
              <w:t xml:space="preserve"> gọi là </w:t>
            </w:r>
            <w:r w:rsidRPr="00ED31E0">
              <w:rPr>
                <w:i/>
                <w:sz w:val="28"/>
                <w:szCs w:val="28"/>
              </w:rPr>
              <w:t>điện áp pha</w:t>
            </w:r>
            <w:r w:rsidRPr="00ED31E0">
              <w:rPr>
                <w:sz w:val="28"/>
                <w:szCs w:val="28"/>
              </w:rPr>
              <w:t>.</w:t>
            </w:r>
          </w:p>
          <w:p w:rsidR="00606CA9" w:rsidRPr="00ED31E0" w:rsidRDefault="00606CA9" w:rsidP="00ED31E0">
            <w:pPr>
              <w:jc w:val="both"/>
              <w:rPr>
                <w:sz w:val="28"/>
                <w:szCs w:val="28"/>
              </w:rPr>
            </w:pPr>
            <w:r w:rsidRPr="00ED31E0">
              <w:rPr>
                <w:sz w:val="28"/>
                <w:szCs w:val="28"/>
              </w:rPr>
              <w:t>- Các điện áp u</w:t>
            </w:r>
            <w:r w:rsidRPr="00ED31E0">
              <w:rPr>
                <w:sz w:val="28"/>
                <w:szCs w:val="28"/>
                <w:vertAlign w:val="subscript"/>
              </w:rPr>
              <w:t>12</w:t>
            </w:r>
            <w:r w:rsidRPr="00ED31E0">
              <w:rPr>
                <w:sz w:val="28"/>
                <w:szCs w:val="28"/>
              </w:rPr>
              <w:t>, u</w:t>
            </w:r>
            <w:r w:rsidRPr="00ED31E0">
              <w:rPr>
                <w:sz w:val="28"/>
                <w:szCs w:val="28"/>
                <w:vertAlign w:val="subscript"/>
              </w:rPr>
              <w:t>23</w:t>
            </w:r>
            <w:r w:rsidRPr="00ED31E0">
              <w:rPr>
                <w:sz w:val="28"/>
                <w:szCs w:val="28"/>
              </w:rPr>
              <w:t>, u</w:t>
            </w:r>
            <w:r w:rsidRPr="00ED31E0">
              <w:rPr>
                <w:sz w:val="28"/>
                <w:szCs w:val="28"/>
                <w:vertAlign w:val="subscript"/>
              </w:rPr>
              <w:t>31</w:t>
            </w:r>
            <w:r w:rsidRPr="00ED31E0">
              <w:rPr>
                <w:sz w:val="28"/>
                <w:szCs w:val="28"/>
              </w:rPr>
              <w:t xml:space="preserve"> gọi là </w:t>
            </w:r>
            <w:r w:rsidRPr="00ED31E0">
              <w:rPr>
                <w:i/>
                <w:sz w:val="28"/>
                <w:szCs w:val="28"/>
              </w:rPr>
              <w:t>điện áp dây</w:t>
            </w:r>
            <w:r w:rsidRPr="00ED31E0">
              <w:rPr>
                <w:sz w:val="28"/>
                <w:szCs w:val="28"/>
              </w:rPr>
              <w:t>.</w:t>
            </w:r>
          </w:p>
          <w:p w:rsidR="00606CA9" w:rsidRPr="00ED31E0" w:rsidRDefault="00606CA9" w:rsidP="00ED31E0">
            <w:pPr>
              <w:jc w:val="both"/>
              <w:rPr>
                <w:sz w:val="28"/>
                <w:szCs w:val="28"/>
              </w:rPr>
            </w:pPr>
            <w:r w:rsidRPr="00ED31E0">
              <w:rPr>
                <w:sz w:val="28"/>
                <w:szCs w:val="28"/>
              </w:rPr>
              <w:t>U</w:t>
            </w:r>
            <w:r w:rsidRPr="00ED31E0">
              <w:rPr>
                <w:sz w:val="28"/>
                <w:szCs w:val="28"/>
                <w:vertAlign w:val="subscript"/>
              </w:rPr>
              <w:t>dây</w:t>
            </w:r>
            <w:r w:rsidRPr="00ED31E0">
              <w:rPr>
                <w:sz w:val="28"/>
                <w:szCs w:val="28"/>
              </w:rPr>
              <w:t xml:space="preserve"> = </w:t>
            </w:r>
            <w:r w:rsidRPr="00ED31E0">
              <w:rPr>
                <w:position w:val="-8"/>
                <w:sz w:val="28"/>
                <w:szCs w:val="28"/>
              </w:rPr>
              <w:object w:dxaOrig="360" w:dyaOrig="360">
                <v:shape id="_x0000_i1541" type="#_x0000_t75" style="width:17.55pt;height:17.55pt" o:ole="">
                  <v:imagedata r:id="rId1052" o:title=""/>
                </v:shape>
                <o:OLEObject Type="Embed" ProgID="Equation.DSMT4" ShapeID="_x0000_i1541" DrawAspect="Content" ObjectID="_1629614608" r:id="rId1053"/>
              </w:object>
            </w:r>
            <w:r w:rsidRPr="00ED31E0">
              <w:rPr>
                <w:sz w:val="28"/>
                <w:szCs w:val="28"/>
              </w:rPr>
              <w:t>U</w:t>
            </w:r>
            <w:r w:rsidRPr="00ED31E0">
              <w:rPr>
                <w:sz w:val="28"/>
                <w:szCs w:val="28"/>
                <w:vertAlign w:val="subscript"/>
              </w:rPr>
              <w:t>pha</w:t>
            </w:r>
          </w:p>
          <w:p w:rsidR="00606CA9" w:rsidRPr="00ED31E0" w:rsidRDefault="00606CA9" w:rsidP="00ED31E0">
            <w:pPr>
              <w:jc w:val="both"/>
              <w:rPr>
                <w:position w:val="-24"/>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b/>
                <w:sz w:val="28"/>
                <w:szCs w:val="28"/>
              </w:rPr>
            </w:pPr>
            <w:r w:rsidRPr="00ED31E0">
              <w:rPr>
                <w:b/>
                <w:sz w:val="28"/>
                <w:szCs w:val="28"/>
              </w:rPr>
              <w:t>3. Dòng ba pha</w:t>
            </w:r>
          </w:p>
          <w:p w:rsidR="00606CA9" w:rsidRPr="00ED31E0" w:rsidRDefault="00606CA9" w:rsidP="00ED31E0">
            <w:pPr>
              <w:jc w:val="both"/>
              <w:rPr>
                <w:sz w:val="28"/>
                <w:szCs w:val="28"/>
              </w:rPr>
            </w:pPr>
            <w:r w:rsidRPr="00ED31E0">
              <w:rPr>
                <w:sz w:val="28"/>
                <w:szCs w:val="28"/>
              </w:rPr>
              <w:t>- Dòng ba pha là hệ ba dòng điện xoay chiều hình sin có cùng tần số, nhưng lệch pha với nhau 120</w:t>
            </w:r>
            <w:r w:rsidRPr="00ED31E0">
              <w:rPr>
                <w:sz w:val="28"/>
                <w:szCs w:val="28"/>
                <w:vertAlign w:val="superscript"/>
              </w:rPr>
              <w:t>0</w:t>
            </w:r>
            <w:r w:rsidRPr="00ED31E0">
              <w:rPr>
                <w:sz w:val="28"/>
                <w:szCs w:val="28"/>
              </w:rPr>
              <w:t xml:space="preserve"> từng đôi một.</w:t>
            </w:r>
          </w:p>
          <w:p w:rsidR="00606CA9" w:rsidRPr="00ED31E0" w:rsidRDefault="00606CA9" w:rsidP="00ED31E0">
            <w:pPr>
              <w:jc w:val="both"/>
              <w:rPr>
                <w:b/>
                <w:sz w:val="28"/>
                <w:szCs w:val="28"/>
              </w:rPr>
            </w:pPr>
            <w:r w:rsidRPr="00ED31E0">
              <w:rPr>
                <w:b/>
                <w:sz w:val="28"/>
                <w:szCs w:val="28"/>
              </w:rPr>
              <w:t>4. Những ưu việt của hệ ba pha</w:t>
            </w:r>
          </w:p>
          <w:p w:rsidR="00606CA9" w:rsidRPr="00ED31E0" w:rsidRDefault="00606CA9" w:rsidP="00ED31E0">
            <w:pPr>
              <w:jc w:val="both"/>
              <w:rPr>
                <w:sz w:val="28"/>
                <w:szCs w:val="28"/>
              </w:rPr>
            </w:pPr>
            <w:r w:rsidRPr="00ED31E0">
              <w:rPr>
                <w:sz w:val="28"/>
                <w:szCs w:val="28"/>
              </w:rPr>
              <w:t>- Tiết kiệm dây dẫn.</w:t>
            </w:r>
          </w:p>
          <w:p w:rsidR="00606CA9" w:rsidRPr="00ED31E0" w:rsidRDefault="00606CA9" w:rsidP="00ED31E0">
            <w:pPr>
              <w:jc w:val="both"/>
              <w:rPr>
                <w:sz w:val="28"/>
                <w:szCs w:val="28"/>
              </w:rPr>
            </w:pPr>
            <w:r w:rsidRPr="00ED31E0">
              <w:rPr>
                <w:sz w:val="28"/>
                <w:szCs w:val="28"/>
              </w:rPr>
              <w:t>- Cung cấp điện cho các động cơ ba pha, dùng phổ biến trong các nhà máy, xí nghiệp.</w:t>
            </w:r>
          </w:p>
        </w:tc>
      </w:tr>
      <w:tr w:rsidR="00A33A6E" w:rsidRPr="00ED31E0" w:rsidTr="007E105F">
        <w:tc>
          <w:tcPr>
            <w:tcW w:w="3087" w:type="dxa"/>
            <w:tcBorders>
              <w:top w:val="single" w:sz="4" w:space="0" w:color="auto"/>
              <w:left w:val="single" w:sz="4" w:space="0" w:color="auto"/>
              <w:bottom w:val="single" w:sz="4" w:space="0" w:color="auto"/>
              <w:right w:val="single" w:sz="4" w:space="0" w:color="auto"/>
            </w:tcBorders>
            <w:shd w:val="clear" w:color="auto" w:fill="auto"/>
          </w:tcPr>
          <w:p w:rsidR="00A33A6E" w:rsidRPr="00ED31E0" w:rsidRDefault="00A33A6E" w:rsidP="00ED31E0">
            <w:pPr>
              <w:jc w:val="both"/>
              <w:rPr>
                <w:sz w:val="28"/>
                <w:szCs w:val="28"/>
              </w:rPr>
            </w:pPr>
            <w:r w:rsidRPr="00ED31E0">
              <w:rPr>
                <w:sz w:val="28"/>
                <w:szCs w:val="28"/>
              </w:rPr>
              <w:t>- Động cơ điện là thiết bị dùng để biến đổi từ dạng năng lượng nào sang dạng năng lượng nào?</w:t>
            </w:r>
          </w:p>
          <w:p w:rsidR="00A33A6E" w:rsidRPr="00ED31E0" w:rsidRDefault="00A33A6E" w:rsidP="00ED31E0">
            <w:pPr>
              <w:jc w:val="both"/>
              <w:rPr>
                <w:sz w:val="28"/>
                <w:szCs w:val="28"/>
              </w:rPr>
            </w:pPr>
            <w:r w:rsidRPr="00ED31E0">
              <w:rPr>
                <w:sz w:val="28"/>
                <w:szCs w:val="28"/>
              </w:rPr>
              <w:t>- Y/c HS nghiên cứu Sgk và mô hình để tìm hiểu nguyên tắc chung của động cơ điện xoay chiều.</w:t>
            </w:r>
          </w:p>
          <w:p w:rsidR="00A33A6E" w:rsidRPr="00ED31E0" w:rsidRDefault="00A33A6E" w:rsidP="00ED31E0">
            <w:pPr>
              <w:jc w:val="both"/>
              <w:rPr>
                <w:sz w:val="28"/>
                <w:szCs w:val="28"/>
              </w:rPr>
            </w:pPr>
            <w:r w:rsidRPr="00ED31E0">
              <w:rPr>
                <w:sz w:val="28"/>
                <w:szCs w:val="28"/>
              </w:rPr>
              <w:t>- Khi nam châm quay đều, từ trường giữa hai cực của nam châm sẽ như thế nào?</w:t>
            </w:r>
          </w:p>
          <w:p w:rsidR="00A33A6E" w:rsidRPr="00ED31E0" w:rsidRDefault="00A33A6E" w:rsidP="00ED31E0">
            <w:pPr>
              <w:jc w:val="both"/>
              <w:rPr>
                <w:sz w:val="28"/>
                <w:szCs w:val="28"/>
              </w:rPr>
            </w:pPr>
            <w:r w:rsidRPr="00ED31E0">
              <w:rPr>
                <w:sz w:val="28"/>
                <w:szCs w:val="28"/>
              </w:rPr>
              <w:t xml:space="preserve">- Đặt trong từ trường đó một khung dây dẫn cứng có thể quay quanh trục </w:t>
            </w:r>
            <w:r w:rsidRPr="00ED31E0">
              <w:rPr>
                <w:sz w:val="28"/>
                <w:szCs w:val="28"/>
              </w:rPr>
              <w:sym w:font="Symbol" w:char="F044"/>
            </w:r>
            <w:r w:rsidRPr="00ED31E0">
              <w:rPr>
                <w:sz w:val="28"/>
                <w:szCs w:val="28"/>
              </w:rPr>
              <w:t xml:space="preserve"> </w:t>
            </w:r>
            <w:r w:rsidRPr="00ED31E0">
              <w:rPr>
                <w:sz w:val="28"/>
                <w:szCs w:val="28"/>
              </w:rPr>
              <w:sym w:font="Symbol" w:char="F0AE"/>
            </w:r>
            <w:r w:rsidRPr="00ED31E0">
              <w:rPr>
                <w:sz w:val="28"/>
                <w:szCs w:val="28"/>
              </w:rPr>
              <w:t xml:space="preserve"> có hiện tượng gì xuất hiện ở khung dây dẫn?</w:t>
            </w: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Tốc độ góc của khung dây dẫn như thế nào với tốc độ góc của từ trường?</w:t>
            </w:r>
          </w:p>
        </w:tc>
        <w:tc>
          <w:tcPr>
            <w:tcW w:w="3168" w:type="dxa"/>
            <w:gridSpan w:val="5"/>
            <w:tcBorders>
              <w:top w:val="single" w:sz="4" w:space="0" w:color="auto"/>
              <w:left w:val="single" w:sz="4" w:space="0" w:color="auto"/>
              <w:bottom w:val="single" w:sz="4" w:space="0" w:color="auto"/>
              <w:right w:val="single" w:sz="4" w:space="0" w:color="auto"/>
            </w:tcBorders>
            <w:shd w:val="clear" w:color="auto" w:fill="auto"/>
          </w:tcPr>
          <w:p w:rsidR="00A33A6E" w:rsidRPr="00ED31E0" w:rsidRDefault="00A33A6E" w:rsidP="00ED31E0">
            <w:pPr>
              <w:jc w:val="both"/>
              <w:rPr>
                <w:sz w:val="28"/>
                <w:szCs w:val="28"/>
              </w:rPr>
            </w:pPr>
            <w:r w:rsidRPr="00ED31E0">
              <w:rPr>
                <w:sz w:val="28"/>
                <w:szCs w:val="28"/>
              </w:rPr>
              <w:t>- Từ điện năng sang cơ năng.</w:t>
            </w: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HS nghiên cứu Sgk và thảo luận.</w:t>
            </w: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xml:space="preserve">- Quay đều quanh trục </w:t>
            </w:r>
            <w:r w:rsidRPr="00ED31E0">
              <w:rPr>
                <w:sz w:val="28"/>
                <w:szCs w:val="28"/>
              </w:rPr>
              <w:sym w:font="Symbol" w:char="F044"/>
            </w:r>
            <w:r w:rsidRPr="00ED31E0">
              <w:rPr>
                <w:sz w:val="28"/>
                <w:szCs w:val="28"/>
              </w:rPr>
              <w:t xml:space="preserve"> và </w:t>
            </w:r>
            <w:r w:rsidRPr="00ED31E0">
              <w:rPr>
                <w:position w:val="-4"/>
                <w:sz w:val="28"/>
                <w:szCs w:val="28"/>
              </w:rPr>
              <w:object w:dxaOrig="240" w:dyaOrig="320">
                <v:shape id="_x0000_i1542" type="#_x0000_t75" style="width:13.75pt;height:16.3pt" o:ole="">
                  <v:imagedata r:id="rId527" o:title=""/>
                </v:shape>
                <o:OLEObject Type="Embed" ProgID="Equation.DSMT4" ShapeID="_x0000_i1542" DrawAspect="Content" ObjectID="_1629614609" r:id="rId1054"/>
              </w:object>
            </w:r>
            <w:r w:rsidRPr="00ED31E0">
              <w:rPr>
                <w:sz w:val="28"/>
                <w:szCs w:val="28"/>
              </w:rPr>
              <w:t xml:space="preserve"> </w:t>
            </w:r>
            <w:r w:rsidRPr="00ED31E0">
              <w:rPr>
                <w:sz w:val="28"/>
                <w:szCs w:val="28"/>
              </w:rPr>
              <w:sym w:font="Symbol" w:char="F05E"/>
            </w:r>
            <w:r w:rsidRPr="00ED31E0">
              <w:rPr>
                <w:sz w:val="28"/>
                <w:szCs w:val="28"/>
              </w:rPr>
              <w:t xml:space="preserve"> </w:t>
            </w:r>
            <w:r w:rsidRPr="00ED31E0">
              <w:rPr>
                <w:sz w:val="28"/>
                <w:szCs w:val="28"/>
              </w:rPr>
              <w:sym w:font="Symbol" w:char="F044"/>
            </w:r>
            <w:r w:rsidRPr="00ED31E0">
              <w:rPr>
                <w:sz w:val="28"/>
                <w:szCs w:val="28"/>
              </w:rPr>
              <w:t xml:space="preserve"> </w:t>
            </w:r>
            <w:r w:rsidRPr="00ED31E0">
              <w:rPr>
                <w:sz w:val="28"/>
                <w:szCs w:val="28"/>
              </w:rPr>
              <w:sym w:font="Symbol" w:char="F0AE"/>
            </w:r>
            <w:r w:rsidRPr="00ED31E0">
              <w:rPr>
                <w:sz w:val="28"/>
                <w:szCs w:val="28"/>
              </w:rPr>
              <w:t xml:space="preserve"> từ trường quay.</w:t>
            </w:r>
          </w:p>
          <w:p w:rsidR="00A33A6E" w:rsidRPr="00ED31E0" w:rsidRDefault="00A33A6E" w:rsidP="00ED31E0">
            <w:pPr>
              <w:jc w:val="both"/>
              <w:rPr>
                <w:sz w:val="28"/>
                <w:szCs w:val="28"/>
              </w:rPr>
            </w:pPr>
            <w:r w:rsidRPr="00ED31E0">
              <w:rPr>
                <w:sz w:val="28"/>
                <w:szCs w:val="28"/>
              </w:rPr>
              <w:t xml:space="preserve">- Từ thông qua khung biến thiên </w:t>
            </w:r>
            <w:r w:rsidRPr="00ED31E0">
              <w:rPr>
                <w:sz w:val="28"/>
                <w:szCs w:val="28"/>
              </w:rPr>
              <w:sym w:font="Symbol" w:char="F0AE"/>
            </w:r>
            <w:r w:rsidRPr="00ED31E0">
              <w:rPr>
                <w:sz w:val="28"/>
                <w:szCs w:val="28"/>
              </w:rPr>
              <w:t xml:space="preserve"> i cảm ứng </w:t>
            </w:r>
            <w:r w:rsidRPr="00ED31E0">
              <w:rPr>
                <w:sz w:val="28"/>
                <w:szCs w:val="28"/>
              </w:rPr>
              <w:sym w:font="Symbol" w:char="F0AE"/>
            </w:r>
            <w:r w:rsidRPr="00ED31E0">
              <w:rPr>
                <w:sz w:val="28"/>
                <w:szCs w:val="28"/>
              </w:rPr>
              <w:t xml:space="preserve"> xuất hiện ngẫu lực từ làm cho khung quay theo chiều từ trường, chống lại sự biến thiên của từ trường.</w:t>
            </w:r>
          </w:p>
          <w:p w:rsidR="00A33A6E" w:rsidRPr="00ED31E0" w:rsidRDefault="00A33A6E" w:rsidP="00ED31E0">
            <w:pPr>
              <w:jc w:val="both"/>
              <w:rPr>
                <w:sz w:val="28"/>
                <w:szCs w:val="28"/>
              </w:rPr>
            </w:pPr>
            <w:r w:rsidRPr="00ED31E0">
              <w:rPr>
                <w:sz w:val="28"/>
                <w:szCs w:val="28"/>
              </w:rPr>
              <w:t xml:space="preserve">- Luôn luôn nhỏ hơn. Vì khung quay nhanh dần “đuổi theo”  từ trường. Khi </w:t>
            </w:r>
            <w:r w:rsidRPr="00ED31E0">
              <w:rPr>
                <w:sz w:val="28"/>
                <w:szCs w:val="28"/>
              </w:rPr>
              <w:sym w:font="Symbol" w:char="F077"/>
            </w:r>
            <w:r w:rsidRPr="00ED31E0">
              <w:rPr>
                <w:sz w:val="28"/>
                <w:szCs w:val="28"/>
              </w:rPr>
              <w:sym w:font="Symbol" w:char="F020"/>
            </w:r>
            <w:r w:rsidRPr="00ED31E0">
              <w:rPr>
                <w:sz w:val="28"/>
                <w:szCs w:val="28"/>
              </w:rPr>
              <w:sym w:font="Symbol" w:char="F0AD"/>
            </w:r>
            <w:r w:rsidRPr="00ED31E0">
              <w:rPr>
                <w:sz w:val="28"/>
                <w:szCs w:val="28"/>
              </w:rPr>
              <w:t xml:space="preserve"> </w:t>
            </w:r>
            <w:r w:rsidRPr="00ED31E0">
              <w:rPr>
                <w:sz w:val="28"/>
                <w:szCs w:val="28"/>
              </w:rPr>
              <w:sym w:font="Symbol" w:char="F0AE"/>
            </w:r>
            <w:r w:rsidRPr="00ED31E0">
              <w:rPr>
                <w:sz w:val="28"/>
                <w:szCs w:val="28"/>
              </w:rPr>
              <w:t xml:space="preserve"> </w:t>
            </w:r>
            <w:r w:rsidRPr="00ED31E0">
              <w:rPr>
                <w:sz w:val="28"/>
                <w:szCs w:val="28"/>
              </w:rPr>
              <w:sym w:font="Symbol" w:char="F044"/>
            </w:r>
            <w:r w:rsidRPr="00ED31E0">
              <w:rPr>
                <w:sz w:val="28"/>
                <w:szCs w:val="28"/>
              </w:rPr>
              <w:sym w:font="Symbol" w:char="F046"/>
            </w:r>
            <w:r w:rsidRPr="00ED31E0">
              <w:rPr>
                <w:sz w:val="28"/>
                <w:szCs w:val="28"/>
              </w:rPr>
              <w:t xml:space="preserve"> </w:t>
            </w:r>
            <w:r w:rsidRPr="00ED31E0">
              <w:rPr>
                <w:sz w:val="28"/>
                <w:szCs w:val="28"/>
              </w:rPr>
              <w:sym w:font="Symbol" w:char="F0AF"/>
            </w:r>
            <w:r w:rsidRPr="00ED31E0">
              <w:rPr>
                <w:sz w:val="28"/>
                <w:szCs w:val="28"/>
              </w:rPr>
              <w:t xml:space="preserve"> </w:t>
            </w:r>
            <w:r w:rsidRPr="00ED31E0">
              <w:rPr>
                <w:sz w:val="28"/>
                <w:szCs w:val="28"/>
              </w:rPr>
              <w:sym w:font="Symbol" w:char="F0AE"/>
            </w:r>
            <w:r w:rsidRPr="00ED31E0">
              <w:rPr>
                <w:sz w:val="28"/>
                <w:szCs w:val="28"/>
              </w:rPr>
              <w:t xml:space="preserve"> i và M ngẫu lực từ </w:t>
            </w:r>
            <w:r w:rsidRPr="00ED31E0">
              <w:rPr>
                <w:sz w:val="28"/>
                <w:szCs w:val="28"/>
              </w:rPr>
              <w:sym w:font="Symbol" w:char="F0AF"/>
            </w:r>
            <w:r w:rsidRPr="00ED31E0">
              <w:rPr>
                <w:sz w:val="28"/>
                <w:szCs w:val="28"/>
              </w:rPr>
              <w:t>. Khi M</w:t>
            </w:r>
            <w:r w:rsidRPr="00ED31E0">
              <w:rPr>
                <w:sz w:val="28"/>
                <w:szCs w:val="28"/>
                <w:vertAlign w:val="subscript"/>
              </w:rPr>
              <w:t>từ</w:t>
            </w:r>
            <w:r w:rsidRPr="00ED31E0">
              <w:rPr>
                <w:sz w:val="28"/>
                <w:szCs w:val="28"/>
              </w:rPr>
              <w:t xml:space="preserve"> vừa đủ cân bằng với M</w:t>
            </w:r>
            <w:r w:rsidRPr="00ED31E0">
              <w:rPr>
                <w:sz w:val="28"/>
                <w:szCs w:val="28"/>
                <w:vertAlign w:val="subscript"/>
              </w:rPr>
              <w:t>cản</w:t>
            </w:r>
            <w:r w:rsidRPr="00ED31E0">
              <w:rPr>
                <w:sz w:val="28"/>
                <w:szCs w:val="28"/>
              </w:rPr>
              <w:t xml:space="preserve"> thì khung quay đều.</w:t>
            </w:r>
          </w:p>
        </w:tc>
        <w:tc>
          <w:tcPr>
            <w:tcW w:w="4235" w:type="dxa"/>
            <w:gridSpan w:val="7"/>
            <w:tcBorders>
              <w:top w:val="single" w:sz="4" w:space="0" w:color="auto"/>
              <w:left w:val="single" w:sz="4" w:space="0" w:color="auto"/>
              <w:bottom w:val="single" w:sz="4" w:space="0" w:color="auto"/>
              <w:right w:val="single" w:sz="4" w:space="0" w:color="auto"/>
            </w:tcBorders>
            <w:shd w:val="clear" w:color="auto" w:fill="auto"/>
          </w:tcPr>
          <w:p w:rsidR="00A33A6E" w:rsidRPr="00ED31E0" w:rsidRDefault="00A33A6E" w:rsidP="00ED31E0">
            <w:pPr>
              <w:jc w:val="both"/>
              <w:rPr>
                <w:b/>
                <w:sz w:val="28"/>
                <w:szCs w:val="28"/>
              </w:rPr>
            </w:pPr>
            <w:r w:rsidRPr="00ED31E0">
              <w:rPr>
                <w:b/>
                <w:sz w:val="28"/>
                <w:szCs w:val="28"/>
              </w:rPr>
              <w:t xml:space="preserve">I. Nguyên tắc chung của động cơ điện xoay chiều </w:t>
            </w:r>
          </w:p>
          <w:p w:rsidR="00A33A6E" w:rsidRPr="00ED31E0" w:rsidRDefault="00A33A6E" w:rsidP="00ED31E0">
            <w:pPr>
              <w:jc w:val="both"/>
              <w:rPr>
                <w:sz w:val="28"/>
                <w:szCs w:val="28"/>
              </w:rPr>
            </w:pPr>
            <w:r w:rsidRPr="00ED31E0">
              <w:rPr>
                <w:sz w:val="28"/>
                <w:szCs w:val="28"/>
              </w:rPr>
              <w:t>- Tạo ra từ trường quay.</w:t>
            </w: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Đặt trong từ trường quay một (hoặc nhiều) khung kín có thể quay xung quanh trục trùng với trục quay của từ trường.</w:t>
            </w: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Tốc độ góc của khung luôn luôn nhỏ hơn tốc độ góc của từ trường, nên động cơ hoạt động theo nguyên tắc này gọi là động cơ không đồng bộ.</w:t>
            </w:r>
          </w:p>
        </w:tc>
      </w:tr>
      <w:tr w:rsidR="00A33A6E" w:rsidRPr="00ED31E0" w:rsidTr="007E105F">
        <w:tc>
          <w:tcPr>
            <w:tcW w:w="3087" w:type="dxa"/>
            <w:tcBorders>
              <w:top w:val="single" w:sz="4" w:space="0" w:color="auto"/>
              <w:left w:val="single" w:sz="4" w:space="0" w:color="auto"/>
              <w:bottom w:val="single" w:sz="4" w:space="0" w:color="auto"/>
              <w:right w:val="single" w:sz="4" w:space="0" w:color="auto"/>
            </w:tcBorders>
            <w:shd w:val="clear" w:color="auto" w:fill="auto"/>
          </w:tcPr>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Y/c HS nghiên cứu Sgk và nêu cấu tạo của động cơ không đồng bộ.</w:t>
            </w: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Giới thiệu roto trong thực tế (</w:t>
            </w:r>
            <w:r w:rsidRPr="00ED31E0">
              <w:rPr>
                <w:i/>
                <w:sz w:val="28"/>
                <w:szCs w:val="28"/>
              </w:rPr>
              <w:t>rôto lồng sóc</w:t>
            </w:r>
            <w:r w:rsidRPr="00ED31E0">
              <w:rPr>
                <w:sz w:val="28"/>
                <w:szCs w:val="28"/>
              </w:rPr>
              <w:t>). Tại sao người ta lại làm roto lòng sóc?</w:t>
            </w:r>
          </w:p>
          <w:p w:rsidR="00A33A6E" w:rsidRPr="00ED31E0" w:rsidRDefault="00A33A6E" w:rsidP="00ED31E0">
            <w:pPr>
              <w:jc w:val="both"/>
              <w:rPr>
                <w:sz w:val="28"/>
                <w:szCs w:val="28"/>
              </w:rPr>
            </w:pPr>
            <w:r w:rsidRPr="00ED31E0">
              <w:rPr>
                <w:sz w:val="28"/>
                <w:szCs w:val="28"/>
              </w:rPr>
              <w:t xml:space="preserve">- Nếu cảm ứng từ do cuộn 1 tạo ra tại O có biểu thức: </w:t>
            </w:r>
            <w:r w:rsidRPr="00ED31E0">
              <w:rPr>
                <w:position w:val="-12"/>
                <w:sz w:val="28"/>
                <w:szCs w:val="28"/>
              </w:rPr>
              <w:object w:dxaOrig="1359" w:dyaOrig="380">
                <v:shape id="_x0000_i1543" type="#_x0000_t75" style="width:68.25pt;height:18.8pt" o:ole="">
                  <v:imagedata r:id="rId1055" o:title=""/>
                </v:shape>
                <o:OLEObject Type="Embed" ProgID="Equation.DSMT4" ShapeID="_x0000_i1543" DrawAspect="Content" ObjectID="_1629614610" r:id="rId1056"/>
              </w:object>
            </w:r>
            <w:r w:rsidRPr="00ED31E0">
              <w:rPr>
                <w:sz w:val="28"/>
                <w:szCs w:val="28"/>
              </w:rPr>
              <w:t>thì cảm ứng từ do hai cuộn còn lại tạo ra tại O có biểu thức như thế nào?</w:t>
            </w:r>
          </w:p>
          <w:p w:rsidR="00A33A6E" w:rsidRPr="00ED31E0" w:rsidRDefault="00A33A6E" w:rsidP="00ED31E0">
            <w:pPr>
              <w:jc w:val="both"/>
              <w:rPr>
                <w:sz w:val="28"/>
                <w:szCs w:val="28"/>
              </w:rPr>
            </w:pPr>
            <w:r w:rsidRPr="00ED31E0">
              <w:rPr>
                <w:sz w:val="28"/>
                <w:szCs w:val="28"/>
              </w:rPr>
              <w:t>- Cảm ứng từ tại O có độ lớn được xác định như thế nào?</w:t>
            </w:r>
          </w:p>
          <w:p w:rsidR="00A33A6E" w:rsidRPr="00ED31E0" w:rsidRDefault="00A33A6E" w:rsidP="00ED31E0">
            <w:pPr>
              <w:jc w:val="both"/>
              <w:rPr>
                <w:sz w:val="28"/>
                <w:szCs w:val="28"/>
              </w:rPr>
            </w:pPr>
            <w:r w:rsidRPr="00ED31E0">
              <w:rPr>
                <w:sz w:val="28"/>
                <w:szCs w:val="28"/>
              </w:rPr>
              <w:t xml:space="preserve">+ Chọn hai trục toạ độ vuông góc Ox và Oy sao cho Ox nằm theo hướng </w:t>
            </w:r>
            <w:r w:rsidRPr="00ED31E0">
              <w:rPr>
                <w:position w:val="-12"/>
                <w:sz w:val="28"/>
                <w:szCs w:val="28"/>
              </w:rPr>
              <w:object w:dxaOrig="260" w:dyaOrig="400">
                <v:shape id="_x0000_i1544" type="#_x0000_t75" style="width:13.75pt;height:21.3pt" o:ole="">
                  <v:imagedata r:id="rId1057" o:title=""/>
                </v:shape>
                <o:OLEObject Type="Embed" ProgID="Equation.DSMT4" ShapeID="_x0000_i1544" DrawAspect="Content" ObjectID="_1629614611" r:id="rId1058"/>
              </w:object>
            </w:r>
            <w:r w:rsidRPr="00ED31E0">
              <w:rPr>
                <w:sz w:val="28"/>
                <w:szCs w:val="28"/>
              </w:rPr>
              <w:t>.</w:t>
            </w:r>
          </w:p>
          <w:p w:rsidR="00A33A6E" w:rsidRPr="00ED31E0" w:rsidRDefault="00A33A6E" w:rsidP="00ED31E0">
            <w:pPr>
              <w:jc w:val="both"/>
              <w:rPr>
                <w:sz w:val="28"/>
                <w:szCs w:val="28"/>
              </w:rPr>
            </w:pPr>
            <w:r w:rsidRPr="00ED31E0">
              <w:rPr>
                <w:sz w:val="28"/>
                <w:szCs w:val="28"/>
              </w:rPr>
              <w:t>+ Tổng hợp theo từng hướng B</w:t>
            </w:r>
            <w:r w:rsidRPr="00ED31E0">
              <w:rPr>
                <w:sz w:val="28"/>
                <w:szCs w:val="28"/>
                <w:vertAlign w:val="subscript"/>
              </w:rPr>
              <w:t>x</w:t>
            </w:r>
            <w:r w:rsidRPr="00ED31E0">
              <w:rPr>
                <w:sz w:val="28"/>
                <w:szCs w:val="28"/>
              </w:rPr>
              <w:t xml:space="preserve"> và B</w:t>
            </w:r>
            <w:r w:rsidRPr="00ED31E0">
              <w:rPr>
                <w:sz w:val="28"/>
                <w:szCs w:val="28"/>
                <w:vertAlign w:val="subscript"/>
              </w:rPr>
              <w:t>y</w:t>
            </w:r>
            <w:r w:rsidRPr="00ED31E0">
              <w:rPr>
                <w:sz w:val="28"/>
                <w:szCs w:val="28"/>
              </w:rPr>
              <w:t>.</w:t>
            </w:r>
          </w:p>
          <w:p w:rsidR="00A33A6E" w:rsidRPr="00ED31E0" w:rsidRDefault="00A33A6E" w:rsidP="00ED31E0">
            <w:pPr>
              <w:jc w:val="both"/>
              <w:rPr>
                <w:sz w:val="28"/>
                <w:szCs w:val="28"/>
              </w:rPr>
            </w:pPr>
            <w:r w:rsidRPr="00ED31E0">
              <w:rPr>
                <w:sz w:val="28"/>
                <w:szCs w:val="28"/>
              </w:rPr>
              <w:t xml:space="preserve">+ Dựa vào đẳng thức </w:t>
            </w:r>
            <w:r w:rsidRPr="00ED31E0">
              <w:rPr>
                <w:position w:val="-30"/>
                <w:sz w:val="28"/>
                <w:szCs w:val="28"/>
              </w:rPr>
              <w:object w:dxaOrig="1820" w:dyaOrig="800">
                <v:shape id="_x0000_i1545" type="#_x0000_t75" style="width:90.8pt;height:40.05pt" o:ole="">
                  <v:imagedata r:id="rId1059" o:title=""/>
                </v:shape>
                <o:OLEObject Type="Embed" ProgID="Equation.DSMT4" ShapeID="_x0000_i1545" DrawAspect="Content" ObjectID="_1629614612" r:id="rId1060"/>
              </w:object>
            </w:r>
            <w:r w:rsidRPr="00ED31E0">
              <w:rPr>
                <w:sz w:val="28"/>
                <w:szCs w:val="28"/>
              </w:rPr>
              <w:t xml:space="preserve">chứng tỏ </w:t>
            </w:r>
            <w:r w:rsidRPr="00ED31E0">
              <w:rPr>
                <w:position w:val="-4"/>
                <w:sz w:val="28"/>
                <w:szCs w:val="28"/>
              </w:rPr>
              <w:object w:dxaOrig="240" w:dyaOrig="320">
                <v:shape id="_x0000_i1546" type="#_x0000_t75" style="width:13.75pt;height:16.3pt" o:ole="">
                  <v:imagedata r:id="rId527" o:title=""/>
                </v:shape>
                <o:OLEObject Type="Embed" ProgID="Equation.DSMT4" ShapeID="_x0000_i1546" DrawAspect="Content" ObjectID="_1629614613" r:id="rId1061"/>
              </w:object>
            </w:r>
            <w:r w:rsidRPr="00ED31E0">
              <w:rPr>
                <w:sz w:val="28"/>
                <w:szCs w:val="28"/>
              </w:rPr>
              <w:t xml:space="preserve"> là vectơ quay xung quanh O với tần số góc </w:t>
            </w:r>
            <w:r w:rsidRPr="00ED31E0">
              <w:rPr>
                <w:sz w:val="28"/>
                <w:szCs w:val="28"/>
              </w:rPr>
              <w:sym w:font="Symbol" w:char="F077"/>
            </w:r>
            <w:r w:rsidRPr="00ED31E0">
              <w:rPr>
                <w:sz w:val="28"/>
                <w:szCs w:val="28"/>
              </w:rPr>
              <w:t>.</w:t>
            </w:r>
          </w:p>
        </w:tc>
        <w:tc>
          <w:tcPr>
            <w:tcW w:w="3168" w:type="dxa"/>
            <w:gridSpan w:val="5"/>
            <w:tcBorders>
              <w:top w:val="single" w:sz="4" w:space="0" w:color="auto"/>
              <w:left w:val="single" w:sz="4" w:space="0" w:color="auto"/>
              <w:bottom w:val="single" w:sz="4" w:space="0" w:color="auto"/>
              <w:right w:val="single" w:sz="4" w:space="0" w:color="auto"/>
            </w:tcBorders>
            <w:shd w:val="clear" w:color="auto" w:fill="auto"/>
          </w:tcPr>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HS nghiên cứu Sgk và thảo luận để trình bày hai bộ phận chính là rôto và stato.</w:t>
            </w:r>
          </w:p>
          <w:p w:rsidR="00A33A6E" w:rsidRPr="00ED31E0" w:rsidRDefault="00A33A6E" w:rsidP="00ED31E0">
            <w:pPr>
              <w:jc w:val="both"/>
              <w:rPr>
                <w:sz w:val="28"/>
                <w:szCs w:val="28"/>
              </w:rPr>
            </w:pPr>
            <w:r w:rsidRPr="00ED31E0">
              <w:rPr>
                <w:sz w:val="28"/>
                <w:szCs w:val="28"/>
              </w:rPr>
              <w:t>- Để tăng thêm hiệu quả hoạt động của động cơ</w:t>
            </w: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Vì 3 cuộn đặt tại 3 vị trí trên một vòng tròn sao cho các trục của ba cuộn đồng quy tại tâm O và hợp nhau những góc 120</w:t>
            </w:r>
            <w:r w:rsidRPr="00ED31E0">
              <w:rPr>
                <w:sz w:val="28"/>
                <w:szCs w:val="28"/>
                <w:vertAlign w:val="superscript"/>
              </w:rPr>
              <w:t>o</w:t>
            </w:r>
            <w:r w:rsidRPr="00ED31E0">
              <w:rPr>
                <w:sz w:val="28"/>
                <w:szCs w:val="28"/>
              </w:rPr>
              <w:t xml:space="preserve"> nên chúng lệch pha nhau 2</w:t>
            </w:r>
            <w:r w:rsidRPr="00ED31E0">
              <w:rPr>
                <w:sz w:val="28"/>
                <w:szCs w:val="28"/>
              </w:rPr>
              <w:sym w:font="Symbol" w:char="F070"/>
            </w:r>
            <w:r w:rsidRPr="00ED31E0">
              <w:rPr>
                <w:sz w:val="28"/>
                <w:szCs w:val="28"/>
              </w:rPr>
              <w:t>/3 rad.</w:t>
            </w:r>
          </w:p>
          <w:p w:rsidR="00A33A6E" w:rsidRPr="00ED31E0" w:rsidRDefault="00A33A6E" w:rsidP="00ED31E0">
            <w:pPr>
              <w:jc w:val="both"/>
              <w:rPr>
                <w:sz w:val="28"/>
                <w:szCs w:val="28"/>
              </w:rPr>
            </w:pPr>
            <w:r w:rsidRPr="00ED31E0">
              <w:rPr>
                <w:sz w:val="28"/>
                <w:szCs w:val="28"/>
              </w:rPr>
              <w:t xml:space="preserve">- HS chứng minh để tìm ra </w:t>
            </w:r>
            <w:r w:rsidRPr="00ED31E0">
              <w:rPr>
                <w:position w:val="-24"/>
                <w:sz w:val="28"/>
                <w:szCs w:val="28"/>
              </w:rPr>
              <w:object w:dxaOrig="920" w:dyaOrig="660">
                <v:shape id="_x0000_i1547" type="#_x0000_t75" style="width:45.7pt;height:33.2pt" o:ole="">
                  <v:imagedata r:id="rId1062" o:title=""/>
                </v:shape>
                <o:OLEObject Type="Embed" ProgID="Equation.DSMT4" ShapeID="_x0000_i1547" DrawAspect="Content" ObjectID="_1629614614" r:id="rId1063"/>
              </w:object>
            </w: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HS chứng minh:</w:t>
            </w:r>
          </w:p>
          <w:p w:rsidR="00A33A6E" w:rsidRPr="00ED31E0" w:rsidRDefault="00A33A6E" w:rsidP="00ED31E0">
            <w:pPr>
              <w:jc w:val="both"/>
              <w:rPr>
                <w:sz w:val="28"/>
                <w:szCs w:val="28"/>
              </w:rPr>
            </w:pPr>
            <w:r w:rsidRPr="00ED31E0">
              <w:rPr>
                <w:position w:val="-24"/>
                <w:sz w:val="28"/>
                <w:szCs w:val="28"/>
              </w:rPr>
              <w:object w:dxaOrig="1579" w:dyaOrig="660">
                <v:shape id="_x0000_i1548" type="#_x0000_t75" style="width:78.9pt;height:33.2pt" o:ole="">
                  <v:imagedata r:id="rId1064" o:title=""/>
                </v:shape>
                <o:OLEObject Type="Embed" ProgID="Equation.DSMT4" ShapeID="_x0000_i1548" DrawAspect="Content" ObjectID="_1629614615" r:id="rId1065"/>
              </w:object>
            </w:r>
          </w:p>
          <w:p w:rsidR="00A33A6E" w:rsidRPr="00ED31E0" w:rsidRDefault="00A33A6E" w:rsidP="00ED31E0">
            <w:pPr>
              <w:jc w:val="both"/>
              <w:rPr>
                <w:sz w:val="28"/>
                <w:szCs w:val="28"/>
              </w:rPr>
            </w:pPr>
            <w:r w:rsidRPr="00ED31E0">
              <w:rPr>
                <w:position w:val="-24"/>
                <w:sz w:val="28"/>
                <w:szCs w:val="28"/>
              </w:rPr>
              <w:object w:dxaOrig="1540" w:dyaOrig="660">
                <v:shape id="_x0000_i1549" type="#_x0000_t75" style="width:77pt;height:33.2pt" o:ole="">
                  <v:imagedata r:id="rId1066" o:title=""/>
                </v:shape>
                <o:OLEObject Type="Embed" ProgID="Equation.DSMT4" ShapeID="_x0000_i1549" DrawAspect="Content" ObjectID="_1629614616" r:id="rId1067"/>
              </w:object>
            </w:r>
          </w:p>
        </w:tc>
        <w:tc>
          <w:tcPr>
            <w:tcW w:w="4235" w:type="dxa"/>
            <w:gridSpan w:val="7"/>
            <w:tcBorders>
              <w:top w:val="single" w:sz="4" w:space="0" w:color="auto"/>
              <w:left w:val="single" w:sz="4" w:space="0" w:color="auto"/>
              <w:bottom w:val="single" w:sz="4" w:space="0" w:color="auto"/>
              <w:right w:val="single" w:sz="4" w:space="0" w:color="auto"/>
            </w:tcBorders>
            <w:shd w:val="clear" w:color="auto" w:fill="auto"/>
          </w:tcPr>
          <w:p w:rsidR="00A33A6E" w:rsidRPr="00ED31E0" w:rsidRDefault="00A33A6E" w:rsidP="00ED31E0">
            <w:pPr>
              <w:jc w:val="both"/>
              <w:rPr>
                <w:b/>
                <w:sz w:val="28"/>
                <w:szCs w:val="28"/>
              </w:rPr>
            </w:pPr>
            <w:r w:rsidRPr="00ED31E0">
              <w:rPr>
                <w:b/>
                <w:sz w:val="28"/>
                <w:szCs w:val="28"/>
              </w:rPr>
              <w:t>II. Cấu tạo cơ bản của động cơ không đồng bộ</w:t>
            </w:r>
          </w:p>
          <w:p w:rsidR="00A33A6E" w:rsidRPr="00ED31E0" w:rsidRDefault="00A33A6E" w:rsidP="00ED31E0">
            <w:pPr>
              <w:jc w:val="both"/>
              <w:rPr>
                <w:sz w:val="28"/>
                <w:szCs w:val="28"/>
              </w:rPr>
            </w:pPr>
            <w:r w:rsidRPr="00ED31E0">
              <w:rPr>
                <w:sz w:val="28"/>
                <w:szCs w:val="28"/>
              </w:rPr>
              <w:t>- Gồm 2 bộ phận chính:</w:t>
            </w:r>
          </w:p>
          <w:p w:rsidR="00A33A6E" w:rsidRPr="00ED31E0" w:rsidRDefault="00A33A6E" w:rsidP="00ED31E0">
            <w:pPr>
              <w:jc w:val="both"/>
              <w:rPr>
                <w:sz w:val="28"/>
                <w:szCs w:val="28"/>
              </w:rPr>
            </w:pPr>
            <w:r w:rsidRPr="00ED31E0">
              <w:rPr>
                <w:sz w:val="28"/>
                <w:szCs w:val="28"/>
              </w:rPr>
              <w:t>1. Rôto là khung dây dẫn quay dưới tác dụng của từ trường quay.</w:t>
            </w:r>
          </w:p>
          <w:p w:rsidR="00A33A6E" w:rsidRPr="00ED31E0" w:rsidRDefault="00A33A6E" w:rsidP="00ED31E0">
            <w:pPr>
              <w:jc w:val="both"/>
              <w:rPr>
                <w:sz w:val="28"/>
                <w:szCs w:val="28"/>
              </w:rPr>
            </w:pPr>
            <w:r w:rsidRPr="00ED31E0">
              <w:rPr>
                <w:sz w:val="28"/>
                <w:szCs w:val="28"/>
              </w:rPr>
              <w:t>2. Stato là những ống dây có dòng điện xoay chiều tạo nên từ trường quay.</w:t>
            </w:r>
          </w:p>
          <w:p w:rsidR="00A33A6E" w:rsidRPr="00ED31E0" w:rsidRDefault="00A33A6E" w:rsidP="00ED31E0">
            <w:pPr>
              <w:jc w:val="both"/>
              <w:rPr>
                <w:sz w:val="28"/>
                <w:szCs w:val="28"/>
              </w:rPr>
            </w:pPr>
            <w:r w:rsidRPr="00ED31E0">
              <w:rPr>
                <w:sz w:val="28"/>
                <w:szCs w:val="28"/>
              </w:rPr>
              <w:t>- Sử dụng hệ dòng 3 pha để tạo nên từ trường quay.</w:t>
            </w:r>
          </w:p>
          <w:p w:rsidR="00A33A6E" w:rsidRPr="00ED31E0" w:rsidRDefault="00A33A6E" w:rsidP="00ED31E0">
            <w:pPr>
              <w:jc w:val="both"/>
              <w:rPr>
                <w:sz w:val="28"/>
                <w:szCs w:val="28"/>
              </w:rPr>
            </w:pPr>
            <w:r w:rsidRPr="00ED31E0">
              <w:rPr>
                <w:sz w:val="28"/>
                <w:szCs w:val="28"/>
              </w:rPr>
              <w:t>+ Cảm ứng từ do ba cuộn dây tạo ra tại O:</w:t>
            </w:r>
          </w:p>
          <w:p w:rsidR="00A33A6E" w:rsidRPr="00ED31E0" w:rsidRDefault="00A33A6E" w:rsidP="00ED31E0">
            <w:pPr>
              <w:ind w:firstLine="276"/>
              <w:jc w:val="both"/>
              <w:rPr>
                <w:sz w:val="28"/>
                <w:szCs w:val="28"/>
              </w:rPr>
            </w:pPr>
            <w:r w:rsidRPr="00ED31E0">
              <w:rPr>
                <w:position w:val="-12"/>
                <w:sz w:val="28"/>
                <w:szCs w:val="28"/>
              </w:rPr>
              <w:object w:dxaOrig="1359" w:dyaOrig="380">
                <v:shape id="_x0000_i1550" type="#_x0000_t75" style="width:68.25pt;height:18.8pt" o:ole="">
                  <v:imagedata r:id="rId1055" o:title=""/>
                </v:shape>
                <o:OLEObject Type="Embed" ProgID="Equation.DSMT4" ShapeID="_x0000_i1550" DrawAspect="Content" ObjectID="_1629614617" r:id="rId1068"/>
              </w:object>
            </w:r>
          </w:p>
          <w:p w:rsidR="00A33A6E" w:rsidRPr="00ED31E0" w:rsidRDefault="00A33A6E" w:rsidP="00ED31E0">
            <w:pPr>
              <w:ind w:firstLine="276"/>
              <w:jc w:val="both"/>
              <w:rPr>
                <w:position w:val="-24"/>
                <w:sz w:val="28"/>
                <w:szCs w:val="28"/>
              </w:rPr>
            </w:pPr>
            <w:r w:rsidRPr="00ED31E0">
              <w:rPr>
                <w:position w:val="-24"/>
                <w:sz w:val="28"/>
                <w:szCs w:val="28"/>
              </w:rPr>
              <w:object w:dxaOrig="2060" w:dyaOrig="660">
                <v:shape id="_x0000_i1551" type="#_x0000_t75" style="width:102.7pt;height:33.2pt" o:ole="">
                  <v:imagedata r:id="rId1069" o:title=""/>
                </v:shape>
                <o:OLEObject Type="Embed" ProgID="Equation.DSMT4" ShapeID="_x0000_i1551" DrawAspect="Content" ObjectID="_1629614618" r:id="rId1070"/>
              </w:object>
            </w:r>
          </w:p>
          <w:p w:rsidR="00A33A6E" w:rsidRPr="00ED31E0" w:rsidRDefault="00A33A6E" w:rsidP="00ED31E0">
            <w:pPr>
              <w:ind w:firstLine="276"/>
              <w:jc w:val="both"/>
              <w:rPr>
                <w:sz w:val="28"/>
                <w:szCs w:val="28"/>
              </w:rPr>
            </w:pPr>
            <w:r w:rsidRPr="00ED31E0">
              <w:rPr>
                <w:position w:val="-24"/>
                <w:sz w:val="28"/>
                <w:szCs w:val="28"/>
              </w:rPr>
              <w:object w:dxaOrig="2060" w:dyaOrig="660">
                <v:shape id="_x0000_i1552" type="#_x0000_t75" style="width:102.7pt;height:33.2pt" o:ole="">
                  <v:imagedata r:id="rId1071" o:title=""/>
                </v:shape>
                <o:OLEObject Type="Embed" ProgID="Equation.DSMT4" ShapeID="_x0000_i1552" DrawAspect="Content" ObjectID="_1629614619" r:id="rId1072"/>
              </w:object>
            </w: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xml:space="preserve">+ Cảm ứng từ tổng hợp tại O: </w:t>
            </w:r>
            <w:r w:rsidRPr="00ED31E0">
              <w:rPr>
                <w:position w:val="-12"/>
                <w:sz w:val="28"/>
                <w:szCs w:val="28"/>
              </w:rPr>
              <w:object w:dxaOrig="1579" w:dyaOrig="400">
                <v:shape id="_x0000_i1553" type="#_x0000_t75" style="width:85.75pt;height:21.3pt" o:ole="">
                  <v:imagedata r:id="rId1073" o:title=""/>
                </v:shape>
                <o:OLEObject Type="Embed" ProgID="Equation.DSMT4" ShapeID="_x0000_i1553" DrawAspect="Content" ObjectID="_1629614620" r:id="rId1074"/>
              </w:object>
            </w:r>
            <w:r w:rsidRPr="00ED31E0">
              <w:rPr>
                <w:sz w:val="28"/>
                <w:szCs w:val="28"/>
              </w:rPr>
              <w:t xml:space="preserve"> </w:t>
            </w: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xml:space="preserve">Có độ lớn </w:t>
            </w:r>
            <w:r w:rsidRPr="00ED31E0">
              <w:rPr>
                <w:position w:val="-24"/>
                <w:sz w:val="28"/>
                <w:szCs w:val="28"/>
              </w:rPr>
              <w:object w:dxaOrig="920" w:dyaOrig="660">
                <v:shape id="_x0000_i1554" type="#_x0000_t75" style="width:45.7pt;height:33.2pt" o:ole="">
                  <v:imagedata r:id="rId1062" o:title=""/>
                </v:shape>
                <o:OLEObject Type="Embed" ProgID="Equation.DSMT4" ShapeID="_x0000_i1554" DrawAspect="Content" ObjectID="_1629614621" r:id="rId1075"/>
              </w:object>
            </w:r>
            <w:r w:rsidRPr="00ED31E0">
              <w:rPr>
                <w:sz w:val="28"/>
                <w:szCs w:val="28"/>
              </w:rPr>
              <w:t xml:space="preserve">và có đầu mút quay xung quanh O với tốc độ góc </w:t>
            </w:r>
            <w:r w:rsidRPr="00ED31E0">
              <w:rPr>
                <w:sz w:val="28"/>
                <w:szCs w:val="28"/>
              </w:rPr>
              <w:sym w:font="Symbol" w:char="F077"/>
            </w:r>
            <w:r w:rsidRPr="00ED31E0">
              <w:rPr>
                <w:sz w:val="28"/>
                <w:szCs w:val="28"/>
              </w:rPr>
              <w:t>.</w:t>
            </w:r>
          </w:p>
        </w:tc>
      </w:tr>
      <w:tr w:rsidR="00A33A6E" w:rsidRPr="00ED31E0" w:rsidTr="007E105F">
        <w:tc>
          <w:tcPr>
            <w:tcW w:w="10490" w:type="dxa"/>
            <w:gridSpan w:val="13"/>
            <w:shd w:val="clear" w:color="auto" w:fill="auto"/>
            <w:vAlign w:val="center"/>
          </w:tcPr>
          <w:p w:rsidR="00A33A6E" w:rsidRPr="00ED31E0" w:rsidRDefault="00A33A6E" w:rsidP="00ED31E0">
            <w:pPr>
              <w:jc w:val="center"/>
              <w:rPr>
                <w:b/>
                <w:sz w:val="28"/>
                <w:szCs w:val="28"/>
              </w:rPr>
            </w:pPr>
            <w:r w:rsidRPr="00ED31E0">
              <w:rPr>
                <w:b/>
                <w:sz w:val="28"/>
                <w:szCs w:val="28"/>
              </w:rPr>
              <w:t>HOẠT ĐỘNG 3:  Hoạt động luyện tập (10')</w:t>
            </w:r>
          </w:p>
          <w:p w:rsidR="00A33A6E" w:rsidRPr="00ED31E0" w:rsidRDefault="00A33A6E" w:rsidP="00ED31E0">
            <w:pPr>
              <w:rPr>
                <w:sz w:val="28"/>
                <w:szCs w:val="28"/>
              </w:rPr>
            </w:pPr>
            <w:r w:rsidRPr="00ED31E0">
              <w:rPr>
                <w:b/>
                <w:sz w:val="28"/>
                <w:szCs w:val="28"/>
              </w:rPr>
              <w:t>Mục tiêu:</w:t>
            </w:r>
            <w:r w:rsidRPr="00ED31E0">
              <w:rPr>
                <w:sz w:val="28"/>
                <w:szCs w:val="28"/>
              </w:rPr>
              <w:t xml:space="preserve"> Luyện tập củng cố nội dung bài học</w:t>
            </w:r>
          </w:p>
          <w:p w:rsidR="00A33A6E" w:rsidRPr="00ED31E0" w:rsidRDefault="00A33A6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A33A6E" w:rsidRPr="00ED31E0" w:rsidRDefault="00A33A6E"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A33A6E" w:rsidRPr="00ED31E0" w:rsidTr="007E105F">
        <w:tc>
          <w:tcPr>
            <w:tcW w:w="10490" w:type="dxa"/>
            <w:gridSpan w:val="13"/>
            <w:shd w:val="clear" w:color="auto" w:fill="auto"/>
            <w:vAlign w:val="center"/>
          </w:tcPr>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Một máy phát điện xoay chiều một pah có roto gồm 4 cặp cực tử, muốn tần số của dòng điện xoay chiều mà máy phát ra là 50 Hz thì roto phải quay với tốc độ</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500 vòng/ phút        B. 750 vòng/phút</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C. 1500 vòng/phút        D. 3000 vòng/phút</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rong mạch điện xoay chiều ba pha, tải mắc hình sao có dây trung hòa, khi một paha tiêu thụ điện bị hở thì cường độ dòng điện trong hai pha còn lại</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Đều tăng lên        B. Đều giảm xuống</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C. Không thay đổi        D. Đều bằng 0</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Một máy phát điện xoay chiều tạo nên suất điện động e=220√2 cos100πt (V). Tốc độ quay của roto là 1500 vòng/ phút. Số cặp cực của roto là</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2        B. 4</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C. 5        D. 6</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Một mạch tiêu thụ điện là cuộn dây có điện trở thuần r = 8 Ω, tiêu thụ công suất P=32 W với hệ số công suất cosφ = 0,8. Điện năng được đưa từ máy phát điện xoay chiều một pha nhờ dây dẫn có điện trở R = 4 Ω. Điện áp hiệu dụng giữa hai đầu đường dây nơi máy phát là</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10√5 V        B. 28 V</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C. 12√5 V        D. 24 V</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w:t>
            </w:r>
          </w:p>
          <w:p w:rsidR="00EA1233"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Máy phát điện xoay chiều tạo nên suất điện động e = E</w:t>
            </w:r>
            <w:r w:rsidRPr="00ED31E0">
              <w:rPr>
                <w:color w:val="000000"/>
                <w:sz w:val="28"/>
                <w:szCs w:val="28"/>
                <w:vertAlign w:val="subscript"/>
              </w:rPr>
              <w:t>0</w:t>
            </w:r>
            <w:r w:rsidRPr="00ED31E0">
              <w:rPr>
                <w:color w:val="000000"/>
                <w:sz w:val="28"/>
                <w:szCs w:val="28"/>
              </w:rPr>
              <w:t>√2cos100πt. Tốc độ quay của rôto là 600 vòng/phút. Số cặp cực của rôto là bao nhiêu ?</w:t>
            </w:r>
          </w:p>
          <w:p w:rsidR="00A33A6E"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A. 10.        B. 8.        C. 5.        D. 4.</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Một động cơ điện xoay chiều có điện trở dây quấn là 20 Ω. Mắc động cơ vao mạng điện xoay chiều ó điện áp hiệu dụng là 220 V. Giả sử hệ số công suất của động cơ là cosφ = 0,85 không thay đổi, hao phí trong động cơ chỉ dol tỏa nhiệt. Công suất cơ cực đại mà động cơ có thể sinh ra là</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437 W        B. 242 W</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C. 371 W        D. 650 W</w:t>
            </w:r>
          </w:p>
          <w:p w:rsidR="00EA1233" w:rsidRPr="00ED31E0" w:rsidRDefault="00A33A6E" w:rsidP="00ED31E0">
            <w:pPr>
              <w:pStyle w:val="NormalWeb"/>
              <w:spacing w:before="0" w:beforeAutospacing="0" w:after="0" w:afterAutospacing="0"/>
              <w:ind w:left="48" w:right="48"/>
              <w:jc w:val="both"/>
              <w:rPr>
                <w:color w:val="000000"/>
                <w:sz w:val="28"/>
                <w:szCs w:val="28"/>
              </w:rPr>
            </w:pPr>
            <w:r w:rsidRPr="00ED31E0">
              <w:rPr>
                <w:b/>
                <w:bCs/>
                <w:sz w:val="28"/>
                <w:szCs w:val="28"/>
              </w:rPr>
              <w:t>Câu 7:</w:t>
            </w:r>
            <w:r w:rsidRPr="00ED31E0">
              <w:rPr>
                <w:sz w:val="28"/>
                <w:szCs w:val="28"/>
              </w:rPr>
              <w:t> </w:t>
            </w:r>
            <w:r w:rsidR="00EA1233" w:rsidRPr="00ED31E0">
              <w:rPr>
                <w:color w:val="000000"/>
                <w:sz w:val="28"/>
                <w:szCs w:val="28"/>
              </w:rPr>
              <w:t>Mô hình gồm nam châm chữ U quay đều quanh trục và một khung dây dẫn kín đặt trong từ trường của nam châm đó,</w:t>
            </w:r>
          </w:p>
          <w:p w:rsidR="00EA1233"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A. không phải là mô hình của động cơ điện (vì không có dòng điện).</w:t>
            </w:r>
          </w:p>
          <w:p w:rsidR="00EA1233"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B. là mô hình của động cơ điện vì sẽ cho dòng điện chạy vào khung.</w:t>
            </w:r>
          </w:p>
          <w:p w:rsidR="00EA1233"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C. là mô hình của loại động cơ không đồng bộ và không cần cho dòng điện chạy vào khung.</w:t>
            </w:r>
          </w:p>
          <w:p w:rsidR="00A33A6E"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D. chỉ là mô hình của động cơ không đồng bộ ba pha, vì cần phải có dòng điện ba pha để tạo ra từ trường quay.</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Một máy phát điện xoay chiều một pha có phần ứng gồm 4 cuộn dây giống nhâu mắc nối tiếp, có suất điện động hiệu dụng 100 V và tần số 50 Hz. Từ thông cực đại qua mỗi vòng dây là Ф</w:t>
            </w:r>
            <w:r w:rsidRPr="00ED31E0">
              <w:rPr>
                <w:sz w:val="28"/>
                <w:szCs w:val="28"/>
                <w:vertAlign w:val="subscript"/>
              </w:rPr>
              <w:t>o</w:t>
            </w:r>
            <w:r w:rsidRPr="00ED31E0">
              <w:rPr>
                <w:sz w:val="28"/>
                <w:szCs w:val="28"/>
              </w:rPr>
              <w:t>=0,375 mWb. Số vòng dây của mỗi cuộn dây trong phần ứng là</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300 vòng        B. 150 vòng</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C. 75 vòng        D. 37,5 vòng</w:t>
            </w:r>
          </w:p>
          <w:p w:rsidR="00A33A6E" w:rsidRPr="00ED31E0" w:rsidRDefault="00A33A6E"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79"/>
              <w:gridCol w:w="594"/>
              <w:gridCol w:w="594"/>
              <w:gridCol w:w="620"/>
              <w:gridCol w:w="594"/>
              <w:gridCol w:w="594"/>
              <w:gridCol w:w="620"/>
              <w:gridCol w:w="594"/>
              <w:gridCol w:w="620"/>
            </w:tblGrid>
            <w:tr w:rsidR="00A33A6E" w:rsidRPr="00ED31E0" w:rsidTr="007E105F">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8</w:t>
                  </w:r>
                </w:p>
              </w:tc>
            </w:tr>
            <w:tr w:rsidR="00A33A6E" w:rsidRPr="00ED31E0" w:rsidTr="007E105F">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EA1233"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EA1233"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A</w:t>
                  </w:r>
                </w:p>
              </w:tc>
            </w:tr>
          </w:tbl>
          <w:p w:rsidR="00A33A6E" w:rsidRPr="00ED31E0" w:rsidRDefault="00A33A6E" w:rsidP="00ED31E0">
            <w:pPr>
              <w:ind w:left="48" w:right="48"/>
              <w:jc w:val="both"/>
              <w:rPr>
                <w:sz w:val="28"/>
                <w:szCs w:val="28"/>
              </w:rPr>
            </w:pPr>
          </w:p>
        </w:tc>
      </w:tr>
      <w:tr w:rsidR="00A33A6E" w:rsidRPr="00ED31E0" w:rsidTr="007E105F">
        <w:tc>
          <w:tcPr>
            <w:tcW w:w="10490" w:type="dxa"/>
            <w:gridSpan w:val="13"/>
            <w:shd w:val="clear" w:color="auto" w:fill="auto"/>
            <w:vAlign w:val="center"/>
          </w:tcPr>
          <w:p w:rsidR="00A33A6E" w:rsidRPr="00ED31E0" w:rsidRDefault="00A33A6E" w:rsidP="00ED31E0">
            <w:pPr>
              <w:jc w:val="center"/>
              <w:rPr>
                <w:b/>
                <w:sz w:val="28"/>
                <w:szCs w:val="28"/>
              </w:rPr>
            </w:pPr>
            <w:r w:rsidRPr="00ED31E0">
              <w:rPr>
                <w:b/>
                <w:sz w:val="28"/>
                <w:szCs w:val="28"/>
              </w:rPr>
              <w:t>HOẠT ĐỘNG 4: Hoạt động vận dụng (8’)</w:t>
            </w:r>
          </w:p>
          <w:p w:rsidR="00A33A6E" w:rsidRPr="00ED31E0" w:rsidRDefault="00A33A6E" w:rsidP="00ED31E0">
            <w:pPr>
              <w:rPr>
                <w:sz w:val="28"/>
                <w:szCs w:val="28"/>
              </w:rPr>
            </w:pPr>
            <w:r w:rsidRPr="00ED31E0">
              <w:rPr>
                <w:b/>
                <w:sz w:val="28"/>
                <w:szCs w:val="28"/>
              </w:rPr>
              <w:t>Mục tiêu:</w:t>
            </w:r>
            <w:r w:rsidRPr="00ED31E0">
              <w:rPr>
                <w:sz w:val="28"/>
                <w:szCs w:val="28"/>
              </w:rPr>
              <w:t xml:space="preserve"> Vận dụng làm bài tập </w:t>
            </w:r>
          </w:p>
          <w:p w:rsidR="00A33A6E" w:rsidRPr="00ED31E0" w:rsidRDefault="00A33A6E"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A33A6E" w:rsidRPr="00ED31E0" w:rsidRDefault="00A33A6E"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A33A6E" w:rsidRPr="00ED31E0" w:rsidTr="007E105F">
        <w:tc>
          <w:tcPr>
            <w:tcW w:w="3429" w:type="dxa"/>
            <w:gridSpan w:val="3"/>
            <w:shd w:val="clear" w:color="auto" w:fill="auto"/>
          </w:tcPr>
          <w:p w:rsidR="00D2238E" w:rsidRPr="00ED31E0" w:rsidRDefault="00D2238E" w:rsidP="00ED31E0">
            <w:pPr>
              <w:pStyle w:val="NormalWeb"/>
              <w:spacing w:before="0" w:beforeAutospacing="0" w:after="0" w:afterAutospacing="0"/>
              <w:ind w:left="48" w:right="48"/>
              <w:jc w:val="both"/>
              <w:rPr>
                <w:sz w:val="28"/>
                <w:szCs w:val="28"/>
              </w:rPr>
            </w:pPr>
            <w:r w:rsidRPr="00ED31E0">
              <w:rPr>
                <w:b/>
                <w:bCs/>
                <w:sz w:val="28"/>
                <w:szCs w:val="28"/>
              </w:rPr>
              <w:t>C1 trang 96 SGK:</w:t>
            </w:r>
            <w:r w:rsidRPr="00ED31E0">
              <w:rPr>
                <w:sz w:val="28"/>
                <w:szCs w:val="28"/>
              </w:rPr>
              <w:t> Hãy vận dụng các quy tắc xác định chiều của dòng điện cảm ứng và chiều của lực từ đã học ở lớp 11 để xác định chiều quay của khung MNPQ trong hình 18.1 SGK.</w:t>
            </w:r>
          </w:p>
          <w:p w:rsidR="00A33A6E" w:rsidRPr="00ED31E0" w:rsidRDefault="00F5559C" w:rsidP="00ED31E0">
            <w:pPr>
              <w:pStyle w:val="ListParagraph"/>
              <w:tabs>
                <w:tab w:val="num" w:pos="993"/>
              </w:tabs>
              <w:ind w:left="0"/>
              <w:jc w:val="center"/>
              <w:rPr>
                <w:bCs/>
                <w:sz w:val="28"/>
                <w:szCs w:val="28"/>
                <w:lang w:val="en-CA"/>
              </w:rPr>
            </w:pPr>
            <w:r>
              <w:rPr>
                <w:noProof/>
                <w:sz w:val="28"/>
                <w:szCs w:val="28"/>
              </w:rPr>
              <w:drawing>
                <wp:inline distT="0" distB="0" distL="0" distR="0">
                  <wp:extent cx="1240155" cy="1494790"/>
                  <wp:effectExtent l="0" t="0" r="0" b="0"/>
                  <wp:docPr id="584" name="Picture 866" descr="Giải bài tập Vật Lý 12 | Để học tốt Vật Lý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Giải bài tập Vật Lý 12 | Để học tốt Vật Lý 12"/>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1240155" cy="1494790"/>
                          </a:xfrm>
                          <a:prstGeom prst="rect">
                            <a:avLst/>
                          </a:prstGeom>
                          <a:noFill/>
                          <a:ln>
                            <a:noFill/>
                          </a:ln>
                        </pic:spPr>
                      </pic:pic>
                    </a:graphicData>
                  </a:graphic>
                </wp:inline>
              </w:drawing>
            </w:r>
          </w:p>
        </w:tc>
        <w:tc>
          <w:tcPr>
            <w:tcW w:w="3396" w:type="dxa"/>
            <w:gridSpan w:val="5"/>
            <w:shd w:val="clear" w:color="auto" w:fill="auto"/>
          </w:tcPr>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pStyle w:val="ListParagraph"/>
              <w:ind w:left="0"/>
              <w:jc w:val="both"/>
              <w:rPr>
                <w:b/>
                <w:sz w:val="28"/>
                <w:szCs w:val="28"/>
              </w:rPr>
            </w:pPr>
            <w:r w:rsidRPr="00ED31E0">
              <w:rPr>
                <w:b/>
                <w:bCs/>
                <w:sz w:val="28"/>
                <w:szCs w:val="28"/>
                <w:lang w:val="en-CA"/>
              </w:rPr>
              <w:t>Thực hiện nhiệm vụ học tập:</w:t>
            </w:r>
          </w:p>
          <w:p w:rsidR="00A33A6E" w:rsidRPr="00ED31E0" w:rsidRDefault="00A33A6E" w:rsidP="00ED31E0">
            <w:pPr>
              <w:jc w:val="both"/>
              <w:rPr>
                <w:sz w:val="28"/>
                <w:szCs w:val="28"/>
              </w:rPr>
            </w:pPr>
            <w:r w:rsidRPr="00ED31E0">
              <w:rPr>
                <w:sz w:val="28"/>
                <w:szCs w:val="28"/>
              </w:rPr>
              <w:t>- HS sắp xếp theo nhóm và tiến hành làm việc theo nhóm dưới sự hướng dẫn của GV</w:t>
            </w:r>
          </w:p>
          <w:p w:rsidR="00A33A6E" w:rsidRPr="00ED31E0" w:rsidRDefault="00A33A6E" w:rsidP="00ED31E0">
            <w:pPr>
              <w:jc w:val="both"/>
              <w:rPr>
                <w:sz w:val="28"/>
                <w:szCs w:val="28"/>
                <w:lang w:val="de-AT"/>
              </w:rPr>
            </w:pPr>
          </w:p>
          <w:p w:rsidR="00A33A6E" w:rsidRPr="00ED31E0" w:rsidRDefault="00A33A6E" w:rsidP="00ED31E0">
            <w:pPr>
              <w:jc w:val="both"/>
              <w:rPr>
                <w:sz w:val="28"/>
                <w:szCs w:val="28"/>
                <w:lang w:val="de-AT"/>
              </w:rPr>
            </w:pPr>
          </w:p>
          <w:p w:rsidR="00A33A6E" w:rsidRPr="00ED31E0" w:rsidRDefault="00A33A6E" w:rsidP="00ED31E0">
            <w:pPr>
              <w:jc w:val="both"/>
              <w:rPr>
                <w:sz w:val="28"/>
                <w:szCs w:val="28"/>
                <w:lang w:val="de-AT"/>
              </w:rPr>
            </w:pPr>
          </w:p>
          <w:p w:rsidR="00A33A6E" w:rsidRPr="00ED31E0" w:rsidRDefault="00A33A6E" w:rsidP="00ED31E0">
            <w:pPr>
              <w:pStyle w:val="ListParagraph"/>
              <w:ind w:left="0"/>
              <w:jc w:val="both"/>
              <w:rPr>
                <w:sz w:val="28"/>
                <w:szCs w:val="28"/>
                <w:lang w:val="de-AT"/>
              </w:rPr>
            </w:pPr>
          </w:p>
        </w:tc>
        <w:tc>
          <w:tcPr>
            <w:tcW w:w="3665" w:type="dxa"/>
            <w:gridSpan w:val="5"/>
            <w:shd w:val="clear" w:color="auto" w:fill="auto"/>
          </w:tcPr>
          <w:p w:rsidR="00D2238E" w:rsidRPr="00ED31E0" w:rsidRDefault="00D2238E" w:rsidP="00ED31E0">
            <w:pPr>
              <w:pStyle w:val="NormalWeb"/>
              <w:spacing w:before="0" w:beforeAutospacing="0" w:after="0" w:afterAutospacing="0"/>
              <w:ind w:left="48" w:right="48"/>
              <w:jc w:val="both"/>
              <w:rPr>
                <w:sz w:val="28"/>
                <w:szCs w:val="28"/>
              </w:rPr>
            </w:pPr>
            <w:r w:rsidRPr="00ED31E0">
              <w:rPr>
                <w:sz w:val="28"/>
                <w:szCs w:val="28"/>
              </w:rPr>
              <w:t>Lực từ tác dụng lên khung dây bao giờ cũng có xu hướng làm cho khung dây quay đến vị trí sao cho từ thông qua khung cực đại.</w:t>
            </w:r>
          </w:p>
          <w:p w:rsidR="00D2238E" w:rsidRPr="00ED31E0" w:rsidRDefault="00D2238E" w:rsidP="00ED31E0">
            <w:pPr>
              <w:pStyle w:val="NormalWeb"/>
              <w:spacing w:before="0" w:beforeAutospacing="0" w:after="0" w:afterAutospacing="0"/>
              <w:ind w:left="48" w:right="48"/>
              <w:jc w:val="both"/>
              <w:rPr>
                <w:sz w:val="28"/>
                <w:szCs w:val="28"/>
              </w:rPr>
            </w:pPr>
            <w:r w:rsidRPr="00ED31E0">
              <w:rPr>
                <w:sz w:val="28"/>
                <w:szCs w:val="28"/>
              </w:rPr>
              <w:t>Lực từ sẽ làm cho khung dây theo chiều quay của vecto cảm ứng từ.</w:t>
            </w:r>
          </w:p>
          <w:p w:rsidR="00D2238E" w:rsidRPr="00ED31E0" w:rsidRDefault="00D2238E" w:rsidP="00ED31E0">
            <w:pPr>
              <w:pStyle w:val="NormalWeb"/>
              <w:spacing w:before="0" w:beforeAutospacing="0" w:after="0" w:afterAutospacing="0"/>
              <w:ind w:left="48" w:right="48"/>
              <w:jc w:val="both"/>
              <w:rPr>
                <w:sz w:val="28"/>
                <w:szCs w:val="28"/>
              </w:rPr>
            </w:pPr>
            <w:r w:rsidRPr="00ED31E0">
              <w:rPr>
                <w:sz w:val="28"/>
                <w:szCs w:val="28"/>
              </w:rPr>
              <w:t>Khi tốc độ quay của khung càng gần tốc độ quay của từ trường thì momen của lực từ càng nhỏ.</w:t>
            </w:r>
          </w:p>
          <w:p w:rsidR="00D2238E" w:rsidRPr="00ED31E0" w:rsidRDefault="00D2238E" w:rsidP="00ED31E0">
            <w:pPr>
              <w:pStyle w:val="NormalWeb"/>
              <w:spacing w:before="0" w:beforeAutospacing="0" w:after="0" w:afterAutospacing="0"/>
              <w:ind w:left="48" w:right="48"/>
              <w:jc w:val="both"/>
              <w:rPr>
                <w:sz w:val="28"/>
                <w:szCs w:val="28"/>
              </w:rPr>
            </w:pPr>
            <w:r w:rsidRPr="00ED31E0">
              <w:rPr>
                <w:sz w:val="28"/>
                <w:szCs w:val="28"/>
              </w:rPr>
              <w:t>Khi momen của lực từ cân bằng với momen của lực ma sát thì khung quay đều với tốc độ nhỏ hơn tốc độ góc của từ trường quay.</w:t>
            </w:r>
          </w:p>
          <w:p w:rsidR="00A33A6E" w:rsidRPr="00ED31E0" w:rsidRDefault="00A33A6E" w:rsidP="00ED31E0">
            <w:pPr>
              <w:jc w:val="both"/>
              <w:rPr>
                <w:b/>
                <w:bCs/>
                <w:sz w:val="28"/>
                <w:szCs w:val="28"/>
                <w:lang w:val="de-AT"/>
              </w:rPr>
            </w:pPr>
          </w:p>
        </w:tc>
      </w:tr>
      <w:tr w:rsidR="00A33A6E" w:rsidRPr="00ED31E0" w:rsidTr="007E105F">
        <w:tc>
          <w:tcPr>
            <w:tcW w:w="10490" w:type="dxa"/>
            <w:gridSpan w:val="13"/>
            <w:shd w:val="clear" w:color="auto" w:fill="auto"/>
            <w:vAlign w:val="center"/>
          </w:tcPr>
          <w:p w:rsidR="00A33A6E" w:rsidRPr="00ED31E0" w:rsidRDefault="00A33A6E" w:rsidP="00ED31E0">
            <w:pPr>
              <w:jc w:val="center"/>
              <w:rPr>
                <w:b/>
                <w:sz w:val="28"/>
                <w:szCs w:val="28"/>
              </w:rPr>
            </w:pPr>
            <w:r w:rsidRPr="00ED31E0">
              <w:rPr>
                <w:b/>
                <w:sz w:val="28"/>
                <w:szCs w:val="28"/>
              </w:rPr>
              <w:t>HOẠT ĐỘNG 5: Hoạt động tìm tòi và mở rộng (2’)</w:t>
            </w:r>
          </w:p>
          <w:p w:rsidR="00A33A6E" w:rsidRPr="00ED31E0" w:rsidRDefault="00A33A6E"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A33A6E" w:rsidRPr="00ED31E0" w:rsidRDefault="00A33A6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A33A6E" w:rsidRPr="00ED31E0" w:rsidRDefault="00A33A6E"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A33A6E" w:rsidRPr="00ED31E0" w:rsidTr="007E105F">
        <w:tc>
          <w:tcPr>
            <w:tcW w:w="10490" w:type="dxa"/>
            <w:gridSpan w:val="13"/>
            <w:shd w:val="clear" w:color="auto" w:fill="auto"/>
          </w:tcPr>
          <w:p w:rsidR="00A33A6E" w:rsidRPr="00ED31E0" w:rsidRDefault="00D2238E" w:rsidP="00ED31E0">
            <w:pPr>
              <w:jc w:val="both"/>
              <w:rPr>
                <w:bCs/>
                <w:sz w:val="28"/>
                <w:szCs w:val="28"/>
                <w:lang w:val="de-AT"/>
              </w:rPr>
            </w:pPr>
            <w:r w:rsidRPr="00ED31E0">
              <w:rPr>
                <w:bCs/>
                <w:sz w:val="28"/>
                <w:szCs w:val="28"/>
                <w:lang w:val="de-AT"/>
              </w:rPr>
              <w:t>Tìm hiểu thêm các ví dụ trong thực tế về ứng dụng của động không đồng bộ ba pha</w:t>
            </w:r>
          </w:p>
        </w:tc>
      </w:tr>
    </w:tbl>
    <w:p w:rsidR="009F2606" w:rsidRPr="00ED31E0" w:rsidRDefault="009F2606"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ab/>
        <w:t xml:space="preserve">- </w:t>
      </w:r>
      <w:r w:rsidRPr="00ED31E0">
        <w:rPr>
          <w:sz w:val="28"/>
          <w:szCs w:val="28"/>
        </w:rPr>
        <w:t>Làm tất cả các bài tập trong SGK trang 94 và SBT trang 28</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D2238E" w:rsidRPr="00ED31E0" w:rsidRDefault="00D2238E" w:rsidP="00ED31E0">
      <w:pPr>
        <w:jc w:val="center"/>
        <w:rPr>
          <w:sz w:val="28"/>
          <w:szCs w:val="28"/>
        </w:rPr>
      </w:pPr>
    </w:p>
    <w:p w:rsidR="00D2238E" w:rsidRPr="00ED31E0" w:rsidRDefault="00D2238E"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D2238E" w:rsidRPr="00ED31E0" w:rsidRDefault="00D2238E"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32</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A33A6E" w:rsidRPr="00ED31E0" w:rsidRDefault="00606CA9" w:rsidP="00ED31E0">
      <w:pPr>
        <w:jc w:val="both"/>
        <w:rPr>
          <w:b/>
          <w:sz w:val="28"/>
          <w:szCs w:val="28"/>
        </w:rPr>
      </w:pPr>
      <w:r w:rsidRPr="00ED31E0">
        <w:rPr>
          <w:b/>
          <w:sz w:val="28"/>
          <w:szCs w:val="28"/>
        </w:rPr>
        <w:t>I. MỤC TIÊU TIẾT HỌC</w:t>
      </w:r>
    </w:p>
    <w:p w:rsidR="00A33A6E" w:rsidRPr="00ED31E0" w:rsidRDefault="00A33A6E" w:rsidP="00ED31E0">
      <w:pPr>
        <w:jc w:val="both"/>
        <w:rPr>
          <w:b/>
          <w:sz w:val="28"/>
          <w:szCs w:val="28"/>
        </w:rPr>
      </w:pPr>
      <w:r w:rsidRPr="00ED31E0">
        <w:rPr>
          <w:b/>
          <w:sz w:val="28"/>
          <w:szCs w:val="28"/>
        </w:rPr>
        <w:t>1. Kiến thức</w:t>
      </w:r>
    </w:p>
    <w:p w:rsidR="00606CA9" w:rsidRPr="00ED31E0" w:rsidRDefault="00606CA9" w:rsidP="00ED31E0">
      <w:pPr>
        <w:jc w:val="both"/>
        <w:rPr>
          <w:b/>
          <w:sz w:val="28"/>
          <w:szCs w:val="28"/>
        </w:rPr>
      </w:pPr>
      <w:r w:rsidRPr="00ED31E0">
        <w:rPr>
          <w:sz w:val="28"/>
          <w:szCs w:val="28"/>
        </w:rPr>
        <w:t>- Hệ thống kiến thức và phương pháp giải bài tập về máy phát điện xoay chiều và động cơ không đồng bộ bap pha</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A33A6E" w:rsidRPr="00ED31E0" w:rsidRDefault="00A33A6E"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FE1AD9" w:rsidRPr="00ED31E0" w:rsidRDefault="00FE1AD9"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ind w:firstLine="720"/>
        <w:jc w:val="both"/>
        <w:rPr>
          <w:sz w:val="28"/>
          <w:szCs w:val="28"/>
        </w:rPr>
      </w:pPr>
      <w:r w:rsidRPr="00ED31E0">
        <w:rPr>
          <w:b/>
          <w:sz w:val="28"/>
          <w:szCs w:val="28"/>
        </w:rPr>
        <w:t xml:space="preserve">Hoạt động 1: Bài tập SGK trang 94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êu cầu hs đọc đề và thảo luận giải bài toán 3</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êu cầu đọc đề bài 4 và gợi ý cho hs dùng giản đồ Fre-nen và lưu ý ba dòng điện lệch nhau 120</w:t>
            </w:r>
            <w:r w:rsidRPr="00043D2A">
              <w:rPr>
                <w:sz w:val="28"/>
                <w:szCs w:val="28"/>
                <w:vertAlign w:val="superscript"/>
              </w:rPr>
              <w:t>0</w: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Nhận xét và đánh giá</w:t>
            </w:r>
          </w:p>
        </w:tc>
        <w:tc>
          <w:tcPr>
            <w:tcW w:w="3038" w:type="dxa"/>
            <w:shd w:val="clear" w:color="auto" w:fill="auto"/>
          </w:tcPr>
          <w:p w:rsidR="00606CA9" w:rsidRPr="00043D2A" w:rsidRDefault="00606CA9" w:rsidP="00043D2A">
            <w:pPr>
              <w:jc w:val="both"/>
              <w:rPr>
                <w:sz w:val="28"/>
                <w:szCs w:val="28"/>
              </w:rPr>
            </w:pPr>
            <w:r w:rsidRPr="00043D2A">
              <w:rPr>
                <w:sz w:val="28"/>
                <w:szCs w:val="28"/>
              </w:rPr>
              <w:t>- Đọc đề, tiến hành giả và chọn đáp án</w:t>
            </w:r>
          </w:p>
          <w:p w:rsidR="00606CA9" w:rsidRPr="00043D2A" w:rsidRDefault="00606CA9" w:rsidP="00043D2A">
            <w:pPr>
              <w:jc w:val="both"/>
              <w:rPr>
                <w:sz w:val="28"/>
                <w:szCs w:val="28"/>
              </w:rPr>
            </w:pPr>
            <w:r w:rsidRPr="00043D2A">
              <w:rPr>
                <w:sz w:val="28"/>
                <w:szCs w:val="28"/>
              </w:rPr>
              <w:t>n = 5 vòng/s</w:t>
            </w:r>
          </w:p>
          <w:p w:rsidR="00606CA9" w:rsidRPr="00043D2A" w:rsidRDefault="00606CA9" w:rsidP="00043D2A">
            <w:pPr>
              <w:jc w:val="both"/>
              <w:rPr>
                <w:sz w:val="28"/>
                <w:szCs w:val="28"/>
              </w:rPr>
            </w:pPr>
            <w:r w:rsidRPr="00043D2A">
              <w:rPr>
                <w:sz w:val="28"/>
                <w:szCs w:val="28"/>
              </w:rPr>
              <w:t>p = 10</w:t>
            </w:r>
          </w:p>
          <w:p w:rsidR="00606CA9" w:rsidRPr="00043D2A" w:rsidRDefault="00606CA9" w:rsidP="00043D2A">
            <w:pPr>
              <w:jc w:val="both"/>
              <w:rPr>
                <w:sz w:val="28"/>
                <w:szCs w:val="28"/>
              </w:rPr>
            </w:pPr>
            <w:r w:rsidRPr="00043D2A">
              <w:rPr>
                <w:sz w:val="28"/>
                <w:szCs w:val="28"/>
              </w:rPr>
              <w:t>f = n.p = 50 vòng /s</w:t>
            </w:r>
          </w:p>
          <w:p w:rsidR="00606CA9" w:rsidRPr="00043D2A" w:rsidRDefault="00606CA9" w:rsidP="00043D2A">
            <w:pPr>
              <w:jc w:val="both"/>
              <w:rPr>
                <w:sz w:val="28"/>
                <w:szCs w:val="28"/>
              </w:rPr>
            </w:pPr>
            <w:r w:rsidRPr="00043D2A">
              <w:rPr>
                <w:sz w:val="28"/>
                <w:szCs w:val="28"/>
              </w:rPr>
              <w:t>- Vẽ giản đò và tiến hành CM</w:t>
            </w:r>
          </w:p>
          <w:p w:rsidR="00606CA9" w:rsidRPr="00043D2A" w:rsidRDefault="00606CA9" w:rsidP="00043D2A">
            <w:pPr>
              <w:jc w:val="both"/>
              <w:rPr>
                <w:sz w:val="28"/>
                <w:szCs w:val="28"/>
              </w:rPr>
            </w:pPr>
            <w:r w:rsidRPr="00043D2A">
              <w:rPr>
                <w:position w:val="-12"/>
                <w:sz w:val="28"/>
                <w:szCs w:val="28"/>
              </w:rPr>
              <w:object w:dxaOrig="1240" w:dyaOrig="420">
                <v:shape id="_x0000_i1555" type="#_x0000_t75" style="width:62pt;height:21.3pt" o:ole="">
                  <v:imagedata r:id="rId1077" o:title=""/>
                </v:shape>
                <o:OLEObject Type="Embed" ProgID="Equation.3" ShapeID="_x0000_i1555" DrawAspect="Content" ObjectID="_1629614622" r:id="rId1078"/>
              </w:object>
            </w:r>
          </w:p>
          <w:p w:rsidR="00606CA9" w:rsidRPr="00043D2A" w:rsidRDefault="00606CA9" w:rsidP="00043D2A">
            <w:pPr>
              <w:jc w:val="both"/>
              <w:rPr>
                <w:sz w:val="28"/>
                <w:szCs w:val="28"/>
              </w:rPr>
            </w:pPr>
            <w:r w:rsidRPr="00043D2A">
              <w:rPr>
                <w:sz w:val="28"/>
                <w:szCs w:val="28"/>
              </w:rPr>
              <w:t>Vậy dòng điện qua dây trung hòa bằng không</w:t>
            </w:r>
          </w:p>
        </w:tc>
        <w:tc>
          <w:tcPr>
            <w:tcW w:w="4316" w:type="dxa"/>
            <w:shd w:val="clear" w:color="auto" w:fill="auto"/>
          </w:tcPr>
          <w:p w:rsidR="00606CA9" w:rsidRPr="00043D2A" w:rsidRDefault="00606CA9" w:rsidP="00043D2A">
            <w:pPr>
              <w:jc w:val="both"/>
              <w:rPr>
                <w:b/>
                <w:sz w:val="28"/>
                <w:szCs w:val="28"/>
              </w:rPr>
            </w:pPr>
            <w:r w:rsidRPr="00043D2A">
              <w:rPr>
                <w:b/>
                <w:sz w:val="28"/>
                <w:szCs w:val="28"/>
              </w:rPr>
              <w:t>Bài 3</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both"/>
              <w:rPr>
                <w:b/>
                <w:sz w:val="28"/>
                <w:szCs w:val="28"/>
              </w:rPr>
            </w:pPr>
            <w:r w:rsidRPr="00043D2A">
              <w:rPr>
                <w:b/>
                <w:sz w:val="28"/>
                <w:szCs w:val="28"/>
              </w:rPr>
              <w:t>Bài 4</w:t>
            </w:r>
          </w:p>
          <w:p w:rsidR="00606CA9" w:rsidRPr="00043D2A" w:rsidRDefault="00606CA9" w:rsidP="00043D2A">
            <w:pPr>
              <w:jc w:val="both"/>
              <w:rPr>
                <w:sz w:val="28"/>
                <w:szCs w:val="28"/>
              </w:rPr>
            </w:pPr>
            <w:r w:rsidRPr="00043D2A">
              <w:rPr>
                <w:sz w:val="28"/>
                <w:szCs w:val="28"/>
              </w:rPr>
              <w:t>Vì ba tải giống nhau nên dòng điện qua ba tải cũng bằng nhau</w:t>
            </w:r>
          </w:p>
          <w:p w:rsidR="00606CA9" w:rsidRPr="00043D2A" w:rsidRDefault="00606CA9" w:rsidP="00043D2A">
            <w:pPr>
              <w:jc w:val="both"/>
              <w:rPr>
                <w:sz w:val="28"/>
                <w:szCs w:val="28"/>
              </w:rPr>
            </w:pPr>
            <w:r w:rsidRPr="00043D2A">
              <w:rPr>
                <w:sz w:val="28"/>
                <w:szCs w:val="28"/>
              </w:rPr>
              <w:t>Dòng điện dây trung hòa bằng ba dòng điện cộng lại</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69504" behindDoc="0" locked="0" layoutInCell="1" allowOverlap="1">
                      <wp:simplePos x="0" y="0"/>
                      <wp:positionH relativeFrom="column">
                        <wp:posOffset>443230</wp:posOffset>
                      </wp:positionH>
                      <wp:positionV relativeFrom="paragraph">
                        <wp:posOffset>43180</wp:posOffset>
                      </wp:positionV>
                      <wp:extent cx="1377950" cy="1254760"/>
                      <wp:effectExtent l="43180" t="14605" r="36195" b="54610"/>
                      <wp:wrapNone/>
                      <wp:docPr id="1587" name="Group 16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7950" cy="1254760"/>
                                <a:chOff x="7892" y="6300"/>
                                <a:chExt cx="2170" cy="1976"/>
                              </a:xfrm>
                            </wpg:grpSpPr>
                            <wps:wsp>
                              <wps:cNvPr id="1588" name="Line 1698"/>
                              <wps:cNvCnPr/>
                              <wps:spPr bwMode="auto">
                                <a:xfrm>
                                  <a:off x="8917" y="6300"/>
                                  <a:ext cx="0" cy="1260"/>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589" name="Line 1699"/>
                              <wps:cNvCnPr/>
                              <wps:spPr bwMode="auto">
                                <a:xfrm flipH="1" flipV="1">
                                  <a:off x="8919" y="7559"/>
                                  <a:ext cx="1143" cy="537"/>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590" name="Line 1700"/>
                              <wps:cNvCnPr/>
                              <wps:spPr bwMode="auto">
                                <a:xfrm flipV="1">
                                  <a:off x="7892" y="7547"/>
                                  <a:ext cx="1029" cy="729"/>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97" o:spid="_x0000_s1026" style="position:absolute;margin-left:34.9pt;margin-top:3.4pt;width:108.5pt;height:98.8pt;z-index:251669504" coordorigin="7892,6300" coordsize="2170,19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jE76AgMAAMUKAAAOAAAAZHJzL2Uyb0RvYy54bWzsVslu2zAQvRfoPxC8O1osWZYQOyi8pIe0 DZC2d1qiFpQiBZKxHRT99w5JSUncAE1ToOghPsiUhhzOvPdmyPOLY8vQnkrVCL7AwZmPEeW5KBpe LfCXz9vJHCOlCS8IE5wu8B1V+GL59s35octoKGrBCioROOEqO3QLXGvdZZ6n8pq2RJ2JjnIwlkK2 RMOrrLxCkgN4b5kX+v7MOwhZdFLkVCn4unZGvLT+y5Lm+lNZKqoRW2CITduntM+deXrLc5JVknR1 k/dhkBdE0ZKGw6ajqzXRBN3K5hdXbZNLoUSpz3LReqIsm5zaHCCbwD/J5lKK287mUmWHqhthAmhP cHqx2/zj/lqipgDu4nmCESctsGQ3RsEsTQxAh67KYN6l7G66a+myhOGVyL8pMHundvNeuclod/gg CvBIbrWwAB1L2RoXkDo6Wh7uRh7oUaMcPgbTJEljoCsHWxDGUTLrmcproNOsS+ZpiBGYZ1N/tG36 9WGQDIvTZGZS8EjmNrbB9sGZzEB16h5Y9XfA3tSko5YvZQC7BxaKwAF71XBqcJ07XO20Fb+WFmWV KcD3t5DN0wCIepT6ANyQdejwGrMmWSeVvqSiRWawwAzisHSQ/ZXSDqBhimGHi23DGHwnGePosMBp HMZ2gRKsKYzR2JSsdism0Z6Y8rK/Hu1H00DGvLDOakqKDS+QvutAFEpTwnSNzQYtLTBiFJqIGdnJ mjQMJrvoGDcbQqIQbz9yBfY99dPNfDOPJlE420wif72evNuuoslsGyTxerperdbBDxN7EGV1UxSU m/CHYg+i53Hetx1XpmO5jzh5j71bxUGww78NGrTnKHbC24nizjJvv4MM/50e01M9pn+qR1SypnsP 1Ynt6KsZGVr6sgaNwh6g0SSOrW9LnSvuIJq6yo6ntr28qvRVpU91zRS62cOumbhGb4oImuuzuuaT 2hyPjgQOFtdphv4Z+CHI1pw6CQxc4xkOrKE9vnbQ/7mD2vMd7kq28fb3OnMZe/gO44e3z+VPAAAA //8DAFBLAwQUAAYACAAAACEAs/Y5Td0AAAAIAQAADwAAAGRycy9kb3ducmV2LnhtbEyPQWvCQBCF 74X+h2UKvdVNrBVNsxGRticpVAvF25iMSTA7G7JrEv99x1N7em94w5tv0tVoG9VT52vHBuJJBIo4 d0XNpYHv/fvTApQPyAU2jsnAlTyssvu7FJPCDfxF/S6USkrYJ2igCqFNtPZ5RRb9xLXEkp1cZzHI 2JW66HCQctvoaRTNtcWa5UKFLW0qys+7izXwMeCwfo7f+u35tLke9i+fP9uYjHl8GNevoAKN4W8Z bviCDpkwHd2FC68aA/OlkAdREYmni5s5iolmM9BZqv8/kP0CAAD//wMAUEsBAi0AFAAGAAgAAAAh ALaDOJL+AAAA4QEAABMAAAAAAAAAAAAAAAAAAAAAAFtDb250ZW50X1R5cGVzXS54bWxQSwECLQAU AAYACAAAACEAOP0h/9YAAACUAQAACwAAAAAAAAAAAAAAAAAvAQAAX3JlbHMvLnJlbHNQSwECLQAU AAYACAAAACEAHIxO+gIDAADFCgAADgAAAAAAAAAAAAAAAAAuAgAAZHJzL2Uyb0RvYy54bWxQSwEC LQAUAAYACAAAACEAs/Y5Td0AAAAIAQAADwAAAAAAAAAAAAAAAABcBQAAZHJzL2Rvd25yZXYueG1s UEsFBgAAAAAEAAQA8wAAAGYGAAAAAA== ">
                      <v:line id="Line 1698" o:spid="_x0000_s1027" style="position:absolute;visibility:visible;mso-wrap-style:square" from="8917,6300" to="8917,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SZcIAAADdAAAADwAAAGRycy9kb3ducmV2LnhtbESPQYvCMBCF7wv+hzDCXhZNFRSpRhFR 0eOqP2BoxjbYTEoTtfrrdw7C3mZ4b977ZrHqfK0e1EYX2MBomIEiLoJ1XBq4nHeDGaiYkC3WgcnA iyKslr2vBeY2PPmXHqdUKgnhmKOBKqUm1zoWFXmMw9AQi3YNrccka1tq2+JTwn2tx1k21R4dS0OF DW0qKm6nuzcQ98f3D/m4fWvHG3KXUGbFwZjvfreeg0rUpX/z5/pgBX8yE1z5RkbQy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nSZcIAAADdAAAADwAAAAAAAAAAAAAA AAChAgAAZHJzL2Rvd25yZXYueG1sUEsFBgAAAAAEAAQA+QAAAJADAAAAAA== ">
                        <v:stroke startarrow="classic"/>
                      </v:line>
                      <v:line id="Line 1699" o:spid="_x0000_s1028" style="position:absolute;flip:x y;visibility:visible;mso-wrap-style:square" from="8919,7559" to="10062,8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Vf9FcQAAADdAAAADwAAAGRycy9kb3ducmV2LnhtbERPTWvCQBC9C/6HZQq9iG4sxMboKiII LXpJrAdvQ3ZMQrOzIbvV9N+7guBtHu9zluveNOJKnastK5hOIhDEhdU1lwp+jrtxAsJ5ZI2NZVLw Tw7Wq+Fgiam2N87omvtShBB2KSqovG9TKV1RkUE3sS1x4C62M+gD7EqpO7yFcNPIjyiaSYM1h4YK W9pWVPzmf0ZBlu83Jsni8js+Hz6nx90oOpxGSr2/9ZsFCE+9f4mf7i8d5sfJHB7fhBPk6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V/0VxAAAAN0AAAAPAAAAAAAAAAAA AAAAAKECAABkcnMvZG93bnJldi54bWxQSwUGAAAAAAQABAD5AAAAkgMAAAAA ">
                        <v:stroke startarrow="classic"/>
                      </v:line>
                      <v:line id="Line 1700" o:spid="_x0000_s1029" style="position:absolute;flip:y;visibility:visible;mso-wrap-style:square" from="7892,7547" to="8921,8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sCjccAAADdAAAADwAAAGRycy9kb3ducmV2LnhtbESPzW7CQAyE75V4h5UrcalgU6SUEFgQ QqKtekH8PIDJmiRq1ptmFwhvXx8q9WZrxjOfF6veNepGXag9G3gdJ6CIC29rLg2cjttRBipEZIuN ZzLwoACr5eBpgbn1d97T7RBLJSEccjRQxdjmWoeiIodh7Fti0S6+cxhl7UptO7xLuGv0JEnetMOa paHCljYVFd+HqzNw1C+7cpOl00f97rL0/PXRJD9szPC5X89BRerjv/nv+tMKfjoTfvlGRt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IOwKNxwAAAN0AAAAPAAAAAAAA AAAAAAAAAKECAABkcnMvZG93bnJldi54bWxQSwUGAAAAAAQABAD5AAAAlQMAAAAA ">
                        <v:stroke startarrow="classic"/>
                      </v:line>
                    </v:group>
                  </w:pict>
                </mc:Fallback>
              </mc:AlternateContent>
            </w:r>
            <w:r>
              <w:rPr>
                <w:noProof/>
                <w:sz w:val="28"/>
                <w:szCs w:val="28"/>
              </w:rPr>
              <mc:AlternateContent>
                <mc:Choice Requires="wps">
                  <w:drawing>
                    <wp:anchor distT="0" distB="0" distL="114300" distR="114300" simplePos="0" relativeHeight="251670528" behindDoc="0" locked="0" layoutInCell="1" allowOverlap="1">
                      <wp:simplePos x="0" y="0"/>
                      <wp:positionH relativeFrom="column">
                        <wp:posOffset>1348740</wp:posOffset>
                      </wp:positionH>
                      <wp:positionV relativeFrom="paragraph">
                        <wp:posOffset>41275</wp:posOffset>
                      </wp:positionV>
                      <wp:extent cx="1155065" cy="371475"/>
                      <wp:effectExtent l="5715" t="12700" r="10795" b="6350"/>
                      <wp:wrapNone/>
                      <wp:docPr id="1586" name="Text Box 1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5065" cy="371475"/>
                              </a:xfrm>
                              <a:prstGeom prst="rect">
                                <a:avLst/>
                              </a:prstGeom>
                              <a:solidFill>
                                <a:srgbClr val="FFFFFF"/>
                              </a:solidFill>
                              <a:ln w="9525">
                                <a:solidFill>
                                  <a:srgbClr val="000000"/>
                                </a:solidFill>
                                <a:miter lim="800000"/>
                                <a:headEnd/>
                                <a:tailEnd/>
                              </a:ln>
                            </wps:spPr>
                            <wps:txbx>
                              <w:txbxContent>
                                <w:p w:rsidR="002600CC" w:rsidRDefault="002600CC" w:rsidP="00606CA9">
                                  <w:r w:rsidRPr="00F929C5">
                                    <w:rPr>
                                      <w:position w:val="-12"/>
                                    </w:rPr>
                                    <w:object w:dxaOrig="1520" w:dyaOrig="420">
                                      <v:shape id="_x0000_i1812" type="#_x0000_t75" style="width:75.75pt;height:21.3pt" o:ole="">
                                        <v:imagedata r:id="rId1079" o:title=""/>
                                      </v:shape>
                                      <o:OLEObject Type="Embed" ProgID="Equation.3" ShapeID="_x0000_i1812" DrawAspect="Content" ObjectID="_1629614879" r:id="rId108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01" o:spid="_x0000_s1704" type="#_x0000_t202" style="position:absolute;left:0;text-align:left;margin-left:106.2pt;margin-top:3.25pt;width:90.95pt;height:29.2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RAr9LwIAAF0EAAAOAAAAZHJzL2Uyb0RvYy54bWysVNtu2zAMfR+wfxD0vtjO4iQ14hRdugwD ugvQ7gNkWbaFyaIgKbG7rx8lJ1l2exnmB0EMqUPyHDKb27FX5Cisk6BLms1SSoTmUEvdlvTL0/7V mhLnma6ZAi1K+iwcvd2+fLEZTCHm0IGqhSUIol0xmJJ23psiSRzvRM/cDIzQ6GzA9syjaduktmxA 9F4l8zRdJgPY2ljgwjn89X5y0m3EbxrB/aemccITVVKszcfTxrMKZ7LdsKK1zHSSn8pg/1BFz6TG pBeoe+YZOVj5G1QvuQUHjZ9x6BNoGslF7AG7ydJfunnsmBGxFyTHmQtN7v/B8o/Hz5bIGrXL10tK NOtRpScxevIGRpKt0ixwNBhXYOijwWA/ogfjY7/OPAD/6oiGXcd0K+6shaETrMYa48vk6umE4wJI NXyAGjOxg4cINDa2DwQiJQTRUavniz6hGh5SZnmeLnNKOPper7LFKg/FJaw4vzbW+XcCehIuJbWo f0Rnxwfnp9BzSEjmQMl6L5WKhm2rnbLkyHBW9vE7of8UpjQZSnqTz/OJgL9CpPH7E0QvPQ69kn1J 15cgVgTa3uo6jqRnUk137E5pbDLwGKibSPRjNU6ypauzQBXUz0ithWnKcSvx0oH9RsmAE15SjStI iXqvUZybbLEICxGNRb6ao2GvPdW1h2mOQCX1lEzXnZ+W6GCsbDvMcx6HOxR0LyPXoeKpplP5OMNR rdO+hSW5tmPUj3+F7XcAAAD//wMAUEsDBBQABgAIAAAAIQAe454i4AAAAAgBAAAPAAAAZHJzL2Rv d25yZXYueG1sTI/NTsMwEITvSLyDtUhcUGs3/aGEOBUUVT1UQrT0AZx4SdLG6yh2k8DT457gOJrR zDfJajA167B1lSUJk7EAhpRbXVEh4fi5GS2BOa9Iq9oSSvhGB6v09iZRsbY97bE7+IKFEnKxklB6 38Scu7xEo9zYNkjB+7KtUT7ItuC6VX0oNzWPhFhwoyoKC6VqcF1ifj5cjITz22N3ethtX7P3zfpU dKL/wfxDyvu74eUZmMfB/4Xhih/QIQ1Mmb2QdqyWEE2iWYhKWMyBBX/6NJsCy65aAE8T/v9A+gsA AP//AwBQSwECLQAUAAYACAAAACEAtoM4kv4AAADhAQAAEwAAAAAAAAAAAAAAAAAAAAAAW0NvbnRl bnRfVHlwZXNdLnhtbFBLAQItABQABgAIAAAAIQA4/SH/1gAAAJQBAAALAAAAAAAAAAAAAAAAAC8B AABfcmVscy8ucmVsc1BLAQItABQABgAIAAAAIQDlRAr9LwIAAF0EAAAOAAAAAAAAAAAAAAAAAC4C AABkcnMvZTJvRG9jLnhtbFBLAQItABQABgAIAAAAIQAe454i4AAAAAgBAAAPAAAAAAAAAAAAAAAA AIkEAABkcnMvZG93bnJldi54bWxQSwUGAAAAAAQABADzAAAAlgUAAAAA ">
                      <v:textbox style="mso-fit-shape-to-text:t">
                        <w:txbxContent>
                          <w:p w:rsidR="002600CC" w:rsidRDefault="002600CC" w:rsidP="00606CA9">
                            <w:r w:rsidRPr="00F929C5">
                              <w:rPr>
                                <w:position w:val="-12"/>
                              </w:rPr>
                              <w:object w:dxaOrig="1520" w:dyaOrig="420">
                                <v:shape id="_x0000_i1812" type="#_x0000_t75" style="width:75.75pt;height:21.3pt" o:ole="">
                                  <v:imagedata r:id="rId1079" o:title=""/>
                                </v:shape>
                                <o:OLEObject Type="Embed" ProgID="Equation.3" ShapeID="_x0000_i1812" DrawAspect="Content" ObjectID="_1629614879" r:id="rId1081"/>
                              </w:object>
                            </w:r>
                          </w:p>
                        </w:txbxContent>
                      </v:textbox>
                    </v:shape>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Dễ dàng ta thấy I = 0</w:t>
            </w:r>
          </w:p>
        </w:tc>
      </w:tr>
    </w:tbl>
    <w:p w:rsidR="00606CA9" w:rsidRPr="00ED31E0" w:rsidRDefault="00606CA9" w:rsidP="00ED31E0">
      <w:pPr>
        <w:ind w:firstLine="720"/>
        <w:jc w:val="both"/>
        <w:rPr>
          <w:sz w:val="28"/>
          <w:szCs w:val="28"/>
        </w:rPr>
      </w:pPr>
      <w:r w:rsidRPr="00ED31E0">
        <w:rPr>
          <w:b/>
          <w:sz w:val="28"/>
          <w:szCs w:val="28"/>
        </w:rPr>
        <w:t xml:space="preserve">Hoạt động 2: Bài tập SBT12 trang 28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êu cầu hs đọc đề và giải thích cách chọn của mình</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Nhận xét tiết dạy và đánh giá</w:t>
            </w:r>
          </w:p>
        </w:tc>
        <w:tc>
          <w:tcPr>
            <w:tcW w:w="3038" w:type="dxa"/>
            <w:shd w:val="clear" w:color="auto" w:fill="auto"/>
          </w:tcPr>
          <w:p w:rsidR="00606CA9" w:rsidRPr="00043D2A" w:rsidRDefault="00606CA9" w:rsidP="00043D2A">
            <w:pPr>
              <w:jc w:val="both"/>
              <w:rPr>
                <w:sz w:val="28"/>
                <w:szCs w:val="28"/>
              </w:rPr>
            </w:pPr>
            <w:r w:rsidRPr="00043D2A">
              <w:rPr>
                <w:sz w:val="28"/>
                <w:szCs w:val="28"/>
              </w:rPr>
              <w:t>- Đọc đề chọn đáp án</w:t>
            </w:r>
          </w:p>
          <w:p w:rsidR="00606CA9" w:rsidRPr="00043D2A" w:rsidRDefault="00606CA9" w:rsidP="00043D2A">
            <w:pPr>
              <w:jc w:val="both"/>
              <w:rPr>
                <w:sz w:val="28"/>
                <w:szCs w:val="28"/>
              </w:rPr>
            </w:pPr>
            <w:r w:rsidRPr="00043D2A">
              <w:rPr>
                <w:sz w:val="28"/>
                <w:szCs w:val="28"/>
              </w:rPr>
              <w:t>- Giải thích</w:t>
            </w:r>
          </w:p>
          <w:p w:rsidR="00606CA9" w:rsidRPr="00043D2A" w:rsidRDefault="00606CA9" w:rsidP="00043D2A">
            <w:pPr>
              <w:jc w:val="both"/>
              <w:rPr>
                <w:sz w:val="28"/>
                <w:szCs w:val="28"/>
              </w:rPr>
            </w:pPr>
            <w:r w:rsidRPr="00043D2A">
              <w:rPr>
                <w:sz w:val="28"/>
                <w:szCs w:val="28"/>
              </w:rPr>
              <w:t>- Đọc đề chọn đáp án</w:t>
            </w:r>
          </w:p>
          <w:p w:rsidR="00606CA9" w:rsidRPr="00043D2A" w:rsidRDefault="00606CA9" w:rsidP="00043D2A">
            <w:pPr>
              <w:jc w:val="both"/>
              <w:rPr>
                <w:sz w:val="28"/>
                <w:szCs w:val="28"/>
              </w:rPr>
            </w:pPr>
            <w:r w:rsidRPr="00043D2A">
              <w:rPr>
                <w:sz w:val="28"/>
                <w:szCs w:val="28"/>
              </w:rPr>
              <w:t>- Giải thích</w:t>
            </w:r>
          </w:p>
          <w:p w:rsidR="00606CA9" w:rsidRPr="00043D2A" w:rsidRDefault="00606CA9" w:rsidP="00043D2A">
            <w:pPr>
              <w:jc w:val="both"/>
              <w:rPr>
                <w:sz w:val="28"/>
                <w:szCs w:val="28"/>
              </w:rPr>
            </w:pPr>
            <w:r w:rsidRPr="00043D2A">
              <w:rPr>
                <w:sz w:val="28"/>
                <w:szCs w:val="28"/>
              </w:rPr>
              <w:t>- Đọc đề chọn đáp án</w:t>
            </w:r>
          </w:p>
          <w:p w:rsidR="00606CA9" w:rsidRPr="00043D2A" w:rsidRDefault="00606CA9" w:rsidP="00043D2A">
            <w:pPr>
              <w:jc w:val="both"/>
              <w:rPr>
                <w:sz w:val="28"/>
                <w:szCs w:val="28"/>
              </w:rPr>
            </w:pPr>
            <w:r w:rsidRPr="00043D2A">
              <w:rPr>
                <w:sz w:val="28"/>
                <w:szCs w:val="28"/>
              </w:rPr>
              <w:t>- Giải thích</w:t>
            </w:r>
          </w:p>
          <w:p w:rsidR="00606CA9" w:rsidRPr="00043D2A" w:rsidRDefault="00606CA9" w:rsidP="00043D2A">
            <w:pPr>
              <w:jc w:val="both"/>
              <w:rPr>
                <w:sz w:val="28"/>
                <w:szCs w:val="28"/>
              </w:rPr>
            </w:pPr>
            <w:r w:rsidRPr="00043D2A">
              <w:rPr>
                <w:sz w:val="28"/>
                <w:szCs w:val="28"/>
              </w:rPr>
              <w:t>- Đọc đề chọn đáp án</w:t>
            </w:r>
          </w:p>
        </w:tc>
        <w:tc>
          <w:tcPr>
            <w:tcW w:w="4316" w:type="dxa"/>
            <w:shd w:val="clear" w:color="auto" w:fill="auto"/>
          </w:tcPr>
          <w:p w:rsidR="00606CA9" w:rsidRPr="00043D2A" w:rsidRDefault="00606CA9" w:rsidP="00043D2A">
            <w:pPr>
              <w:jc w:val="both"/>
              <w:rPr>
                <w:b/>
                <w:sz w:val="28"/>
                <w:szCs w:val="28"/>
              </w:rPr>
            </w:pPr>
            <w:r w:rsidRPr="00043D2A">
              <w:rPr>
                <w:b/>
                <w:sz w:val="28"/>
                <w:szCs w:val="28"/>
              </w:rPr>
              <w:t>17-18.1</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both"/>
              <w:rPr>
                <w:b/>
                <w:sz w:val="28"/>
                <w:szCs w:val="28"/>
              </w:rPr>
            </w:pPr>
            <w:r w:rsidRPr="00043D2A">
              <w:rPr>
                <w:b/>
                <w:sz w:val="28"/>
                <w:szCs w:val="28"/>
              </w:rPr>
              <w:t>17-18.2</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both"/>
              <w:rPr>
                <w:b/>
                <w:sz w:val="28"/>
                <w:szCs w:val="28"/>
              </w:rPr>
            </w:pPr>
            <w:r w:rsidRPr="00043D2A">
              <w:rPr>
                <w:b/>
                <w:sz w:val="28"/>
                <w:szCs w:val="28"/>
              </w:rPr>
              <w:t>17-18.3</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both"/>
              <w:rPr>
                <w:b/>
                <w:sz w:val="28"/>
                <w:szCs w:val="28"/>
              </w:rPr>
            </w:pPr>
            <w:r w:rsidRPr="00043D2A">
              <w:rPr>
                <w:b/>
                <w:sz w:val="28"/>
                <w:szCs w:val="28"/>
              </w:rPr>
              <w:t>17-18.4</w:t>
            </w: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đọc kĩ bài THỰC HÀNH</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rPr>
          <w:sz w:val="28"/>
          <w:szCs w:val="28"/>
        </w:rPr>
      </w:pPr>
    </w:p>
    <w:p w:rsidR="000E2837" w:rsidRPr="00ED31E0" w:rsidRDefault="000E2837" w:rsidP="00ED31E0">
      <w:pPr>
        <w:rPr>
          <w:sz w:val="28"/>
          <w:szCs w:val="28"/>
        </w:rPr>
      </w:pPr>
    </w:p>
    <w:p w:rsidR="000E2837" w:rsidRPr="00ED31E0" w:rsidRDefault="000E2837"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0E2837" w:rsidRPr="00ED31E0" w:rsidRDefault="000E2837" w:rsidP="00ED31E0">
      <w:pPr>
        <w:rPr>
          <w:sz w:val="28"/>
          <w:szCs w:val="28"/>
        </w:rPr>
      </w:pPr>
    </w:p>
    <w:p w:rsidR="000E2837" w:rsidRPr="00ED31E0" w:rsidRDefault="000E2837" w:rsidP="00ED31E0">
      <w:pPr>
        <w:rPr>
          <w:sz w:val="28"/>
          <w:szCs w:val="28"/>
        </w:rPr>
      </w:pPr>
    </w:p>
    <w:p w:rsidR="00606CA9" w:rsidRPr="00ED31E0" w:rsidRDefault="00606CA9" w:rsidP="00ED31E0">
      <w:pPr>
        <w:rPr>
          <w:sz w:val="28"/>
          <w:szCs w:val="28"/>
        </w:rPr>
      </w:pPr>
      <w:r w:rsidRPr="00ED31E0">
        <w:rPr>
          <w:sz w:val="28"/>
          <w:szCs w:val="28"/>
        </w:rPr>
        <w:t>Tiết 33-34</w:t>
      </w:r>
    </w:p>
    <w:p w:rsidR="00606CA9" w:rsidRPr="00ED31E0" w:rsidRDefault="00606CA9" w:rsidP="00ED31E0">
      <w:pPr>
        <w:jc w:val="center"/>
        <w:rPr>
          <w:b/>
          <w:sz w:val="28"/>
          <w:szCs w:val="28"/>
        </w:rPr>
      </w:pPr>
      <w:r w:rsidRPr="00ED31E0">
        <w:rPr>
          <w:b/>
          <w:sz w:val="28"/>
          <w:szCs w:val="28"/>
        </w:rPr>
        <w:t>THỰC HÀNH KHẢO SÁT MẠCH ĐIỆN RLC NỐI TIẾ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w:t>
      </w:r>
    </w:p>
    <w:p w:rsidR="00606CA9" w:rsidRPr="00ED31E0" w:rsidRDefault="00606CA9" w:rsidP="00ED31E0">
      <w:pPr>
        <w:jc w:val="both"/>
        <w:rPr>
          <w:sz w:val="28"/>
          <w:szCs w:val="28"/>
        </w:rPr>
      </w:pPr>
      <w:r w:rsidRPr="00ED31E0">
        <w:rPr>
          <w:b/>
          <w:sz w:val="28"/>
          <w:szCs w:val="28"/>
        </w:rPr>
        <w:t>1. Kiến thức:</w:t>
      </w:r>
      <w:r w:rsidRPr="00ED31E0">
        <w:rPr>
          <w:sz w:val="28"/>
          <w:szCs w:val="28"/>
        </w:rPr>
        <w:t xml:space="preserve"> </w:t>
      </w:r>
    </w:p>
    <w:p w:rsidR="00606CA9" w:rsidRPr="00ED31E0" w:rsidRDefault="00606CA9" w:rsidP="00ED31E0">
      <w:pPr>
        <w:jc w:val="both"/>
        <w:rPr>
          <w:sz w:val="28"/>
          <w:szCs w:val="28"/>
        </w:rPr>
      </w:pPr>
      <w:r w:rsidRPr="00ED31E0">
        <w:rPr>
          <w:sz w:val="28"/>
          <w:szCs w:val="28"/>
        </w:rPr>
        <w:t xml:space="preserve">- Phát biểu và viết được các công thức tính cảm kháng, dung kháng, tổng trở, cường độ dòng điện hiệu dụng I, hệ số công suất </w:t>
      </w:r>
      <w:r w:rsidRPr="00ED31E0">
        <w:rPr>
          <w:i/>
          <w:sz w:val="28"/>
          <w:szCs w:val="28"/>
        </w:rPr>
        <w:t>cos</w:t>
      </w:r>
      <w:r w:rsidRPr="00ED31E0">
        <w:rPr>
          <w:i/>
          <w:sz w:val="28"/>
          <w:szCs w:val="28"/>
        </w:rPr>
        <w:sym w:font="Symbol" w:char="F06A"/>
      </w:r>
      <w:r w:rsidRPr="00ED31E0">
        <w:rPr>
          <w:sz w:val="28"/>
          <w:szCs w:val="28"/>
        </w:rPr>
        <w:t xml:space="preserve"> trong đoạn mạch điện xoay chiều có R, L, C mắc nối tiếp.</w:t>
      </w:r>
    </w:p>
    <w:p w:rsidR="00606CA9" w:rsidRPr="00ED31E0" w:rsidRDefault="00606CA9" w:rsidP="00ED31E0">
      <w:pPr>
        <w:jc w:val="both"/>
        <w:rPr>
          <w:b/>
          <w:sz w:val="28"/>
          <w:szCs w:val="28"/>
        </w:rPr>
      </w:pPr>
      <w:r w:rsidRPr="00ED31E0">
        <w:rPr>
          <w:sz w:val="28"/>
          <w:szCs w:val="28"/>
        </w:rPr>
        <w:t>- Vận dụng phương pháp giản đồ Fre-nen để biểu diễn các điện áp trong các loại đoạn mạch điện xoay chiều mắc nối tiếp.</w:t>
      </w:r>
    </w:p>
    <w:p w:rsidR="00606CA9" w:rsidRPr="00ED31E0" w:rsidRDefault="00606CA9" w:rsidP="00ED31E0">
      <w:pPr>
        <w:jc w:val="both"/>
        <w:rPr>
          <w:sz w:val="28"/>
          <w:szCs w:val="28"/>
        </w:rPr>
      </w:pPr>
      <w:r w:rsidRPr="00ED31E0">
        <w:rPr>
          <w:b/>
          <w:sz w:val="28"/>
          <w:szCs w:val="28"/>
        </w:rPr>
        <w:t>2. Kĩ năng:</w:t>
      </w:r>
      <w:r w:rsidRPr="00ED31E0">
        <w:rPr>
          <w:sz w:val="28"/>
          <w:szCs w:val="28"/>
        </w:rPr>
        <w:t xml:space="preserve"> </w:t>
      </w:r>
    </w:p>
    <w:p w:rsidR="00606CA9" w:rsidRPr="00ED31E0" w:rsidRDefault="00606CA9" w:rsidP="00ED31E0">
      <w:pPr>
        <w:jc w:val="both"/>
        <w:rPr>
          <w:sz w:val="28"/>
          <w:szCs w:val="28"/>
        </w:rPr>
      </w:pPr>
      <w:r w:rsidRPr="00ED31E0">
        <w:rPr>
          <w:sz w:val="28"/>
          <w:szCs w:val="28"/>
        </w:rPr>
        <w:t>- Sử dụng được đồng hồ đa năng hiện số để đo điện áp xoay chiều: lựa chọn đúng phạm vi đo, đọc đúng kết quả đo, xác định đúng sai số đo.</w:t>
      </w:r>
    </w:p>
    <w:p w:rsidR="00606CA9" w:rsidRPr="00ED31E0" w:rsidRDefault="00606CA9" w:rsidP="00ED31E0">
      <w:pPr>
        <w:jc w:val="both"/>
        <w:rPr>
          <w:b/>
          <w:sz w:val="28"/>
          <w:szCs w:val="28"/>
        </w:rPr>
      </w:pPr>
      <w:r w:rsidRPr="00ED31E0">
        <w:rPr>
          <w:sz w:val="28"/>
          <w:szCs w:val="28"/>
        </w:rPr>
        <w:t xml:space="preserve">- Vận dụng được phương pháp giản đồ Fre-nen để xác định L, r của ống dây, điện dung C của tụ điện, góc lệch </w:t>
      </w:r>
      <w:r w:rsidRPr="00ED31E0">
        <w:rPr>
          <w:sz w:val="28"/>
          <w:szCs w:val="28"/>
        </w:rPr>
        <w:sym w:font="Symbol" w:char="F06A"/>
      </w:r>
      <w:r w:rsidRPr="00ED31E0">
        <w:rPr>
          <w:sz w:val="28"/>
          <w:szCs w:val="28"/>
        </w:rPr>
        <w:t xml:space="preserve"> giữa cường độ dòng điện i và điện áp u ở từng phần tử của đoạn mạch.</w:t>
      </w:r>
    </w:p>
    <w:p w:rsidR="00606CA9" w:rsidRPr="00ED31E0" w:rsidRDefault="00606CA9" w:rsidP="00ED31E0">
      <w:pPr>
        <w:jc w:val="both"/>
        <w:rPr>
          <w:sz w:val="28"/>
          <w:szCs w:val="28"/>
        </w:rPr>
      </w:pPr>
      <w:r w:rsidRPr="00ED31E0">
        <w:rPr>
          <w:b/>
          <w:sz w:val="28"/>
          <w:szCs w:val="28"/>
        </w:rPr>
        <w:t>3. Thái độ:</w:t>
      </w:r>
      <w:r w:rsidR="00FE1AD9" w:rsidRPr="00ED31E0">
        <w:rPr>
          <w:sz w:val="28"/>
          <w:szCs w:val="28"/>
        </w:rPr>
        <w:t xml:space="preserve"> Tru</w:t>
      </w:r>
      <w:r w:rsidRPr="00ED31E0">
        <w:rPr>
          <w:sz w:val="28"/>
          <w:szCs w:val="28"/>
        </w:rPr>
        <w:t>ng thực, khách quan, chính xác và khoa học.</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606CA9" w:rsidRPr="00ED31E0" w:rsidRDefault="00606CA9" w:rsidP="00ED31E0">
      <w:pPr>
        <w:jc w:val="both"/>
        <w:rPr>
          <w:b/>
          <w:sz w:val="28"/>
          <w:szCs w:val="28"/>
        </w:rPr>
      </w:pPr>
      <w:r w:rsidRPr="00ED31E0">
        <w:rPr>
          <w:b/>
          <w:sz w:val="28"/>
          <w:szCs w:val="28"/>
        </w:rPr>
        <w:t>II. CHUẨN BỊ</w:t>
      </w:r>
    </w:p>
    <w:p w:rsidR="00606CA9" w:rsidRPr="00ED31E0" w:rsidRDefault="00606CA9" w:rsidP="00ED31E0">
      <w:pPr>
        <w:ind w:left="288"/>
        <w:jc w:val="both"/>
        <w:rPr>
          <w:sz w:val="28"/>
          <w:szCs w:val="28"/>
        </w:rPr>
      </w:pPr>
      <w:r w:rsidRPr="00ED31E0">
        <w:rPr>
          <w:b/>
          <w:sz w:val="28"/>
          <w:szCs w:val="28"/>
        </w:rPr>
        <w:t>1. Giáo viên:</w:t>
      </w:r>
      <w:r w:rsidRPr="00ED31E0">
        <w:rPr>
          <w:sz w:val="28"/>
          <w:szCs w:val="28"/>
        </w:rPr>
        <w:t xml:space="preserve"> </w:t>
      </w:r>
    </w:p>
    <w:p w:rsidR="00606CA9" w:rsidRPr="00ED31E0" w:rsidRDefault="00606CA9" w:rsidP="00ED31E0">
      <w:pPr>
        <w:ind w:left="288"/>
        <w:jc w:val="both"/>
        <w:rPr>
          <w:sz w:val="28"/>
          <w:szCs w:val="28"/>
        </w:rPr>
      </w:pPr>
      <w:r w:rsidRPr="00ED31E0">
        <w:rPr>
          <w:sz w:val="28"/>
          <w:szCs w:val="28"/>
        </w:rPr>
        <w:t>- Nhắc HS tìm hiểu nội dung bài thực hành, ôn lại các kiến thức liên quan về dòng điện xoay chiều, đặc biệt và phương pháp giản đồ Fre-nen.</w:t>
      </w:r>
    </w:p>
    <w:p w:rsidR="00606CA9" w:rsidRPr="00ED31E0" w:rsidRDefault="00606CA9" w:rsidP="00ED31E0">
      <w:pPr>
        <w:ind w:left="288"/>
        <w:jc w:val="both"/>
        <w:rPr>
          <w:sz w:val="28"/>
          <w:szCs w:val="28"/>
        </w:rPr>
      </w:pPr>
      <w:r w:rsidRPr="00ED31E0">
        <w:rPr>
          <w:sz w:val="28"/>
          <w:szCs w:val="28"/>
        </w:rPr>
        <w:t>- Trả lời câu hỏi trong phần “Tóm tắt lí thuyết” để định hướng việc thực hành.</w:t>
      </w:r>
    </w:p>
    <w:p w:rsidR="00606CA9" w:rsidRPr="00ED31E0" w:rsidRDefault="00606CA9" w:rsidP="00ED31E0">
      <w:pPr>
        <w:ind w:left="288"/>
        <w:jc w:val="both"/>
        <w:rPr>
          <w:sz w:val="28"/>
          <w:szCs w:val="28"/>
        </w:rPr>
      </w:pPr>
      <w:r w:rsidRPr="00ED31E0">
        <w:rPr>
          <w:sz w:val="28"/>
          <w:szCs w:val="28"/>
        </w:rPr>
        <w:t>- Chuẩn bị đủ và kiểm tra cận thận các dụng cụ cần cho từng nhóm thực hành.</w:t>
      </w:r>
    </w:p>
    <w:p w:rsidR="00606CA9" w:rsidRPr="00ED31E0" w:rsidRDefault="00606CA9" w:rsidP="00ED31E0">
      <w:pPr>
        <w:ind w:left="288"/>
        <w:jc w:val="both"/>
        <w:rPr>
          <w:sz w:val="28"/>
          <w:szCs w:val="28"/>
        </w:rPr>
      </w:pPr>
      <w:r w:rsidRPr="00ED31E0">
        <w:rPr>
          <w:sz w:val="28"/>
          <w:szCs w:val="28"/>
        </w:rPr>
        <w:t>- Tiến hành lắp thử mạch, đo, vẽ giản đồ theo nội dung bài thực hành trong Sgk để phát hiện các điểm cần điều chỉnh và rút ra các kinh nghiệm cần lưu ý.</w:t>
      </w:r>
    </w:p>
    <w:p w:rsidR="00606CA9" w:rsidRPr="00ED31E0" w:rsidRDefault="00606CA9" w:rsidP="00ED31E0">
      <w:pPr>
        <w:ind w:left="288"/>
        <w:jc w:val="both"/>
        <w:rPr>
          <w:b/>
          <w:sz w:val="28"/>
          <w:szCs w:val="28"/>
        </w:rPr>
      </w:pPr>
      <w:r w:rsidRPr="00ED31E0">
        <w:rPr>
          <w:sz w:val="28"/>
          <w:szCs w:val="28"/>
        </w:rPr>
        <w:t>- Lập danh sách các nhóm thực hành gồm 3 - 4 HS.</w:t>
      </w:r>
    </w:p>
    <w:p w:rsidR="00606CA9" w:rsidRPr="00ED31E0" w:rsidRDefault="00606CA9" w:rsidP="00ED31E0">
      <w:pPr>
        <w:ind w:left="288"/>
        <w:jc w:val="both"/>
        <w:rPr>
          <w:sz w:val="28"/>
          <w:szCs w:val="28"/>
        </w:rPr>
      </w:pPr>
      <w:r w:rsidRPr="00ED31E0">
        <w:rPr>
          <w:b/>
          <w:sz w:val="28"/>
          <w:szCs w:val="28"/>
        </w:rPr>
        <w:t>2. Học sinh:</w:t>
      </w:r>
      <w:r w:rsidRPr="00ED31E0">
        <w:rPr>
          <w:sz w:val="28"/>
          <w:szCs w:val="28"/>
        </w:rPr>
        <w:t xml:space="preserve"> Trước ngày làm thực hành cần:</w:t>
      </w:r>
    </w:p>
    <w:p w:rsidR="00606CA9" w:rsidRPr="00ED31E0" w:rsidRDefault="00606CA9" w:rsidP="00ED31E0">
      <w:pPr>
        <w:ind w:left="288"/>
        <w:jc w:val="both"/>
        <w:rPr>
          <w:sz w:val="28"/>
          <w:szCs w:val="28"/>
        </w:rPr>
      </w:pPr>
      <w:r w:rsidRPr="00ED31E0">
        <w:rPr>
          <w:sz w:val="28"/>
          <w:szCs w:val="28"/>
        </w:rPr>
        <w:t>- Đọc bài thực hành để định rõ mục đích và quy trình thực hành.</w:t>
      </w:r>
    </w:p>
    <w:p w:rsidR="00606CA9" w:rsidRPr="00ED31E0" w:rsidRDefault="00606CA9" w:rsidP="00ED31E0">
      <w:pPr>
        <w:ind w:left="288"/>
        <w:jc w:val="both"/>
        <w:rPr>
          <w:sz w:val="28"/>
          <w:szCs w:val="28"/>
        </w:rPr>
      </w:pPr>
      <w:r w:rsidRPr="00ED31E0">
        <w:rPr>
          <w:sz w:val="28"/>
          <w:szCs w:val="28"/>
        </w:rPr>
        <w:t>- Trả lời câu hỏi phần Tóm tắt lí thuyết để định hướng việc thực hành.</w:t>
      </w:r>
    </w:p>
    <w:p w:rsidR="00606CA9" w:rsidRPr="00ED31E0" w:rsidRDefault="00606CA9" w:rsidP="00ED31E0">
      <w:pPr>
        <w:ind w:left="288"/>
        <w:jc w:val="both"/>
        <w:rPr>
          <w:sz w:val="28"/>
          <w:szCs w:val="28"/>
        </w:rPr>
      </w:pPr>
      <w:r w:rsidRPr="00ED31E0">
        <w:rPr>
          <w:sz w:val="28"/>
          <w:szCs w:val="28"/>
        </w:rPr>
        <w:t>- Trả lời câu hỏi ở cuối bài để biết cách dùng đồng hồ đa năng hiện số và luyện cách vẽ giản đồ Fre-nen.</w:t>
      </w:r>
    </w:p>
    <w:p w:rsidR="00606CA9" w:rsidRPr="00ED31E0" w:rsidRDefault="00606CA9" w:rsidP="00ED31E0">
      <w:pPr>
        <w:ind w:left="288"/>
        <w:jc w:val="both"/>
        <w:rPr>
          <w:sz w:val="28"/>
          <w:szCs w:val="28"/>
        </w:rPr>
      </w:pPr>
      <w:r w:rsidRPr="00ED31E0">
        <w:rPr>
          <w:sz w:val="28"/>
          <w:szCs w:val="28"/>
        </w:rPr>
        <w:t>- Chuẩn bị 1 compa, 1 thước 200mm và 1 thước đo góc và lập sẵn ba bảng để ghi kết quả theo mẫu ở phần báo cáo thực hành trong Sgk.</w:t>
      </w:r>
    </w:p>
    <w:p w:rsidR="00606CA9" w:rsidRPr="00ED31E0" w:rsidRDefault="00606CA9" w:rsidP="00ED31E0">
      <w:pPr>
        <w:jc w:val="both"/>
        <w:rPr>
          <w:b/>
          <w:sz w:val="28"/>
          <w:szCs w:val="28"/>
        </w:rPr>
      </w:pPr>
      <w:r w:rsidRPr="00ED31E0">
        <w:rPr>
          <w:b/>
          <w:sz w:val="28"/>
          <w:szCs w:val="28"/>
        </w:rPr>
        <w:t>III. HOẠT ĐỘNG DẠY HỌC</w:t>
      </w:r>
    </w:p>
    <w:p w:rsidR="00606CA9" w:rsidRPr="00ED31E0" w:rsidRDefault="00606CA9" w:rsidP="00ED31E0">
      <w:pPr>
        <w:ind w:firstLine="720"/>
        <w:jc w:val="both"/>
        <w:rPr>
          <w:b/>
          <w:sz w:val="28"/>
          <w:szCs w:val="28"/>
        </w:rPr>
      </w:pPr>
      <w:r w:rsidRPr="00ED31E0">
        <w:rPr>
          <w:b/>
          <w:sz w:val="28"/>
          <w:szCs w:val="28"/>
        </w:rPr>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b/>
          <w:sz w:val="28"/>
          <w:szCs w:val="28"/>
        </w:rPr>
      </w:pPr>
      <w:r w:rsidRPr="00ED31E0">
        <w:rPr>
          <w:b/>
          <w:sz w:val="28"/>
          <w:szCs w:val="28"/>
        </w:rPr>
        <w:t>1. Ổn định lớp</w:t>
      </w:r>
    </w:p>
    <w:p w:rsidR="00606CA9" w:rsidRPr="00ED31E0" w:rsidRDefault="00606CA9" w:rsidP="00ED31E0">
      <w:pPr>
        <w:jc w:val="both"/>
        <w:rPr>
          <w:b/>
          <w:sz w:val="28"/>
          <w:szCs w:val="28"/>
        </w:rPr>
      </w:pPr>
      <w:r w:rsidRPr="00ED31E0">
        <w:rPr>
          <w:b/>
          <w:sz w:val="28"/>
          <w:szCs w:val="28"/>
        </w:rPr>
        <w:tab/>
        <w:t>2. Kiểm tra bài cũ</w:t>
      </w:r>
    </w:p>
    <w:p w:rsidR="00BB2118"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jc w:val="both"/>
        <w:rPr>
          <w:sz w:val="28"/>
          <w:szCs w:val="28"/>
        </w:rPr>
      </w:pPr>
      <w:r w:rsidRPr="00ED31E0">
        <w:rPr>
          <w:sz w:val="28"/>
          <w:szCs w:val="28"/>
        </w:rPr>
        <w:tab/>
        <w:t>Để củng cố lại kiến thức và rèn luyện cho các em vận dụng kiến thức đã học vào thực tiễn. Nhằm giúp các em năm bắt tri thức khoa học bằng thực nghiệm và kểm tra lại lí thuyết đã học ta tiến hành “THỰC HÀNH KHẢO SÁT DOẠN MẠCH ĐIEẸN XOAY CHIỀU RLC NỐI TIẾ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ind w:firstLine="720"/>
        <w:jc w:val="both"/>
        <w:rPr>
          <w:sz w:val="28"/>
          <w:szCs w:val="28"/>
        </w:rPr>
      </w:pPr>
      <w:r w:rsidRPr="00ED31E0">
        <w:rPr>
          <w:b/>
          <w:sz w:val="28"/>
          <w:szCs w:val="28"/>
        </w:rPr>
        <w:t xml:space="preserve">Hoạt động 1: Tìm hiểu dụng cụ thí nghiệm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Giới thiệu dụng cụ</w:t>
            </w:r>
          </w:p>
          <w:p w:rsidR="00606CA9" w:rsidRPr="00043D2A" w:rsidRDefault="00606CA9" w:rsidP="00043D2A">
            <w:pPr>
              <w:jc w:val="both"/>
              <w:rPr>
                <w:sz w:val="28"/>
                <w:szCs w:val="28"/>
              </w:rPr>
            </w:pPr>
            <w:r w:rsidRPr="00043D2A">
              <w:rPr>
                <w:sz w:val="28"/>
                <w:szCs w:val="28"/>
              </w:rPr>
              <w:t>+ Đồng hồ đa năng (1)</w:t>
            </w:r>
          </w:p>
          <w:p w:rsidR="00606CA9" w:rsidRPr="00043D2A" w:rsidRDefault="00606CA9" w:rsidP="00043D2A">
            <w:pPr>
              <w:jc w:val="both"/>
              <w:rPr>
                <w:sz w:val="28"/>
                <w:szCs w:val="28"/>
              </w:rPr>
            </w:pPr>
            <w:r w:rsidRPr="00043D2A">
              <w:rPr>
                <w:sz w:val="28"/>
                <w:szCs w:val="28"/>
              </w:rPr>
              <w:t>+ Nguồn điện xoay chiều 6-12 V (1)</w:t>
            </w:r>
          </w:p>
          <w:p w:rsidR="00606CA9" w:rsidRPr="00043D2A" w:rsidRDefault="00606CA9" w:rsidP="00043D2A">
            <w:pPr>
              <w:jc w:val="both"/>
              <w:rPr>
                <w:sz w:val="28"/>
                <w:szCs w:val="28"/>
              </w:rPr>
            </w:pPr>
            <w:r w:rsidRPr="00043D2A">
              <w:rPr>
                <w:sz w:val="28"/>
                <w:szCs w:val="28"/>
              </w:rPr>
              <w:t>+ Một tụ điện</w:t>
            </w:r>
          </w:p>
          <w:p w:rsidR="00606CA9" w:rsidRPr="00043D2A" w:rsidRDefault="00606CA9" w:rsidP="00043D2A">
            <w:pPr>
              <w:jc w:val="both"/>
              <w:rPr>
                <w:sz w:val="28"/>
                <w:szCs w:val="28"/>
              </w:rPr>
            </w:pPr>
            <w:r w:rsidRPr="00043D2A">
              <w:rPr>
                <w:sz w:val="28"/>
                <w:szCs w:val="28"/>
              </w:rPr>
              <w:t>+ Một cuộn dây</w:t>
            </w:r>
          </w:p>
          <w:p w:rsidR="00606CA9" w:rsidRPr="00043D2A" w:rsidRDefault="00606CA9" w:rsidP="00043D2A">
            <w:pPr>
              <w:jc w:val="both"/>
              <w:rPr>
                <w:sz w:val="28"/>
                <w:szCs w:val="28"/>
              </w:rPr>
            </w:pPr>
            <w:r w:rsidRPr="00043D2A">
              <w:rPr>
                <w:sz w:val="28"/>
                <w:szCs w:val="28"/>
              </w:rPr>
              <w:t>+ Bốn dây dẫn</w:t>
            </w:r>
          </w:p>
          <w:p w:rsidR="00606CA9" w:rsidRPr="00043D2A" w:rsidRDefault="00606CA9" w:rsidP="00043D2A">
            <w:pPr>
              <w:jc w:val="both"/>
              <w:rPr>
                <w:sz w:val="28"/>
                <w:szCs w:val="28"/>
              </w:rPr>
            </w:pPr>
            <w:r w:rsidRPr="00043D2A">
              <w:rPr>
                <w:sz w:val="28"/>
                <w:szCs w:val="28"/>
              </w:rPr>
              <w:t>+ Một thước 200mm</w:t>
            </w:r>
          </w:p>
          <w:p w:rsidR="00606CA9" w:rsidRPr="00043D2A" w:rsidRDefault="00606CA9" w:rsidP="00043D2A">
            <w:pPr>
              <w:jc w:val="both"/>
              <w:rPr>
                <w:sz w:val="28"/>
                <w:szCs w:val="28"/>
              </w:rPr>
            </w:pPr>
            <w:r w:rsidRPr="00043D2A">
              <w:rPr>
                <w:sz w:val="28"/>
                <w:szCs w:val="28"/>
              </w:rPr>
              <w:t>+ Một com pa, thước đo góc</w:t>
            </w:r>
          </w:p>
        </w:tc>
        <w:tc>
          <w:tcPr>
            <w:tcW w:w="3038" w:type="dxa"/>
            <w:shd w:val="clear" w:color="auto" w:fill="auto"/>
          </w:tcPr>
          <w:p w:rsidR="00606CA9" w:rsidRPr="00043D2A" w:rsidRDefault="00606CA9" w:rsidP="00043D2A">
            <w:pPr>
              <w:jc w:val="both"/>
              <w:rPr>
                <w:sz w:val="28"/>
                <w:szCs w:val="28"/>
              </w:rPr>
            </w:pPr>
            <w:r w:rsidRPr="00043D2A">
              <w:rPr>
                <w:sz w:val="28"/>
                <w:szCs w:val="28"/>
              </w:rPr>
              <w:t xml:space="preserve">- Kiểm tra từng thiết bị khi GV giới thiệu </w:t>
            </w:r>
          </w:p>
        </w:tc>
        <w:tc>
          <w:tcPr>
            <w:tcW w:w="4316" w:type="dxa"/>
            <w:shd w:val="clear" w:color="auto" w:fill="auto"/>
          </w:tcPr>
          <w:p w:rsidR="00606CA9" w:rsidRPr="00043D2A" w:rsidRDefault="00606CA9" w:rsidP="00043D2A">
            <w:pPr>
              <w:jc w:val="both"/>
              <w:rPr>
                <w:b/>
                <w:sz w:val="28"/>
                <w:szCs w:val="28"/>
              </w:rPr>
            </w:pPr>
            <w:r w:rsidRPr="00043D2A">
              <w:rPr>
                <w:b/>
                <w:sz w:val="28"/>
                <w:szCs w:val="28"/>
              </w:rPr>
              <w:t>I. Dụng cụ thí nghiệm</w:t>
            </w:r>
          </w:p>
          <w:p w:rsidR="00606CA9" w:rsidRPr="00043D2A" w:rsidRDefault="00606CA9" w:rsidP="00043D2A">
            <w:pPr>
              <w:jc w:val="center"/>
              <w:rPr>
                <w:b/>
                <w:i/>
                <w:sz w:val="28"/>
                <w:szCs w:val="28"/>
              </w:rPr>
            </w:pPr>
            <w:r w:rsidRPr="00043D2A">
              <w:rPr>
                <w:b/>
                <w:i/>
                <w:sz w:val="28"/>
                <w:szCs w:val="28"/>
              </w:rPr>
              <w:t>SGK</w:t>
            </w:r>
          </w:p>
        </w:tc>
      </w:tr>
    </w:tbl>
    <w:p w:rsidR="00606CA9" w:rsidRPr="00ED31E0" w:rsidRDefault="00606CA9" w:rsidP="00ED31E0">
      <w:pPr>
        <w:ind w:firstLine="720"/>
        <w:jc w:val="both"/>
        <w:rPr>
          <w:sz w:val="28"/>
          <w:szCs w:val="28"/>
        </w:rPr>
      </w:pPr>
      <w:r w:rsidRPr="00ED31E0">
        <w:rPr>
          <w:b/>
          <w:sz w:val="28"/>
          <w:szCs w:val="28"/>
        </w:rPr>
        <w:t xml:space="preserve">Hoạt động 2: Tiến hành thí nghiệm </w:t>
      </w:r>
      <w:r w:rsidRPr="00ED31E0">
        <w:rPr>
          <w:sz w:val="28"/>
          <w:szCs w:val="28"/>
        </w:rPr>
        <w:t>(35 phút)</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êu cầu hs đọc kĩ hướng dẫn thực hành theo SGK</w:t>
            </w:r>
          </w:p>
          <w:p w:rsidR="00606CA9" w:rsidRPr="00043D2A" w:rsidRDefault="00606CA9" w:rsidP="00043D2A">
            <w:pPr>
              <w:jc w:val="both"/>
              <w:rPr>
                <w:sz w:val="28"/>
                <w:szCs w:val="28"/>
              </w:rPr>
            </w:pPr>
            <w:r w:rsidRPr="00043D2A">
              <w:rPr>
                <w:sz w:val="28"/>
                <w:szCs w:val="28"/>
              </w:rPr>
              <w:t>- Quan sát lớp thực hành và kiểm tra quá trình làm việc của lớp</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3038" w:type="dxa"/>
            <w:shd w:val="clear" w:color="auto" w:fill="auto"/>
          </w:tcPr>
          <w:p w:rsidR="00606CA9" w:rsidRPr="00043D2A" w:rsidRDefault="00606CA9" w:rsidP="00043D2A">
            <w:pPr>
              <w:jc w:val="both"/>
              <w:rPr>
                <w:sz w:val="28"/>
                <w:szCs w:val="28"/>
              </w:rPr>
            </w:pPr>
            <w:r w:rsidRPr="00043D2A">
              <w:rPr>
                <w:sz w:val="28"/>
                <w:szCs w:val="28"/>
              </w:rPr>
              <w:t>- Mắc mạch như hình vẽ 19.1 (SGK)</w:t>
            </w:r>
          </w:p>
          <w:p w:rsidR="00606CA9" w:rsidRPr="00043D2A" w:rsidRDefault="00606CA9" w:rsidP="00043D2A">
            <w:pPr>
              <w:jc w:val="both"/>
              <w:rPr>
                <w:sz w:val="28"/>
                <w:szCs w:val="28"/>
              </w:rPr>
            </w:pPr>
            <w:r w:rsidRPr="00043D2A">
              <w:rPr>
                <w:sz w:val="28"/>
                <w:szCs w:val="28"/>
              </w:rPr>
              <w:t>- Tiến hành đo theo yêu cầu của đề bài</w:t>
            </w:r>
          </w:p>
          <w:p w:rsidR="00606CA9" w:rsidRPr="00043D2A" w:rsidRDefault="00606CA9" w:rsidP="00043D2A">
            <w:pPr>
              <w:jc w:val="both"/>
              <w:rPr>
                <w:sz w:val="28"/>
                <w:szCs w:val="28"/>
              </w:rPr>
            </w:pPr>
            <w:r w:rsidRPr="00043D2A">
              <w:rPr>
                <w:sz w:val="28"/>
                <w:szCs w:val="28"/>
              </w:rPr>
              <w:t>+U</w:t>
            </w:r>
            <w:r w:rsidRPr="00043D2A">
              <w:rPr>
                <w:sz w:val="28"/>
                <w:szCs w:val="28"/>
                <w:vertAlign w:val="subscript"/>
              </w:rPr>
              <w:t>MN</w:t>
            </w:r>
          </w:p>
          <w:p w:rsidR="00606CA9" w:rsidRPr="00043D2A" w:rsidRDefault="00606CA9" w:rsidP="00043D2A">
            <w:pPr>
              <w:jc w:val="both"/>
              <w:rPr>
                <w:sz w:val="28"/>
                <w:szCs w:val="28"/>
              </w:rPr>
            </w:pPr>
            <w:r w:rsidRPr="00043D2A">
              <w:rPr>
                <w:sz w:val="28"/>
                <w:szCs w:val="28"/>
              </w:rPr>
              <w:t>+U</w:t>
            </w:r>
            <w:r w:rsidRPr="00043D2A">
              <w:rPr>
                <w:sz w:val="28"/>
                <w:szCs w:val="28"/>
                <w:vertAlign w:val="subscript"/>
              </w:rPr>
              <w:t>NP</w:t>
            </w:r>
          </w:p>
          <w:p w:rsidR="00606CA9" w:rsidRPr="00043D2A" w:rsidRDefault="00606CA9" w:rsidP="00043D2A">
            <w:pPr>
              <w:jc w:val="both"/>
              <w:rPr>
                <w:sz w:val="28"/>
                <w:szCs w:val="28"/>
              </w:rPr>
            </w:pPr>
            <w:r w:rsidRPr="00043D2A">
              <w:rPr>
                <w:sz w:val="28"/>
                <w:szCs w:val="28"/>
              </w:rPr>
              <w:t>+U</w:t>
            </w:r>
            <w:r w:rsidRPr="00043D2A">
              <w:rPr>
                <w:sz w:val="28"/>
                <w:szCs w:val="28"/>
                <w:vertAlign w:val="subscript"/>
              </w:rPr>
              <w:t>MP</w:t>
            </w:r>
          </w:p>
          <w:p w:rsidR="00606CA9" w:rsidRPr="00043D2A" w:rsidRDefault="00606CA9" w:rsidP="00043D2A">
            <w:pPr>
              <w:jc w:val="both"/>
              <w:rPr>
                <w:sz w:val="28"/>
                <w:szCs w:val="28"/>
              </w:rPr>
            </w:pPr>
            <w:r w:rsidRPr="00043D2A">
              <w:rPr>
                <w:sz w:val="28"/>
                <w:szCs w:val="28"/>
              </w:rPr>
              <w:t>+U</w:t>
            </w:r>
            <w:r w:rsidRPr="00043D2A">
              <w:rPr>
                <w:sz w:val="28"/>
                <w:szCs w:val="28"/>
                <w:vertAlign w:val="subscript"/>
              </w:rPr>
              <w:t>PQ</w:t>
            </w:r>
          </w:p>
          <w:p w:rsidR="00606CA9" w:rsidRPr="00043D2A" w:rsidRDefault="00606CA9" w:rsidP="00043D2A">
            <w:pPr>
              <w:jc w:val="both"/>
              <w:rPr>
                <w:sz w:val="28"/>
                <w:szCs w:val="28"/>
              </w:rPr>
            </w:pPr>
            <w:r w:rsidRPr="00043D2A">
              <w:rPr>
                <w:sz w:val="28"/>
                <w:szCs w:val="28"/>
              </w:rPr>
              <w:t>+U</w:t>
            </w:r>
            <w:r w:rsidRPr="00043D2A">
              <w:rPr>
                <w:sz w:val="28"/>
                <w:szCs w:val="28"/>
                <w:vertAlign w:val="subscript"/>
              </w:rPr>
              <w:t>MQ</w:t>
            </w:r>
          </w:p>
          <w:p w:rsidR="00606CA9" w:rsidRPr="00043D2A" w:rsidRDefault="00606CA9" w:rsidP="00043D2A">
            <w:pPr>
              <w:jc w:val="both"/>
              <w:rPr>
                <w:sz w:val="28"/>
                <w:szCs w:val="28"/>
              </w:rPr>
            </w:pPr>
            <w:r w:rsidRPr="00043D2A">
              <w:rPr>
                <w:sz w:val="28"/>
                <w:szCs w:val="28"/>
              </w:rPr>
              <w:t xml:space="preserve">- Ghi nhận số liệu để xử lí </w:t>
            </w:r>
          </w:p>
        </w:tc>
        <w:tc>
          <w:tcPr>
            <w:tcW w:w="4316" w:type="dxa"/>
            <w:shd w:val="clear" w:color="auto" w:fill="auto"/>
          </w:tcPr>
          <w:p w:rsidR="00606CA9" w:rsidRPr="00043D2A" w:rsidRDefault="00606CA9" w:rsidP="00043D2A">
            <w:pPr>
              <w:jc w:val="both"/>
              <w:rPr>
                <w:b/>
                <w:i/>
                <w:sz w:val="28"/>
                <w:szCs w:val="28"/>
              </w:rPr>
            </w:pPr>
            <w:r w:rsidRPr="00043D2A">
              <w:rPr>
                <w:b/>
                <w:sz w:val="28"/>
                <w:szCs w:val="28"/>
              </w:rPr>
              <w:t>II. Tiến hành thí nghiệm</w:t>
            </w:r>
          </w:p>
        </w:tc>
      </w:tr>
    </w:tbl>
    <w:p w:rsidR="00606CA9" w:rsidRPr="00ED31E0" w:rsidRDefault="00606CA9" w:rsidP="00ED31E0">
      <w:pPr>
        <w:ind w:firstLine="720"/>
        <w:jc w:val="both"/>
        <w:rPr>
          <w:sz w:val="28"/>
          <w:szCs w:val="28"/>
        </w:rPr>
      </w:pPr>
      <w:r w:rsidRPr="00ED31E0">
        <w:rPr>
          <w:b/>
          <w:sz w:val="28"/>
          <w:szCs w:val="28"/>
        </w:rPr>
        <w:t xml:space="preserve">Hoạt động 3: xử lí số liệu và viết báo cáo </w:t>
      </w:r>
      <w:r w:rsidRPr="00ED31E0">
        <w:rPr>
          <w:sz w:val="28"/>
          <w:szCs w:val="28"/>
        </w:rPr>
        <w:t>(45 phút)</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Hướng dẫn hs viết báo cá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hu bài </w:t>
            </w:r>
          </w:p>
        </w:tc>
        <w:tc>
          <w:tcPr>
            <w:tcW w:w="3038" w:type="dxa"/>
            <w:shd w:val="clear" w:color="auto" w:fill="auto"/>
          </w:tcPr>
          <w:p w:rsidR="00606CA9" w:rsidRPr="00043D2A" w:rsidRDefault="00606CA9" w:rsidP="00043D2A">
            <w:pPr>
              <w:jc w:val="both"/>
              <w:rPr>
                <w:sz w:val="28"/>
                <w:szCs w:val="28"/>
              </w:rPr>
            </w:pPr>
            <w:r w:rsidRPr="00043D2A">
              <w:rPr>
                <w:sz w:val="28"/>
                <w:szCs w:val="28"/>
              </w:rPr>
              <w:t>- Từ số liệu thu được tiến hành xử lí và viết báo cáo</w:t>
            </w:r>
          </w:p>
          <w:p w:rsidR="00606CA9" w:rsidRPr="00043D2A" w:rsidRDefault="00606CA9" w:rsidP="00043D2A">
            <w:pPr>
              <w:jc w:val="both"/>
              <w:rPr>
                <w:sz w:val="28"/>
                <w:szCs w:val="28"/>
              </w:rPr>
            </w:pPr>
            <w:r w:rsidRPr="00043D2A">
              <w:rPr>
                <w:sz w:val="28"/>
                <w:szCs w:val="28"/>
              </w:rPr>
              <w:t>- Mỗi hs làm một bài báo cáo nộp lại cuối giờ</w:t>
            </w:r>
          </w:p>
        </w:tc>
        <w:tc>
          <w:tcPr>
            <w:tcW w:w="4316" w:type="dxa"/>
            <w:shd w:val="clear" w:color="auto" w:fill="auto"/>
          </w:tcPr>
          <w:p w:rsidR="00606CA9" w:rsidRPr="00043D2A" w:rsidRDefault="00606CA9" w:rsidP="00043D2A">
            <w:pPr>
              <w:jc w:val="both"/>
              <w:rPr>
                <w:b/>
                <w:i/>
                <w:sz w:val="28"/>
                <w:szCs w:val="28"/>
              </w:rPr>
            </w:pP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và học lý thuyết tất cả 3 chương chương chuẩn bị thi học kì I</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rPr>
          <w:b/>
          <w:sz w:val="28"/>
          <w:szCs w:val="28"/>
        </w:rPr>
      </w:pPr>
    </w:p>
    <w:p w:rsidR="00606CA9" w:rsidRPr="00ED31E0" w:rsidRDefault="00606CA9" w:rsidP="00ED31E0">
      <w:pPr>
        <w:rPr>
          <w:b/>
          <w:sz w:val="28"/>
          <w:szCs w:val="28"/>
        </w:rPr>
      </w:pPr>
    </w:p>
    <w:p w:rsidR="00606CA9" w:rsidRPr="00ED31E0" w:rsidRDefault="00606CA9" w:rsidP="00ED31E0">
      <w:pPr>
        <w:rPr>
          <w:sz w:val="28"/>
          <w:szCs w:val="28"/>
        </w:rPr>
      </w:pPr>
      <w:r w:rsidRPr="00ED31E0">
        <w:rPr>
          <w:sz w:val="28"/>
          <w:szCs w:val="28"/>
        </w:rPr>
        <w:t>Tiết 35</w:t>
      </w:r>
    </w:p>
    <w:p w:rsidR="00606CA9" w:rsidRPr="00ED31E0" w:rsidRDefault="00606CA9" w:rsidP="00ED31E0">
      <w:pPr>
        <w:jc w:val="center"/>
        <w:rPr>
          <w:b/>
          <w:sz w:val="28"/>
          <w:szCs w:val="28"/>
        </w:rPr>
      </w:pPr>
      <w:r w:rsidRPr="00ED31E0">
        <w:rPr>
          <w:b/>
          <w:sz w:val="28"/>
          <w:szCs w:val="28"/>
        </w:rPr>
        <w:t>THI HỌC KÌ I</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center"/>
        <w:rPr>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center"/>
        <w:rPr>
          <w:b/>
          <w:sz w:val="28"/>
          <w:szCs w:val="28"/>
        </w:rPr>
      </w:pPr>
      <w:r w:rsidRPr="00ED31E0">
        <w:rPr>
          <w:b/>
          <w:sz w:val="28"/>
          <w:szCs w:val="28"/>
        </w:rPr>
        <w:t>CHƯƠNG IV</w:t>
      </w:r>
    </w:p>
    <w:p w:rsidR="00606CA9" w:rsidRPr="00ED31E0" w:rsidRDefault="00606CA9" w:rsidP="00ED31E0">
      <w:pPr>
        <w:jc w:val="center"/>
        <w:rPr>
          <w:b/>
          <w:sz w:val="28"/>
          <w:szCs w:val="28"/>
        </w:rPr>
      </w:pPr>
      <w:r w:rsidRPr="00ED31E0">
        <w:rPr>
          <w:b/>
          <w:sz w:val="28"/>
          <w:szCs w:val="28"/>
        </w:rPr>
        <w:t>DAO ĐỘNG VÀ SÓNG ĐIỆN TỪ</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rPr>
          <w:sz w:val="28"/>
          <w:szCs w:val="28"/>
        </w:rPr>
      </w:pPr>
      <w:r w:rsidRPr="00ED31E0">
        <w:rPr>
          <w:sz w:val="28"/>
          <w:szCs w:val="28"/>
        </w:rPr>
        <w:t>Tiết 36</w:t>
      </w:r>
    </w:p>
    <w:p w:rsidR="00606CA9" w:rsidRPr="00ED31E0" w:rsidRDefault="00606CA9" w:rsidP="00ED31E0">
      <w:pPr>
        <w:jc w:val="center"/>
        <w:rPr>
          <w:b/>
          <w:sz w:val="28"/>
          <w:szCs w:val="28"/>
        </w:rPr>
      </w:pPr>
      <w:r w:rsidRPr="00ED31E0">
        <w:rPr>
          <w:b/>
          <w:sz w:val="28"/>
          <w:szCs w:val="28"/>
        </w:rPr>
        <w:t>MẠCH DAO ĐỘNG</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rPr>
          <w:b/>
          <w:sz w:val="28"/>
          <w:szCs w:val="28"/>
        </w:rPr>
      </w:pP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Phát biểu được các định nghĩa về mạch dao động và dao động điện từ.</w:t>
      </w:r>
    </w:p>
    <w:p w:rsidR="00606CA9" w:rsidRPr="00ED31E0" w:rsidRDefault="00606CA9" w:rsidP="00ED31E0">
      <w:pPr>
        <w:jc w:val="both"/>
        <w:rPr>
          <w:sz w:val="28"/>
          <w:szCs w:val="28"/>
        </w:rPr>
      </w:pPr>
      <w:r w:rsidRPr="00ED31E0">
        <w:rPr>
          <w:sz w:val="28"/>
          <w:szCs w:val="28"/>
        </w:rPr>
        <w:t>- Nêu được vai trò của tụ điện và cuộn cảm trong hoạt động của mạch LC.</w:t>
      </w:r>
    </w:p>
    <w:p w:rsidR="00606CA9" w:rsidRPr="00ED31E0" w:rsidRDefault="00606CA9" w:rsidP="00ED31E0">
      <w:pPr>
        <w:jc w:val="both"/>
        <w:rPr>
          <w:sz w:val="28"/>
          <w:szCs w:val="28"/>
        </w:rPr>
      </w:pPr>
      <w:r w:rsidRPr="00ED31E0">
        <w:rPr>
          <w:sz w:val="28"/>
          <w:szCs w:val="28"/>
        </w:rPr>
        <w:t>- Viết được biểu thức của điện tích, cường độ dòng điện, chu kì và tần số dao động riêng của mạch dao động..</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Phân tích hoạt động của mạch dao độ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606CA9" w:rsidRPr="00ED31E0" w:rsidRDefault="00606CA9" w:rsidP="00ED31E0">
      <w:pPr>
        <w:jc w:val="both"/>
        <w:rPr>
          <w:sz w:val="28"/>
          <w:szCs w:val="28"/>
        </w:rPr>
      </w:pPr>
      <w:r w:rsidRPr="00ED31E0">
        <w:rPr>
          <w:b/>
          <w:sz w:val="28"/>
          <w:szCs w:val="28"/>
        </w:rPr>
        <w:t>3. Về thái độ</w:t>
      </w:r>
    </w:p>
    <w:p w:rsidR="00606CA9" w:rsidRPr="00ED31E0" w:rsidRDefault="00606CA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1391"/>
        <w:gridCol w:w="2005"/>
        <w:gridCol w:w="1114"/>
        <w:gridCol w:w="2551"/>
      </w:tblGrid>
      <w:tr w:rsidR="00BB2118" w:rsidRPr="00ED31E0" w:rsidTr="00A33A6E">
        <w:tc>
          <w:tcPr>
            <w:tcW w:w="3395" w:type="dxa"/>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665"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A33A6E">
        <w:tc>
          <w:tcPr>
            <w:tcW w:w="10456" w:type="dxa"/>
            <w:gridSpan w:val="5"/>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A33A6E">
        <w:tc>
          <w:tcPr>
            <w:tcW w:w="4786" w:type="dxa"/>
            <w:gridSpan w:val="2"/>
            <w:shd w:val="clear" w:color="auto" w:fill="auto"/>
          </w:tcPr>
          <w:p w:rsidR="00A33A6E" w:rsidRPr="00ED31E0" w:rsidRDefault="00A33A6E" w:rsidP="00ED31E0">
            <w:pPr>
              <w:ind w:firstLine="720"/>
              <w:jc w:val="both"/>
              <w:rPr>
                <w:sz w:val="28"/>
                <w:szCs w:val="28"/>
              </w:rPr>
            </w:pPr>
            <w:r w:rsidRPr="00ED31E0">
              <w:rPr>
                <w:sz w:val="28"/>
                <w:szCs w:val="28"/>
              </w:rPr>
              <w:t>- Ở chương 3 ta đã tìm hiểu mạch RLC nối tiếp và các mạch RC, RL. Hôm nay ta sẽ tìm hiểu một mạch LC nối tiếp xem có tính chất gi? Ta sẽ biết được sau khi học bài “MẠCH DAO ĐỘNG”</w:t>
            </w:r>
          </w:p>
          <w:p w:rsidR="00BB2118" w:rsidRPr="00ED31E0" w:rsidRDefault="00BB2118" w:rsidP="00ED31E0">
            <w:pPr>
              <w:jc w:val="both"/>
              <w:rPr>
                <w:sz w:val="28"/>
                <w:szCs w:val="28"/>
              </w:rPr>
            </w:pPr>
          </w:p>
        </w:tc>
        <w:tc>
          <w:tcPr>
            <w:tcW w:w="3119" w:type="dxa"/>
            <w:gridSpan w:val="2"/>
            <w:shd w:val="clear" w:color="auto" w:fill="auto"/>
          </w:tcPr>
          <w:p w:rsidR="00BB2118" w:rsidRPr="00ED31E0" w:rsidRDefault="00A33A6E" w:rsidP="00ED31E0">
            <w:pPr>
              <w:jc w:val="both"/>
              <w:rPr>
                <w:sz w:val="28"/>
                <w:szCs w:val="28"/>
              </w:rPr>
            </w:pPr>
            <w:r w:rsidRPr="00ED31E0">
              <w:rPr>
                <w:sz w:val="28"/>
                <w:szCs w:val="28"/>
              </w:rPr>
              <w:t>HS định hướng nội dung của bài</w:t>
            </w:r>
          </w:p>
        </w:tc>
        <w:tc>
          <w:tcPr>
            <w:tcW w:w="2551" w:type="dxa"/>
            <w:shd w:val="clear" w:color="auto" w:fill="auto"/>
          </w:tcPr>
          <w:p w:rsidR="00A33A6E" w:rsidRPr="00ED31E0" w:rsidRDefault="00A33A6E" w:rsidP="00ED31E0">
            <w:pPr>
              <w:jc w:val="center"/>
              <w:rPr>
                <w:b/>
                <w:sz w:val="28"/>
                <w:szCs w:val="28"/>
              </w:rPr>
            </w:pPr>
            <w:r w:rsidRPr="00ED31E0">
              <w:rPr>
                <w:b/>
                <w:sz w:val="28"/>
                <w:szCs w:val="28"/>
              </w:rPr>
              <w:t>CHƯƠNG IV</w:t>
            </w:r>
          </w:p>
          <w:p w:rsidR="00A33A6E" w:rsidRPr="00ED31E0" w:rsidRDefault="00A33A6E" w:rsidP="00ED31E0">
            <w:pPr>
              <w:jc w:val="center"/>
              <w:rPr>
                <w:b/>
                <w:sz w:val="28"/>
                <w:szCs w:val="28"/>
              </w:rPr>
            </w:pPr>
            <w:r w:rsidRPr="00ED31E0">
              <w:rPr>
                <w:b/>
                <w:sz w:val="28"/>
                <w:szCs w:val="28"/>
              </w:rPr>
              <w:t>DAO ĐỘNG VÀ SÓNG ĐIỆN TỪ</w:t>
            </w:r>
          </w:p>
          <w:p w:rsidR="00A33A6E" w:rsidRPr="00ED31E0" w:rsidRDefault="00A33A6E" w:rsidP="00ED31E0">
            <w:pPr>
              <w:rPr>
                <w:sz w:val="28"/>
                <w:szCs w:val="28"/>
              </w:rPr>
            </w:pPr>
            <w:r w:rsidRPr="00ED31E0">
              <w:rPr>
                <w:sz w:val="28"/>
                <w:szCs w:val="28"/>
              </w:rPr>
              <w:t>Tiết 36</w:t>
            </w:r>
          </w:p>
          <w:p w:rsidR="00A33A6E" w:rsidRPr="00ED31E0" w:rsidRDefault="00A33A6E" w:rsidP="00ED31E0">
            <w:pPr>
              <w:jc w:val="center"/>
              <w:rPr>
                <w:b/>
                <w:sz w:val="28"/>
                <w:szCs w:val="28"/>
              </w:rPr>
            </w:pPr>
            <w:r w:rsidRPr="00ED31E0">
              <w:rPr>
                <w:b/>
                <w:sz w:val="28"/>
                <w:szCs w:val="28"/>
              </w:rPr>
              <w:t>MẠCH DAO ĐỘNG</w:t>
            </w:r>
          </w:p>
          <w:p w:rsidR="00BB2118" w:rsidRPr="00ED31E0" w:rsidRDefault="00BB2118" w:rsidP="00ED31E0">
            <w:pPr>
              <w:jc w:val="center"/>
              <w:rPr>
                <w:sz w:val="28"/>
                <w:szCs w:val="28"/>
                <w:lang w:val="pt-BR"/>
              </w:rPr>
            </w:pPr>
          </w:p>
        </w:tc>
      </w:tr>
      <w:tr w:rsidR="00BB2118" w:rsidRPr="00ED31E0" w:rsidTr="00A33A6E">
        <w:tc>
          <w:tcPr>
            <w:tcW w:w="10456" w:type="dxa"/>
            <w:gridSpan w:val="5"/>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A33A6E" w:rsidRPr="00ED31E0" w:rsidRDefault="00BB2118" w:rsidP="00ED31E0">
            <w:pPr>
              <w:jc w:val="both"/>
              <w:rPr>
                <w:sz w:val="28"/>
                <w:szCs w:val="28"/>
              </w:rPr>
            </w:pPr>
            <w:r w:rsidRPr="00ED31E0">
              <w:rPr>
                <w:b/>
                <w:sz w:val="28"/>
                <w:szCs w:val="28"/>
              </w:rPr>
              <w:t>Mục tiêu:</w:t>
            </w:r>
            <w:r w:rsidRPr="00ED31E0">
              <w:rPr>
                <w:sz w:val="28"/>
                <w:szCs w:val="28"/>
              </w:rPr>
              <w:t xml:space="preserve"> </w:t>
            </w:r>
            <w:r w:rsidR="00A33A6E" w:rsidRPr="00ED31E0">
              <w:rPr>
                <w:sz w:val="28"/>
                <w:szCs w:val="28"/>
              </w:rPr>
              <w:t>- các định nghĩa về mạch dao động và dao động điện từ.</w:t>
            </w:r>
          </w:p>
          <w:p w:rsidR="00A33A6E" w:rsidRPr="00ED31E0" w:rsidRDefault="00A33A6E" w:rsidP="00ED31E0">
            <w:pPr>
              <w:jc w:val="both"/>
              <w:rPr>
                <w:sz w:val="28"/>
                <w:szCs w:val="28"/>
              </w:rPr>
            </w:pPr>
            <w:r w:rsidRPr="00ED31E0">
              <w:rPr>
                <w:sz w:val="28"/>
                <w:szCs w:val="28"/>
              </w:rPr>
              <w:t>- Nêu được vai trò của tụ điện và cuộn cảm trong hoạt động của mạch LC.</w:t>
            </w:r>
          </w:p>
          <w:p w:rsidR="00BB2118" w:rsidRPr="00ED31E0" w:rsidRDefault="00A33A6E" w:rsidP="00ED31E0">
            <w:pPr>
              <w:jc w:val="both"/>
              <w:rPr>
                <w:sz w:val="28"/>
                <w:szCs w:val="28"/>
              </w:rPr>
            </w:pPr>
            <w:r w:rsidRPr="00ED31E0">
              <w:rPr>
                <w:sz w:val="28"/>
                <w:szCs w:val="28"/>
              </w:rPr>
              <w:t>- Viết được biểu thức của điện tích, cường độ dòng điện, chu kì và tần số dao động riêng của mạch dao động..</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bl>
    <w:p w:rsidR="00F07A91" w:rsidRPr="00F07A91" w:rsidRDefault="00F07A91" w:rsidP="00F07A91">
      <w:pPr>
        <w:rPr>
          <w:vanish/>
        </w:rPr>
      </w:pPr>
    </w:p>
    <w:tbl>
      <w:tblPr>
        <w:tblpPr w:leftFromText="180" w:rightFromText="180" w:vertAnchor="text" w:tblpY="1"/>
        <w:tblOverlap w:val="never"/>
        <w:tblW w:w="10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4"/>
        <w:gridCol w:w="3038"/>
        <w:gridCol w:w="4316"/>
      </w:tblGrid>
      <w:tr w:rsidR="00606CA9" w:rsidRPr="00ED31E0" w:rsidTr="00043D2A">
        <w:tc>
          <w:tcPr>
            <w:tcW w:w="3084" w:type="dxa"/>
            <w:shd w:val="clear" w:color="auto" w:fill="auto"/>
          </w:tcPr>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71552" behindDoc="0" locked="0" layoutInCell="1" allowOverlap="1">
                      <wp:simplePos x="0" y="0"/>
                      <wp:positionH relativeFrom="column">
                        <wp:posOffset>280035</wp:posOffset>
                      </wp:positionH>
                      <wp:positionV relativeFrom="paragraph">
                        <wp:posOffset>381635</wp:posOffset>
                      </wp:positionV>
                      <wp:extent cx="1245870" cy="579120"/>
                      <wp:effectExtent l="3810" t="10160" r="0" b="10795"/>
                      <wp:wrapNone/>
                      <wp:docPr id="1532" name="Group 1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579120"/>
                                <a:chOff x="2118" y="5910"/>
                                <a:chExt cx="1962" cy="912"/>
                              </a:xfrm>
                            </wpg:grpSpPr>
                            <wpg:grpSp>
                              <wpg:cNvPr id="1533" name="Group 1703"/>
                              <wpg:cNvGrpSpPr>
                                <a:grpSpLocks/>
                              </wpg:cNvGrpSpPr>
                              <wpg:grpSpPr bwMode="auto">
                                <a:xfrm rot="5400000">
                                  <a:off x="3604" y="6281"/>
                                  <a:ext cx="531" cy="180"/>
                                  <a:chOff x="2880" y="2700"/>
                                  <a:chExt cx="6840" cy="1440"/>
                                </a:xfrm>
                              </wpg:grpSpPr>
                              <wpg:grpSp>
                                <wpg:cNvPr id="1534" name="Group 1704"/>
                                <wpg:cNvGrpSpPr>
                                  <a:grpSpLocks/>
                                </wpg:cNvGrpSpPr>
                                <wpg:grpSpPr bwMode="auto">
                                  <a:xfrm>
                                    <a:off x="7380" y="2700"/>
                                    <a:ext cx="1440" cy="1440"/>
                                    <a:chOff x="2880" y="2520"/>
                                    <a:chExt cx="1440" cy="1440"/>
                                  </a:xfrm>
                                </wpg:grpSpPr>
                                <wpg:grpSp>
                                  <wpg:cNvPr id="1535" name="Group 1705"/>
                                  <wpg:cNvGrpSpPr>
                                    <a:grpSpLocks/>
                                  </wpg:cNvGrpSpPr>
                                  <wpg:grpSpPr bwMode="auto">
                                    <a:xfrm>
                                      <a:off x="2880" y="2520"/>
                                      <a:ext cx="1440" cy="1080"/>
                                      <a:chOff x="2880" y="2520"/>
                                      <a:chExt cx="2160" cy="1080"/>
                                    </a:xfrm>
                                  </wpg:grpSpPr>
                                  <wps:wsp>
                                    <wps:cNvPr id="1536" name="Arc 170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7" name="Arc 170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38" name="Group 1708"/>
                                  <wpg:cNvGrpSpPr>
                                    <a:grpSpLocks/>
                                  </wpg:cNvGrpSpPr>
                                  <wpg:grpSpPr bwMode="auto">
                                    <a:xfrm flipV="1">
                                      <a:off x="3780" y="3600"/>
                                      <a:ext cx="540" cy="360"/>
                                      <a:chOff x="2880" y="2520"/>
                                      <a:chExt cx="2160" cy="1080"/>
                                    </a:xfrm>
                                  </wpg:grpSpPr>
                                  <wps:wsp>
                                    <wps:cNvPr id="1539" name="Arc 170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0" name="Arc 171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41" name="Group 1711"/>
                                <wpg:cNvGrpSpPr>
                                  <a:grpSpLocks/>
                                </wpg:cNvGrpSpPr>
                                <wpg:grpSpPr bwMode="auto">
                                  <a:xfrm>
                                    <a:off x="8280" y="2700"/>
                                    <a:ext cx="1440" cy="1080"/>
                                    <a:chOff x="2880" y="2520"/>
                                    <a:chExt cx="2160" cy="1080"/>
                                  </a:xfrm>
                                </wpg:grpSpPr>
                                <wps:wsp>
                                  <wps:cNvPr id="1542" name="Arc 171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3" name="Arc 171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44" name="Group 1714"/>
                                <wpg:cNvGrpSpPr>
                                  <a:grpSpLocks/>
                                </wpg:cNvGrpSpPr>
                                <wpg:grpSpPr bwMode="auto">
                                  <a:xfrm>
                                    <a:off x="6480" y="2700"/>
                                    <a:ext cx="1440" cy="1440"/>
                                    <a:chOff x="2880" y="2520"/>
                                    <a:chExt cx="1440" cy="1440"/>
                                  </a:xfrm>
                                </wpg:grpSpPr>
                                <wpg:grpSp>
                                  <wpg:cNvPr id="1545" name="Group 1715"/>
                                  <wpg:cNvGrpSpPr>
                                    <a:grpSpLocks/>
                                  </wpg:cNvGrpSpPr>
                                  <wpg:grpSpPr bwMode="auto">
                                    <a:xfrm>
                                      <a:off x="2880" y="2520"/>
                                      <a:ext cx="1440" cy="1080"/>
                                      <a:chOff x="2880" y="2520"/>
                                      <a:chExt cx="2160" cy="1080"/>
                                    </a:xfrm>
                                  </wpg:grpSpPr>
                                  <wps:wsp>
                                    <wps:cNvPr id="1546" name="Arc 171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7" name="Arc 171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48" name="Group 1718"/>
                                  <wpg:cNvGrpSpPr>
                                    <a:grpSpLocks/>
                                  </wpg:cNvGrpSpPr>
                                  <wpg:grpSpPr bwMode="auto">
                                    <a:xfrm flipV="1">
                                      <a:off x="3780" y="3600"/>
                                      <a:ext cx="540" cy="360"/>
                                      <a:chOff x="2880" y="2520"/>
                                      <a:chExt cx="2160" cy="1080"/>
                                    </a:xfrm>
                                  </wpg:grpSpPr>
                                  <wps:wsp>
                                    <wps:cNvPr id="1549" name="Arc 171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0" name="Arc 172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51" name="Group 1721"/>
                                <wpg:cNvGrpSpPr>
                                  <a:grpSpLocks/>
                                </wpg:cNvGrpSpPr>
                                <wpg:grpSpPr bwMode="auto">
                                  <a:xfrm>
                                    <a:off x="5580" y="2700"/>
                                    <a:ext cx="1440" cy="1440"/>
                                    <a:chOff x="2880" y="2520"/>
                                    <a:chExt cx="1440" cy="1440"/>
                                  </a:xfrm>
                                </wpg:grpSpPr>
                                <wpg:grpSp>
                                  <wpg:cNvPr id="1552" name="Group 1722"/>
                                  <wpg:cNvGrpSpPr>
                                    <a:grpSpLocks/>
                                  </wpg:cNvGrpSpPr>
                                  <wpg:grpSpPr bwMode="auto">
                                    <a:xfrm>
                                      <a:off x="2880" y="2520"/>
                                      <a:ext cx="1440" cy="1080"/>
                                      <a:chOff x="2880" y="2520"/>
                                      <a:chExt cx="2160" cy="1080"/>
                                    </a:xfrm>
                                  </wpg:grpSpPr>
                                  <wps:wsp>
                                    <wps:cNvPr id="1553" name="Arc 172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4" name="Arc 172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55" name="Group 1725"/>
                                  <wpg:cNvGrpSpPr>
                                    <a:grpSpLocks/>
                                  </wpg:cNvGrpSpPr>
                                  <wpg:grpSpPr bwMode="auto">
                                    <a:xfrm flipV="1">
                                      <a:off x="3780" y="3600"/>
                                      <a:ext cx="540" cy="360"/>
                                      <a:chOff x="2880" y="2520"/>
                                      <a:chExt cx="2160" cy="1080"/>
                                    </a:xfrm>
                                  </wpg:grpSpPr>
                                  <wps:wsp>
                                    <wps:cNvPr id="1556" name="Arc 172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7" name="Arc 172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58" name="Group 1728"/>
                                <wpg:cNvGrpSpPr>
                                  <a:grpSpLocks/>
                                </wpg:cNvGrpSpPr>
                                <wpg:grpSpPr bwMode="auto">
                                  <a:xfrm>
                                    <a:off x="4680" y="2700"/>
                                    <a:ext cx="1440" cy="1440"/>
                                    <a:chOff x="2880" y="2520"/>
                                    <a:chExt cx="1440" cy="1440"/>
                                  </a:xfrm>
                                </wpg:grpSpPr>
                                <wpg:grpSp>
                                  <wpg:cNvPr id="1559" name="Group 1729"/>
                                  <wpg:cNvGrpSpPr>
                                    <a:grpSpLocks/>
                                  </wpg:cNvGrpSpPr>
                                  <wpg:grpSpPr bwMode="auto">
                                    <a:xfrm>
                                      <a:off x="2880" y="2520"/>
                                      <a:ext cx="1440" cy="1080"/>
                                      <a:chOff x="2880" y="2520"/>
                                      <a:chExt cx="2160" cy="1080"/>
                                    </a:xfrm>
                                  </wpg:grpSpPr>
                                  <wps:wsp>
                                    <wps:cNvPr id="1560" name="Arc 173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1" name="Arc 173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62" name="Group 1732"/>
                                  <wpg:cNvGrpSpPr>
                                    <a:grpSpLocks/>
                                  </wpg:cNvGrpSpPr>
                                  <wpg:grpSpPr bwMode="auto">
                                    <a:xfrm flipV="1">
                                      <a:off x="3780" y="3600"/>
                                      <a:ext cx="540" cy="360"/>
                                      <a:chOff x="2880" y="2520"/>
                                      <a:chExt cx="2160" cy="1080"/>
                                    </a:xfrm>
                                  </wpg:grpSpPr>
                                  <wps:wsp>
                                    <wps:cNvPr id="1563" name="Arc 173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4" name="Arc 173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65" name="Group 1735"/>
                                <wpg:cNvGrpSpPr>
                                  <a:grpSpLocks/>
                                </wpg:cNvGrpSpPr>
                                <wpg:grpSpPr bwMode="auto">
                                  <a:xfrm>
                                    <a:off x="3780" y="2700"/>
                                    <a:ext cx="1440" cy="1440"/>
                                    <a:chOff x="2880" y="2520"/>
                                    <a:chExt cx="1440" cy="1440"/>
                                  </a:xfrm>
                                </wpg:grpSpPr>
                                <wpg:grpSp>
                                  <wpg:cNvPr id="1566" name="Group 1736"/>
                                  <wpg:cNvGrpSpPr>
                                    <a:grpSpLocks/>
                                  </wpg:cNvGrpSpPr>
                                  <wpg:grpSpPr bwMode="auto">
                                    <a:xfrm>
                                      <a:off x="2880" y="2520"/>
                                      <a:ext cx="1440" cy="1080"/>
                                      <a:chOff x="2880" y="2520"/>
                                      <a:chExt cx="2160" cy="1080"/>
                                    </a:xfrm>
                                  </wpg:grpSpPr>
                                  <wps:wsp>
                                    <wps:cNvPr id="1567" name="Arc 173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8" name="Arc 173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69" name="Group 1739"/>
                                  <wpg:cNvGrpSpPr>
                                    <a:grpSpLocks/>
                                  </wpg:cNvGrpSpPr>
                                  <wpg:grpSpPr bwMode="auto">
                                    <a:xfrm flipV="1">
                                      <a:off x="3780" y="3600"/>
                                      <a:ext cx="540" cy="360"/>
                                      <a:chOff x="2880" y="2520"/>
                                      <a:chExt cx="2160" cy="1080"/>
                                    </a:xfrm>
                                  </wpg:grpSpPr>
                                  <wps:wsp>
                                    <wps:cNvPr id="1570" name="Arc 174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1" name="Arc 174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72" name="Group 1742"/>
                                <wpg:cNvGrpSpPr>
                                  <a:grpSpLocks/>
                                </wpg:cNvGrpSpPr>
                                <wpg:grpSpPr bwMode="auto">
                                  <a:xfrm>
                                    <a:off x="2880" y="2700"/>
                                    <a:ext cx="1440" cy="1440"/>
                                    <a:chOff x="2880" y="2520"/>
                                    <a:chExt cx="1440" cy="1440"/>
                                  </a:xfrm>
                                </wpg:grpSpPr>
                                <wpg:grpSp>
                                  <wpg:cNvPr id="1573" name="Group 1743"/>
                                  <wpg:cNvGrpSpPr>
                                    <a:grpSpLocks/>
                                  </wpg:cNvGrpSpPr>
                                  <wpg:grpSpPr bwMode="auto">
                                    <a:xfrm>
                                      <a:off x="2880" y="2520"/>
                                      <a:ext cx="1440" cy="1080"/>
                                      <a:chOff x="2880" y="2520"/>
                                      <a:chExt cx="2160" cy="1080"/>
                                    </a:xfrm>
                                  </wpg:grpSpPr>
                                  <wps:wsp>
                                    <wps:cNvPr id="1574" name="Arc 174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5" name="Arc 174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76" name="Group 1746"/>
                                  <wpg:cNvGrpSpPr>
                                    <a:grpSpLocks/>
                                  </wpg:cNvGrpSpPr>
                                  <wpg:grpSpPr bwMode="auto">
                                    <a:xfrm flipV="1">
                                      <a:off x="3780" y="3600"/>
                                      <a:ext cx="540" cy="360"/>
                                      <a:chOff x="2880" y="2520"/>
                                      <a:chExt cx="2160" cy="1080"/>
                                    </a:xfrm>
                                  </wpg:grpSpPr>
                                  <wps:wsp>
                                    <wps:cNvPr id="1577" name="Arc 174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8" name="Arc 174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579" name="Group 1749"/>
                              <wpg:cNvGrpSpPr>
                                <a:grpSpLocks/>
                              </wpg:cNvGrpSpPr>
                              <wpg:grpSpPr bwMode="auto">
                                <a:xfrm rot="5400000">
                                  <a:off x="2580" y="6209"/>
                                  <a:ext cx="120" cy="288"/>
                                  <a:chOff x="3720" y="5717"/>
                                  <a:chExt cx="120" cy="288"/>
                                </a:xfrm>
                              </wpg:grpSpPr>
                              <wps:wsp>
                                <wps:cNvPr id="1580" name="Line 1750"/>
                                <wps:cNvCnPr/>
                                <wps:spPr bwMode="auto">
                                  <a:xfrm>
                                    <a:off x="3720" y="5717"/>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81" name="Line 1751"/>
                                <wps:cNvCnPr/>
                                <wps:spPr bwMode="auto">
                                  <a:xfrm>
                                    <a:off x="3840" y="5717"/>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582" name="Freeform 1752"/>
                              <wps:cNvSpPr>
                                <a:spLocks/>
                              </wps:cNvSpPr>
                              <wps:spPr bwMode="auto">
                                <a:xfrm>
                                  <a:off x="2638" y="5910"/>
                                  <a:ext cx="1202" cy="377"/>
                                </a:xfrm>
                                <a:custGeom>
                                  <a:avLst/>
                                  <a:gdLst>
                                    <a:gd name="T0" fmla="*/ 2 w 1440"/>
                                    <a:gd name="T1" fmla="*/ 377 h 377"/>
                                    <a:gd name="T2" fmla="*/ 0 w 1440"/>
                                    <a:gd name="T3" fmla="*/ 0 h 377"/>
                                    <a:gd name="T4" fmla="*/ 1440 w 1440"/>
                                    <a:gd name="T5" fmla="*/ 0 h 377"/>
                                    <a:gd name="T6" fmla="*/ 1440 w 1440"/>
                                    <a:gd name="T7" fmla="*/ 185 h 377"/>
                                  </a:gdLst>
                                  <a:ahLst/>
                                  <a:cxnLst>
                                    <a:cxn ang="0">
                                      <a:pos x="T0" y="T1"/>
                                    </a:cxn>
                                    <a:cxn ang="0">
                                      <a:pos x="T2" y="T3"/>
                                    </a:cxn>
                                    <a:cxn ang="0">
                                      <a:pos x="T4" y="T5"/>
                                    </a:cxn>
                                    <a:cxn ang="0">
                                      <a:pos x="T6" y="T7"/>
                                    </a:cxn>
                                  </a:cxnLst>
                                  <a:rect l="0" t="0" r="r" b="b"/>
                                  <a:pathLst>
                                    <a:path w="1440" h="377">
                                      <a:moveTo>
                                        <a:pt x="2" y="377"/>
                                      </a:moveTo>
                                      <a:lnTo>
                                        <a:pt x="0" y="0"/>
                                      </a:lnTo>
                                      <a:lnTo>
                                        <a:pt x="1440" y="0"/>
                                      </a:lnTo>
                                      <a:lnTo>
                                        <a:pt x="1440" y="1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3" name="Freeform 1753"/>
                              <wps:cNvSpPr>
                                <a:spLocks/>
                              </wps:cNvSpPr>
                              <wps:spPr bwMode="auto">
                                <a:xfrm>
                                  <a:off x="2638" y="6426"/>
                                  <a:ext cx="1204" cy="396"/>
                                </a:xfrm>
                                <a:custGeom>
                                  <a:avLst/>
                                  <a:gdLst>
                                    <a:gd name="T0" fmla="*/ 0 w 1204"/>
                                    <a:gd name="T1" fmla="*/ 0 h 396"/>
                                    <a:gd name="T2" fmla="*/ 0 w 1204"/>
                                    <a:gd name="T3" fmla="*/ 396 h 396"/>
                                    <a:gd name="T4" fmla="*/ 1204 w 1204"/>
                                    <a:gd name="T5" fmla="*/ 396 h 396"/>
                                    <a:gd name="T6" fmla="*/ 1204 w 1204"/>
                                    <a:gd name="T7" fmla="*/ 211 h 396"/>
                                  </a:gdLst>
                                  <a:ahLst/>
                                  <a:cxnLst>
                                    <a:cxn ang="0">
                                      <a:pos x="T0" y="T1"/>
                                    </a:cxn>
                                    <a:cxn ang="0">
                                      <a:pos x="T2" y="T3"/>
                                    </a:cxn>
                                    <a:cxn ang="0">
                                      <a:pos x="T4" y="T5"/>
                                    </a:cxn>
                                    <a:cxn ang="0">
                                      <a:pos x="T6" y="T7"/>
                                    </a:cxn>
                                  </a:cxnLst>
                                  <a:rect l="0" t="0" r="r" b="b"/>
                                  <a:pathLst>
                                    <a:path w="1204" h="396">
                                      <a:moveTo>
                                        <a:pt x="0" y="0"/>
                                      </a:moveTo>
                                      <a:lnTo>
                                        <a:pt x="0" y="396"/>
                                      </a:lnTo>
                                      <a:lnTo>
                                        <a:pt x="1204" y="396"/>
                                      </a:lnTo>
                                      <a:lnTo>
                                        <a:pt x="1204" y="21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4" name="Text Box 1754"/>
                              <wps:cNvSpPr txBox="1">
                                <a:spLocks noChangeArrowheads="1"/>
                              </wps:cNvSpPr>
                              <wps:spPr bwMode="auto">
                                <a:xfrm>
                                  <a:off x="2118" y="6150"/>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383A6E" w:rsidRDefault="002600CC" w:rsidP="00606CA9">
                                    <w:pPr>
                                      <w:rPr>
                                        <w:sz w:val="20"/>
                                        <w:szCs w:val="20"/>
                                      </w:rPr>
                                    </w:pPr>
                                    <w:r w:rsidRPr="00383A6E">
                                      <w:rPr>
                                        <w:sz w:val="20"/>
                                        <w:szCs w:val="20"/>
                                      </w:rPr>
                                      <w:t>C</w:t>
                                    </w:r>
                                  </w:p>
                                </w:txbxContent>
                              </wps:txbx>
                              <wps:bodyPr rot="0" vert="horz" wrap="square" lIns="91440" tIns="45720" rIns="91440" bIns="45720" anchor="t" anchorCtr="0" upright="1">
                                <a:noAutofit/>
                              </wps:bodyPr>
                            </wps:wsp>
                            <wps:wsp>
                              <wps:cNvPr id="1585" name="Text Box 1755"/>
                              <wps:cNvSpPr txBox="1">
                                <a:spLocks noChangeArrowheads="1"/>
                              </wps:cNvSpPr>
                              <wps:spPr bwMode="auto">
                                <a:xfrm>
                                  <a:off x="3360" y="6171"/>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383A6E" w:rsidRDefault="002600CC" w:rsidP="00606CA9">
                                    <w:pPr>
                                      <w:rPr>
                                        <w:sz w:val="20"/>
                                        <w:szCs w:val="20"/>
                                      </w:rPr>
                                    </w:pPr>
                                    <w:r>
                                      <w:rPr>
                                        <w:sz w:val="20"/>
                                        <w:szCs w:val="20"/>
                                      </w:rPr>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02" o:spid="_x0000_s1705" style="position:absolute;left:0;text-align:left;margin-left:22.05pt;margin-top:30.05pt;width:98.1pt;height:45.6pt;z-index:251671552" coordorigin="2118,5910" coordsize="1962,9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E0WXQ8AAKjzAAAOAAAAZHJzL2Uyb0RvYy54bWzsXVuP2kgWfl9p/4Plx10RsLHNRUNGSdNk RspsIqV3340x2ArYTNndkIzmv+85daNsAyEdQOnu05HSpl2Uq06Vz62+r+qXX7erpfUQsyLNs5Ht vOrYVpxF+SzNFiP7v3eTVt+2ijLMZuEyz+KR/SUu7F9f//Mfv2zWw9jNk3w5i5kFlWTFcLMe2UlZ roftdhEl8SosXuXrOIOb85ytwhI+skV7xsIN1L5att1OJ2hvcjZbszyKiwL+OhY37de8/vk8jsoP 83kRl9ZyZEPbSv4/4/9P8f/261/C4YKF6ySNZDPCR7RiFaYZPFRXNQ7L0LpnaaOqVRqxvMjn5aso X7Xz+TyNYt4H6I3TqfXmHcvv17wvi+FmsdZiAtHW5PToaqP/PHxkVjqDsfO7rm1l4QpGiT/Ycnod FwW0WS+GUO4dW39af2Sil3D5Po8+F3C7Xb+PnxeisDXd/JHPoMbwvsy5gLZztsIqoOvWlo/DFz0O 8ba0Ivij43p+vwfDFcE9vzdwXDlQUQKjiV9zHQcmFt4dOPrerfr6IICe4Hfhm9iBdjgUj+VNlU0T /eIfdBd3oug2RNG9iCgslsOc9L0O/nABScF0g47Hexi4fUdMUyUev+uI7jl93Xcllz78CeXi9qA6 PrmjRMkl6HtSpo4HV48TDDSqNke8iwjGmCO9bqNTShS8I3yoVZfC4W6SaGH4uwmkhNH85iNmid8Q hn9pYbjNTu0RRufIzNgjDNcJ1MyQ3zwoDFDTxU4TFT+miT4l4TrmCq5ADbN7/QIl2DcsQj0UCLHy UkoJFaYGMu5s1sWwAEX1Td3THWCv8WXRItGiRDGIeVUXCEyw+6J8F+dcjYUP74uSv2eLGVxx5ThT bwhUMV8twZ78u2V18B/2AmyELgDvsS6AY7C3EOiybxa604/6VxsetLF4bbXH3enH8ULJ/kL6cVBI tOlAbaAiRbt0wQM1gsrQBQ+2DV4lXUg81qgNZqMWb5goiUfbTIocrqwQPQ6hQtd5gUYChQKjC90W qg5KofgPFIZ+Y2Gu5uF5xwsL1XzH33ZVWPyWLWLgedR9DmZb4HNMxaiswxI7gg3CS2uDRg1mgG0l +mqeLsFtycBxAq9qW7J79LI+fFbdXOUP8V3Oayixvy0YX+iC0uy729H9NI3exl/Nwo4zcAe78tAK XodsA1QzCMAC8/lavyPKSJkaVYMAsCtHu1SULP8M/gD08wn0KBwuM1NoYkKZ/Vf3o2VexEIkQgZS GHyIcWYYOiPLJzCwXLTLDAd+4Ls+t/1FvkxneBNlWLDF9GbJrIcQfVfhIIgnVIqBj5jNeGVJHM5u 5XUZpktxDQ9f8nkP8pYTDrUcd07/GnQGt/3bvtfy3OC25XXG49abyY3XCiZOzx93xzc3Y+dvbJrj DZN0NoszbJ1ylB3vNPUvXXbh4mpXudKLSmcn/Ee+tUaxdrUZ3LGDvqjfQtZK/aNTVwyn+ewLmALu ZcHoQaQC7laSs6+2tQGvf2QXf96HDN6v5e8ZGLOBcAtK/sHze+A3WMy8MzXvhFkEVY3s0gbtg5c3 pQgt7tcsXSTwJIcPa5a/Afd3nqKhABdUtUp+AHsq2noNw9qrGdYeShmbBOb3xwyrNV+m699Ul6UX e8xbIRNra8tJJrZhvMnESgVoWm8ysVzZk4mtp5DIxH7TxO6SPyLfcyj1A4mlWoajL4zkmbNg3GD+ r2Ywuz2Z64D8j3S/0VvDrBgkiURICrewQeBU6nRYMymwS/ugu3oglt2JBPN66AZcwweBsEMIWAb3 g7P5ICgUlT+j4F7PIJ1wuKPgntsPCu4puAdVoYJ3keAAJQlpDwruxWIchNoU3D+t4B79A9OwipUx Cu5VZhmy8Pzt3pOJp/w55c8pf372FQEysZQ/v07+fBfJ8qy6BKAcDfQ9WC6rBvoOXymsw1kQ1HMu uEvfPQXKIJecn2qA70GUWfFDJIroDIsMFOADmoBW75tL/bR6L2BxHEFAq/cS6kABPq3eP6PVe0+j UkXm3JGY1DMYVlq9B1ASAeQIIAdpYZEOJoCcAiTWsuImHoECfArwrx/ga4KJiO9N5LgHsKFaUH9x fkLgnRLUS8rFqUH9OfgJXoOf4BA/4XsIWIf4CV6Nn+AQP0GwHGh9ZUj8BOInANz/KowLcr/I/bqO +3UlbKBX4yc4xE9AOraG7RGEAVeAyMSSiSUTu2MKEgWQo3oVwZFT7JABLiDtT4UCaEIYjmU4GvwE 2AqDk/iIn/Bd26AcDO5r/ASH+AkU3EvmNHke5HmQ50GeB+7QAFxc2nxg37ZlhwyrX+MnwOYKtPkA BfcwB+BVov19aH+fq+9YRPlzyp9fJ39uBvfm9ZFA32/wE9yL8xN8/yeFMviaU6D2JnUvvjfpsc2L EM1R2R/wVFzHz7Ybg1/DlLrnw5QSWYPIGnv3ZSSyBpE10OevoiSIrEFkjWdE1vA1ElWQNVyJQyWy Bu1mTNkO2s14SNkOkfkzNvgNhwRlUAsLT3k341MzHA1+AuyDTVAGfvLNWaAMfo2n4BJPgaAMBGWg cxTUwRHVCPxixFdaZ6F1luuss1yJp+DXeAou8RSIp8DhLARleAoH+8Ao0VFFSgZSGCLgxKz87ngz OqqIH+BTSVG89KOKzODevD4GZWhwFtzLcBaMJWcv+FmhDJpfoKEMkmFwZgKHIYwXAWXAYy7MfSe7 58OXGqKkUyP5MYWQpjNOsqSDJUQumw6WoIMl6GAJOjXyeZ0aGWgkqoAywPnjfJWGoAwEZSAoA0EZ CMqA+hDSKJU8AUEZXhCUIWjwE7qX4Se81FMjgxpPoUs8BYIyEJSBoAwEZSDPI53N4myS0q4MUdze 5Gz2PbsyBDWeQpd4CgRlIChDlmexTVAGCGqJp0DB/TB5libWhC+Y10egDEGDs9C9DGfBXHLu/aRQ hkDzCxSUoSsZBgRlKF9F+aqdz+fpY5yyGr60ez58qTmvBgiZwON9fLEXF9/RzIq2I9vBM0grG1yA JdjO2Qq/biLEwgcIwkFBGjs4LWbqCBaoQq+QdPYcu/0OFpZ0gUNnR9Du17RBFrlifA6QK0au2DN1 xa5E3Ag0ElVCGSQOlaAM37TDd9qa8wOoNxY32LjyaQIBtUWnU6rplGpn4ALYGRxMnk9SJ2uKeYN/ HhBakNCChBa8Elrw1AxHg5/QvQw/4aVCGXpgSE2eAmwlCUYUHSA4yfQTP7cEoETr93n0uUB/t3IH P+DZJtZ080c+g5WK8L7MOUlJReeQcsDt5YinQDwFsLh5gZMB+Rlgb+84aAYyOcRTIM+DPA/yPK7k eVwpuO/VeAoe8RQIykBQBoIyqDlA+XPKnz/T/LkZ3JvXR6AMvQZnwbsMZ8FYct5tRNDryKQgHKIl lpx3ZyrgFc8rR8kHEc3uvqeXqqPk9uA39WL1ThTiONDFcMHWn9YYbnOIAgTS6QyWu/2e5hcoKIMn GQYEZfghKEOvhi/1zocvNeYVZTso20HZDlpnASyTehEwzXU/TaO38de7HFUFHTBBB0w8owMmehqJ KqAMnsShnmEZga/M/AZuEV9YkAsKe1ww7boRWtAGvINAMB4ARoB/KSAWumCyH0EB/pIu2LEO1AZj rwuJxxq1geaj4zTpOE3KdlC24wVkO45lOBr8BO8y/IQXC2Wo8RQ84inQrgy0KwPtykC7MtCuDM+S MnotKEONp+ART4GgDGoZm4J7Cu4puKfg/gUE97v1ew6EryzfH1rJb/AXvAvxF1hejmzf6+BPJVPu y/0aArfDH23w6oFoz2n1kE2vQRy6PbwHKG2/5/AwGtavdhCH2vcOAhyK4aZYW9vVMoOrdTGyk7Jc D9vtIkrOd64kdk8wGN6nWWw5PZ+bJvSNgMJwk31k8HLip9OYCs2Oq4WFqrB0p2Gll4lDaiy8GNlL aAYfAbUdARRVRXDpr3GOjTPoQJvxVmXP1srZLnxclc2tFHuyW7tqObRDx3uU+kCtK31gMcTXmG4a 16ummwns/e7p1gd0UfU9o+kGb0JlQkgNAn88TYPMWLhJs4XYeG4Vphl/t8483UxjIOfgxTWdxshN WBzPc7ZCbSdhcmdYaUUNpNZXgy4Efaj/B46Ev6l56bgdaEcE97o9bhoMTXjqZiwV+rYL64qORtnp DVvuTPY2PMpKLPlAk+INTdFrj7hAua8ic7Wzs78ac50TqzhQk7nSeaAmyPLrBh2pCXLVu2J9f9cq kObPH1Jx0pYVNknl0Hukdql5wald0CP4LROxLI5Ka4kkbAtMJfzPRjazrenIngoXBI/Ck2Xx0trA yj8HYyZiwuEk3cUb4pRYmASV6bi7vw9mo6youqd+yxNn+cOguhOLOX0OdYBOinrgQpzmJy94X1AE dJJdXSNX3JiKtzPhPzghQHJGsUd7ChZ3j2G6PcQM5l2Ss6+2tWHhemQXf96HDPb0WZpwnJJ/8Hzu DTLzztS8E2YRVDWySxteBry8KeETPOZ+zdJFAk8SqJUsfwPM2HmKm1Nxj2Waz74gCPj67ouGFps2 5CL7l7vKhgSeOOu9EnmAxuU2ZMAXQWGYFWXYfFGUB23oxJ19ADFrFcoVttvhcF7TPJg2hCts8Tiz SMOC7KnGtCCA7kVt3ayoYkOgErQhe+oybcjBuipW5HBdphVxHWfXLpAnWZGiRGOhrQiOhYVWBIZu nxWB+WSo/eM2RA4/iFlZD/VbWhH+MDRKen6rAup3rSAMn9R3ogBUTXakyOcVvP9+z94wEGAt2GJ6 s2TWQwheBtmRi2Vd4F0SWZc7DAze5luMRep0Cqvcwh1lBeU2ElaW3yTgO8ZvGMs3SRzOIDMkJr9M 2oh9J07O2cCrI4KVwBG5n52h4fYb7YwPCFXhTig7o1IyMmuDjilXC8rm4AsoEzuoLXT4iK985Q9c CeBfQBDSc0WR3LN0ZP816Axu+7d9rwU28Lbldcbj1pvJjdcKJiCucXf8RGjfQqKyS47rdd66g9Yk 6Pda3sTzW4Nep9/qOIO3sImnN/DGk79RlDqI55kSkQb8gSAeQ4GB7/p8lA6/85gpm0yaviOEDWkZ M2uZrkZ2n+fTsFA4xBl4m834dRmmS3FtuJrYfO6JwrCq38KtV1NUZJ/K7XQrGFwdvUIqHD1yPyWz DYKlPWqjDha/jtroduWOs4EDZH0+/Pje4o6zpDbEARY/ak5JbWAAe7rakGtDxfCpqA2eBd0sgMMK /VxAPJ2k0TgsQ/MzXG/Ww9jNk3w5i9nr/wMAAP//AwBQSwMEFAAGAAgAAAAhANdbGS3gAAAACQEA AA8AAABkcnMvZG93bnJldi54bWxMj8FqwzAMhu+DvYNRYbfVdpOWkcYppWw7lcHawdjNjdUkNLZD 7Cbp2087rSch/o9fn/LNZFs2YB8a7xTIuQCGrvSmcZWCr+Pb8wuwELUzuvUOFdwwwKZ4fMh1Zvzo PnE4xIpRiQuZVlDH2GWch7JGq8Pcd+goO/ve6khrX3HT65HKbcsXQqy41Y2jC7XucFdjeTlcrYL3 UY/bRL4O+8t5d/s5Lj++9xKVeppN2zWwiFP8h+FPn9ShIKeTvzoTWKsgTSWRClaCJuWLVCTATgQu ZQK8yPn9B8UvAAAA//8DAFBLAQItABQABgAIAAAAIQC2gziS/gAAAOEBAAATAAAAAAAAAAAAAAAA AAAAAABbQ29udGVudF9UeXBlc10ueG1sUEsBAi0AFAAGAAgAAAAhADj9If/WAAAAlAEAAAsAAAAA AAAAAAAAAAAALwEAAF9yZWxzLy5yZWxzUEsBAi0AFAAGAAgAAAAhALb4TRZdDwAAqPMAAA4AAAAA AAAAAAAAAAAALgIAAGRycy9lMm9Eb2MueG1sUEsBAi0AFAAGAAgAAAAhANdbGS3gAAAACQEAAA8A AAAAAAAAAAAAAAAAtxEAAGRycy9kb3ducmV2LnhtbFBLBQYAAAAABAAEAPMAAADEEgAAAAA= ">
                      <v:group id="Group 1703" o:spid="_x0000_s1706" style="position:absolute;left:3604;top:6281;width:531;height:180;rotation:90" coordorigin="2880,2700" coordsize="68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Z0X6cMAAADdAAAADwAAAGRycy9kb3ducmV2LnhtbERPTWsCMRC9F/wPYYRe Ss2qKHZrFLUs9Fq11OOwmW4WN5M1Sd3tv28Kgrd5vM9ZrnvbiCv5UDtWMB5lIIhLp2uuFBwPxfMC RIjIGhvHpOCXAqxXg4cl5tp1/EHXfaxECuGQowITY5tLGUpDFsPItcSJ+3beYkzQV1J77FK4beQk y+bSYs2pwWBLO0Plef9jFfDlc1Fcmq+n4lT68WbbvZi3U1TqcdhvXkFE6uNdfHO/6zR/Np3C/zfp BLn6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pnRfpwwAAAN0AAAAP AAAAAAAAAAAAAAAAAKoCAABkcnMvZG93bnJldi54bWxQSwUGAAAAAAQABAD6AAAAmgMAAAAA ">
                        <v:group id="Group 1704" o:spid="_x0000_s1707" style="position:absolute;left:73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6MGWcUAAADdAAAADwAAAGRycy9kb3ducmV2LnhtbERPTWvCQBC9F/wPyxS8 NZtoUyTNKiJVPIRCVSi9DdkxCWZnQ3abxH/fLRR6m8f7nHwzmVYM1LvGsoIkikEQl1Y3XCm4nPdP KxDOI2tsLZOCOznYrGcPOWbajvxBw8lXIoSwy1BB7X2XSenKmgy6yHbEgbva3qAPsK+k7nEM4aaV izh+kQYbDg01drSrqbydvo2Cw4jjdpm8DcXturt/ndP3zyIhpeaP0/YVhKfJ/4v/3Ecd5qfLZ/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OjBlnFAAAA3QAA AA8AAAAAAAAAAAAAAAAAqgIAAGRycy9kb3ducmV2LnhtbFBLBQYAAAAABAAEAPoAAACcAwAAAAA= ">
                          <v:group id="Group 1705" o:spid="_x0000_s1708"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O+jwsMAAADdAAAADwAAAGRycy9kb3ducmV2LnhtbERPTYvCMBC9L/gfwgje 1rRKF6lGEVHxIAurgngbmrEtNpPSxLb+e7OwsLd5vM9ZrHpTiZYaV1pWEI8jEMSZ1SXnCi7n3ecM hPPIGivLpOBFDlbLwccCU207/qH25HMRQtilqKDwvk6ldFlBBt3Y1sSBu9vGoA+wyaVusAvhppKT KPqSBksODQXWtCkoe5yeRsG+w249jbft8XHfvG7n5Pt6jEmp0bBfz0F46v2/+M990GF+Mk3g95tw gly+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c76PCwwAAAN0AAAAP AAAAAAAAAAAAAAAAAKoCAABkcnMvZG93bnJldi54bWxQSwUGAAAAAAQABAD6AAAAmgMAAAAA ">
                            <v:shape id="Arc 1706" o:spid="_x0000_s170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GQ8cUA AADdAAAADwAAAGRycy9kb3ducmV2LnhtbERP22rCQBB9L/Qflin4VjcqSoluRCxCUGvxgvRxmp1c bHY2ZFdN/75bKPRtDuc6s3lnanGj1lWWFQz6EQjizOqKCwWn4+r5BYTzyBpry6TgmxzMk8eHGcba 3nlPt4MvRAhhF6OC0vsmltJlJRl0fdsQBy63rUEfYFtI3eI9hJtaDqNoIg1WHBpKbGhZUvZ1uBoF 7n172nGejt826W69+jxfPrb8qlTvqVtMQXjq/L/4z53qMH88msDvN+EEmfwAAAD//wMAUEsBAi0A FAAGAAgAAAAhAPD3irv9AAAA4gEAABMAAAAAAAAAAAAAAAAAAAAAAFtDb250ZW50X1R5cGVzXS54 bWxQSwECLQAUAAYACAAAACEAMd1fYdIAAACPAQAACwAAAAAAAAAAAAAAAAAuAQAAX3JlbHMvLnJl bHNQSwECLQAUAAYACAAAACEAMy8FnkEAAAA5AAAAEAAAAAAAAAAAAAAAAAApAgAAZHJzL3NoYXBl eG1sLnhtbFBLAQItABQABgAIAAAAIQCUEZDx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07" o:spid="_x0000_s171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NnIcMA AADdAAAADwAAAGRycy9kb3ducmV2LnhtbESP3YrCMBCF74V9hzALe6fpKq1LNcoi+HOp1QcYmtm2 2ExKEmv37Y0geDfDOeebM8v1YFrRk/ONZQXfkwQEcWl1w5WCy3k7/gHhA7LG1jIp+CcP69XHaIm5 tnc+UV+ESkQI+xwV1CF0uZS+rMmgn9iOOGp/1hkMcXWV1A7vEW5aOU2STBpsOF6osaNNTeW1uBkF 5yY77qa8ySKoD6nd7t0lnSn19Tn8LkAEGsLb/EofdKyfzubw/CaOIFcPAAAA//8DAFBLAQItABQA BgAIAAAAIQDw94q7/QAAAOIBAAATAAAAAAAAAAAAAAAAAAAAAABbQ29udGVudF9UeXBlc10ueG1s UEsBAi0AFAAGAAgAAAAhADHdX2HSAAAAjwEAAAsAAAAAAAAAAAAAAAAALgEAAF9yZWxzLy5yZWxz UEsBAi0AFAAGAAgAAAAhADMvBZ5BAAAAOQAAABAAAAAAAAAAAAAAAAAAKQIAAGRycy9zaGFwZXht bC54bWxQSwECLQAUAAYACAAAACEAGeNnI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708" o:spid="_x0000_s1711"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l2K2MUAAADdAAAADwAAAGRycy9kb3ducmV2LnhtbESPQWvCQBCF74L/YZlC b7ppG6VEVxGhRUovRiseh+yYLGZnQ3ar6b/vHAq9zfDevPfNcj34Vt2ojy6wgadpBoq4CtZxbeB4 eJu8gooJ2WIbmAz8UIT1ajxaYmHDnfd0K1OtJIRjgQaalLpC61g15DFOQ0cs2iX0HpOsfa1tj3cJ 961+zrK59uhYGhrsaNtQdS2/vYGvjcspP50/PrOKaGf1+b10uTGPD8NmASrRkP7Nf9c7K/izF8GV b2QEvfoF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pditjFAAAA3QAA AA8AAAAAAAAAAAAAAAAAqgIAAGRycy9kb3ducmV2LnhtbFBLBQYAAAAABAAEAPoAAACcAwAAAAA= ">
                            <v:shape id="Arc 1709" o:spid="_x0000_s1712"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Y4Eg8UA AADdAAAADwAAAGRycy9kb3ducmV2LnhtbERPTWvCQBC9C/6HZYTe6saKYlNXKRYhqFWqIj2O2TFJ zc6G7Krx33cLBW/zeJ8znjamFFeqXWFZQa8bgSBOrS44U7DfzZ9HIJxH1lhaJgV3cjCdtFtjjLW9 8Rddtz4TIYRdjApy76tYSpfmZNB1bUUcuJOtDfoA60zqGm8h3JTyJYqG0mDBoSHHimY5peftxShw m9V+zadk8LlM1ov58fDzveIPpZ46zfsbCE+Nf4j/3YkO8wf9V/j7JpwgJ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ljgSD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10" o:spid="_x0000_s1713"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yMKMMA AADdAAAADwAAAGRycy9kb3ducmV2LnhtbESPQWvDMAyF74X9B6PBbq3Trgkli1NGoVuPW9sfIGIt CY3lYHtp9u+nw2C3J/T06b1qP7tBTRRi79nAepWBIm687bk1cL0clztQMSFbHDyTgR+KsK8fFhWW 1t/5k6ZzapVAOJZooEtpLLWOTUcO48qPxLL78sFhkjG02ga8C9wNepNlhXbYs3zocKRDR83t/O0M XPri423Dh0JAU8r98T1c82djnh7n1xdQieb0b/67PlmJn28lv7QRCbr+BQAA//8DAFBLAQItABQA BgAIAAAAIQDw94q7/QAAAOIBAAATAAAAAAAAAAAAAAAAAAAAAABbQ29udGVudF9UeXBlc10ueG1s UEsBAi0AFAAGAAgAAAAhADHdX2HSAAAAjwEAAAsAAAAAAAAAAAAAAAAALgEAAF9yZWxzLy5yZWxz UEsBAi0AFAAGAAgAAAAhADMvBZ5BAAAAOQAAABAAAAAAAAAAAAAAAAAAKQIAAGRycy9zaGFwZXht bC54bWxQSwECLQAUAAYACAAAACEAzgyMK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711" o:spid="_x0000_s1714" style="position:absolute;left:8280;top:270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WvMMAAADdAAAADwAAAGRycy9kb3ducmV2LnhtbERPS4vCMBC+C/6HMIK3 Na2usnSNIqLiQRZ8wLK3oRnbYjMpTWzrv98Igrf5+J4zX3amFA3VrrCsIB5FIIhTqwvOFFzO248v EM4jaywtk4IHOVgu+r05Jtq2fKTm5DMRQtglqCD3vkqkdGlOBt3IVsSBu9raoA+wzqSusQ3hppTj KJpJgwWHhhwrWueU3k53o2DXYruaxJvmcLuuH3/n6c/vISalhoNu9Q3CU+ff4pd7r8P86WcM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70ta8wwAAAN0AAAAP AAAAAAAAAAAAAAAAAKoCAABkcnMvZG93bnJldi54bWxQSwUGAAAAAAQABAD6AAAAmgMAAAAA ">
                          <v:shape id="Arc 1712" o:spid="_x0000_s1715"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zlj8UA AADdAAAADwAAAGRycy9kb3ducmV2LnhtbERP22rCQBB9F/oPyxT6pptKlRLdSKkIwXqhVqSP0+zk UrOzIbtq+veuIPRtDuc601lnanGm1lWWFTwPIhDEmdUVFwr2X4v+KwjnkTXWlknBHzmYJQ+9Kcba XviTzjtfiBDCLkYFpfdNLKXLSjLoBrYhDlxuW4M+wLaQusVLCDe1HEbRWBqsODSU2NB7SdlxdzIK 3Ha133CejtYf6Wa5+Dn8fq94rtTTY/c2AeGp8//iuzvVYf7oZQi3b8IJMrkCAAD//wMAUEsBAi0A FAAGAAgAAAAhAPD3irv9AAAA4gEAABMAAAAAAAAAAAAAAAAAAAAAAFtDb250ZW50X1R5cGVzXS54 bWxQSwECLQAUAAYACAAAACEAMd1fYdIAAACPAQAACwAAAAAAAAAAAAAAAAAuAQAAX3JlbHMvLnJl bHNQSwECLQAUAAYACAAAACEAMy8FnkEAAAA5AAAAEAAAAAAAAAAAAAAAAAApAgAAZHJzL3NoYXBl eG1sLnhtbFBLAQItABQABgAIAAAAIQCzLOWP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13" o:spid="_x0000_s1716"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4SX8IA AADdAAAADwAAAGRycy9kb3ducmV2LnhtbESP3YrCMBCF7xd8hzCCd2vqT4tUo4ig66V/DzA0Y1ts JiWJtb69WVjYuxnOOd+cWW1604iOnK8tK5iMExDEhdU1lwpu1/33AoQPyBoby6TgTR4268HXCnNt X3ym7hJKESHsc1RQhdDmUvqiIoN+bFviqN2tMxji6kqpHb4i3DRymiSZNFhzvFBhS7uKisflaRRc 6+x0mPIui6AupHb/427pTKnRsN8uQQTqw7/5L33UsX46n8HvN3EEuf4AAAD//wMAUEsBAi0AFAAG AAgAAAAhAPD3irv9AAAA4gEAABMAAAAAAAAAAAAAAAAAAAAAAFtDb250ZW50X1R5cGVzXS54bWxQ SwECLQAUAAYACAAAACEAMd1fYdIAAACPAQAACwAAAAAAAAAAAAAAAAAuAQAAX3JlbHMvLnJlbHNQ SwECLQAUAAYACAAAACEAMy8FnkEAAAA5AAAAEAAAAAAAAAAAAAAAAAApAgAAZHJzL3NoYXBleG1s LnhtbFBLAQItABQABgAIAAAAIQA+3hJf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714" o:spid="_x0000_s1717" style="position:absolute;left:64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6V1JMUAAADdAAAADwAAAGRycy9kb3ducmV2LnhtbERPS2vCQBC+F/wPyxS8 1U00KZK6ikiVHkKhKpTehuyYBLOzIbvN4993C4Xe5uN7zmY3mkb01LnasoJ4EYEgLqyuuVRwvRyf 1iCcR9bYWCYFEznYbWcPG8y0HfiD+rMvRQhhl6GCyvs2k9IVFRl0C9sSB+5mO4M+wK6UusMhhJtG LqPoWRqsOTRU2NKhouJ+/jYKTgMO+1X82uf322H6uqTvn3lMSs0fx/0LCE+j/xf/ud90mJ8mCfx+ E06Q2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uldSTFAAAA3QAA AA8AAAAAAAAAAAAAAAAAqgIAAGRycy9kb3ducmV2LnhtbFBLBQYAAAAABAAEAPoAAACcAwAAAAA= ">
                          <v:group id="Group 1715" o:spid="_x0000_s1718"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OnQv8QAAADdAAAADwAAAGRycy9kb3ducmV2LnhtbERPS2vCQBC+F/wPywi9 1U1sIxJdRUTFgxR8gHgbsmMSzM6G7JrEf98tFHqbj+8582VvKtFS40rLCuJRBII4s7rkXMHlvP2Y gnAeWWNlmRS8yMFyMXibY6ptx0dqTz4XIYRdigoK7+tUSpcVZNCNbE0cuLttDPoAm1zqBrsQbio5 jqKJNFhyaCiwpnVB2eP0NAp2HXarz3jTHh739et2Tr6vh5iUeh/2qxkIT73/F/+59zrMT74S+P0m nCA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OnQv8QAAADdAAAA DwAAAAAAAAAAAAAAAACqAgAAZHJzL2Rvd25yZXYueG1sUEsFBgAAAAAEAAQA+gAAAJsDAAAAAA== ">
                            <v:shape id="Arc 1716" o:spid="_x0000_s171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fjjMUA AADdAAAADwAAAGRycy9kb3ducmV2LnhtbERP22rCQBB9L/Qflin4VjeKSoluRCxCUGvxgvRxmp1c bHY2ZFdN/75bKPRtDuc6s3lnanGj1lWWFQz6EQjizOqKCwWn4+r5BYTzyBpry6TgmxzMk8eHGcba 3nlPt4MvRAhhF6OC0vsmltJlJRl0fdsQBy63rUEfYFtI3eI9hJtaDqNoIg1WHBpKbGhZUvZ1uBoF 7n172nGejt826W69+jxfPrb8qlTvqVtMQXjq/L/4z53qMH88msDvN+EEmfwAAAD//wMAUEsBAi0A FAAGAAgAAAAhAPD3irv9AAAA4gEAABMAAAAAAAAAAAAAAAAAAAAAAFtDb250ZW50X1R5cGVzXS54 bWxQSwECLQAUAAYACAAAACEAMd1fYdIAAACPAQAACwAAAAAAAAAAAAAAAAAuAQAAX3JlbHMvLnJl bHNQSwECLQAUAAYACAAAACEAMy8FnkEAAAA5AAAAEAAAAAAAAAAAAAAAAAApAgAAZHJzL3NoYXBl eG1sLnhtbFBLAQItABQABgAIAAAAIQDMF+OM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17" o:spid="_x0000_s172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UUXMMA AADdAAAADwAAAGRycy9kb3ducmV2LnhtbESP3YrCMBCF7wXfIYzgnaartrtUoyyCq5f+PcDQjG3Z ZlKSbO2+vREE72Y453xzZrXpTSM6cr62rOBjmoAgLqyuuVRwvewmXyB8QNbYWCYF/+Rhsx4OVphr e+cTdedQighhn6OCKoQ2l9IXFRn0U9sSR+1mncEQV1dK7fAe4aaRsyTJpMGa44UKW9pWVPye/4yC S50df2a8zSKoC6nd7d01nSs1HvXfSxCB+vA2v9IHHeuni094fhNHkOsHAAAA//8DAFBLAQItABQA BgAIAAAAIQDw94q7/QAAAOIBAAATAAAAAAAAAAAAAAAAAAAAAABbQ29udGVudF9UeXBlc10ueG1s UEsBAi0AFAAGAAgAAAAhADHdX2HSAAAAjwEAAAsAAAAAAAAAAAAAAAAALgEAAF9yZWxzLy5yZWxz UEsBAi0AFAAGAAgAAAAhADMvBZ5BAAAAOQAAABAAAAAAAAAAAAAAAAAAKQIAAGRycy9zaGFwZXht bC54bWxQSwECLQAUAAYACAAAACEAQeUUX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718" o:spid="_x0000_s1721"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lv5pcUAAADdAAAADwAAAGRycy9kb3ducmV2LnhtbESPQWvCQBCF74L/YRmh N91YYimpq4jQIsWL0RaPQ3ZMFrOzIbvV9N93DkJvM7w3732zXA++VTfqowtsYD7LQBFXwTquDZyO 79NXUDEhW2wDk4FfirBejUdLLGy484FuZaqVhHAs0ECTUldoHauGPMZZ6IhFu4TeY5K1r7Xt8S7h vtXPWfaiPTqWhgY72jZUXcsfb+Br43LKv8+f+6wi2ll9/ihdbszTZNi8gUo0pH/z43pnBX+RC658 IyPo1R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Jb+aXFAAAA3QAA AA8AAAAAAAAAAAAAAAAAqgIAAGRycy9kb3ducmV2LnhtbFBLBQYAAAAABAAEAPoAAACcAwAAAAA= ">
                            <v:shape id="Arc 1719" o:spid="_x0000_s1722"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h3/sUA AADdAAAADwAAAGRycy9kb3ducmV2LnhtbERPTWvCQBC9C/6HZYTe6saiYlNXKRYhqFWqIj2O2TFJ zc6G7Krx33cLBW/zeJ8znjamFFeqXWFZQa8bgSBOrS44U7DfzZ9HIJxH1lhaJgV3cjCdtFtjjLW9 8Rddtz4TIYRdjApy76tYSpfmZNB1bUUcuJOtDfoA60zqGm8h3JTyJYqG0mDBoSHHimY5peftxShw m9V+zadk8LlM1ov58fDzveIPpZ46zfsbCE+Nf4j/3YkO8wf9V/j7JpwgJ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9iHf+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20" o:spid="_x0000_s1723"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Ua9cMA AADdAAAADwAAAGRycy9kb3ducmV2LnhtbESPQWvDMAyF74P+B6PCbquzjoSR1Q0j0G7HrekPELGW hMVysN00+/fTodDbE3r69N6uWtyoZgpx8GzgeZOBIm69HbgzcG4OT6+gYkK2OHomA38UodqvHnZY Wn/lb5pPqVMC4ViigT6lqdQ6tj05jBs/EcvuxweHScbQaRvwKnA36m2WFdrhwPKhx4nqntrf08UZ aIbi67jluhDQnHJ/+Ajn/MWYx/Xy/gYq0ZLu5tv1p5X4eS75pY1I0Pt/AAAA//8DAFBLAQItABQA BgAIAAAAIQDw94q7/QAAAOIBAAATAAAAAAAAAAAAAAAAAAAAAABbQ29udGVudF9UeXBlc10ueG1s UEsBAi0AFAAGAAgAAAAhADHdX2HSAAAAjwEAAAsAAAAAAAAAAAAAAAAALgEAAF9yZWxzLy5yZWxz UEsBAi0AFAAGAAgAAAAhADMvBZ5BAAAAOQAAABAAAAAAAAAAAAAAAAAAKQIAAGRycy9zaGFwZXht bC54bWxQSwECLQAUAAYACAAAACEAS9Ua9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721" o:spid="_x0000_s1724" style="position:absolute;left:55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gtAYcQAAADdAAAADwAAAGRycy9kb3ducmV2LnhtbERPS2vCQBC+C/6HZYTe dJOWFImuImJLD6HQRCi9DdkxCWZnQ3abx7/vFgq9zcf3nP1xMq0YqHeNZQXxJgJBXFrdcKXgWrys tyCcR9bYWiYFMzk4HpaLPabajvxBQ+4rEULYpaig9r5LpXRlTQbdxnbEgbvZ3qAPsK+k7nEM4aaV j1H0LA02HBpq7OhcU3nPv42C1xHH01N8GbL77Tx/Fcn7ZxaTUg+r6bQD4Wny/+I/95sO85Mkht9v wgny8A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gtAYcQAAADdAAAA DwAAAAAAAAAAAAAAAACqAgAAZHJzL2Rvd25yZXYueG1sUEsFBgAAAAAEAAQA+gAAAJsDAAAAAA== ">
                          <v:group id="Group 1722" o:spid="_x0000_s1725"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tneFsMAAADdAAAADwAAAGRycy9kb3ducmV2LnhtbERPTYvCMBC9L/gfwgje 1rRKF6lGEVHxIAurgngbmrEtNpPSxLb+e7OwsLd5vM9ZrHpTiZYaV1pWEI8jEMSZ1SXnCi7n3ecM hPPIGivLpOBFDlbLwccCU207/qH25HMRQtilqKDwvk6ldFlBBt3Y1sSBu9vGoA+wyaVusAvhppKT KPqSBksODQXWtCkoe5yeRsG+w249jbft8XHfvG7n5Pt6jEmp0bBfz0F46v2/+M990GF+kkzg95tw gly+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O2d4WwwAAAN0AAAAP AAAAAAAAAAAAAAAAAKoCAABkcnMvZG93bnJldi54bWxQSwUGAAAAAAQABAD6AAAAmgMAAAAA ">
                            <v:shape id="Arc 1723" o:spid="_x0000_s172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nWycQA AADdAAAADwAAAGRycy9kb3ducmV2LnhtbERP22rCQBB9F/oPyxR8002ViKSuUipC8EqtlD5Os2OS NjsbsqvGv3cFoW9zONeZzFpTiTM1rrSs4KUfgSDOrC45V3D4XPTGIJxH1lhZJgVXcjCbPnUmmGh7 4Q86730uQgi7BBUU3teJlC4ryKDr25o4cEfbGPQBNrnUDV5CuKnkIIpG0mDJoaHAmt4Lyv72J6PA 7daHLR/TeLNKt8vFz9fv95rnSnWf27dXEJ5a/y9+uFMd5sfxEO7fhBPk9AYAAP//AwBQSwECLQAU AAYACAAAACEA8PeKu/0AAADiAQAAEwAAAAAAAAAAAAAAAAAAAAAAW0NvbnRlbnRfVHlwZXNdLnht bFBLAQItABQABgAIAAAAIQAx3V9h0gAAAI8BAAALAAAAAAAAAAAAAAAAAC4BAABfcmVscy8ucmVs c1BLAQItABQABgAIAAAAIQAzLwWeQQAAADkAAAAQAAAAAAAAAAAAAAAAACkCAABkcnMvc2hhcGV4 bWwueG1sUEsBAi0AFAAGAAgAAAAhAFm51sn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1724" o:spid="_x0000_s172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4c9sMA AADdAAAADwAAAGRycy9kb3ducmV2LnhtbESP3YrCMBCF74V9hzALe6fpurYs1SiL4M+lVh9gaGbb YjMpSaz17Y0geDfDOeebM4vVYFrRk/ONZQXfkwQEcWl1w5WC82kz/gXhA7LG1jIpuJOH1fJjtMBc 2xsfqS9CJSKEfY4K6hC6XEpf1mTQT2xHHLV/6wyGuLpKaoe3CDetnCZJJg02HC/U2NG6pvJSXI2C U5MdtlNeZxHUh9Rudu6c/ij19Tn8zUEEGsLb/ErvdayfpjN4fhNHk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NO4c9s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725" o:spid="_x0000_s1728"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YPA5sIAAADdAAAADwAAAGRycy9kb3ducmV2LnhtbERPS2vCQBC+C/0PyxS8 6aYlkZK6CVKoiHgxfeBxyI7JYnY2ZFdN/31XELzNx/ecZTnaTlxo8Maxgpd5AoK4dtpwo+D763P2 BsIHZI2dY1LwRx7K4mmyxFy7K+/pUoVGxBD2OSpoQ+hzKX3dkkU/dz1x5I5usBgiHBqpB7zGcNvJ 1yRZSIuGY0OLPX20VJ+qs1XwszIppb+H7S6piTZaHtaVSZWaPo+rdxCBxvAQ390bHednWQa3b+IJ svg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mDwObCAAAA3QAAAA8A AAAAAAAAAAAAAAAAqgIAAGRycy9kb3ducmV2LnhtbFBLBQYAAAAABAAEAPoAAACZAwAAAAA= ">
                            <v:shape id="Arc 1726" o:spid="_x0000_s172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51UcQA AADdAAAADwAAAGRycy9kb3ducmV2LnhtbERP22rCQBB9L/gPywi+1U2FSImuIhUhWKt4QXwcs2MS zc6G7FbTv+8WCr7N4VxnPG1NJe7UuNKygrd+BII4s7rkXMFhv3h9B+E8ssbKMin4IQfTSedljIm2 D97SfedzEULYJaig8L5OpHRZQQZd39bEgbvYxqAPsMmlbvARwk0lB1E0lAZLDg0F1vRRUHbbfRsF brM6rPmSxl+f6Xq5OB+vpxXPlep129kIhKfWP8X/7lSH+XE8hL9vwgly8gsAAP//AwBQSwECLQAU AAYACAAAACEA8PeKu/0AAADiAQAAEwAAAAAAAAAAAAAAAAAAAAAAW0NvbnRlbnRfVHlwZXNdLnht bFBLAQItABQABgAIAAAAIQAx3V9h0gAAAI8BAAALAAAAAAAAAAAAAAAAAC4BAABfcmVscy8ucmVs c1BLAQItABQABgAIAAAAIQAzLwWeQQAAADkAAAAQAAAAAAAAAAAAAAAAACkCAABkcnMvc2hhcGV4 bWwueG1sUEsBAi0AFAAGAAgAAAAhAEnOdVH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1727" o:spid="_x0000_s173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yCgcMA AADdAAAADwAAAGRycy9kb3ducmV2LnhtbESPwWrDMBBE74X8g9hAb42cFDvBiRJCwG2PbewPWKyN bWKtjKTY7t9XhUJvu8zM29nDaTa9GMn5zrKC9SoBQVxb3XGjoCqLlx0IH5A19pZJwTd5OB0XTwfM tZ34i8ZraESEsM9RQRvCkEvp65YM+pUdiKN2s85giKtrpHY4Rbjp5SZJMmmw43ihxYEuLdX368Mo KLvs823DlyyCxpDa4t1V6atSz8v5vAcRaA7/5r/0h47103QLv9/EEeTxBwAA//8DAFBLAQItABQA BgAIAAAAIQDw94q7/QAAAOIBAAATAAAAAAAAAAAAAAAAAAAAAABbQ29udGVudF9UeXBlc10ueG1s UEsBAi0AFAAGAAgAAAAhADHdX2HSAAAAjwEAAAsAAAAAAAAAAAAAAAAALgEAAF9yZWxzLy5yZWxz UEsBAi0AFAAGAAgAAAAhADMvBZ5BAAAAOQAAABAAAAAAAAAAAAAAAAAAKQIAAGRycy9zaGFwZXht bC54bWxQSwECLQAUAAYACAAAACEAxDyCg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728" o:spid="_x0000_s1731" style="position:absolute;left:46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zHp/MYAAADdAAAADwAAAGRycy9kb3ducmV2LnhtbESPQWvCQBCF74X+h2UK vdVNlBRJXUVEpQcpVAXpbciOSTA7G7JrEv9951DobYb35r1vFqvRNaqnLtSeDaSTBBRx4W3NpYHz afc2BxUissXGMxl4UIDV8vlpgbn1A39Tf4ylkhAOORqoYmxzrUNRkcMw8S2xaFffOYyydqW2HQ4S 7ho9TZJ37bBmaaiwpU1Fxe14dwb2Aw7rWbrtD7fr5vFzyr4uh5SMeX0Z1x+gIo3x3/x3/WkFP8sE V76REfTyF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vMen8xgAAAN0A AAAPAAAAAAAAAAAAAAAAAKoCAABkcnMvZG93bnJldi54bWxQSwUGAAAAAAQABAD6AAAAnQMAAAAA ">
                          <v:group id="Group 1729" o:spid="_x0000_s1732"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H1MZ8QAAADdAAAADwAAAGRycy9kb3ducmV2LnhtbERPS2vCQBC+F/wPywi9 1U0sKRpdRUTFgxR8gHgbsmMSzM6G7JrEf98tFHqbj+8582VvKtFS40rLCuJRBII4s7rkXMHlvP2Y gHAeWWNlmRS8yMFyMXibY6ptx0dqTz4XIYRdigoK7+tUSpcVZNCNbE0cuLttDPoAm1zqBrsQbio5 jqIvabDk0FBgTeuCssfpaRTsOuxWn/GmPTzu69ftnHxfDzEp9T7sVzMQnnr/L/5z73WYnyRT+P0m nCA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H1MZ8QAAADdAAAA DwAAAAAAAAAAAAAAAACqAgAAZHJzL2Rvd25yZXYueG1sUEsFBgAAAAAEAAQA+gAAAJsDAAAAAA== ">
                            <v:shape id="Arc 1730" o:spid="_x0000_s173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eCA8cA AADdAAAADwAAAGRycy9kb3ducmV2LnhtbESPQWvCQBCF7wX/wzJCb3WjoEjqKqUiBKuWWik9TrNj Es3Ohuyq6b/vHITeZnhv3vtmtuhcra7UhsqzgeEgAUWce1txYeDwuXqaggoR2WLtmQz8UoDFvPcw w9T6G3/QdR8LJSEcUjRQxtikWoe8JIdh4Bti0Y6+dRhlbQttW7xJuKv1KEkm2mHF0lBiQ68l5ef9 xRkI75vDjo/ZePuW7darn6/T94aXxjz2u5dnUJG6+G++X2dW8McT4ZdvZAQ9/wMAAP//AwBQSwEC LQAUAAYACAAAACEA8PeKu/0AAADiAQAAEwAAAAAAAAAAAAAAAAAAAAAAW0NvbnRlbnRfVHlwZXNd LnhtbFBLAQItABQABgAIAAAAIQAx3V9h0gAAAI8BAAALAAAAAAAAAAAAAAAAAC4BAABfcmVscy8u cmVsc1BLAQItABQABgAIAAAAIQAzLwWeQQAAADkAAAAQAAAAAAAAAAAAAAAAACkCAABkcnMvc2hh cGV4bWwueG1sUEsBAi0AFAAGAAgAAAAhAGcHggPHAAAA3QAAAA8AAAAAAAAAAAAAAAAAmAIAAGRy cy9kb3ducmV2LnhtbFBLBQYAAAAABAAEAPUAAACMAwAAAAA= " path="m-1,nfc11929,,21600,9670,21600,21600em-1,nsc11929,,21600,9670,21600,21600l,21600,-1,xe" filled="f">
                              <v:path arrowok="t" o:extrusionok="f" o:connecttype="custom" o:connectlocs="0,0;1080,1080;0,1080" o:connectangles="0,0,0"/>
                            </v:shape>
                            <v:shape id="Arc 1731" o:spid="_x0000_s173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vV108EA AADdAAAADwAAAGRycy9kb3ducmV2LnhtbESP3YrCMBCF7wXfIYzgnaYqLVKNIoKrl+vPAwzN2Bab SUli7b69ERa8m+Gc882Z9bY3jejI+dqygtk0AUFcWF1zqeB2PUyWIHxA1thYJgV/5GG7GQ7WmGv7 4jN1l1CKCGGfo4IqhDaX0hcVGfRT2xJH7W6dwRBXV0rt8BXhppHzJMmkwZrjhQpb2ldUPC5Po+Ba Z78/c95nEdSF1B6O7pYulBqP+t0KRKA+fM3/6ZOO9dNsBp9v4ghy8wYAAP//AwBQSwECLQAUAAYA CAAAACEA8PeKu/0AAADiAQAAEwAAAAAAAAAAAAAAAAAAAAAAW0NvbnRlbnRfVHlwZXNdLnhtbFBL AQItABQABgAIAAAAIQAx3V9h0gAAAI8BAAALAAAAAAAAAAAAAAAAAC4BAABfcmVscy8ucmVsc1BL AQItABQABgAIAAAAIQAzLwWeQQAAADkAAAAQAAAAAAAAAAAAAAAAACkCAABkcnMvc2hhcGV4bWwu eG1sUEsBAi0AFAAGAAgAAAAhAOr1ddP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1732" o:spid="_x0000_s1735"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AaSL8EAAADdAAAADwAAAGRycy9kb3ducmV2LnhtbERPTYvCMBC9C/sfwizs TVOlylKNIgsrsnixruJxaMY22ExKE7X+eyMI3ubxPme26GwtrtR641jBcJCAIC6cNlwq+N/99r9B +ICssXZMCu7kYTH/6M0w0+7GW7rmoRQxhH2GCqoQmkxKX1Rk0Q9cQxy5k2sthgjbUuoWbzHc1nKU JBNp0XBsqLChn4qKc36xCvZLk1J6OP5tkoJoreVxlZtUqa/PbjkFEagLb/HLvdZx/ngyguc38QQ5 f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OAaSL8EAAADdAAAADwAA AAAAAAAAAAAAAACqAgAAZHJzL2Rvd25yZXYueG1sUEsFBgAAAAAEAAQA+gAAAJgDAAAAAA== ">
                            <v:shape id="Arc 1733" o:spid="_x0000_s173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9UcdMUA AADdAAAADwAAAGRycy9kb3ducmV2LnhtbERP22rCQBB9L/Qflin4VjcqSoluRCxCUGvxgvRxmp1c bHY2ZFdN/75bKPRtDuc6s3lnanGj1lWWFQz6EQjizOqKCwWn4+r5BYTzyBpry6TgmxzMk8eHGcba 3nlPt4MvRAhhF6OC0vsmltJlJRl0fdsQBy63rUEfYFtI3eI9hJtaDqNoIg1WHBpKbGhZUvZ1uBoF 7n172nGejt826W69+jxfPrb8qlTvqVtMQXjq/L/4z53qMH88GcHvN+EEmfwAAAD//wMAUEsBAi0A FAAGAAgAAAAhAPD3irv9AAAA4gEAABMAAAAAAAAAAAAAAAAAAAAAAFtDb250ZW50X1R5cGVzXS54 bWxQSwECLQAUAAYACAAAACEAMd1fYdIAAACPAQAACwAAAAAAAAAAAAAAAAAuAQAAX3JlbHMvLnJl bHNQSwECLQAUAAYACAAAACEAMy8FnkEAAAA5AAAAEAAAAAAAAAAAAAAAAAApAgAAZHJzL3NoYXBl eG1sLnhtbFBLAQItABQABgAIAAAAIQCX1Rx0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34" o:spid="_x0000_s173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WS8MA AADdAAAADwAAAGRycy9kb3ducmV2LnhtbESP3YrCMBCF74V9hzALe6fpurYs1SiL4M+lVh9gaGbb YjMpSaz17Y0geDfDOeebM4vVYFrRk/ONZQXfkwQEcWl1w5WC82kz/gXhA7LG1jIpuJOH1fJjtMBc 2xsfqS9CJSKEfY4K6hC6XEpf1mTQT2xHHLV/6wyGuLpKaoe3CDetnCZJJg02HC/U2NG6pvJSXI2C U5MdtlNeZxHUh9Rudu6c/ij19Tn8zUEEGsLb/ErvdayfZjN4fhNHk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oLWS8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735" o:spid="_x0000_s1738" style="position:absolute;left:37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1yM38MAAADdAAAADwAAAGRycy9kb3ducmV2LnhtbERPTYvCMBC9L/gfwgh7 W9MqFalGEXFlDyKsCuJtaMa22ExKk23rvzeCsLd5vM9ZrHpTiZYaV1pWEI8iEMSZ1SXnCs6n768Z COeRNVaWScGDHKyWg48Fptp2/Evt0ecihLBLUUHhfZ1K6bKCDLqRrYkDd7ONQR9gk0vdYBfCTSXH UTSVBksODQXWtCkoux//jIJdh916Em/b/f22eVxPyeGyj0mpz2G/noPw1Pt/8dv9o8P8ZJrA65tw gl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PXIzfwwAAAN0AAAAP AAAAAAAAAAAAAAAAAKoCAABkcnMvZG93bnJldi54bWxQSwUGAAAAAAQABAD6AAAAmgMAAAAA ">
                          <v:group id="Group 1736" o:spid="_x0000_s1739"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44SqMMAAADdAAAADwAAAGRycy9kb3ducmV2LnhtbERPTYvCMBC9L/gfwgh7 W9MqFqlGEXFlDyKsCuJtaMa22ExKk23rvzeCsLd5vM9ZrHpTiZYaV1pWEI8iEMSZ1SXnCs6n768Z COeRNVaWScGDHKyWg48Fptp2/Evt0ecihLBLUUHhfZ1K6bKCDLqRrYkDd7ONQR9gk0vdYBfCTSXH UZRIgyWHhgJr2hSU3Y9/RsGuw249ibft/n7bPK6n6eGyj0mpz2G/noPw1Pt/8dv9o8P8aZLA65tw gl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jhKowwAAAN0AAAAP AAAAAAAAAAAAAAAAAKoCAABkcnMvZG93bnJldi54bWxQSwUGAAAAAAQABAD6AAAAmgMAAAAA ">
                            <v:shape id="Arc 1737" o:spid="_x0000_s174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O4ad8UA AADdAAAADwAAAGRycy9kb3ducmV2LnhtbERP22rCQBB9F/oPyxT6ppsW1BLdSKkIwXqhVqSP0+zk UrOzIbtq+veuIPRtDuc601lnanGm1lWWFTwPIhDEmdUVFwr2X4v+KwjnkTXWlknBHzmYJQ+9Kcba XviTzjtfiBDCLkYFpfdNLKXLSjLoBrYhDlxuW4M+wLaQusVLCDe1fImikTRYcWgosaH3krLj7mQU uO1qv+E8Ha4/0s1y8XP4/V7xXKmnx+5tAsJT5//Fd3eqw/zhaAy3b8IJMrkCAAD//wMAUEsBAi0A FAAGAAgAAAAhAPD3irv9AAAA4gEAABMAAAAAAAAAAAAAAAAAAAAAAFtDb250ZW50X1R5cGVzXS54 bWxQSwECLQAUAAYACAAAACEAMd1fYdIAAACPAQAACwAAAAAAAAAAAAAAAAAuAQAAX3JlbHMvLnJl bHNQSwECLQAUAAYACAAAACEAMy8FnkEAAAA5AAAAEAAAAAAAAAAAAAAAAAApAgAAZHJzL3NoYXBl eG1sLnhtbFBLAQItABQABgAIAAAAIQDo7hp3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38" o:spid="_x0000_s174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8/cTsMA AADdAAAADwAAAGRycy9kb3ducmV2LnhtbESPQWvDMAyF74P+B6PCbquzjoSR1Q0j0G7HrekPELGW hMVysN00+/fTodDbE3r69N6uWtyoZgpx8GzgeZOBIm69HbgzcG4OT6+gYkK2OHomA38UodqvHnZY Wn/lb5pPqVMC4ViigT6lqdQ6tj05jBs/EcvuxweHScbQaRvwKnA36m2WFdrhwPKhx4nqntrf08UZ aIbi67jluhDQnHJ/+Ajn/MWYx/Xy/gYq0ZLu5tv1p5X4eSFxpY1I0Pt/AAAA//8DAFBLAQItABQA BgAIAAAAIQDw94q7/QAAAOIBAAATAAAAAAAAAAAAAAAAAAAAAABbQ29udGVudF9UeXBlc10ueG1s UEsBAi0AFAAGAAgAAAAhADHdX2HSAAAAjwEAAAsAAAAAAAAAAAAAAAAALgEAAF9yZWxzLy5yZWxz UEsBAi0AFAAGAAgAAAAhADMvBZ5BAAAAOQAAABAAAAAAAAAAAAAAAAAAKQIAAGRycy9zaGFwZXht bC54bWxQSwECLQAUAAYACAAAACEAe8/cTs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739" o:spid="_x0000_s1742"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qIAXsIAAADdAAAADwAAAGRycy9kb3ducmV2LnhtbERPTYvCMBC9C/sfwix4 03SXrqzVKLKgiHixq+JxaMY2bDMpTdT67zeC4G0e73Om887W4kqtN44VfAwTEMSF04ZLBfvf5eAb hA/IGmvHpOBOHuazt94UM+1uvKNrHkoRQ9hnqKAKocmk9EVFFv3QNcSRO7vWYoiwLaVu8RbDbS0/ k2QkLRqODRU29FNR8ZdfrILDwqSUHk+bbVIQrbU8rXKTKtV/7xYTEIG68BI/3Wsd53+NxvD4Jp4g Z/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aiAF7CAAAA3QAAAA8A AAAAAAAAAAAAAAAAqgIAAGRycy9kb3ducmV2LnhtbFBLBQYAAAAABAAEAPoAAACZAwAAAAA= ">
                            <v:shape id="Arc 1740" o:spid="_x0000_s174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t4U3sgA AADdAAAADwAAAGRycy9kb3ducmV2LnhtbESPQWvCQBCF7wX/wzJCb3VjQS3RVUqLEFq1VEU8TrNj EpudDdmtxn/fORR6m+G9ee+b2aJztbpQGyrPBoaDBBRx7m3FhYH9bvnwBCpEZIu1ZzJwowCLee9u hqn1V/6kyzYWSkI4pGigjLFJtQ55SQ7DwDfEop186zDK2hbatniVcFfrxyQZa4cVS0OJDb2UlH9v f5yB8LHab/iUjdbv2eZt+XU4H1f8asx9v3uegorUxX/z33VmBX80EX75RkbQ818AAAD//wMAUEsB Ai0AFAAGAAgAAAAhAPD3irv9AAAA4gEAABMAAAAAAAAAAAAAAAAAAAAAAFtDb250ZW50X1R5cGVz XS54bWxQSwECLQAUAAYACAAAACEAMd1fYdIAAACPAQAACwAAAAAAAAAAAAAAAAAuAQAAX3JlbHMv LnJlbHNQSwECLQAUAAYACAAAACEAMy8FnkEAAAA5AAAAEAAAAAAAAAAAAAAAAAApAgAAZHJzL3No YXBleG1sLnhtbFBLAQItABQABgAIAAAAIQDi3hTe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741" o:spid="_x0000_s174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zjDsQA AADdAAAADwAAAGRycy9kb3ducmV2LnhtbESPwWrDMBBE74X+g9hCbo1sBzvBjRJCIGmPbewPWKyN bWqtjKQ4zt9XhUJvu8zM29ntfjaDmMj53rKCdJmAIG6s7rlVUFen1w0IH5A1DpZJwYM87HfPT1ss tb3zF02X0IoIYV+igi6EsZTSNx0Z9Es7Ekftap3BEFfXSu3wHuFmkFmSFNJgz/FChyMdO2q+Lzej oOqLz3PGxyKCppDb07ur85VSi5f58AYi0Bz+zX/pDx3r5+sUfr+JI8jdDwAAAP//AwBQSwECLQAU AAYACAAAACEA8PeKu/0AAADiAQAAEwAAAAAAAAAAAAAAAAAAAAAAW0NvbnRlbnRfVHlwZXNdLnht bFBLAQItABQABgAIAAAAIQAx3V9h0gAAAI8BAAALAAAAAAAAAAAAAAAAAC4BAABfcmVscy8ucmVs c1BLAQItABQABgAIAAAAIQAzLwWeQQAAADkAAAAQAAAAAAAAAAAAAAAAACkCAABkcnMvc2hhcGV4 bWwueG1sUEsBAi0AFAAGAAgAAAAhAG8s4w7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v:group id="Group 1742" o:spid="_x0000_s1745" style="position:absolute;left:28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WyCdsUAAADdAAAADwAAAGRycy9kb3ducmV2LnhtbERPTWvCQBC9F/wPyxS8 NZsoaSXNKiJWPIRCVSi9DdkxCWZnQ3abxH/fLRR6m8f7nHwzmVYM1LvGsoIkikEQl1Y3XCm4nN+e ViCcR9bYWiYFd3KwWc8ecsy0HfmDhpOvRAhhl6GC2vsuk9KVNRl0ke2IA3e1vUEfYF9J3eMYwk0r F3H8LA02HBpq7GhXU3k7fRsFhxHH7TLZD8Xturt/ndP3zyIhpeaP0/YVhKfJ/4v/3Ecd5qcv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VsgnbFAAAA3QAA AA8AAAAAAAAAAAAAAAAAqgIAAGRycy9kb3ducmV2LnhtbFBLBQYAAAAABAAEAPoAAACcAwAAAAA= ">
                          <v:group id="Group 1743" o:spid="_x0000_s1746"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iAn7cUAAADdAAAADwAAAGRycy9kb3ducmV2LnhtbERPTWvCQBC9F/wPyxS8 NZsoaSXNKiJVPIRCVSi9DdkxCWZnQ3abxH/fLRR6m8f7nHwzmVYM1LvGsoIkikEQl1Y3XCm4nPdP KxDOI2tsLZOCOznYrGcPOWbajvxBw8lXIoSwy1BB7X2XSenKmgy6yHbEgbva3qAPsK+k7nEM4aaV izh+lgYbDg01drSrqbydvo2Cw4jjdpm8DcXturt/ndP3zyIhpeaP0/YVhKfJ/4v/3Ecd5qcvS/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ogJ+3FAAAA3QAA AA8AAAAAAAAAAAAAAAAAqgIAAGRycy9kb3ducmV2LnhtbFBLBQYAAAAABAAEAPoAAACcAwAAAAA= ">
                            <v:shape id="Arc 1744" o:spid="_x0000_s174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US3cUA AADdAAAADwAAAGRycy9kb3ducmV2LnhtbERP22rCQBB9F/yHZYS+1Y3FS0ldpViEoFapivRxzI5J anY2ZFeNf98tFHybw7nOeNqYUlypdoVlBb1uBII4tbrgTMF+N39+BeE8ssbSMim4k4PppN0aY6zt jb/ouvWZCCHsYlSQe1/FUro0J4OuayviwJ1sbdAHWGdS13gL4aaUL1E0lAYLDg05VjTLKT1vL0aB 26z2az4lg89lsl7Mj4ef7xV/KPXUad7fQHhq/EP87050mD8Y9eHvm3CCnPwCAAD//wMAUEsBAi0A FAAGAAgAAAAhAPD3irv9AAAA4gEAABMAAAAAAAAAAAAAAAAAAAAAAFtDb250ZW50X1R5cGVzXS54 bWxQSwECLQAUAAYACAAAACEAMd1fYdIAAACPAQAACwAAAAAAAAAAAAAAAAAuAQAAX3JlbHMvLnJl bHNQSwECLQAUAAYACAAAACEAMy8FnkEAAAA5AAAAEAAAAAAAAAAAAAAAAAApAgAAZHJzL3NoYXBl eG1sLnhtbFBLAQItABQABgAIAAAAIQCd5RLd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45" o:spid="_x0000_s174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flDcMA AADdAAAADwAAAGRycy9kb3ducmV2LnhtbESPwWrDMBBE74X8g9hAb42cFDvBiRJCwG2PbewPWKyN bWKtjKTY7t9XhUJvu8zM29nDaTa9GMn5zrKC9SoBQVxb3XGjoCqLlx0IH5A19pZJwTd5OB0XTwfM tZ34i8ZraESEsM9RQRvCkEvp65YM+pUdiKN2s85giKtrpHY4Rbjp5SZJMmmw43ihxYEuLdX368Mo KLvs823DlyyCxpDa4t1V6atSz8v5vAcRaA7/5r/0h471020Kv9/EEeTxBwAA//8DAFBLAQItABQA BgAIAAAAIQDw94q7/QAAAOIBAAATAAAAAAAAAAAAAAAAAAAAAABbQ29udGVudF9UeXBlc10ueG1s UEsBAi0AFAAGAAgAAAAhADHdX2HSAAAAjwEAAAsAAAAAAAAAAAAAAAAALgEAAF9yZWxzLy5yZWxz UEsBAi0AFAAGAAgAAAAhADMvBZ5BAAAAOQAAABAAAAAAAAAAAAAAAAAAKQIAAGRycy9zaGFwZXht bC54bWxQSwECLQAUAAYACAAAACEAEBflD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746" o:spid="_x0000_s1749"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uQC8cIAAADdAAAADwAAAGRycy9kb3ducmV2LnhtbERPTYvCMBC9C/sfwix4 03SXrivVKLKgiHixq+JxaMY2bDMpTdT67zeC4G0e73Om887W4kqtN44VfAwTEMSF04ZLBfvf5WAM wgdkjbVjUnAnD/PZW2+KmXY33tE1D6WIIewzVFCF0GRS+qIii37oGuLInV1rMUTYllK3eIvhtpaf STKSFg3Hhgob+qmo+MsvVsFhYVJKj6fNNimI1lqeVrlJleq/d4sJiEBdeImf7rWO87++R/D4Jp4g Z/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LkAvHCAAAA3QAAAA8A AAAAAAAAAAAAAAAAqgIAAGRycy9kb3ducmV2LnhtbFBLBQYAAAAABAAEAPoAAACZAwAAAAA= ">
                            <v:shape id="Arc 1747" o:spid="_x0000_s175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eMqsUA AADdAAAADwAAAGRycy9kb3ducmV2LnhtbERP22rCQBB9F/oPyxT6ppsWrCW6kVIRgvVCrUgfp9nJ pWZnQ3bV+PeuIPRtDuc6k2lnanGi1lWWFTwPIhDEmdUVFwp23/P+GwjnkTXWlknBhRxMk4feBGNt z/xFp60vRAhhF6OC0vsmltJlJRl0A9sQBy63rUEfYFtI3eI5hJtavkTRqzRYcWgosaGPkrLD9mgU uM1yt+Y8Ha4+0/Vi/rv/+1nyTKmnx+59DMJT5//Fd3eqw/zhaAS3b8IJMrkCAAD//wMAUEsBAi0A FAAGAAgAAAAhAPD3irv9AAAA4gEAABMAAAAAAAAAAAAAAAAAAAAAAFtDb250ZW50X1R5cGVzXS54 bWxQSwECLQAUAAYACAAAACEAMd1fYdIAAACPAQAACwAAAAAAAAAAAAAAAAAuAQAAX3JlbHMvLnJl bHNQSwECLQAUAAYACAAAACEAMy8FnkEAAAA5AAAAEAAAAAAAAAAAAAAAAAApAgAAZHJzL3NoYXBl eG1sLnhtbFBLAQItABQABgAIAAAAIQBtN4yq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48" o:spid="_x0000_s175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Kk8MA AADdAAAADwAAAGRycy9kb3ducmV2LnhtbESPQWvDMAyF74X9B6PBbq2zjqQjjVNGoeuOW9sfIGIt CY3lYHtp9u+nQ2G3J/T06b1qN7tBTRRi79nA8yoDRdx423Nr4HI+LF9BxYRscfBMBn4pwq5+WFRY Wn/jL5pOqVUC4ViigS6lsdQ6Nh05jCs/Esvu2weHScbQahvwJnA36HWWFdphz/Khw5H2HTXX048z cO6Lz/c17wsBTSn3h2O45C/GPD3Ob1tQieb0b75ff1iJn28krrQRCbr+AwAA//8DAFBLAQItABQA BgAIAAAAIQDw94q7/QAAAOIBAAATAAAAAAAAAAAAAAAAAAAAAABbQ29udGVudF9UeXBlc10ueG1s UEsBAi0AFAAGAAgAAAAhADHdX2HSAAAAjwEAAAsAAAAAAAAAAAAAAAAALgEAAF9yZWxzLy5yZWxz UEsBAi0AFAAGAAgAAAAhADMvBZ5BAAAAOQAAABAAAAAAAAAAAAAAAAAAKQIAAGRycy9zaGFwZXht bC54bWxQSwECLQAUAAYACAAAACEA/hZKk8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v:group id="Group 1749" o:spid="_x0000_s1752" style="position:absolute;left:2580;top:6209;width:120;height:288;rotation:90" coordorigin="3720,5717" coordsize="120,2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h+Zw8MAAADdAAAADwAAAGRycy9kb3ducmV2LnhtbERPTWsCMRC9C/6HMIIX qVmFtro1iloWvGpb6nHYTDdLN5M1Sd3tvzdCobd5vM9ZbXrbiCv5UDtWMJtmIIhLp2uuFLy/FQ8L ECEia2wck4JfCrBZDwcrzLXr+EjXU6xECuGQowITY5tLGUpDFsPUtcSJ+3LeYkzQV1J77FK4beQ8 y56kxZpTg8GW9obK79OPVcCXj0VxaT4nxbn0s+2uW5rXc1RqPOq3LyAi9fFf/Oc+6DT/8XkJ92/S CXJ9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eH5nDwwAAAN0AAAAP AAAAAAAAAAAAAAAAAKoCAABkcnMvZG93bnJldi54bWxQSwUGAAAAAAQABAD6AAAAmgMAAAAA ">
                        <v:line id="Line 1750" o:spid="_x0000_s1753" style="position:absolute;visibility:visible;mso-wrap-style:square" from="3720,5717" to="3720,60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v228YAAADdAAAADwAAAGRycy9kb3ducmV2LnhtbESPQUvDQBCF74L/YRnBm91YUULstohQ K96aloK3ITtNYrKz6e6mjf/eORS8zfDevPfNYjW5Xp0pxNazgcdZBoq48rbl2sB+t37IQcWEbLH3 TAZ+KcJqeXuzwML6C2/pXKZaSQjHAg00KQ2F1rFqyGGc+YFYtKMPDpOsodY24EXCXa/nWfaiHbYs DQ0O9N5Q1ZWjM3AYS/7+6dahx/FjszkeTl18+jLm/m56ewWVaEr/5uv1pxX851z45RsZQ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Br9tvGAAAA3QAAAA8AAAAAAAAA AAAAAAAAoQIAAGRycy9kb3ducmV2LnhtbFBLBQYAAAAABAAEAPkAAACUAwAAAAA= " strokeweight="1.5pt"/>
                        <v:line id="Line 1751" o:spid="_x0000_s1754" style="position:absolute;visibility:visible;mso-wrap-style:square" from="3840,5717" to="3840,60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dTQMMAAADdAAAADwAAAGRycy9kb3ducmV2LnhtbERPTWvCQBC9F/wPywjedGOlIqmrSMEq vZkWobchOyYx2dl0d6Px37uC0Ns83ucs171pxIWcrywrmE4SEMS51RUXCn6+t+MFCB+QNTaWScGN PKxXg5clptpe+UCXLBQihrBPUUEZQptK6fOSDPqJbYkjd7LOYIjQFVI7vMZw08jXJJlLgxXHhhJb +igpr7POKDh2Gf+e661rsPvc7U7Hv9rPvpQaDfvNO4hAffgXP917Hee/Labw+CaeIF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8nU0DDAAAA3QAAAA8AAAAAAAAAAAAA AAAAoQIAAGRycy9kb3ducmV2LnhtbFBLBQYAAAAABAAEAPkAAACRAwAAAAA= " strokeweight="1.5pt"/>
                      </v:group>
                      <v:shape id="Freeform 1752" o:spid="_x0000_s1755" style="position:absolute;left:2638;top:5910;width:1202;height:377;visibility:visible;mso-wrap-style:square;v-text-anchor:top" coordsize="1440,3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PrRcMA AADdAAAADwAAAGRycy9kb3ducmV2LnhtbERPS4vCMBC+L/gfwgje1lShu1KN4gPBw8Kur/vQjG2x mZQk2uqv3ywseJuP7zmzRWdqcSfnK8sKRsMEBHFudcWFgtNx+z4B4QOyxtoyKXiQh8W89zbDTNuW 93Q/hELEEPYZKihDaDIpfV6SQT+0DXHkLtYZDBG6QmqHbQw3tRwnyYc0WHFsKLGhdUn59XAzCly1 Nz9f6feTPo/J9rZ6ntN2M1Jq0O+WUxCBuvAS/7t3Os5PJ2P4+yaeIOe/AAAA//8DAFBLAQItABQA BgAIAAAAIQDw94q7/QAAAOIBAAATAAAAAAAAAAAAAAAAAAAAAABbQ29udGVudF9UeXBlc10ueG1s UEsBAi0AFAAGAAgAAAAhADHdX2HSAAAAjwEAAAsAAAAAAAAAAAAAAAAALgEAAF9yZWxzLy5yZWxz UEsBAi0AFAAGAAgAAAAhADMvBZ5BAAAAOQAAABAAAAAAAAAAAAAAAAAAKQIAAGRycy9zaGFwZXht bC54bWxQSwECLQAUAAYACAAAACEAf0PrRcMAAADdAAAADwAAAAAAAAAAAAAAAACYAgAAZHJzL2Rv d25yZXYueG1sUEsFBgAAAAAEAAQA9QAAAIgDAAAAAA== " path="m2,377l,,1440,r,185e" filled="f">
                        <v:path arrowok="t" o:connecttype="custom" o:connectlocs="2,377;0,0;1202,0;1202,185" o:connectangles="0,0,0,0"/>
                      </v:shape>
                      <v:shape id="Freeform 1753" o:spid="_x0000_s1756" style="position:absolute;left:2638;top:6426;width:1204;height:396;visibility:visible;mso-wrap-style:square;v-text-anchor:top" coordsize="1204,3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3gmscIA AADdAAAADwAAAGRycy9kb3ducmV2LnhtbERP24rCMBB9F/yHMIJvmq6y6lajiCC4KILV9Xlophe2 mZQmavfvN4Lg2xzOdRar1lTiTo0rLSv4GEYgiFOrS84VXM7bwQyE88gaK8uk4I8crJbdzgJjbR98 onvicxFC2MWooPC+jqV0aUEG3dDWxIHLbGPQB9jkUjf4COGmkqMomkiDJYeGAmvaFJT+Jjej4Irf 2TQ5fR2z80+CGbvp8ZDvler32vUchKfWv8Uv906H+Z+zMTy/CSfI5T8AAAD//wMAUEsBAi0AFAAG AAgAAAAhAPD3irv9AAAA4gEAABMAAAAAAAAAAAAAAAAAAAAAAFtDb250ZW50X1R5cGVzXS54bWxQ SwECLQAUAAYACAAAACEAMd1fYdIAAACPAQAACwAAAAAAAAAAAAAAAAAuAQAAX3JlbHMvLnJlbHNQ SwECLQAUAAYACAAAACEAMy8FnkEAAAA5AAAAEAAAAAAAAAAAAAAAAAApAgAAZHJzL3NoYXBleG1s LnhtbFBLAQItABQABgAIAAAAIQCzeCaxwgAAAN0AAAAPAAAAAAAAAAAAAAAAAJgCAABkcnMvZG93 bnJldi54bWxQSwUGAAAAAAQABAD1AAAAhwMAAAAA " path="m,l,396r1204,l1204,211e" filled="f">
                        <v:path arrowok="t" o:connecttype="custom" o:connectlocs="0,0;0,396;1204,396;1204,211" o:connectangles="0,0,0,0"/>
                      </v:shape>
                      <v:shape id="Text Box 1754" o:spid="_x0000_s1757" type="#_x0000_t202" style="position:absolute;left:2118;top:6150;width:720;height:5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jVkMUA AADdAAAADwAAAGRycy9kb3ducmV2LnhtbERPS2vCQBC+C/0PyxR6Ed20aI2pq5SC6EErPkB6G7Jj EpqdDdk1xn/vCoK3+fieM5m1phQN1a6wrOC9H4EgTq0uOFNw2M97MQjnkTWWlknBlRzMpi+dCSba XnhLzc5nIoSwS1BB7n2VSOnSnAy6vq2IA3eytUEfYJ1JXeMlhJtSfkTRpzRYcGjIsaKfnNL/3dko 4EXTjrur9fUv3vwu7fZ0HBV4VOrttf3+AuGp9U/xw73UYf4wHsD9m3CCnN4AAAD//wMAUEsBAi0A FAAGAAgAAAAhAPD3irv9AAAA4gEAABMAAAAAAAAAAAAAAAAAAAAAAFtDb250ZW50X1R5cGVzXS54 bWxQSwECLQAUAAYACAAAACEAMd1fYdIAAACPAQAACwAAAAAAAAAAAAAAAAAuAQAAX3JlbHMvLnJl bHNQSwECLQAUAAYACAAAACEAMy8FnkEAAAA5AAAAEAAAAAAAAAAAAAAAAAApAgAAZHJzL3NoYXBl eG1sLnhtbFBLAQItABQABgAIAAAAIQBiiNWQxQAAAN0AAAAPAAAAAAAAAAAAAAAAAJgCAABkcnMv ZG93bnJldi54bWxQSwUGAAAAAAQABAD1AAAAigMAAAAA " filled="f" stroked="f" strokecolor="blue">
                        <v:textbox>
                          <w:txbxContent>
                            <w:p w:rsidR="002600CC" w:rsidRPr="00383A6E" w:rsidRDefault="002600CC" w:rsidP="00606CA9">
                              <w:pPr>
                                <w:rPr>
                                  <w:sz w:val="20"/>
                                  <w:szCs w:val="20"/>
                                </w:rPr>
                              </w:pPr>
                              <w:r w:rsidRPr="00383A6E">
                                <w:rPr>
                                  <w:sz w:val="20"/>
                                  <w:szCs w:val="20"/>
                                </w:rPr>
                                <w:t>C</w:t>
                              </w:r>
                            </w:p>
                          </w:txbxContent>
                        </v:textbox>
                      </v:shape>
                      <v:shape id="Text Box 1755" o:spid="_x0000_s1758" type="#_x0000_t202" style="position:absolute;left:3360;top:6171;width:720;height:5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RwC8UA AADdAAAADwAAAGRycy9kb3ducmV2LnhtbERPTWvCQBC9C/0PyxR6Ed1UsMbUVaQgerBKVJDehuyY BLOzIbuN8d93C4K3ebzPmS06U4mWGldaVvA+jEAQZ1aXnCs4HVeDGITzyBory6TgTg4W85feDBNt b5xSe/C5CCHsElRQeF8nUrqsIINuaGviwF1sY9AH2ORSN3gL4aaSoyj6kAZLDg0F1vRVUHY9/BoF vG67aX/7ff+J97uNTS/nSYlnpd5eu+UnCE+df4of7o0O88fxGP6/CSfI+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NxHALxQAAAN0AAAAPAAAAAAAAAAAAAAAAAJgCAABkcnMv ZG93bnJldi54bWxQSwUGAAAAAAQABAD1AAAAigMAAAAA " filled="f" stroked="f" strokecolor="blue">
                        <v:textbox>
                          <w:txbxContent>
                            <w:p w:rsidR="002600CC" w:rsidRPr="00383A6E" w:rsidRDefault="002600CC" w:rsidP="00606CA9">
                              <w:pPr>
                                <w:rPr>
                                  <w:sz w:val="20"/>
                                  <w:szCs w:val="20"/>
                                </w:rPr>
                              </w:pPr>
                              <w:r>
                                <w:rPr>
                                  <w:sz w:val="20"/>
                                  <w:szCs w:val="20"/>
                                </w:rPr>
                                <w:t>L</w:t>
                              </w:r>
                            </w:p>
                          </w:txbxContent>
                        </v:textbox>
                      </v:shape>
                    </v:group>
                  </w:pict>
                </mc:Fallback>
              </mc:AlternateContent>
            </w:r>
            <w:r w:rsidR="00606CA9" w:rsidRPr="00043D2A">
              <w:rPr>
                <w:sz w:val="28"/>
                <w:szCs w:val="28"/>
              </w:rPr>
              <w:t>- Minh hoạ mạch dao độ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72576" behindDoc="0" locked="0" layoutInCell="1" allowOverlap="1">
                      <wp:simplePos x="0" y="0"/>
                      <wp:positionH relativeFrom="column">
                        <wp:posOffset>-38100</wp:posOffset>
                      </wp:positionH>
                      <wp:positionV relativeFrom="paragraph">
                        <wp:posOffset>150495</wp:posOffset>
                      </wp:positionV>
                      <wp:extent cx="1865630" cy="752475"/>
                      <wp:effectExtent l="0" t="0" r="1270" b="11430"/>
                      <wp:wrapNone/>
                      <wp:docPr id="1462" name="Group 17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5630" cy="752475"/>
                                <a:chOff x="2118" y="6855"/>
                                <a:chExt cx="2938" cy="1185"/>
                              </a:xfrm>
                            </wpg:grpSpPr>
                            <wpg:grpSp>
                              <wpg:cNvPr id="1463" name="Group 1757"/>
                              <wpg:cNvGrpSpPr>
                                <a:grpSpLocks/>
                              </wpg:cNvGrpSpPr>
                              <wpg:grpSpPr bwMode="auto">
                                <a:xfrm rot="5400000">
                                  <a:off x="4580" y="7480"/>
                                  <a:ext cx="531" cy="180"/>
                                  <a:chOff x="2880" y="2700"/>
                                  <a:chExt cx="6840" cy="1440"/>
                                </a:xfrm>
                              </wpg:grpSpPr>
                              <wpg:grpSp>
                                <wpg:cNvPr id="1464" name="Group 1758"/>
                                <wpg:cNvGrpSpPr>
                                  <a:grpSpLocks/>
                                </wpg:cNvGrpSpPr>
                                <wpg:grpSpPr bwMode="auto">
                                  <a:xfrm>
                                    <a:off x="7380" y="2700"/>
                                    <a:ext cx="1440" cy="1440"/>
                                    <a:chOff x="2880" y="2520"/>
                                    <a:chExt cx="1440" cy="1440"/>
                                  </a:xfrm>
                                </wpg:grpSpPr>
                                <wpg:grpSp>
                                  <wpg:cNvPr id="1465" name="Group 1759"/>
                                  <wpg:cNvGrpSpPr>
                                    <a:grpSpLocks/>
                                  </wpg:cNvGrpSpPr>
                                  <wpg:grpSpPr bwMode="auto">
                                    <a:xfrm>
                                      <a:off x="2880" y="2520"/>
                                      <a:ext cx="1440" cy="1080"/>
                                      <a:chOff x="2880" y="2520"/>
                                      <a:chExt cx="2160" cy="1080"/>
                                    </a:xfrm>
                                  </wpg:grpSpPr>
                                  <wps:wsp>
                                    <wps:cNvPr id="1466" name="Arc 176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7" name="Arc 176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68" name="Group 1762"/>
                                  <wpg:cNvGrpSpPr>
                                    <a:grpSpLocks/>
                                  </wpg:cNvGrpSpPr>
                                  <wpg:grpSpPr bwMode="auto">
                                    <a:xfrm flipV="1">
                                      <a:off x="3780" y="3600"/>
                                      <a:ext cx="540" cy="360"/>
                                      <a:chOff x="2880" y="2520"/>
                                      <a:chExt cx="2160" cy="1080"/>
                                    </a:xfrm>
                                  </wpg:grpSpPr>
                                  <wps:wsp>
                                    <wps:cNvPr id="1469" name="Arc 176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0" name="Arc 176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71" name="Group 1765"/>
                                <wpg:cNvGrpSpPr>
                                  <a:grpSpLocks/>
                                </wpg:cNvGrpSpPr>
                                <wpg:grpSpPr bwMode="auto">
                                  <a:xfrm>
                                    <a:off x="8280" y="2700"/>
                                    <a:ext cx="1440" cy="1080"/>
                                    <a:chOff x="2880" y="2520"/>
                                    <a:chExt cx="2160" cy="1080"/>
                                  </a:xfrm>
                                </wpg:grpSpPr>
                                <wps:wsp>
                                  <wps:cNvPr id="1472" name="Arc 176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3" name="Arc 176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74" name="Group 1768"/>
                                <wpg:cNvGrpSpPr>
                                  <a:grpSpLocks/>
                                </wpg:cNvGrpSpPr>
                                <wpg:grpSpPr bwMode="auto">
                                  <a:xfrm>
                                    <a:off x="6480" y="2700"/>
                                    <a:ext cx="1440" cy="1440"/>
                                    <a:chOff x="2880" y="2520"/>
                                    <a:chExt cx="1440" cy="1440"/>
                                  </a:xfrm>
                                </wpg:grpSpPr>
                                <wpg:grpSp>
                                  <wpg:cNvPr id="1475" name="Group 1769"/>
                                  <wpg:cNvGrpSpPr>
                                    <a:grpSpLocks/>
                                  </wpg:cNvGrpSpPr>
                                  <wpg:grpSpPr bwMode="auto">
                                    <a:xfrm>
                                      <a:off x="2880" y="2520"/>
                                      <a:ext cx="1440" cy="1080"/>
                                      <a:chOff x="2880" y="2520"/>
                                      <a:chExt cx="2160" cy="1080"/>
                                    </a:xfrm>
                                  </wpg:grpSpPr>
                                  <wps:wsp>
                                    <wps:cNvPr id="1476" name="Arc 177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7" name="Arc 177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78" name="Group 1772"/>
                                  <wpg:cNvGrpSpPr>
                                    <a:grpSpLocks/>
                                  </wpg:cNvGrpSpPr>
                                  <wpg:grpSpPr bwMode="auto">
                                    <a:xfrm flipV="1">
                                      <a:off x="3780" y="3600"/>
                                      <a:ext cx="540" cy="360"/>
                                      <a:chOff x="2880" y="2520"/>
                                      <a:chExt cx="2160" cy="1080"/>
                                    </a:xfrm>
                                  </wpg:grpSpPr>
                                  <wps:wsp>
                                    <wps:cNvPr id="1479" name="Arc 177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0" name="Arc 177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81" name="Group 1775"/>
                                <wpg:cNvGrpSpPr>
                                  <a:grpSpLocks/>
                                </wpg:cNvGrpSpPr>
                                <wpg:grpSpPr bwMode="auto">
                                  <a:xfrm>
                                    <a:off x="5580" y="2700"/>
                                    <a:ext cx="1440" cy="1440"/>
                                    <a:chOff x="2880" y="2520"/>
                                    <a:chExt cx="1440" cy="1440"/>
                                  </a:xfrm>
                                </wpg:grpSpPr>
                                <wpg:grpSp>
                                  <wpg:cNvPr id="1482" name="Group 1776"/>
                                  <wpg:cNvGrpSpPr>
                                    <a:grpSpLocks/>
                                  </wpg:cNvGrpSpPr>
                                  <wpg:grpSpPr bwMode="auto">
                                    <a:xfrm>
                                      <a:off x="2880" y="2520"/>
                                      <a:ext cx="1440" cy="1080"/>
                                      <a:chOff x="2880" y="2520"/>
                                      <a:chExt cx="2160" cy="1080"/>
                                    </a:xfrm>
                                  </wpg:grpSpPr>
                                  <wps:wsp>
                                    <wps:cNvPr id="1483" name="Arc 177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4" name="Arc 177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5" name="Group 1779"/>
                                  <wpg:cNvGrpSpPr>
                                    <a:grpSpLocks/>
                                  </wpg:cNvGrpSpPr>
                                  <wpg:grpSpPr bwMode="auto">
                                    <a:xfrm flipV="1">
                                      <a:off x="3780" y="3600"/>
                                      <a:ext cx="540" cy="360"/>
                                      <a:chOff x="2880" y="2520"/>
                                      <a:chExt cx="2160" cy="1080"/>
                                    </a:xfrm>
                                  </wpg:grpSpPr>
                                  <wps:wsp>
                                    <wps:cNvPr id="1486" name="Arc 178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7" name="Arc 178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88" name="Group 1782"/>
                                <wpg:cNvGrpSpPr>
                                  <a:grpSpLocks/>
                                </wpg:cNvGrpSpPr>
                                <wpg:grpSpPr bwMode="auto">
                                  <a:xfrm>
                                    <a:off x="4680" y="2700"/>
                                    <a:ext cx="1440" cy="1440"/>
                                    <a:chOff x="2880" y="2520"/>
                                    <a:chExt cx="1440" cy="1440"/>
                                  </a:xfrm>
                                </wpg:grpSpPr>
                                <wpg:grpSp>
                                  <wpg:cNvPr id="1489" name="Group 1783"/>
                                  <wpg:cNvGrpSpPr>
                                    <a:grpSpLocks/>
                                  </wpg:cNvGrpSpPr>
                                  <wpg:grpSpPr bwMode="auto">
                                    <a:xfrm>
                                      <a:off x="2880" y="2520"/>
                                      <a:ext cx="1440" cy="1080"/>
                                      <a:chOff x="2880" y="2520"/>
                                      <a:chExt cx="2160" cy="1080"/>
                                    </a:xfrm>
                                  </wpg:grpSpPr>
                                  <wps:wsp>
                                    <wps:cNvPr id="1490" name="Arc 178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1" name="Arc 178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92" name="Group 1786"/>
                                  <wpg:cNvGrpSpPr>
                                    <a:grpSpLocks/>
                                  </wpg:cNvGrpSpPr>
                                  <wpg:grpSpPr bwMode="auto">
                                    <a:xfrm flipV="1">
                                      <a:off x="3780" y="3600"/>
                                      <a:ext cx="540" cy="360"/>
                                      <a:chOff x="2880" y="2520"/>
                                      <a:chExt cx="2160" cy="1080"/>
                                    </a:xfrm>
                                  </wpg:grpSpPr>
                                  <wps:wsp>
                                    <wps:cNvPr id="1493" name="Arc 17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4" name="Arc 17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95" name="Group 1789"/>
                                <wpg:cNvGrpSpPr>
                                  <a:grpSpLocks/>
                                </wpg:cNvGrpSpPr>
                                <wpg:grpSpPr bwMode="auto">
                                  <a:xfrm>
                                    <a:off x="3780" y="2700"/>
                                    <a:ext cx="1440" cy="1440"/>
                                    <a:chOff x="2880" y="2520"/>
                                    <a:chExt cx="1440" cy="1440"/>
                                  </a:xfrm>
                                </wpg:grpSpPr>
                                <wpg:grpSp>
                                  <wpg:cNvPr id="1496" name="Group 1790"/>
                                  <wpg:cNvGrpSpPr>
                                    <a:grpSpLocks/>
                                  </wpg:cNvGrpSpPr>
                                  <wpg:grpSpPr bwMode="auto">
                                    <a:xfrm>
                                      <a:off x="2880" y="2520"/>
                                      <a:ext cx="1440" cy="1080"/>
                                      <a:chOff x="2880" y="2520"/>
                                      <a:chExt cx="2160" cy="1080"/>
                                    </a:xfrm>
                                  </wpg:grpSpPr>
                                  <wps:wsp>
                                    <wps:cNvPr id="1497" name="Arc 179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8" name="Arc 179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99" name="Group 1793"/>
                                  <wpg:cNvGrpSpPr>
                                    <a:grpSpLocks/>
                                  </wpg:cNvGrpSpPr>
                                  <wpg:grpSpPr bwMode="auto">
                                    <a:xfrm flipV="1">
                                      <a:off x="3780" y="3600"/>
                                      <a:ext cx="540" cy="360"/>
                                      <a:chOff x="2880" y="2520"/>
                                      <a:chExt cx="2160" cy="1080"/>
                                    </a:xfrm>
                                  </wpg:grpSpPr>
                                  <wps:wsp>
                                    <wps:cNvPr id="1500" name="Arc 179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1" name="Arc 179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02" name="Group 1796"/>
                                <wpg:cNvGrpSpPr>
                                  <a:grpSpLocks/>
                                </wpg:cNvGrpSpPr>
                                <wpg:grpSpPr bwMode="auto">
                                  <a:xfrm>
                                    <a:off x="2880" y="2700"/>
                                    <a:ext cx="1440" cy="1440"/>
                                    <a:chOff x="2880" y="2520"/>
                                    <a:chExt cx="1440" cy="1440"/>
                                  </a:xfrm>
                                </wpg:grpSpPr>
                                <wpg:grpSp>
                                  <wpg:cNvPr id="1503" name="Group 1797"/>
                                  <wpg:cNvGrpSpPr>
                                    <a:grpSpLocks/>
                                  </wpg:cNvGrpSpPr>
                                  <wpg:grpSpPr bwMode="auto">
                                    <a:xfrm>
                                      <a:off x="2880" y="2520"/>
                                      <a:ext cx="1440" cy="1080"/>
                                      <a:chOff x="2880" y="2520"/>
                                      <a:chExt cx="2160" cy="1080"/>
                                    </a:xfrm>
                                  </wpg:grpSpPr>
                                  <wps:wsp>
                                    <wps:cNvPr id="1504" name="Arc 179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5" name="Arc 179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06" name="Group 1800"/>
                                  <wpg:cNvGrpSpPr>
                                    <a:grpSpLocks/>
                                  </wpg:cNvGrpSpPr>
                                  <wpg:grpSpPr bwMode="auto">
                                    <a:xfrm flipV="1">
                                      <a:off x="3780" y="3600"/>
                                      <a:ext cx="540" cy="360"/>
                                      <a:chOff x="2880" y="2520"/>
                                      <a:chExt cx="2160" cy="1080"/>
                                    </a:xfrm>
                                  </wpg:grpSpPr>
                                  <wps:wsp>
                                    <wps:cNvPr id="1507" name="Arc 180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8" name="Arc 180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509" name="Group 1803"/>
                              <wpg:cNvGrpSpPr>
                                <a:grpSpLocks/>
                              </wpg:cNvGrpSpPr>
                              <wpg:grpSpPr bwMode="auto">
                                <a:xfrm rot="5400000">
                                  <a:off x="3556" y="7408"/>
                                  <a:ext cx="120" cy="288"/>
                                  <a:chOff x="3720" y="5717"/>
                                  <a:chExt cx="120" cy="288"/>
                                </a:xfrm>
                              </wpg:grpSpPr>
                              <wps:wsp>
                                <wps:cNvPr id="1510" name="Line 1804"/>
                                <wps:cNvCnPr/>
                                <wps:spPr bwMode="auto">
                                  <a:xfrm>
                                    <a:off x="3720" y="5717"/>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11" name="Line 1805"/>
                                <wps:cNvCnPr/>
                                <wps:spPr bwMode="auto">
                                  <a:xfrm>
                                    <a:off x="3840" y="5717"/>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512" name="Freeform 1806"/>
                              <wps:cNvSpPr>
                                <a:spLocks/>
                              </wps:cNvSpPr>
                              <wps:spPr bwMode="auto">
                                <a:xfrm>
                                  <a:off x="3614" y="7625"/>
                                  <a:ext cx="1204" cy="396"/>
                                </a:xfrm>
                                <a:custGeom>
                                  <a:avLst/>
                                  <a:gdLst>
                                    <a:gd name="T0" fmla="*/ 0 w 1204"/>
                                    <a:gd name="T1" fmla="*/ 0 h 396"/>
                                    <a:gd name="T2" fmla="*/ 0 w 1204"/>
                                    <a:gd name="T3" fmla="*/ 396 h 396"/>
                                    <a:gd name="T4" fmla="*/ 1204 w 1204"/>
                                    <a:gd name="T5" fmla="*/ 396 h 396"/>
                                    <a:gd name="T6" fmla="*/ 1204 w 1204"/>
                                    <a:gd name="T7" fmla="*/ 211 h 396"/>
                                  </a:gdLst>
                                  <a:ahLst/>
                                  <a:cxnLst>
                                    <a:cxn ang="0">
                                      <a:pos x="T0" y="T1"/>
                                    </a:cxn>
                                    <a:cxn ang="0">
                                      <a:pos x="T2" y="T3"/>
                                    </a:cxn>
                                    <a:cxn ang="0">
                                      <a:pos x="T4" y="T5"/>
                                    </a:cxn>
                                    <a:cxn ang="0">
                                      <a:pos x="T6" y="T7"/>
                                    </a:cxn>
                                  </a:cxnLst>
                                  <a:rect l="0" t="0" r="r" b="b"/>
                                  <a:pathLst>
                                    <a:path w="1204" h="396">
                                      <a:moveTo>
                                        <a:pt x="0" y="0"/>
                                      </a:moveTo>
                                      <a:lnTo>
                                        <a:pt x="0" y="396"/>
                                      </a:lnTo>
                                      <a:lnTo>
                                        <a:pt x="1204" y="396"/>
                                      </a:lnTo>
                                      <a:lnTo>
                                        <a:pt x="1204" y="21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3" name="Text Box 1807"/>
                              <wps:cNvSpPr txBox="1">
                                <a:spLocks noChangeArrowheads="1"/>
                              </wps:cNvSpPr>
                              <wps:spPr bwMode="auto">
                                <a:xfrm>
                                  <a:off x="3094" y="7349"/>
                                  <a:ext cx="54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383A6E" w:rsidRDefault="002600CC" w:rsidP="00606CA9">
                                    <w:pPr>
                                      <w:rPr>
                                        <w:sz w:val="20"/>
                                        <w:szCs w:val="20"/>
                                      </w:rPr>
                                    </w:pPr>
                                    <w:r w:rsidRPr="00383A6E">
                                      <w:rPr>
                                        <w:sz w:val="20"/>
                                        <w:szCs w:val="20"/>
                                      </w:rPr>
                                      <w:t>C</w:t>
                                    </w:r>
                                  </w:p>
                                </w:txbxContent>
                              </wps:txbx>
                              <wps:bodyPr rot="0" vert="horz" wrap="square" lIns="91440" tIns="45720" rIns="91440" bIns="45720" anchor="t" anchorCtr="0" upright="1">
                                <a:noAutofit/>
                              </wps:bodyPr>
                            </wps:wsp>
                            <wps:wsp>
                              <wps:cNvPr id="1514" name="Text Box 1808"/>
                              <wps:cNvSpPr txBox="1">
                                <a:spLocks noChangeArrowheads="1"/>
                              </wps:cNvSpPr>
                              <wps:spPr bwMode="auto">
                                <a:xfrm>
                                  <a:off x="4336" y="7370"/>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383A6E" w:rsidRDefault="002600CC" w:rsidP="00606CA9">
                                    <w:pPr>
                                      <w:rPr>
                                        <w:sz w:val="20"/>
                                        <w:szCs w:val="20"/>
                                      </w:rPr>
                                    </w:pPr>
                                    <w:r>
                                      <w:rPr>
                                        <w:sz w:val="20"/>
                                        <w:szCs w:val="20"/>
                                      </w:rPr>
                                      <w:t>L</w:t>
                                    </w:r>
                                  </w:p>
                                </w:txbxContent>
                              </wps:txbx>
                              <wps:bodyPr rot="0" vert="horz" wrap="square" lIns="91440" tIns="45720" rIns="91440" bIns="45720" anchor="t" anchorCtr="0" upright="1">
                                <a:noAutofit/>
                              </wps:bodyPr>
                            </wps:wsp>
                            <wps:wsp>
                              <wps:cNvPr id="1515" name="AutoShape 1809"/>
                              <wps:cNvCnPr>
                                <a:cxnSpLocks noChangeShapeType="1"/>
                              </wps:cNvCnPr>
                              <wps:spPr bwMode="auto">
                                <a:xfrm>
                                  <a:off x="2400" y="7494"/>
                                  <a:ext cx="3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16" name="AutoShape 1810"/>
                              <wps:cNvCnPr>
                                <a:cxnSpLocks noChangeShapeType="1"/>
                              </wps:cNvCnPr>
                              <wps:spPr bwMode="auto">
                                <a:xfrm>
                                  <a:off x="2475" y="7588"/>
                                  <a:ext cx="14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17" name="Freeform 1811"/>
                              <wps:cNvSpPr>
                                <a:spLocks/>
                              </wps:cNvSpPr>
                              <wps:spPr bwMode="auto">
                                <a:xfrm>
                                  <a:off x="2546" y="7589"/>
                                  <a:ext cx="1068" cy="432"/>
                                </a:xfrm>
                                <a:custGeom>
                                  <a:avLst/>
                                  <a:gdLst>
                                    <a:gd name="T0" fmla="*/ 1068 w 1068"/>
                                    <a:gd name="T1" fmla="*/ 432 h 432"/>
                                    <a:gd name="T2" fmla="*/ 0 w 1068"/>
                                    <a:gd name="T3" fmla="*/ 430 h 432"/>
                                    <a:gd name="T4" fmla="*/ 0 w 1068"/>
                                    <a:gd name="T5" fmla="*/ 0 h 432"/>
                                  </a:gdLst>
                                  <a:ahLst/>
                                  <a:cxnLst>
                                    <a:cxn ang="0">
                                      <a:pos x="T0" y="T1"/>
                                    </a:cxn>
                                    <a:cxn ang="0">
                                      <a:pos x="T2" y="T3"/>
                                    </a:cxn>
                                    <a:cxn ang="0">
                                      <a:pos x="T4" y="T5"/>
                                    </a:cxn>
                                  </a:cxnLst>
                                  <a:rect l="0" t="0" r="r" b="b"/>
                                  <a:pathLst>
                                    <a:path w="1068" h="432">
                                      <a:moveTo>
                                        <a:pt x="1068" y="432"/>
                                      </a:moveTo>
                                      <a:lnTo>
                                        <a:pt x="0" y="43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8" name="Freeform 1812"/>
                              <wps:cNvSpPr>
                                <a:spLocks/>
                              </wps:cNvSpPr>
                              <wps:spPr bwMode="auto">
                                <a:xfrm>
                                  <a:off x="2546" y="7118"/>
                                  <a:ext cx="856" cy="369"/>
                                </a:xfrm>
                                <a:custGeom>
                                  <a:avLst/>
                                  <a:gdLst>
                                    <a:gd name="T0" fmla="*/ 0 w 887"/>
                                    <a:gd name="T1" fmla="*/ 369 h 369"/>
                                    <a:gd name="T2" fmla="*/ 0 w 887"/>
                                    <a:gd name="T3" fmla="*/ 0 h 369"/>
                                    <a:gd name="T4" fmla="*/ 887 w 887"/>
                                    <a:gd name="T5" fmla="*/ 0 h 369"/>
                                  </a:gdLst>
                                  <a:ahLst/>
                                  <a:cxnLst>
                                    <a:cxn ang="0">
                                      <a:pos x="T0" y="T1"/>
                                    </a:cxn>
                                    <a:cxn ang="0">
                                      <a:pos x="T2" y="T3"/>
                                    </a:cxn>
                                    <a:cxn ang="0">
                                      <a:pos x="T4" y="T5"/>
                                    </a:cxn>
                                  </a:cxnLst>
                                  <a:rect l="0" t="0" r="r" b="b"/>
                                  <a:pathLst>
                                    <a:path w="887" h="369">
                                      <a:moveTo>
                                        <a:pt x="0" y="369"/>
                                      </a:moveTo>
                                      <a:lnTo>
                                        <a:pt x="0" y="0"/>
                                      </a:lnTo>
                                      <a:lnTo>
                                        <a:pt x="887"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9" name="Freeform 1813"/>
                              <wps:cNvSpPr>
                                <a:spLocks/>
                              </wps:cNvSpPr>
                              <wps:spPr bwMode="auto">
                                <a:xfrm>
                                  <a:off x="3851" y="7109"/>
                                  <a:ext cx="965" cy="195"/>
                                </a:xfrm>
                                <a:custGeom>
                                  <a:avLst/>
                                  <a:gdLst>
                                    <a:gd name="T0" fmla="*/ 965 w 965"/>
                                    <a:gd name="T1" fmla="*/ 195 h 195"/>
                                    <a:gd name="T2" fmla="*/ 964 w 965"/>
                                    <a:gd name="T3" fmla="*/ 0 h 195"/>
                                    <a:gd name="T4" fmla="*/ 0 w 965"/>
                                    <a:gd name="T5" fmla="*/ 0 h 195"/>
                                  </a:gdLst>
                                  <a:ahLst/>
                                  <a:cxnLst>
                                    <a:cxn ang="0">
                                      <a:pos x="T0" y="T1"/>
                                    </a:cxn>
                                    <a:cxn ang="0">
                                      <a:pos x="T2" y="T3"/>
                                    </a:cxn>
                                    <a:cxn ang="0">
                                      <a:pos x="T4" y="T5"/>
                                    </a:cxn>
                                  </a:cxnLst>
                                  <a:rect l="0" t="0" r="r" b="b"/>
                                  <a:pathLst>
                                    <a:path w="965" h="195">
                                      <a:moveTo>
                                        <a:pt x="965" y="195"/>
                                      </a:moveTo>
                                      <a:lnTo>
                                        <a:pt x="964"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0" name="AutoShape 1814"/>
                              <wps:cNvCnPr>
                                <a:cxnSpLocks noChangeShapeType="1"/>
                              </wps:cNvCnPr>
                              <wps:spPr bwMode="auto">
                                <a:xfrm flipV="1">
                                  <a:off x="3614" y="7109"/>
                                  <a:ext cx="0" cy="3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1" name="AutoShape 1815"/>
                              <wps:cNvSpPr>
                                <a:spLocks noChangeArrowheads="1"/>
                              </wps:cNvSpPr>
                              <wps:spPr bwMode="auto">
                                <a:xfrm>
                                  <a:off x="3384" y="7097"/>
                                  <a:ext cx="43" cy="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22" name="AutoShape 1816"/>
                              <wps:cNvSpPr>
                                <a:spLocks noChangeArrowheads="1"/>
                              </wps:cNvSpPr>
                              <wps:spPr bwMode="auto">
                                <a:xfrm>
                                  <a:off x="3594" y="7091"/>
                                  <a:ext cx="43" cy="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23" name="AutoShape 1817"/>
                              <wps:cNvSpPr>
                                <a:spLocks noChangeArrowheads="1"/>
                              </wps:cNvSpPr>
                              <wps:spPr bwMode="auto">
                                <a:xfrm>
                                  <a:off x="3798" y="7091"/>
                                  <a:ext cx="43" cy="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24" name="AutoShape 1818"/>
                              <wps:cNvCnPr>
                                <a:cxnSpLocks noChangeShapeType="1"/>
                              </wps:cNvCnPr>
                              <wps:spPr bwMode="auto">
                                <a:xfrm>
                                  <a:off x="3614" y="7079"/>
                                  <a:ext cx="2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5" name="Text Box 1819"/>
                              <wps:cNvSpPr txBox="1">
                                <a:spLocks noChangeArrowheads="1"/>
                              </wps:cNvSpPr>
                              <wps:spPr bwMode="auto">
                                <a:xfrm>
                                  <a:off x="2118" y="7383"/>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F96DBD" w:rsidRDefault="002600CC" w:rsidP="00606CA9">
                                    <w:pPr>
                                      <w:rPr>
                                        <w:sz w:val="22"/>
                                      </w:rPr>
                                    </w:pPr>
                                    <w:r w:rsidRPr="00F96DBD">
                                      <w:rPr>
                                        <w:sz w:val="22"/>
                                      </w:rPr>
                                      <w:sym w:font="Symbol" w:char="F078"/>
                                    </w:r>
                                  </w:p>
                                </w:txbxContent>
                              </wps:txbx>
                              <wps:bodyPr rot="0" vert="horz" wrap="square" lIns="91440" tIns="45720" rIns="91440" bIns="45720" anchor="t" anchorCtr="0" upright="1">
                                <a:noAutofit/>
                              </wps:bodyPr>
                            </wps:wsp>
                            <wps:wsp>
                              <wps:cNvPr id="1526" name="Text Box 1820"/>
                              <wps:cNvSpPr txBox="1">
                                <a:spLocks noChangeArrowheads="1"/>
                              </wps:cNvSpPr>
                              <wps:spPr bwMode="auto">
                                <a:xfrm>
                                  <a:off x="3579" y="7202"/>
                                  <a:ext cx="54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F96DBD" w:rsidRDefault="002600CC" w:rsidP="00606CA9">
                                    <w:pPr>
                                      <w:rPr>
                                        <w:b/>
                                        <w:sz w:val="20"/>
                                        <w:szCs w:val="20"/>
                                      </w:rPr>
                                    </w:pPr>
                                    <w:r w:rsidRPr="00F96DBD">
                                      <w:rPr>
                                        <w:b/>
                                        <w:sz w:val="20"/>
                                        <w:szCs w:val="20"/>
                                      </w:rPr>
                                      <w:t>+</w:t>
                                    </w:r>
                                  </w:p>
                                </w:txbxContent>
                              </wps:txbx>
                              <wps:bodyPr rot="0" vert="horz" wrap="square" lIns="91440" tIns="45720" rIns="91440" bIns="45720" anchor="t" anchorCtr="0" upright="1">
                                <a:noAutofit/>
                              </wps:bodyPr>
                            </wps:wsp>
                            <wps:wsp>
                              <wps:cNvPr id="1527" name="Text Box 1821"/>
                              <wps:cNvSpPr txBox="1">
                                <a:spLocks noChangeArrowheads="1"/>
                              </wps:cNvSpPr>
                              <wps:spPr bwMode="auto">
                                <a:xfrm>
                                  <a:off x="3579" y="7492"/>
                                  <a:ext cx="54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F96DBD" w:rsidRDefault="002600CC" w:rsidP="00606CA9">
                                    <w:pPr>
                                      <w:rPr>
                                        <w:b/>
                                        <w:sz w:val="20"/>
                                        <w:szCs w:val="20"/>
                                      </w:rPr>
                                    </w:pPr>
                                    <w:r>
                                      <w:rPr>
                                        <w:b/>
                                        <w:sz w:val="20"/>
                                        <w:szCs w:val="20"/>
                                      </w:rPr>
                                      <w:t>-</w:t>
                                    </w:r>
                                  </w:p>
                                </w:txbxContent>
                              </wps:txbx>
                              <wps:bodyPr rot="0" vert="horz" wrap="square" lIns="91440" tIns="45720" rIns="91440" bIns="45720" anchor="t" anchorCtr="0" upright="1">
                                <a:noAutofit/>
                              </wps:bodyPr>
                            </wps:wsp>
                            <wps:wsp>
                              <wps:cNvPr id="1528" name="Text Box 1822"/>
                              <wps:cNvSpPr txBox="1">
                                <a:spLocks noChangeArrowheads="1"/>
                              </wps:cNvSpPr>
                              <wps:spPr bwMode="auto">
                                <a:xfrm>
                                  <a:off x="3720" y="7342"/>
                                  <a:ext cx="54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F96DBD" w:rsidRDefault="002600CC" w:rsidP="00606CA9">
                                    <w:pPr>
                                      <w:rPr>
                                        <w:sz w:val="20"/>
                                        <w:szCs w:val="20"/>
                                      </w:rPr>
                                    </w:pPr>
                                    <w:r w:rsidRPr="00F96DBD">
                                      <w:rPr>
                                        <w:sz w:val="20"/>
                                        <w:szCs w:val="20"/>
                                      </w:rPr>
                                      <w:t>q</w:t>
                                    </w:r>
                                  </w:p>
                                </w:txbxContent>
                              </wps:txbx>
                              <wps:bodyPr rot="0" vert="horz" wrap="square" lIns="91440" tIns="45720" rIns="91440" bIns="45720" anchor="t" anchorCtr="0" upright="1">
                                <a:noAutofit/>
                              </wps:bodyPr>
                            </wps:wsp>
                            <wps:wsp>
                              <wps:cNvPr id="1529" name="AutoShape 1823"/>
                              <wps:cNvSpPr>
                                <a:spLocks noChangeArrowheads="1"/>
                              </wps:cNvSpPr>
                              <wps:spPr bwMode="auto">
                                <a:xfrm>
                                  <a:off x="3591" y="7997"/>
                                  <a:ext cx="43" cy="43"/>
                                </a:xfrm>
                                <a:prstGeom prst="flowChartConnector">
                                  <a:avLst/>
                                </a:prstGeom>
                                <a:solidFill>
                                  <a:srgbClr val="272727"/>
                                </a:solidFill>
                                <a:ln w="9525">
                                  <a:solidFill>
                                    <a:srgbClr val="000000"/>
                                  </a:solidFill>
                                  <a:round/>
                                  <a:headEnd/>
                                  <a:tailEnd/>
                                </a:ln>
                              </wps:spPr>
                              <wps:bodyPr rot="0" vert="horz" wrap="square" lIns="91440" tIns="45720" rIns="91440" bIns="45720" anchor="t" anchorCtr="0" upright="1">
                                <a:noAutofit/>
                              </wps:bodyPr>
                            </wps:wsp>
                            <wps:wsp>
                              <wps:cNvPr id="1530" name="AutoShape 1824"/>
                              <wps:cNvCnPr>
                                <a:cxnSpLocks noChangeShapeType="1"/>
                              </wps:cNvCnPr>
                              <wps:spPr bwMode="auto">
                                <a:xfrm>
                                  <a:off x="4257" y="7109"/>
                                  <a:ext cx="63"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31" name="Arc 1825"/>
                              <wps:cNvSpPr>
                                <a:spLocks/>
                              </wps:cNvSpPr>
                              <wps:spPr bwMode="auto">
                                <a:xfrm rot="-2488352">
                                  <a:off x="3445" y="6855"/>
                                  <a:ext cx="369" cy="377"/>
                                </a:xfrm>
                                <a:custGeom>
                                  <a:avLst/>
                                  <a:gdLst>
                                    <a:gd name="G0" fmla="+- 0 0 0"/>
                                    <a:gd name="G1" fmla="+- 19777 0 0"/>
                                    <a:gd name="G2" fmla="+- 21600 0 0"/>
                                    <a:gd name="T0" fmla="*/ 8685 w 19340"/>
                                    <a:gd name="T1" fmla="*/ 0 h 19777"/>
                                    <a:gd name="T2" fmla="*/ 19340 w 19340"/>
                                    <a:gd name="T3" fmla="*/ 10158 h 19777"/>
                                    <a:gd name="T4" fmla="*/ 0 w 19340"/>
                                    <a:gd name="T5" fmla="*/ 19777 h 19777"/>
                                  </a:gdLst>
                                  <a:ahLst/>
                                  <a:cxnLst>
                                    <a:cxn ang="0">
                                      <a:pos x="T0" y="T1"/>
                                    </a:cxn>
                                    <a:cxn ang="0">
                                      <a:pos x="T2" y="T3"/>
                                    </a:cxn>
                                    <a:cxn ang="0">
                                      <a:pos x="T4" y="T5"/>
                                    </a:cxn>
                                  </a:cxnLst>
                                  <a:rect l="0" t="0" r="r" b="b"/>
                                  <a:pathLst>
                                    <a:path w="19340" h="19777" fill="none" extrusionOk="0">
                                      <a:moveTo>
                                        <a:pt x="8685" y="-1"/>
                                      </a:moveTo>
                                      <a:cubicBezTo>
                                        <a:pt x="13316" y="2033"/>
                                        <a:pt x="17087" y="5628"/>
                                        <a:pt x="19339" y="10158"/>
                                      </a:cubicBezTo>
                                    </a:path>
                                    <a:path w="19340" h="19777" stroke="0" extrusionOk="0">
                                      <a:moveTo>
                                        <a:pt x="8685" y="-1"/>
                                      </a:moveTo>
                                      <a:cubicBezTo>
                                        <a:pt x="13316" y="2033"/>
                                        <a:pt x="17087" y="5628"/>
                                        <a:pt x="19339" y="10158"/>
                                      </a:cubicBezTo>
                                      <a:lnTo>
                                        <a:pt x="0" y="19777"/>
                                      </a:lnTo>
                                      <a:close/>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56" o:spid="_x0000_s1759" style="position:absolute;left:0;text-align:left;margin-left:-3pt;margin-top:11.85pt;width:146.9pt;height:59.25pt;z-index:251672576" coordorigin="2118,6855" coordsize="2938,11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JPMRJhQAACEvAQAOAAAAZHJzL2Uyb0RvYy54bWzsXVtv20iyfl/g/AdCj7vwSKRIkRJGs0js OLvA7E6A+Jx3WqIuiERqSdryzGL/+/mqb2xSlCPHklaJywEi2t1qdhebdf2q+ue/Pq1XzmOSF8ss HXfcn3odJ0kn2XSZzsed/727vYo6TlHG6TReZWky7vyeFJ2//vI/f/p5uxklXrbIVtMkdzBIWoy2 m3FnUZabUbdbTBbJOi5+yjZJisZZlq/jEr/m8+40j7cYfb3qer3eoLvN8ukmzyZJUeCvN7Kx84sY fzZLJuVvs1mRlM5q3MHcSvF/Lv6/p/+7v/wcj+Z5vFksJ2oa8TfMYh0vU9zUDHUTl7HzkC93hlov J3lWZLPyp0m27maz2XKSiDVgNW6vsZqPefawEWuZj7bzjSETSNug0zcPO/nn46fcWU7x7PyB13HS eI2nJG7suGEwIAJtN/MR+n3MN583n3K5Slz+mk2+FGjuNtvp97ns7Nxv/5FNMWL8UGaCQE+zfE1D YOnOk3gOv5vnkDyVzgR/dKNBMOjjcU3QFgaeHwbyQU0WeJr0Nc91sbHQOogC0/ZBfd0b9tFI30Uv 0dqNR/K+Yq5qbnJh4hezxooW/R1ahCehhZNn2JSB36MfQSFFGT+IQAEigI8LsU81fYK+q9anWyrC ROpbXojhxLcmC02YQeQroro+rujZvZww/g5hopMQxtokYX9nUZoUYiHyWaslxaMWYgTeDjF2v/kN xAh2iDE8NTE884TNolqI0XtmZ5jvVTvDcwd6Z6hv7iUG+HRRsaLidazo8yLeJILDFcRiqtdvoAn7 Lp+AEWF22K3bjeiluVBhsyCrhboV4FRfZT79Ia0ar5hnSGJISWSQ+6pJEGywh6L8mGSCj8WPvxal eM/mU1wJ7jjVbBRDzNYrCJS/XDk9+kergJAwHfAemw70DFo7gS1/tdOdudWfu7jR1hGjNW53Z24n Oi3aO5nboZOc057RwCLlvEzHPSOCZZiOe+eGV8l0kre1RsNuNOSNF5rik6dUkRxXTkwqh2Shm6wg KUFEwdPFsiWrQy8i/57OWDd17h/UGUuizlq6iJExSXyqGeVQPZpKR95xoHTcy6eyiUtaCE2ILp0t STXsgI6zMFez5Qp6SwrNCWrVU5k/kJr12xe9zHX2mNxlYoSS1nuF54tZac5eNU8e7peT98kfdmfX HXrDqj9mIcZQc8Aww0Go9muzRfZRNLWGBgFoKc8uqSjz7AsUAqzzO1hRPFqlNtHkhrLXr9snq6xI JEkkDRQxxCOmnWHxjDS7xYNFZxqeHvww8AIh+4tstZxSI7UV+fz+epU7jzEpr1JBkHeodYOSmE7F YIsknn5Q12W8XMlr3Hwl9j3orTYccTmhnf572Bt+iD5E/pXvDT5c+b2bm6t3t9f+1eAW2t9N/+b6 +sb9D03N9UeL5XSapDQ7rSm7/mHsX+nsUsc1unJtFbXF3oof9SJa3br1aQj9BWvRn5LWmv1LeXGf TX+HKBBaFp4eTBWoW4ss/6PjbKH2jzvFvx7iHO/X6u8phNlQqgWl+MUPQugNTm633NstcTrBUONO 2QH3ocvrUtoWD5t8OV/gTq54rGn2DvrvbEmCAipoMZKzUr9Ansq5nkOwhg3BKnjjUQSrM1stN3/T S1Za7HPaCovYjpGcLGJ3hDeLWK2JsIjNSB6yiJVOsVZnD4vYr4rYyvkj/T37XD9wHtXdYHCMQXA3 3Vzk7HuVG0wIzP9rCMx+qHwdfbIFhFpH2hq5xeAkkiYpmmTLYZ4OUlf32LIVScixR2rAOXQQmB2S wMq4FybXUXQQYhNK82DjXliTYgcZh8MdG/fCWHjeE8CaB2seYpuwcV8Px7HmQX6rizXu4a+rC1Zf 6i2WbxxepW/ymrNxD58l+8/Zfw4FU7rD2X+u4xWIFdge8XqwQYtQSTQwqEZv3c7GPRv3r/GfV5as 8KorBMqzhn6IcFnD0BfxvKMb+pZVGnmHQBlUyBkuLwN42Y36X270PoSVWTPwFYzoCHqIRUo28NnA hzBWoX6O3ktcnEAQcPReQR20dsHaB0fvyXv+nUfvQ4NKVZ5zhUk9gmBlA58NfIKviUBrO5qORSyL WEKMs4HPALnzA+RsA99kmJiovEGOhwjeNYz6k+cnDChDQzi2TNKFjtnvZhkcatTvfhOv3guzWJA3 0yQG5ye8JANrX35C2MhPkEhphjCohIHdTAfOT+D8BM5POHrGBecncH7CD5WfEDbyExCjEdBL9nBw CiCnAHIK4OjsSY0sYlnEnkfEHurh2MlPQLyd8xNEvZhWgCqViGkrr7LXuG/kJyDqciwdhOELKIbA xQd2KxVwbIVjKxxb4eIDBFI4f2zlTIl/FCWxcYGI1RxLsDJ8geELDF+wS9VwfgLnJ3S4vs+l1Pex jXv7+hkoQ7STnyDrYJ4yPyHQVSer+pGXAWWITE6BLk6KGPwpvB6Wif5c8SKqNlmrD3goruPSqjFE DUwpIjDHUsosUnKyBidrcLKGLM2oM0hl0iThxrjUIrEKTtbgUos/UKnFyCBRZbJGqHCoDGVgKAND GRjKwFAGMjQAarcK/MYjrmYsaAKj+3uuZnyoh2MnPyE8TX7CWy21GDXyFBCBYeOeTmMQtlfLiQyc p8B5CpynwHkKfI4CRLg8RkfWBeZzFGoHFEWNPAXEao4lWBnKwFAGhjIwlOGFhy+x/5zzFM6fp3Co ob+Ts4B4vhCYpzta1B9caFWGyOQXaCgDYvAnJsabgDIMG/hSRGCOpZQxlIETN1qPmOTEDU7c4MQN Ttz4oRM3hgaJKqEM8lT1o5Q7Ym8HezvY28HeDvZ2kIlBWHs+mPmiDmY+0MMx3MlPQOz9FEb9W4Uy DBt5CojAsHHPUAYc/h6P4gXAUtgNyMF5StUZ97hiKANDGRjKwFAGhjIUy3S+r9zRsJGnEHGeAkzy j9DnOE+B8xQ4T4HzFMjQ4DyF6TRJb5erlc5P0J8/Sp7CoYb+Ts4C4vmnMPTtkHN4oVCGockv0FAG xOBPTIy3AWVo4EsRgRFkPULyqL2vhgNAJuhE3sBTDlhT7YPOIK0VuDDHj9AJQEX5McnWwvZ+1Lb3 fKpM7/lUnzqCIYwShUMhHHWTqgMCS6bDvpwMVsUEqzXkZW/HGIUUaO9VxaDlAY9X2E7YzWKXYbtW zfUjq/gAb3WGeVWBQl5JPadOLK7KwFUZfqCqDEODRJVQBsRtjiVYGcrAUAaGMjCUQSm5UstgEcs1 KC+xBuUzdSeHO/kJiL2fwqh/o1CGoNfIU0AE5lg6CBv3nKfQinvgPAXOU+A8Bc5T+JHzFIJeI09h GBxNsLJxz8Y9G/ds3LNxTyYG5ynkf3Sci81TOAzKEPR2chYQzz+FoW9ZpVX0PoQZjJvJzTR5Gnfc 6kwFuhJtk8Vvs5nQ3CMNgTCh6sniA9Jl2r9pgtUVKT7lVMlqPprnm88beTn55+On3FlOce+gZ/IL DJRBZRicrkRFRQyzKBN/r4hBkfgXEIM8jnsi901iFKNtsXGe1qsUV5ti3FmU5WbU7RaTxdGO0wx6 DXwpIjBijzGUgY6EaAFFcA1KTtzgxA1O3ODEDcgrrkG5L3Ej6BkkqoIyKBzqEQQrezvY28HeDvZ2 sLdDG6hcleFivR3PGfXN/IRIOh2OfoTmm4Uy1PMUIkRg2LjnqgxclWGZpb994TwFpArdLyfvkz9O rEtx9Wuufn2e6tfkkjiH17yepxAhVnMswcrGPRv3bNyfWCAhALmJywWZj/TpbJFkK44Adxbmqijz 7Av2IsJ1CPvlD8VFKw0sYlnEnkfEVmFqJD5b1r19bf1ZGfNVJL+ZvxAhti+E55Ej+U6eleNO4Pfo RyQkZxKs0A8COB6QiRz6PRHttkAOSLQXafWI/dOkkEyvIQ79kNrwrSB0BfSA2gzEofG9vQCHs2gn Liaaxmvwrl+XaeK4EYL8lXpynX7K1W/FBo/lfvuPbIq+8UOZCTI9zXJRO0CTa3fhGgZRJ5ZZNJhq LksQOHQx7qwwDTF0rMoREP9VXYjIaUalSwS9VykxY3fYC+Qzqx0/W+Tz++tV7jzGK/Bl+WDxLYxW 6/bdnlJr6NCNXX+0WL68qAtRQ+nA8mS4MyjDrsH16u1mA3tfvN0iAkHX3jPebnhJahtCoYLwx8NQ QdM83qLIXNfrub3uOl6m4m088narC4DzcDqDkbvNk2SW5Wvidgomd4RIKzEnzQYHLqBSJDUGntjf NamBpgna+hKiZ3HCQ4ux7MCKXE9y7RhV3hQ3vzP1WP7cBTJp4ajb2V1MYTzRZeu0DQMsnSzrgj4Y on0grMh0okGc9rEQ5Tbd9o4FcWs6PTMWvNWmm+e61bxAz8uvryLK27Zho6SycSeUBqwEpW+FyKqK 4ebJpHRIonUcCEv8n487ece5H3fupRJCNoqq3qPNFfFcyVqhPUDbtCqnIlObJRMVIULctGptqxii 9hH66Vb9qYqx0F6kvX9wRzw+mroZERfS4FIXsiwZiGHVKjLsiKZBWsAwwJtGa6tJ9x9dCdi/2Fvx o+hqdftmbUGqyNgpj0mOnbfILg43fSZ/nmvgxXekbLzPnkiONGuYO+UTWqCdyk25+TWbfCmcNLte xOk8eZfn2XaRxFMgdeXmp8kDxPwZWrZUxg7Tt3tU85UETd8XmKFK0AQ+5klyxu/rF1sr61qdVho3 sRQxy0M0bnrFzMsnXln6CwiheA6R5IeKsEuKqiW5nt977w2vbgdReOXf+sHVMOxFVz13+B4F2Pyh f3P7HyKlUcCElith2a9QwF7A4G5vd995sPRlmeTOarkedxA3x4+UFbQDP6RTYUyV8XIlry0WQdMX nBmPVX9Kdkz7lbao3Kzl0/2TRN/DnsRw1MrnTNvnTAekEUpD22YbTQT9ediG3+8rr0Y/VFuB3ltK wBAGPLGNIBSaK15xZhvjzovFKbMNUugOZxsGbcJso842KmgwfG6i8jupGzZAmLwmJIRhJHxu6Bmi /93vG7jsamqG/Irm4V9160HqSRMhhIiTokPzi772Zn5FyUCEJF7OF+V1lqbQN7JcKkaHqBzs5CPR a1SKl1Vu/q84+SBcpKh7Z+3ZSjOAnnuOPQsBJlTjQPvn9Z5FeqJUjXnP1nbVRXoKiUmdwzFt4I+W d1A6JmgGxjSDg0HyWP1imZbDuWngK+0rkAXHpa4g0l97A6BFpNUmYCKW+mW7PzTbtHxdlecPrNq4 xlwMSN44Gleo+VU320Ho9z140PB/s9OOi7BlINtFCGOzfSC8cWZSvT0zsv2D1jCgweV79DDJVzrp xKOHk46eAonzyg2nHGuigzDo9daoutR9cFJYV4a/btWfbV4/2YZlsO+tyGblT5Ns3YU7fzlJuu0R EcupBqZgRxtfbCyA6pBNbYY1a8N1bdhg6WwuLV6H03Fp121E/iPCBIgQzkDo4Xh82kb+JiZN/DCS pyDa4RmbQfcHQwpxyPvZnZoMumUcmz+LSNDuKDZ3xgjt82myZzUbrP4NsGeiqwihgHht3Fmy3Iok z7NmrXhqhqw/JWMW9wKjr/di1jzJM2bNm5zMaB1YSDMysWZLOjNTgDmkwFC/QG8+H7LDYLVs1qzg WsdVoPtRAN6IFyR0pSOkUqCHA3ApYs2urBj3WtaM8cAMadRntGfcC8xZ3XEfcx4OKCzeMlKTPbeM Y7NnEhYtozSZc7X+N8CciR7EnGnRbcxZtNc2xT72jKckdlad9VaxbtacqcLQK0JZ9HhYcz4/8I7c tC0+uSbYkx7Pkf3I7Qm1BiG1w8IxUaFbh0Lrthh4I2z9So/y2wSMWKH7mutPB3f1535bVCsa59Qt PIj7ls1rQ0clcMJ4546PtOhHUjKEvaGCdGt3cgW0ICVh/4adrbIt4B95FQMRwkr78ki/t3DOL2eS 54RCCV2ziv+zm6LmpvBglbfs12ewpsffr4FGBvXkiYOVjsz7lbEpwiAzeTYebJCW/drEtAndrRFh PhqSLaTzvMim4/1KmF8dTWIsFYSk8u1W+xWiuGW/2mCq0weY+0aF7YUN7KWHXDGhxGozUruHtYBX yEtWYZ+tT9sed/lOVVh4KOSWteB/rg3jIQ32PPA/AO4Vr+1HwkFX6QYM/5PwmtdG9CRFGTV8KGrY hPDYkqhbEgZKZbEN+HJgaFoBz/OwjX4AOSdUNE/WMKnYBicbMNuYahKcMdnAhJeYbdTZhkGz2WzD YKwVZu3cbMOXRzQz2xB+v5c7+PaCgFnbeFmygYl6MNuosw0Dr7LZhtHNzss2dCkRpDaKGTDbYLYh 4ys1znlGbcPEm5ht1NmGgf7Y+R5wKtetlJO6jwNEOYRtMvxvh+e8kP6pUGBtq56vUgG7jwuUsBHZ by3uYyTEt7iPPaMVQM6d3n3sewGU9FYQ2wDhGIJAfK/eY6cUGYdlvkStg1WC4/XGnWLdcVZJOu6s k6l6N1aIcwihflGlA75P93K/QkjkEySIyrJDlovIYr4kRGst9AvF8tvzQGXhjyvPj6J+IFNTdJkj 34dXGxt1EAUKIKkxEQSEVjAezQp1DORQiPxHvKUyZegvV3S2miNeBwte+RFrNh3cYRiGbZ0MQB6j iLqdLZ1qBZUirAYYS3fYR3Ex0Mq6405RJXHXZidzR5RMEqPsG81Gfro9N4gEihTraI7YxH+2zg2P wmRYSWoQJlWNBnDJG8CBSrpIJCgt3JmhVOC4k2YoKXhIYVZ69GJDX8lsaTsJq7X8eb/vylQ+r9dX kRSVrIWyIJK9BwNPpY+olmG/L92o4pErXmiPTkCgRsHZnYW9rODsZayrHUVrb1GdBjFZZUUidf1L ykZ7Vq5BwMkZX6ZYqymibz1bDeJvPtrOkRxBfDGPN4vl5CYuY/t3ISRHiZctstU0yX/5fwEAAAD/ /wMAUEsDBBQABgAIAAAAIQB63WYP4AAAAAkBAAAPAAAAZHJzL2Rvd25yZXYueG1sTI9Ba8JAEIXv hf6HZYTedJPYqsRsRKTtSQrVQultzY5JMDsbsmsS/32np3oc3uPN92Wb0Taix87XjhTEswgEUuFM TaWCr+PbdAXCB01GN45QwQ09bPLHh0ynxg30if0hlIJHyKdaQRVCm0rpiwqt9jPXInF2dp3Vgc+u lKbTA4/bRiZRtJBW18QfKt3irsLicrhaBe+DHrbz+LXfX86728/x5eN7H6NST5NxuwYRcAz/ZfjD Z3TImenkrmS8aBRMF6wSFCTzJQjOk9WSVU5cfE4SkHkm7w3yXwAAAP//AwBQSwECLQAUAAYACAAA ACEAtoM4kv4AAADhAQAAEwAAAAAAAAAAAAAAAAAAAAAAW0NvbnRlbnRfVHlwZXNdLnhtbFBLAQIt ABQABgAIAAAAIQA4/SH/1gAAAJQBAAALAAAAAAAAAAAAAAAAAC8BAABfcmVscy8ucmVsc1BLAQIt ABQABgAIAAAAIQCUJPMRJhQAACEvAQAOAAAAAAAAAAAAAAAAAC4CAABkcnMvZTJvRG9jLnhtbFBL AQItABQABgAIAAAAIQB63WYP4AAAAAkBAAAPAAAAAAAAAAAAAAAAAIAWAABkcnMvZG93bnJldi54 bWxQSwUGAAAAAAQABADzAAAAjRcAAAAA ">
                      <v:group id="Group 1757" o:spid="_x0000_s1760" style="position:absolute;left:4580;top:7480;width:531;height:180;rotation:90" coordorigin="2880,2700" coordsize="68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M83acMAAADdAAAADwAAAGRycy9kb3ducmV2LnhtbERPTWsCMRC9C/6HMIIX qVltEbs1iloWvGpb6nHYTDdLN5M1Sd3tvzdCobd5vM9ZbXrbiCv5UDtWMJtmIIhLp2uuFLy/FQ9L ECEia2wck4JfCrBZDwcrzLXr+EjXU6xECuGQowITY5tLGUpDFsPUtcSJ+3LeYkzQV1J77FK4beQ8 yxbSYs2pwWBLe0Pl9+nHKuDLx7K4NJ+T4lz62XbXPZvXc1RqPOq3LyAi9fFf/Oc+6DT/afEI92/S CXJ9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MzzdpwwAAAN0AAAAP AAAAAAAAAAAAAAAAAKoCAABkcnMvZG93bnJldi54bWxQSwUGAAAAAAQABAD6AAAAmgMAAAAA ">
                        <v:group id="Group 1758" o:spid="_x0000_s1761" style="position:absolute;left:73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vEm2cUAAADdAAAADwAAAGRycy9kb3ducmV2LnhtbERPS2vCQBC+F/wPyxS8 1U00FUldRaRKD1JoIpTehuyYBLOzIbvN4993C4Xe5uN7znY/mkb01LnasoJ4EYEgLqyuuVRwzU9P GxDOI2tsLJOCiRzsd7OHLabaDvxBfeZLEULYpaig8r5NpXRFRQbdwrbEgbvZzqAPsCul7nAI4aaR yyhaS4M1h4YKWzpWVNyzb6PgPOBwWMWv/eV+O05f+fP75yUmpeaP4+EFhKfR/4v/3G86zE/WCfx+ E06Qu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bxJtnFAAAA3QAA AA8AAAAAAAAAAAAAAAAAqgIAAGRycy9kb3ducmV2LnhtbFBLBQYAAAAABAAEAPoAAACcAwAAAAA= ">
                          <v:group id="Group 1759" o:spid="_x0000_s1762"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b2DQsUAAADdAAAADwAAAGRycy9kb3ducmV2LnhtbERPS2vCQBC+F/wPywi9 1U20ikRXEamlh1BoIpTehuyYBLOzIbvN4993C4Xe5uN7zv44mkb01LnasoJ4EYEgLqyuuVRwzS9P WxDOI2tsLJOCiRwcD7OHPSbaDvxBfeZLEULYJaig8r5NpHRFRQbdwrbEgbvZzqAPsCul7nAI4aaR yyjaSIM1h4YKWzpXVNyzb6PgdcDhtIpf+vR+O09f+fr9M41Jqcf5eNqB8DT6f/Gf+02H+c+bNfx+ E06Qh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m9g0LFAAAA3QAA AA8AAAAAAAAAAAAAAAAAqgIAAGRycy9kb3ducmV2LnhtbFBLBQYAAAAABAAEAPoAAACcAwAAAAA= ">
                            <v:shape id="Arc 1760" o:spid="_x0000_s176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OwccUA AADdAAAADwAAAGRycy9kb3ducmV2LnhtbERP22rCQBB9L/Qflin41mxaNEh0lWIRglrFC6WP0+yY pGZnQ3bV9O/dQsG3OZzrjKedqcWFWldZVvASxSCIc6srLhQc9vPnIQjnkTXWlknBLzmYTh4fxphq e+UtXXa+ECGEXYoKSu+bVEqXl2TQRbYhDtzRtgZ9gG0hdYvXEG5q+RrHiTRYcWgosaFZSflpdzYK 3GZ1WPMxG3wss/Vi/v3587Xid6V6T93bCISnzt/F/+5Mh/n9JIG/b8IJcnIDAAD//wMAUEsBAi0A FAAGAAgAAAAhAPD3irv9AAAA4gEAABMAAAAAAAAAAAAAAAAAAAAAAFtDb250ZW50X1R5cGVzXS54 bWxQSwECLQAUAAYACAAAACEAMd1fYdIAAACPAQAACwAAAAAAAAAAAAAAAAAuAQAAX3JlbHMvLnJl bHNQSwECLQAUAAYACAAAACEAMy8FnkEAAAA5AAAAEAAAAAAAAAAAAAAAAAApAgAAZHJzL3NoYXBl eG1sLnhtbFBLAQItABQABgAIAAAAIQDxQ7Bx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61" o:spid="_x0000_s176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FHocIA AADdAAAADwAAAGRycy9kb3ducmV2LnhtbESP3YrCMBCF7wXfIYzgnab+ValGEcFdL9efBxiasS02 k5LE2n37jSDs3QznnG/ObHadqUVLzleWFUzGCQji3OqKCwW363G0AuEDssbaMin4JQ+7bb+3wUzb F5+pvYRCRAj7DBWUITSZlD4vyaAf24Y4anfrDIa4ukJqh68IN7WcJkkqDVYcL5TY0KGk/HF5GgXX Kv35mvIhjaA2LOzx290WM6WGg26/BhGoC//mT/qkY/15uoT3N3EEuf0DAAD//wMAUEsBAi0AFAAG AAgAAAAhAPD3irv9AAAA4gEAABMAAAAAAAAAAAAAAAAAAAAAAFtDb250ZW50X1R5cGVzXS54bWxQ SwECLQAUAAYACAAAACEAMd1fYdIAAACPAQAACwAAAAAAAAAAAAAAAAAuAQAAX3JlbHMvLnJlbHNQ SwECLQAUAAYACAAAACEAMy8FnkEAAAA5AAAAEAAAAAAAAAAAAAAAAAApAgAAZHJzL3NoYXBleG1s LnhtbFBLAQItABQABgAIAAAAIQB8sUeh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762" o:spid="_x0000_s1765"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w+qWMUAAADdAAAADwAAAGRycy9kb3ducmV2LnhtbESPT2vDMAzF74V9B6PB bq3TEcrI6oZQaCmjl2V/6FHEamIayyH22vTbT4fBbhLv6b2f1uXke3WlMbrABpaLDBRxE6zj1sDn x27+AiomZIt9YDJwpwjl5mG2xsKGG7/TtU6tkhCOBRroUhoKrWPTkce4CAOxaOcwekyyjq22I94k 3Pf6OctW2qNjaehwoG1HzaX+8Qa+KpdT/n16O2YN0cHq0752uTFPj1P1CirRlP7Nf9cHK/j5SnDl GxlBb3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8PqljFAAAA3QAA AA8AAAAAAAAAAAAAAAAAqgIAAGRycy9kb3ducmV2LnhtbFBLBQYAAAAABAAEAPoAAACcAwAAAAA= ">
                            <v:shape id="Arc 1763" o:spid="_x0000_s176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wkA8UA AADdAAAADwAAAGRycy9kb3ducmV2LnhtbERP22rCQBB9F/oPyxR8azaVVmp0FakIoVqLF8THaXZM YrOzIbtq+vduoeDbHM51RpPWVOJCjSstK3iOYhDEmdUl5wp22/nTGwjnkTVWlknBLzmYjB86I0y0 vfKaLhufixDCLkEFhfd1IqXLCjLoIlsTB+5oG4M+wCaXusFrCDeV7MVxXxosOTQUWNN7QdnP5mwU uK/lbsXH9PVzka4+5t/702HJM6W6j+10CMJT6+/if3eqw/yX/gD+vgknyPENAAD//wMAUEsBAi0A FAAGAAgAAAAhAPD3irv9AAAA4gEAABMAAAAAAAAAAAAAAAAAAAAAAFtDb250ZW50X1R5cGVzXS54 bWxQSwECLQAUAAYACAAAACEAMd1fYdIAAACPAQAACwAAAAAAAAAAAAAAAAAuAQAAX3JlbHMvLnJl bHNQSwECLQAUAAYACAAAACEAMy8FnkEAAAA5AAAAEAAAAAAAAAAAAAAAAAApAgAAZHJzL3NoYXBl eG1sLnhtbFBLAQItABQABgAIAAAAIQCA3CQD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64" o:spid="_x0000_s176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FJCMMA AADdAAAADwAAAGRycy9kb3ducmV2LnhtbESPzW7CQAyE75V4h5WRuJUNFNIqZUEIiZ8jBR7AyrpJ 1Kw32t2G8Pb4UKm3sTz+PLPaDK5VPYXYeDYwm2agiEtvG64M3K771w9QMSFbbD2TgQdF2KxHLyss rL/zF/WXVCmBcCzQQJ1SV2gdy5ocxqnviGX37YPDJGOotA14F7hr9TzLcu2wYflQY0e7msqfy68z cG3y82HOu1xAfVr6/THclm/GTMbD9hNUoiH9m/+uT1biL94lv7QRCXr9BAAA//8DAFBLAQItABQA BgAIAAAAIQDw94q7/QAAAOIBAAATAAAAAAAAAAAAAAAAAAAAAABbQ29udGVudF9UeXBlc10ueG1s UEsBAi0AFAAGAAgAAAAhADHdX2HSAAAAjwEAAAsAAAAAAAAAAAAAAAAALgEAAF9yZWxzLy5yZWxz UEsBAi0AFAAGAAgAAAAhADMvBZ5BAAAAOQAAABAAAAAAAAAAAAAAAAAAKQIAAGRycy9zaGFwZXht bC54bWxQSwECLQAUAAYACAAAACEAdoFJC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765" o:spid="_x0000_s1768" style="position:absolute;left:8280;top:270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18TnMQAAADdAAAADwAAAGRycy9kb3ducmV2LnhtbERPTWvCQBC9F/wPywje dBNtbYmuIqLFgwhqoXgbsmMSzM6G7JrEf+8WhN7m8T5nvuxMKRqqXWFZQTyKQBCnVhecKfg5b4df IJxH1lhaJgUPcrBc9N7mmGjb8pGak89ECGGXoILc+yqR0qU5GXQjWxEH7mprgz7AOpO6xjaEm1KO o2gqDRYcGnKsaJ1TejvdjYLvFtvVJN40+9t1/bicPw6/+5iUGvS71QyEp87/i1/unQ7z3z9j+Psm nCAXT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18TnMQAAADdAAAA DwAAAAAAAAAAAAAAAACqAgAAZHJzL2Rvd25yZXYueG1sUEsFBgAAAAAEAAQA+gAAAJsDAAAAAA== ">
                          <v:shape id="Arc 1766" o:spid="_x0000_s176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6Egr8UA AADdAAAADwAAAGRycy9kb3ducmV2LnhtbERPTWvCQBC9F/wPywi91Y1StaSuIhYhqFWqIj2O2TGJ ZmdDdtX037uFQm/zeJ8zmjSmFDeqXWFZQbcTgSBOrS44U7DfzV/eQDiPrLG0TAp+yMFk3HoaYazt nb/otvWZCCHsYlSQe1/FUro0J4OuYyviwJ1sbdAHWGdS13gP4aaUvSgaSIMFh4YcK5rllF62V6PA bVb7NZ+S/ucyWS/mx8P5e8UfSj23m+k7CE+N/xf/uRMd5r8Oe/D7TThBjh8AAAD//wMAUEsBAi0A FAAGAAgAAAAhAPD3irv9AAAA4gEAABMAAAAAAAAAAAAAAAAAAAAAAFtDb250ZW50X1R5cGVzXS54 bWxQSwECLQAUAAYACAAAACEAMd1fYdIAAACPAQAACwAAAAAAAAAAAAAAAAAuAQAAX3JlbHMvLnJl bHNQSwECLQAUAAYACAAAACEAMy8FnkEAAAA5AAAAEAAAAAAAAAAAAAAAAAApAgAAZHJzL3NoYXBl eG1sLnhtbFBLAQItABQABgAIAAAAIQALoSCv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67" o:spid="_x0000_s177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PXf8IA AADdAAAADwAAAGRycy9kb3ducmV2LnhtbESP3YrCMBCF7wXfIYywd5r6V6UaRQRdL9efBxiasS02 k5Jka337jSDs3QznnG/OrLedqUVLzleWFYxHCQji3OqKCwW362G4BOEDssbaMil4kYftpt9bY6bt k8/UXkIhIoR9hgrKEJpMSp+XZNCPbEMctbt1BkNcXSG1w2eEm1pOkiSVBiuOF0psaF9S/rj8GgXX Kv05TnifRlAb5vbw7W7zqVJfg263AhGoC//mT/qkY/3ZYgrvb+IIcvMHAAD//wMAUEsBAi0AFAAG AAgAAAAhAPD3irv9AAAA4gEAABMAAAAAAAAAAAAAAAAAAAAAAFtDb250ZW50X1R5cGVzXS54bWxQ SwECLQAUAAYACAAAACEAMd1fYdIAAACPAQAACwAAAAAAAAAAAAAAAAAuAQAAX3JlbHMvLnJlbHNQ SwECLQAUAAYACAAAACEAMy8FnkEAAAA5AAAAEAAAAAAAAAAAAAAAAAApAgAAZHJzL3NoYXBleG1s LnhtbFBLAQItABQABgAIAAAAIQCGU9d/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768" o:spid="_x0000_s1771" style="position:absolute;left:64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iwBMQAAADdAAAADwAAAGRycy9kb3ducmV2LnhtbERPTWvCQBC9F/oflin0 pptUbSV1FREVD1JoFMTbkB2TYHY2ZLdJ/PeuIPQ2j/c5s0VvKtFS40rLCuJhBII4s7rkXMHxsBlM QTiPrLGyTApu5GAxf32ZYaJtx7/Upj4XIYRdggoK7+tESpcVZNANbU0cuIttDPoAm1zqBrsQbir5 EUWf0mDJoaHAmlYFZdf0zyjYdtgtR/G63V8vq9v5MPk57WNS6v2tX36D8NT7f/HTvdNh/vhrDI9v wglyf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yiwBMQAAADdAAAA DwAAAAAAAAAAAAAAAACqAgAAZHJzL2Rvd25yZXYueG1sUEsFBgAAAAAEAAQA+gAAAJsDAAAAAA== ">
                          <v:group id="Group 1769" o:spid="_x0000_s1772"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QVn8QAAADdAAAADwAAAGRycy9kb3ducmV2LnhtbERPTWvCQBC9C/0PyxR6 003a2krqKiJVPIhgFMTbkB2TYHY2ZLdJ/PddQfA2j/c503lvKtFS40rLCuJRBII4s7rkXMHxsBpO QDiPrLGyTApu5GA+exlMMdG24z21qc9FCGGXoILC+zqR0mUFGXQjWxMH7mIbgz7AJpe6wS6Em0q+ R9GXNFhyaCiwpmVB2TX9MwrWHXaLj/i33V4vy9v5MN6dtjEp9fbaL35AeOr9U/xwb3SY//k9hvs3 4QQ5+w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GQVn8QAAADdAAAA DwAAAAAAAAAAAAAAAACqAgAAZHJzL2Rvd25yZXYueG1sUEsFBgAAAAAEAAQA+gAAAJsDAAAAAA== ">
                            <v:shape id="Arc 1770" o:spid="_x0000_s177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omrMUA AADdAAAADwAAAGRycy9kb3ducmV2LnhtbERP22rCQBB9F/oPyxR8azaV1kp0FakIoVqLF8THaXZM YrOzIbtq+vduoeDbHM51RpPWVOJCjSstK3iOYhDEmdUl5wp22/nTAITzyBory6TglxxMxg+dESba XnlNl43PRQhhl6CCwvs6kdJlBRl0ka2JA3e0jUEfYJNL3eA1hJtK9uK4Lw2WHBoKrOm9oOxnczYK 3Ndyt+Jj+vq5SFcf8+/96bDkmVLdx3Y6BOGp9XfxvzvVYf7LWx/+vgknyPENAAD//wMAUEsBAi0A FAAGAAgAAAAhAPD3irv9AAAA4gEAABMAAAAAAAAAAAAAAAAAAAAAAFtDb250ZW50X1R5cGVzXS54 bWxQSwECLQAUAAYACAAAACEAMd1fYdIAAACPAQAACwAAAAAAAAAAAAAAAAAuAQAAX3JlbHMvLnJl bHNQSwECLQAUAAYACAAAACEAMy8FnkEAAAA5AAAAEAAAAAAAAAAAAAAAAAApAgAAZHJzL3NoYXBl eG1sLnhtbFBLAQItABQABgAIAAAAIQB0mias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71" o:spid="_x0000_s177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RfMMA AADdAAAADwAAAGRycy9kb3ducmV2LnhtbESP3YrCMBCF74V9hzAL3mm6/tSlGmUR/Ll0qw8wNGNb tpmUJFvr2xtB8G6Gc843Z1ab3jSiI+drywq+xgkI4sLqmksFl/Nu9A3CB2SNjWVScCcPm/XHYIWZ tjf+pS4PpYgQ9hkqqEJoMyl9UZFBP7YtcdSu1hkMcXWl1A5vEW4aOUmSVBqsOV6osKVtRcVf/m8U nOv0tJ/wNo2gLszt7uAu86lSw8/+ZwkiUB/e5lf6qGP92WIBz2/iCHL9AAAA//8DAFBLAQItABQA BgAIAAAAIQDw94q7/QAAAOIBAAATAAAAAAAAAAAAAAAAAAAAAABbQ29udGVudF9UeXBlc10ueG1s UEsBAi0AFAAGAAgAAAAhADHdX2HSAAAAjwEAAAsAAAAAAAAAAAAAAAAALgEAAF9yZWxzLy5yZWxz UEsBAi0AFAAGAAgAAAAhADMvBZ5BAAAAOQAAABAAAAAAAAAAAAAAAAAAKQIAAGRycy9zaGFwZXht bC54bWxQSwECLQAUAAYACAAAACEA+WjRf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772" o:spid="_x0000_s1775"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tY8hcUAAADdAAAADwAAAGRycy9kb3ducmV2LnhtbESPQWvCQBCF74L/YRmh N91Ygi2pq4jQIsWL0RaPQ3ZMFrOzIbvV9N93DkJvM7w3732zXA++VTfqowtsYD7LQBFXwTquDZyO 79NXUDEhW2wDk4FfirBejUdLLGy484FuZaqVhHAs0ECTUldoHauGPMZZ6IhFu4TeY5K1r7Xt8S7h vtXPWbbQHh1LQ4MdbRuqruWPN/C1cTnl3+fPfVYR7aw+f5QuN+ZpMmzeQCUa0r/5cb2zgp+/CK58 IyPo1R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rWPIXFAAAA3QAA AA8AAAAAAAAAAAAAAAAAqgIAAGRycy9kb3ducmV2LnhtbFBLBQYAAAAABAAEAPoAAACcAwAAAAA= ">
                            <v:shape id="Arc 1773" o:spid="_x0000_s177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Wy3sUA AADdAAAADwAAAGRycy9kb3ducmV2LnhtbERPTWvCQBC9C/6HZQq96aZFq42uUhQhtNaiFfE4Zsck mp0N2VXTf98tCL3N433OeNqYUlypdoVlBU/dCARxanXBmYLt96IzBOE8ssbSMin4IQfTSbs1xljb G6/puvGZCCHsYlSQe1/FUro0J4OuayviwB1tbdAHWGdS13gL4aaUz1H0Ig0WHBpyrGiWU3reXIwC 97XcrviY9D8/ktX74rA77Zc8V+rxoXkbgfDU+H/x3Z3oML83eIW/b8IJcvILAAD//wMAUEsBAi0A FAAGAAgAAAAhAPD3irv9AAAA4gEAABMAAAAAAAAAAAAAAAAAAAAAAFtDb250ZW50X1R5cGVzXS54 bWxQSwECLQAUAAYACAAAACEAMd1fYdIAAACPAQAACwAAAAAAAAAAAAAAAAAuAQAAX3JlbHMvLnJl bHNQSwECLQAUAAYACAAAACEAMy8FnkEAAAA5AAAAEAAAAAAAAAAAAAAAAAApAgAAZHJzL3NoYXBl eG1sLnhtbFBLAQItABQABgAIAAAAIQAFBbLe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74" o:spid="_x0000_s177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1Q5L8MA AADdAAAADwAAAGRycy9kb3ducmV2LnhtbESPQW/CMAyF75P2HyJP4jbSwahQ1xQhJGDHDfgBVuO1 1RqnSkIp/x4fJu32LD9/fq/cTK5XI4XYeTbwNs9AEdfedtwYuJz3r2tQMSFb7D2TgTtF2FTPTyUW 1t/4m8ZTapRAOBZooE1pKLSOdUsO49wPxLL78cFhkjE02ga8Cdz1epFluXbYsXxocaBdS/Xv6eoM nLv867DgXS6gMa38/hguq6Uxs5dp+wEq0ZT+zX/Xn1biv68lv7QRCbp6AAAA//8DAFBLAQItABQA BgAIAAAAIQDw94q7/QAAAOIBAAATAAAAAAAAAAAAAAAAAAAAAABbQ29udGVudF9UeXBlc10ueG1s UEsBAi0AFAAGAAgAAAAhADHdX2HSAAAAjwEAAAsAAAAAAAAAAAAAAAAALgEAAF9yZWxzLy5yZWxz UEsBAi0AFAAGAAgAAAAhADMvBZ5BAAAAOQAAABAAAAAAAAAAAAAAAAAAKQIAAGRycy9zaGFwZXht bC54bWxQSwECLQAUAAYACAAAACEAQ1Q5L8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775" o:spid="_x0000_s1778" style="position:absolute;left:55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opju8MAAADdAAAADwAAAGRycy9kb3ducmV2LnhtbERPTYvCMBC9C/sfwgh7 07S7ukg1ioi7eBBBXRBvQzO2xWZSmtjWf28Ewds83ufMFp0pRUO1KywriIcRCOLU6oIzBf/H38EE hPPIGkvLpOBODhbzj94ME21b3lNz8JkIIewSVJB7XyVSujQng25oK+LAXWxt0AdYZ1LX2IZwU8qv KPqRBgsODTlWtMopvR5uRsFfi+3yO1432+tldT8fx7vTNialPvvdcgrCU+ff4pd7o8P80SSG5zfh BDl/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2imO7wwAAAN0AAAAP AAAAAAAAAAAAAAAAAKoCAABkcnMvZG93bnJldi54bWxQSwUGAAAAAAQABAD6AAAAmgMAAAAA ">
                          <v:group id="Group 1776" o:spid="_x0000_s1779"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lj9zMMAAADdAAAADwAAAGRycy9kb3ducmV2LnhtbERPS4vCMBC+C/sfwizs TdO6KlKNIrK7eBDBB4i3oRnbYjMpTbat/94Igrf5+J4zX3amFA3VrrCsIB5EIIhTqwvOFJyOv/0p COeRNZaWScGdHCwXH705Jtq2vKfm4DMRQtglqCD3vkqkdGlOBt3AVsSBu9raoA+wzqSusQ3hppTD KJpIgwWHhhwrWueU3g7/RsFfi+3qO/5ptrfr+n45jnfnbUxKfX12qxkIT51/i1/ujQ7zR9MhPL8J J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GWP3MwwAAAN0AAAAP AAAAAAAAAAAAAAAAAKoCAABkcnMvZG93bnJldi54bWxQSwUGAAAAAAQABAD6AAAAmgMAAAAA ">
                            <v:shape id="Arc 1777" o:spid="_x0000_s178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j1E8UA AADdAAAADwAAAGRycy9kb3ducmV2LnhtbERP22rCQBB9F/oPyxR8003thRBdRSpCqFbxgvg4zY5J bHY2ZFdN/94tFPo2h3Od0aQ1lbhS40rLCp76EQjizOqScwX73bwXg3AeWWNlmRT8kIPJ+KEzwkTb G2/ouvW5CCHsElRQeF8nUrqsIIOub2viwJ1sY9AH2ORSN3gL4aaSgyh6kwZLDg0F1vReUPa9vRgF br3cr/iUvn4u0tXH/OtwPi55plT3sZ0OQXhq/b/4z53qMP8lfobfb8IJcnwHAAD//wMAUEsBAi0A FAAGAAgAAAAhAPD3irv9AAAA4gEAABMAAAAAAAAAAAAAAAAAAAAAAFtDb250ZW50X1R5cGVzXS54 bWxQSwECLQAUAAYACAAAACEAMd1fYdIAAACPAQAACwAAAAAAAAAAAAAAAAAuAQAAX3JlbHMvLnJl bHNQSwECLQAUAAYACAAAACEAMy8FnkEAAAA5AAAAEAAAAAAAAAAAAAAAAAApAgAAZHJzL3NoYXBl eG1sLnhtbFBLAQItABQABgAIAAAAIQBROPUT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78" o:spid="_x0000_s178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8/LMIA AADdAAAADwAAAGRycy9kb3ducmV2LnhtbESP26rCMBBF3w/4D2EE346ptyI9RhHBy6O3DxiaOW2x mZQk1vr3RhB8m2HvvWbPYtWZWrTkfGVZwWiYgCDOra64UHC9bH/nIHxA1lhbJgVP8rBa9n4WmGn7 4BO151CICGGfoYIyhCaT0uclGfRD2xBH7d86gyGurpDa4SPCTS3HSZJKgxXHCyU2tCkpv53vRsGl So+7MW/SCGrDzG737jqbKDXod+s/EIG68DV/0gcd60/nU3h/E0eQyxcAAAD//wMAUEsBAi0AFAAG AAgAAAAhAPD3irv9AAAA4gEAABMAAAAAAAAAAAAAAAAAAAAAAFtDb250ZW50X1R5cGVzXS54bWxQ SwECLQAUAAYACAAAACEAMd1fYdIAAACPAQAACwAAAAAAAAAAAAAAAAAuAQAAX3JlbHMvLnJlbHNQ SwECLQAUAAYACAAAACEAMy8FnkEAAAA5AAAAEAAAAAAAAAAAAAAAAAApAgAAZHJzL3NoYXBleG1s LnhtbFBLAQItABQABgAIAAAAIQA8bz8s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779" o:spid="_x0000_s1782"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QLjPMEAAADdAAAADwAAAGRycy9kb3ducmV2LnhtbERPTYvCMBC9C/sfwizs TVOXKlKNIoKLiBeru3gcmrENNpPSZLX+eyMI3ubxPme26GwtrtR641jBcJCAIC6cNlwqOB7W/QkI H5A11o5JwZ08LOYfvRlm2t14T9c8lCKGsM9QQRVCk0npi4os+oFriCN3dq3FEGFbSt3iLYbbWn4n yVhaNBwbKmxoVVFxyf+tgt+lSSn9O213SUG00fL0k5tUqa/PbjkFEagLb/HLvdFxfjoZwfObeIKc P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cQLjPMEAAADdAAAADwAA AAAAAAAAAAAAAACqAgAAZHJzL2Rvd25yZXYueG1sUEsFBgAAAAAEAAQA+gAAAJgDAAAAAA== ">
                            <v:shape id="Arc 1780" o:spid="_x0000_s178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9Wi8UA AADdAAAADwAAAGRycy9kb3ducmV2LnhtbERP22rCQBB9L/Qflin4VjeKFYluRCxCUGvxgvRxmp1c bHY2ZFdN/75bKPRtDuc6s3lnanGj1lWWFQz6EQjizOqKCwWn4+p5AsJ5ZI21ZVLwTQ7myePDDGNt 77yn28EXIoSwi1FB6X0TS+mykgy6vm2IA5fb1qAPsC2kbvEewk0th1E0lgYrDg0lNrQsKfs6XI0C 97497ThPX9426W69+jxfPrb8qlTvqVtMQXjq/L/4z53qMH80GcPvN+EEmfwAAAD//wMAUEsBAi0A FAAGAAgAAAAhAPD3irv9AAAA4gEAABMAAAAAAAAAAAAAAAAAAAAAAFtDb250ZW50X1R5cGVzXS54 bWxQSwECLQAUAAYACAAAACEAMd1fYdIAAACPAQAACwAAAAAAAAAAAAAAAAAuAQAAX3JlbHMvLnJl bHNQSwECLQAUAAYACAAAACEAMy8FnkEAAAA5AAAAEAAAAAAAAAAAAAAAAAApAgAAZHJzL3NoYXBl eG1sLnhtbFBLAQItABQABgAIAAAAIQBBT1aL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81" o:spid="_x0000_s178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2hW8QA AADdAAAADwAAAGRycy9kb3ducmV2LnhtbESPwWrDMBBE74X+g9hCb43ctHaDEyUUg5MeUycfsFgb 29RaGUm1nb+PCoXcdpmZt7Ob3Wx6MZLznWUFr4sEBHFtdceNgvOpfFmB8AFZY2+ZFFzJw277+LDB XNuJv2msQiMihH2OCtoQhlxKX7dk0C/sQBy1i3UGQ1xdI7XDKcJNL5dJkkmDHccLLQ5UtFT/VL9G wanLjvslF1kEjSG15cGd0zelnp/mzzWIQHO4m//TXzrWf199wN83cQS5vQEAAP//AwBQSwECLQAU AAYACAAAACEA8PeKu/0AAADiAQAAEwAAAAAAAAAAAAAAAAAAAAAAW0NvbnRlbnRfVHlwZXNdLnht bFBLAQItABQABgAIAAAAIQAx3V9h0gAAAI8BAAALAAAAAAAAAAAAAAAAAC4BAABfcmVscy8ucmVs c1BLAQItABQABgAIAAAAIQAzLwWeQQAAADkAAAAQAAAAAAAAAAAAAAAAACkCAABkcnMvc2hhcGV4 bWwueG1sUEsBAi0AFAAGAAgAAAAhAMy9oVv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v:group id="Group 1782" o:spid="_x0000_s1785" style="position:absolute;left:46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7DKJscAAADdAAAADwAAAGRycy9kb3ducmV2LnhtbESPQWvCQBCF74X+h2UK 3uomtRWJriLSigcpGAvF25Adk2B2NmS3Sfz3nUOhtxnem/e+WW1G16ieulB7NpBOE1DEhbc1lwa+ zh/PC1AhIltsPJOBOwXYrB8fVphZP/CJ+jyWSkI4ZGigirHNtA5FRQ7D1LfEol195zDK2pXadjhI uGv0S5LMtcOapaHClnYVFbf8xxnYDzhsZ+l7f7xdd/fL+e3z+5iSMZOncbsEFWmM/+a/64MV/NeF 4Mo3MoJ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57DKJscAAADd AAAADwAAAAAAAAAAAAAAAACqAgAAZHJzL2Rvd25yZXYueG1sUEsFBgAAAAAEAAQA+gAAAJ4DAAAA AA== ">
                          <v:group id="Group 1783" o:spid="_x0000_s1786"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PxvvcQAAADdAAAADwAAAGRycy9kb3ducmV2LnhtbERPS2vCQBC+F/oflil4 M5vUKpq6ikhbPIjgA6S3ITsmwexsyG6T+O9dQehtPr7nzJe9qURLjSstK0iiGARxZnXJuYLT8Xs4 BeE8ssbKMim4kYPl4vVljqm2He+pPfhchBB2KSoovK9TKV1WkEEX2Zo4cBfbGPQBNrnUDXYh3FTy PY4n0mDJoaHAmtYFZdfDn1Hw02G3GiVf7fZ6Wd9+j+PdeZuQUoO3fvUJwlPv/8VP90aH+R/TGTy+ CSfIxR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PxvvcQAAADdAAAA DwAAAAAAAAAAAAAAAACqAgAAZHJzL2Rvd25yZXYueG1sUEsFBgAAAAAEAAQA+gAAAJsDAAAAAA== ">
                            <v:shape id="Arc 1784" o:spid="_x0000_s178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P9uckA AADdAAAADwAAAGRycy9kb3ducmV2LnhtbESPT2vCQBDF7wW/wzJCb7ppacWmrlIsQrD+oVZKj9Ps mKRmZ0N2q/Hbdw5CbzO8N+/9ZjLrXK1O1IbKs4G7YQKKOPe24sLA/mMxGIMKEdli7ZkMXCjAbNq7 mWBq/Znf6bSLhZIQDikaKGNsUq1DXpLDMPQNsWgH3zqMsraFti2eJdzV+j5JRtphxdJQYkPzkvLj 7tcZCNvVfsOH7HH9lm2Wi+/Pn68Vvxpz2+9enkFF6uK/+XqdWcF/eBJ++UZG0NM/AAAA//8DAFBL AQItABQABgAIAAAAIQDw94q7/QAAAOIBAAATAAAAAAAAAAAAAAAAAAAAAABbQ29udGVudF9UeXBl c10ueG1sUEsBAi0AFAAGAAgAAAAhADHdX2HSAAAAjwEAAAsAAAAAAAAAAAAAAAAALgEAAF9yZWxz Ly5yZWxzUEsBAi0AFAAGAAgAAAAhADMvBZ5BAAAAOQAAABAAAAAAAAAAAAAAAAAAKQIAAGRycy9z aGFwZXhtbC54bWxQSwECLQAUAAYACAAAACEAJDP9uckAAADdAAAADwAAAAAAAAAAAAAAAACYAgAA ZHJzL2Rvd25yZXYueG1sUEsFBgAAAAAEAAQA9QAAAI4DAAAAAA== " path="m-1,nfc11929,,21600,9670,21600,21600em-1,nsc11929,,21600,9670,21600,21600l,21600,-1,xe" filled="f">
                              <v:path arrowok="t" o:extrusionok="f" o:connecttype="custom" o:connectlocs="0,0;1080,1080;0,1080" o:connectangles="0,0,0"/>
                            </v:shape>
                            <v:shape id="Arc 1785" o:spid="_x0000_s178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EKacQA AADdAAAADwAAAGRycy9kb3ducmV2LnhtbESPwW7CMBBE75X4B2uReisOtIkgYBBCSttjIfmAVbwk EfE6sk1I/76uVKm3Xc3M29ndYTK9GMn5zrKC5SIBQVxb3XGjoCqLlzUIH5A19pZJwTd5OOxnTzvM tX3wmcZLaESEsM9RQRvCkEvp65YM+oUdiKN2tc5giKtrpHb4iHDTy1WSZNJgx/FCiwOdWqpvl7tR UHbZ1/uKT1kEjSG1xYer0lelnufTcQsi0BT+zX/pTx3rv22W8PtNHEHufwAAAP//AwBQSwECLQAU AAYACAAAACEA8PeKu/0AAADiAQAAEwAAAAAAAAAAAAAAAAAAAAAAW0NvbnRlbnRfVHlwZXNdLnht bFBLAQItABQABgAIAAAAIQAx3V9h0gAAAI8BAAALAAAAAAAAAAAAAAAAAC4BAABfcmVscy8ucmVs c1BLAQItABQABgAIAAAAIQAzLwWeQQAAADkAAAAQAAAAAAAAAAAAAAAAACkCAABkcnMvc2hhcGV4 bWwueG1sUEsBAi0AFAAGAAgAAAAhAKnBCmn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id="Group 1786" o:spid="_x0000_s1789"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zLtlcEAAADdAAAADwAAAGRycy9kb3ducmV2LnhtbERPTYvCMBC9C/6HMII3 TZUia9coIuwi4sWqi8ehmW3DNpPSRK3/3gjC3ubxPmex6mwtbtR641jBZJyAIC6cNlwqOB2/Rh8g fEDWWDsmBQ/ysFr2ewvMtLvzgW55KEUMYZ+hgiqEJpPSFxVZ9GPXEEfu17UWQ4RtKXWL9xhuazlN kpm0aDg2VNjQpqLiL79aBee1SSn9uez2SUG01fLynZtUqeGgW3+CCNSFf/HbvdVxfjqfwuubeIJc P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ezLtlcEAAADdAAAADwAA AAAAAAAAAAAAAACqAgAAZHJzL2Rvd25yZXYueG1sUEsFBgAAAAAEAAQA+gAAAJgDAAAAAA== ">
                            <v:shape id="Arc 1787" o:spid="_x0000_s179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FjzsUA AADdAAAADwAAAGRycy9kb3ducmV2LnhtbERPTWvCQBC9C/6HZQq96abVio2uUhQhtNaiFfE4Zsck mp0N2VXTf98tCL3N433OeNqYUlypdoVlBU/dCARxanXBmYLt96IzBOE8ssbSMin4IQfTSbs1xljb G6/puvGZCCHsYlSQe1/FUro0J4OuayviwB1tbdAHWGdS13gL4aaUz1E0kAYLDg05VjTLKT1vLkaB +1puV3xMXj4/ktX74rA77Zc8V+rxoXkbgfDU+H/x3Z3oML//2oO/b8IJcvILAAD//wMAUEsBAi0A FAAGAAgAAAAhAPD3irv9AAAA4gEAABMAAAAAAAAAAAAAAAAAAAAAAFtDb250ZW50X1R5cGVzXS54 bWxQSwECLQAUAAYACAAAACEAMd1fYdIAAACPAQAACwAAAAAAAAAAAAAAAAAuAQAAX3JlbHMvLnJl bHNQSwECLQAUAAYACAAAACEAMy8FnkEAAAA5AAAAEAAAAAAAAAAAAAAAAAApAgAAZHJzL3NoYXBl eG1sLnhtbFBLAQItABQABgAIAAAAIQDU4WPO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88" o:spid="_x0000_s179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ap8cMA AADdAAAADwAAAGRycy9kb3ducmV2LnhtbESP3YrCMBCF74V9hzAL3mm6/hS3GmURXL3U6gMMzWxb bCYlibW+/UYQvJvhnPPNmdWmN43oyPnasoKvcQKCuLC65lLB5bwbLUD4gKyxsUwKHuRhs/4YrDDT 9s4n6vJQighhn6GCKoQ2k9IXFRn0Y9sSR+3POoMhrq6U2uE9wk0jJ0mSSoM1xwsVtrStqLjmN6Pg XKfH3wlv0wjqwtzu9u4ynyo1/Ox/liAC9eFtfqUPOtaffc/g+U0cQa7/AQAA//8DAFBLAQItABQA BgAIAAAAIQDw94q7/QAAAOIBAAATAAAAAAAAAAAAAAAAAAAAAABbQ29udGVudF9UeXBlc10ueG1s UEsBAi0AFAAGAAgAAAAhADHdX2HSAAAAjwEAAAsAAAAAAAAAAAAAAAAALgEAAF9yZWxzLy5yZWxz UEsBAi0AFAAGAAgAAAAhADMvBZ5BAAAAOQAAABAAAAAAAAAAAAAAAAAAKQIAAGRycy9zaGFwZXht bC54bWxQSwECLQAUAAYACAAAACEAubap8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789" o:spid="_x0000_s1792" style="position:absolute;left:37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GjzZcQAAADdAAAADwAAAGRycy9kb3ducmV2LnhtbERPTWvCQBC9C/0PyxR6 003aWmrqKiJVPIhgFMTbkB2TYHY2ZLdJ/PddQfA2j/c503lvKtFS40rLCuJRBII4s7rkXMHxsBp+ g3AeWWNlmRTcyMF89jKYYqJtx3tqU5+LEMIuQQWF93UipcsKMuhGtiYO3MU2Bn2ATS51g10IN5V8 j6IvabDk0FBgTcuCsmv6ZxSsO+wWH/Fvu71elrfzYbw7bWNS6u21X/yA8NT7p/jh3ugw/3Myhvs3 4QQ5+w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GjzZcQAAADdAAAA DwAAAAAAAAAAAAAAAACqAgAAZHJzL2Rvd25yZXYueG1sUEsFBgAAAAAEAAQA+gAAAJsDAAAAAA== ">
                          <v:group id="Group 1790" o:spid="_x0000_s1793"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LptEsQAAADdAAAADwAAAGRycy9kb3ducmV2LnhtbERPS2vCQBC+F/oflil4 001qDZq6ikhbPIjgA6S3ITsmwexsyG6T+O9dQehtPr7nzJe9qURLjSstK4hHEQjizOqScwWn4/dw CsJ5ZI2VZVJwIwfLxevLHFNtO95Te/C5CCHsUlRQeF+nUrqsIINuZGviwF1sY9AH2ORSN9iFcFPJ 9yhKpMGSQ0OBNa0Lyq6HP6Pgp8NuNY6/2u31sr79Hie78zYmpQZv/eoThKfe/4uf7o0O8z9mCTy+ CSfIxR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LptEsQAAADdAAAA DwAAAAAAAAAAAAAAAACqAgAAZHJzL2Rvd25yZXYueG1sUEsFBgAAAAAEAAQA+gAAAJsDAAAAAA== ">
                            <v:shape id="Arc 1791" o:spid="_x0000_s179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plzcUA AADdAAAADwAAAGRycy9kb3ducmV2LnhtbERPTWvCQBC9C/6HZQq96aZFq42uUhQhtNaiFfE4Zsck mp0N2VXTf98tCL3N433OeNqYUlypdoVlBU/dCARxanXBmYLt96IzBOE8ssbSMin4IQfTSbs1xljb G6/puvGZCCHsYlSQe1/FUro0J4OuayviwB1tbdAHWGdS13gL4aaUz1H0Ig0WHBpyrGiWU3reXIwC 97XcrviY9D8/ktX74rA77Zc8V+rxoXkbgfDU+H/x3Z3oML/3OoC/b8IJcvILAAD//wMAUEsBAi0A FAAGAAgAAAAhAPD3irv9AAAA4gEAABMAAAAAAAAAAAAAAAAAAAAAAFtDb250ZW50X1R5cGVzXS54 bWxQSwECLQAUAAYACAAAACEAMd1fYdIAAACPAQAACwAAAAAAAAAAAAAAAAAuAQAAX3JlbHMvLnJl bHNQSwECLQAUAAYACAAAACEAMy8FnkEAAAA5AAAAEAAAAAAAAAAAAAAAAAApAgAAZHJzL3NoYXBl eG1sLnhtbFBLAQItABQABgAIAAAAIQCr2mXN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92" o:spid="_x0000_s179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uj9MMA AADdAAAADwAAAGRycy9kb3ducmV2LnhtbESPzW7CQAyE75V4h5WRuJUNFKI2ZUEIiZ8jBR7AyrpJ 1Kw32t2G8Pb4UKm3sTz+PLPaDK5VPYXYeDYwm2agiEtvG64M3K7713dQMSFbbD2TgQdF2KxHLyss rL/zF/WXVCmBcCzQQJ1SV2gdy5ocxqnviGX37YPDJGOotA14F7hr9TzLcu2wYflQY0e7msqfy68z cG3y82HOu1xAfVr6/THclm/GTMbD9hNUoiH9m/+uT1biLz4krrQRCXr9BAAA//8DAFBLAQItABQA BgAIAAAAIQDw94q7/QAAAOIBAAATAAAAAAAAAAAAAAAAAAAAAABbQ29udGVudF9UeXBlc10ueG1s UEsBAi0AFAAGAAgAAAAhADHdX2HSAAAAjwEAAAsAAAAAAAAAAAAAAAAALgEAAF9yZWxzLy5yZWxz UEsBAi0AFAAGAAgAAAAhADMvBZ5BAAAAOQAAABAAAAAAAAAAAAAAAAAAKQIAAGRycy9zaGFwZXht bC54bWxQSwECLQAUAAYACAAAACEAOPuj9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793" o:spid="_x0000_s1796"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Z/5MEAAADdAAAADwAAAGRycy9kb3ducmV2LnhtbERPTYvCMBC9C/sfwizs TVOXIlqNIoKLiBeru3gcmrENNpPSZLX+eyMI3ubxPme26GwtrtR641jBcJCAIC6cNlwqOB7W/TEI H5A11o5JwZ08LOYfvRlm2t14T9c8lCKGsM9QQRVCk0npi4os+oFriCN3dq3FEGFbSt3iLYbbWn4n yUhaNBwbKmxoVVFxyf+tgt+lSSn9O213SUG00fL0k5tUqa/PbjkFEagLb/HLvdFxfjqZwPObeIKc P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dZZ/5MEAAADdAAAADwAA AAAAAAAAAAAAAACqAgAAZHJzL2Rvd25yZXYueG1sUEsFBgAAAAAEAAQA+gAAAJgDAAAAAA== ">
                            <v:shape id="Arc 1794" o:spid="_x0000_s179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hno8gA AADdAAAADwAAAGRycy9kb3ducmV2LnhtbESPT2vCQBDF70K/wzIFb7qxoEjqKsUiBOsfaqX0OM2O STQ7G7JbTb995yD0NsN7895vZovO1epKbag8GxgNE1DEubcVFwaOH6vBFFSIyBZrz2TglwIs5g+9 GabW3/idrodYKAnhkKKBMsYm1TrkJTkMQ98Qi3byrcMoa1to2+JNwl2tn5Jkoh1WLA0lNrQsKb8c fpyBsN8cd3zKxtu3bLdefX+evzb8akz/sXt5BhWpi//m+3VmBX+cCL98IyPo+R8AAAD//wMAUEsB Ai0AFAAGAAgAAAAhAPD3irv9AAAA4gEAABMAAAAAAAAAAAAAAAAAAAAAAFtDb250ZW50X1R5cGVz XS54bWxQSwECLQAUAAYACAAAACEAMd1fYdIAAACPAQAACwAAAAAAAAAAAAAAAAAuAQAAX3JlbHMv LnJlbHNQSwECLQAUAAYACAAAACEAMy8FnkEAAAA5AAAAEAAAAAAAAAAAAAAAAAApAgAAZHJzL3No YXBleG1sLnhtbFBLAQItABQABgAIAAAAIQC62Gej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795" o:spid="_x0000_s179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qQc8MA AADdAAAADwAAAGRycy9kb3ducmV2LnhtbESPwWrDMBBE74X8g9hAb7WcBJvgWAkhkKbH1skHLNbG NrFWRlJs9++rQqG3XWbm7Wx5mE0vRnK+s6xglaQgiGurO24U3K7nty0IH5A19pZJwTd5OOwXLyUW 2k78RWMVGhEh7AtU0IYwFFL6uiWDPrEDcdTu1hkMcXWN1A6nCDe9XKdpLg12HC+0ONCppfpRPY2C a5d/vq/5lEfQGDJ7vrhbtlHqdTkfdyACzeHf/Jf+0LF+lq7g95s4gtz/AAAA//8DAFBLAQItABQA BgAIAAAAIQDw94q7/QAAAOIBAAATAAAAAAAAAAAAAAAAAAAAAABbQ29udGVudF9UeXBlc10ueG1s UEsBAi0AFAAGAAgAAAAhADHdX2HSAAAAjwEAAAsAAAAAAAAAAAAAAAAALgEAAF9yZWxzLy5yZWxz UEsBAi0AFAAGAAgAAAAhADMvBZ5BAAAAOQAAABAAAAAAAAAAAAAAAAAAKQIAAGRycy9zaGFwZXht bC54bWxQSwECLQAUAAYACAAAACEANyqQc8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796" o:spid="_x0000_s1799" style="position:absolute;left:28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WrxC8MAAADdAAAADwAAAGRycy9kb3ducmV2LnhtbERPTYvCMBC9C/6HMII3 TasoUo0isrt4kAXrwuJtaMa22ExKk23rvzcLgrd5vM/Z7HpTiZYaV1pWEE8jEMSZ1SXnCn4un5MV COeRNVaWScGDHOy2w8EGE207PlOb+lyEEHYJKii8rxMpXVaQQTe1NXHgbrYx6ANscqkb7EK4qeQs ipbSYMmhocCaDgVl9/TPKPjqsNvP44/2dL8dHtfL4vv3FJNS41G/X4Pw1Pu3+OU+6jB/Ec3g/5tw gt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davELwwAAAN0AAAAP AAAAAAAAAAAAAAAAAKoCAABkcnMvZG93bnJldi54bWxQSwUGAAAAAAQABAD6AAAAmgMAAAAA ">
                          <v:group id="Group 1797" o:spid="_x0000_s1800"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iZUkMMAAADdAAAADwAAAGRycy9kb3ducmV2LnhtbERPTYvCMBC9C/6HMMLe NO2KItUoIuuyBxGsC4u3oRnbYjMpTWzrv98Igrd5vM9ZbXpTiZYaV1pWEE8iEMSZ1SXnCn7P+/EC hPPIGivLpOBBDjbr4WCFibYdn6hNfS5CCLsEFRTe14mULivIoJvYmjhwV9sY9AE2udQNdiHcVPIz iubSYMmhocCadgVlt/RuFHx32G2n8Vd7uF13j8t5dvw7xKTUx6jfLkF46v1b/HL/6DB/Fk3h+U04 Qa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yJlSQwwAAAN0AAAAP AAAAAAAAAAAAAAAAAKoCAABkcnMvZG93bnJldi54bWxQSwUGAAAAAAQABAD6AAAAmgMAAAAA ">
                            <v:shape id="Arc 1798" o:spid="_x0000_s180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NhoMUA AADdAAAADwAAAGRycy9kb3ducmV2LnhtbERP22rCQBB9L/Qflin4VjcVLRLdSKkIwVrFC+LjNDu5 tNnZkF01/Xu3UPBtDuc601lnanGh1lWWFbz0IxDEmdUVFwoO+8XzGITzyBpry6TglxzMkseHKcba XnlLl50vRAhhF6OC0vsmltJlJRl0fdsQBy63rUEfYFtI3eI1hJtaDqLoVRqsODSU2NB7SdnP7mwU uM3qsOY8HX1+pOvl4uv4fVrxXKneU/c2AeGp83fxvzvVYf4oGsLfN+EEmdwAAAD//wMAUEsBAi0A FAAGAAgAAAAhAPD3irv9AAAA4gEAABMAAAAAAAAAAAAAAAAAAAAAAFtDb250ZW50X1R5cGVzXS54 bWxQSwECLQAUAAYACAAAACEAMd1fYdIAAACPAQAACwAAAAAAAAAAAAAAAAAuAQAAX3JlbHMvLnJl bHNQSwECLQAUAAYACAAAACEAMy8FnkEAAAA5AAAAEAAAAAAAAAAAAAAAAAApAgAAZHJzL3NoYXBl eG1sLnhtbFBLAQItABQABgAIAAAAIQDF42Gg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799" o:spid="_x0000_s180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GWcMMA AADdAAAADwAAAGRycy9kb3ducmV2LnhtbESPwWrDMBBE74X8g9hAb40cB5vgRAkhkKbHNvYHLNbG NrFWRlJs9++rQqG3XWbm7ez+OJtejOR8Z1nBepWAIK6t7rhRUJWXty0IH5A19pZJwTd5OB4WL3ss tJ34i8ZbaESEsC9QQRvCUEjp65YM+pUdiKN2t85giKtrpHY4RbjpZZokuTTYcbzQ4kDnlurH7WkU lF3++Z7yOY+gMWT2cnVVtlHqdTmfdiACzeHf/Jf+0LF+lmTw+00cQR5+AAAA//8DAFBLAQItABQA BgAIAAAAIQDw94q7/QAAAOIBAAATAAAAAAAAAAAAAAAAAAAAAABbQ29udGVudF9UeXBlc10ueG1s UEsBAi0AFAAGAAgAAAAhADHdX2HSAAAAjwEAAAsAAAAAAAAAAAAAAAAALgEAAF9yZWxzLy5yZWxz UEsBAi0AFAAGAAgAAAAhADMvBZ5BAAAAOQAAABAAAAAAAAAAAAAAAAAAKQIAAGRycy9zaGFwZXht bC54bWxQSwECLQAUAAYACAAAACEASBGWc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800" o:spid="_x0000_s1803"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uJxjMIAAADdAAAADwAAAGRycy9kb3ducmV2LnhtbERP32vCMBB+F/wfwgm+ aaJ0Ip2xFMEhspd1c/h4NLc2rLmUJtPuv18Gg73dx/fzdsXoOnGjIVjPGlZLBYK49sZyo+Ht9bjY gggR2WDnmTR8U4BiP53sMDf+zi90q2IjUgiHHDW0Mfa5lKFuyWFY+p44cR9+cBgTHBppBryncNfJ tVIb6dByamixp0NL9Wf15TRcSptR9n49P6ua6GTk9amymdbz2Vg+gog0xn/xn/tk0vwHtYHfb9IJ cv8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ricYzCAAAA3QAAAA8A AAAAAAAAAAAAAAAAqgIAAGRycy9kb3ducmV2LnhtbFBLBQYAAAAABAAEAPoAAACZAwAAAAA= ">
                            <v:shape id="Arc 1801" o:spid="_x0000_s180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H/18QA AADdAAAADwAAAGRycy9kb3ducmV2LnhtbERP22rCQBB9F/oPyxT6ppsKaomuIhUhtGrxgvg4Zsck bXY2ZLca/94VBN/mcK4zmjSmFGeqXWFZwXsnAkGcWl1wpmC3nbc/QDiPrLG0TAqu5GAyfmmNMNb2 wms6b3wmQgi7GBXk3lexlC7NyaDr2Io4cCdbG/QB1pnUNV5CuCllN4r60mDBoSHHij5zSv82/0aB +1nsVnxKesvvZPU1P+5/DwueKfX22kyHIDw1/il+uBMd5veiAdy/CSfI8Q0AAP//AwBQSwECLQAU AAYACAAAACEA8PeKu/0AAADiAQAAEwAAAAAAAAAAAAAAAAAAAAAAW0NvbnRlbnRfVHlwZXNdLnht bFBLAQItABQABgAIAAAAIQAx3V9h0gAAAI8BAAALAAAAAAAAAAAAAAAAAC4BAABfcmVscy8ucmVs c1BLAQItABQABgAIAAAAIQAzLwWeQQAAADkAAAAQAAAAAAAAAAAAAAAAACkCAABkcnMvc2hhcGV4 bWwueG1sUEsBAi0AFAAGAAgAAAAhADUx/9f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1802" o:spid="_x0000_s180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A57sMA AADdAAAADwAAAGRycy9kb3ducmV2LnhtbESPzW7CQAyE75V4h5WRuJVNQYlQYEEVEj/HFngAK+sm UbPeaHcJ4e3xoVJvY3n8eWazG12nBgqx9WzgY56BIq68bbk2cLse3legYkK22HkmA0+KsNtO3jZY Wv/gbxouqVYC4ViigSalvtQ6Vg05jHPfE8vuxweHScZQaxvwIXDX6UWWFdphy/KhwZ72DVW/l7sz cG2Lr+OC94WAhpT7wync8qUxs+n4uQaVaEz/5r/rs5X4eSZxpY1I0NsXAAAA//8DAFBLAQItABQA BgAIAAAAIQDw94q7/QAAAOIBAAATAAAAAAAAAAAAAAAAAAAAAABbQ29udGVudF9UeXBlc10ueG1s UEsBAi0AFAAGAAgAAAAhADHdX2HSAAAAjwEAAAsAAAAAAAAAAAAAAAAALgEAAF9yZWxzLy5yZWxz UEsBAi0AFAAGAAgAAAAhADMvBZ5BAAAAOQAAABAAAAAAAAAAAAAAAAAAKQIAAGRycy9zaGFwZXht bC54bWxQSwECLQAUAAYACAAAACEAphA57s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v:group id="Group 1803" o:spid="_x0000_s1806" style="position:absolute;left:3556;top:7408;width:120;height:288;rotation:90" coordorigin="3720,5717" coordsize="120,2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hnqvsMAAADdAAAADwAAAGRycy9kb3ducmV2LnhtbERPS2sCMRC+F/ofwhS8 SM0qKLo1ilUWvNYH9Thsppulm8maRHf9902h0Nt8fM9ZrnvbiDv5UDtWMB5lIIhLp2uuFJyOxesc RIjIGhvHpOBBAdar56cl5tp1/EH3Q6xECuGQowITY5tLGUpDFsPItcSJ+3LeYkzQV1J77FK4beQk y2bSYs2pwWBLW0Pl9+FmFfD1PC+uzeewuJR+vHnvFmZ3iUoNXvrNG4hIffwX/7n3Os2fZgv4/Sad IFc/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Geq+wwAAAN0AAAAP AAAAAAAAAAAAAAAAAKoCAABkcnMvZG93bnJldi54bWxQSwUGAAAAAAQABAD6AAAAmgMAAAAA ">
                        <v:line id="Line 1804" o:spid="_x0000_s1807" style="position:absolute;visibility:visible;mso-wrap-style:square" from="3720,5717" to="3720,60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FjXMYAAADdAAAADwAAAGRycy9kb3ducmV2LnhtbESPQWvCQBCF74X+h2WE3upGS0uJriIF a+nNtAi9DdkxicnOxt2Npv++cxB6m+G9ee+b5Xp0nbpQiI1nA7NpBoq49LbhysD31/bxFVRMyBY7 z2TglyKsV/d3S8ytv/KeLkWqlIRwzNFAnVKfax3LmhzGqe+JRTv64DDJGiptA14l3HV6nmUv2mHD 0lBjT281lW0xOAOHoeCfU7sNHQ7vu93xcG7j06cxD5NxswCVaEz/5tv1hxX855nwyzcygl7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hhY1zGAAAA3QAAAA8AAAAAAAAA AAAAAAAAoQIAAGRycy9kb3ducmV2LnhtbFBLBQYAAAAABAAEAPkAAACUAwAAAAA= " strokeweight="1.5pt"/>
                        <v:line id="Line 1805" o:spid="_x0000_s1808" style="position:absolute;visibility:visible;mso-wrap-style:square" from="3840,5717" to="3840,60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3Gx8MAAADdAAAADwAAAGRycy9kb3ducmV2LnhtbERPTWvCQBC9F/oflin0ppu0VCR1lSJY pTejCL0N2TFJk52NuxuN/94VhN7m8T5nthhMK87kfG1ZQTpOQBAXVtdcKtjvVqMpCB+QNbaWScGV PCzmz08zzLS98JbOeShFDGGfoYIqhC6T0hcVGfRj2xFH7midwRChK6V2eInhppVvSTKRBmuODRV2 tKyoaPLeKDj0Of/+NSvXYv+9Xh8Pp8a//yj1+jJ8fYIINIR/8cO90XH+R5rC/Zt4gpz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ctxsfDAAAA3QAAAA8AAAAAAAAAAAAA AAAAoQIAAGRycy9kb3ducmV2LnhtbFBLBQYAAAAABAAEAPkAAACRAwAAAAA= " strokeweight="1.5pt"/>
                      </v:group>
                      <v:shape id="Freeform 1806" o:spid="_x0000_s1809" style="position:absolute;left:3614;top:7625;width:1204;height:396;visibility:visible;mso-wrap-style:square;v-text-anchor:top" coordsize="1204,3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4WrcEA AADdAAAADwAAAGRycy9kb3ducmV2LnhtbERP24rCMBB9F/yHMIJvmiq4ul2jiCAoK4LV3eehmV6w mZQmav17Iwi+zeFcZ75sTSVu1LjSsoLRMAJBnFpdcq7gfNoMZiCcR9ZYWSYFD3KwXHQ7c4y1vfOR bonPRQhhF6OCwvs6ltKlBRl0Q1sTBy6zjUEfYJNL3eA9hJtKjqPoSxosOTQUWNO6oPSSXI2Cf9xl 0+T4fchOfwlm7KaHff6rVL/Xrn5AeGr9R/x2b3WYPxmN4fVNOEEungAAAP//AwBQSwECLQAUAAYA CAAAACEA8PeKu/0AAADiAQAAEwAAAAAAAAAAAAAAAAAAAAAAW0NvbnRlbnRfVHlwZXNdLnhtbFBL AQItABQABgAIAAAAIQAx3V9h0gAAAI8BAAALAAAAAAAAAAAAAAAAAC4BAABfcmVscy8ucmVsc1BL AQItABQABgAIAAAAIQAzLwWeQQAAADkAAAAQAAAAAAAAAAAAAAAAACkCAABkcnMvc2hhcGV4bWwu eG1sUEsBAi0AFAAGAAgAAAAhADQ+Fq3BAAAA3QAAAA8AAAAAAAAAAAAAAAAAmAIAAGRycy9kb3du cmV2LnhtbFBLBQYAAAAABAAEAPUAAACGAwAAAAA= " path="m,l,396r1204,l1204,211e" filled="f">
                        <v:path arrowok="t" o:connecttype="custom" o:connectlocs="0,0;0,396;1204,396;1204,211" o:connectangles="0,0,0,0"/>
                      </v:shape>
                      <v:shape id="Text Box 1807" o:spid="_x0000_s1810" type="#_x0000_t202" style="position:absolute;left:3094;top:7349;width:543;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vYY8UA AADdAAAADwAAAGRycy9kb3ducmV2LnhtbERPS2vCQBC+F/wPywheim5UfEVXKYWiB1vxAeJtyI5J MDsbstsY/70rFHqbj+85i1VjClFT5XLLCvq9CARxYnXOqYLT8as7BeE8ssbCMil4kIPVsvW2wFjb O++pPvhUhBB2MSrIvC9jKV2SkUHXsyVx4K62MugDrFKpK7yHcFPIQRSNpcGcQ0OGJX1mlNwOv0YB r+tm9r79flymu5+N3V/PkxzPSnXazccchKfG/4v/3Bsd5o/6Q3h9E06QyycAAAD//wMAUEsBAi0A FAAGAAgAAAAhAPD3irv9AAAA4gEAABMAAAAAAAAAAAAAAAAAAAAAAFtDb250ZW50X1R5cGVzXS54 bWxQSwECLQAUAAYACAAAACEAMd1fYdIAAACPAQAACwAAAAAAAAAAAAAAAAAuAQAAX3JlbHMvLnJl bHNQSwECLQAUAAYACAAAACEAMy8FnkEAAAA5AAAAEAAAAAAAAAAAAAAAAAApAgAAZHJzL3NoYXBl eG1sLnhtbFBLAQItABQABgAIAAAAIQAFa9hjxQAAAN0AAAAPAAAAAAAAAAAAAAAAAJgCAABkcnMv ZG93bnJldi54bWxQSwUGAAAAAAQABAD1AAAAigMAAAAA " filled="f" stroked="f" strokecolor="blue">
                        <v:textbox>
                          <w:txbxContent>
                            <w:p w:rsidR="002600CC" w:rsidRPr="00383A6E" w:rsidRDefault="002600CC" w:rsidP="00606CA9">
                              <w:pPr>
                                <w:rPr>
                                  <w:sz w:val="20"/>
                                  <w:szCs w:val="20"/>
                                </w:rPr>
                              </w:pPr>
                              <w:r w:rsidRPr="00383A6E">
                                <w:rPr>
                                  <w:sz w:val="20"/>
                                  <w:szCs w:val="20"/>
                                </w:rPr>
                                <w:t>C</w:t>
                              </w:r>
                            </w:p>
                          </w:txbxContent>
                        </v:textbox>
                      </v:shape>
                      <v:shape id="Text Box 1808" o:spid="_x0000_s1811" type="#_x0000_t202" style="position:absolute;left:4336;top:7370;width:720;height:5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JAF8QA AADdAAAADwAAAGRycy9kb3ducmV2LnhtbERPS2vCQBC+F/wPywheim4Un9FVSqHowVZ8gHgbsmMS zM6G7DbGf+8Khd7m43vOYtWYQtRUudyygn4vAkGcWJ1zquB0/OpOQTiPrLGwTAoe5GC1bL0tMNb2 znuqDz4VIYRdjAoy78tYSpdkZND1bEkcuKutDPoAq1TqCu8h3BRyEEVjaTDn0JBhSZ8ZJbfDr1HA 67qZvW+/H5fp7mdj99fzJMezUp128zEH4anx/+I/90aH+aP+EF7fhBPk8gkAAP//AwBQSwECLQAU AAYACAAAACEA8PeKu/0AAADiAQAAEwAAAAAAAAAAAAAAAAAAAAAAW0NvbnRlbnRfVHlwZXNdLnht bFBLAQItABQABgAIAAAAIQAx3V9h0gAAAI8BAAALAAAAAAAAAAAAAAAAAC4BAABfcmVscy8ucmVs c1BLAQItABQABgAIAAAAIQAzLwWeQQAAADkAAAAQAAAAAAAAAAAAAAAAACkCAABkcnMvc2hhcGV4 bWwueG1sUEsBAi0AFAAGAAgAAAAhAIqCQBfEAAAA3QAAAA8AAAAAAAAAAAAAAAAAmAIAAGRycy9k b3ducmV2LnhtbFBLBQYAAAAABAAEAPUAAACJAwAAAAA= " filled="f" stroked="f" strokecolor="blue">
                        <v:textbox>
                          <w:txbxContent>
                            <w:p w:rsidR="002600CC" w:rsidRPr="00383A6E" w:rsidRDefault="002600CC" w:rsidP="00606CA9">
                              <w:pPr>
                                <w:rPr>
                                  <w:sz w:val="20"/>
                                  <w:szCs w:val="20"/>
                                </w:rPr>
                              </w:pPr>
                              <w:r>
                                <w:rPr>
                                  <w:sz w:val="20"/>
                                  <w:szCs w:val="20"/>
                                </w:rPr>
                                <w:t>L</w:t>
                              </w:r>
                            </w:p>
                          </w:txbxContent>
                        </v:textbox>
                      </v:shape>
                      <v:shape id="AutoShape 1809" o:spid="_x0000_s1812" type="#_x0000_t32" style="position:absolute;left:2400;top:7494;width:3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73Y/MIAAADdAAAADwAAAGRycy9kb3ducmV2LnhtbERPPWvDMBDdC/0P4grZGjkNKcW1bJxA IEuGpl26HdbZMrZOjqU6zr+PCoFs93iflxWz7cVEo28dK1gtExDEldMtNwp+vvevHyB8QNbYOyYF V/JQ5M9PGabaXfiLplNoRAxhn6ICE8KQSukrQxb90g3EkavdaDFEODZSj3iJ4baXb0nyLi22HBsM DrQzVHWnP6vADtqej87o365d91s61OU2mZRavMzlJ4hAc3iI7+6DjvM3qw38fxNPkP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73Y/MIAAADdAAAADwAAAAAAAAAAAAAA AAChAgAAZHJzL2Rvd25yZXYueG1sUEsFBgAAAAAEAAQA+QAAAJADAAAAAA== " strokeweight="1.5pt"/>
                      <v:shape id="AutoShape 1810" o:spid="_x0000_s1813" type="#_x0000_t32" style="position:absolute;left:2475;top:7588;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9Gi8AAAADdAAAADwAAAGRycy9kb3ducmV2LnhtbERPTYvCMBC9C/6HMII3TV1RpJqKCoKX Pah72dvQjE1pM6lNttZ/vxEEb/N4n7PZ9rYWHbW+dKxgNk1AEOdOl1wo+LkeJysQPiBrrB2Tgid5 2GbDwQZT7R58pu4SChFD2KeowITQpFL63JBFP3UNceRurrUYImwLqVt8xHBby68kWUqLJccGgw0d DOXV5c8qsI22929n9G9Vzus9nW67fdIpNR71uzWIQH34iN/uk47zF7MlvL6JJ8jsH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tvRovAAAAA3QAAAA8AAAAAAAAAAAAAAAAA oQIAAGRycy9kb3ducmV2LnhtbFBLBQYAAAAABAAEAPkAAACOAwAAAAA= " strokeweight="1.5pt"/>
                      <v:shape id="Freeform 1811" o:spid="_x0000_s1814" style="position:absolute;left:2546;top:7589;width:1068;height:432;visibility:visible;mso-wrap-style:square;v-text-anchor:top" coordsize="1068,4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mssAA AADdAAAADwAAAGRycy9kb3ducmV2LnhtbERPTWvCQBC9F/wPyxR6azYRjDHNKiKIvRr1PmTHJG12 NmTXmP77riB4m8f7nGIzmU6MNLjWsoIkikEQV1a3XCs4n/afGQjnkTV2lknBHznYrGdvBeba3vlI Y+lrEULY5aig8b7PpXRVQwZdZHviwF3tYNAHONRSD3gP4aaT8zhOpcGWQ0ODPe0aqn7Lm1Fgz4e2 y1aZ/knTurz0U+Zi45T6eJ+2XyA8Tf4lfrq/dZi/SJbw+CacINf/AAAA//8DAFBLAQItABQABgAI AAAAIQDw94q7/QAAAOIBAAATAAAAAAAAAAAAAAAAAAAAAABbQ29udGVudF9UeXBlc10ueG1sUEsB Ai0AFAAGAAgAAAAhADHdX2HSAAAAjwEAAAsAAAAAAAAAAAAAAAAALgEAAF9yZWxzLy5yZWxzUEsB Ai0AFAAGAAgAAAAhADMvBZ5BAAAAOQAAABAAAAAAAAAAAAAAAAAAKQIAAGRycy9zaGFwZXhtbC54 bWxQSwECLQAUAAYACAAAACEAsY/mssAAAADdAAAADwAAAAAAAAAAAAAAAACYAgAAZHJzL2Rvd25y ZXYueG1sUEsFBgAAAAAEAAQA9QAAAIUDAAAAAA== " path="m1068,432l,430,,e" filled="f">
                        <v:path arrowok="t" o:connecttype="custom" o:connectlocs="1068,432;0,430;0,0" o:connectangles="0,0,0"/>
                      </v:shape>
                      <v:shape id="Freeform 1812" o:spid="_x0000_s1815" style="position:absolute;left:2546;top:7118;width:856;height:369;visibility:visible;mso-wrap-style:square;v-text-anchor:top" coordsize="887,3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qX1cYA AADdAAAADwAAAGRycy9kb3ducmV2LnhtbESPT2/CMAzF75P4DpGRdhspsH/qCAiYNo3jOoR2tBqv qWicLsmg+/bzYRI3W+/5vZ8Xq8F36kQxtYENTCcFKOI62JYbA/uPl5tHUCkjW+wCk4FfSrBajq4W WNpw5nc6VblREsKpRAMu577UOtWOPKZJ6IlF+wrRY5Y1NtpGPEu47/SsKO61x5alwWFPW0f1sfrx BvLtd7UL2+NmN3/Gz4dDdK9hvjHmejysn0BlGvLF/H/9ZgX/biq48o2MoJd/AAAA//8DAFBLAQIt ABQABgAIAAAAIQDw94q7/QAAAOIBAAATAAAAAAAAAAAAAAAAAAAAAABbQ29udGVudF9UeXBlc10u eG1sUEsBAi0AFAAGAAgAAAAhADHdX2HSAAAAjwEAAAsAAAAAAAAAAAAAAAAALgEAAF9yZWxzLy5y ZWxzUEsBAi0AFAAGAAgAAAAhADMvBZ5BAAAAOQAAABAAAAAAAAAAAAAAAAAAKQIAAGRycy9zaGFw ZXhtbC54bWxQSwECLQAUAAYACAAAACEAmvqX1cYAAADdAAAADwAAAAAAAAAAAAAAAACYAgAAZHJz L2Rvd25yZXYueG1sUEsFBgAAAAAEAAQA9QAAAIsDAAAAAA== " path="m,369l,,887,e" filled="f">
                        <v:path arrowok="t" o:connecttype="custom" o:connectlocs="0,369;0,0;856,0" o:connectangles="0,0,0"/>
                      </v:shape>
                      <v:shape id="Freeform 1813" o:spid="_x0000_s1816" style="position:absolute;left:3851;top:7109;width:965;height:195;visibility:visible;mso-wrap-style:square;v-text-anchor:top" coordsize="965,1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ki+sQA AADdAAAADwAAAGRycy9kb3ducmV2LnhtbERP22rCQBB9L/Qflin4UnRjL16iq4RSiyAIRn0fsmMS mp0Nu6tJ/94tFPo2h3Od5bo3jbiR87VlBeNRAoK4sLrmUsHpuBnOQPiArLGxTAp+yMN69fiwxFTb jg90y0MpYgj7FBVUIbSplL6oyKAf2ZY4chfrDIYIXSm1wy6Gm0a+JMlEGqw5NlTY0kdFxXd+NQo+ Z19vzmTPk9x00+Kc7V533Z6VGjz12QJEoD78i//cWx3nv4/n8PtNPEGu7gAAAP//AwBQSwECLQAU AAYACAAAACEA8PeKu/0AAADiAQAAEwAAAAAAAAAAAAAAAAAAAAAAW0NvbnRlbnRfVHlwZXNdLnht bFBLAQItABQABgAIAAAAIQAx3V9h0gAAAI8BAAALAAAAAAAAAAAAAAAAAC4BAABfcmVscy8ucmVs c1BLAQItABQABgAIAAAAIQAzLwWeQQAAADkAAAAQAAAAAAAAAAAAAAAAACkCAABkcnMvc2hhcGV4 bWwueG1sUEsBAi0AFAAGAAgAAAAhAGAZIvrEAAAA3QAAAA8AAAAAAAAAAAAAAAAAmAIAAGRycy9k b3ducmV2LnhtbFBLBQYAAAAABAAEAPUAAACJAwAAAAA= " path="m965,195l964,,,e" filled="f">
                        <v:path arrowok="t" o:connecttype="custom" o:connectlocs="965,195;964,0;0,0" o:connectangles="0,0,0"/>
                      </v:shape>
                      <v:shape id="AutoShape 1814" o:spid="_x0000_s1817" type="#_x0000_t32" style="position:absolute;left:3614;top:7109;width:0;height:37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jXvcYAAADdAAAADwAAAGRycy9kb3ducmV2LnhtbESPQWvDMAyF74P9B6PBLqN1Utgoad1S CoPRw2BtDj0KW01CYzm1vTT799NhsJvEe3rv03o7+V6NFFMX2EA5L0AR2+A6bgzUp/fZElTKyA77 wGTghxJsN48Pa6xcuPMXjcfcKAnhVKGBNueh0jrZljymeRiIRbuE6DHLGhvtIt4l3Pd6URRv2mPH 0tDiQPuW7PX47Q10h/qzHl9uOdrloTzHMp3OvTXm+WnarUBlmvK/+e/6wwn+60L45RsZQW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qI173GAAAA3QAAAA8AAAAAAAAA AAAAAAAAoQIAAGRycy9kb3ducmV2LnhtbFBLBQYAAAAABAAEAPkAAACUAwAAAAA= "/>
                      <v:shape id="AutoShape 1815" o:spid="_x0000_s1818" type="#_x0000_t120" style="position:absolute;left:3384;top:7097;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BtkMEA AADdAAAADwAAAGRycy9kb3ducmV2LnhtbERPTYvCMBC9C/6HMMLeNNVFXapRVFYoXkRd8Do0s23Z ZFKarK3/3giCt3m8z1muO2vEjRpfOVYwHiUgiHOnKy4U/Fz2wy8QPiBrNI5JwZ08rFf93hJT7Vo+ 0e0cChFD2KeooAyhTqX0eUkW/cjVxJH7dY3FEGFTSN1gG8OtkZMkmUmLFceGEmvalZT/nf+tgpDd zaFqzdHOvzfX9nM7zZhqpT4G3WYBIlAX3uKXO9Nx/nQyhuc38QS5egAAAP//AwBQSwECLQAUAAYA CAAAACEA8PeKu/0AAADiAQAAEwAAAAAAAAAAAAAAAAAAAAAAW0NvbnRlbnRfVHlwZXNdLnhtbFBL AQItABQABgAIAAAAIQAx3V9h0gAAAI8BAAALAAAAAAAAAAAAAAAAAC4BAABfcmVscy8ucmVsc1BL AQItABQABgAIAAAAIQAzLwWeQQAAADkAAAAQAAAAAAAAAAAAAAAAACkCAABkcnMvc2hhcGV4bWwu eG1sUEsBAi0AFAAGAAgAAAAhALCAbZDBAAAA3QAAAA8AAAAAAAAAAAAAAAAAmAIAAGRycy9kb3du cmV2LnhtbFBLBQYAAAAABAAEAPUAAACGAwAAAAA= "/>
                      <v:shape id="AutoShape 1816" o:spid="_x0000_s1819" type="#_x0000_t120" style="position:absolute;left:3594;top:7091;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Lz58IA AADdAAAADwAAAGRycy9kb3ducmV2LnhtbERPTWvCQBC9F/wPywi91Y0pVkldRaVC8FJMC16H7DQJ 7s6G7NbEf+8Kgrd5vM9ZrgdrxIU63zhWMJ0kIIhLpxuuFPz+7N8WIHxA1mgck4IreVivRi9LzLTr +UiXIlQihrDPUEEdQptJ6cuaLPqJa4kj9+c6iyHCrpK6wz6GWyPTJPmQFhuODTW2tKupPBf/VkHI r+bQ9Obbzr82p/59O8uZWqVex8PmE0SgITzFD3eu4/xZmsL9m3iCXN0AAAD//wMAUEsBAi0AFAAG AAgAAAAhAPD3irv9AAAA4gEAABMAAAAAAAAAAAAAAAAAAAAAAFtDb250ZW50X1R5cGVzXS54bWxQ SwECLQAUAAYACAAAACEAMd1fYdIAAACPAQAACwAAAAAAAAAAAAAAAAAuAQAAX3JlbHMvLnJlbHNQ SwECLQAUAAYACAAAACEAMy8FnkEAAAA5AAAAEAAAAAAAAAAAAAAAAAApAgAAZHJzL3NoYXBleG1s LnhtbFBLAQItABQABgAIAAAAIQBAUvPnwgAAAN0AAAAPAAAAAAAAAAAAAAAAAJgCAABkcnMvZG93 bnJldi54bWxQSwUGAAAAAAQABAD1AAAAhwMAAAAA "/>
                      <v:shape id="AutoShape 1817" o:spid="_x0000_s1820" type="#_x0000_t120" style="position:absolute;left:3798;top:7091;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5WfMMA AADdAAAADwAAAGRycy9kb3ducmV2LnhtbERPS2vCQBC+C/0PyxR6M5sq2hJdxZYKoRcxLXgdstMk dHc2ZLd5/Hu3IHibj+852/1ojeip841jBc9JCoK4dLrhSsH313H+CsIHZI3GMSmYyMN+9zDbYqbd wGfqi1CJGMI+QwV1CG0mpS9rsugT1xJH7sd1FkOEXSV1h0MMt0Yu0nQtLTYcG2ps6b2m8rf4swpC PpnPZjAn+/JxuAzLt1XO1Cr19DgeNiACjeEuvrlzHeevFkv4/yaeIHdXAAAA//8DAFBLAQItABQA BgAIAAAAIQDw94q7/QAAAOIBAAATAAAAAAAAAAAAAAAAAAAAAABbQ29udGVudF9UeXBlc10ueG1s UEsBAi0AFAAGAAgAAAAhADHdX2HSAAAAjwEAAAsAAAAAAAAAAAAAAAAALgEAAF9yZWxzLy5yZWxz UEsBAi0AFAAGAAgAAAAhADMvBZ5BAAAAOQAAABAAAAAAAAAAAAAAAAAAKQIAAGRycy9zaGFwZXht bC54bWxQSwECLQAUAAYACAAAACEALx5WfMMAAADdAAAADwAAAAAAAAAAAAAAAACYAgAAZHJzL2Rv d25yZXYueG1sUEsFBgAAAAAEAAQA9QAAAIgDAAAAAA== "/>
                      <v:shape id="AutoShape 1818" o:spid="_x0000_s1821" type="#_x0000_t32" style="position:absolute;left:3614;top:7079;width:20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EHA8QAAADdAAAADwAAAGRycy9kb3ducmV2LnhtbERPS2sCMRC+C/0PYQpepGYVLWVrlK0g aMGDj96nm+kmdDNZN1HXf98IQm/z8T1ntuhcLS7UButZwWiYgSAuvbZcKTgeVi9vIEJE1lh7JgU3 CrCYP/VmmGt/5R1d9rESKYRDjgpMjE0uZSgNOQxD3xAn7se3DmOCbSV1i9cU7mo5zrJX6dByajDY 0NJQ+bs/OwXbzeij+DZ287k72e10VdTnavClVP+5K95BROriv/jhXus0fzqewP2bdIK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wQcDxAAAAN0AAAAPAAAAAAAAAAAA AAAAAKECAABkcnMvZG93bnJldi54bWxQSwUGAAAAAAQABAD5AAAAkgMAAAAA "/>
                      <v:shape id="Text Box 1819" o:spid="_x0000_s1822" type="#_x0000_t202" style="position:absolute;left:2118;top:7383;width:720;height:5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IvMcUA AADdAAAADwAAAGRycy9kb3ducmV2LnhtbERPTWvCQBC9C/6HZQq9lLpR0NrUVUSQ5tAq2oL0NmTH ZDE7G7LbmPz7rlDwNo/3OYtVZyvRUuONYwXjUQKCOHfacKHg+2v7PAfhA7LGyjEp6MnDajkcLDDV 7soHao+hEDGEfYoKyhDqVEqfl2TRj1xNHLmzayyGCJtC6gavMdxWcpIkM2nRcGwosaZNSfnl+GsV 8HvbvT59fPY/8/0uc4fz6cXgSanHh279BiJQF+7if3em4/zpZAq3b+IJcvkHAAD//wMAUEsBAi0A FAAGAAgAAAAhAPD3irv9AAAA4gEAABMAAAAAAAAAAAAAAAAAAAAAAFtDb250ZW50X1R5cGVzXS54 bWxQSwECLQAUAAYACAAAACEAMd1fYdIAAACPAQAACwAAAAAAAAAAAAAAAAAuAQAAX3JlbHMvLnJl bHNQSwECLQAUAAYACAAAACEAMy8FnkEAAAA5AAAAEAAAAAAAAAAAAAAAAAApAgAAZHJzL3NoYXBl eG1sLnhtbFBLAQItABQABgAIAAAAIQAroi8xxQAAAN0AAAAPAAAAAAAAAAAAAAAAAJgCAABkcnMv ZG93bnJldi54bWxQSwUGAAAAAAQABAD1AAAAigMAAAAA " filled="f" stroked="f" strokecolor="blue">
                        <v:textbox>
                          <w:txbxContent>
                            <w:p w:rsidR="002600CC" w:rsidRPr="00F96DBD" w:rsidRDefault="002600CC" w:rsidP="00606CA9">
                              <w:pPr>
                                <w:rPr>
                                  <w:sz w:val="22"/>
                                </w:rPr>
                              </w:pPr>
                              <w:r w:rsidRPr="00F96DBD">
                                <w:rPr>
                                  <w:sz w:val="22"/>
                                </w:rPr>
                                <w:sym w:font="Symbol" w:char="F078"/>
                              </w:r>
                            </w:p>
                          </w:txbxContent>
                        </v:textbox>
                      </v:shape>
                      <v:shape id="Text Box 1820" o:spid="_x0000_s1823" type="#_x0000_t202" style="position:absolute;left:3579;top:7202;width:543;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3CxRsUA AADdAAAADwAAAGRycy9kb3ducmV2LnhtbERPTWvCQBC9C/6HZQq9lLqpUKupqxRB6qFVEgXxNmTH ZDE7G7LbGP99t1DwNo/3OfNlb2vRUeuNYwUvowQEceG04VLBYb9+noLwAVlj7ZgU3MjDcjEczDHV 7soZdXkoRQxhn6KCKoQmldIXFVn0I9cQR+7sWoshwraUusVrDLe1HCfJRFo0HBsqbGhVUXHJf6wC /uz62dPX9+003W03Ljsf3wwelXp86D/eQQTqw138797oOP91PIG/b+IJcvELAAD//wMAUEsBAi0A FAAGAAgAAAAhAPD3irv9AAAA4gEAABMAAAAAAAAAAAAAAAAAAAAAAFtDb250ZW50X1R5cGVzXS54 bWxQSwECLQAUAAYACAAAACEAMd1fYdIAAACPAQAACwAAAAAAAAAAAAAAAAAuAQAAX3JlbHMvLnJl bHNQSwECLQAUAAYACAAAACEAMy8FnkEAAAA5AAAAEAAAAAAAAAAAAAAAAAApAgAAZHJzL3NoYXBl eG1sLnhtbFBLAQItABQABgAIAAAAIQDbcLFGxQAAAN0AAAAPAAAAAAAAAAAAAAAAAJgCAABkcnMv ZG93bnJldi54bWxQSwUGAAAAAAQABAD1AAAAigMAAAAA " filled="f" stroked="f" strokecolor="blue">
                        <v:textbox>
                          <w:txbxContent>
                            <w:p w:rsidR="002600CC" w:rsidRPr="00F96DBD" w:rsidRDefault="002600CC" w:rsidP="00606CA9">
                              <w:pPr>
                                <w:rPr>
                                  <w:b/>
                                  <w:sz w:val="20"/>
                                  <w:szCs w:val="20"/>
                                </w:rPr>
                              </w:pPr>
                              <w:r w:rsidRPr="00F96DBD">
                                <w:rPr>
                                  <w:b/>
                                  <w:sz w:val="20"/>
                                  <w:szCs w:val="20"/>
                                </w:rPr>
                                <w:t>+</w:t>
                              </w:r>
                            </w:p>
                          </w:txbxContent>
                        </v:textbox>
                      </v:shape>
                      <v:shape id="Text Box 1821" o:spid="_x0000_s1824" type="#_x0000_t202" style="position:absolute;left:3579;top:7492;width:543;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wU3cUA AADdAAAADwAAAGRycy9kb3ducmV2LnhtbERPTWvCQBC9C/6HZQq9SN1UaNXUVYog9dBaEgXxNmTH ZDE7G7LbGP99t1DwNo/3OYtVb2vRUeuNYwXP4wQEceG04VLBYb95moHwAVlj7ZgU3MjDajkcLDDV 7soZdXkoRQxhn6KCKoQmldIXFVn0Y9cQR+7sWoshwraUusVrDLe1nCTJq7RoODZU2NC6ouKS/1gF /NH189Hn1+00+95tXXY+Tg0elXp86N/fQATqw138797qOP9lMoW/b+IJcvkLAAD//wMAUEsBAi0A FAAGAAgAAAAhAPD3irv9AAAA4gEAABMAAAAAAAAAAAAAAAAAAAAAAFtDb250ZW50X1R5cGVzXS54 bWxQSwECLQAUAAYACAAAACEAMd1fYdIAAACPAQAACwAAAAAAAAAAAAAAAAAuAQAAX3JlbHMvLnJl bHNQSwECLQAUAAYACAAAACEAMy8FnkEAAAA5AAAAEAAAAAAAAAAAAAAAAAApAgAAZHJzL3NoYXBl eG1sLnhtbFBLAQItABQABgAIAAAAIQC0PBTdxQAAAN0AAAAPAAAAAAAAAAAAAAAAAJgCAABkcnMv ZG93bnJldi54bWxQSwUGAAAAAAQABAD1AAAAigMAAAAA " filled="f" stroked="f" strokecolor="blue">
                        <v:textbox>
                          <w:txbxContent>
                            <w:p w:rsidR="002600CC" w:rsidRPr="00F96DBD" w:rsidRDefault="002600CC" w:rsidP="00606CA9">
                              <w:pPr>
                                <w:rPr>
                                  <w:b/>
                                  <w:sz w:val="20"/>
                                  <w:szCs w:val="20"/>
                                </w:rPr>
                              </w:pPr>
                              <w:r>
                                <w:rPr>
                                  <w:b/>
                                  <w:sz w:val="20"/>
                                  <w:szCs w:val="20"/>
                                </w:rPr>
                                <w:t>-</w:t>
                              </w:r>
                            </w:p>
                          </w:txbxContent>
                        </v:textbox>
                      </v:shape>
                      <v:shape id="Text Box 1822" o:spid="_x0000_s1825" type="#_x0000_t202" style="position:absolute;left:3720;top:7342;width:543;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OAr8cA AADdAAAADwAAAGRycy9kb3ducmV2LnhtbESPQWvCQBCF7wX/wzIFL6VuFLSauooIoofaoi2ItyE7 JsHsbMiuMf77zqHQ2wzvzXvfzJedq1RLTSg9GxgOElDEmbcl5wZ+vjevU1AhIlusPJOBBwVYLnpP c0ytv/OB2mPMlYRwSNFAEWOdah2yghyGga+JRbv4xmGUtcm1bfAu4a7SoySZaIclS0OBNa0Lyq7H mzPA27abvXzsH+fp1+fOHy6ntxJPxvSfu9U7qEhd/Df/Xe+s4I9HgivfyAh68QsAAP//AwBQSwEC LQAUAAYACAAAACEA8PeKu/0AAADiAQAAEwAAAAAAAAAAAAAAAAAAAAAAW0NvbnRlbnRfVHlwZXNd LnhtbFBLAQItABQABgAIAAAAIQAx3V9h0gAAAI8BAAALAAAAAAAAAAAAAAAAAC4BAABfcmVscy8u cmVsc1BLAQItABQABgAIAAAAIQAzLwWeQQAAADkAAAAQAAAAAAAAAAAAAAAAACkCAABkcnMvc2hh cGV4bWwueG1sUEsBAi0AFAAGAAgAAAAhAMWjgK/HAAAA3QAAAA8AAAAAAAAAAAAAAAAAmAIAAGRy cy9kb3ducmV2LnhtbFBLBQYAAAAABAAEAPUAAACMAwAAAAA= " filled="f" stroked="f" strokecolor="blue">
                        <v:textbox>
                          <w:txbxContent>
                            <w:p w:rsidR="002600CC" w:rsidRPr="00F96DBD" w:rsidRDefault="002600CC" w:rsidP="00606CA9">
                              <w:pPr>
                                <w:rPr>
                                  <w:sz w:val="20"/>
                                  <w:szCs w:val="20"/>
                                </w:rPr>
                              </w:pPr>
                              <w:r w:rsidRPr="00F96DBD">
                                <w:rPr>
                                  <w:sz w:val="20"/>
                                  <w:szCs w:val="20"/>
                                </w:rPr>
                                <w:t>q</w:t>
                              </w:r>
                            </w:p>
                          </w:txbxContent>
                        </v:textbox>
                      </v:shape>
                      <v:shape id="AutoShape 1823" o:spid="_x0000_s1826" type="#_x0000_t120" style="position:absolute;left:3591;top:7997;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UCRMMA AADdAAAADwAAAGRycy9kb3ducmV2LnhtbERPW2vCMBR+F/wP4Qz2NtOVObRrKjLYGBMEL+DrsTlr is1JSTLt/v0iCL6dj+96ysVgO3EmH1rHCp4nGQji2umWGwX73cfTDESIyBo7x6TgjwIsqvGoxEK7 C2/ovI2NSCEcClRgYuwLKUNtyGKYuJ44cT/OW4wJ+kZqj5cUbjuZZ9mrtNhyajDY07uh+rT9tQri 1K9OB4vykH8eX+rv47DG1ij1+DAs30BEGuJdfHN/6TR/ms/h+k06QVb/AAAA//8DAFBLAQItABQA BgAIAAAAIQDw94q7/QAAAOIBAAATAAAAAAAAAAAAAAAAAAAAAABbQ29udGVudF9UeXBlc10ueG1s UEsBAi0AFAAGAAgAAAAhADHdX2HSAAAAjwEAAAsAAAAAAAAAAAAAAAAALgEAAF9yZWxzLy5yZWxz UEsBAi0AFAAGAAgAAAAhADMvBZ5BAAAAOQAAABAAAAAAAAAAAAAAAAAAKQIAAGRycy9zaGFwZXht bC54bWxQSwECLQAUAAYACAAAACEA3qUCRMMAAADdAAAADwAAAAAAAAAAAAAAAACYAgAAZHJzL2Rv d25yZXYueG1sUEsFBgAAAAAEAAQA9QAAAIgDAAAAAA== " fillcolor="#272727"/>
                      <v:shape id="AutoShape 1824" o:spid="_x0000_s1827" type="#_x0000_t32" style="position:absolute;left:4257;top:7109;width: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V+ZMgAAADdAAAADwAAAGRycy9kb3ducmV2LnhtbESPQU/CQBCF7yb+h82YcDGwFaJAZSFq hHjwIhASbpPu2DZ2Z8vuUsq/dw4m3mby3rz3zWLVu0Z1FGLt2cDDKANFXHhbc2lgv1sPZ6BiQrbY eCYDV4qwWt7eLDC3/sJf1G1TqSSEY44GqpTaXOtYVOQwjnxLLNq3Dw6TrKHUNuBFwl2jx1n2pB3W LA0VtvRWUfGzPTsDp938tJ4eXMfhPL8/burN++erM2Zw1788g0rUp3/z3/WHFfzHifDLNzKCXv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wV+ZMgAAADdAAAADwAAAAAA AAAAAAAAAAChAgAAZHJzL2Rvd25yZXYueG1sUEsFBgAAAAAEAAQA+QAAAJYDAAAAAA== ">
                        <v:stroke endarrow="block" endarrowwidth="narrow"/>
                      </v:shape>
                      <v:shape id="Arc 1825" o:spid="_x0000_s1828" style="position:absolute;left:3445;top:6855;width:369;height:377;rotation:-2717944fd;visibility:visible;mso-wrap-style:square;v-text-anchor:top" coordsize="19340,197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e45MUA AADdAAAADwAAAGRycy9kb3ducmV2LnhtbERPS0sDMRC+C/6HMII3m61iW9amRRShVQ99HXocNtNN cDNZk3R3+++NIHibj+858+XgGtFRiNazgvGoAEFceW25VnDYv93NQMSErLHxTAouFGG5uL6aY6l9 z1vqdqkWOYRjiQpMSm0pZawMOYwj3xJn7uSDw5RhqKUO2Odw18j7ophIh5Zzg8GWXgxVX7uzU/C9 WZ8+rXmddFP7/nEOl810f+yVur0Znp9AJBrSv/jPvdJ5/uPDGH6/ySfIx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GZ7jkxQAAAN0AAAAPAAAAAAAAAAAAAAAAAJgCAABkcnMv ZG93bnJldi54bWxQSwUGAAAAAAQABAD1AAAAigMAAAAA " path="m8685,-1nfc13316,2033,17087,5628,19339,10158em8685,-1nsc13316,2033,17087,5628,19339,10158l,19777,8685,-1xe" filled="f">
                        <v:stroke endarrow="block" endarrowwidth="narrow" endarrowlength="short"/>
                        <v:path arrowok="t" o:extrusionok="f" o:connecttype="custom" o:connectlocs="166,0;369,194;0,377" o:connectangles="0,0,0"/>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73600" behindDoc="0" locked="0" layoutInCell="1" allowOverlap="1">
                      <wp:simplePos x="0" y="0"/>
                      <wp:positionH relativeFrom="column">
                        <wp:posOffset>-38100</wp:posOffset>
                      </wp:positionH>
                      <wp:positionV relativeFrom="paragraph">
                        <wp:posOffset>329565</wp:posOffset>
                      </wp:positionV>
                      <wp:extent cx="1876425" cy="914400"/>
                      <wp:effectExtent l="0" t="5715" r="9525" b="13335"/>
                      <wp:wrapNone/>
                      <wp:docPr id="1386" name="Group 1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6425" cy="914400"/>
                                <a:chOff x="2052" y="8021"/>
                                <a:chExt cx="2955" cy="1440"/>
                              </a:xfrm>
                            </wpg:grpSpPr>
                            <wpg:grpSp>
                              <wpg:cNvPr id="1387" name="Group 1827"/>
                              <wpg:cNvGrpSpPr>
                                <a:grpSpLocks/>
                              </wpg:cNvGrpSpPr>
                              <wpg:grpSpPr bwMode="auto">
                                <a:xfrm>
                                  <a:off x="2052" y="8549"/>
                                  <a:ext cx="1548" cy="912"/>
                                  <a:chOff x="2052" y="8165"/>
                                  <a:chExt cx="1548" cy="912"/>
                                </a:xfrm>
                              </wpg:grpSpPr>
                              <wps:wsp>
                                <wps:cNvPr id="1388" name="Text Box 1828"/>
                                <wps:cNvSpPr txBox="1">
                                  <a:spLocks noChangeArrowheads="1"/>
                                </wps:cNvSpPr>
                                <wps:spPr bwMode="auto">
                                  <a:xfrm>
                                    <a:off x="2880" y="8423"/>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383A6E" w:rsidRDefault="002600CC" w:rsidP="00606CA9">
                                      <w:pPr>
                                        <w:rPr>
                                          <w:sz w:val="20"/>
                                          <w:szCs w:val="20"/>
                                        </w:rPr>
                                      </w:pPr>
                                      <w:r w:rsidRPr="00383A6E">
                                        <w:rPr>
                                          <w:sz w:val="20"/>
                                          <w:szCs w:val="20"/>
                                        </w:rPr>
                                        <w:t>C</w:t>
                                      </w:r>
                                    </w:p>
                                  </w:txbxContent>
                                </wps:txbx>
                                <wps:bodyPr rot="0" vert="horz" wrap="square" lIns="91440" tIns="45720" rIns="91440" bIns="45720" anchor="t" anchorCtr="0" upright="1">
                                  <a:noAutofit/>
                                </wps:bodyPr>
                              </wps:wsp>
                              <wps:wsp>
                                <wps:cNvPr id="1389" name="Text Box 1829"/>
                                <wps:cNvSpPr txBox="1">
                                  <a:spLocks noChangeArrowheads="1"/>
                                </wps:cNvSpPr>
                                <wps:spPr bwMode="auto">
                                  <a:xfrm>
                                    <a:off x="2052" y="8412"/>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383A6E" w:rsidRDefault="002600CC" w:rsidP="00606CA9">
                                      <w:pPr>
                                        <w:rPr>
                                          <w:sz w:val="20"/>
                                          <w:szCs w:val="20"/>
                                        </w:rPr>
                                      </w:pPr>
                                      <w:r>
                                        <w:rPr>
                                          <w:sz w:val="20"/>
                                          <w:szCs w:val="20"/>
                                        </w:rPr>
                                        <w:t>L</w:t>
                                      </w:r>
                                    </w:p>
                                  </w:txbxContent>
                                </wps:txbx>
                                <wps:bodyPr rot="0" vert="horz" wrap="square" lIns="91440" tIns="45720" rIns="91440" bIns="45720" anchor="t" anchorCtr="0" upright="1">
                                  <a:noAutofit/>
                                </wps:bodyPr>
                              </wps:wsp>
                              <wpg:grpSp>
                                <wpg:cNvPr id="1390" name="Group 1830"/>
                                <wpg:cNvGrpSpPr>
                                  <a:grpSpLocks/>
                                </wpg:cNvGrpSpPr>
                                <wpg:grpSpPr bwMode="auto">
                                  <a:xfrm rot="16200000" flipH="1">
                                    <a:off x="2228" y="8536"/>
                                    <a:ext cx="531" cy="180"/>
                                    <a:chOff x="2880" y="2700"/>
                                    <a:chExt cx="6840" cy="1440"/>
                                  </a:xfrm>
                                </wpg:grpSpPr>
                                <wpg:grpSp>
                                  <wpg:cNvPr id="1391" name="Group 1831"/>
                                  <wpg:cNvGrpSpPr>
                                    <a:grpSpLocks/>
                                  </wpg:cNvGrpSpPr>
                                  <wpg:grpSpPr bwMode="auto">
                                    <a:xfrm>
                                      <a:off x="7380" y="2700"/>
                                      <a:ext cx="1440" cy="1440"/>
                                      <a:chOff x="2880" y="2520"/>
                                      <a:chExt cx="1440" cy="1440"/>
                                    </a:xfrm>
                                  </wpg:grpSpPr>
                                  <wpg:grpSp>
                                    <wpg:cNvPr id="1392" name="Group 1832"/>
                                    <wpg:cNvGrpSpPr>
                                      <a:grpSpLocks/>
                                    </wpg:cNvGrpSpPr>
                                    <wpg:grpSpPr bwMode="auto">
                                      <a:xfrm>
                                        <a:off x="2880" y="2520"/>
                                        <a:ext cx="1440" cy="1080"/>
                                        <a:chOff x="2880" y="2520"/>
                                        <a:chExt cx="2160" cy="1080"/>
                                      </a:xfrm>
                                    </wpg:grpSpPr>
                                    <wps:wsp>
                                      <wps:cNvPr id="1393" name="Arc 183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4" name="Arc 183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95" name="Group 1835"/>
                                    <wpg:cNvGrpSpPr>
                                      <a:grpSpLocks/>
                                    </wpg:cNvGrpSpPr>
                                    <wpg:grpSpPr bwMode="auto">
                                      <a:xfrm flipV="1">
                                        <a:off x="3780" y="3600"/>
                                        <a:ext cx="540" cy="360"/>
                                        <a:chOff x="2880" y="2520"/>
                                        <a:chExt cx="2160" cy="1080"/>
                                      </a:xfrm>
                                    </wpg:grpSpPr>
                                    <wps:wsp>
                                      <wps:cNvPr id="1396" name="Arc 183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7" name="Arc 183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98" name="Group 1838"/>
                                  <wpg:cNvGrpSpPr>
                                    <a:grpSpLocks/>
                                  </wpg:cNvGrpSpPr>
                                  <wpg:grpSpPr bwMode="auto">
                                    <a:xfrm>
                                      <a:off x="8280" y="2700"/>
                                      <a:ext cx="1440" cy="1080"/>
                                      <a:chOff x="2880" y="2520"/>
                                      <a:chExt cx="2160" cy="1080"/>
                                    </a:xfrm>
                                  </wpg:grpSpPr>
                                  <wps:wsp>
                                    <wps:cNvPr id="1399" name="Arc 183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0" name="Arc 184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01" name="Group 1841"/>
                                  <wpg:cNvGrpSpPr>
                                    <a:grpSpLocks/>
                                  </wpg:cNvGrpSpPr>
                                  <wpg:grpSpPr bwMode="auto">
                                    <a:xfrm>
                                      <a:off x="6480" y="2700"/>
                                      <a:ext cx="1440" cy="1440"/>
                                      <a:chOff x="2880" y="2520"/>
                                      <a:chExt cx="1440" cy="1440"/>
                                    </a:xfrm>
                                  </wpg:grpSpPr>
                                  <wpg:grpSp>
                                    <wpg:cNvPr id="1402" name="Group 1842"/>
                                    <wpg:cNvGrpSpPr>
                                      <a:grpSpLocks/>
                                    </wpg:cNvGrpSpPr>
                                    <wpg:grpSpPr bwMode="auto">
                                      <a:xfrm>
                                        <a:off x="2880" y="2520"/>
                                        <a:ext cx="1440" cy="1080"/>
                                        <a:chOff x="2880" y="2520"/>
                                        <a:chExt cx="2160" cy="1080"/>
                                      </a:xfrm>
                                    </wpg:grpSpPr>
                                    <wps:wsp>
                                      <wps:cNvPr id="1403" name="Arc 184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4" name="Arc 184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05" name="Group 1845"/>
                                    <wpg:cNvGrpSpPr>
                                      <a:grpSpLocks/>
                                    </wpg:cNvGrpSpPr>
                                    <wpg:grpSpPr bwMode="auto">
                                      <a:xfrm flipV="1">
                                        <a:off x="3780" y="3600"/>
                                        <a:ext cx="540" cy="360"/>
                                        <a:chOff x="2880" y="2520"/>
                                        <a:chExt cx="2160" cy="1080"/>
                                      </a:xfrm>
                                    </wpg:grpSpPr>
                                    <wps:wsp>
                                      <wps:cNvPr id="1406" name="Arc 184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7" name="Arc 184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08" name="Group 1848"/>
                                  <wpg:cNvGrpSpPr>
                                    <a:grpSpLocks/>
                                  </wpg:cNvGrpSpPr>
                                  <wpg:grpSpPr bwMode="auto">
                                    <a:xfrm>
                                      <a:off x="5580" y="2700"/>
                                      <a:ext cx="1440" cy="1440"/>
                                      <a:chOff x="2880" y="2520"/>
                                      <a:chExt cx="1440" cy="1440"/>
                                    </a:xfrm>
                                  </wpg:grpSpPr>
                                  <wpg:grpSp>
                                    <wpg:cNvPr id="1409" name="Group 1849"/>
                                    <wpg:cNvGrpSpPr>
                                      <a:grpSpLocks/>
                                    </wpg:cNvGrpSpPr>
                                    <wpg:grpSpPr bwMode="auto">
                                      <a:xfrm>
                                        <a:off x="2880" y="2520"/>
                                        <a:ext cx="1440" cy="1080"/>
                                        <a:chOff x="2880" y="2520"/>
                                        <a:chExt cx="2160" cy="1080"/>
                                      </a:xfrm>
                                    </wpg:grpSpPr>
                                    <wps:wsp>
                                      <wps:cNvPr id="1410" name="Arc 185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1" name="Arc 185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12" name="Group 1852"/>
                                    <wpg:cNvGrpSpPr>
                                      <a:grpSpLocks/>
                                    </wpg:cNvGrpSpPr>
                                    <wpg:grpSpPr bwMode="auto">
                                      <a:xfrm flipV="1">
                                        <a:off x="3780" y="3600"/>
                                        <a:ext cx="540" cy="360"/>
                                        <a:chOff x="2880" y="2520"/>
                                        <a:chExt cx="2160" cy="1080"/>
                                      </a:xfrm>
                                    </wpg:grpSpPr>
                                    <wps:wsp>
                                      <wps:cNvPr id="1413" name="Arc 185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4" name="Arc 185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15" name="Group 1855"/>
                                  <wpg:cNvGrpSpPr>
                                    <a:grpSpLocks/>
                                  </wpg:cNvGrpSpPr>
                                  <wpg:grpSpPr bwMode="auto">
                                    <a:xfrm>
                                      <a:off x="4680" y="2700"/>
                                      <a:ext cx="1440" cy="1440"/>
                                      <a:chOff x="2880" y="2520"/>
                                      <a:chExt cx="1440" cy="1440"/>
                                    </a:xfrm>
                                  </wpg:grpSpPr>
                                  <wpg:grpSp>
                                    <wpg:cNvPr id="1416" name="Group 1856"/>
                                    <wpg:cNvGrpSpPr>
                                      <a:grpSpLocks/>
                                    </wpg:cNvGrpSpPr>
                                    <wpg:grpSpPr bwMode="auto">
                                      <a:xfrm>
                                        <a:off x="2880" y="2520"/>
                                        <a:ext cx="1440" cy="1080"/>
                                        <a:chOff x="2880" y="2520"/>
                                        <a:chExt cx="2160" cy="1080"/>
                                      </a:xfrm>
                                    </wpg:grpSpPr>
                                    <wps:wsp>
                                      <wps:cNvPr id="1417" name="Arc 185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8" name="Arc 185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19" name="Group 1859"/>
                                    <wpg:cNvGrpSpPr>
                                      <a:grpSpLocks/>
                                    </wpg:cNvGrpSpPr>
                                    <wpg:grpSpPr bwMode="auto">
                                      <a:xfrm flipV="1">
                                        <a:off x="3780" y="3600"/>
                                        <a:ext cx="540" cy="360"/>
                                        <a:chOff x="2880" y="2520"/>
                                        <a:chExt cx="2160" cy="1080"/>
                                      </a:xfrm>
                                    </wpg:grpSpPr>
                                    <wps:wsp>
                                      <wps:cNvPr id="1420" name="Arc 186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1" name="Arc 186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22" name="Group 1862"/>
                                  <wpg:cNvGrpSpPr>
                                    <a:grpSpLocks/>
                                  </wpg:cNvGrpSpPr>
                                  <wpg:grpSpPr bwMode="auto">
                                    <a:xfrm>
                                      <a:off x="3780" y="2700"/>
                                      <a:ext cx="1440" cy="1440"/>
                                      <a:chOff x="2880" y="2520"/>
                                      <a:chExt cx="1440" cy="1440"/>
                                    </a:xfrm>
                                  </wpg:grpSpPr>
                                  <wpg:grpSp>
                                    <wpg:cNvPr id="1423" name="Group 1863"/>
                                    <wpg:cNvGrpSpPr>
                                      <a:grpSpLocks/>
                                    </wpg:cNvGrpSpPr>
                                    <wpg:grpSpPr bwMode="auto">
                                      <a:xfrm>
                                        <a:off x="2880" y="2520"/>
                                        <a:ext cx="1440" cy="1080"/>
                                        <a:chOff x="2880" y="2520"/>
                                        <a:chExt cx="2160" cy="1080"/>
                                      </a:xfrm>
                                    </wpg:grpSpPr>
                                    <wps:wsp>
                                      <wps:cNvPr id="1424" name="Arc 186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5" name="Arc 186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26" name="Group 1866"/>
                                    <wpg:cNvGrpSpPr>
                                      <a:grpSpLocks/>
                                    </wpg:cNvGrpSpPr>
                                    <wpg:grpSpPr bwMode="auto">
                                      <a:xfrm flipV="1">
                                        <a:off x="3780" y="3600"/>
                                        <a:ext cx="540" cy="360"/>
                                        <a:chOff x="2880" y="2520"/>
                                        <a:chExt cx="2160" cy="1080"/>
                                      </a:xfrm>
                                    </wpg:grpSpPr>
                                    <wps:wsp>
                                      <wps:cNvPr id="1427" name="Arc 186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8" name="Arc 186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29" name="Group 1869"/>
                                  <wpg:cNvGrpSpPr>
                                    <a:grpSpLocks/>
                                  </wpg:cNvGrpSpPr>
                                  <wpg:grpSpPr bwMode="auto">
                                    <a:xfrm>
                                      <a:off x="2880" y="2700"/>
                                      <a:ext cx="1440" cy="1440"/>
                                      <a:chOff x="2880" y="2520"/>
                                      <a:chExt cx="1440" cy="1440"/>
                                    </a:xfrm>
                                  </wpg:grpSpPr>
                                  <wpg:grpSp>
                                    <wpg:cNvPr id="1430" name="Group 1870"/>
                                    <wpg:cNvGrpSpPr>
                                      <a:grpSpLocks/>
                                    </wpg:cNvGrpSpPr>
                                    <wpg:grpSpPr bwMode="auto">
                                      <a:xfrm>
                                        <a:off x="2880" y="2520"/>
                                        <a:ext cx="1440" cy="1080"/>
                                        <a:chOff x="2880" y="2520"/>
                                        <a:chExt cx="2160" cy="1080"/>
                                      </a:xfrm>
                                    </wpg:grpSpPr>
                                    <wps:wsp>
                                      <wps:cNvPr id="1431" name="Arc 187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2" name="Arc 187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33" name="Group 1873"/>
                                    <wpg:cNvGrpSpPr>
                                      <a:grpSpLocks/>
                                    </wpg:cNvGrpSpPr>
                                    <wpg:grpSpPr bwMode="auto">
                                      <a:xfrm flipV="1">
                                        <a:off x="3780" y="3600"/>
                                        <a:ext cx="540" cy="360"/>
                                        <a:chOff x="2880" y="2520"/>
                                        <a:chExt cx="2160" cy="1080"/>
                                      </a:xfrm>
                                    </wpg:grpSpPr>
                                    <wps:wsp>
                                      <wps:cNvPr id="1434" name="Arc 187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5" name="Arc 187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436" name="Group 1876"/>
                                <wpg:cNvGrpSpPr>
                                  <a:grpSpLocks/>
                                </wpg:cNvGrpSpPr>
                                <wpg:grpSpPr bwMode="auto">
                                  <a:xfrm rot="16200000" flipH="1">
                                    <a:off x="3336" y="8464"/>
                                    <a:ext cx="120" cy="288"/>
                                    <a:chOff x="3720" y="5717"/>
                                    <a:chExt cx="120" cy="288"/>
                                  </a:xfrm>
                                </wpg:grpSpPr>
                                <wps:wsp>
                                  <wps:cNvPr id="1437" name="Line 1877"/>
                                  <wps:cNvCnPr/>
                                  <wps:spPr bwMode="auto">
                                    <a:xfrm>
                                      <a:off x="3720" y="5717"/>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38" name="Line 1878"/>
                                  <wps:cNvCnPr/>
                                  <wps:spPr bwMode="auto">
                                    <a:xfrm>
                                      <a:off x="3840" y="5717"/>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439" name="Freeform 1879"/>
                                <wps:cNvSpPr>
                                  <a:spLocks/>
                                </wps:cNvSpPr>
                                <wps:spPr bwMode="auto">
                                  <a:xfrm flipH="1">
                                    <a:off x="2524" y="8165"/>
                                    <a:ext cx="878" cy="377"/>
                                  </a:xfrm>
                                  <a:custGeom>
                                    <a:avLst/>
                                    <a:gdLst>
                                      <a:gd name="T0" fmla="*/ 2 w 1440"/>
                                      <a:gd name="T1" fmla="*/ 377 h 377"/>
                                      <a:gd name="T2" fmla="*/ 0 w 1440"/>
                                      <a:gd name="T3" fmla="*/ 0 h 377"/>
                                      <a:gd name="T4" fmla="*/ 1440 w 1440"/>
                                      <a:gd name="T5" fmla="*/ 0 h 377"/>
                                      <a:gd name="T6" fmla="*/ 1440 w 1440"/>
                                      <a:gd name="T7" fmla="*/ 185 h 377"/>
                                    </a:gdLst>
                                    <a:ahLst/>
                                    <a:cxnLst>
                                      <a:cxn ang="0">
                                        <a:pos x="T0" y="T1"/>
                                      </a:cxn>
                                      <a:cxn ang="0">
                                        <a:pos x="T2" y="T3"/>
                                      </a:cxn>
                                      <a:cxn ang="0">
                                        <a:pos x="T4" y="T5"/>
                                      </a:cxn>
                                      <a:cxn ang="0">
                                        <a:pos x="T6" y="T7"/>
                                      </a:cxn>
                                    </a:cxnLst>
                                    <a:rect l="0" t="0" r="r" b="b"/>
                                    <a:pathLst>
                                      <a:path w="1440" h="377">
                                        <a:moveTo>
                                          <a:pt x="2" y="377"/>
                                        </a:moveTo>
                                        <a:lnTo>
                                          <a:pt x="0" y="0"/>
                                        </a:lnTo>
                                        <a:lnTo>
                                          <a:pt x="1440" y="0"/>
                                        </a:lnTo>
                                        <a:lnTo>
                                          <a:pt x="1440" y="1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0" name="Freeform 1880"/>
                                <wps:cNvSpPr>
                                  <a:spLocks/>
                                </wps:cNvSpPr>
                                <wps:spPr bwMode="auto">
                                  <a:xfrm flipH="1">
                                    <a:off x="2522" y="8681"/>
                                    <a:ext cx="880" cy="396"/>
                                  </a:xfrm>
                                  <a:custGeom>
                                    <a:avLst/>
                                    <a:gdLst>
                                      <a:gd name="T0" fmla="*/ 0 w 1204"/>
                                      <a:gd name="T1" fmla="*/ 0 h 396"/>
                                      <a:gd name="T2" fmla="*/ 0 w 1204"/>
                                      <a:gd name="T3" fmla="*/ 396 h 396"/>
                                      <a:gd name="T4" fmla="*/ 1204 w 1204"/>
                                      <a:gd name="T5" fmla="*/ 396 h 396"/>
                                      <a:gd name="T6" fmla="*/ 1204 w 1204"/>
                                      <a:gd name="T7" fmla="*/ 211 h 396"/>
                                    </a:gdLst>
                                    <a:ahLst/>
                                    <a:cxnLst>
                                      <a:cxn ang="0">
                                        <a:pos x="T0" y="T1"/>
                                      </a:cxn>
                                      <a:cxn ang="0">
                                        <a:pos x="T2" y="T3"/>
                                      </a:cxn>
                                      <a:cxn ang="0">
                                        <a:pos x="T4" y="T5"/>
                                      </a:cxn>
                                      <a:cxn ang="0">
                                        <a:pos x="T6" y="T7"/>
                                      </a:cxn>
                                    </a:cxnLst>
                                    <a:rect l="0" t="0" r="r" b="b"/>
                                    <a:pathLst>
                                      <a:path w="1204" h="396">
                                        <a:moveTo>
                                          <a:pt x="0" y="0"/>
                                        </a:moveTo>
                                        <a:lnTo>
                                          <a:pt x="0" y="396"/>
                                        </a:lnTo>
                                        <a:lnTo>
                                          <a:pt x="1204" y="396"/>
                                        </a:lnTo>
                                        <a:lnTo>
                                          <a:pt x="1204" y="21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41" name="Rectangle 1881"/>
                              <wps:cNvSpPr>
                                <a:spLocks noChangeArrowheads="1"/>
                              </wps:cNvSpPr>
                              <wps:spPr bwMode="auto">
                                <a:xfrm>
                                  <a:off x="4089" y="8021"/>
                                  <a:ext cx="918" cy="14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2" name="AutoShape 1882"/>
                              <wps:cNvCnPr>
                                <a:cxnSpLocks noChangeShapeType="1"/>
                              </wps:cNvCnPr>
                              <wps:spPr bwMode="auto">
                                <a:xfrm>
                                  <a:off x="3402" y="8744"/>
                                  <a:ext cx="9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3" name="AutoShape 1883"/>
                              <wps:cNvCnPr>
                                <a:cxnSpLocks noChangeShapeType="1"/>
                              </wps:cNvCnPr>
                              <wps:spPr bwMode="auto">
                                <a:xfrm>
                                  <a:off x="3402" y="9220"/>
                                  <a:ext cx="10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4" name="Oval 1884"/>
                              <wps:cNvSpPr>
                                <a:spLocks noChangeArrowheads="1"/>
                              </wps:cNvSpPr>
                              <wps:spPr bwMode="auto">
                                <a:xfrm>
                                  <a:off x="4356" y="8165"/>
                                  <a:ext cx="392" cy="3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45" name="AutoShape 1885"/>
                              <wps:cNvSpPr>
                                <a:spLocks noChangeArrowheads="1"/>
                              </wps:cNvSpPr>
                              <wps:spPr bwMode="auto">
                                <a:xfrm>
                                  <a:off x="3378" y="8726"/>
                                  <a:ext cx="40" cy="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46" name="AutoShape 1886"/>
                              <wps:cNvSpPr>
                                <a:spLocks noChangeArrowheads="1"/>
                              </wps:cNvSpPr>
                              <wps:spPr bwMode="auto">
                                <a:xfrm>
                                  <a:off x="3378" y="9197"/>
                                  <a:ext cx="40" cy="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47" name="AutoShape 1887"/>
                              <wps:cNvSpPr>
                                <a:spLocks noChangeArrowheads="1"/>
                              </wps:cNvSpPr>
                              <wps:spPr bwMode="auto">
                                <a:xfrm>
                                  <a:off x="4334" y="8725"/>
                                  <a:ext cx="40" cy="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48" name="AutoShape 1888"/>
                              <wps:cNvCnPr>
                                <a:cxnSpLocks noChangeShapeType="1"/>
                              </wps:cNvCnPr>
                              <wps:spPr bwMode="auto">
                                <a:xfrm>
                                  <a:off x="4410" y="9221"/>
                                  <a:ext cx="0" cy="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9" name="AutoShape 1889"/>
                              <wps:cNvCnPr>
                                <a:cxnSpLocks noChangeShapeType="1"/>
                              </wps:cNvCnPr>
                              <wps:spPr bwMode="auto">
                                <a:xfrm>
                                  <a:off x="4334" y="9284"/>
                                  <a:ext cx="162"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50" name="AutoShape 1890"/>
                              <wps:cNvCnPr>
                                <a:cxnSpLocks noChangeShapeType="1"/>
                              </wps:cNvCnPr>
                              <wps:spPr bwMode="auto">
                                <a:xfrm>
                                  <a:off x="4370" y="9317"/>
                                  <a:ext cx="87"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51" name="AutoShape 1891"/>
                              <wps:cNvCnPr>
                                <a:cxnSpLocks noChangeShapeType="1"/>
                              </wps:cNvCnPr>
                              <wps:spPr bwMode="auto">
                                <a:xfrm>
                                  <a:off x="4398" y="9355"/>
                                  <a:ext cx="3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52" name="AutoShape 1892"/>
                              <wps:cNvCnPr>
                                <a:cxnSpLocks noChangeShapeType="1"/>
                              </wps:cNvCnPr>
                              <wps:spPr bwMode="auto">
                                <a:xfrm>
                                  <a:off x="4360" y="9301"/>
                                  <a:ext cx="11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53" name="AutoShape 1893"/>
                              <wps:cNvCnPr>
                                <a:cxnSpLocks noChangeShapeType="1"/>
                              </wps:cNvCnPr>
                              <wps:spPr bwMode="auto">
                                <a:xfrm>
                                  <a:off x="4384" y="9337"/>
                                  <a:ext cx="58"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cNvPr id="1454" name="Group 1894"/>
                              <wpg:cNvGrpSpPr>
                                <a:grpSpLocks/>
                              </wpg:cNvGrpSpPr>
                              <wpg:grpSpPr bwMode="auto">
                                <a:xfrm>
                                  <a:off x="4425" y="8265"/>
                                  <a:ext cx="268" cy="202"/>
                                  <a:chOff x="5400" y="8459"/>
                                  <a:chExt cx="1122" cy="376"/>
                                </a:xfrm>
                              </wpg:grpSpPr>
                              <wpg:grpSp>
                                <wpg:cNvPr id="1455" name="Group 1895"/>
                                <wpg:cNvGrpSpPr>
                                  <a:grpSpLocks/>
                                </wpg:cNvGrpSpPr>
                                <wpg:grpSpPr bwMode="auto">
                                  <a:xfrm>
                                    <a:off x="5400" y="8459"/>
                                    <a:ext cx="561" cy="376"/>
                                    <a:chOff x="1426" y="878"/>
                                    <a:chExt cx="561" cy="376"/>
                                  </a:xfrm>
                                </wpg:grpSpPr>
                                <wps:wsp>
                                  <wps:cNvPr id="1456" name="Freeform 1896"/>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7" name="Freeform 1897"/>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58" name="Group 1898"/>
                                <wpg:cNvGrpSpPr>
                                  <a:grpSpLocks/>
                                </wpg:cNvGrpSpPr>
                                <wpg:grpSpPr bwMode="auto">
                                  <a:xfrm>
                                    <a:off x="5961" y="8459"/>
                                    <a:ext cx="561" cy="376"/>
                                    <a:chOff x="1426" y="878"/>
                                    <a:chExt cx="561" cy="376"/>
                                  </a:xfrm>
                                </wpg:grpSpPr>
                                <wps:wsp>
                                  <wps:cNvPr id="1459" name="Freeform 1899"/>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0" name="Freeform 1900"/>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461" name="Text Box 1901"/>
                              <wps:cNvSpPr txBox="1">
                                <a:spLocks noChangeArrowheads="1"/>
                              </wps:cNvSpPr>
                              <wps:spPr bwMode="auto">
                                <a:xfrm>
                                  <a:off x="4302" y="8543"/>
                                  <a:ext cx="512"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F4868" w:rsidRDefault="002600CC" w:rsidP="00606CA9">
                                    <w:r w:rsidRPr="001F4868">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26" o:spid="_x0000_s1829" style="position:absolute;left:0;text-align:left;margin-left:-3pt;margin-top:25.95pt;width:147.75pt;height:1in;z-index:251673600" coordorigin="2052,8021" coordsize="2955,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I8FPvhQAAI84AQAOAAAAZHJzL2Uyb0RvYy54bWzsXVtv20qSfl9g/wPBx10oJilSEoXjDBJf Mgtk9gR7vPtOS9QFkUQNSUfOGcx/36/6xiYl+i6O7ZQDxJTZarKLxbp+Vf3bX27XK+dHmhfLbHPq +h8810k3k2y63MxP3f+9uuyNXKcok800WWWb9NT9mRbuXz7++7/9ttuO0yBbZKtpmjuYZFOMd9tT d1GW2/HJSTFZpOuk+JBt0w1OzrJ8nZT4mM9Ppnmyw+zr1UngeYOTXZZPt3k2SYsCfz2XJ92PYv7Z LJ2Uv89mRVo6q1MX91aK/3Px/zX9f/Lxt2Q8z5PtYjlRt5E84S7WyXKDi5qpzpMycW7y5d5U6+Uk z4psVn6YZOuTbDZbTlKxBqzG9xqr+ZJnN1uxlvl4N98aMoG0DTo9edrJf//4ljvLKZ5dfzRwnU2y xlMSF3b8UTAgAu228zHGfcm3f2y/5XKVOPyaTb4XOH3SPE+f53Kwc737WzbFjMlNmQkC3c7yNU2B pTu34jn8NM8hvS2dCf7oj4aDMIhcZ4JzsR+GnnpQkwWeJn0t8KLAdXB25AW+fIiTxYX6ehBH6rv0 VTp7kozldcW9qnuTCxMfzBorWgz3aDE8Ni2qRUVhLBdlKBKFeJEkOQK93j1a+INIn9O08JtfbCUF 3r+iYrHieSz2xyLZpoJzC2KdiqxYhWSxK1ra5+yWuGwkKSuGEos55S3OgA8ExxSS05xNdrZINvP0 U55nu0WaTHGP4tnjoZqv0pMsxgVNch/rBaMRJALxUBj06+QeBjhD1I6GgqKGaMl4mxfllzRbO3Rw 6uaQMOIukx9fi1Kymh5CbL7JLperFf6ejFeb2h8wp/wLCIGv0jkiiRAa/4i9+GJ0MQp7YTC46IXe +Xnv0+VZ2Btc+sPovH9+dnbu/5Ou64fjxXI6TTd0GS3A/PBhT0+JUil6jAgrstVyStPRLRX5/Pps lTs/EgjQS/FDpMLNW8NO6rchTmMtjSX5Qeh9DuLe5WA07IWXYdSLh96o5/nx53jghXF4fllf0tfl Jn3+kpwdZEgEaSKW07o2Dz+Xl/trS8brZQkVtVquSdrQj+QV4sCLzVQ82jJZruSxRQq6/YoUoJh+ 0IJfiUUls5a317dSAvtK3Bbj62z6EyycZ2AxsCIULA4WWf6n6+ygrE7d4u83SZ66zuq/NngNhIyE dhMfwkiwb26fubbPJJsJpjp1S9eRh2el1Ig323w5X+BK8sXbZJ8gtWdLwdb0Wsm7wproA6SFvP8u xEZ8SGwIGWm9+x2JDaN6Ql+JYnpvSW+x2GCxYSRnh2JDWSb6BX0LYkNZiPuGVwxxVzdC+0LgNo1M MrWfZYRKKvkDeBEk053Zarn9qxZ9yjoNAtgmwkSI+kI2Sx1N73rU96WJ4MOKEEqgMk61YREMtbKo jNPBCCapsC2ebpzGuHSDRsIQenEakcpUpBj2lbVULUqLPbGQ2pKS8QFiRDCqFKEulMDc/6axtB5s qcdwBBrEEGL5mMQwpmNgFnWAGN4dnGG+V3FG4A80Z6hvthKjE1s97mvCfsonMNP7wki29K0wqGw3 8ClWeB+2n3jFDpCSyCD5qkkQMNiNtMPpJrTtDZkwVab0fKqZAlPM1is49f/Zczz6J5mwGoCXyQyg Z3BwEJjs3kFX5lL/cYIL7RwxW+NyV+ZyYtDi8CBzOQyS99QyG56RvC8zsGXG0BrYem9wm9tnAzca 8iYL6e3gOdxuFMlxBHsSsQlPmNrbrCBPnYgCRwrLlm4DRtEjaxksnforwWm43t2DsSSaWXtoYrD8 krojcs6agZ/cdRD4uZZPZZuUtBC6ITokV0E+M2dhjmbwhE7dDaJXCG3dlvkNhbp+/66Xuc5+pFeZ mKGk9fbwfHFXgstwM9Xpyc31cvI5/dMe7PtxANNWj8ddiDnUPeDP8WCo+LV5xvAWrdiaGh9pKXcu qSjz7DuCMng0b2BF5CfbRJMMZa9fn5+ssiKVbCZpoIghHrGgUyUzao75I3xEqdExmeX/JmME6pQr 2OYWvn9nHzQBN0lak5aoPFz2ZmtBsBiCS1osSrGGJI1eRLEetmKNPWqsDmOtsIp1jeZkFbunvFnF arOFVawwcljFysTkwYTb0ePpb1/FVm69DP20pN9ieCINp16Y+S/u1AuF+X+NsE9/qGIdfXiD0lPQ CjPS0RuckmceFukgc7XFl61IojMCHUTUY5PrVTaIST0gXUc5OHIgVOaNLOqadaKtu3tTbOzcUzxB 8okJOFyxcy/SYuzcs3MPIaOddxngYOf+dWby377lQUqrC8VqgENKsZrk3LMVKzv3iFly/Jzj5xSu F4Fyjp/rfAVyBXZE3M4IsIp9G2C5t69iK09WeIw1jEebo28AoRpz3Fdo0ONhjgE4VWamwWdo994C JKiUM7JrBnS8H0d/xdl7A5lTdkgTLccOPuIalNJWgSbO3nP2nrP3L45HYOuDrQ/nHWHRqRaplr1H QoCz9+4XE9QGzE54IgegdqxiWcWyimUVe7BuigFyr79uw3bwKRV/2KkPvb36hPDo9QmD8CFOvaoH fqhTb4UDnlpJHHrQjHUoQ8j1CY+pgm+pJQ69Rn1CyPUJssqBza8x1ydwfUKtLOKIGSOOcHCE431F OBr1CSHXJ1BPHI5wUNsPLgHkEsDOixpZxbKK7UbFPjTCsVefEHJ9gurZd7A0htr0HWpx1+rcN+oT Qq5PYOdeleqzc8/OPTv3VY8+bj4g6om4+YDdCbdVsTbqE0KuT2DnXkBY2Ll/C91w8JS4v4+mgSIG 9/dBE3FuPnBvt1rbubeP74Iy7NUnoBG3wPsdrz4hil4rlMHUFOhiDdmn/MW7MhAwX7fg3C+6eHfF GqHfwJRGL4cptUjJ3Ri4GwM0p+rLiHQWiga51SI16CBKcKtFEhXcjeEt7KsAu5ejHQ+JdvgGiSqr ICOFQ7U6FT+1zRF3Y+BuDPc0KGYVK/ZqElYXq1jd+plVLKvYLvbmeWCEA5vYNOoTsLXaMSIcv2ir xdBv1ClEXKfAUAaGMvA+CnrjiHqzpqN1tmLnnkGU3YAou2m1GPqNOoWI6xQYysBQBt6qSPMA1ynA j0OsmLcqEk2VNUpQ/37LWxXZzr19fAeUwd+rWcA26cdw9K2Uczh4pVAGbLXcjHqoCoPj4Tp+hV0j Q7+BL41eDl9q8RVDGRjKwFAGucsk6MC7RgqdXg+kcJ6F8yxd5Fm6inYYJKqCMigcKkMZeGNm7srA GzN3v9U0JxQ4odBNQuGhEY69+oRI7Xrwwk79rwplCBp1CnIPTDKAnr25FTv3AEVgK2rPWcj+2RSa s7enMO2neL9q0AWbRx7qpc37VRPbIORvu8KqSpLYiUpHnZ3eK8pZmKOizLPvyB7iBQeyPH/l4Ay2 PNjy6Mby6Mi5Dxp1CgOuU2Aog05jc8vFV6+QWMUKq0N2plDE4K4M3JVhvMmO0ZUh2KtZGBynZsH2 SoevFMoQmPoC3ZVhoCoMXjjqYRHjl4AyBA186eDl8KUWKRnKwFAGhjIwlEGHYvbjNxzt4GjH+4p2 GCSqhDIMFA71BdII3JWBuzJwV4arTAT7BSzQ9198w0mOdnC042CXf+5B+ahoxx3FGsFefcLgOPUJ vyyUoVGnMOA6Be7KwF0ZXnniny0PtjzY8iCUzs02X84X5anru2TrPyDP0hWUoVGnMOA6BYYyMJSB uzJoHuCuDDLEz10ZuCuDHwZ7NQuD49QsWCnnKns/RPNzcKNoJ+1MbmFNhCGMiwn6oYsjcW6y+H02 E51c9/dimCwubsuWb8JYv53la1isJtDxLf/4m/kgD1E58C13llO6Yt/UF2gow1DcH30F477k2z+2 NAVw8XT4NZt8L+hlap43l8DM17u/ZVNo4OSmzISpJO/p19pgot/Alw5fDl9q8RVDGRjKwFAGhjIw lCHshcHgohd65+e9T5dnYW9w6Q+j8/75GUMZ3hWUoW+QqBLKMFQ4VIYycFcG7srw+isJOaHACQVO KDwtoVC59Xc79Xv1CcPj1Cf8qlCGfqNOYch1CgxlYCgDQxl4gwnufr2cTtN3l2fpCMrQb9QpDLlO gaEMOo3NXRm4KwNDGRjKMF68SxVrO/dtxybNfiCTv1e/MDxS/UKeEQhyEHj04x6s/+v3+7gdYBpG oazht/AOgYI7ABMhkRAG7dAf0jl8KxpiUwOFhDBoh8b3WrEOxXhXbJ3b9WqDo21x6i7Kcjs+OSkm i3SdFB8OBp92WT49CTzfO6GjbZ5N0qJYbuZ/LJJtChAD2T813IQpZvi63KSOPxra1Qxnm285bp++ VAA+cS8i4sDC0RNOgDzqxDKLRtI3L8ovabZ26ODUXeE2BNgi+QFHVAoJPYQAA5vscrlaCZquNtSQ zo+9yBPfqMGiinx+fbbKnR/JCr3p5COWs9WG5dnNZipmW6TJ9EIdl8lyJY9xo6uNgrkox5hWdJMv T91/xF58MboY/UtSdoYOJ4kfPkmSEDWUOSwfcRfsZiC+mt1sjO+j2W1EkKPae8bsBmatMYSSIPjj wyTI4Uq8F2Y3Wy8oHjy6pDNwucs8TWdZviZppxBzR0u6RtQKhvSHL0vVK/0xGuJdILhcX4pcSyRO bqRIJLmjxSA1dFUCaD5VGxBdgftlspQ6uzo7p0LeVWOA3zJjcCk0iVUXbGsR67VMhGC8mYh6zR6Y Bms1Q+heWmaCc2yGtcwErWuG3DETtFc1bBRVdwVqGnolC6lJRO9XRcOWLrBSnFwJjBumwCh6Bi2D kcDH47sSKYl7B0s2uBJxgHsHS5vjSqhiPVj+Vrefp5PSIcXmOtCZ+D8/dXPXuT51r6W9Qf3U1Fjd uVUwBzVupQdHy6p8ELUNjFiPeqy4XHX+0IYo2pvV5/RvtQutQIOCPA8c5o80ZeQ8uDy3hCuyWflh kq1PstlsyS3hXlGpEtkdm2SNmJalTNDlDTaVsrA13LiwscaWmrnbpj7ojAQRda8jZTIYCQllKRPq MCeUSSycJbw+Gqz8JGUiJHfgiXSgrSdsZSIkt7ycPQS3aERy2zS2KgH0l8T2/kQ1ZYJ7IWVy4JZs ZdI6V02dtM9lq5PA96v7Aj1ZnRQlaQ2jTuhZCHWCR3dInYAjLfl/tzJRjx9k1mpE/1bqRFwM0z14 IB4fvY1mRhywQmGF8uja13+BpxKakov/gZmXbOYrCsxIkX9Yuzib7GyBgemnPM92FMlAuEjyf+0L dysdeolhaVC9TuiN4C6RqvHQYFzER7RnHfvKb9HOBt4srWt0oEbFcshKfVQsJ46C6MmhnPWyTHNn tVzTXdOPvO83FtepRadqQaxL8aOEmjXsyQEgRwRAIaZ/pDm8iEWW/+k6uzzZnrrF32+SPHWdlb0N Xik+hJGIbub2mWv7TLKZYKpTt3SxzwYdnpX4hMu82sLzEDaLtOaoCY8IldILZwOyKTRF7wdcQVU9 Zt45Mf7q5xbGYO2Vk1958CvXDz1l3Q1DZXeZVw4BTllZp55+y/uGrTgSKu0/yzYbvHpZLiv8dQiB VKAKttJSTEiHlC5FUp/19nEglcL1nQVSQwONrLGsgkcKP6NDlo2DQElbzbK+52k1wTxrhedfZTSW ZFQHwX+INSVmf0dWhiTsHXBTI15fzKTpRyqVtxeK7ceQvNJ7FjK/3aJJV6vltrgzQWVp5mT8IAXe pfwVGR/K5UlJdZ1NfyKvx4aArCIPK9iWbQjcAd56cTbt9ykvQJb3EJ38apa3rq/Hb+nZtpgBs1W2 gzuQV3bAXUZ4O78KI1pfqzasO3uB+fWu7H0IiXbAcFV4CSvaCEkk45DH49fYjxXWQdsAzK9jlq81 tElo0CY1q9WGnDTi5i/Or2Gfil6kfBVyvQqiM78yvwqZabrKhFDFB+RrE7Ny3MBAGPoylA4vqxGL U2GBSNjR7VYrxwXuxMx1gnjpyscyKJeahLVhLsePCxgZGwfSxatkLOCW0tXSdmWLDftMlu2jZ8aT A8kcyuo0lEXBzX0hGwsGobcGcNUuWBb9wsgsiME6dbdrBKOFggPMsTbO9FcOZEUmQWcL2Vgo5w45 NpaBgrgfNQxZaobHHAur7PUDYTsyC6KDGS6EPRFI6pBjB1rGeg1D1vcReWOWZZatOnpGBzNccbcZ rrAPA1aaBf2GWRCp/BabBW/ALJjLtq8k7EQ/WOPhw3VWxqfuGxurpNTx+saGIVAuIgQVNIsCAvS8 F3IwABhABP9NUVkUUpEaBa7CSLhzACNULXR9goaKFJasljPBgAq/dE8HXRgRTUqovMfxKHFgTTp4 HA1gZFkLotWqZsJofawyeUiVKCJdqDKz5tda6dBJxpMyjtK1sWDCEumqtG4j3El5ndoZ+kDpuntL 7/aJoikZADkmKImEK5HLkAQkfUqhiazqiBUPHi40iQaEDo7k3tpt6OBhGIsCkf2pbHxwy0R4bw3M 2A/jtpnA1GYYbqe6KVDh9SN6cZMAHD2r5gPEJZAuPQoKU1YwXAmslSIFj0txRnV+cnO9nHxO/7R3 BAxCiQoMJNQdeCKxUSDILySTmET/EU+3+iMtpDZf/ZOcJj40jV9dU9mMChGsL6qYrHEFfGS4L8N9 Hw33JXnbARQmMokwWzHckQd7pGI42NDOH3pSb/qe3BKwCsuyjlih8RuqKFlHsI6wrSIGyd6TRvkF UemVSyX9SbGjyAHX0iSPjWupEsdHdKhicptqTqJ2A5qe0dt0qGBT7jtUdnaTHSryhqRbXPlm7FDJ Wn52qFx2qHg3jfdXwkWZpaZiiGUJYC2eZoCw7FCxjnCvZHKn3pWFdQTrCN5xqcsyX9uhso87CsaR yyR1xxU5S5+zWwdNBW00DzkVTnmLM1TjS3H0Y5VTYCNLJPLIgYtQ4gklVcXoIl+l+EJZaAE51QKe fFTdPV3CRDkw5+tsd1grP3pQVV1rWbykqOrgCGvY+xzEvcvBaNgLL8OoFw+9Uc/z48/xwAvj8Pzy n/TADZJI9C2UTTmf0VLv2eXWj2x2ULt9kQIEp+vfIr8k0o6UaZSAoPL2+lZurYp2D2BDehXfSjGL ECG7OYqxwc5z9DNYLCfnSZnYn3G8247TIFtkq2maf/x/AQAAAP//AwBQSwMEFAAGAAgAAAAhAAmA vkPgAAAACQEAAA8AAABkcnMvZG93bnJldi54bWxMj0FrwkAUhO+F/oflCb3pJpaIidmISNuTFKqF 0tsz+0yC2bchuybx33d7ao/DDDPf5NvJtGKg3jWWFcSLCARxaXXDlYLP0+t8DcJ5ZI2tZVJwJwfb 4vEhx0zbkT9oOPpKhBJ2GSqove8yKV1Zk0G3sB1x8C62N+iD7CupexxDuWnlMopW0mDDYaHGjvY1 ldfjzSh4G3HcPccvw+F62d+/T8n71yEmpZ5m024DwtPk/8Lwix/QoQhMZ3tj7USrYL4KV7yCJE5B BH+5ThMQ5xBMkxRkkcv/D4ofAAAA//8DAFBLAQItABQABgAIAAAAIQC2gziS/gAAAOEBAAATAAAA AAAAAAAAAAAAAAAAAABbQ29udGVudF9UeXBlc10ueG1sUEsBAi0AFAAGAAgAAAAhADj9If/WAAAA lAEAAAsAAAAAAAAAAAAAAAAALwEAAF9yZWxzLy5yZWxzUEsBAi0AFAAGAAgAAAAhAGgjwU++FAAA jzgBAA4AAAAAAAAAAAAAAAAALgIAAGRycy9lMm9Eb2MueG1sUEsBAi0AFAAGAAgAAAAhAAmAvkPg AAAACQEAAA8AAAAAAAAAAAAAAAAAGBcAAGRycy9kb3ducmV2LnhtbFBLBQYAAAAABAAEAPMAAAAl GAAAAAA= ">
                      <v:group id="Group 1827" o:spid="_x0000_s1830" style="position:absolute;left:2052;top:8549;width:1548;height:912" coordorigin="2052,8165" coordsize="1548,9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oWTMcUAAADdAAAADwAAAGRycy9kb3ducmV2LnhtbERPS2vCQBC+F/wPywi9 1U0MbSV1FQm29BCEqiC9DdkxCWZnQ3abx7/vFoTe5uN7zno7mkb01LnasoJ4EYEgLqyuuVRwPr0/ rUA4j6yxsUwKJnKw3cwe1phqO/AX9UdfihDCLkUFlfdtKqUrKjLoFrYlDtzVdgZ9gF0pdYdDCDeN XEbRizRYc2iosKWsouJ2/DEKPgYcdkm87/PbNZu+T8+HSx6TUo/zcfcGwtPo/8V396cO85PVK/x9 E06Qm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aFkzHFAAAA3QAA AA8AAAAAAAAAAAAAAAAAqgIAAGRycy9kb3ducmV2LnhtbFBLBQYAAAAABAAEAPoAAACcAwAAAAA= ">
                        <v:shape id="Text Box 1828" o:spid="_x0000_s1831" type="#_x0000_t202" style="position:absolute;left:2880;top:8423;width:720;height:5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4dbcgA AADdAAAADwAAAGRycy9kb3ducmV2LnhtbESPQWvCQBCF70L/wzIFL1I3bUHT1FWkUOqhKtqC9DZk xySYnQ3ZNcZ/3zkI3mZ4b977ZrboXa06akPl2cDzOAFFnHtbcWHg9+fzKQUVIrLF2jMZuFKAxfxh MMPM+gvvqNvHQkkIhwwNlDE2mdYhL8lhGPuGWLSjbx1GWdtC2xYvEu5q/ZIkE+2wYmkosaGPkvLT /uwM8FfXv42+19e/dLtZ+d3xMK3wYMzwsV++g4rUx7v5dr2ygv+aCq58IyPo+T8AAAD//wMAUEsB Ai0AFAAGAAgAAAAhAPD3irv9AAAA4gEAABMAAAAAAAAAAAAAAAAAAAAAAFtDb250ZW50X1R5cGVz XS54bWxQSwECLQAUAAYACAAAACEAMd1fYdIAAACPAQAACwAAAAAAAAAAAAAAAAAuAQAAX3JlbHMv LnJlbHNQSwECLQAUAAYACAAAACEAMy8FnkEAAAA5AAAAEAAAAAAAAAAAAAAAAAApAgAAZHJzL3No YXBleG1sLnhtbFBLAQItABQABgAIAAAAIQBVjh1tyAAAAN0AAAAPAAAAAAAAAAAAAAAAAJgCAABk cnMvZG93bnJldi54bWxQSwUGAAAAAAQABAD1AAAAjQMAAAAA " filled="f" stroked="f" strokecolor="blue">
                          <v:textbox>
                            <w:txbxContent>
                              <w:p w:rsidR="002600CC" w:rsidRPr="00383A6E" w:rsidRDefault="002600CC" w:rsidP="00606CA9">
                                <w:pPr>
                                  <w:rPr>
                                    <w:sz w:val="20"/>
                                    <w:szCs w:val="20"/>
                                  </w:rPr>
                                </w:pPr>
                                <w:r w:rsidRPr="00383A6E">
                                  <w:rPr>
                                    <w:sz w:val="20"/>
                                    <w:szCs w:val="20"/>
                                  </w:rPr>
                                  <w:t>C</w:t>
                                </w:r>
                              </w:p>
                            </w:txbxContent>
                          </v:textbox>
                        </v:shape>
                        <v:shape id="Text Box 1829" o:spid="_x0000_s1832" type="#_x0000_t202" style="position:absolute;left:2052;top:8412;width:720;height:5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K49sUA AADdAAAADwAAAGRycy9kb3ducmV2LnhtbERPTWvCQBC9C/0PyxR6kWZjCzamriKFoodq0QrB25Ad k9DsbMiuMf57VxC8zeN9znTem1p01LrKsoJRFIMgzq2uuFCw//t+TUA4j6yxtkwKLuRgPnsaTDHV 9sxb6na+ECGEXYoKSu+bVEqXl2TQRbYhDtzRtgZ9gG0hdYvnEG5q+RbHY2mw4tBQYkNfJeX/u5NR wMuunwx/1pdD8rtZ2e0x+6gwU+rluV98gvDU+4f47l7pMP89mcDtm3CCnF0BAAD//wMAUEsBAi0A FAAGAAgAAAAhAPD3irv9AAAA4gEAABMAAAAAAAAAAAAAAAAAAAAAAFtDb250ZW50X1R5cGVzXS54 bWxQSwECLQAUAAYACAAAACEAMd1fYdIAAACPAQAACwAAAAAAAAAAAAAAAAAuAQAAX3JlbHMvLnJl bHNQSwECLQAUAAYACAAAACEAMy8FnkEAAAA5AAAAEAAAAAAAAAAAAAAAAAApAgAAZHJzL3NoYXBl eG1sLnhtbFBLAQItABQABgAIAAAAIQA6wrj2xQAAAN0AAAAPAAAAAAAAAAAAAAAAAJgCAABkcnMv ZG93bnJldi54bWxQSwUGAAAAAAQABAD1AAAAigMAAAAA " filled="f" stroked="f" strokecolor="blue">
                          <v:textbox>
                            <w:txbxContent>
                              <w:p w:rsidR="002600CC" w:rsidRPr="00383A6E" w:rsidRDefault="002600CC" w:rsidP="00606CA9">
                                <w:pPr>
                                  <w:rPr>
                                    <w:sz w:val="20"/>
                                    <w:szCs w:val="20"/>
                                  </w:rPr>
                                </w:pPr>
                                <w:r>
                                  <w:rPr>
                                    <w:sz w:val="20"/>
                                    <w:szCs w:val="20"/>
                                  </w:rPr>
                                  <w:t>L</w:t>
                                </w:r>
                              </w:p>
                            </w:txbxContent>
                          </v:textbox>
                        </v:shape>
                        <v:group id="Group 1830" o:spid="_x0000_s1833" style="position:absolute;left:2228;top:8536;width:531;height:180;rotation:90;flip:x" coordorigin="2880,2700" coordsize="68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5oGr8UAAADdAAAADwAAAGRycy9kb3ducmV2LnhtbESPwU7DQAxE70j8w8pI XCK6AQSiodsKkCq4tukHWFk3WZH1hqzTpn+PD0jcbM145nm1mWNvTjTmkNjB/aIEQ9wkH7h1cKi3 dy9gsiB77BOTgwtl2Kyvr1ZY+XTmHZ320hoN4Vyhg05kqKzNTUcR8yINxKod0xhRdB1b60c8a3js 7UNZPtuIgbWhw4E+Omq+91N0cCyWUm+nEJ5+5PI5vNfF7lBMzt3ezG+vYIRm+Tf/XX95xX9cKr9+ oyPY9S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eaBq/FAAAA3QAA AA8AAAAAAAAAAAAAAAAAqgIAAGRycy9kb3ducmV2LnhtbFBLBQYAAAAABAAEAPoAAACcAwAAAAA= ">
                          <v:group id="Group 1831" o:spid="_x0000_s1834" style="position:absolute;left:73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k4A8MAAADdAAAADwAAAGRycy9kb3ducmV2LnhtbERPS4vCMBC+L/gfwgje 1rSKi1ajiLjiQQQfIN6GZmyLzaQ02bb++82CsLf5+J6zWHWmFA3VrrCsIB5GIIhTqwvOFFwv359T EM4jaywtk4IXOVgtex8LTLRt+UTN2WcihLBLUEHufZVI6dKcDLqhrYgD97C1QR9gnUldYxvCTSlH UfQlDRYcGnKsaJNT+jz/GAW7Ftv1ON42h+dj87pfJsfbISalBv1uPQfhqfP/4rd7r8P88Sy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z+TgDwwAAAN0AAAAP AAAAAAAAAAAAAAAAAKoCAABkcnMvZG93bnJldi54bWxQSwUGAAAAAAQABAD6AAAAmgMAAAAA ">
                            <v:group id="Group 1832" o:spid="_x0000_s1835"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yumdMUAAADdAAAADwAAAGRycy9kb3ducmV2LnhtbERPS2vCQBC+F/wPyxR6 q5sHlpq6BhFbPIhQFUpvQ3ZMQrKzIbtN4r/vFoTe5uN7ziqfTCsG6l1tWUE8j0AQF1bXXCq4nN+f X0E4j6yxtUwKbuQgX88eVphpO/InDSdfihDCLkMFlfddJqUrKjLo5rYjDtzV9gZ9gH0pdY9jCDet TKLoRRqsOTRU2NG2oqI5/RgFHyOOmzTeDYfmur19nxfHr0NMSj09Tps3EJ4m/y++u/c6zE+XCfx9 E06Q6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MrpnTFAAAA3QAA AA8AAAAAAAAAAAAAAAAAqgIAAGRycy9kb3ducmV2LnhtbFBLBQYAAAAABAAEAPoAAACcAwAAAAA= ">
                              <v:shape id="Arc 1833" o:spid="_x0000_s183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uuq8UA AADdAAAADwAAAGRycy9kb3ducmV2LnhtbERP22rCQBB9F/oPyxR8M5sqLTW6SqkIoVWLF8THaXZM 0mZnQ3ar8e+7guDbHM51xtPWVOJEjSstK3iKYhDEmdUl5wp223nvFYTzyBory6TgQg6mk4fOGBNt z7ym08bnIoSwS1BB4X2dSOmyggy6yNbEgTvaxqAPsMmlbvAcwk0l+3H8Ig2WHBoKrOm9oOx382cU uK/FbsXH9Hn5ma4+5t/7n8OCZ0p1H9u3EQhPrb+Lb+5Uh/mD4QCu34QT5OQfAAD//wMAUEsBAi0A FAAGAAgAAAAhAPD3irv9AAAA4gEAABMAAAAAAAAAAAAAAAAAAAAAAFtDb250ZW50X1R5cGVzXS54 bWxQSwECLQAUAAYACAAAACEAMd1fYdIAAACPAQAACwAAAAAAAAAAAAAAAAAuAQAAX3JlbHMvLnJl bHNQSwECLQAUAAYACAAAACEAMy8FnkEAAAA5AAAAEAAAAAAAAAAAAAAAAAApAgAAZHJzL3NoYXBl eG1sLnhtbFBLAQItABQABgAIAAAAIQAUS66r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834" o:spid="_x0000_s183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xklMIA AADdAAAADwAAAGRycy9kb3ducmV2LnhtbESP3YrCMBCF7wXfIYywd5r6V7QaRQRdL9efBxiasS02 k5Jka337jSDs3QznnG/OrLedqUVLzleWFYxHCQji3OqKCwW362G4AOEDssbaMil4kYftpt9bY6bt k8/UXkIhIoR9hgrKEJpMSp+XZNCPbEMctbt1BkNcXSG1w2eEm1pOkiSVBiuOF0psaF9S/rj8GgXX Kv05TnifRlAb5vbw7W7zqVJfg263AhGoC//mT/qkY/3pcgbvb+IIcvMHAAD//wMAUEsBAi0AFAAG AAgAAAAhAPD3irv9AAAA4gEAABMAAAAAAAAAAAAAAAAAAAAAAFtDb250ZW50X1R5cGVzXS54bWxQ SwECLQAUAAYACAAAACEAMd1fYdIAAACPAQAACwAAAAAAAAAAAAAAAAAuAQAAX3JlbHMvLnJlbHNQ SwECLQAUAAYACAAAACEAMy8FnkEAAAA5AAAAEAAAAAAAAAAAAAAAAAApAgAAZHJzL3NoYXBleG1s LnhtbFBLAQItABQABgAIAAAAIQB5HGSU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835" o:spid="_x0000_s1838"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HG4hMMAAADdAAAADwAAAGRycy9kb3ducmV2LnhtbERPTWvCQBC9F/wPyxS8 6aaaSptmI1KoiPRirOJxyE6TpdnZkF01/fddQehtHu9z8uVgW3Gh3hvHCp6mCQjiymnDtYKv/cfk BYQPyBpbx6Tglzwsi9FDjpl2V97RpQy1iCHsM1TQhNBlUvqqIYt+6jriyH273mKIsK+l7vEaw20r Z0mykBYNx4YGO3pvqPopz1bBYWVSSo+n7WdSEW20PK1Lkyo1fhxWbyACDeFffHdvdJw/f32G2zfx BFn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0cbiEwwAAAN0AAAAP AAAAAAAAAAAAAAAAAKoCAABkcnMvZG93bnJldi54bWxQSwUGAAAAAAQABAD6AAAAmgMAAAAA ">
                              <v:shape id="Arc 1836" o:spid="_x0000_s183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wNM8UA AADdAAAADwAAAGRycy9kb3ducmV2LnhtbERP22rCQBB9F/oPyxR8aza1VGp0FakIoVqLF8THaXZM YrOzIbtq+vduoeDbHM51RpPWVOJCjSstK3iOYhDEmdUl5wp22/nTGwjnkTVWlknBLzmYjB86I0y0 vfKaLhufixDCLkEFhfd1IqXLCjLoIlsTB+5oG4M+wCaXusFrCDeV7MVxXxosOTQUWNN7QdnP5mwU uK/lbsXH9PVzka4+5t/702HJM6W6j+10CMJT6+/if3eqw/yXQR/+vgknyPENAAD//wMAUEsBAi0A FAAGAAgAAAAhAPD3irv9AAAA4gEAABMAAAAAAAAAAAAAAAAAAAAAAFtDb250ZW50X1R5cGVzXS54 bWxQSwECLQAUAAYACAAAACEAMd1fYdIAAACPAQAACwAAAAAAAAAAAAAAAAAuAQAAX3JlbHMvLnJl bHNQSwECLQAUAAYACAAAACEAMy8FnkEAAAA5AAAAEAAAAAAAAAAAAAAAAAApAgAAZHJzL3NoYXBl eG1sLnhtbFBLAQItABQABgAIAAAAIQAEPA0z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837" o:spid="_x0000_s184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7648QA AADdAAAADwAAAGRycy9kb3ducmV2LnhtbESPwW7CMBBE75X4B2uReitOg0ghYCKEBO2xTfiAVbwk UeN1ZJuQ/j2uVKm3Xc3M29ldMZlejOR8Z1nB6yIBQVxb3XGj4FKdXtYgfEDW2FsmBT/kodjPnnaY a3vnLxrL0IgIYZ+jgjaEIZfS1y0Z9As7EEftap3BEFfXSO3wHuGml2mSZNJgx/FCiwMdW6q/y5tR UHXZ5znlYxZBY1jZ07u7rJZKPc+nwxZEoCn8m//SHzrWX27e4PebOILcPwAAAP//AwBQSwECLQAU AAYACAAAACEA8PeKu/0AAADiAQAAEwAAAAAAAAAAAAAAAAAAAAAAW0NvbnRlbnRfVHlwZXNdLnht bFBLAQItABQABgAIAAAAIQAx3V9h0gAAAI8BAAALAAAAAAAAAAAAAAAAAC4BAABfcmVscy8ucmVs c1BLAQItABQABgAIAAAAIQAzLwWeQQAAADkAAAAQAAAAAAAAAAAAAAAAACkCAABkcnMvc2hhcGV4 bWwueG1sUEsBAi0AFAAGAAgAAAAhAInO+uP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v:group id="Group 1838" o:spid="_x0000_s1841" style="position:absolute;left:8280;top:270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sORnscAAADdAAAADwAAAGRycy9kb3ducmV2LnhtbESPQWvCQBCF74X+h2UK vdVNKi02dRWRVjxIwVgQb0N2TILZ2ZDdJvHfdw6Ctxnem/e+mS9H16ieulB7NpBOElDEhbc1lwZ+ D98vM1AhIltsPJOBKwVYLh4f5phZP/Ce+jyWSkI4ZGigirHNtA5FRQ7DxLfEop195zDK2pXadjhI uGv0a5K8a4c1S0OFLa0rKi75nzOwGXBYTdOvfnc5r6+nw9vPcZeSMc9P4+oTVKQx3s23660V/OmH 4Mo3MoJe/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osORnscAAADd AAAADwAAAAAAAAAAAAAAAACqAgAAZHJzL2Rvd25yZXYueG1sUEsFBgAAAAAEAAQA+gAAAJ4DAAAA AA== ">
                            <v:shape id="Arc 1839" o:spid="_x0000_s1842"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OZQcUA AADdAAAADwAAAGRycy9kb3ducmV2LnhtbERP22rCQBB9F/oPyxR8000tLU10FakIoVrFC+LjNDsm sdnZkF01/Xu3UOjbHM51RpPWVOJKjSstK3jqRyCIM6tLzhXsd/PeGwjnkTVWlknBDzmYjB86I0y0 vfGGrlufixDCLkEFhfd1IqXLCjLo+rYmDtzJNgZ9gE0udYO3EG4qOYiiV2mw5NBQYE3vBWXf24tR 4NbL/YpP6cvnIl19zL8O5+OSZ0p1H9vpEISn1v+L/9ypDvOf4xh+vwknyPEdAAD//wMAUEsBAi0A FAAGAAgAAAAhAPD3irv9AAAA4gEAABMAAAAAAAAAAAAAAAAAAAAAAFtDb250ZW50X1R5cGVzXS54 bWxQSwECLQAUAAYACAAAACEAMd1fYdIAAACPAQAACwAAAAAAAAAAAAAAAAAuAQAAX3JlbHMvLnJl bHNQSwECLQAUAAYACAAAACEAMy8FnkEAAAA5AAAAEAAAAAAAAAAAAAAAAAApAgAAZHJzL3NoYXBl eG1sLnhtbFBLAQItABQABgAIAAAAIQB1o5lB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840" o:spid="_x0000_s1843"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oc6dcIA AADdAAAADwAAAGRycy9kb3ducmV2LnhtbESPQW/CMAyF75P4D5GRdhspMCpUCAghATtuwA+wGtNW NE6VhNL9e3yYtNuz/Pz5vfV2cK3qKcTGs4HpJANFXHrbcGXgejl8LEHFhGyx9UwGfinCdjN6W2Nh /ZN/qD+nSgmEY4EG6pS6QutY1uQwTnxHLLubDw6TjKHSNuBT4K7VsyzLtcOG5UONHe1rKu/nhzNw afLv44z3uYD6tPCHU7gu5sa8j4fdClSiIf2b/66/rMT/zCS/tBEJevMCAAD//wMAUEsBAi0AFAAG AAgAAAAhAPD3irv9AAAA4gEAABMAAAAAAAAAAAAAAAAAAAAAAFtDb250ZW50X1R5cGVzXS54bWxQ SwECLQAUAAYACAAAACEAMd1fYdIAAACPAQAACwAAAAAAAAAAAAAAAAAuAQAAX3JlbHMvLnJlbHNQ SwECLQAUAAYACAAAACEAMy8FnkEAAAA5AAAAEAAAAAAAAAAAAAAAAAApAgAAZHJzL3NoYXBleG1s LnhtbFBLAQItABQABgAIAAAAIQAuhzp1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841" o:spid="_x0000_s1844" style="position:absolute;left:64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1lg4cQAAADdAAAADwAAAGRycy9kb3ducmV2LnhtbERPS2vCQBC+F/wPywi9 NZtoWyRmFZFaegiFqiDehuyYBLOzIbvN4993C4Xe5uN7TrYdTSN66lxtWUESxSCIC6trLhWcT4en FQjnkTU2lknBRA62m9lDhqm2A39Rf/SlCCHsUlRQed+mUrqiIoMusi1x4G62M+gD7EqpOxxCuGnk Io5fpcGaQ0OFLe0rKu7Hb6PgfcBht0ze+vx+20/X08vnJU9Iqcf5uFuD8DT6f/Gf+0OH+c9xAr/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1lg4cQAAADdAAAA DwAAAAAAAAAAAAAAAACqAgAAZHJzL2Rvd25yZXYueG1sUEsFBgAAAAAEAAQA+gAAAJsDAAAAAA== ">
                            <v:group id="Group 1842" o:spid="_x0000_s1845"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4v+lsUAAADdAAAADwAAAGRycy9kb3ducmV2LnhtbERPS2vCQBC+F/wPywi9 1U1iKyV1FREtPUjBRCi9DdkxCWZnQ3bN4993C4Xe5uN7zno7mkb01LnasoJ4EYEgLqyuuVRwyY9P ryCcR9bYWCYFEznYbmYPa0y1HfhMfeZLEULYpaig8r5NpXRFRQbdwrbEgbvazqAPsCul7nAI4aaR SRStpMGaQ0OFLe0rKm7Z3Sh4H3DYLeNDf7pd99N3/vL5dYpJqcf5uHsD4Wn0/+I/94cO85+jBH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uL/pbFAAAA3QAA AA8AAAAAAAAAAAAAAAAAqgIAAGRycy9kb3ducmV2LnhtbFBLBQYAAAAABAAEAPoAAACcAwAAAAA= ">
                              <v:shape id="Arc 1843" o:spid="_x0000_s184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v2ScUA AADdAAAADwAAAGRycy9kb3ducmV2LnhtbERP22rCQBB9F/oPyxR8M5u2WiR1ldIiBG+lKqWP0+yY RLOzIbtq/Hu3IPg2h3Od0aQ1lThR40rLCp6iGARxZnXJuYLtZtobgnAeWWNlmRRcyMFk/NAZYaLt mb/ptPa5CCHsElRQeF8nUrqsIIMusjVx4Ha2MegDbHKpGzyHcFPJ5zh+lQZLDg0F1vRRUHZYH40C 97XYrniXDpbzdDWb/v3sfxf8qVT3sX1/A+Gp9XfxzZ3qML8fv8D/N+EEOb4CAAD//wMAUEsBAi0A FAAGAAgAAAAhAPD3irv9AAAA4gEAABMAAAAAAAAAAAAAAAAAAAAAAFtDb250ZW50X1R5cGVzXS54 bWxQSwECLQAUAAYACAAAACEAMd1fYdIAAACPAQAACwAAAAAAAAAAAAAAAAAuAQAAX3JlbHMvLnJl bHNQSwECLQAUAAYACAAAACEAMy8FnkEAAAA5AAAAEAAAAAAAAAAAAAAAAAApAgAAZHJzL3NoYXBl eG1sLnhtbFBLAQItABQABgAIAAAAIQA86/ZJ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844" o:spid="_x0000_s184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w8dsEA AADdAAAADwAAAGRycy9kb3ducmV2LnhtbESP3YrCMBCF7xd8hzCCd2vqX5FqFBF0vfTvAYZmbIvN pCSx1rffCIJ3M5xzvjmzXHemFi05X1lWMBomIIhzqysuFFwvu985CB+QNdaWScGLPKxXvZ8lZto+ +UTtORQiQthnqKAMocmk9HlJBv3QNsRRu1lnMMTVFVI7fEa4qeU4SVJpsOJ4ocSGtiXl9/PDKLhU 6XE/5m0aQW2Y2d2fu84mSg363WYBIlAXvuZP+qBj/Wkyhfc3cQS5+gcAAP//AwBQSwECLQAUAAYA CAAAACEA8PeKu/0AAADiAQAAEwAAAAAAAAAAAAAAAAAAAAAAW0NvbnRlbnRfVHlwZXNdLnhtbFBL AQItABQABgAIAAAAIQAx3V9h0gAAAI8BAAALAAAAAAAAAAAAAAAAAC4BAABfcmVscy8ucmVsc1BL AQItABQABgAIAAAAIQAzLwWeQQAAADkAAAAQAAAAAAAAAAAAAAAAACkCAABkcnMvc2hhcGV4bWwu eG1sUEsBAi0AFAAGAAgAAAAhAFG8PHb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1845" o:spid="_x0000_s1848"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HgZsIAAADdAAAADwAAAGRycy9kb3ducmV2LnhtbERP32vCMBB+H/g/hBP2 NpNJHaNrKiIoIntZneLj0dzasOZSmkzrf78Ig73dx/fziuXoOnGhIVjPGp5nCgRx7Y3lRsPnYfP0 CiJEZIOdZ9JwowDLcvJQYG78lT/oUsVGpBAOOWpoY+xzKUPdksMw8z1x4r784DAmODTSDHhN4a6T c6VepEPLqaHFntYt1d/Vj9NwXNmMstN5/65qop2R521lM60fp+PqDUSkMf6L/9w7k+ZnagH3b9IJ svwF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zR4GbCAAAA3QAAAA8A AAAAAAAAAAAAAAAAqgIAAGRycy9kb3ducmV2LnhtbFBLBQYAAAAABAAEAPoAAACZAwAAAAA= ">
                              <v:shape id="Arc 1846" o:spid="_x0000_s184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xV0cUA AADdAAAADwAAAGRycy9kb3ducmV2LnhtbERP22rCQBB9L/Qflin4VjcVKxLdSKkIwVrFC+LjNDu5 tNnZkF01/Xu3UPBtDuc601lnanGh1lWWFbz0IxDEmdUVFwoO+8XzGITzyBpry6TglxzMkseHKcba XnlLl50vRAhhF6OC0vsmltJlJRl0fdsQBy63rUEfYFtI3eI1hJtaDqJoJA1WHBpKbOi9pOxndzYK 3GZ1WHOevn5+pOvl4uv4fVrxXKneU/c2AeGp83fxvzvVYf4wGsHfN+EEmdwAAAD//wMAUEsBAi0A FAAGAAgAAAAhAPD3irv9AAAA4gEAABMAAAAAAAAAAAAAAAAAAAAAAFtDb250ZW50X1R5cGVzXS54 bWxQSwECLQAUAAYACAAAACEAMd1fYdIAAACPAQAACwAAAAAAAAAAAAAAAAAuAQAAX3JlbHMvLnJl bHNQSwECLQAUAAYACAAAACEAMy8FnkEAAAA5AAAAEAAAAAAAAAAAAAAAAAApAgAAZHJzL3NoYXBl eG1sLnhtbFBLAQItABQABgAIAAAAIQAsnFXR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847" o:spid="_x0000_s185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6iAcIA AADdAAAADwAAAGRycy9kb3ducmV2LnhtbESP3YrCMBCF7wXfIYzgnab+ValGEcFdL9efBxiasS02 k5LE2n37jSDs3QznnG/ObHadqUVLzleWFUzGCQji3OqKCwW363G0AuEDssbaMin4JQ+7bb+3wUzb F5+pvYRCRAj7DBWUITSZlD4vyaAf24Y4anfrDIa4ukJqh68IN7WcJkkqDVYcL5TY0KGk/HF5GgXX Kv35mvIhjaA2LOzx290WM6WGg26/BhGoC//mT/qkY/15soT3N3EEuf0DAAD//wMAUEsBAi0AFAAG AAgAAAAhAPD3irv9AAAA4gEAABMAAAAAAAAAAAAAAAAAAAAAAFtDb250ZW50X1R5cGVzXS54bWxQ SwECLQAUAAYACAAAACEAMd1fYdIAAACPAQAACwAAAAAAAAAAAAAAAAAuAQAAX3JlbHMvLnJlbHNQ SwECLQAUAAYACAAAACEAMy8FnkEAAAA5AAAAEAAAAAAAAAAAAAAAAAApAgAAZHJzL3NoYXBleG1s LnhtbFBLAQItABQABgAIAAAAIQChbqIB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1848" o:spid="_x0000_s1851" style="position:absolute;left:55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mPJfMcAAADdAAAADwAAAGRycy9kb3ducmV2LnhtbESPQWvCQBCF70L/wzKF 3nSTVkuJriLSlh5EMBaKtyE7JsHsbMhuk/jvnUOhtxnem/e+WW1G16ieulB7NpDOElDEhbc1lwa+ Tx/TN1AhIltsPJOBGwXYrB8mK8ysH/hIfR5LJSEcMjRQxdhmWoeiIodh5lti0S6+cxhl7UptOxwk 3DX6OUletcOapaHClnYVFdf81xn4HHDYvqTv/f562d3Op8XhZ5+SMU+P43YJKtIY/81/119W8OeJ 4Mo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imPJfMcAAADd AAAADwAAAAAAAAAAAAAAAACqAgAAZHJzL2Rvd25yZXYueG1sUEsFBgAAAAAEAAQA+gAAAJ4DAAAA AA== ">
                            <v:group id="Group 1849" o:spid="_x0000_s1852"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S9s58QAAADdAAAADwAAAGRycy9kb3ducmV2LnhtbERPS2vCQBC+F/wPywi9 1U1sKxqziogtPYjgA8TbkJ08MDsbstsk/vtuodDbfHzPSdeDqUVHrassK4gnEQjizOqKCwWX88fL HITzyBpry6TgQQ7Wq9FTiom2PR+pO/lChBB2CSoovW8SKV1WkkE3sQ1x4HLbGvQBtoXULfYh3NRy GkUzabDi0FBiQ9uSsvvp2yj47LHfvMa7bn/Pt4/b+f1w3cek1PN42CxBeBr8v/jP/aXD/LdoAb/f hBPk6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S9s58QAAADdAAAA DwAAAAAAAAAAAAAAAACqAgAAZHJzL2Rvd25yZXYueG1sUEsFBgAAAAAEAAQA+gAAAJsDAAAAAA== ">
                              <v:shape id="Arc 1850" o:spid="_x0000_s185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D+48gA AADdAAAADwAAAGRycy9kb3ducmV2LnhtbESPQWvCQBCF7wX/wzJCb3VjqaVEVymKEFprqYp4nGbH JJqdDdmtxn/fORR6m+G9ee+byaxztbpQGyrPBoaDBBRx7m3FhYHddvnwAipEZIu1ZzJwowCzae9u gqn1V/6iyyYWSkI4pGigjLFJtQ55SQ7DwDfEoh196zDK2hbatniVcFfrxyR51g4rloYSG5qXlJ83 P85A+Fzt1nzMRh/v2fpt+b0/HVa8MOa+372OQUXq4r/57zqzgv80FH75RkbQ018AAAD//wMAUEsB Ai0AFAAGAAgAAAAhAPD3irv9AAAA4gEAABMAAAAAAAAAAAAAAAAAAAAAAFtDb250ZW50X1R5cGVz XS54bWxQSwECLQAUAAYACAAAACEAMd1fYdIAAACPAQAACwAAAAAAAAAAAAAAAAAuAQAAX3JlbHMv LnJlbHNQSwECLQAUAAYACAAAACEAMy8FnkEAAAA5AAAAEAAAAAAAAAAAAAAAAAApAgAAZHJzL3No YXBleG1sLnhtbFBLAQItABQABgAIAAAAIQBJ4P7j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851" o:spid="_x0000_s185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IJM8IA AADdAAAADwAAAGRycy9kb3ducmV2LnhtbESP0YrCMBBF34X9hzALvmlaXYtUoyyCuo9a/YChGduy zaQksXb/fiMIvs1w7z1zZ70dTCt6cr6xrCCdJiCIS6sbrhRcL/vJEoQPyBpby6TgjzxsNx+jNeba PvhMfREqESHsc1RQh9DlUvqyJoN+ajviqN2sMxji6iqpHT4i3LRyliSZNNhwvFBjR7uayt/ibhRc mux0mPEui6A+LOz+6K6LuVLjz+F7BSLQEN7mV/pHx/pfaQrPb+IIcvMPAAD//wMAUEsBAi0AFAAG AAgAAAAhAPD3irv9AAAA4gEAABMAAAAAAAAAAAAAAAAAAAAAAFtDb250ZW50X1R5cGVzXS54bWxQ SwECLQAUAAYACAAAACEAMd1fYdIAAACPAQAACwAAAAAAAAAAAAAAAAAuAQAAX3JlbHMvLnJlbHNQ SwECLQAUAAYACAAAACEAMy8FnkEAAAA5AAAAEAAAAAAAAAAAAAAAAAApAgAAZHJzL3NoYXBleG1s LnhtbFBLAQItABQABgAIAAAAIQDEEgkz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852" o:spid="_x0000_s1855"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uHuz8EAAADdAAAADwAAAGRycy9kb3ducmV2LnhtbERPTYvCMBC9C/6HMII3 myplka5RRFBEvFh18Tg0s23YZlKaqPXfm4WFvc3jfc5i1dtGPKjzxrGCaZKCIC6dNlwpuJy3kzkI H5A1No5JwYs8rJbDwQJz7Z58okcRKhFD2OeooA6hzaX0ZU0WfeJa4sh9u85iiLCrpO7wGcNtI2dp +iEtGo4NNba0qan8Ke5WwXVtMsq+bodjWhLttbztCpMpNR71608QgfrwL/5z73Wcn01n8PtNPEEu 3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uHuz8EAAADdAAAADwAA AAAAAAAAAAAAAACqAgAAZHJzL2Rvd25yZXYueG1sUEsFBgAAAAAEAAQA+gAAAJgDAAAAAA== ">
                              <v:shape id="Arc 1853" o:spid="_x0000_s185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JglMUA AADdAAAADwAAAGRycy9kb3ducmV2LnhtbERP22rCQBB9F/oPyxT6phu1FomuUhQhVGvxgvg4zY5J NDsbsltN/75bEHybw7nOeNqYUlypdoVlBd1OBII4tbrgTMF+t2gPQTiPrLG0TAp+ycF08tQaY6zt jTd03fpMhBB2MSrIva9iKV2ak0HXsRVx4E62NugDrDOpa7yFcFPKXhS9SYMFh4YcK5rllF62P0aB +1rt13xKBp/LZP2x+D6cjyueK/Xy3LyPQHhq/EN8dyc6zH/t9uH/m3CCnPwBAAD//wMAUEsBAi0A FAAGAAgAAAAhAPD3irv9AAAA4gEAABMAAAAAAAAAAAAAAAAAAAAAAFtDb250ZW50X1R5cGVzXS54 bWxQSwECLQAUAAYACAAAACEAMd1fYdIAAACPAQAACwAAAAAAAAAAAAAAAAAuAQAAX3JlbHMvLnJl bHNQSwECLQAUAAYACAAAACEAMy8FnkEAAAA5AAAAEAAAAAAAAAAAAAAAAAApAgAAZHJzL3NoYXBl eG1sLnhtbFBLAQItABQABgAIAAAAIQC5MmCU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854" o:spid="_x0000_s185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GWqq8IA AADdAAAADwAAAGRycy9kb3ducmV2LnhtbESP26rCMBBF3w/4D2EE346pt3KoRhHBy6O3DxiaOW2x mZQk1vr3RhB8m2HvvWbPYtWZWrTkfGVZwWiYgCDOra64UHC9bH//QPiArLG2TAqe5GG17P0sMNP2 wSdqz6EQEcI+QwVlCE0mpc9LMuiHtiGO2r91BkNcXSG1w0eEm1qOkySVBiuOF0psaFNSfjvfjYJL lR53Y96kEdSGmd3u3XU2UWrQ79ZzEIG68DV/0gcd609HU3h/E0eQyxcAAAD//wMAUEsBAi0AFAAG AAgAAAAhAPD3irv9AAAA4gEAABMAAAAAAAAAAAAAAAAAAAAAAFtDb250ZW50X1R5cGVzXS54bWxQ SwECLQAUAAYACAAAACEAMd1fYdIAAACPAQAACwAAAAAAAAAAAAAAAAAuAQAAX3JlbHMvLnJlbHNQ SwECLQAUAAYACAAAACEAMy8FnkEAAAA5AAAAEAAAAAAAAAAAAAAAAAApAgAAZHJzL3NoYXBleG1s LnhtbFBLAQItABQABgAIAAAAIQDUZaqr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1855" o:spid="_x0000_s1858" style="position:absolute;left:46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bvwP8MAAADdAAAADwAAAGRycy9kb3ducmV2LnhtbERPS4vCMBC+C/6HMIK3 Na2usnSNIqLiQRZ8wLK3oRnbYjMpTWzrv98Igrf5+J4zX3amFA3VrrCsIB5FIIhTqwvOFFzO248v EM4jaywtk4IHOVgu+r05Jtq2fKTm5DMRQtglqCD3vkqkdGlOBt3IVsSBu9raoA+wzqSusQ3hppTj KJpJgwWHhhwrWueU3k53o2DXYruaxJvmcLuuH3/n6c/vISalhoNu9Q3CU+ff4pd7r8P8z3gK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hu/A/wwAAAN0AAAAP AAAAAAAAAAAAAAAAAKoCAABkcnMvZG93bnJldi54bWxQSwUGAAAAAAQABAD6AAAAmgMAAAAA ">
                            <v:group id="Group 1856" o:spid="_x0000_s1859"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WluSMMAAADdAAAADwAAAGRycy9kb3ducmV2LnhtbERPS4vCMBC+C/6HMII3 Tau7snSNIqLiQRZ8wLK3oRnbYjMpTWzrv98Igrf5+J4zX3amFA3VrrCsIB5HIIhTqwvOFFzO29EX COeRNZaWScGDHCwX/d4cE21bPlJz8pkIIewSVJB7XyVSujQng25sK+LAXW1t0AdYZ1LX2IZwU8pJ FM2kwYJDQ44VrXNKb6e7UbBrsV1N401zuF3Xj7/z58/vISalhoNu9Q3CU+ff4pd7r8P8j3gG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RaW5IwwAAAN0AAAAP AAAAAAAAAAAAAAAAAKoCAABkcnMvZG93bnJldi54bWxQSwUGAAAAAAQABAD6AAAAmgMAAAAA ">
                              <v:shape id="Arc 1857" o:spid="_x0000_s186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lml8UA AADdAAAADwAAAGRycy9kb3ducmV2LnhtbERP22rCQBB9F/oPyxT6phvFWomuUhQhVGvxgvg4zY5J NDsbsltN/75bEHybw7nOeNqYUlypdoVlBd1OBII4tbrgTMF+t2gPQTiPrLG0TAp+ycF08tQaY6zt jTd03fpMhBB2MSrIva9iKV2ak0HXsRVx4E62NugDrDOpa7yFcFPKXhQNpMGCQ0OOFc1ySi/bH6PA fa32az4lr5/LZP2x+D6cjyueK/Xy3LyPQHhq/EN8dyc6zO933+D/m3CCnPwBAAD//wMAUEsBAi0A FAAGAAgAAAAhAPD3irv9AAAA4gEAABMAAAAAAAAAAAAAAAAAAAAAAFtDb250ZW50X1R5cGVzXS54 bWxQSwECLQAUAAYACAAAACEAMd1fYdIAAACPAQAACwAAAAAAAAAAAAAAAAAuAQAAX3JlbHMvLnJl bHNQSwECLQAUAAYACAAAACEAMy8FnkEAAAA5AAAAEAAAAAAAAAAAAAAAAAApAgAAZHJzL3NoYXBl eG1sLnhtbFBLAQItABQABgAIAAAAIQDGCWaX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858" o:spid="_x0000_s186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igrsMA AADdAAAADwAAAGRycy9kb3ducmV2LnhtbESPzW7CQAyE75X6DitX6q1soBChlAUhJApH/h7Aypok atYb7S4hfXt8QOI2lsefZxarwbWqpxAbzwbGowwUceltw5WBy3n7NQcVE7LF1jMZ+KcIq+X72wIL 6+98pP6UKiUQjgUaqFPqCq1jWZPDOPIdseyuPjhMMoZK24B3gbtWT7Is1w4blg81drSpqfw73ZyB c5Mffie8yQXUp5nf7sJl9m3M58ew/gGVaEgv8/N6byX+dCxxpY1I0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VSigrs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859" o:spid="_x0000_s1862"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EV8vsMAAADdAAAADwAAAGRycy9kb3ducmV2LnhtbERPS2vCQBC+C/6HZYTe zMYSik1dJQiWULyYPshxyE6TpdnZkN1q+u/dguBtPr7nbHaT7cWZRm8cK1glKQjixmnDrYKP98Ny DcIHZI29Y1LwRx522/lsg7l2Fz7RuQqtiCHsc1TQhTDkUvqmI4s+cQNx5L7daDFEOLZSj3iJ4baX j2n6JC0ajg0dDrTvqPmpfq2Cz8JklH3Vb8e0ISq1rF8rkyn1sJiKFxCBpnAX39yljvOz1TP8fxNP kNsr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YRXy+wwAAAN0AAAAP AAAAAAAAAAAAAAAAAKoCAABkcnMvZG93bnJldi54bWxQSwUGAAAAAAQABAD6AAAAmgMAAAAA ">
                              <v:shape id="Arc 1860" o:spid="_x0000_s186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w0XsgA AADdAAAADwAAAGRycy9kb3ducmV2LnhtbESPQWvCQBCF7wX/wzJCb3WjVCnRVUqLEFq1VEU8TrNj EpudDdmtxn/fORR6m+G9ee+b2aJztbpQGyrPBoaDBBRx7m3FhYH9bvnwBCpEZIu1ZzJwowCLee9u hqn1V/6kyzYWSkI4pGigjLFJtQ55SQ7DwDfEop186zDK2hbatniVcFfrUZJMtMOKpaHEhl5Kyr+3 P85A+FjtN3zKxuv3bPO2/Dqcjyt+Nea+3z1PQUXq4r/57zqzgv84En75RkbQ818AAAD//wMAUEsB Ai0AFAAGAAgAAAAhAPD3irv9AAAA4gEAABMAAAAAAAAAAAAAAAAAAAAAAFtDb250ZW50X1R5cGVz XS54bWxQSwECLQAUAAYACAAAACEAMd1fYdIAAACPAQAACwAAAAAAAAAAAAAAAAAuAQAAX3JlbHMv LnJlbHNQSwECLQAUAAYACAAAACEAMy8FnkEAAAA5AAAAEAAAAAAAAAAAAAAAAAApAgAAZHJzL3No YXBleG1sLnhtbFBLAQItABQABgAIAAAAIQCHjDRe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861" o:spid="_x0000_s186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7DjsMA AADdAAAADwAAAGRycy9kb3ducmV2LnhtbESP3YrCMBCF74V9hzDC3mlqV4tUoyyCP5e71QcYmrEt NpOSxFrf3ggLezfDOeebM+vtYFrRk/ONZQWzaQKCuLS64UrB5byfLEH4gKyxtUwKnuRhu/kYrTHX 9sG/1BehEhHCPkcFdQhdLqUvazLop7YjjtrVOoMhrq6S2uEjwk0r0yTJpMGG44UaO9rVVN6Ku1Fw brKfQ8q7LIL6sLD7o7ssvpT6HA/fKxCBhvBv/kufdKw/T2fw/iaOIDcvAAAA//8DAFBLAQItABQA BgAIAAAAIQDw94q7/QAAAOIBAAATAAAAAAAAAAAAAAAAAAAAAABbQ29udGVudF9UeXBlc10ueG1s UEsBAi0AFAAGAAgAAAAhADHdX2HSAAAAjwEAAAsAAAAAAAAAAAAAAAAALgEAAF9yZWxzLy5yZWxz UEsBAi0AFAAGAAgAAAAhADMvBZ5BAAAAOQAAABAAAAAAAAAAAAAAAAAAKQIAAGRycy9zaGFwZXht bC54bWxQSwECLQAUAAYACAAAACEACn7Djs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862" o:spid="_x0000_s1865" style="position:absolute;left:37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D6i9sQAAADdAAAADwAAAGRycy9kb3ducmV2LnhtbERPS2vCQBC+F/wPywje 6iaxFYmuIqLSgxR8gHgbsmMSzM6G7JrEf98tFHqbj+85i1VvKtFS40rLCuJxBII4s7rkXMHlvHuf gXAeWWNlmRS8yMFqOXhbYKptx0dqTz4XIYRdigoK7+tUSpcVZNCNbU0cuLttDPoAm1zqBrsQbiqZ RNFUGiw5NBRY06ag7HF6GgX7Drv1JN62h8d987qdP7+vh5iUGg379RyEp97/i//cXzrM/0gS+P0m nCC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D6i9sQAAADdAAAA DwAAAAAAAAAAAAAAAACqAgAAZHJzL2Rvd25yZXYueG1sUEsFBgAAAAAEAAQA+gAAAJsDAAAAAA== ">
                            <v:group id="Group 1863" o:spid="_x0000_s1866"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3IHbcUAAADdAAAADwAAAGRycy9kb3ducmV2LnhtbERPS2vCQBC+F/wPyxR6 q5uHLZK6BhFbPIhQFUpvQ3ZMQrKzIbtN4r/vFoTe5uN7ziqfTCsG6l1tWUE8j0AQF1bXXCq4nN+f lyCcR9bYWiYFN3KQr2cPK8y0HfmThpMvRQhhl6GCyvsuk9IVFRl0c9sRB+5qe4M+wL6UuscxhJtW JlH0Kg3WHBoq7GhbUdGcfoyCjxHHTRrvhkNz3d6+zy/Hr0NMSj09Tps3EJ4m/y++u/c6zF8kKfx9 E06Q6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9yB23FAAAA3QAA AA8AAAAAAAAAAAAAAAAAqgIAAGRycy9kb3ducmV2LnhtbFBLBQYAAAAABAAEAPoAAACcAwAAAAA= ">
                              <v:shape id="Arc 1864" o:spid="_x0000_s186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yXcQA AADdAAAADwAAAGRycy9kb3ducmV2LnhtbERPTWvCQBC9C/6HZQRvuqlokegqpUUIapVaEY9jdkzS ZmdDdtX4791Cwds83udM540pxZVqV1hW8NKPQBCnVhecKdh/L3pjEM4jaywtk4I7OZjP2q0pxtre +IuuO5+JEMIuRgW591UspUtzMuj6tiIO3NnWBn2AdSZ1jbcQbko5iKJXabDg0JBjRe85pb+7i1Hg tuv9hs/J6HOVbJaL0+HnuOYPpbqd5m0CwlPjn+J/d6LD/OFgCH/fhBPk7AEAAP//AwBQSwECLQAU AAYACAAAACEA8PeKu/0AAADiAQAAEwAAAAAAAAAAAAAAAAAAAAAAW0NvbnRlbnRfVHlwZXNdLnht bFBLAQItABQABgAIAAAAIQAx3V9h0gAAAI8BAAALAAAAAAAAAAAAAAAAAC4BAABfcmVscy8ucmVs c1BLAQItABQABgAIAAAAIQAzLwWeQQAAADkAAAAQAAAAAAAAAAAAAAAAACkCAABkcnMvc2hhcGV4 bWwueG1sUEsBAi0AFAAGAAgAAAAhAPi3Ml3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1865" o:spid="_x0000_s186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XFjcMA AADdAAAADwAAAGRycy9kb3ducmV2LnhtbESP3YrCMBCF7wXfIcyCd5putUW6RhHBn8td9QGGZmzL NpOSxFrf3ggLezfDOeebM6vNYFrRk/ONZQWfswQEcWl1w5WC62U/XYLwAVlja5kUPMnDZj0erbDQ 9sE/1J9DJSKEfYEK6hC6Qkpf1mTQz2xHHLWbdQZDXF0ltcNHhJtWpkmSS4MNxws1drSrqfw9342C S5N/H1Le5RHUh8zuj+6azZWafAzbLxCBhvBv/kufdKy/SDN4fxNHkOsXAAAA//8DAFBLAQItABQA BgAIAAAAIQDw94q7/QAAAOIBAAATAAAAAAAAAAAAAAAAAAAAAABbQ29udGVudF9UeXBlc10ueG1s UEsBAi0AFAAGAAgAAAAhADHdX2HSAAAAjwEAAAsAAAAAAAAAAAAAAAAALgEAAF9yZWxzLy5yZWxz UEsBAi0AFAAGAAgAAAAhADMvBZ5BAAAAOQAAABAAAAAAAAAAAAAAAAAAKQIAAGRycy9zaGFwZXht bC54bWxQSwECLQAUAAYACAAAACEAdUXFj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866" o:spid="_x0000_s1869"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7YiccMAAADdAAAADwAAAGRycy9kb3ducmV2LnhtbERPTWvDMAy9D/ofjAq7 Lc5CCCWrW8Jgo5Relm6jRxFriVksh9htsn9fDwq96fE+td7OthcXGr1xrOA5SUEQN04bbhV8Ht+e ViB8QNbYOyYFf+Rhu1k8rLHUbuIPutShFTGEfYkKuhCGUkrfdGTRJ24gjtyPGy2GCMdW6hGnGG57 maVpIS0ajg0dDvTaUfNbn62Cr8rklH+f9oe0IdppeXqvTa7U43KuXkAEmsNdfHPvdJyfZwX8fxNP kJsr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ntiJxwwAAAN0AAAAP AAAAAAAAAAAAAAAAAKoCAABkcnMvZG93bnJldi54bWxQSwUGAAAAAAQABAD6AAAAmgMAAAAA ">
                              <v:shape id="Arc 1867" o:spid="_x0000_s187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WsKsUA AADdAAAADwAAAGRycy9kb3ducmV2LnhtbERPTWvCQBC9F/wPywi91Y1StaSuIhYhqFWqIj2O2TGJ ZmdDdtX037uFQm/zeJ8zmjSmFDeqXWFZQbcTgSBOrS44U7DfzV/eQDiPrLG0TAp+yMFk3HoaYazt nb/otvWZCCHsYlSQe1/FUro0J4OuYyviwJ1sbdAHWGdS13gP4aaUvSgaSIMFh4YcK5rllF62V6PA bVb7NZ+S/ucyWS/mx8P5e8UfSj23m+k7CE+N/xf/uRMd5r/2hvD7TThBjh8AAAD//wMAUEsBAi0A FAAGAAgAAAAhAPD3irv9AAAA4gEAABMAAAAAAAAAAAAAAAAAAAAAAFtDb250ZW50X1R5cGVzXS54 bWxQSwECLQAUAAYACAAAACEAMd1fYdIAAACPAQAACwAAAAAAAAAAAAAAAAAuAQAAX3JlbHMvLnJl bHNQSwECLQAUAAYACAAAACEAMy8FnkEAAAA5AAAAEAAAAAAAAAAAAAAAAAApAgAAZHJzL3NoYXBl eG1sLnhtbFBLAQItABQABgAIAAAAIQAIZawq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868" o:spid="_x0000_s187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0RqE8MA AADdAAAADwAAAGRycy9kb3ducmV2LnhtbESPQW/CMAyF75P4D5GRdhsp3ahQISCExNhxA36A1Zi2 onGqJJTu3+PDpN2e5efP7623o+vUQCG2ng3MZxko4srblmsDl/PhbQkqJmSLnWcy8EsRtpvJyxpL 6x/8Q8Mp1UogHEs00KTUl1rHqiGHceZ7YtldfXCYZAy1tgEfAnedzrOs0A5blg8N9rRvqLqd7s7A uS2+P3PeFwIa0sIfjuGyeDfmdTruVqASjenf/Hf9ZSX+Ry5xpY1I0JsnAAAA//8DAFBLAQItABQA BgAIAAAAIQDw94q7/QAAAOIBAAATAAAAAAAAAAAAAAAAAAAAAABbQ29udGVudF9UeXBlc10ueG1s UEsBAi0AFAAGAAgAAAAhADHdX2HSAAAAjwEAAAsAAAAAAAAAAAAAAAAALgEAAF9yZWxzLy5yZWxz UEsBAi0AFAAGAAgAAAAhADMvBZ5BAAAAOQAAABAAAAAAAAAAAAAAAAAAKQIAAGRycy9zaGFwZXht bC54bWxQSwECLQAUAAYACAAAACEAm0RqE8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869" o:spid="_x0000_s1872" style="position:absolute;left:28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powh8QAAADdAAAADwAAAGRycy9kb3ducmV2LnhtbERPS2vCQBC+C/6HZQRv dRNf2OgqIio9SKFaKL0N2TEJZmdDdk3iv+8KBW/z8T1ntelMKRqqXWFZQTyKQBCnVhecKfi+HN4W IJxH1lhaJgUPcrBZ93srTLRt+Yuas89ECGGXoILc+yqR0qU5GXQjWxEH7mprgz7AOpO6xjaEm1KO o2guDRYcGnKsaJdTejvfjYJji+12Eu+b0+26e/xeZp8/p5iUGg667RKEp86/xP/uDx3mT8fv8Pwm nCDX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powh8QAAADdAAAA DwAAAAAAAAAAAAAAAACqAgAAZHJzL2Rvd25yZXYueG1sUEsFBgAAAAAEAAQA+gAAAJsDAAAAAA== ">
                            <v:group id="Group 1870" o:spid="_x0000_s1873"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kPx8cAAADdAAAADwAAAGRycy9kb3ducmV2LnhtbESPQWvCQBCF74X+h2UK vdVNaisldRWRVjxIwVgQb0N2TILZ2ZDdJvHfdw6Ctxnem/e+mS9H16ieulB7NpBOElDEhbc1lwZ+ D98vH6BCRLbYeCYDVwqwXDw+zDGzfuA99XkslYRwyNBAFWObaR2KihyGiW+JRTv7zmGUtSu17XCQ cNfo1ySZaYc1S0OFLa0rKi75nzOwGXBYTdOvfnc5r6+nw/vPcZeSMc9P4+oTVKQx3s23660V/Lep 8Ms3MoJe/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unkPx8cAAADd AAAADwAAAAAAAAAAAAAAAACqAgAAZHJzL2Rvd25yZXYueG1sUEsFBgAAAAAEAAQA+gAAAJ4DAAAA AA== ">
                              <v:shape id="Arc 1871" o:spid="_x0000_s187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kHGMUA AADdAAAADwAAAGRycy9kb3ducmV2LnhtbERP22rCQBB9F/oPyxT6phu1FomuUhQhVGvxgvg4zY5J NDsbsltN/75bEHybw7nOeNqYUlypdoVlBd1OBII4tbrgTMF+t2gPQTiPrLG0TAp+ycF08tQaY6zt jTd03fpMhBB2MSrIva9iKV2ak0HXsRVx4E62NugDrDOpa7yFcFPKXhS9SYMFh4YcK5rllF62P0aB +1rt13xKBp/LZP2x+D6cjyueK/Xy3LyPQHhq/EN8dyc6zH/td+H/m3CCnPwBAAD//wMAUEsBAi0A FAAGAAgAAAAhAPD3irv9AAAA4gEAABMAAAAAAAAAAAAAAAAAAAAAAFtDb250ZW50X1R5cGVzXS54 bWxQSwECLQAUAAYACAAAACEAMd1fYdIAAACPAQAACwAAAAAAAAAAAAAAAAAuAQAAX3JlbHMvLnJl bHNQSwECLQAUAAYACAAAACEAMy8FnkEAAAA5AAAAEAAAAAAAAAAAAAAAAAApAgAAZHJzL3NoYXBl eG1sLnhtbFBLAQItABQABgAIAAAAIQBtGQcY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872" o:spid="_x0000_s187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XLJMIA AADdAAAADwAAAGRycy9kb3ducmV2LnhtbESP0YrCMBBF3wX/IYywb5pa1yJdoyyC6z5q9QOGZrYt NpOSZGv9eyMIvs1w7z1zZ70dTCt6cr6xrGA+S0AQl1Y3XCm4nPfTFQgfkDW2lknBnTxsN+PRGnNt b3yivgiViBD2OSqoQ+hyKX1Zk0E/sx1x1P6sMxji6iqpHd4i3LQyTZJMGmw4Xqixo11N5bX4NwrO TXb8SXmXRVAflnZ/cJflQqmPyfD9BSLQEN7mV/pXx/qfixSe38QR5OYBAAD//wMAUEsBAi0AFAAG AAgAAAAhAPD3irv9AAAA4gEAABMAAAAAAAAAAAAAAAAAAAAAAFtDb250ZW50X1R5cGVzXS54bWxQ SwECLQAUAAYACAAAACEAMd1fYdIAAACPAQAACwAAAAAAAAAAAAAAAAAuAQAAX3JlbHMvLnJlbHNQ SwECLQAUAAYACAAAACEAMy8FnkEAAAA5AAAAEAAAAAAAAAAAAAAAAAApAgAAZHJzL3NoYXBleG1s LnhtbFBLAQItABQABgAIAAAAIQB/dcsk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873" o:spid="_x0000_s1876"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hgXNMMAAADdAAAADwAAAGRycy9kb3ducmV2LnhtbERPTWvCQBC9C/6HZQre zKZNKCW6iggtIr2YtpLjkB2TxexsyG5N+u+7BaG3ebzPWW8n24kbDd44VvCYpCCIa6cNNwo+P16X LyB8QNbYOSYFP+Rhu5nP1lhoN/KJbmVoRAxhX6CCNoS+kNLXLVn0ieuJI3dxg8UQ4dBIPeAYw20n n9L0WVo0HBta7GnfUn0tv62Cr53JKT9Xx/e0JjpoWb2VJldq8TDtViACTeFffHcfdJyfZxn8fRNP kJt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yGBc0wwAAAN0AAAAP AAAAAAAAAAAAAAAAAKoCAABkcnMvZG93bnJldi54bWxQSwUGAAAAAAQABAD6AAAAmgMAAAAA ">
                              <v:shape id="Arc 1874" o:spid="_x0000_s187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6kgMUA AADdAAAADwAAAGRycy9kb3ducmV2LnhtbERP22rCQBB9F/yHZYS+1Y31QkldpViEoFapivRxzI5J anY2ZFeNf98tFHybw7nOeNqYUlypdoVlBb1uBII4tbrgTMF+N39+BeE8ssbSMim4k4PppN0aY6zt jb/ouvWZCCHsYlSQe1/FUro0J4OuayviwJ1sbdAHWGdS13gL4aaUL1E0kgYLDg05VjTLKT1vL0aB 26z2az4lw89lsl7Mj4ef7xV/KPXUad7fQHhq/EP87050mD/oD+Dvm3CCnPwCAAD//wMAUEsBAi0A FAAGAAgAAAAhAPD3irv9AAAA4gEAABMAAAAAAAAAAAAAAAAAAAAAAFtDb250ZW50X1R5cGVzXS54 bWxQSwECLQAUAAYACAAAACEAMd1fYdIAAACPAQAACwAAAAAAAAAAAAAAAAAuAQAAX3JlbHMvLnJl bHNQSwECLQAUAAYACAAAACEAMy8FnkEAAAA5AAAAEAAAAAAAAAAAAAAAAAApAgAAZHJzL3NoYXBl eG1sLnhtbFBLAQItABQABgAIAAAAIQB9bqSA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875" o:spid="_x0000_s187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JxTUMIA AADdAAAADwAAAGRycy9kb3ducmV2LnhtbESP3YrCMBCF7xd8hzCCd2vqT4tUo4ig66V/DzA0Y1ts JiWJtb69WVjYuxnOOd+cWW1604iOnK8tK5iMExDEhdU1lwpu1/33AoQPyBoby6TgTR4268HXCnNt X3ym7hJKESHsc1RQhdDmUvqiIoN+bFviqN2tMxji6kqpHb4i3DRymiSZNFhzvFBhS7uKisflaRRc 6+x0mPIui6AupHb/427pTKnRsN8uQQTqw7/5L33Usf58lsLvN3EEuf4AAAD//wMAUEsBAi0AFAAG AAgAAAAhAPD3irv9AAAA4gEAABMAAAAAAAAAAAAAAAAAAAAAAFtDb250ZW50X1R5cGVzXS54bWxQ SwECLQAUAAYACAAAACEAMd1fYdIAAACPAQAACwAAAAAAAAAAAAAAAAAuAQAAX3JlbHMvLnJlbHNQ SwECLQAUAAYACAAAACEAMy8FnkEAAAA5AAAAEAAAAAAAAAAAAAAAAAApAgAAZHJzL3NoYXBleG1s LnhtbFBLAQItABQABgAIAAAAIQDwnFNQ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v:group id="Group 1876" o:spid="_x0000_s1879" style="position:absolute;left:3336;top:8464;width:120;height:288;rotation:90;flip:x" coordorigin="3720,5717" coordsize="120,2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fOpH8MAAADdAAAADwAAAGRycy9kb3ducmV2LnhtbERPzWrCQBC+F3yHZQQv oW5qW2mjq7QFaa8aH2DIjslidjbNTjS+fbdQ6G0+vt9Zb0ffqgv10QU28DDPQRFXwTquDRzL3f0L qCjIFtvAZOBGEbabyd0aCxuuvKfLQWqVQjgWaKAR6QqtY9WQxzgPHXHiTqH3KAn2tbY9XlO4b/Ui z5fao+PU0GBHHw1V58PgDZyyVyl3g3PP33L77N7LbH/MBmNm0/FtBUpolH/xn/vLpvlPj0v4/Sad oDc/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x86kfwwAAAN0AAAAP AAAAAAAAAAAAAAAAAKoCAABkcnMvZG93bnJldi54bWxQSwUGAAAAAAQABAD6AAAAmgMAAAAA ">
                          <v:line id="Line 1877" o:spid="_x0000_s1880" style="position:absolute;visibility:visible;mso-wrap-style:square" from="3720,5717" to="3720,60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yo1cMAAADdAAAADwAAAGRycy9kb3ducmV2LnhtbERPS2vCQBC+F/wPywje6sZaqkRXkYIP emsqgrchOyYx2dm4u9H033cLhd7m43vOct2bRtzJ+cqygsk4AUGcW11xoeD4tX2eg/ABWWNjmRR8 k4f1avC0xFTbB3/SPQuFiCHsU1RQhtCmUvq8JIN+bFviyF2sMxgidIXUDh8x3DTyJUnepMGKY0OJ Lb2XlNdZZxScuozP13rrGux2+/3ldKv99EOp0bDfLEAE6sO/+M990HH+63QGv9/EE+Tq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rcqNXDAAAA3QAAAA8AAAAAAAAAAAAA AAAAoQIAAGRycy9kb3ducmV2LnhtbFBLBQYAAAAABAAEAPkAAACRAwAAAAA= " strokeweight="1.5pt"/>
                          <v:line id="Line 1878" o:spid="_x0000_s1881" style="position:absolute;visibility:visible;mso-wrap-style:square" from="3840,5717" to="3840,60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0M8p8YAAADdAAAADwAAAGRycy9kb3ducmV2LnhtbESPQWvCQBCF7wX/wzKCt7ppLUVSVymC VXprWgRvQ3ZM0mRn4+5G03/fORR6m+G9ee+b1WZ0nbpSiI1nAw/zDBRx6W3DlYGvz939ElRMyBY7 z2TghyJs1pO7FebW3/iDrkWqlIRwzNFAnVKfax3LmhzGue+JRTv74DDJGiptA94k3HX6McuetcOG paHGnrY1lW0xOAPHoeDTd7sLHQ5v+/35eGnj4t2Y2XR8fQGVaEz/5r/rgxX8p4Xgyjcygl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tDPKfGAAAA3QAAAA8AAAAAAAAA AAAAAAAAoQIAAGRycy9kb3ducmV2LnhtbFBLBQYAAAAABAAEAPkAAACUAwAAAAA= " strokeweight="1.5pt"/>
                        </v:group>
                        <v:shape id="Freeform 1879" o:spid="_x0000_s1882" style="position:absolute;left:2524;top:8165;width:878;height:377;flip:x;visibility:visible;mso-wrap-style:square;v-text-anchor:top" coordsize="1440,3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3PTcMA AADdAAAADwAAAGRycy9kb3ducmV2LnhtbERPTWvCQBC9C/6HZQq9iG6qRWx0I1KQ1oKKsd6H7DQJ yc7G7Dam/75bKHibx/uc1bo3teiodaVlBU+TCARxZnXJuYLP83a8AOE8ssbaMin4IQfrZDhYYazt jU/UpT4XIYRdjAoK75tYSpcVZNBNbEMcuC/bGvQBtrnULd5CuKnlNIrm0mDJoaHAhl4Lyqr02yjA o96Tu9i+mo/cW3c97OTHtVHq8aHfLEF46v1d/O9+12H+8+wF/r4JJ8jkFwAA//8DAFBLAQItABQA BgAIAAAAIQDw94q7/QAAAOIBAAATAAAAAAAAAAAAAAAAAAAAAABbQ29udGVudF9UeXBlc10ueG1s UEsBAi0AFAAGAAgAAAAhADHdX2HSAAAAjwEAAAsAAAAAAAAAAAAAAAAALgEAAF9yZWxzLy5yZWxz UEsBAi0AFAAGAAgAAAAhADMvBZ5BAAAAOQAAABAAAAAAAAAAAAAAAAAAKQIAAGRycy9zaGFwZXht bC54bWxQSwECLQAUAAYACAAAACEAIC3PTcMAAADdAAAADwAAAAAAAAAAAAAAAACYAgAAZHJzL2Rv d25yZXYueG1sUEsFBgAAAAAEAAQA9QAAAIgDAAAAAA== " path="m2,377l,,1440,r,185e" filled="f">
                          <v:path arrowok="t" o:connecttype="custom" o:connectlocs="1,377;0,0;878,0;878,185" o:connectangles="0,0,0,0"/>
                        </v:shape>
                        <v:shape id="Freeform 1880" o:spid="_x0000_s1883" style="position:absolute;left:2522;top:8681;width:880;height:396;flip:x;visibility:visible;mso-wrap-style:square;v-text-anchor:top" coordsize="1204,3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mev8UA AADdAAAADwAAAGRycy9kb3ducmV2LnhtbESPzW4CMQyE75V4h8iVeivZVgiqLQFVtEhw4MDPA7iJ u1l146ySFLZvjw9I3GzNeObzfDmETp0p5TaygZdxBYrYRtdyY+B0XD+/gcoF2WEXmQz8U4blYvQw x9rFC+/pfCiNkhDONRrwpfS11tl6CpjHsScW7SemgEXW1GiX8CLhodOvVTXVAVuWBo89rTzZ38Nf MJC+2u1sl7Zx3/v4Wa1Plmff1pinx+HjHVShodzNt+uNE/zJRPjlGxlBL64AAAD//wMAUEsBAi0A FAAGAAgAAAAhAPD3irv9AAAA4gEAABMAAAAAAAAAAAAAAAAAAAAAAFtDb250ZW50X1R5cGVzXS54 bWxQSwECLQAUAAYACAAAACEAMd1fYdIAAACPAQAACwAAAAAAAAAAAAAAAAAuAQAAX3JlbHMvLnJl bHNQSwECLQAUAAYACAAAACEAMy8FnkEAAAA5AAAAEAAAAAAAAAAAAAAAAAApAgAAZHJzL3NoYXBl eG1sLnhtbFBLAQItABQABgAIAAAAIQAFqZ6/xQAAAN0AAAAPAAAAAAAAAAAAAAAAAJgCAABkcnMv ZG93bnJldi54bWxQSwUGAAAAAAQABAD1AAAAigMAAAAA " path="m,l,396r1204,l1204,211e" filled="f">
                          <v:path arrowok="t" o:connecttype="custom" o:connectlocs="0,0;0,396;880,396;880,211" o:connectangles="0,0,0,0"/>
                        </v:shape>
                      </v:group>
                      <v:rect id="Rectangle 1881" o:spid="_x0000_s1884" style="position:absolute;left:4089;top:8021;width:918;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TBIMIA AADdAAAADwAAAGRycy9kb3ducmV2LnhtbERPTWsCMRC9C/6HMIXeNKtokdUoq1ToSagKrbdhM00W N5Nlk7rrvzdCobd5vM9ZbXpXixu1ofKsYDLOQBCXXldsFJxP+9ECRIjIGmvPpOBOATbr4WCFufYd f9LtGI1IIRxyVGBjbHIpQ2nJYRj7hjhxP751GBNsjdQtdinc1XKaZW/SYcWpwWJDO0vl9fjrFLw3 l0MxN0EWX9F+X/2229uDUer1pS+WICL18V/85/7Qaf5sNoHnN+kEuX4AAAD//wMAUEsBAi0AFAAG AAgAAAAhAPD3irv9AAAA4gEAABMAAAAAAAAAAAAAAAAAAAAAAFtDb250ZW50X1R5cGVzXS54bWxQ SwECLQAUAAYACAAAACEAMd1fYdIAAACPAQAACwAAAAAAAAAAAAAAAAAuAQAAX3JlbHMvLnJlbHNQ SwECLQAUAAYACAAAACEAMy8FnkEAAAA5AAAAEAAAAAAAAAAAAAAAAAApAgAAZHJzL3NoYXBleG1s LnhtbFBLAQItABQABgAIAAAAIQC+BMEgwgAAAN0AAAAPAAAAAAAAAAAAAAAAAJgCAABkcnMvZG93 bnJldi54bWxQSwUGAAAAAAQABAD1AAAAhwMAAAAA " filled="f"/>
                      <v:shape id="AutoShape 1882" o:spid="_x0000_s1885" type="#_x0000_t32" style="position:absolute;left:3402;top:8744;width:950;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rQ0cQAAADdAAAADwAAAGRycy9kb3ducmV2LnhtbERPS2sCMRC+F/wPYQq9FM0qKrI1yloQ asGDr/u4mW5CN5PtJur23zcFwdt8fM+ZLztXiyu1wXpWMBxkIIhLry1XCo6HdX8GIkRkjbVnUvBL AZaL3tMcc+1vvKPrPlYihXDIUYGJscmlDKUhh2HgG+LEffnWYUywraRu8ZbCXS1HWTaVDi2nBoMN vRsqv/cXp2C7Ga6Ks7Gbz92P3U7WRX2pXk9KvTx3xRuISF18iO/uD53mj8cj+P8mnSA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WtDRxAAAAN0AAAAPAAAAAAAAAAAA AAAAAKECAABkcnMvZG93bnJldi54bWxQSwUGAAAAAAQABAD5AAAAkgMAAAAA "/>
                      <v:shape id="AutoShape 1883" o:spid="_x0000_s1886" type="#_x0000_t32" style="position:absolute;left:3402;top:9220;width:1008;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Z1SsQAAADdAAAADwAAAGRycy9kb3ducmV2LnhtbERPTWsCMRC9F/wPYQQvpWa1WsrWKKsg VMGD2t6nm+kmuJmsm6jbf28Khd7m8T5ntuhcLa7UButZwWiYgSAuvbZcKfg4rp9eQYSIrLH2TAp+ KMBi3nuYYa79jfd0PcRKpBAOOSowMTa5lKE05DAMfUOcuG/fOowJtpXULd5SuKvlOMtepEPLqcFg QytD5elwcQp2m9Gy+DJ2s92f7W66LupL9fip1KDfFW8gInXxX/znftdp/mTyDL/fpBPk/A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FnVKxAAAAN0AAAAPAAAAAAAAAAAA AAAAAKECAABkcnMvZG93bnJldi54bWxQSwUGAAAAAAQABAD5AAAAkgMAAAAA "/>
                      <v:oval id="Oval 1884" o:spid="_x0000_s1887" style="position:absolute;left:4356;top:8165;width:392;height:3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3Lj8MA AADdAAAADwAAAGRycy9kb3ducmV2LnhtbERPTWvCQBC9C/6HZQredKOJUlJXEUWwhx6atvchOybB 7GzIjjH9991Cobd5vM/Z7kfXqoH60Hg2sFwkoIhLbxuuDHx+nOfPoIIgW2w9k4FvCrDfTSdbzK1/ 8DsNhVQqhnDI0UAt0uVah7Imh2HhO+LIXX3vUCLsK217fMRw1+pVkmy0w4ZjQ40dHWsqb8XdGThV h2Iz6FTW6fV0kfXt6+01XRozexoPL6CERvkX/7kvNs7Psgx+v4kn6N0PAAAA//8DAFBLAQItABQA BgAIAAAAIQDw94q7/QAAAOIBAAATAAAAAAAAAAAAAAAAAAAAAABbQ29udGVudF9UeXBlc10ueG1s UEsBAi0AFAAGAAgAAAAhADHdX2HSAAAAjwEAAAsAAAAAAAAAAAAAAAAALgEAAF9yZWxzLy5yZWxz UEsBAi0AFAAGAAgAAAAhADMvBZ5BAAAAOQAAABAAAAAAAAAAAAAAAAAAKQIAAGRycy9zaGFwZXht bC54bWxQSwECLQAUAAYACAAAACEADv3Lj8MAAADdAAAADwAAAAAAAAAAAAAAAACYAgAAZHJzL2Rv d25yZXYueG1sUEsFBgAAAAAEAAQA9QAAAIgDAAAAAA== "/>
                      <v:shape id="AutoShape 1885" o:spid="_x0000_s1888" type="#_x0000_t120" style="position:absolute;left:3378;top:8726;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8f+7sMA AADdAAAADwAAAGRycy9kb3ducmV2LnhtbERPS4vCMBC+L/gfwgh7WTStb6pRXEHYywo+z2MztsVm Upqo3X9vhAVv8/E9Z7ZoTCnuVLvCsoK4G4EgTq0uOFNw2K87ExDOI2ssLZOCP3KwmLc+Zpho++At 3Xc+EyGEXYIKcu+rREqX5mTQdW1FHLiLrQ36AOtM6hofIdyUshdFI2mw4NCQY0WrnNLr7mYUfMVr g7+b1fbQj/fH3uV7PLyezkp9tpvlFISnxr/F/+4fHeYPBkN4fRNO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O8f+7sMAAADdAAAADwAAAAAAAAAAAAAAAACYAgAAZHJzL2Rv d25yZXYueG1sUEsFBgAAAAAEAAQA9QAAAIgDAAAAAA== " fillcolor="black"/>
                      <v:shape id="AutoShape 1886" o:spid="_x0000_s1889" type="#_x0000_t120" style="position:absolute;left:3378;top:9197;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VgmcMA AADdAAAADwAAAGRycy9kb3ducmV2LnhtbERPS4vCMBC+L/gfwgh7WTStb6pRXEHYywo+z2MztsVm Upqo3X9vhAVv8/E9Z7ZoTCnuVLvCsoK4G4EgTq0uOFNw2K87ExDOI2ssLZOCP3KwmLc+Zpho++At 3Xc+EyGEXYIKcu+rREqX5mTQdW1FHLiLrQ36AOtM6hofIdyUshdFI2mw4NCQY0WrnNLr7mYUfMVr g7+b1fbQj/fH3uV7PLyezkp9tpvlFISnxr/F/+4fHeYPBiN4fRNO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yxVgmcMAAADdAAAADwAAAAAAAAAAAAAAAACYAgAAZHJzL2Rv d25yZXYueG1sUEsFBgAAAAAEAAQA9QAAAIgDAAAAAA== " fillcolor="black"/>
                      <v:shape id="AutoShape 1887" o:spid="_x0000_s1890" type="#_x0000_t120" style="position:absolute;left:4334;top:8725;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nFAsMA AADdAAAADwAAAGRycy9kb3ducmV2LnhtbERPS4vCMBC+C/sfwix4kTWtj3XpGmUVBC8KPs+zzdgW m0lpotZ/bwTB23x8zxlPG1OKK9WusKwg7kYgiFOrC84U7HeLrx8QziNrLC2Tgjs5mE4+WmNMtL3x hq5bn4kQwi5BBbn3VSKlS3My6Lq2Ig7cydYGfYB1JnWNtxBuStmLom9psODQkGNF85zS8/ZiFHTi hcHVer7Z9+PdoXeajYbn479S7c/m7xeEp8a/xS/3Uof5g8EInt+EE+TkAQAA//8DAFBLAQItABQA BgAIAAAAIQDw94q7/QAAAOIBAAATAAAAAAAAAAAAAAAAAAAAAABbQ29udGVudF9UeXBlc10ueG1s UEsBAi0AFAAGAAgAAAAhADHdX2HSAAAAjwEAAAsAAAAAAAAAAAAAAAAALgEAAF9yZWxzLy5yZWxz UEsBAi0AFAAGAAgAAAAhADMvBZ5BAAAAOQAAABAAAAAAAAAAAAAAAAAAKQIAAGRycy9zaGFwZXht bC54bWxQSwECLQAUAAYACAAAACEApFnFAsMAAADdAAAADwAAAAAAAAAAAAAAAACYAgAAZHJzL2Rv d25yZXYueG1sUEsFBgAAAAAEAAQA9QAAAIgDAAAAAA== " fillcolor="black"/>
                      <v:shape id="AutoShape 1888" o:spid="_x0000_s1891" type="#_x0000_t32" style="position:absolute;left:4410;top:9221;width:0;height: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LnO8cAAADdAAAADwAAAGRycy9kb3ducmV2LnhtbESPT0sDMRDF74LfIUzBi7TZSpWyNi2r ULBCD/3jfdyMm9DNZN2k7frtnYPgbYb35r3fLFZDaNWF+uQjG5hOClDEdbSeGwPHw3o8B5UyssU2 Mhn4oQSr5e3NAksbr7yjyz43SkI4lWjA5dyVWqfaUcA0iR2xaF+xD5hl7Rtte7xKeGj1Q1E86YCe pcFhR6+O6tP+HAxsN9OX6tP5zfvu228f11V7bu4/jLkbDdUzqExD/jf/Xb9ZwZ/NBFe+kRH08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isuc7xwAAAN0AAAAPAAAAAAAA AAAAAAAAAKECAABkcnMvZG93bnJldi54bWxQSwUGAAAAAAQABAD5AAAAlQMAAAAA "/>
                      <v:shape id="AutoShape 1889" o:spid="_x0000_s1892" type="#_x0000_t32" style="position:absolute;left:4334;top:9284;width:16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W00ZsUAAADdAAAADwAAAGRycy9kb3ducmV2LnhtbERPTWvCQBC9F/wPywjedBORotE1FEWU XkqtYHsbsmM2NDsbs2tM++u7hUJv83ifs8p7W4uOWl85VpBOEhDEhdMVlwpOb7vxHIQPyBprx6Tg izzk68HDCjPt7vxK3TGUIoawz1CBCaHJpPSFIYt+4hriyF1cazFE2JZSt3iP4baW0yR5lBYrjg0G G9oYKj6PN6tg+/Kcnvfv3d6aalNOv2vWH9ezUqNh/7QEEagP/+I/90HH+bPZAn6/iSfI9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W00ZsUAAADdAAAADwAAAAAAAAAA AAAAAAChAgAAZHJzL2Rvd25yZXYueG1sUEsFBgAAAAAEAAQA+QAAAJMDAAAAAA== " strokeweight=".25pt"/>
                      <v:shape id="AutoShape 1890" o:spid="_x0000_s1893" type="#_x0000_t32" style="position:absolute;left:4370;top:9317;width:8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4LJscAAADdAAAADwAAAGRycy9kb3ducmV2LnhtbESPQWvCQBCF7wX/wzJCb3Wj2FKiqxRF LL1IbUG9DdkxG5qdjdltTP31nUOhtxnem/e+mS97X6uO2lgFNjAeZaCIi2ArLg18fmwenkHFhGyx DkwGfijCcjG4m2Nuw5XfqdunUkkIxxwNuJSaXOtYOPIYR6EhFu0cWo9J1rbUtsWrhPtaT7LsSXus WBocNrRyVHztv72B9e5tfNgeu6131aqc3Gq2p8vBmPth/zIDlahP/+a/61cr+NNH4ZdvZAS9+A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jgsmxwAAAN0AAAAPAAAAAAAA AAAAAAAAAKECAABkcnMvZG93bnJldi54bWxQSwUGAAAAAAQABAD5AAAAlQMAAAAA " strokeweight=".25pt"/>
                      <v:shape id="AutoShape 1891" o:spid="_x0000_s1894" type="#_x0000_t32" style="position:absolute;left:4398;top:9355;width: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KuvcQAAADdAAAADwAAAGRycy9kb3ducmV2LnhtbERPTWvCQBC9F/oflil4003ESomuUiyi 9CK1gnobstNsaHY2ZtcY/fVuQehtHu9zpvPOVqKlxpeOFaSDBARx7nTJhYLd97L/BsIHZI2VY1Jw JQ/z2fPTFDPtLvxF7TYUIoawz1CBCaHOpPS5IYt+4GriyP24xmKIsCmkbvASw20lh0kylhZLjg0G a1oYyn+3Z6vgY/OZ7leHdmVNuSiGt4r18bRXqvfSvU9ABOrCv/jhXus4f/Sawt838QQ5u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wq69xAAAAN0AAAAPAAAAAAAAAAAA AAAAAKECAABkcnMvZG93bnJldi54bWxQSwUGAAAAAAQABAD5AAAAkgMAAAAA " strokeweight=".25pt"/>
                      <v:shape id="AutoShape 1892" o:spid="_x0000_s1895" type="#_x0000_t32" style="position:absolute;left:4360;top:9301;width:1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AwysQAAADdAAAADwAAAGRycy9kb3ducmV2LnhtbERPTWvCQBC9C/0PyxS86cagUqKrFEux eClaIXobstNsaHY2zW5j2l/fFQRv83ifs1z3thYdtb5yrGAyTkAQF05XXCo4fryOnkD4gKyxdkwK fsnDevUwWGKm3YX31B1CKWII+wwVmBCaTEpfGLLox64hjtynay2GCNtS6hYvMdzWMk2SubRYcWww 2NDGUPF1+LEKXt53k3x76rbWVJsy/atZn79zpYaP/fMCRKA+3MU395uO86ezFK7fxBPk6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EDDKxAAAAN0AAAAPAAAAAAAAAAAA AAAAAKECAABkcnMvZG93bnJldi54bWxQSwUGAAAAAAQABAD5AAAAkgMAAAAA " strokeweight=".25pt"/>
                      <v:shape id="AutoShape 1893" o:spid="_x0000_s1896" type="#_x0000_t32" style="position:absolute;left:4384;top:9337;width: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yVUcUAAADdAAAADwAAAGRycy9kb3ducmV2LnhtbERPS2sCMRC+F/ofwhS81ayPFlmNUhRR vJRaQb0Nm3GzdDNZN3Fd/fWmUOhtPr7nTGatLUVDtS8cK+h1ExDEmdMF5wp238vXEQgfkDWWjknB jTzMps9PE0y1u/IXNduQixjCPkUFJoQqldJnhiz6rquII3dytcUQYZ1LXeM1httS9pPkXVosODYY rGhuKPvZXqyCxeemt18dmpU1xTzv30vWx/Neqc5L+zEGEagN/+I/91rH+cO3Afx+E0+Q0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VyVUcUAAADdAAAADwAAAAAAAAAA AAAAAAChAgAAZHJzL2Rvd25yZXYueG1sUEsFBgAAAAAEAAQA+QAAAJMDAAAAAA== " strokeweight=".25pt"/>
                      <v:group id="Group 1894" o:spid="_x0000_s1897" style="position:absolute;left:4425;top:8265;width:268;height:202" coordorigin="5400,8459" coordsize="1122,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3sZMUAAADdAAAADwAAAGRycy9kb3ducmV2LnhtbERPS2vCQBC+F/wPyxS8 1U00KZK6ikiVHkKhKpTehuyYBLOzIbvN4993C4Xe5uN7zmY3mkb01LnasoJ4EYEgLqyuuVRwvRyf 1iCcR9bYWCYFEznYbWcPG8y0HfiD+rMvRQhhl6GCyvs2k9IVFRl0C9sSB+5mO4M+wK6UusMhhJtG LqPoWRqsOTRU2NKhouJ+/jYKTgMO+1X82uf322H6uqTvn3lMSs0fx/0LCE+j/xf/ud90mJ+kCfx+ E06Q2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id7GTFAAAA3QAA AA8AAAAAAAAAAAAAAAAAqgIAAGRycy9kb3ducmV2LnhtbFBLBQYAAAAABAAEAPoAAACcAwAAAAA= ">
                        <v:group id="Group 1895" o:spid="_x0000_s1898" style="position:absolute;left:5400;top:8459;width:561;height:376"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9FJ/8QAAADdAAAADwAAAGRycy9kb3ducmV2LnhtbERPS2vCQBC+F/wPywi9 1U1sIxJdRUTFgxR8gHgbsmMSzM6G7JrEf98tFHqbj+8582VvKtFS40rLCuJRBII4s7rkXMHlvP2Y gnAeWWNlmRS8yMFyMXibY6ptx0dqTz4XIYRdigoK7+tUSpcVZNCNbE0cuLttDPoAm1zqBrsQbio5 jqKJNFhyaCiwpnVB2eP0NAp2HXarz3jTHh739et2Tr6vh5iUeh/2qxkIT73/F/+59zrM/0oS+P0m nCA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9FJ/8QAAADdAAAA DwAAAAAAAAAAAAAAAACqAgAAZHJzL2Rvd25yZXYueG1sUEsFBgAAAAAEAAQA+gAAAJsDAAAAAA== ">
                          <v:shape id="Freeform 1896" o:spid="_x0000_s1899"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x9UcQA AADdAAAADwAAAGRycy9kb3ducmV2LnhtbERPTWsCMRC9C/0PYQreNFGq2K1RVqHQQ6G4tYXehs10 s3UzWTZR139vCoK3ebzPWa5714gTdaH2rGEyViCIS29qrjTsP19HCxAhIhtsPJOGCwVYrx4GS8yM P/OOTkWsRArhkKEGG2ObSRlKSw7D2LfEifv1ncOYYFdJ0+E5hbtGTpWaS4c1pwaLLW0tlYfi6DQ8 L/5y/ppuLlbt/YeK3+958RO0Hj72+QuISH28i2/uN5PmP83m8P9NOkGurgAAAP//AwBQSwECLQAU AAYACAAAACEA8PeKu/0AAADiAQAAEwAAAAAAAAAAAAAAAAAAAAAAW0NvbnRlbnRfVHlwZXNdLnht bFBLAQItABQABgAIAAAAIQAx3V9h0gAAAI8BAAALAAAAAAAAAAAAAAAAAC4BAABfcmVscy8ucmVs c1BLAQItABQABgAIAAAAIQAzLwWeQQAAADkAAAAQAAAAAAAAAAAAAAAAACkCAABkcnMvc2hhcGV4 bWwueG1sUEsBAi0AFAAGAAgAAAAhAITMfVHEAAAA3QAAAA8AAAAAAAAAAAAAAAAAmAIAAGRycy9k b3ducmV2LnhtbFBLBQYAAAAABAAEAPUAAACJAwAAAAA= " path="m,560c249,280,499,,749,v250,,500,281,750,562e" filled="f">
                            <v:path arrowok="t" o:connecttype="custom" o:connectlocs="0,187;140,0;281,188" o:connectangles="0,0,0"/>
                          </v:shape>
                          <v:shape id="Freeform 1897" o:spid="_x0000_s1900"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qpBt8UA AADdAAAADwAAAGRycy9kb3ducmV2LnhtbERP22rCQBB9L/QflhH6ZjaKNZq6Sr2UCtKCaUF8G7LT JJidDdmtxr93C0Lf5nCuM1t0phZnal1lWcEgikEQ51ZXXCj4/nrrT0A4j6yxtkwKruRgMX98mGGq 7YX3dM58IUIIuxQVlN43qZQuL8mgi2xDHLgf2xr0AbaF1C1eQrip5TCOx9JgxaGhxIZWJeWn7Nco +LweP6Y7btbrpUlOSbE/bFz2rtRTr3t9AeGp8//iu3urw/zRcwJ/34QT5PwGAAD//wMAUEsBAi0A FAAGAAgAAAAhAPD3irv9AAAA4gEAABMAAAAAAAAAAAAAAAAAAAAAAFtDb250ZW50X1R5cGVzXS54 bWxQSwECLQAUAAYACAAAACEAMd1fYdIAAACPAQAACwAAAAAAAAAAAAAAAAAuAQAAX3JlbHMvLnJl bHNQSwECLQAUAAYACAAAACEAMy8FnkEAAAA5AAAAEAAAAAAAAAAAAAAAAAApAgAAZHJzL3NoYXBl eG1sLnhtbFBLAQItABQABgAIAAAAIQDSqkG3xQAAAN0AAAAPAAAAAAAAAAAAAAAAAJgCAABkcnMv ZG93bnJldi54bWxQSwUGAAAAAAQABAD1AAAAigMAAAAA " path="m,560c249,280,499,,749,v250,,500,281,750,562e" filled="f">
                            <v:path arrowok="t" o:connecttype="custom" o:connectlocs="0,187;140,0;281,188" o:connectangles="0,0,0"/>
                          </v:shape>
                        </v:group>
                        <v:group id="Group 1898" o:spid="_x0000_s1901" style="position:absolute;left:5961;top:8459;width:561;height:376"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dDmYccAAADdAAAADwAAAGRycy9kb3ducmV2LnhtbESPQWvCQBCF74X+h2UK 3uomrZaSuoqIFQ9SaCyItyE7JsHsbMiuSfz3nUOhtxnem/e+WaxG16ieulB7NpBOE1DEhbc1lwZ+ jp/P76BCRLbYeCYDdwqwWj4+LDCzfuBv6vNYKgnhkKGBKsY20zoUFTkMU98Si3bxncMoa1dq2+Eg 4a7RL0nyph3WLA0VtrSpqLjmN2dgN+Cwfk23/eF62dzPx/nX6ZCSMZOncf0BKtIY/81/13sr+LO5 4Mo3MoJe/g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dDmYccAAADd AAAADwAAAAAAAAAAAAAAAACqAgAAZHJzL2Rvd25yZXYueG1sUEsFBgAAAAAEAAQA+gAAAJ4DAAAA AA== ">
                          <v:shape id="Freeform 1899" o:spid="_x0000_s1902"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PpI8QA AADdAAAADwAAAGRycy9kb3ducmV2LnhtbERPTWsCMRC9F/wPYQq91aTSFl2NsgpCDwVxawVvw2bc bLuZLJtU139vhIK3ebzPmS1614gTdaH2rOFlqEAQl97UXGnYfa2fxyBCRDbYeCYNFwqwmA8eZpgZ f+YtnYpYiRTCIUMNNsY2kzKUlhyGoW+JE3f0ncOYYFdJ0+E5hbtGjpR6lw5rTg0WW1pZKn+LP6dh Mv7J+Xu0vFi18xsV9595cQhaPz32+RREpD7exf/uD5Pmv75N4PZNOkHOrwAAAP//AwBQSwECLQAU AAYACAAAACEA8PeKu/0AAADiAQAAEwAAAAAAAAAAAAAAAAAAAAAAW0NvbnRlbnRfVHlwZXNdLnht bFBLAQItABQABgAIAAAAIQAx3V9h0gAAAI8BAAALAAAAAAAAAAAAAAAAAC4BAABfcmVscy8ucmVs c1BLAQItABQABgAIAAAAIQAzLwWeQQAAADkAAAAQAAAAAAAAAAAAAAAAACkCAABkcnMvc2hhcGV4 bWwueG1sUEsBAi0AFAAGAAgAAAAhAPVT6SPEAAAA3QAAAA8AAAAAAAAAAAAAAAAAmAIAAGRycy9k b3ducmV2LnhtbFBLBQYAAAAABAAEAPUAAACJAwAAAAA= " path="m,560c249,280,499,,749,v250,,500,281,750,562e" filled="f">
                            <v:path arrowok="t" o:connecttype="custom" o:connectlocs="0,187;140,0;281,188" o:connectangles="0,0,0"/>
                          </v:shape>
                          <v:shape id="Freeform 1900" o:spid="_x0000_s1903"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8TfsgA AADdAAAADwAAAGRycy9kb3ducmV2LnhtbESPT2vCQBDF7wW/wzJCb7qpFG1TV/FfqVBaMBWktyE7 TYLZ2ZBdNX575yD0NsN7895vpvPO1epMbag8G3gaJqCIc28rLgzsf94HL6BCRLZYeyYDVwown/Ue pphaf+EdnbNYKAnhkKKBMsYm1TrkJTkMQ98Qi/bnW4dR1rbQtsWLhLtaj5JkrB1WLA0lNrQqKT9m J2fg+/r79frJzXq9dJPjpNgdNiH7MOax3y3eQEXq4r/5fr21gv88Fn75RkbQsxsAAAD//wMAUEsB Ai0AFAAGAAgAAAAhAPD3irv9AAAA4gEAABMAAAAAAAAAAAAAAAAAAAAAAFtDb250ZW50X1R5cGVz XS54bWxQSwECLQAUAAYACAAAACEAMd1fYdIAAACPAQAACwAAAAAAAAAAAAAAAAAuAQAAX3JlbHMv LnJlbHNQSwECLQAUAAYACAAAACEAMy8FnkEAAAA5AAAAEAAAAAAAAAAAAAAAAAApAgAAZHJzL3No YXBleG1sLnhtbFBLAQItABQABgAIAAAAIQCTLxN+yAAAAN0AAAAPAAAAAAAAAAAAAAAAAJgCAABk cnMvZG93bnJldi54bWxQSwUGAAAAAAQABAD1AAAAjQMAAAAA " path="m,560c249,280,499,,749,v250,,500,281,750,562e" filled="f">
                            <v:path arrowok="t" o:connecttype="custom" o:connectlocs="0,187;140,0;281,188" o:connectangles="0,0,0"/>
                          </v:shape>
                        </v:group>
                      </v:group>
                      <v:shape id="Text Box 1901" o:spid="_x0000_s1904" type="#_x0000_t202" style="position:absolute;left:4302;top:8543;width:512;height:4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WLCcEA AADdAAAADwAAAGRycy9kb3ducmV2LnhtbERPTYvCMBC9L/gfwgje1kRR0WoUUQRPLuuq4G1oxrbY TEoTbf33ZmFhb/N4n7NYtbYUT6p94VjDoK9AEKfOFJxpOP3sPqcgfEA2WDomDS/ysFp2PhaYGNfw Nz2PIRMxhH2CGvIQqkRKn+Zk0fddRRy5m6sthgjrTJoamxhuSzlUaiItFhwbcqxok1N6Pz6shvPh dr2M1Fe2teOqca2SbGdS6163Xc9BBGrDv/jPvTdx/mgygN9v4gly+QYAAP//AwBQSwECLQAUAAYA CAAAACEA8PeKu/0AAADiAQAAEwAAAAAAAAAAAAAAAAAAAAAAW0NvbnRlbnRfVHlwZXNdLnhtbFBL AQItABQABgAIAAAAIQAx3V9h0gAAAI8BAAALAAAAAAAAAAAAAAAAAC4BAABfcmVscy8ucmVsc1BL AQItABQABgAIAAAAIQAzLwWeQQAAADkAAAAQAAAAAAAAAAAAAAAAACkCAABkcnMvc2hhcGV4bWwu eG1sUEsBAi0AFAAGAAgAAAAhABk1iwnBAAAA3QAAAA8AAAAAAAAAAAAAAAAAmAIAAGRycy9kb3du cmV2LnhtbFBLBQYAAAAABAAEAPUAAACGAwAAAAA= " filled="f" stroked="f">
                        <v:textbox>
                          <w:txbxContent>
                            <w:p w:rsidR="002600CC" w:rsidRPr="001F4868" w:rsidRDefault="002600CC" w:rsidP="00606CA9">
                              <w:r w:rsidRPr="001F4868">
                                <w:t>Y</w:t>
                              </w:r>
                            </w:p>
                          </w:txbxContent>
                        </v:textbox>
                      </v:shape>
                    </v:group>
                  </w:pict>
                </mc:Fallback>
              </mc:AlternateContent>
            </w:r>
          </w:p>
        </w:tc>
        <w:tc>
          <w:tcPr>
            <w:tcW w:w="3038" w:type="dxa"/>
            <w:shd w:val="clear" w:color="auto" w:fill="auto"/>
          </w:tcPr>
          <w:p w:rsidR="00606CA9" w:rsidRPr="00043D2A" w:rsidRDefault="00606CA9" w:rsidP="00ED31E0">
            <w:pPr>
              <w:rPr>
                <w:sz w:val="28"/>
                <w:szCs w:val="28"/>
              </w:rPr>
            </w:pPr>
            <w:r w:rsidRPr="00043D2A">
              <w:rPr>
                <w:sz w:val="28"/>
                <w:szCs w:val="28"/>
              </w:rPr>
              <w:t>- HS ghi nhận mạch dao động.</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043D2A">
            <w:pPr>
              <w:jc w:val="both"/>
              <w:rPr>
                <w:sz w:val="28"/>
                <w:szCs w:val="28"/>
              </w:rPr>
            </w:pPr>
          </w:p>
        </w:tc>
        <w:tc>
          <w:tcPr>
            <w:tcW w:w="4316" w:type="dxa"/>
            <w:shd w:val="clear" w:color="auto" w:fill="auto"/>
          </w:tcPr>
          <w:p w:rsidR="00606CA9" w:rsidRPr="00043D2A" w:rsidRDefault="00606CA9" w:rsidP="00ED31E0">
            <w:pPr>
              <w:rPr>
                <w:b/>
                <w:sz w:val="28"/>
                <w:szCs w:val="28"/>
              </w:rPr>
            </w:pPr>
            <w:r w:rsidRPr="00043D2A">
              <w:rPr>
                <w:b/>
                <w:sz w:val="28"/>
                <w:szCs w:val="28"/>
              </w:rPr>
              <w:t>I. Mạch dao động</w:t>
            </w:r>
          </w:p>
          <w:p w:rsidR="00606CA9" w:rsidRPr="00043D2A" w:rsidRDefault="00606CA9" w:rsidP="00ED31E0">
            <w:pPr>
              <w:rPr>
                <w:sz w:val="28"/>
                <w:szCs w:val="28"/>
              </w:rPr>
            </w:pPr>
            <w:r w:rsidRPr="00043D2A">
              <w:rPr>
                <w:b/>
                <w:sz w:val="28"/>
                <w:szCs w:val="28"/>
              </w:rPr>
              <w:t>1.</w:t>
            </w:r>
            <w:r w:rsidRPr="00043D2A">
              <w:rPr>
                <w:sz w:val="28"/>
                <w:szCs w:val="28"/>
              </w:rPr>
              <w:t xml:space="preserve"> Gồm một tụ điện mắc nối tiếp với một cuộn cảm thành mạch kín.</w:t>
            </w:r>
          </w:p>
          <w:p w:rsidR="00606CA9" w:rsidRPr="00043D2A" w:rsidRDefault="00606CA9" w:rsidP="00ED31E0">
            <w:pPr>
              <w:rPr>
                <w:sz w:val="28"/>
                <w:szCs w:val="28"/>
              </w:rPr>
            </w:pPr>
            <w:r w:rsidRPr="00043D2A">
              <w:rPr>
                <w:sz w:val="28"/>
                <w:szCs w:val="28"/>
              </w:rPr>
              <w:t>- Nếu r rất nhỏ (</w:t>
            </w:r>
            <w:r w:rsidRPr="00043D2A">
              <w:rPr>
                <w:sz w:val="28"/>
                <w:szCs w:val="28"/>
              </w:rPr>
              <w:sym w:font="Symbol" w:char="F0BB"/>
            </w:r>
            <w:r w:rsidRPr="00043D2A">
              <w:rPr>
                <w:sz w:val="28"/>
                <w:szCs w:val="28"/>
              </w:rPr>
              <w:t xml:space="preserve"> 0): mạch dao động lí tưởng.</w:t>
            </w:r>
          </w:p>
          <w:p w:rsidR="00606CA9" w:rsidRPr="00043D2A" w:rsidRDefault="00606CA9" w:rsidP="00ED31E0">
            <w:pPr>
              <w:rPr>
                <w:sz w:val="28"/>
                <w:szCs w:val="28"/>
              </w:rPr>
            </w:pPr>
            <w:r w:rsidRPr="00043D2A">
              <w:rPr>
                <w:b/>
                <w:sz w:val="28"/>
                <w:szCs w:val="28"/>
              </w:rPr>
              <w:t>2.</w:t>
            </w:r>
            <w:r w:rsidRPr="00043D2A">
              <w:rPr>
                <w:sz w:val="28"/>
                <w:szCs w:val="28"/>
              </w:rPr>
              <w:t xml:space="preserve"> Muốn mạch hoạt động </w:t>
            </w:r>
            <w:r w:rsidRPr="00043D2A">
              <w:rPr>
                <w:sz w:val="28"/>
                <w:szCs w:val="28"/>
              </w:rPr>
              <w:sym w:font="Symbol" w:char="F0AE"/>
            </w:r>
            <w:r w:rsidRPr="00043D2A">
              <w:rPr>
                <w:sz w:val="28"/>
                <w:szCs w:val="28"/>
              </w:rPr>
              <w:t xml:space="preserve"> tích điện cho tụ điện rồi cho nó phóng điện tạo ra một dòng điện xoay chiều trong mạch.</w:t>
            </w:r>
          </w:p>
          <w:p w:rsidR="00606CA9" w:rsidRPr="00043D2A" w:rsidRDefault="00606CA9" w:rsidP="00043D2A">
            <w:pPr>
              <w:jc w:val="both"/>
              <w:rPr>
                <w:b/>
                <w:sz w:val="28"/>
                <w:szCs w:val="28"/>
              </w:rPr>
            </w:pPr>
            <w:r w:rsidRPr="00043D2A">
              <w:rPr>
                <w:b/>
                <w:sz w:val="28"/>
                <w:szCs w:val="28"/>
              </w:rPr>
              <w:t>3.</w:t>
            </w:r>
            <w:r w:rsidRPr="00043D2A">
              <w:rPr>
                <w:sz w:val="28"/>
                <w:szCs w:val="28"/>
              </w:rPr>
              <w:t xml:space="preserve"> Người ta sử dụng hiệu điện thế xoay </w:t>
            </w:r>
          </w:p>
        </w:tc>
      </w:tr>
    </w:tbl>
    <w:p w:rsidR="00F07A91" w:rsidRPr="00F07A91" w:rsidRDefault="00F07A91" w:rsidP="00F07A91">
      <w:pPr>
        <w:rPr>
          <w:vanish/>
        </w:rPr>
      </w:pP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
        <w:gridCol w:w="2742"/>
        <w:gridCol w:w="266"/>
        <w:gridCol w:w="76"/>
        <w:gridCol w:w="2578"/>
        <w:gridCol w:w="384"/>
        <w:gridCol w:w="236"/>
        <w:gridCol w:w="4026"/>
        <w:gridCol w:w="47"/>
        <w:gridCol w:w="7"/>
      </w:tblGrid>
      <w:tr w:rsidR="00606CA9" w:rsidRPr="00ED31E0" w:rsidTr="00043D2A">
        <w:tc>
          <w:tcPr>
            <w:tcW w:w="3022"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Dựa vào hình vẽ giải thích và hướng dẫn hs đi đến định nghĩa và các tính chất của mạch dao động</w:t>
            </w:r>
          </w:p>
        </w:tc>
        <w:tc>
          <w:tcPr>
            <w:tcW w:w="3038" w:type="dxa"/>
            <w:gridSpan w:val="3"/>
            <w:shd w:val="clear" w:color="auto" w:fill="auto"/>
          </w:tcPr>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 HS quan sát việc sử dụng hiệu điện thế xoay chiều giữa hai bản tụ </w:t>
            </w:r>
            <w:r w:rsidRPr="00043D2A">
              <w:rPr>
                <w:sz w:val="28"/>
                <w:szCs w:val="28"/>
              </w:rPr>
              <w:sym w:font="Symbol" w:char="F0AE"/>
            </w:r>
            <w:r w:rsidRPr="00043D2A">
              <w:rPr>
                <w:sz w:val="28"/>
                <w:szCs w:val="28"/>
              </w:rPr>
              <w:t xml:space="preserve"> hiệu điện thế này thể hiện bằng một hình sin trên màn hình.</w:t>
            </w:r>
          </w:p>
        </w:tc>
        <w:tc>
          <w:tcPr>
            <w:tcW w:w="4316" w:type="dxa"/>
            <w:gridSpan w:val="4"/>
            <w:shd w:val="clear" w:color="auto" w:fill="auto"/>
          </w:tcPr>
          <w:p w:rsidR="00606CA9" w:rsidRPr="00043D2A" w:rsidRDefault="00606CA9" w:rsidP="00043D2A">
            <w:pPr>
              <w:jc w:val="both"/>
              <w:rPr>
                <w:b/>
                <w:i/>
                <w:sz w:val="28"/>
                <w:szCs w:val="28"/>
              </w:rPr>
            </w:pPr>
            <w:r w:rsidRPr="00043D2A">
              <w:rPr>
                <w:sz w:val="28"/>
                <w:szCs w:val="28"/>
              </w:rPr>
              <w:t>chiều được tạo ra giữa hai bản của tụ điện bằng cách nối hai bản này với mạch ngoài.</w:t>
            </w:r>
          </w:p>
        </w:tc>
      </w:tr>
      <w:tr w:rsidR="00606CA9" w:rsidRPr="00ED31E0" w:rsidTr="009F2606">
        <w:trPr>
          <w:gridBefore w:val="1"/>
          <w:gridAfter w:val="1"/>
          <w:wBefore w:w="14" w:type="dxa"/>
          <w:wAfter w:w="7" w:type="dxa"/>
        </w:trPr>
        <w:tc>
          <w:tcPr>
            <w:tcW w:w="2742" w:type="dxa"/>
          </w:tcPr>
          <w:p w:rsidR="00606CA9" w:rsidRPr="00ED31E0" w:rsidRDefault="00606CA9" w:rsidP="00ED31E0">
            <w:pPr>
              <w:jc w:val="both"/>
              <w:rPr>
                <w:sz w:val="28"/>
                <w:szCs w:val="28"/>
              </w:rPr>
            </w:pPr>
            <w:r w:rsidRPr="00ED31E0">
              <w:rPr>
                <w:sz w:val="28"/>
                <w:szCs w:val="28"/>
              </w:rPr>
              <w:t xml:space="preserve">- Vì tụ điện phóng điện qua lại trong mạch nhiều lần tạo ra dòng điện xoay chiều </w:t>
            </w:r>
            <w:r w:rsidRPr="00ED31E0">
              <w:rPr>
                <w:sz w:val="28"/>
                <w:szCs w:val="28"/>
              </w:rPr>
              <w:sym w:font="Symbol" w:char="F0AE"/>
            </w:r>
            <w:r w:rsidRPr="00ED31E0">
              <w:rPr>
                <w:sz w:val="28"/>
                <w:szCs w:val="28"/>
              </w:rPr>
              <w:t xml:space="preserve"> có nhận xét gì về sự tích điện trên một bản tụ điện? </w:t>
            </w:r>
          </w:p>
          <w:p w:rsidR="00606CA9" w:rsidRPr="00ED31E0" w:rsidRDefault="00606CA9" w:rsidP="00ED31E0">
            <w:pPr>
              <w:jc w:val="both"/>
              <w:rPr>
                <w:sz w:val="28"/>
                <w:szCs w:val="28"/>
              </w:rPr>
            </w:pPr>
            <w:r w:rsidRPr="00ED31E0">
              <w:rPr>
                <w:sz w:val="28"/>
                <w:szCs w:val="28"/>
              </w:rPr>
              <w:t>- Trình bày kết quả nghiên cứu sự biến thiên điện tích của một bản tụ nhất định.</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xml:space="preserve">- Trong đó </w:t>
            </w:r>
            <w:r w:rsidRPr="00ED31E0">
              <w:rPr>
                <w:sz w:val="28"/>
                <w:szCs w:val="28"/>
              </w:rPr>
              <w:sym w:font="Symbol" w:char="F077"/>
            </w:r>
            <w:r w:rsidRPr="00ED31E0">
              <w:rPr>
                <w:sz w:val="28"/>
                <w:szCs w:val="28"/>
              </w:rPr>
              <w:t xml:space="preserve"> (rad/s) là tần số góc của dao động.</w:t>
            </w:r>
          </w:p>
          <w:p w:rsidR="00606CA9" w:rsidRPr="00ED31E0" w:rsidRDefault="00606CA9" w:rsidP="00ED31E0">
            <w:pPr>
              <w:jc w:val="both"/>
              <w:rPr>
                <w:sz w:val="28"/>
                <w:szCs w:val="28"/>
              </w:rPr>
            </w:pPr>
            <w:r w:rsidRPr="00ED31E0">
              <w:rPr>
                <w:sz w:val="28"/>
                <w:szCs w:val="28"/>
              </w:rPr>
              <w:t>- Phương trình về dòng điện trong mạch sẽ có dạng như thế nào?</w:t>
            </w:r>
          </w:p>
          <w:p w:rsidR="00606CA9" w:rsidRPr="00ED31E0" w:rsidRDefault="00606CA9" w:rsidP="00ED31E0">
            <w:pPr>
              <w:jc w:val="both"/>
              <w:rPr>
                <w:sz w:val="28"/>
                <w:szCs w:val="28"/>
              </w:rPr>
            </w:pPr>
            <w:r w:rsidRPr="00ED31E0">
              <w:rPr>
                <w:sz w:val="28"/>
                <w:szCs w:val="28"/>
              </w:rPr>
              <w:t xml:space="preserve">- Nếu chọn gốc thời gian là lúc tụ điện bắt đầu phóng điện </w:t>
            </w:r>
            <w:r w:rsidRPr="00ED31E0">
              <w:rPr>
                <w:sz w:val="28"/>
                <w:szCs w:val="28"/>
              </w:rPr>
              <w:sym w:font="Symbol" w:char="F0AE"/>
            </w:r>
            <w:r w:rsidRPr="00ED31E0">
              <w:rPr>
                <w:sz w:val="28"/>
                <w:szCs w:val="28"/>
              </w:rPr>
              <w:t xml:space="preserve"> phương trình q và i như thế nào?</w:t>
            </w:r>
          </w:p>
          <w:p w:rsidR="00606CA9" w:rsidRPr="00ED31E0" w:rsidRDefault="00606CA9" w:rsidP="00ED31E0">
            <w:pPr>
              <w:jc w:val="both"/>
              <w:rPr>
                <w:sz w:val="28"/>
                <w:szCs w:val="28"/>
              </w:rPr>
            </w:pPr>
            <w:r w:rsidRPr="00ED31E0">
              <w:rPr>
                <w:sz w:val="28"/>
                <w:szCs w:val="28"/>
              </w:rPr>
              <w:t xml:space="preserve">- Từ phương trình của q và i </w:t>
            </w:r>
            <w:r w:rsidRPr="00ED31E0">
              <w:rPr>
                <w:sz w:val="28"/>
                <w:szCs w:val="28"/>
              </w:rPr>
              <w:sym w:font="Symbol" w:char="F0AE"/>
            </w:r>
            <w:r w:rsidRPr="00ED31E0">
              <w:rPr>
                <w:sz w:val="28"/>
                <w:szCs w:val="28"/>
              </w:rPr>
              <w:t xml:space="preserve"> có nhận xét gì về sự biến thiên của q và i.</w:t>
            </w:r>
          </w:p>
          <w:p w:rsidR="00606CA9" w:rsidRPr="00ED31E0" w:rsidRDefault="00606CA9" w:rsidP="00ED31E0">
            <w:pPr>
              <w:jc w:val="both"/>
              <w:rPr>
                <w:sz w:val="28"/>
                <w:szCs w:val="28"/>
              </w:rPr>
            </w:pPr>
            <w:r w:rsidRPr="00ED31E0">
              <w:rPr>
                <w:sz w:val="28"/>
                <w:szCs w:val="28"/>
              </w:rPr>
              <w:t>- Cường độ điện trường E trong tụ điện tỉ lệ như thế nào với q?</w:t>
            </w:r>
          </w:p>
          <w:p w:rsidR="00606CA9" w:rsidRPr="00ED31E0" w:rsidRDefault="00606CA9" w:rsidP="00ED31E0">
            <w:pPr>
              <w:jc w:val="both"/>
              <w:rPr>
                <w:sz w:val="28"/>
                <w:szCs w:val="28"/>
              </w:rPr>
            </w:pPr>
            <w:r w:rsidRPr="00ED31E0">
              <w:rPr>
                <w:sz w:val="28"/>
                <w:szCs w:val="28"/>
              </w:rPr>
              <w:t>- Cảm ứng từ B tỉ lệ như thế nào với i?</w:t>
            </w:r>
          </w:p>
          <w:p w:rsidR="00606CA9" w:rsidRPr="00ED31E0" w:rsidRDefault="00606CA9" w:rsidP="00ED31E0">
            <w:pPr>
              <w:jc w:val="both"/>
              <w:rPr>
                <w:sz w:val="28"/>
                <w:szCs w:val="28"/>
              </w:rPr>
            </w:pPr>
            <w:r w:rsidRPr="00ED31E0">
              <w:rPr>
                <w:sz w:val="28"/>
                <w:szCs w:val="28"/>
              </w:rPr>
              <w:t xml:space="preserve">- Có nhận xét gì về </w:t>
            </w:r>
            <w:r w:rsidRPr="00ED31E0">
              <w:rPr>
                <w:position w:val="-4"/>
                <w:sz w:val="28"/>
                <w:szCs w:val="28"/>
              </w:rPr>
              <w:object w:dxaOrig="240" w:dyaOrig="300">
                <v:shape id="_x0000_i1556" type="#_x0000_t75" style="width:11.9pt;height:15.05pt" o:ole="">
                  <v:imagedata r:id="rId1082" o:title=""/>
                </v:shape>
                <o:OLEObject Type="Embed" ProgID="Equation.DSMT4" ShapeID="_x0000_i1556" DrawAspect="Content" ObjectID="_1629614623" r:id="rId1083"/>
              </w:object>
            </w:r>
            <w:r w:rsidRPr="00ED31E0">
              <w:rPr>
                <w:sz w:val="28"/>
                <w:szCs w:val="28"/>
              </w:rPr>
              <w:t xml:space="preserve"> và </w:t>
            </w:r>
            <w:r w:rsidRPr="00ED31E0">
              <w:rPr>
                <w:position w:val="-4"/>
                <w:sz w:val="28"/>
                <w:szCs w:val="28"/>
              </w:rPr>
              <w:object w:dxaOrig="240" w:dyaOrig="320">
                <v:shape id="_x0000_i1557" type="#_x0000_t75" style="width:12.5pt;height:16.3pt" o:ole="">
                  <v:imagedata r:id="rId527" o:title=""/>
                </v:shape>
                <o:OLEObject Type="Embed" ProgID="Equation.DSMT4" ShapeID="_x0000_i1557" DrawAspect="Content" ObjectID="_1629614624" r:id="rId1084"/>
              </w:object>
            </w:r>
            <w:r w:rsidRPr="00ED31E0">
              <w:rPr>
                <w:sz w:val="28"/>
                <w:szCs w:val="28"/>
              </w:rPr>
              <w:t xml:space="preserve"> trong mạch dao động</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xml:space="preserve">- Chu kì và tần số của dao động điện từ tự do trong mạch dao động gọi là </w:t>
            </w:r>
            <w:r w:rsidRPr="00ED31E0">
              <w:rPr>
                <w:i/>
                <w:sz w:val="28"/>
                <w:szCs w:val="28"/>
              </w:rPr>
              <w:t>chu kì</w:t>
            </w:r>
            <w:r w:rsidRPr="00ED31E0">
              <w:rPr>
                <w:sz w:val="28"/>
                <w:szCs w:val="28"/>
              </w:rPr>
              <w:t xml:space="preserve"> và </w:t>
            </w:r>
            <w:r w:rsidRPr="00ED31E0">
              <w:rPr>
                <w:i/>
                <w:sz w:val="28"/>
                <w:szCs w:val="28"/>
              </w:rPr>
              <w:t>tần số dao động riêng</w:t>
            </w:r>
            <w:r w:rsidRPr="00ED31E0">
              <w:rPr>
                <w:sz w:val="28"/>
                <w:szCs w:val="28"/>
              </w:rPr>
              <w:t xml:space="preserve"> của mạch dao động?</w:t>
            </w:r>
          </w:p>
          <w:p w:rsidR="00606CA9" w:rsidRPr="00ED31E0" w:rsidRDefault="00606CA9" w:rsidP="00ED31E0">
            <w:pPr>
              <w:jc w:val="both"/>
              <w:rPr>
                <w:sz w:val="28"/>
                <w:szCs w:val="28"/>
              </w:rPr>
            </w:pPr>
            <w:r w:rsidRPr="00ED31E0">
              <w:rPr>
                <w:sz w:val="28"/>
                <w:szCs w:val="28"/>
              </w:rPr>
              <w:sym w:font="Symbol" w:char="F0AE"/>
            </w:r>
            <w:r w:rsidRPr="00ED31E0">
              <w:rPr>
                <w:sz w:val="28"/>
                <w:szCs w:val="28"/>
              </w:rPr>
              <w:t xml:space="preserve"> Chúng được xác định như thế nào?</w:t>
            </w:r>
          </w:p>
          <w:p w:rsidR="00606CA9" w:rsidRPr="00ED31E0" w:rsidRDefault="00606CA9" w:rsidP="00ED31E0">
            <w:pPr>
              <w:jc w:val="both"/>
              <w:rPr>
                <w:sz w:val="28"/>
                <w:szCs w:val="28"/>
              </w:rPr>
            </w:pPr>
            <w:r w:rsidRPr="00ED31E0">
              <w:rPr>
                <w:sz w:val="28"/>
                <w:szCs w:val="28"/>
              </w:rPr>
              <w:t>- Giới thiệu cho hs khái niệm năng lượng điện từ</w:t>
            </w:r>
          </w:p>
        </w:tc>
        <w:tc>
          <w:tcPr>
            <w:tcW w:w="2920" w:type="dxa"/>
            <w:gridSpan w:val="3"/>
          </w:tcPr>
          <w:p w:rsidR="00606CA9" w:rsidRPr="00ED31E0" w:rsidRDefault="00606CA9" w:rsidP="00ED31E0">
            <w:pPr>
              <w:jc w:val="both"/>
              <w:rPr>
                <w:sz w:val="28"/>
                <w:szCs w:val="28"/>
              </w:rPr>
            </w:pPr>
            <w:r w:rsidRPr="00ED31E0">
              <w:rPr>
                <w:sz w:val="28"/>
                <w:szCs w:val="28"/>
              </w:rPr>
              <w:t xml:space="preserve">- Trên cùng một bản có sự tích điện sẽ thay đổi theo thời gian. </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HS ghi nhận kết quả nghiên cứu.</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I = q’ = -q</w:t>
            </w:r>
            <w:r w:rsidRPr="00ED31E0">
              <w:rPr>
                <w:sz w:val="28"/>
                <w:szCs w:val="28"/>
                <w:vertAlign w:val="subscript"/>
              </w:rPr>
              <w:t>0</w:t>
            </w:r>
            <w:r w:rsidRPr="00ED31E0">
              <w:rPr>
                <w:sz w:val="28"/>
                <w:szCs w:val="28"/>
              </w:rPr>
              <w:sym w:font="Symbol" w:char="F077"/>
            </w:r>
            <w:r w:rsidRPr="00ED31E0">
              <w:rPr>
                <w:sz w:val="28"/>
                <w:szCs w:val="28"/>
              </w:rPr>
              <w:t>sin(</w:t>
            </w:r>
            <w:r w:rsidRPr="00ED31E0">
              <w:rPr>
                <w:sz w:val="28"/>
                <w:szCs w:val="28"/>
              </w:rPr>
              <w:sym w:font="Symbol" w:char="F077"/>
            </w:r>
            <w:r w:rsidRPr="00ED31E0">
              <w:rPr>
                <w:sz w:val="28"/>
                <w:szCs w:val="28"/>
              </w:rPr>
              <w:t xml:space="preserve">t + </w:t>
            </w:r>
            <w:r w:rsidRPr="00ED31E0">
              <w:rPr>
                <w:sz w:val="28"/>
                <w:szCs w:val="28"/>
              </w:rPr>
              <w:sym w:font="Symbol" w:char="F06A"/>
            </w:r>
            <w:r w:rsidRPr="00ED31E0">
              <w:rPr>
                <w:sz w:val="28"/>
                <w:szCs w:val="28"/>
              </w:rPr>
              <w:t>)</w:t>
            </w:r>
          </w:p>
          <w:p w:rsidR="00606CA9" w:rsidRPr="00ED31E0" w:rsidRDefault="00606CA9" w:rsidP="00ED31E0">
            <w:pPr>
              <w:jc w:val="both"/>
              <w:rPr>
                <w:sz w:val="28"/>
                <w:szCs w:val="28"/>
              </w:rPr>
            </w:pPr>
            <w:r w:rsidRPr="00ED31E0">
              <w:rPr>
                <w:sz w:val="28"/>
                <w:szCs w:val="28"/>
              </w:rPr>
              <w:sym w:font="Symbol" w:char="F0AE"/>
            </w:r>
            <w:r w:rsidRPr="00ED31E0">
              <w:rPr>
                <w:sz w:val="28"/>
                <w:szCs w:val="28"/>
              </w:rPr>
              <w:t xml:space="preserve"> </w:t>
            </w:r>
            <w:r w:rsidRPr="00ED31E0">
              <w:rPr>
                <w:position w:val="-24"/>
                <w:sz w:val="28"/>
                <w:szCs w:val="28"/>
              </w:rPr>
              <w:object w:dxaOrig="2220" w:dyaOrig="660">
                <v:shape id="_x0000_i1558" type="#_x0000_t75" style="width:110.8pt;height:33.2pt" o:ole="">
                  <v:imagedata r:id="rId1085" o:title=""/>
                </v:shape>
                <o:OLEObject Type="Embed" ProgID="Equation.DSMT4" ShapeID="_x0000_i1558" DrawAspect="Content" ObjectID="_1629614625" r:id="rId1086"/>
              </w:objec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xml:space="preserve">- Lúc t = 0 </w:t>
            </w:r>
            <w:r w:rsidRPr="00ED31E0">
              <w:rPr>
                <w:sz w:val="28"/>
                <w:szCs w:val="28"/>
              </w:rPr>
              <w:sym w:font="Symbol" w:char="F0AE"/>
            </w:r>
            <w:r w:rsidRPr="00ED31E0">
              <w:rPr>
                <w:sz w:val="28"/>
                <w:szCs w:val="28"/>
              </w:rPr>
              <w:t xml:space="preserve"> q = CU</w:t>
            </w:r>
            <w:r w:rsidRPr="00ED31E0">
              <w:rPr>
                <w:sz w:val="28"/>
                <w:szCs w:val="28"/>
                <w:vertAlign w:val="subscript"/>
              </w:rPr>
              <w:t>0</w:t>
            </w:r>
            <w:r w:rsidRPr="00ED31E0">
              <w:rPr>
                <w:sz w:val="28"/>
                <w:szCs w:val="28"/>
              </w:rPr>
              <w:t xml:space="preserve"> = q</w:t>
            </w:r>
            <w:r w:rsidRPr="00ED31E0">
              <w:rPr>
                <w:sz w:val="28"/>
                <w:szCs w:val="28"/>
                <w:vertAlign w:val="subscript"/>
              </w:rPr>
              <w:t>0</w:t>
            </w:r>
            <w:r w:rsidRPr="00ED31E0">
              <w:rPr>
                <w:sz w:val="28"/>
                <w:szCs w:val="28"/>
              </w:rPr>
              <w:t xml:space="preserve"> và i = 0</w:t>
            </w:r>
          </w:p>
          <w:p w:rsidR="00606CA9" w:rsidRPr="00ED31E0" w:rsidRDefault="00606CA9" w:rsidP="00ED31E0">
            <w:pPr>
              <w:jc w:val="both"/>
              <w:rPr>
                <w:sz w:val="28"/>
                <w:szCs w:val="28"/>
              </w:rPr>
            </w:pPr>
            <w:r w:rsidRPr="00ED31E0">
              <w:rPr>
                <w:sz w:val="28"/>
                <w:szCs w:val="28"/>
              </w:rPr>
              <w:sym w:font="Symbol" w:char="F0AE"/>
            </w:r>
            <w:r w:rsidRPr="00ED31E0">
              <w:rPr>
                <w:sz w:val="28"/>
                <w:szCs w:val="28"/>
              </w:rPr>
              <w:t xml:space="preserve"> q</w:t>
            </w:r>
            <w:r w:rsidRPr="00ED31E0">
              <w:rPr>
                <w:sz w:val="28"/>
                <w:szCs w:val="28"/>
                <w:vertAlign w:val="subscript"/>
              </w:rPr>
              <w:t>0</w:t>
            </w:r>
            <w:r w:rsidRPr="00ED31E0">
              <w:rPr>
                <w:sz w:val="28"/>
                <w:szCs w:val="28"/>
              </w:rPr>
              <w:t xml:space="preserve"> = q</w:t>
            </w:r>
            <w:r w:rsidRPr="00ED31E0">
              <w:rPr>
                <w:sz w:val="28"/>
                <w:szCs w:val="28"/>
                <w:vertAlign w:val="subscript"/>
              </w:rPr>
              <w:t>0</w:t>
            </w:r>
            <w:r w:rsidRPr="00ED31E0">
              <w:rPr>
                <w:sz w:val="28"/>
                <w:szCs w:val="28"/>
              </w:rPr>
              <w:t>cos</w:t>
            </w:r>
            <w:r w:rsidRPr="00ED31E0">
              <w:rPr>
                <w:sz w:val="28"/>
                <w:szCs w:val="28"/>
              </w:rPr>
              <w:sym w:font="Symbol" w:char="F06A"/>
            </w:r>
            <w:r w:rsidRPr="00ED31E0">
              <w:rPr>
                <w:sz w:val="28"/>
                <w:szCs w:val="28"/>
              </w:rPr>
              <w:t xml:space="preserve"> </w:t>
            </w:r>
            <w:r w:rsidRPr="00ED31E0">
              <w:rPr>
                <w:sz w:val="28"/>
                <w:szCs w:val="28"/>
              </w:rPr>
              <w:sym w:font="Symbol" w:char="F0AE"/>
            </w:r>
            <w:r w:rsidRPr="00ED31E0">
              <w:rPr>
                <w:sz w:val="28"/>
                <w:szCs w:val="28"/>
              </w:rPr>
              <w:t xml:space="preserve"> </w:t>
            </w:r>
            <w:r w:rsidRPr="00ED31E0">
              <w:rPr>
                <w:sz w:val="28"/>
                <w:szCs w:val="28"/>
              </w:rPr>
              <w:sym w:font="Symbol" w:char="F06A"/>
            </w:r>
            <w:r w:rsidRPr="00ED31E0">
              <w:rPr>
                <w:sz w:val="28"/>
                <w:szCs w:val="28"/>
              </w:rPr>
              <w:t xml:space="preserve"> = 0</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HS thảo luận và nêu các nhận xét.</w:t>
            </w:r>
          </w:p>
          <w:p w:rsidR="00606CA9" w:rsidRPr="00ED31E0" w:rsidRDefault="00606CA9" w:rsidP="00ED31E0">
            <w:pPr>
              <w:jc w:val="both"/>
              <w:rPr>
                <w:sz w:val="28"/>
                <w:szCs w:val="28"/>
              </w:rPr>
            </w:pPr>
            <w:r w:rsidRPr="00ED31E0">
              <w:rPr>
                <w:sz w:val="28"/>
                <w:szCs w:val="28"/>
              </w:rPr>
              <w:t>- Tỉ lệ thuận.</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Chúng cũng biến thiên điều hoà, vì q và i biến thiên điều hoà.</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xml:space="preserve">- Từ </w:t>
            </w:r>
            <w:r w:rsidRPr="00ED31E0">
              <w:rPr>
                <w:position w:val="-30"/>
                <w:sz w:val="28"/>
                <w:szCs w:val="28"/>
              </w:rPr>
              <w:object w:dxaOrig="1020" w:dyaOrig="720">
                <v:shape id="_x0000_i1559" type="#_x0000_t75" style="width:50.7pt;height:36.3pt" o:ole="">
                  <v:imagedata r:id="rId1087" o:title=""/>
                </v:shape>
                <o:OLEObject Type="Embed" ProgID="Equation.DSMT4" ShapeID="_x0000_i1559" DrawAspect="Content" ObjectID="_1629614626" r:id="rId1088"/>
              </w:object>
            </w:r>
          </w:p>
          <w:p w:rsidR="00606CA9" w:rsidRPr="00ED31E0" w:rsidRDefault="00606CA9" w:rsidP="00ED31E0">
            <w:pPr>
              <w:jc w:val="both"/>
              <w:rPr>
                <w:sz w:val="28"/>
                <w:szCs w:val="28"/>
              </w:rPr>
            </w:pPr>
            <w:r w:rsidRPr="00ED31E0">
              <w:rPr>
                <w:sz w:val="28"/>
                <w:szCs w:val="28"/>
              </w:rPr>
              <w:sym w:font="Symbol" w:char="F0AE"/>
            </w:r>
            <w:r w:rsidRPr="00ED31E0">
              <w:rPr>
                <w:sz w:val="28"/>
                <w:szCs w:val="28"/>
              </w:rPr>
              <w:t xml:space="preserve"> </w:t>
            </w:r>
            <w:r w:rsidRPr="00ED31E0">
              <w:rPr>
                <w:position w:val="-8"/>
                <w:sz w:val="28"/>
                <w:szCs w:val="28"/>
              </w:rPr>
              <w:object w:dxaOrig="1240" w:dyaOrig="400">
                <v:shape id="_x0000_i1560" type="#_x0000_t75" style="width:61.35pt;height:19.4pt" o:ole="">
                  <v:imagedata r:id="rId1089" o:title=""/>
                </v:shape>
                <o:OLEObject Type="Embed" ProgID="Equation.DSMT4" ShapeID="_x0000_i1560" DrawAspect="Content" ObjectID="_1629614627" r:id="rId1090"/>
              </w:object>
            </w:r>
          </w:p>
          <w:p w:rsidR="00606CA9" w:rsidRPr="00ED31E0" w:rsidRDefault="00606CA9" w:rsidP="00ED31E0">
            <w:pPr>
              <w:jc w:val="both"/>
              <w:rPr>
                <w:position w:val="-30"/>
                <w:sz w:val="28"/>
                <w:szCs w:val="28"/>
              </w:rPr>
            </w:pPr>
            <w:r w:rsidRPr="00ED31E0">
              <w:rPr>
                <w:sz w:val="28"/>
                <w:szCs w:val="28"/>
              </w:rPr>
              <w:t xml:space="preserve">và  </w:t>
            </w:r>
            <w:r w:rsidRPr="00ED31E0">
              <w:rPr>
                <w:position w:val="-30"/>
                <w:sz w:val="28"/>
                <w:szCs w:val="28"/>
              </w:rPr>
              <w:object w:dxaOrig="1280" w:dyaOrig="720">
                <v:shape id="_x0000_i1561" type="#_x0000_t75" style="width:63.85pt;height:36.3pt" o:ole="">
                  <v:imagedata r:id="rId1091" o:title=""/>
                </v:shape>
                <o:OLEObject Type="Embed" ProgID="Equation.DSMT4" ShapeID="_x0000_i1561" DrawAspect="Content" ObjectID="_1629614628" r:id="rId1092"/>
              </w:object>
            </w:r>
          </w:p>
          <w:p w:rsidR="00606CA9" w:rsidRPr="00ED31E0" w:rsidRDefault="00606CA9" w:rsidP="00ED31E0">
            <w:pPr>
              <w:jc w:val="both"/>
              <w:rPr>
                <w:position w:val="-30"/>
                <w:sz w:val="28"/>
                <w:szCs w:val="28"/>
              </w:rPr>
            </w:pPr>
          </w:p>
          <w:p w:rsidR="00606CA9" w:rsidRPr="00ED31E0" w:rsidRDefault="00606CA9" w:rsidP="00ED31E0">
            <w:pPr>
              <w:jc w:val="both"/>
              <w:rPr>
                <w:position w:val="-30"/>
                <w:sz w:val="28"/>
                <w:szCs w:val="28"/>
              </w:rPr>
            </w:pPr>
          </w:p>
          <w:p w:rsidR="00606CA9" w:rsidRPr="00ED31E0" w:rsidRDefault="00606CA9" w:rsidP="00ED31E0">
            <w:pPr>
              <w:jc w:val="both"/>
              <w:rPr>
                <w:sz w:val="28"/>
                <w:szCs w:val="28"/>
              </w:rPr>
            </w:pPr>
            <w:r w:rsidRPr="00ED31E0">
              <w:rPr>
                <w:position w:val="-30"/>
                <w:sz w:val="28"/>
                <w:szCs w:val="28"/>
              </w:rPr>
              <w:t>- Tiếp thu</w:t>
            </w:r>
          </w:p>
        </w:tc>
        <w:tc>
          <w:tcPr>
            <w:tcW w:w="4693" w:type="dxa"/>
            <w:gridSpan w:val="4"/>
          </w:tcPr>
          <w:p w:rsidR="00606CA9" w:rsidRPr="00ED31E0" w:rsidRDefault="00606CA9" w:rsidP="00ED31E0">
            <w:pPr>
              <w:jc w:val="both"/>
              <w:rPr>
                <w:b/>
                <w:sz w:val="28"/>
                <w:szCs w:val="28"/>
              </w:rPr>
            </w:pPr>
            <w:r w:rsidRPr="00ED31E0">
              <w:rPr>
                <w:b/>
                <w:sz w:val="28"/>
                <w:szCs w:val="28"/>
              </w:rPr>
              <w:t>II. Dao động điện từ tự do trong mạch dao động</w:t>
            </w:r>
          </w:p>
          <w:p w:rsidR="00606CA9" w:rsidRPr="00ED31E0" w:rsidRDefault="00606CA9" w:rsidP="00ED31E0">
            <w:pPr>
              <w:jc w:val="both"/>
              <w:rPr>
                <w:b/>
                <w:i/>
                <w:sz w:val="28"/>
                <w:szCs w:val="28"/>
              </w:rPr>
            </w:pPr>
            <w:r w:rsidRPr="00ED31E0">
              <w:rPr>
                <w:b/>
                <w:i/>
                <w:sz w:val="28"/>
                <w:szCs w:val="28"/>
              </w:rPr>
              <w:t>1. Định luật biến thiên điện tích và cường độ dòng điện trong một mạch dao động lí tưởng</w:t>
            </w:r>
          </w:p>
          <w:p w:rsidR="00606CA9" w:rsidRPr="00ED31E0" w:rsidRDefault="00606CA9" w:rsidP="00ED31E0">
            <w:pPr>
              <w:jc w:val="both"/>
              <w:rPr>
                <w:sz w:val="28"/>
                <w:szCs w:val="28"/>
              </w:rPr>
            </w:pPr>
            <w:r w:rsidRPr="00ED31E0">
              <w:rPr>
                <w:sz w:val="28"/>
                <w:szCs w:val="28"/>
              </w:rPr>
              <w:t>- Sự biến thiên điện tích trên một bản:</w:t>
            </w:r>
          </w:p>
          <w:p w:rsidR="00606CA9" w:rsidRPr="00ED31E0" w:rsidRDefault="00606CA9" w:rsidP="00ED31E0">
            <w:pPr>
              <w:jc w:val="both"/>
              <w:rPr>
                <w:sz w:val="28"/>
                <w:szCs w:val="28"/>
              </w:rPr>
            </w:pPr>
            <w:r w:rsidRPr="00ED31E0">
              <w:rPr>
                <w:sz w:val="28"/>
                <w:szCs w:val="28"/>
              </w:rPr>
              <w:t>q = q</w:t>
            </w:r>
            <w:r w:rsidRPr="00ED31E0">
              <w:rPr>
                <w:sz w:val="28"/>
                <w:szCs w:val="28"/>
                <w:vertAlign w:val="subscript"/>
              </w:rPr>
              <w:t>0</w:t>
            </w:r>
            <w:r w:rsidRPr="00ED31E0">
              <w:rPr>
                <w:sz w:val="28"/>
                <w:szCs w:val="28"/>
              </w:rPr>
              <w:t>cos(</w:t>
            </w:r>
            <w:r w:rsidRPr="00ED31E0">
              <w:rPr>
                <w:sz w:val="28"/>
                <w:szCs w:val="28"/>
              </w:rPr>
              <w:sym w:font="Symbol" w:char="F077"/>
            </w:r>
            <w:r w:rsidRPr="00ED31E0">
              <w:rPr>
                <w:sz w:val="28"/>
                <w:szCs w:val="28"/>
              </w:rPr>
              <w:t xml:space="preserve">t + </w:t>
            </w:r>
            <w:r w:rsidRPr="00ED31E0">
              <w:rPr>
                <w:sz w:val="28"/>
                <w:szCs w:val="28"/>
              </w:rPr>
              <w:sym w:font="Symbol" w:char="F06A"/>
            </w:r>
            <w:r w:rsidRPr="00ED31E0">
              <w:rPr>
                <w:sz w:val="28"/>
                <w:szCs w:val="28"/>
              </w:rPr>
              <w:t>)</w:t>
            </w:r>
          </w:p>
          <w:p w:rsidR="00606CA9" w:rsidRPr="00ED31E0" w:rsidRDefault="00606CA9" w:rsidP="00ED31E0">
            <w:pPr>
              <w:jc w:val="both"/>
              <w:rPr>
                <w:sz w:val="28"/>
                <w:szCs w:val="28"/>
              </w:rPr>
            </w:pPr>
            <w:r w:rsidRPr="00ED31E0">
              <w:rPr>
                <w:sz w:val="28"/>
                <w:szCs w:val="28"/>
              </w:rPr>
              <w:t xml:space="preserve">với </w:t>
            </w:r>
            <w:r w:rsidRPr="00ED31E0">
              <w:rPr>
                <w:sz w:val="28"/>
                <w:szCs w:val="28"/>
              </w:rPr>
              <w:tab/>
            </w:r>
            <w:r w:rsidRPr="00ED31E0">
              <w:rPr>
                <w:position w:val="-30"/>
                <w:sz w:val="28"/>
                <w:szCs w:val="28"/>
              </w:rPr>
              <w:object w:dxaOrig="1020" w:dyaOrig="720">
                <v:shape id="_x0000_i1562" type="#_x0000_t75" style="width:50.7pt;height:36.3pt" o:ole="" o:bordertopcolor="this" o:borderleftcolor="this" o:borderbottomcolor="this" o:borderrightcolor="this">
                  <v:imagedata r:id="rId1087" o:title=""/>
                  <w10:bordertop type="single" width="4"/>
                  <w10:borderleft type="single" width="4"/>
                  <w10:borderbottom type="single" width="4"/>
                  <w10:borderright type="single" width="4"/>
                </v:shape>
                <o:OLEObject Type="Embed" ProgID="Equation.DSMT4" ShapeID="_x0000_i1562" DrawAspect="Content" ObjectID="_1629614629" r:id="rId1093"/>
              </w:object>
            </w:r>
          </w:p>
          <w:p w:rsidR="00606CA9" w:rsidRPr="00ED31E0" w:rsidRDefault="00606CA9" w:rsidP="00ED31E0">
            <w:pPr>
              <w:jc w:val="both"/>
              <w:rPr>
                <w:sz w:val="28"/>
                <w:szCs w:val="28"/>
              </w:rPr>
            </w:pPr>
            <w:r w:rsidRPr="00ED31E0">
              <w:rPr>
                <w:sz w:val="28"/>
                <w:szCs w:val="28"/>
              </w:rPr>
              <w:t>- Phương trình về dòng điện trong mạch:</w:t>
            </w:r>
          </w:p>
          <w:p w:rsidR="00606CA9" w:rsidRPr="00ED31E0" w:rsidRDefault="00606CA9" w:rsidP="00ED31E0">
            <w:pPr>
              <w:tabs>
                <w:tab w:val="center" w:pos="1310"/>
                <w:tab w:val="right" w:pos="2620"/>
              </w:tabs>
              <w:jc w:val="both"/>
              <w:rPr>
                <w:sz w:val="28"/>
                <w:szCs w:val="28"/>
              </w:rPr>
            </w:pPr>
            <w:r w:rsidRPr="00ED31E0">
              <w:rPr>
                <w:sz w:val="28"/>
                <w:szCs w:val="28"/>
              </w:rPr>
              <w:tab/>
            </w:r>
            <w:r w:rsidRPr="00ED31E0">
              <w:rPr>
                <w:position w:val="-24"/>
                <w:sz w:val="28"/>
                <w:szCs w:val="28"/>
              </w:rPr>
              <w:object w:dxaOrig="2040" w:dyaOrig="660">
                <v:shape id="_x0000_i1563" type="#_x0000_t75" style="width:102.05pt;height:33.2pt" o:ole="">
                  <v:imagedata r:id="rId1094" o:title=""/>
                </v:shape>
                <o:OLEObject Type="Embed" ProgID="Equation.DSMT4" ShapeID="_x0000_i1563" DrawAspect="Content" ObjectID="_1629614630" r:id="rId1095"/>
              </w:object>
            </w:r>
          </w:p>
          <w:p w:rsidR="00606CA9" w:rsidRPr="00ED31E0" w:rsidRDefault="00606CA9" w:rsidP="00ED31E0">
            <w:pPr>
              <w:tabs>
                <w:tab w:val="center" w:pos="1310"/>
                <w:tab w:val="right" w:pos="2620"/>
              </w:tabs>
              <w:jc w:val="both"/>
              <w:rPr>
                <w:sz w:val="28"/>
                <w:szCs w:val="28"/>
              </w:rPr>
            </w:pPr>
            <w:r w:rsidRPr="00ED31E0">
              <w:rPr>
                <w:sz w:val="28"/>
                <w:szCs w:val="28"/>
              </w:rPr>
              <w:t xml:space="preserve">với </w:t>
            </w:r>
            <w:r w:rsidRPr="00ED31E0">
              <w:rPr>
                <w:sz w:val="28"/>
                <w:szCs w:val="28"/>
              </w:rPr>
              <w:tab/>
              <w:t>I</w:t>
            </w:r>
            <w:r w:rsidRPr="00ED31E0">
              <w:rPr>
                <w:sz w:val="28"/>
                <w:szCs w:val="28"/>
                <w:vertAlign w:val="subscript"/>
              </w:rPr>
              <w:t>0</w:t>
            </w:r>
            <w:r w:rsidRPr="00ED31E0">
              <w:rPr>
                <w:sz w:val="28"/>
                <w:szCs w:val="28"/>
              </w:rPr>
              <w:t xml:space="preserve"> = q</w:t>
            </w:r>
            <w:r w:rsidRPr="00ED31E0">
              <w:rPr>
                <w:sz w:val="28"/>
                <w:szCs w:val="28"/>
                <w:vertAlign w:val="subscript"/>
              </w:rPr>
              <w:t>0</w:t>
            </w:r>
            <w:r w:rsidRPr="00ED31E0">
              <w:rPr>
                <w:sz w:val="28"/>
                <w:szCs w:val="28"/>
              </w:rPr>
              <w:sym w:font="Symbol" w:char="F077"/>
            </w:r>
          </w:p>
          <w:p w:rsidR="00606CA9" w:rsidRPr="00ED31E0" w:rsidRDefault="00606CA9" w:rsidP="00ED31E0">
            <w:pPr>
              <w:tabs>
                <w:tab w:val="center" w:pos="1310"/>
                <w:tab w:val="right" w:pos="2620"/>
              </w:tabs>
              <w:jc w:val="both"/>
              <w:rPr>
                <w:sz w:val="28"/>
                <w:szCs w:val="28"/>
              </w:rPr>
            </w:pPr>
            <w:r w:rsidRPr="00ED31E0">
              <w:rPr>
                <w:sz w:val="28"/>
                <w:szCs w:val="28"/>
              </w:rPr>
              <w:t>- Nếu chọn gốc thời gian là lúc tụ điện bắt đầu phóng điện</w:t>
            </w:r>
          </w:p>
          <w:p w:rsidR="00606CA9" w:rsidRPr="00ED31E0" w:rsidRDefault="00606CA9" w:rsidP="00ED31E0">
            <w:pPr>
              <w:tabs>
                <w:tab w:val="center" w:pos="1310"/>
                <w:tab w:val="right" w:pos="2620"/>
              </w:tabs>
              <w:jc w:val="both"/>
              <w:rPr>
                <w:sz w:val="28"/>
                <w:szCs w:val="28"/>
              </w:rPr>
            </w:pPr>
            <w:r w:rsidRPr="00ED31E0">
              <w:rPr>
                <w:sz w:val="28"/>
                <w:szCs w:val="28"/>
              </w:rPr>
              <w:t>q = q</w:t>
            </w:r>
            <w:r w:rsidRPr="00ED31E0">
              <w:rPr>
                <w:sz w:val="28"/>
                <w:szCs w:val="28"/>
                <w:vertAlign w:val="subscript"/>
              </w:rPr>
              <w:t>0</w:t>
            </w:r>
            <w:r w:rsidRPr="00ED31E0">
              <w:rPr>
                <w:sz w:val="28"/>
                <w:szCs w:val="28"/>
              </w:rPr>
              <w:t>cos</w:t>
            </w:r>
            <w:r w:rsidRPr="00ED31E0">
              <w:rPr>
                <w:sz w:val="28"/>
                <w:szCs w:val="28"/>
              </w:rPr>
              <w:sym w:font="Symbol" w:char="F077"/>
            </w:r>
            <w:r w:rsidRPr="00ED31E0">
              <w:rPr>
                <w:sz w:val="28"/>
                <w:szCs w:val="28"/>
              </w:rPr>
              <w:t>t</w:t>
            </w:r>
          </w:p>
          <w:p w:rsidR="00606CA9" w:rsidRPr="00ED31E0" w:rsidRDefault="00606CA9" w:rsidP="00ED31E0">
            <w:pPr>
              <w:tabs>
                <w:tab w:val="center" w:pos="1310"/>
                <w:tab w:val="right" w:pos="2620"/>
              </w:tabs>
              <w:jc w:val="both"/>
              <w:rPr>
                <w:sz w:val="28"/>
                <w:szCs w:val="28"/>
              </w:rPr>
            </w:pPr>
            <w:r w:rsidRPr="00ED31E0">
              <w:rPr>
                <w:sz w:val="28"/>
                <w:szCs w:val="28"/>
              </w:rPr>
              <w:t xml:space="preserve">và </w:t>
            </w:r>
            <w:r w:rsidRPr="00ED31E0">
              <w:rPr>
                <w:sz w:val="28"/>
                <w:szCs w:val="28"/>
              </w:rPr>
              <w:tab/>
            </w:r>
            <w:r w:rsidRPr="00ED31E0">
              <w:rPr>
                <w:position w:val="-24"/>
                <w:sz w:val="28"/>
                <w:szCs w:val="28"/>
              </w:rPr>
              <w:object w:dxaOrig="1680" w:dyaOrig="660">
                <v:shape id="_x0000_i1564" type="#_x0000_t75" style="width:83.9pt;height:33.2pt" o:ole="">
                  <v:imagedata r:id="rId1096" o:title=""/>
                </v:shape>
                <o:OLEObject Type="Embed" ProgID="Equation.DSMT4" ShapeID="_x0000_i1564" DrawAspect="Content" ObjectID="_1629614631" r:id="rId1097"/>
              </w:object>
            </w:r>
          </w:p>
          <w:p w:rsidR="00606CA9" w:rsidRPr="00ED31E0" w:rsidRDefault="00606CA9" w:rsidP="00ED31E0">
            <w:pPr>
              <w:tabs>
                <w:tab w:val="center" w:pos="1310"/>
                <w:tab w:val="right" w:pos="2620"/>
              </w:tabs>
              <w:jc w:val="both"/>
              <w:rPr>
                <w:sz w:val="28"/>
                <w:szCs w:val="28"/>
              </w:rPr>
            </w:pPr>
            <w:r w:rsidRPr="00ED31E0">
              <w:rPr>
                <w:i/>
                <w:sz w:val="28"/>
                <w:szCs w:val="28"/>
              </w:rPr>
              <w:t>Vậy</w:t>
            </w:r>
            <w:r w:rsidRPr="00ED31E0">
              <w:rPr>
                <w:sz w:val="28"/>
                <w:szCs w:val="28"/>
              </w:rPr>
              <w:t xml:space="preserve">, điện tích q của một bản tụ điện và cường độ dòng điện i trong mạch dao động biến thiên điều hoà theo thời gian; i lệch pha </w:t>
            </w:r>
            <w:r w:rsidRPr="00ED31E0">
              <w:rPr>
                <w:sz w:val="28"/>
                <w:szCs w:val="28"/>
              </w:rPr>
              <w:sym w:font="Symbol" w:char="F070"/>
            </w:r>
            <w:r w:rsidRPr="00ED31E0">
              <w:rPr>
                <w:sz w:val="28"/>
                <w:szCs w:val="28"/>
              </w:rPr>
              <w:t>/2 so với q.</w:t>
            </w:r>
          </w:p>
          <w:p w:rsidR="00606CA9" w:rsidRPr="00ED31E0" w:rsidRDefault="00606CA9" w:rsidP="00ED31E0">
            <w:pPr>
              <w:tabs>
                <w:tab w:val="center" w:pos="1310"/>
                <w:tab w:val="right" w:pos="2620"/>
              </w:tabs>
              <w:jc w:val="both"/>
              <w:rPr>
                <w:b/>
                <w:i/>
                <w:sz w:val="28"/>
                <w:szCs w:val="28"/>
              </w:rPr>
            </w:pPr>
            <w:r w:rsidRPr="00ED31E0">
              <w:rPr>
                <w:b/>
                <w:i/>
                <w:sz w:val="28"/>
                <w:szCs w:val="28"/>
              </w:rPr>
              <w:t>2. Định nghĩa dao động điện từ</w:t>
            </w:r>
          </w:p>
          <w:p w:rsidR="00606CA9" w:rsidRPr="00ED31E0" w:rsidRDefault="00606CA9" w:rsidP="00ED31E0">
            <w:pPr>
              <w:tabs>
                <w:tab w:val="center" w:pos="1310"/>
                <w:tab w:val="right" w:pos="2620"/>
              </w:tabs>
              <w:jc w:val="both"/>
              <w:rPr>
                <w:sz w:val="28"/>
                <w:szCs w:val="28"/>
              </w:rPr>
            </w:pPr>
            <w:r w:rsidRPr="00ED31E0">
              <w:rPr>
                <w:sz w:val="28"/>
                <w:szCs w:val="28"/>
              </w:rPr>
              <w:t xml:space="preserve">- Sự biến thiên điều hoà theo thời gian của điện tích q của một bản tụ điện và cường độ dòng điện (hoặc cường độ điện trường </w:t>
            </w:r>
            <w:r w:rsidRPr="00ED31E0">
              <w:rPr>
                <w:position w:val="-4"/>
                <w:sz w:val="28"/>
                <w:szCs w:val="28"/>
              </w:rPr>
              <w:object w:dxaOrig="240" w:dyaOrig="300">
                <v:shape id="_x0000_i1565" type="#_x0000_t75" style="width:11.9pt;height:15.05pt" o:ole="">
                  <v:imagedata r:id="rId1082" o:title=""/>
                </v:shape>
                <o:OLEObject Type="Embed" ProgID="Equation.DSMT4" ShapeID="_x0000_i1565" DrawAspect="Content" ObjectID="_1629614632" r:id="rId1098"/>
              </w:object>
            </w:r>
            <w:r w:rsidRPr="00ED31E0">
              <w:rPr>
                <w:sz w:val="28"/>
                <w:szCs w:val="28"/>
              </w:rPr>
              <w:t xml:space="preserve"> và cảm ứng từ </w:t>
            </w:r>
            <w:r w:rsidRPr="00ED31E0">
              <w:rPr>
                <w:position w:val="-4"/>
                <w:sz w:val="28"/>
                <w:szCs w:val="28"/>
              </w:rPr>
              <w:object w:dxaOrig="240" w:dyaOrig="320">
                <v:shape id="_x0000_i1566" type="#_x0000_t75" style="width:12.5pt;height:16.3pt" o:ole="">
                  <v:imagedata r:id="rId527" o:title=""/>
                </v:shape>
                <o:OLEObject Type="Embed" ProgID="Equation.DSMT4" ShapeID="_x0000_i1566" DrawAspect="Content" ObjectID="_1629614633" r:id="rId1099"/>
              </w:object>
            </w:r>
            <w:r w:rsidRPr="00ED31E0">
              <w:rPr>
                <w:sz w:val="28"/>
                <w:szCs w:val="28"/>
              </w:rPr>
              <w:t>) trong mạch dao động được gọi là dao động điện từ tự do.</w:t>
            </w:r>
          </w:p>
          <w:p w:rsidR="00606CA9" w:rsidRPr="00ED31E0" w:rsidRDefault="00606CA9" w:rsidP="00ED31E0">
            <w:pPr>
              <w:tabs>
                <w:tab w:val="center" w:pos="1310"/>
                <w:tab w:val="right" w:pos="2620"/>
              </w:tabs>
              <w:jc w:val="both"/>
              <w:rPr>
                <w:b/>
                <w:i/>
                <w:sz w:val="28"/>
                <w:szCs w:val="28"/>
              </w:rPr>
            </w:pPr>
          </w:p>
          <w:p w:rsidR="00606CA9" w:rsidRPr="00ED31E0" w:rsidRDefault="00606CA9" w:rsidP="00ED31E0">
            <w:pPr>
              <w:tabs>
                <w:tab w:val="center" w:pos="1310"/>
                <w:tab w:val="right" w:pos="2620"/>
              </w:tabs>
              <w:jc w:val="both"/>
              <w:rPr>
                <w:sz w:val="28"/>
                <w:szCs w:val="28"/>
              </w:rPr>
            </w:pPr>
            <w:r w:rsidRPr="00ED31E0">
              <w:rPr>
                <w:b/>
                <w:i/>
                <w:sz w:val="28"/>
                <w:szCs w:val="28"/>
              </w:rPr>
              <w:t>3. Chu kì và tần số dao động riêng của</w:t>
            </w:r>
            <w:r w:rsidRPr="00ED31E0">
              <w:rPr>
                <w:sz w:val="28"/>
                <w:szCs w:val="28"/>
                <w:u w:val="single"/>
              </w:rPr>
              <w:t xml:space="preserve"> </w:t>
            </w:r>
            <w:r w:rsidRPr="00ED31E0">
              <w:rPr>
                <w:b/>
                <w:i/>
                <w:sz w:val="28"/>
                <w:szCs w:val="28"/>
              </w:rPr>
              <w:t>mạch dao động</w:t>
            </w:r>
          </w:p>
          <w:p w:rsidR="00606CA9" w:rsidRPr="00ED31E0" w:rsidRDefault="00606CA9" w:rsidP="00ED31E0">
            <w:pPr>
              <w:tabs>
                <w:tab w:val="center" w:pos="1310"/>
                <w:tab w:val="right" w:pos="2620"/>
              </w:tabs>
              <w:jc w:val="both"/>
              <w:rPr>
                <w:sz w:val="28"/>
                <w:szCs w:val="28"/>
              </w:rPr>
            </w:pPr>
            <w:r w:rsidRPr="00ED31E0">
              <w:rPr>
                <w:sz w:val="28"/>
                <w:szCs w:val="28"/>
              </w:rPr>
              <w:t>- Chu kì dao động riêng</w:t>
            </w:r>
          </w:p>
          <w:p w:rsidR="00606CA9" w:rsidRPr="00ED31E0" w:rsidRDefault="00606CA9" w:rsidP="00ED31E0">
            <w:pPr>
              <w:tabs>
                <w:tab w:val="center" w:pos="1310"/>
                <w:tab w:val="right" w:pos="2620"/>
              </w:tabs>
              <w:jc w:val="center"/>
              <w:rPr>
                <w:sz w:val="28"/>
                <w:szCs w:val="28"/>
              </w:rPr>
            </w:pPr>
            <w:r w:rsidRPr="00ED31E0">
              <w:rPr>
                <w:position w:val="-8"/>
                <w:sz w:val="28"/>
                <w:szCs w:val="28"/>
              </w:rPr>
              <w:object w:dxaOrig="1240" w:dyaOrig="400">
                <v:shape id="_x0000_i1567" type="#_x0000_t75" style="width:62pt;height:19.4pt" o:ole="" o:bordertopcolor="this" o:borderleftcolor="this" o:borderbottomcolor="this" o:borderrightcolor="this">
                  <v:imagedata r:id="rId1089" o:title=""/>
                  <w10:bordertop type="single" width="4"/>
                  <w10:borderleft type="single" width="4"/>
                  <w10:borderbottom type="single" width="4"/>
                  <w10:borderright type="single" width="4"/>
                </v:shape>
                <o:OLEObject Type="Embed" ProgID="Equation.DSMT4" ShapeID="_x0000_i1567" DrawAspect="Content" ObjectID="_1629614634" r:id="rId1100"/>
              </w:object>
            </w:r>
          </w:p>
          <w:p w:rsidR="00606CA9" w:rsidRPr="00ED31E0" w:rsidRDefault="00606CA9" w:rsidP="00ED31E0">
            <w:pPr>
              <w:tabs>
                <w:tab w:val="center" w:pos="1310"/>
                <w:tab w:val="right" w:pos="2620"/>
              </w:tabs>
              <w:jc w:val="both"/>
              <w:rPr>
                <w:sz w:val="28"/>
                <w:szCs w:val="28"/>
              </w:rPr>
            </w:pPr>
            <w:r w:rsidRPr="00ED31E0">
              <w:rPr>
                <w:sz w:val="28"/>
                <w:szCs w:val="28"/>
              </w:rPr>
              <w:t>- Tần số dao động riêng</w:t>
            </w:r>
          </w:p>
          <w:p w:rsidR="00606CA9" w:rsidRPr="00ED31E0" w:rsidRDefault="00606CA9" w:rsidP="00ED31E0">
            <w:pPr>
              <w:tabs>
                <w:tab w:val="center" w:pos="1310"/>
                <w:tab w:val="right" w:pos="2620"/>
              </w:tabs>
              <w:jc w:val="center"/>
              <w:rPr>
                <w:position w:val="-30"/>
                <w:sz w:val="28"/>
                <w:szCs w:val="28"/>
              </w:rPr>
            </w:pPr>
            <w:r w:rsidRPr="00ED31E0">
              <w:rPr>
                <w:position w:val="-30"/>
                <w:sz w:val="28"/>
                <w:szCs w:val="28"/>
              </w:rPr>
              <w:object w:dxaOrig="1280" w:dyaOrig="720">
                <v:shape id="_x0000_i1568" type="#_x0000_t75" style="width:63.85pt;height:36.3pt" o:ole="" o:bordertopcolor="this" o:borderleftcolor="this" o:borderbottomcolor="this" o:borderrightcolor="this">
                  <v:imagedata r:id="rId1091" o:title=""/>
                  <w10:bordertop type="single" width="4"/>
                  <w10:borderleft type="single" width="4"/>
                  <w10:borderbottom type="single" width="4"/>
                  <w10:borderright type="single" width="4"/>
                </v:shape>
                <o:OLEObject Type="Embed" ProgID="Equation.DSMT4" ShapeID="_x0000_i1568" DrawAspect="Content" ObjectID="_1629614635" r:id="rId1101"/>
              </w:object>
            </w:r>
          </w:p>
          <w:p w:rsidR="00606CA9" w:rsidRPr="00ED31E0" w:rsidRDefault="00606CA9" w:rsidP="00ED31E0">
            <w:pPr>
              <w:tabs>
                <w:tab w:val="center" w:pos="1310"/>
                <w:tab w:val="right" w:pos="2620"/>
              </w:tabs>
              <w:jc w:val="both"/>
              <w:rPr>
                <w:b/>
                <w:sz w:val="28"/>
                <w:szCs w:val="28"/>
              </w:rPr>
            </w:pPr>
            <w:r w:rsidRPr="00ED31E0">
              <w:rPr>
                <w:b/>
                <w:sz w:val="28"/>
                <w:szCs w:val="28"/>
              </w:rPr>
              <w:t>III. Năng lượng điện t</w:t>
            </w:r>
            <w:r w:rsidRPr="00ED31E0">
              <w:rPr>
                <w:b/>
                <w:sz w:val="28"/>
                <w:szCs w:val="28"/>
                <w:lang w:val="vi-VN"/>
              </w:rPr>
              <w:t>ừ</w:t>
            </w:r>
          </w:p>
          <w:p w:rsidR="00606CA9" w:rsidRPr="00ED31E0" w:rsidRDefault="00606CA9" w:rsidP="00ED31E0">
            <w:pPr>
              <w:tabs>
                <w:tab w:val="center" w:pos="1310"/>
                <w:tab w:val="right" w:pos="2620"/>
              </w:tabs>
              <w:jc w:val="both"/>
              <w:rPr>
                <w:sz w:val="28"/>
                <w:szCs w:val="28"/>
              </w:rPr>
            </w:pPr>
            <w:r w:rsidRPr="00ED31E0">
              <w:rPr>
                <w:sz w:val="28"/>
                <w:szCs w:val="28"/>
              </w:rPr>
              <w:t>- Tổng năng l</w:t>
            </w:r>
            <w:r w:rsidRPr="00ED31E0">
              <w:rPr>
                <w:sz w:val="28"/>
                <w:szCs w:val="28"/>
                <w:lang w:val="vi-VN"/>
              </w:rPr>
              <w:t>ư</w:t>
            </w:r>
            <w:r w:rsidRPr="00ED31E0">
              <w:rPr>
                <w:sz w:val="28"/>
                <w:szCs w:val="28"/>
              </w:rPr>
              <w:t>ợng điện tr</w:t>
            </w:r>
            <w:r w:rsidRPr="00ED31E0">
              <w:rPr>
                <w:sz w:val="28"/>
                <w:szCs w:val="28"/>
                <w:lang w:val="vi-VN"/>
              </w:rPr>
              <w:t>ư</w:t>
            </w:r>
            <w:r w:rsidRPr="00ED31E0">
              <w:rPr>
                <w:sz w:val="28"/>
                <w:szCs w:val="28"/>
              </w:rPr>
              <w:t>ờng và năng lượng từ tr</w:t>
            </w:r>
            <w:r w:rsidRPr="00ED31E0">
              <w:rPr>
                <w:sz w:val="28"/>
                <w:szCs w:val="28"/>
                <w:lang w:val="vi-VN"/>
              </w:rPr>
              <w:t>ư</w:t>
            </w:r>
            <w:r w:rsidRPr="00ED31E0">
              <w:rPr>
                <w:sz w:val="28"/>
                <w:szCs w:val="28"/>
              </w:rPr>
              <w:t>ờng trong mạch gọi là năng lượng điện từ</w:t>
            </w:r>
          </w:p>
          <w:p w:rsidR="00606CA9" w:rsidRPr="00ED31E0" w:rsidRDefault="00606CA9" w:rsidP="00ED31E0">
            <w:pPr>
              <w:tabs>
                <w:tab w:val="center" w:pos="1310"/>
                <w:tab w:val="right" w:pos="2620"/>
              </w:tabs>
              <w:jc w:val="both"/>
              <w:rPr>
                <w:sz w:val="28"/>
                <w:szCs w:val="28"/>
              </w:rPr>
            </w:pPr>
            <w:r w:rsidRPr="00ED31E0">
              <w:rPr>
                <w:sz w:val="28"/>
                <w:szCs w:val="28"/>
              </w:rPr>
              <w:t>- Mạch dao động lý tưởng năng lượng điện từ được bảo tòan</w:t>
            </w:r>
          </w:p>
        </w:tc>
      </w:tr>
      <w:tr w:rsidR="00296217" w:rsidRPr="00ED31E0" w:rsidTr="009F2606">
        <w:trPr>
          <w:gridAfter w:val="2"/>
          <w:wAfter w:w="47" w:type="dxa"/>
        </w:trPr>
        <w:tc>
          <w:tcPr>
            <w:tcW w:w="10322" w:type="dxa"/>
            <w:gridSpan w:val="8"/>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9F2606">
        <w:trPr>
          <w:gridAfter w:val="2"/>
          <w:wAfter w:w="47" w:type="dxa"/>
        </w:trPr>
        <w:tc>
          <w:tcPr>
            <w:tcW w:w="10322" w:type="dxa"/>
            <w:gridSpan w:val="8"/>
            <w:shd w:val="clear" w:color="auto" w:fill="auto"/>
            <w:vAlign w:val="center"/>
          </w:tcPr>
          <w:p w:rsidR="00EA1233" w:rsidRPr="00ED31E0" w:rsidRDefault="00A33A6E" w:rsidP="00ED31E0">
            <w:pPr>
              <w:pStyle w:val="NormalWeb"/>
              <w:spacing w:before="0" w:beforeAutospacing="0" w:after="0" w:afterAutospacing="0"/>
              <w:ind w:left="48" w:right="48"/>
              <w:jc w:val="both"/>
              <w:rPr>
                <w:color w:val="000000"/>
                <w:sz w:val="28"/>
                <w:szCs w:val="28"/>
              </w:rPr>
            </w:pPr>
            <w:r w:rsidRPr="00ED31E0">
              <w:rPr>
                <w:b/>
                <w:bCs/>
                <w:sz w:val="28"/>
                <w:szCs w:val="28"/>
              </w:rPr>
              <w:t>Câu 1:</w:t>
            </w:r>
            <w:r w:rsidRPr="00ED31E0">
              <w:rPr>
                <w:sz w:val="28"/>
                <w:szCs w:val="28"/>
              </w:rPr>
              <w:t> </w:t>
            </w:r>
            <w:r w:rsidR="00EA1233" w:rsidRPr="00ED31E0">
              <w:rPr>
                <w:color w:val="000000"/>
                <w:sz w:val="28"/>
                <w:szCs w:val="28"/>
              </w:rPr>
              <w:t>Trong mạch dao động có sự biến thiên tương hỗ giữa</w:t>
            </w:r>
          </w:p>
          <w:p w:rsidR="00EA1233"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A. điện trường và từ trường.</w:t>
            </w:r>
          </w:p>
          <w:p w:rsidR="00EA1233"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B. điện áp và cường độ điện trường,</w:t>
            </w:r>
          </w:p>
          <w:p w:rsidR="00EA1233"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C. điện tích và dòng điện.</w:t>
            </w:r>
          </w:p>
          <w:p w:rsidR="00A33A6E"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D. năng lượng điện trường và năng lượng từ trườnG</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Một tụ điện có điện dung C = 10 μF được tích điện áp U</w:t>
            </w:r>
            <w:r w:rsidRPr="00ED31E0">
              <w:rPr>
                <w:sz w:val="28"/>
                <w:szCs w:val="28"/>
                <w:vertAlign w:val="subscript"/>
              </w:rPr>
              <w:t>o</w:t>
            </w:r>
            <w:r w:rsidRPr="00ED31E0">
              <w:rPr>
                <w:sz w:val="28"/>
                <w:szCs w:val="28"/>
              </w:rPr>
              <w:t> = 20 V. Sau đố cho tụ phóng điện qua một cuộn cảm L = 0,01 H, điện trở thuần không đáng kể. (Lấy π=√10). Điện tích của tụ điện ở thời điểm t</w:t>
            </w:r>
            <w:r w:rsidRPr="00ED31E0">
              <w:rPr>
                <w:sz w:val="28"/>
                <w:szCs w:val="28"/>
                <w:vertAlign w:val="subscript"/>
              </w:rPr>
              <w:t>1</w:t>
            </w:r>
            <w:r w:rsidRPr="00ED31E0">
              <w:rPr>
                <w:sz w:val="28"/>
                <w:szCs w:val="28"/>
              </w:rPr>
              <w:t>=2,5.10</w:t>
            </w:r>
            <w:r w:rsidRPr="00ED31E0">
              <w:rPr>
                <w:sz w:val="28"/>
                <w:szCs w:val="28"/>
                <w:vertAlign w:val="superscript"/>
              </w:rPr>
              <w:t>-4</w:t>
            </w:r>
            <w:r w:rsidRPr="00ED31E0">
              <w:rPr>
                <w:sz w:val="28"/>
                <w:szCs w:val="28"/>
              </w:rPr>
              <w:t> s kể từ lúc tụ điện bắt đầu phóng điện là</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q=2.10</w:t>
            </w:r>
            <w:r w:rsidRPr="00ED31E0">
              <w:rPr>
                <w:sz w:val="28"/>
                <w:szCs w:val="28"/>
                <w:vertAlign w:val="superscript"/>
              </w:rPr>
              <w:t>-4</w:t>
            </w:r>
            <w:r w:rsidRPr="00ED31E0">
              <w:rPr>
                <w:sz w:val="28"/>
                <w:szCs w:val="28"/>
              </w:rPr>
              <w:t> C      B. q = 0      C. q=√3.10</w:t>
            </w:r>
            <w:r w:rsidRPr="00ED31E0">
              <w:rPr>
                <w:sz w:val="28"/>
                <w:szCs w:val="28"/>
                <w:vertAlign w:val="superscript"/>
              </w:rPr>
              <w:t>-4</w:t>
            </w:r>
            <w:r w:rsidRPr="00ED31E0">
              <w:rPr>
                <w:sz w:val="28"/>
                <w:szCs w:val="28"/>
              </w:rPr>
              <w:t> C      D. q=√2.10</w:t>
            </w:r>
            <w:r w:rsidRPr="00ED31E0">
              <w:rPr>
                <w:sz w:val="28"/>
                <w:szCs w:val="28"/>
                <w:vertAlign w:val="superscript"/>
              </w:rPr>
              <w:t>-4</w:t>
            </w:r>
            <w:r w:rsidRPr="00ED31E0">
              <w:rPr>
                <w:sz w:val="28"/>
                <w:szCs w:val="28"/>
              </w:rPr>
              <w:t> C</w:t>
            </w:r>
          </w:p>
          <w:p w:rsidR="00EA1233" w:rsidRPr="00ED31E0" w:rsidRDefault="00A33A6E" w:rsidP="00ED31E0">
            <w:pPr>
              <w:pStyle w:val="NormalWeb"/>
              <w:spacing w:before="0" w:beforeAutospacing="0" w:after="0" w:afterAutospacing="0"/>
              <w:ind w:left="48" w:right="48"/>
              <w:jc w:val="both"/>
              <w:rPr>
                <w:color w:val="000000"/>
                <w:sz w:val="28"/>
                <w:szCs w:val="28"/>
              </w:rPr>
            </w:pPr>
            <w:r w:rsidRPr="00ED31E0">
              <w:rPr>
                <w:b/>
                <w:bCs/>
                <w:sz w:val="28"/>
                <w:szCs w:val="28"/>
              </w:rPr>
              <w:t>Câu 3:</w:t>
            </w:r>
            <w:r w:rsidRPr="00ED31E0">
              <w:rPr>
                <w:sz w:val="28"/>
                <w:szCs w:val="28"/>
              </w:rPr>
              <w:t> </w:t>
            </w:r>
            <w:r w:rsidR="00EA1233" w:rsidRPr="00ED31E0">
              <w:rPr>
                <w:color w:val="000000"/>
                <w:sz w:val="28"/>
                <w:szCs w:val="28"/>
              </w:rPr>
              <w:t>Điện tích của một bản tụ điện trong một mạch dao động lí tưởng biến thiên theo thời gian theo hàm số q = q</w:t>
            </w:r>
            <w:r w:rsidR="00EA1233" w:rsidRPr="00ED31E0">
              <w:rPr>
                <w:color w:val="000000"/>
                <w:sz w:val="28"/>
                <w:szCs w:val="28"/>
                <w:vertAlign w:val="subscript"/>
              </w:rPr>
              <w:t>0</w:t>
            </w:r>
            <w:r w:rsidR="00EA1233" w:rsidRPr="00ED31E0">
              <w:rPr>
                <w:color w:val="000000"/>
                <w:sz w:val="28"/>
                <w:szCs w:val="28"/>
              </w:rPr>
              <w:t>cosωt. Biểu thức của cường độdòng điện trong mạch sẽ là i = I</w:t>
            </w:r>
            <w:r w:rsidR="00EA1233" w:rsidRPr="00ED31E0">
              <w:rPr>
                <w:color w:val="000000"/>
                <w:sz w:val="28"/>
                <w:szCs w:val="28"/>
                <w:vertAlign w:val="subscript"/>
              </w:rPr>
              <w:t>0</w:t>
            </w:r>
            <w:r w:rsidR="00EA1233" w:rsidRPr="00ED31E0">
              <w:rPr>
                <w:color w:val="000000"/>
                <w:sz w:val="28"/>
                <w:szCs w:val="28"/>
              </w:rPr>
              <w:t>cos(ωt + φ) với:</w:t>
            </w:r>
          </w:p>
          <w:p w:rsidR="00A33A6E"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A. φ = 0.        B. φ = π/2.        C. φ = -π/2.        D. φ = π.</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Một mạch dao động điện từ gồm một cuộn cảm thuần có độ tự cảm L và hai tự điện C</w:t>
            </w:r>
            <w:r w:rsidRPr="00ED31E0">
              <w:rPr>
                <w:sz w:val="28"/>
                <w:szCs w:val="28"/>
                <w:vertAlign w:val="subscript"/>
              </w:rPr>
              <w:t>1</w:t>
            </w:r>
            <w:r w:rsidRPr="00ED31E0">
              <w:rPr>
                <w:sz w:val="28"/>
                <w:szCs w:val="28"/>
              </w:rPr>
              <w:t> và C</w:t>
            </w:r>
            <w:r w:rsidRPr="00ED31E0">
              <w:rPr>
                <w:sz w:val="28"/>
                <w:szCs w:val="28"/>
                <w:vertAlign w:val="subscript"/>
              </w:rPr>
              <w:t>2</w:t>
            </w:r>
            <w:r w:rsidRPr="00ED31E0">
              <w:rPr>
                <w:sz w:val="28"/>
                <w:szCs w:val="28"/>
              </w:rPr>
              <w:t>. Khi mắc cuộn dây riêng với từng tụ điện C</w:t>
            </w:r>
            <w:r w:rsidRPr="00ED31E0">
              <w:rPr>
                <w:sz w:val="28"/>
                <w:szCs w:val="28"/>
                <w:vertAlign w:val="subscript"/>
              </w:rPr>
              <w:t>1</w:t>
            </w:r>
            <w:r w:rsidRPr="00ED31E0">
              <w:rPr>
                <w:sz w:val="28"/>
                <w:szCs w:val="28"/>
              </w:rPr>
              <w:t>và C</w:t>
            </w:r>
            <w:r w:rsidRPr="00ED31E0">
              <w:rPr>
                <w:sz w:val="28"/>
                <w:szCs w:val="28"/>
                <w:vertAlign w:val="subscript"/>
              </w:rPr>
              <w:t>2</w:t>
            </w:r>
            <w:r w:rsidRPr="00ED31E0">
              <w:rPr>
                <w:sz w:val="28"/>
                <w:szCs w:val="28"/>
              </w:rPr>
              <w:t> thì chu kì dao động của mạch tương ứng là T</w:t>
            </w:r>
            <w:r w:rsidRPr="00ED31E0">
              <w:rPr>
                <w:sz w:val="28"/>
                <w:szCs w:val="28"/>
                <w:vertAlign w:val="subscript"/>
              </w:rPr>
              <w:t>1</w:t>
            </w:r>
            <w:r w:rsidRPr="00ED31E0">
              <w:rPr>
                <w:sz w:val="28"/>
                <w:szCs w:val="28"/>
              </w:rPr>
              <w:t> = 6 ms và T</w:t>
            </w:r>
            <w:r w:rsidRPr="00ED31E0">
              <w:rPr>
                <w:sz w:val="28"/>
                <w:szCs w:val="28"/>
                <w:vertAlign w:val="subscript"/>
              </w:rPr>
              <w:t>2</w:t>
            </w:r>
            <w:r w:rsidRPr="00ED31E0">
              <w:rPr>
                <w:sz w:val="28"/>
                <w:szCs w:val="28"/>
              </w:rPr>
              <w:t> = 8 ms. Chu kì dao động của mạch khi mắc đồng thời cuộn dây với tụ điện C</w:t>
            </w:r>
            <w:r w:rsidRPr="00ED31E0">
              <w:rPr>
                <w:sz w:val="28"/>
                <w:szCs w:val="28"/>
                <w:vertAlign w:val="subscript"/>
              </w:rPr>
              <w:t>1</w:t>
            </w:r>
            <w:r w:rsidRPr="00ED31E0">
              <w:rPr>
                <w:sz w:val="28"/>
                <w:szCs w:val="28"/>
              </w:rPr>
              <w:t> nối tiếp tụ điện C</w:t>
            </w:r>
            <w:r w:rsidRPr="00ED31E0">
              <w:rPr>
                <w:sz w:val="28"/>
                <w:szCs w:val="28"/>
                <w:vertAlign w:val="subscript"/>
              </w:rPr>
              <w:t>2</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6,4 ms      B. 4,6 ms      C. 4,8 ms      D. 8,4 ms</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EA1233" w:rsidRPr="00ED31E0">
              <w:rPr>
                <w:b/>
                <w:bCs/>
                <w:sz w:val="28"/>
                <w:szCs w:val="28"/>
              </w:rPr>
              <w:t>5</w:t>
            </w:r>
            <w:r w:rsidRPr="00ED31E0">
              <w:rPr>
                <w:b/>
                <w:bCs/>
                <w:sz w:val="28"/>
                <w:szCs w:val="28"/>
              </w:rPr>
              <w:t>:</w:t>
            </w:r>
            <w:r w:rsidRPr="00ED31E0">
              <w:rPr>
                <w:sz w:val="28"/>
                <w:szCs w:val="28"/>
              </w:rPr>
              <w:t> Một mạch điện dao động điện từ lí tưởng có L = 5 mH ; C = 0,0318 mF. Điện áp cực đại trên tụ điện là 8 V. Khi điện áp trên tụ điện là 4 V thì cường độ dòng điện tức thời trong mạch là</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0,55 A      B. 0,45 A      C. 0,55 mA      D. 0,45 mA</w:t>
            </w:r>
          </w:p>
          <w:p w:rsidR="005845B6" w:rsidRPr="00ED31E0" w:rsidRDefault="005845B6" w:rsidP="00ED31E0">
            <w:pPr>
              <w:pStyle w:val="NormalWeb"/>
              <w:spacing w:before="0" w:beforeAutospacing="0" w:after="0" w:afterAutospacing="0"/>
              <w:ind w:left="48" w:right="48"/>
              <w:jc w:val="both"/>
              <w:rPr>
                <w:sz w:val="28"/>
                <w:szCs w:val="28"/>
              </w:rPr>
            </w:pPr>
            <w:r w:rsidRPr="00ED31E0">
              <w:rPr>
                <w:sz w:val="28"/>
                <w:szCs w:val="28"/>
              </w:rPr>
              <w:t>A. q=2.10</w:t>
            </w:r>
            <w:r w:rsidRPr="00ED31E0">
              <w:rPr>
                <w:sz w:val="28"/>
                <w:szCs w:val="28"/>
                <w:vertAlign w:val="superscript"/>
              </w:rPr>
              <w:t>-4</w:t>
            </w:r>
            <w:r w:rsidRPr="00ED31E0">
              <w:rPr>
                <w:sz w:val="28"/>
                <w:szCs w:val="28"/>
              </w:rPr>
              <w:t> C      B. q = 0      C. q=√3.10</w:t>
            </w:r>
            <w:r w:rsidRPr="00ED31E0">
              <w:rPr>
                <w:sz w:val="28"/>
                <w:szCs w:val="28"/>
                <w:vertAlign w:val="superscript"/>
              </w:rPr>
              <w:t>-4</w:t>
            </w:r>
            <w:r w:rsidRPr="00ED31E0">
              <w:rPr>
                <w:sz w:val="28"/>
                <w:szCs w:val="28"/>
              </w:rPr>
              <w:t> C      D. q=√2.10</w:t>
            </w:r>
            <w:r w:rsidRPr="00ED31E0">
              <w:rPr>
                <w:sz w:val="28"/>
                <w:szCs w:val="28"/>
                <w:vertAlign w:val="superscript"/>
              </w:rPr>
              <w:t>-4</w:t>
            </w:r>
            <w:r w:rsidRPr="00ED31E0">
              <w:rPr>
                <w:sz w:val="28"/>
                <w:szCs w:val="28"/>
              </w:rPr>
              <w:t> C</w:t>
            </w:r>
          </w:p>
          <w:p w:rsidR="005845B6" w:rsidRPr="00ED31E0" w:rsidRDefault="005845B6"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EA1233" w:rsidRPr="00ED31E0">
              <w:rPr>
                <w:b/>
                <w:bCs/>
                <w:sz w:val="28"/>
                <w:szCs w:val="28"/>
              </w:rPr>
              <w:t>6</w:t>
            </w:r>
            <w:r w:rsidRPr="00ED31E0">
              <w:rPr>
                <w:b/>
                <w:bCs/>
                <w:sz w:val="28"/>
                <w:szCs w:val="28"/>
              </w:rPr>
              <w:t>:</w:t>
            </w:r>
            <w:r w:rsidRPr="00ED31E0">
              <w:rPr>
                <w:sz w:val="28"/>
                <w:szCs w:val="28"/>
              </w:rPr>
              <w:t> Một mạch dao động điện từ gồm một cuộn cảm thuần có độ tự cảm L và hai tự điện C</w:t>
            </w:r>
            <w:r w:rsidRPr="00ED31E0">
              <w:rPr>
                <w:sz w:val="28"/>
                <w:szCs w:val="28"/>
                <w:vertAlign w:val="subscript"/>
              </w:rPr>
              <w:t>1</w:t>
            </w:r>
            <w:r w:rsidRPr="00ED31E0">
              <w:rPr>
                <w:sz w:val="28"/>
                <w:szCs w:val="28"/>
              </w:rPr>
              <w:t> và C</w:t>
            </w:r>
            <w:r w:rsidRPr="00ED31E0">
              <w:rPr>
                <w:sz w:val="28"/>
                <w:szCs w:val="28"/>
                <w:vertAlign w:val="subscript"/>
              </w:rPr>
              <w:t>2</w:t>
            </w:r>
            <w:r w:rsidRPr="00ED31E0">
              <w:rPr>
                <w:sz w:val="28"/>
                <w:szCs w:val="28"/>
              </w:rPr>
              <w:t>. Khi mắc cuộn dây riêng với từng tụ điện C</w:t>
            </w:r>
            <w:r w:rsidRPr="00ED31E0">
              <w:rPr>
                <w:sz w:val="28"/>
                <w:szCs w:val="28"/>
                <w:vertAlign w:val="subscript"/>
              </w:rPr>
              <w:t>1</w:t>
            </w:r>
            <w:r w:rsidRPr="00ED31E0">
              <w:rPr>
                <w:sz w:val="28"/>
                <w:szCs w:val="28"/>
              </w:rPr>
              <w:t>và C</w:t>
            </w:r>
            <w:r w:rsidRPr="00ED31E0">
              <w:rPr>
                <w:sz w:val="28"/>
                <w:szCs w:val="28"/>
                <w:vertAlign w:val="subscript"/>
              </w:rPr>
              <w:t>2</w:t>
            </w:r>
            <w:r w:rsidRPr="00ED31E0">
              <w:rPr>
                <w:sz w:val="28"/>
                <w:szCs w:val="28"/>
              </w:rPr>
              <w:t> thì chu kì dao động của mạch tương ứng là T</w:t>
            </w:r>
            <w:r w:rsidRPr="00ED31E0">
              <w:rPr>
                <w:sz w:val="28"/>
                <w:szCs w:val="28"/>
                <w:vertAlign w:val="subscript"/>
              </w:rPr>
              <w:t>1</w:t>
            </w:r>
            <w:r w:rsidRPr="00ED31E0">
              <w:rPr>
                <w:sz w:val="28"/>
                <w:szCs w:val="28"/>
              </w:rPr>
              <w:t> = 6 ms và T</w:t>
            </w:r>
            <w:r w:rsidRPr="00ED31E0">
              <w:rPr>
                <w:sz w:val="28"/>
                <w:szCs w:val="28"/>
                <w:vertAlign w:val="subscript"/>
              </w:rPr>
              <w:t>2</w:t>
            </w:r>
            <w:r w:rsidRPr="00ED31E0">
              <w:rPr>
                <w:sz w:val="28"/>
                <w:szCs w:val="28"/>
              </w:rPr>
              <w:t> = 8 ms. Chu kì dao động của mạch khi mắc đồng thời cuộn dây với tụ điện C</w:t>
            </w:r>
            <w:r w:rsidRPr="00ED31E0">
              <w:rPr>
                <w:sz w:val="28"/>
                <w:szCs w:val="28"/>
                <w:vertAlign w:val="subscript"/>
              </w:rPr>
              <w:t>1</w:t>
            </w:r>
            <w:r w:rsidRPr="00ED31E0">
              <w:rPr>
                <w:sz w:val="28"/>
                <w:szCs w:val="28"/>
              </w:rPr>
              <w:t> nối tiếp tụ điện C</w:t>
            </w:r>
            <w:r w:rsidRPr="00ED31E0">
              <w:rPr>
                <w:sz w:val="28"/>
                <w:szCs w:val="28"/>
                <w:vertAlign w:val="subscript"/>
              </w:rPr>
              <w:t>2</w:t>
            </w:r>
          </w:p>
          <w:p w:rsidR="005845B6" w:rsidRPr="00ED31E0" w:rsidRDefault="005845B6" w:rsidP="00ED31E0">
            <w:pPr>
              <w:pStyle w:val="NormalWeb"/>
              <w:spacing w:before="0" w:beforeAutospacing="0" w:after="0" w:afterAutospacing="0"/>
              <w:ind w:left="48" w:right="48"/>
              <w:jc w:val="both"/>
              <w:rPr>
                <w:sz w:val="28"/>
                <w:szCs w:val="28"/>
              </w:rPr>
            </w:pPr>
            <w:r w:rsidRPr="00ED31E0">
              <w:rPr>
                <w:sz w:val="28"/>
                <w:szCs w:val="28"/>
              </w:rPr>
              <w:t>A. 6,4 ms      B. 4,6 ms      C. 4,8 ms      D. 8,4 ms</w:t>
            </w:r>
          </w:p>
          <w:p w:rsidR="005845B6" w:rsidRPr="00ED31E0" w:rsidRDefault="005845B6"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EA1233" w:rsidRPr="00ED31E0">
              <w:rPr>
                <w:b/>
                <w:bCs/>
                <w:sz w:val="28"/>
                <w:szCs w:val="28"/>
              </w:rPr>
              <w:t>7</w:t>
            </w:r>
            <w:r w:rsidRPr="00ED31E0">
              <w:rPr>
                <w:b/>
                <w:bCs/>
                <w:sz w:val="28"/>
                <w:szCs w:val="28"/>
              </w:rPr>
              <w:t>:</w:t>
            </w:r>
            <w:r w:rsidRPr="00ED31E0">
              <w:rPr>
                <w:sz w:val="28"/>
                <w:szCs w:val="28"/>
              </w:rPr>
              <w:t> Một mạch điện dao động điện từ lí tưởng có L = 5 mH ; C = 0,0318 mF. Điện áp cực đại trên tụ điện là 8 V. Khi điện áp trên tụ điện là 4 V thì cường độ dòng điện tức thời trong mạch là</w:t>
            </w:r>
          </w:p>
          <w:p w:rsidR="005845B6" w:rsidRPr="00ED31E0" w:rsidRDefault="005845B6" w:rsidP="00ED31E0">
            <w:pPr>
              <w:pStyle w:val="NormalWeb"/>
              <w:spacing w:before="0" w:beforeAutospacing="0" w:after="0" w:afterAutospacing="0"/>
              <w:ind w:left="48" w:right="48"/>
              <w:jc w:val="both"/>
              <w:rPr>
                <w:sz w:val="28"/>
                <w:szCs w:val="28"/>
              </w:rPr>
            </w:pPr>
            <w:r w:rsidRPr="00ED31E0">
              <w:rPr>
                <w:sz w:val="28"/>
                <w:szCs w:val="28"/>
              </w:rPr>
              <w:t>A. 0,55 A      B. 0,45 A      C. 0,55 mA      D. 0,45 mA</w:t>
            </w:r>
          </w:p>
          <w:p w:rsidR="005845B6" w:rsidRPr="00ED31E0" w:rsidRDefault="005845B6" w:rsidP="00ED31E0">
            <w:pPr>
              <w:ind w:left="48" w:right="48"/>
              <w:jc w:val="both"/>
              <w:rPr>
                <w:sz w:val="28"/>
                <w:szCs w:val="28"/>
              </w:rPr>
            </w:pPr>
            <w:r w:rsidRPr="00ED31E0">
              <w:rPr>
                <w:b/>
                <w:bCs/>
                <w:sz w:val="28"/>
                <w:szCs w:val="28"/>
              </w:rPr>
              <w:t xml:space="preserve">Câu </w:t>
            </w:r>
            <w:r w:rsidR="00EA1233" w:rsidRPr="00ED31E0">
              <w:rPr>
                <w:b/>
                <w:bCs/>
                <w:sz w:val="28"/>
                <w:szCs w:val="28"/>
              </w:rPr>
              <w:t>8</w:t>
            </w:r>
            <w:r w:rsidRPr="00ED31E0">
              <w:rPr>
                <w:b/>
                <w:bCs/>
                <w:sz w:val="28"/>
                <w:szCs w:val="28"/>
              </w:rPr>
              <w:t>:</w:t>
            </w:r>
            <w:r w:rsidRPr="00ED31E0">
              <w:rPr>
                <w:sz w:val="28"/>
                <w:szCs w:val="28"/>
              </w:rPr>
              <w:t> Một mạch dao động từ LC lí tưởng. Khi điện áp giữa hai đầu bản tụ điện là 2 V thì cường độ dòng điện đi qua cuộn dây là i, khi điện áp giữa hai đầu bản tụ điện là 4 V thì cường độ dòng điện qua cuộn dây là i/2. Điện áp cực đại giữa hai đầu cuộn dây là</w:t>
            </w:r>
          </w:p>
          <w:p w:rsidR="005845B6" w:rsidRPr="00ED31E0" w:rsidRDefault="005845B6" w:rsidP="00ED31E0">
            <w:pPr>
              <w:ind w:left="48" w:right="48"/>
              <w:jc w:val="both"/>
              <w:rPr>
                <w:sz w:val="28"/>
                <w:szCs w:val="28"/>
              </w:rPr>
            </w:pPr>
            <w:r w:rsidRPr="00ED31E0">
              <w:rPr>
                <w:sz w:val="28"/>
                <w:szCs w:val="28"/>
              </w:rPr>
              <w:t>A. 4 V      B. 2√5 V      C. 2√3 V      D. 6 V</w:t>
            </w:r>
          </w:p>
          <w:p w:rsidR="005845B6" w:rsidRPr="00ED31E0" w:rsidRDefault="005845B6" w:rsidP="00ED31E0">
            <w:pPr>
              <w:ind w:left="48" w:right="48"/>
              <w:jc w:val="both"/>
              <w:rPr>
                <w:sz w:val="28"/>
                <w:szCs w:val="28"/>
              </w:rPr>
            </w:pPr>
            <w:r w:rsidRPr="00ED31E0">
              <w:rPr>
                <w:b/>
                <w:bCs/>
                <w:sz w:val="28"/>
                <w:szCs w:val="28"/>
              </w:rPr>
              <w:t>Câu 9:</w:t>
            </w:r>
            <w:r w:rsidRPr="00ED31E0">
              <w:rPr>
                <w:sz w:val="28"/>
                <w:szCs w:val="28"/>
              </w:rPr>
              <w:t> Khi mắc tụ điện C</w:t>
            </w:r>
            <w:r w:rsidRPr="00ED31E0">
              <w:rPr>
                <w:sz w:val="28"/>
                <w:szCs w:val="28"/>
                <w:vertAlign w:val="subscript"/>
              </w:rPr>
              <w:t>1</w:t>
            </w:r>
            <w:r w:rsidRPr="00ED31E0">
              <w:rPr>
                <w:sz w:val="28"/>
                <w:szCs w:val="28"/>
              </w:rPr>
              <w:t> vào mạch dao động thì tần số dao động riêng của mạch là 6 kHz. Khi ta thay đổi tụ điện C</w:t>
            </w:r>
            <w:r w:rsidRPr="00ED31E0">
              <w:rPr>
                <w:sz w:val="28"/>
                <w:szCs w:val="28"/>
                <w:vertAlign w:val="subscript"/>
              </w:rPr>
              <w:t>1</w:t>
            </w:r>
            <w:r w:rsidRPr="00ED31E0">
              <w:rPr>
                <w:sz w:val="28"/>
                <w:szCs w:val="28"/>
              </w:rPr>
              <w:t> bằng tụ điện C</w:t>
            </w:r>
            <w:r w:rsidRPr="00ED31E0">
              <w:rPr>
                <w:sz w:val="28"/>
                <w:szCs w:val="28"/>
                <w:vertAlign w:val="subscript"/>
              </w:rPr>
              <w:t>2</w:t>
            </w:r>
            <w:r w:rsidRPr="00ED31E0">
              <w:rPr>
                <w:sz w:val="28"/>
                <w:szCs w:val="28"/>
              </w:rPr>
              <w:t> thì tần số dao động của mạch là 8 kHz. Khi mắc tụ điện C</w:t>
            </w:r>
            <w:r w:rsidRPr="00ED31E0">
              <w:rPr>
                <w:sz w:val="28"/>
                <w:szCs w:val="28"/>
                <w:vertAlign w:val="subscript"/>
              </w:rPr>
              <w:t>1</w:t>
            </w:r>
            <w:r w:rsidRPr="00ED31E0">
              <w:rPr>
                <w:sz w:val="28"/>
                <w:szCs w:val="28"/>
              </w:rPr>
              <w:t> nối tiếp tụ điện C</w:t>
            </w:r>
            <w:r w:rsidRPr="00ED31E0">
              <w:rPr>
                <w:sz w:val="28"/>
                <w:szCs w:val="28"/>
                <w:vertAlign w:val="subscript"/>
              </w:rPr>
              <w:t>2</w:t>
            </w:r>
            <w:r w:rsidRPr="00ED31E0">
              <w:rPr>
                <w:sz w:val="28"/>
                <w:szCs w:val="28"/>
              </w:rPr>
              <w:t> vào mạch dao động thì tần số riêng của mạch là</w:t>
            </w:r>
          </w:p>
          <w:p w:rsidR="005845B6" w:rsidRPr="00ED31E0" w:rsidRDefault="005845B6" w:rsidP="00ED31E0">
            <w:pPr>
              <w:ind w:left="48" w:right="48"/>
              <w:jc w:val="both"/>
              <w:rPr>
                <w:sz w:val="28"/>
                <w:szCs w:val="28"/>
              </w:rPr>
            </w:pPr>
            <w:r w:rsidRPr="00ED31E0">
              <w:rPr>
                <w:sz w:val="28"/>
                <w:szCs w:val="28"/>
              </w:rPr>
              <w:t>A. 14 kHz      B. 7 kHz      C. 12 kHz      D. 10 kHz</w:t>
            </w:r>
          </w:p>
          <w:p w:rsidR="00296217" w:rsidRPr="00ED31E0" w:rsidRDefault="00296217" w:rsidP="00ED31E0">
            <w:pPr>
              <w:ind w:right="48"/>
              <w:jc w:val="both"/>
              <w:rPr>
                <w:sz w:val="28"/>
                <w:szCs w:val="28"/>
              </w:rPr>
            </w:pPr>
          </w:p>
        </w:tc>
      </w:tr>
      <w:tr w:rsidR="00296217" w:rsidRPr="00ED31E0" w:rsidTr="009F2606">
        <w:trPr>
          <w:gridAfter w:val="2"/>
          <w:wAfter w:w="47" w:type="dxa"/>
        </w:trPr>
        <w:tc>
          <w:tcPr>
            <w:tcW w:w="10322" w:type="dxa"/>
            <w:gridSpan w:val="8"/>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9F2606">
        <w:trPr>
          <w:gridAfter w:val="2"/>
          <w:wAfter w:w="47" w:type="dxa"/>
        </w:trPr>
        <w:tc>
          <w:tcPr>
            <w:tcW w:w="3098" w:type="dxa"/>
            <w:gridSpan w:val="4"/>
            <w:shd w:val="clear" w:color="auto" w:fill="auto"/>
          </w:tcPr>
          <w:p w:rsidR="00296217" w:rsidRPr="00ED31E0" w:rsidRDefault="00FA0135" w:rsidP="00ED31E0">
            <w:pPr>
              <w:pStyle w:val="ListParagraph"/>
              <w:tabs>
                <w:tab w:val="num" w:pos="993"/>
              </w:tabs>
              <w:ind w:left="0"/>
              <w:jc w:val="both"/>
              <w:rPr>
                <w:bCs/>
                <w:sz w:val="28"/>
                <w:szCs w:val="28"/>
                <w:lang w:val="en-CA"/>
              </w:rPr>
            </w:pPr>
            <w:r w:rsidRPr="00ED31E0">
              <w:rPr>
                <w:b/>
                <w:bCs/>
                <w:sz w:val="28"/>
                <w:szCs w:val="28"/>
                <w:shd w:val="clear" w:color="auto" w:fill="FFFFFF"/>
              </w:rPr>
              <w:t>Bài 8 (trang 107 SGK Vật Lý 12):</w:t>
            </w:r>
            <w:r w:rsidRPr="00ED31E0">
              <w:rPr>
                <w:sz w:val="28"/>
                <w:szCs w:val="28"/>
                <w:shd w:val="clear" w:color="auto" w:fill="FFFFFF"/>
              </w:rPr>
              <w:t> Tính chu kì và tần số dao động riêng của một mạch dao động, biết tụ điện trong mạch có điện dung là 120pF và cuộn cảm có độ tự cảm là 3mH.</w:t>
            </w:r>
          </w:p>
        </w:tc>
        <w:tc>
          <w:tcPr>
            <w:tcW w:w="3198" w:type="dxa"/>
            <w:gridSpan w:val="3"/>
            <w:shd w:val="clear" w:color="auto" w:fill="auto"/>
          </w:tcPr>
          <w:p w:rsidR="00296217" w:rsidRPr="00ED31E0" w:rsidRDefault="00296217" w:rsidP="00ED31E0">
            <w:pPr>
              <w:jc w:val="both"/>
              <w:rPr>
                <w:sz w:val="28"/>
                <w:szCs w:val="28"/>
              </w:rPr>
            </w:pPr>
          </w:p>
          <w:p w:rsidR="00296217" w:rsidRPr="00ED31E0" w:rsidRDefault="00296217" w:rsidP="00ED31E0">
            <w:pPr>
              <w:jc w:val="both"/>
              <w:rPr>
                <w:sz w:val="28"/>
                <w:szCs w:val="28"/>
              </w:rPr>
            </w:pPr>
          </w:p>
          <w:p w:rsidR="00296217" w:rsidRPr="00ED31E0" w:rsidRDefault="00296217" w:rsidP="00ED31E0">
            <w:pPr>
              <w:pStyle w:val="ListParagraph"/>
              <w:ind w:left="0"/>
              <w:jc w:val="both"/>
              <w:rPr>
                <w:b/>
                <w:sz w:val="28"/>
                <w:szCs w:val="28"/>
              </w:rPr>
            </w:pPr>
            <w:r w:rsidRPr="00ED31E0">
              <w:rPr>
                <w:b/>
                <w:bCs/>
                <w:sz w:val="28"/>
                <w:szCs w:val="28"/>
                <w:lang w:val="en-CA"/>
              </w:rPr>
              <w:t>Thực hiện nhiệm vụ học tập:</w:t>
            </w:r>
          </w:p>
          <w:p w:rsidR="00296217" w:rsidRPr="00ED31E0" w:rsidRDefault="00296217" w:rsidP="00ED31E0">
            <w:pPr>
              <w:jc w:val="both"/>
              <w:rPr>
                <w:sz w:val="28"/>
                <w:szCs w:val="28"/>
              </w:rPr>
            </w:pPr>
            <w:r w:rsidRPr="00ED31E0">
              <w:rPr>
                <w:sz w:val="28"/>
                <w:szCs w:val="28"/>
              </w:rPr>
              <w:t>- HS sắp xếp theo nhóm và tiến hành làm việc theo nhóm dưới sự hướng dẫn của GV</w:t>
            </w:r>
          </w:p>
          <w:p w:rsidR="00296217" w:rsidRPr="00ED31E0" w:rsidRDefault="00296217" w:rsidP="00ED31E0">
            <w:pPr>
              <w:jc w:val="both"/>
              <w:rPr>
                <w:sz w:val="28"/>
                <w:szCs w:val="28"/>
                <w:lang w:val="de-AT"/>
              </w:rPr>
            </w:pPr>
          </w:p>
          <w:p w:rsidR="00296217" w:rsidRPr="00ED31E0" w:rsidRDefault="00296217" w:rsidP="00ED31E0">
            <w:pPr>
              <w:pStyle w:val="ListParagraph"/>
              <w:ind w:left="0"/>
              <w:jc w:val="both"/>
              <w:rPr>
                <w:sz w:val="28"/>
                <w:szCs w:val="28"/>
                <w:lang w:val="de-AT"/>
              </w:rPr>
            </w:pPr>
          </w:p>
        </w:tc>
        <w:tc>
          <w:tcPr>
            <w:tcW w:w="4026" w:type="dxa"/>
            <w:shd w:val="clear" w:color="auto" w:fill="auto"/>
          </w:tcPr>
          <w:p w:rsidR="00FA0135" w:rsidRPr="00ED31E0" w:rsidRDefault="00FA0135" w:rsidP="00ED31E0">
            <w:pPr>
              <w:pStyle w:val="NormalWeb"/>
              <w:spacing w:before="0" w:beforeAutospacing="0" w:after="0" w:afterAutospacing="0"/>
              <w:ind w:left="48" w:right="48"/>
              <w:jc w:val="both"/>
              <w:rPr>
                <w:sz w:val="28"/>
                <w:szCs w:val="28"/>
              </w:rPr>
            </w:pPr>
            <w:r w:rsidRPr="00ED31E0">
              <w:rPr>
                <w:sz w:val="28"/>
                <w:szCs w:val="28"/>
              </w:rPr>
              <w:t xml:space="preserve">Chu kì </w:t>
            </w:r>
            <w:r w:rsidR="00EA1233" w:rsidRPr="00ED31E0">
              <w:rPr>
                <w:sz w:val="28"/>
                <w:szCs w:val="28"/>
              </w:rPr>
              <w:t>: 3,77.10</w:t>
            </w:r>
            <w:r w:rsidR="00EA1233" w:rsidRPr="00ED31E0">
              <w:rPr>
                <w:sz w:val="28"/>
                <w:szCs w:val="28"/>
                <w:vertAlign w:val="superscript"/>
              </w:rPr>
              <w:t>-6</w:t>
            </w:r>
            <w:r w:rsidR="00EA1233" w:rsidRPr="00ED31E0">
              <w:rPr>
                <w:sz w:val="28"/>
                <w:szCs w:val="28"/>
              </w:rPr>
              <w:t> </w:t>
            </w:r>
            <w:r w:rsidRPr="00ED31E0">
              <w:rPr>
                <w:sz w:val="28"/>
                <w:szCs w:val="28"/>
              </w:rPr>
              <w:t>và tần số dao động riêng của mạch dao động</w:t>
            </w:r>
            <w:r w:rsidR="00EA1233" w:rsidRPr="00ED31E0">
              <w:rPr>
                <w:sz w:val="28"/>
                <w:szCs w:val="28"/>
              </w:rPr>
              <w:t>: 0,265 (MHz)</w:t>
            </w:r>
          </w:p>
          <w:p w:rsidR="00296217" w:rsidRPr="00ED31E0" w:rsidRDefault="00296217" w:rsidP="00ED31E0">
            <w:pPr>
              <w:jc w:val="both"/>
              <w:rPr>
                <w:b/>
                <w:bCs/>
                <w:sz w:val="28"/>
                <w:szCs w:val="28"/>
                <w:lang w:val="de-AT"/>
              </w:rPr>
            </w:pPr>
          </w:p>
        </w:tc>
      </w:tr>
      <w:tr w:rsidR="00296217" w:rsidRPr="00ED31E0" w:rsidTr="009F2606">
        <w:trPr>
          <w:gridAfter w:val="2"/>
          <w:wAfter w:w="47" w:type="dxa"/>
        </w:trPr>
        <w:tc>
          <w:tcPr>
            <w:tcW w:w="10322" w:type="dxa"/>
            <w:gridSpan w:val="8"/>
            <w:shd w:val="clear" w:color="auto" w:fill="auto"/>
            <w:vAlign w:val="center"/>
          </w:tcPr>
          <w:p w:rsidR="00296217" w:rsidRPr="00ED31E0" w:rsidRDefault="00296217" w:rsidP="00ED31E0">
            <w:pPr>
              <w:jc w:val="center"/>
              <w:rPr>
                <w:b/>
                <w:sz w:val="28"/>
                <w:szCs w:val="28"/>
              </w:rPr>
            </w:pPr>
            <w:r w:rsidRPr="00ED31E0">
              <w:rPr>
                <w:b/>
                <w:sz w:val="28"/>
                <w:szCs w:val="28"/>
              </w:rPr>
              <w:t>HOẠT ĐỘNG 5: Hoạt động tìm tòi và mở rộng (2’)</w:t>
            </w:r>
          </w:p>
          <w:p w:rsidR="00296217" w:rsidRPr="00ED31E0" w:rsidRDefault="00296217"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9F2606">
        <w:trPr>
          <w:gridAfter w:val="2"/>
          <w:wAfter w:w="47" w:type="dxa"/>
        </w:trPr>
        <w:tc>
          <w:tcPr>
            <w:tcW w:w="10322" w:type="dxa"/>
            <w:gridSpan w:val="8"/>
            <w:shd w:val="clear" w:color="auto" w:fill="auto"/>
          </w:tcPr>
          <w:p w:rsidR="00296217" w:rsidRPr="00ED31E0" w:rsidRDefault="00FA0135" w:rsidP="00ED31E0">
            <w:pPr>
              <w:jc w:val="both"/>
              <w:rPr>
                <w:bCs/>
                <w:sz w:val="28"/>
                <w:szCs w:val="28"/>
                <w:lang w:val="de-AT"/>
              </w:rPr>
            </w:pPr>
            <w:r w:rsidRPr="00ED31E0">
              <w:rPr>
                <w:bCs/>
                <w:sz w:val="28"/>
                <w:szCs w:val="28"/>
                <w:lang w:val="de-AT"/>
              </w:rPr>
              <w:t>Hệ thống hóa kiến thức bài qua sơ đồ tư duy</w:t>
            </w:r>
          </w:p>
        </w:tc>
      </w:tr>
    </w:tbl>
    <w:p w:rsidR="009F2606" w:rsidRPr="00ED31E0" w:rsidRDefault="009F2606"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ab/>
        <w:t xml:space="preserve">- </w:t>
      </w:r>
      <w:r w:rsidRPr="00ED31E0">
        <w:rPr>
          <w:sz w:val="28"/>
          <w:szCs w:val="28"/>
        </w:rPr>
        <w:t>Làm tất cả các bài tập trong SGK trang 107 và SBT trang 29, 30,31</w:t>
      </w:r>
    </w:p>
    <w:p w:rsidR="00606CA9" w:rsidRPr="00ED31E0" w:rsidRDefault="00606CA9"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606CA9" w:rsidRPr="00ED31E0" w:rsidRDefault="00606CA9" w:rsidP="00ED31E0">
      <w:pP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Tiết 37</w:t>
      </w:r>
    </w:p>
    <w:p w:rsidR="00606CA9" w:rsidRPr="00ED31E0" w:rsidRDefault="00606CA9" w:rsidP="00ED31E0">
      <w:pPr>
        <w:jc w:val="center"/>
        <w:rPr>
          <w:b/>
          <w:sz w:val="28"/>
          <w:szCs w:val="28"/>
        </w:rPr>
      </w:pPr>
      <w:r w:rsidRPr="00ED31E0">
        <w:rPr>
          <w:b/>
          <w:sz w:val="28"/>
          <w:szCs w:val="28"/>
        </w:rPr>
        <w:t>ĐIỆN TỪ TRƯỜNG</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định nghĩa về từ trường.</w:t>
      </w:r>
    </w:p>
    <w:p w:rsidR="00606CA9" w:rsidRPr="00ED31E0" w:rsidRDefault="00606CA9" w:rsidP="00ED31E0">
      <w:pPr>
        <w:jc w:val="both"/>
        <w:rPr>
          <w:sz w:val="28"/>
          <w:szCs w:val="28"/>
        </w:rPr>
      </w:pPr>
      <w:r w:rsidRPr="00ED31E0">
        <w:rPr>
          <w:sz w:val="28"/>
          <w:szCs w:val="28"/>
        </w:rPr>
        <w:t>- Phân tích được một hiện tượng để thấy được mối liên quan giữa sự biến thiên theo thời gian của cảm ứng từ với điện trường xoáy và sự biến thiên của cường độ điện trường với từ trường.</w:t>
      </w:r>
    </w:p>
    <w:p w:rsidR="00606CA9" w:rsidRPr="00ED31E0" w:rsidRDefault="00606CA9" w:rsidP="00ED31E0">
      <w:pPr>
        <w:jc w:val="both"/>
        <w:rPr>
          <w:b/>
          <w:sz w:val="28"/>
          <w:szCs w:val="28"/>
        </w:rPr>
      </w:pPr>
      <w:r w:rsidRPr="00ED31E0">
        <w:rPr>
          <w:sz w:val="28"/>
          <w:szCs w:val="28"/>
        </w:rPr>
        <w:t>- Nêu được hai điều khẳng định quan trọng của thuyết điện từ.</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606CA9" w:rsidRPr="00ED31E0" w:rsidRDefault="00606CA9" w:rsidP="00ED31E0">
      <w:pPr>
        <w:jc w:val="both"/>
        <w:rPr>
          <w:sz w:val="28"/>
          <w:szCs w:val="28"/>
        </w:rPr>
      </w:pPr>
      <w:r w:rsidRPr="00ED31E0">
        <w:rPr>
          <w:b/>
          <w:sz w:val="28"/>
          <w:szCs w:val="28"/>
        </w:rPr>
        <w:t>3. Về thái độ</w:t>
      </w:r>
    </w:p>
    <w:p w:rsidR="00606CA9" w:rsidRPr="00ED31E0" w:rsidRDefault="00606CA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9"/>
        <w:gridCol w:w="371"/>
        <w:gridCol w:w="1385"/>
        <w:gridCol w:w="1267"/>
        <w:gridCol w:w="727"/>
        <w:gridCol w:w="1109"/>
        <w:gridCol w:w="2262"/>
        <w:gridCol w:w="14"/>
        <w:gridCol w:w="126"/>
      </w:tblGrid>
      <w:tr w:rsidR="00BB2118" w:rsidRPr="00ED31E0" w:rsidTr="006D6F50">
        <w:trPr>
          <w:gridAfter w:val="1"/>
          <w:wAfter w:w="127"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6D6F50">
        <w:trPr>
          <w:gridAfter w:val="1"/>
          <w:wAfter w:w="127" w:type="dxa"/>
        </w:trPr>
        <w:tc>
          <w:tcPr>
            <w:tcW w:w="10187"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6D6F50">
        <w:trPr>
          <w:gridAfter w:val="1"/>
          <w:wAfter w:w="127" w:type="dxa"/>
        </w:trPr>
        <w:tc>
          <w:tcPr>
            <w:tcW w:w="4786" w:type="dxa"/>
            <w:gridSpan w:val="3"/>
            <w:shd w:val="clear" w:color="auto" w:fill="auto"/>
          </w:tcPr>
          <w:p w:rsidR="006A2C33" w:rsidRPr="00ED31E0" w:rsidRDefault="006A2C33" w:rsidP="00ED31E0">
            <w:pPr>
              <w:ind w:firstLine="720"/>
              <w:jc w:val="both"/>
              <w:rPr>
                <w:sz w:val="28"/>
                <w:szCs w:val="28"/>
              </w:rPr>
            </w:pPr>
            <w:r w:rsidRPr="00ED31E0">
              <w:rPr>
                <w:sz w:val="28"/>
                <w:szCs w:val="28"/>
              </w:rPr>
              <w:t>- Điện từ trường và sóng điện từ là hai nội dung quan trọng nhất của thuyết ĐIỆN TỪ của Mắc-xoen.Hôm nay  ta sẽ tìm hiểu một trong những nội dung đó là “ĐIỆN TỪ TRƯỜNG”</w:t>
            </w:r>
          </w:p>
          <w:p w:rsidR="00BB2118" w:rsidRPr="00ED31E0" w:rsidRDefault="00BB2118" w:rsidP="00ED31E0">
            <w:pPr>
              <w:jc w:val="both"/>
              <w:rPr>
                <w:sz w:val="28"/>
                <w:szCs w:val="28"/>
              </w:rPr>
            </w:pPr>
          </w:p>
        </w:tc>
        <w:tc>
          <w:tcPr>
            <w:tcW w:w="3119" w:type="dxa"/>
            <w:gridSpan w:val="3"/>
            <w:shd w:val="clear" w:color="auto" w:fill="auto"/>
          </w:tcPr>
          <w:p w:rsidR="00BB2118" w:rsidRPr="00ED31E0" w:rsidRDefault="00BB2118" w:rsidP="00ED31E0">
            <w:pPr>
              <w:jc w:val="both"/>
              <w:rPr>
                <w:sz w:val="28"/>
                <w:szCs w:val="28"/>
              </w:rPr>
            </w:pPr>
            <w:r w:rsidRPr="00ED31E0">
              <w:rPr>
                <w:sz w:val="28"/>
                <w:szCs w:val="28"/>
              </w:rPr>
              <w:t xml:space="preserve">- HS </w:t>
            </w:r>
            <w:r w:rsidR="006A2C33" w:rsidRPr="00ED31E0">
              <w:rPr>
                <w:sz w:val="28"/>
                <w:szCs w:val="28"/>
              </w:rPr>
              <w:t>tìm hiểu và định hướng nội dung của bài</w:t>
            </w:r>
          </w:p>
        </w:tc>
        <w:tc>
          <w:tcPr>
            <w:tcW w:w="2282" w:type="dxa"/>
            <w:gridSpan w:val="2"/>
            <w:shd w:val="clear" w:color="auto" w:fill="auto"/>
          </w:tcPr>
          <w:p w:rsidR="006A2C33" w:rsidRPr="00ED31E0" w:rsidRDefault="006A2C33" w:rsidP="00ED31E0">
            <w:pPr>
              <w:rPr>
                <w:sz w:val="28"/>
                <w:szCs w:val="28"/>
              </w:rPr>
            </w:pPr>
            <w:r w:rsidRPr="00ED31E0">
              <w:rPr>
                <w:sz w:val="28"/>
                <w:szCs w:val="28"/>
              </w:rPr>
              <w:t>Tiết 37</w:t>
            </w:r>
          </w:p>
          <w:p w:rsidR="006A2C33" w:rsidRPr="00ED31E0" w:rsidRDefault="006A2C33" w:rsidP="00ED31E0">
            <w:pPr>
              <w:jc w:val="center"/>
              <w:rPr>
                <w:b/>
                <w:sz w:val="28"/>
                <w:szCs w:val="28"/>
              </w:rPr>
            </w:pPr>
            <w:r w:rsidRPr="00ED31E0">
              <w:rPr>
                <w:b/>
                <w:sz w:val="28"/>
                <w:szCs w:val="28"/>
              </w:rPr>
              <w:t>ĐIỆN TỪ TRƯỜNG</w:t>
            </w:r>
          </w:p>
          <w:p w:rsidR="00BB2118" w:rsidRPr="00ED31E0" w:rsidRDefault="00BB2118" w:rsidP="00ED31E0">
            <w:pPr>
              <w:jc w:val="center"/>
              <w:rPr>
                <w:sz w:val="28"/>
                <w:szCs w:val="28"/>
                <w:lang w:val="pt-BR"/>
              </w:rPr>
            </w:pPr>
          </w:p>
        </w:tc>
      </w:tr>
      <w:tr w:rsidR="00BB2118" w:rsidRPr="00ED31E0" w:rsidTr="006D6F50">
        <w:trPr>
          <w:gridAfter w:val="1"/>
          <w:wAfter w:w="127" w:type="dxa"/>
        </w:trPr>
        <w:tc>
          <w:tcPr>
            <w:tcW w:w="10187"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6A2C33" w:rsidRPr="00ED31E0" w:rsidRDefault="00BB2118" w:rsidP="00ED31E0">
            <w:pPr>
              <w:jc w:val="both"/>
              <w:rPr>
                <w:sz w:val="28"/>
                <w:szCs w:val="28"/>
              </w:rPr>
            </w:pPr>
            <w:r w:rsidRPr="00ED31E0">
              <w:rPr>
                <w:b/>
                <w:sz w:val="28"/>
                <w:szCs w:val="28"/>
              </w:rPr>
              <w:t>Mục tiêu:</w:t>
            </w:r>
            <w:r w:rsidRPr="00ED31E0">
              <w:rPr>
                <w:sz w:val="28"/>
                <w:szCs w:val="28"/>
              </w:rPr>
              <w:t xml:space="preserve"> </w:t>
            </w:r>
            <w:r w:rsidR="006A2C33" w:rsidRPr="00ED31E0">
              <w:rPr>
                <w:sz w:val="28"/>
                <w:szCs w:val="28"/>
              </w:rPr>
              <w:t>- định nghĩa về từ trường.</w:t>
            </w:r>
          </w:p>
          <w:p w:rsidR="006A2C33" w:rsidRPr="00ED31E0" w:rsidRDefault="006A2C33" w:rsidP="00ED31E0">
            <w:pPr>
              <w:jc w:val="both"/>
              <w:rPr>
                <w:sz w:val="28"/>
                <w:szCs w:val="28"/>
              </w:rPr>
            </w:pPr>
            <w:r w:rsidRPr="00ED31E0">
              <w:rPr>
                <w:sz w:val="28"/>
                <w:szCs w:val="28"/>
              </w:rPr>
              <w:t>- Phân tích được một hiện tượng để thấy được mối liên quan giữa sự biến thiên theo thời gian của cảm ứng từ với điện trường xoáy và sự biến thiên của cường độ điện trường với từ trường.</w:t>
            </w:r>
          </w:p>
          <w:p w:rsidR="00BB2118" w:rsidRPr="00ED31E0" w:rsidRDefault="006A2C33" w:rsidP="00ED31E0">
            <w:pPr>
              <w:jc w:val="both"/>
              <w:rPr>
                <w:b/>
                <w:sz w:val="28"/>
                <w:szCs w:val="28"/>
              </w:rPr>
            </w:pPr>
            <w:r w:rsidRPr="00ED31E0">
              <w:rPr>
                <w:sz w:val="28"/>
                <w:szCs w:val="28"/>
              </w:rPr>
              <w:t>- Nêu được hai điều khẳng định quan trọng của thuyết điện từ.</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2"/>
          <w:wAfter w:w="141" w:type="dxa"/>
        </w:trPr>
        <w:tc>
          <w:tcPr>
            <w:tcW w:w="3022" w:type="dxa"/>
            <w:shd w:val="clear" w:color="auto" w:fill="auto"/>
          </w:tcPr>
          <w:p w:rsidR="00606CA9" w:rsidRPr="00043D2A" w:rsidRDefault="00606CA9" w:rsidP="00043D2A">
            <w:pPr>
              <w:jc w:val="both"/>
              <w:rPr>
                <w:sz w:val="28"/>
                <w:szCs w:val="28"/>
              </w:rPr>
            </w:pPr>
            <w:r w:rsidRPr="00043D2A">
              <w:rPr>
                <w:sz w:val="28"/>
                <w:szCs w:val="28"/>
              </w:rPr>
              <w:t>- Y/c Hs nghiên cứu Sgk và trả lời các câu hỏi.</w:t>
            </w:r>
          </w:p>
          <w:p w:rsidR="00606CA9" w:rsidRPr="00043D2A" w:rsidRDefault="00606CA9" w:rsidP="00043D2A">
            <w:pPr>
              <w:jc w:val="both"/>
              <w:rPr>
                <w:sz w:val="28"/>
                <w:szCs w:val="28"/>
              </w:rPr>
            </w:pPr>
            <w:r w:rsidRPr="00043D2A">
              <w:rPr>
                <w:sz w:val="28"/>
                <w:szCs w:val="28"/>
              </w:rPr>
              <w:t xml:space="preserve">- Trước tiên ta phân tích thí nghiệm cảm ứng điện từ của Pha-ra-đây </w:t>
            </w:r>
            <w:r w:rsidRPr="00043D2A">
              <w:rPr>
                <w:sz w:val="28"/>
                <w:szCs w:val="28"/>
              </w:rPr>
              <w:sym w:font="Symbol" w:char="F0AE"/>
            </w:r>
            <w:r w:rsidRPr="00043D2A">
              <w:rPr>
                <w:sz w:val="28"/>
                <w:szCs w:val="28"/>
              </w:rPr>
              <w:t xml:space="preserve"> nội dung định luật cảm ứng từ?</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74624" behindDoc="0" locked="0" layoutInCell="1" allowOverlap="1">
                      <wp:simplePos x="0" y="0"/>
                      <wp:positionH relativeFrom="column">
                        <wp:posOffset>1183640</wp:posOffset>
                      </wp:positionH>
                      <wp:positionV relativeFrom="paragraph">
                        <wp:posOffset>154305</wp:posOffset>
                      </wp:positionV>
                      <wp:extent cx="1143000" cy="1097280"/>
                      <wp:effectExtent l="12065" t="11430" r="6985" b="5715"/>
                      <wp:wrapSquare wrapText="bothSides"/>
                      <wp:docPr id="1375" name="Group 19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97280"/>
                                <a:chOff x="2330" y="6581"/>
                                <a:chExt cx="1800" cy="1728"/>
                              </a:xfrm>
                            </wpg:grpSpPr>
                            <wps:wsp>
                              <wps:cNvPr id="1376" name="Oval 1903"/>
                              <wps:cNvSpPr>
                                <a:spLocks noChangeArrowheads="1"/>
                              </wps:cNvSpPr>
                              <wps:spPr bwMode="auto">
                                <a:xfrm>
                                  <a:off x="2330" y="7589"/>
                                  <a:ext cx="180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77" name="Rectangle 1904"/>
                              <wps:cNvSpPr>
                                <a:spLocks noChangeArrowheads="1"/>
                              </wps:cNvSpPr>
                              <wps:spPr bwMode="auto">
                                <a:xfrm>
                                  <a:off x="3120" y="6581"/>
                                  <a:ext cx="240"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8" name="Rectangle 1905"/>
                              <wps:cNvSpPr>
                                <a:spLocks noChangeArrowheads="1"/>
                              </wps:cNvSpPr>
                              <wps:spPr bwMode="auto">
                                <a:xfrm>
                                  <a:off x="3120" y="7013"/>
                                  <a:ext cx="240" cy="432"/>
                                </a:xfrm>
                                <a:prstGeom prst="rect">
                                  <a:avLst/>
                                </a:prstGeom>
                                <a:solidFill>
                                  <a:srgbClr val="A5A5A5"/>
                                </a:solidFill>
                                <a:ln w="9525">
                                  <a:solidFill>
                                    <a:srgbClr val="000000"/>
                                  </a:solidFill>
                                  <a:miter lim="800000"/>
                                  <a:headEnd/>
                                  <a:tailEnd/>
                                </a:ln>
                              </wps:spPr>
                              <wps:bodyPr rot="0" vert="horz" wrap="square" lIns="91440" tIns="45720" rIns="91440" bIns="45720" anchor="t" anchorCtr="0" upright="1">
                                <a:noAutofit/>
                              </wps:bodyPr>
                            </wps:wsp>
                            <wps:wsp>
                              <wps:cNvPr id="1379" name="Text Box 1906"/>
                              <wps:cNvSpPr txBox="1">
                                <a:spLocks noChangeArrowheads="1"/>
                              </wps:cNvSpPr>
                              <wps:spPr bwMode="auto">
                                <a:xfrm>
                                  <a:off x="3050" y="6641"/>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31152" w:rsidRDefault="002600CC" w:rsidP="00606CA9">
                                    <w:pPr>
                                      <w:rPr>
                                        <w:sz w:val="20"/>
                                        <w:szCs w:val="20"/>
                                      </w:rPr>
                                    </w:pPr>
                                    <w:r w:rsidRPr="00531152">
                                      <w:rPr>
                                        <w:sz w:val="20"/>
                                        <w:szCs w:val="20"/>
                                      </w:rPr>
                                      <w:t>S</w:t>
                                    </w:r>
                                  </w:p>
                                </w:txbxContent>
                              </wps:txbx>
                              <wps:bodyPr rot="0" vert="horz" wrap="square" lIns="91440" tIns="45720" rIns="91440" bIns="45720" anchor="t" anchorCtr="0" upright="1">
                                <a:noAutofit/>
                              </wps:bodyPr>
                            </wps:wsp>
                            <wps:wsp>
                              <wps:cNvPr id="1380" name="Text Box 1907"/>
                              <wps:cNvSpPr txBox="1">
                                <a:spLocks noChangeArrowheads="1"/>
                              </wps:cNvSpPr>
                              <wps:spPr bwMode="auto">
                                <a:xfrm>
                                  <a:off x="3040" y="7053"/>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F5ED7" w:rsidRDefault="002600CC" w:rsidP="00606CA9">
                                    <w:pPr>
                                      <w:rPr>
                                        <w:color w:val="FFFFFF"/>
                                        <w:sz w:val="20"/>
                                        <w:szCs w:val="20"/>
                                      </w:rPr>
                                    </w:pPr>
                                    <w:r w:rsidRPr="009F5ED7">
                                      <w:rPr>
                                        <w:color w:val="FFFFFF"/>
                                        <w:sz w:val="20"/>
                                        <w:szCs w:val="20"/>
                                      </w:rPr>
                                      <w:t>N</w:t>
                                    </w:r>
                                  </w:p>
                                </w:txbxContent>
                              </wps:txbx>
                              <wps:bodyPr rot="0" vert="horz" wrap="square" lIns="91440" tIns="45720" rIns="91440" bIns="45720" anchor="t" anchorCtr="0" upright="1">
                                <a:noAutofit/>
                              </wps:bodyPr>
                            </wps:wsp>
                            <wps:wsp>
                              <wps:cNvPr id="1381" name="AutoShape 1908"/>
                              <wps:cNvCnPr>
                                <a:cxnSpLocks noChangeShapeType="1"/>
                              </wps:cNvCnPr>
                              <wps:spPr bwMode="auto">
                                <a:xfrm>
                                  <a:off x="3240" y="7445"/>
                                  <a:ext cx="0" cy="43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2" name="AutoShape 1909"/>
                              <wps:cNvCnPr>
                                <a:cxnSpLocks noChangeShapeType="1"/>
                              </wps:cNvCnPr>
                              <wps:spPr bwMode="auto">
                                <a:xfrm>
                                  <a:off x="3600" y="6725"/>
                                  <a:ext cx="0" cy="432"/>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383" name="AutoShape 1910"/>
                              <wps:cNvCnPr>
                                <a:cxnSpLocks noChangeShapeType="1"/>
                              </wps:cNvCnPr>
                              <wps:spPr bwMode="auto">
                                <a:xfrm flipH="1">
                                  <a:off x="2733" y="7640"/>
                                  <a:ext cx="27" cy="7"/>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384" name="AutoShape 1911"/>
                              <wps:cNvCnPr>
                                <a:cxnSpLocks noChangeShapeType="1"/>
                              </wps:cNvCnPr>
                              <wps:spPr bwMode="auto">
                                <a:xfrm flipV="1">
                                  <a:off x="3720" y="8245"/>
                                  <a:ext cx="33" cy="5"/>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385" name="Text Box 1912"/>
                              <wps:cNvSpPr txBox="1">
                                <a:spLocks noChangeArrowheads="1"/>
                              </wps:cNvSpPr>
                              <wps:spPr bwMode="auto">
                                <a:xfrm>
                                  <a:off x="3150" y="7701"/>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31152" w:rsidRDefault="002600CC" w:rsidP="00606CA9">
                                    <w:pPr>
                                      <w:rPr>
                                        <w:sz w:val="20"/>
                                        <w:szCs w:val="20"/>
                                      </w:rPr>
                                    </w:pPr>
                                    <w:r w:rsidRPr="00531152">
                                      <w:rPr>
                                        <w:sz w:val="20"/>
                                        <w:szCs w:val="20"/>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02" o:spid="_x0000_s1905" style="position:absolute;left:0;text-align:left;margin-left:93.2pt;margin-top:12.15pt;width:90pt;height:86.4pt;z-index:251674624" coordorigin="2330,6581" coordsize="1800,17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hdtlbgUAAPYiAAAOAAAAZHJzL2Uyb0RvYy54bWzsWl1vo0YUfa/U/4B4d8w3BsVZJXacVkq7 q27a9zGMDSrM0BkSO1v1v/feGcDGjVVns/EmkhPJAgaGmXsPZ849cP5hXRbGAxUy52xs2meWaVCW 8DRny7H5+91sMDINWROWkoIzOjYfqTQ/XPz4w/mqiqnDM16kVBjQCZPxqhqbWV1X8XAok4yWRJ7x ijJoXHBRkhp2xXKYCrKC3sti6FhWMFxxkVaCJ1RKODrVjeaF6n+xoEn9cbGQtDaKsQljq9WvUL9z /B1enJN4KUiV5UkzDPIVoyhJzuCmXVdTUhPjXuT/6arME8ElX9RnCS+HfLHIE6rmALOxrZ3Z3Ah+ X6m5LOPVsurCBKHdidNXd5v8+vBJGHkKuXND3zQYKSFL6saGHVkOBmhVLWM470ZUn6tPQs8SNm95 8qeE5uFuO+4v9cnGfPULT6FHcl9zFaD1QpTYBUzdWKs8PHZ5oOvaSOCgbXuuZUG6EmizrSh0Rk2m kgzSidc5rgvt0Bz4I1tnMcmu2+tH3cVwKbYOSaxvrAbbDA5nBqiTm8DKlwX2c0YqqvIlMWCbwAZt YD8+kALj6uq4qtPaoEodUYPxSUbYkl4KwVcZJSmMSk0Rxr51Ae5IyMf/hrgLVeiPIh2qLtBdoEJH RbiLE4krIesbyksDN8YmLYq8kjg7EpOHW1nrqLZn4WHJizyd5UWhdsRyPimEARMemzP11ySid1rB jNXYjHzHVz332uR2F4AHhIS+a+80eEhYCsdJjMG6brZrkhd6G+ZUMAVTHTCd9jlPHyF4gmtKAAqD jYyLL6axAjoYm/KveyKoaRQ/M0hAZHse8ofa8XwMlyG2W+bbLYQl0NXYrE1Db05qzTn3lciXGdzJ VtNl/BKei0WugokJ1aNqBgvIPB5EwxaivwFnAvwKijj1johT18ag9h7pFqcOxh7JwHMVI+2HqYDR v0GMlnkNy1yRl2MTHrkGyCfAHrAG7uVUEBZ6seoB1v8egA0tWxE6iY8J2Esf/59ixG9AqifAbqnQ Z6mrvYCNWsDeIUqu+BoJNtjBq1GvoaVdH15LEriW31Bt4DXqqUWuB1Lr21At46gF1MKM6y+JuwPN iqweF1AS2Ia3V3r578iKrkfXI2/gOcH1wLOm08HlbOINgpkd+lN3OplM7X+Q4m0vzvI0pQxv02p3 2ztMwjVVhFbdnXrv6Yqe/NinYIb9YSilCXPZmZINC9iVEw1mwSgceDPPH0ShNRpYdnQVBZYXedNZ f0q3OaMvn9KLpdUzWaDLCA5/EwpIN4REJVpJWFStWtjU6/laFx+2UqYbCXQSZk1Rho+jXue2aSP8 TrSBOgxkWGj5OwveiTaeVficaGOrPHsBbeiq9UQbysnYthzAFGloAytMpUlQbigzBMMF506YNnOS NWvMnM56UOffPVZg3PScB30JXn+Q8+Cqug35wvOUUN0I5ENFhqwFwYp5whmD0o4LXTjvcSA6hYEl P65+gQtCBxfj/Su7KseeNBbQ25gSmWkPI4UtZF0SH2g4bFa9tyJvuvDspZ/9S7V2JtB+wfQf05oY OU9CuRMMx4FygJYimhMhWFUKBq1iPhKUX88jM2r1pNciV74PGGDgfpXgfFGw9Eua4nTfrGR/p5h2 n8K0rWjodenZWICP+1NbYDYuvBO6MCAk6gAUXg/dDhiD6LwpxQkoaP371vht7OEX8vQJ3PrF1U49 +k7B7T0JbqUkjgDuP3bA7SqzHiA8cnZVCKIewd26aCdwH9Fseafg7l6SbtXjdvOetHs9dyQbz25s vBAc6D5tn+rxUz3evYs9no3ndCT/Xt6vqg8C4OMKJXGbD0Hw643tfVX0bD5XufgXAAD//wMAUEsD BBQABgAIAAAAIQAspl+Q4AAAAAoBAAAPAAAAZHJzL2Rvd25yZXYueG1sTI/BTsMwEETvSPyDtUjc qJOmhBLiVFUFnCokWiTEbRtvk6ixHcVukv492xMcZ+dpdiZfTaYVA/W+cVZBPItAkC2dbmyl4Gv/ 9rAE4QNaja2zpOBCHlbF7U2OmXaj/aRhFyrBIdZnqKAOocuk9GVNBv3MdWTZO7reYGDZV1L3OHK4 aeU8ilJpsLH8ocaONjWVp93ZKHgfcVwn8euwPR03l5/948f3Nial7u+m9QuIQFP4g+Fan6tDwZ0O 7my1Fy3rZbpgVMF8kYBgIEmvhwM7z08xyCKX/ycUvwAAAP//AwBQSwECLQAUAAYACAAAACEAtoM4 kv4AAADhAQAAEwAAAAAAAAAAAAAAAAAAAAAAW0NvbnRlbnRfVHlwZXNdLnhtbFBLAQItABQABgAI AAAAIQA4/SH/1gAAAJQBAAALAAAAAAAAAAAAAAAAAC8BAABfcmVscy8ucmVsc1BLAQItABQABgAI AAAAIQB2hdtlbgUAAPYiAAAOAAAAAAAAAAAAAAAAAC4CAABkcnMvZTJvRG9jLnhtbFBLAQItABQA BgAIAAAAIQAspl+Q4AAAAAoBAAAPAAAAAAAAAAAAAAAAAMgHAABkcnMvZG93bnJldi54bWxQSwUG AAAAAAQABADzAAAA1QgAAAAA ">
                      <v:oval id="Oval 1903" o:spid="_x0000_s1906" style="position:absolute;left:2330;top:7589;width:18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X3u8MA AADdAAAADwAAAGRycy9kb3ducmV2LnhtbERPTWvCQBC9F/wPywi9NRsbTEt0FVEK9tCDsb0P2TEJ ZmdDdhrTf98tFLzN433Oeju5To00hNazgUWSgiKuvG25NvB5fnt6BRUE2WLnmQz8UIDtZvawxsL6 G59oLKVWMYRDgQYakb7QOlQNOQyJ74kjd/GDQ4lwqLUd8BbDXaef0zTXDluODQ32tG+oupbfzsCh 3pX5qDNZZpfDUZbXr4/3bGHM43zarUAJTXIX/7uPNs7PXnL4+yaeoDe/AAAA//8DAFBLAQItABQA BgAIAAAAIQDw94q7/QAAAOIBAAATAAAAAAAAAAAAAAAAAAAAAABbQ29udGVudF9UeXBlc10ueG1s UEsBAi0AFAAGAAgAAAAhADHdX2HSAAAAjwEAAAsAAAAAAAAAAAAAAAAALgEAAF9yZWxzLy5yZWxz UEsBAi0AFAAGAAgAAAAhADMvBZ5BAAAAOQAAABAAAAAAAAAAAAAAAAAAKQIAAGRycy9zaGFwZXht bC54bWxQSwECLQAUAAYACAAAACEAn6X3u8MAAADdAAAADwAAAAAAAAAAAAAAAACYAgAAZHJzL2Rv d25yZXYueG1sUEsFBgAAAAAEAAQA9QAAAIgDAAAAAA== "/>
                      <v:rect id="Rectangle 1904" o:spid="_x0000_s1907" style="position:absolute;left:3120;top:6581;width:2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mcaMQA AADdAAAADwAAAGRycy9kb3ducmV2LnhtbERPTWvCQBC9F/wPywi9NRsVao1ZRVos9ajx0tuYHZO0 2dmQXZO0v94VBG/zeJ+TrgdTi45aV1lWMIliEMS51RUXCo7Z9uUNhPPIGmvLpOCPHKxXo6cUE217 3lN38IUIIewSVFB63yRSurwkgy6yDXHgzrY16ANsC6lb7EO4qeU0jl+lwYpDQ4kNvZeU/x4uRsGp mh7xf599xmaxnfndkP1cvj+Ueh4PmyUIT4N/iO/uLx3mz+ZzuH0TTpCrKwAAAP//AwBQSwECLQAU AAYACAAAACEA8PeKu/0AAADiAQAAEwAAAAAAAAAAAAAAAAAAAAAAW0NvbnRlbnRfVHlwZXNdLnht bFBLAQItABQABgAIAAAAIQAx3V9h0gAAAI8BAAALAAAAAAAAAAAAAAAAAC4BAABfcmVscy8ucmVs c1BLAQItABQABgAIAAAAIQAzLwWeQQAAADkAAAAQAAAAAAAAAAAAAAAAACkCAABkcnMvc2hhcGV4 bWwueG1sUEsBAi0AFAAGAAgAAAAhALXJnGjEAAAA3QAAAA8AAAAAAAAAAAAAAAAAmAIAAGRycy9k b3ducmV2LnhtbFBLBQYAAAAABAAEAPUAAACJAwAAAAA= "/>
                      <v:rect id="Rectangle 1905" o:spid="_x0000_s1908" style="position:absolute;left:3120;top:7013;width:24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7oNM8YA AADdAAAADwAAAGRycy9kb3ducmV2LnhtbESPQWvCQBCF74L/YRmhN920pSrRVUqhtEUvRgs9Dtkx G5udDdmtpv/eOQjeZnhv3vtmue59o87UxTqwgcdJBoq4DLbmysBh/z6eg4oJ2WITmAz8U4T1ajhY Ym7DhXd0LlKlJIRjjgZcSm2udSwdeYyT0BKLdgydxyRrV2nb4UXCfaOfsmyqPdYsDQ5benNU/hZ/ 3sB+m21PSR9OL/7L/3yEzY6rb2fMw6h/XYBK1Ke7+Xb9aQX/eSa48o2MoFdXAAAA//8DAFBLAQIt ABQABgAIAAAAIQDw94q7/QAAAOIBAAATAAAAAAAAAAAAAAAAAAAAAABbQ29udGVudF9UeXBlc10u eG1sUEsBAi0AFAAGAAgAAAAhADHdX2HSAAAAjwEAAAsAAAAAAAAAAAAAAAAALgEAAF9yZWxzLy5y ZWxzUEsBAi0AFAAGAAgAAAAhADMvBZ5BAAAAOQAAABAAAAAAAAAAAAAAAAAAKQIAAGRycy9zaGFw ZXhtbC54bWxQSwECLQAUAAYACAAAACEAl7oNM8YAAADdAAAADwAAAAAAAAAAAAAAAACYAgAAZHJz L2Rvd25yZXYueG1sUEsFBgAAAAAEAAQA9QAAAIsDAAAAAA== " fillcolor="#a5a5a5"/>
                      <v:shape id="Text Box 1906" o:spid="_x0000_s1909" type="#_x0000_t202" style="position:absolute;left:3050;top:6641;width:48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Dct8IA AADdAAAADwAAAGRycy9kb3ducmV2LnhtbERPTWsCMRC9F/wPYQRvNVHbqqtRRCl4UrRa6G3YjLuL m8myie76702h0Ns83ufMl60txZ1qXzjWMOgrEMSpMwVnGk5fn68TED4gGywdk4YHeVguOi9zTIxr +ED3Y8hEDGGfoIY8hCqR0qc5WfR9VxFH7uJqiyHCOpOmxiaG21IOlfqQFguODTlWtM4pvR5vVsN5 d/n5flP7bGPfq8a1SrKdSq173XY1AxGoDf/iP/fWxPmj8RR+v4knyMUTAAD//wMAUEsBAi0AFAAG AAgAAAAhAPD3irv9AAAA4gEAABMAAAAAAAAAAAAAAAAAAAAAAFtDb250ZW50X1R5cGVzXS54bWxQ SwECLQAUAAYACAAAACEAMd1fYdIAAACPAQAACwAAAAAAAAAAAAAAAAAuAQAAX3JlbHMvLnJlbHNQ SwECLQAUAAYACAAAACEAMy8FnkEAAAA5AAAAEAAAAAAAAAAAAAAAAAApAgAAZHJzL3NoYXBleG1s LnhtbFBLAQItABQABgAIAAAAIQCiMNy3wgAAAN0AAAAPAAAAAAAAAAAAAAAAAJgCAABkcnMvZG93 bnJldi54bWxQSwUGAAAAAAQABAD1AAAAhwMAAAAA " filled="f" stroked="f">
                        <v:textbox>
                          <w:txbxContent>
                            <w:p w:rsidR="002600CC" w:rsidRPr="00531152" w:rsidRDefault="002600CC" w:rsidP="00606CA9">
                              <w:pPr>
                                <w:rPr>
                                  <w:sz w:val="20"/>
                                  <w:szCs w:val="20"/>
                                </w:rPr>
                              </w:pPr>
                              <w:r w:rsidRPr="00531152">
                                <w:rPr>
                                  <w:sz w:val="20"/>
                                  <w:szCs w:val="20"/>
                                </w:rPr>
                                <w:t>S</w:t>
                              </w:r>
                            </w:p>
                          </w:txbxContent>
                        </v:textbox>
                      </v:shape>
                      <v:shape id="Text Box 1907" o:spid="_x0000_s1910" type="#_x0000_t202" style="position:absolute;left:3040;top:7053;width:48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8FDcUA AADdAAAADwAAAGRycy9kb3ducmV2LnhtbESPT2vCQBDF70K/wzIFb7pbrWJTVymK4Kmi/QO9Ddkx Cc3Ohuxq0m/fOQjeZnhv3vvNct37Wl2pjVVgC09jA4o4D67iwsLnx260ABUTssM6MFn4owjr1cNg iZkLHR/pekqFkhCOGVooU2oyrWNeksc4Dg2xaOfQekyytoV2LXYS7ms9MWauPVYsDSU2tCkp/z1d vIWv9/PP97M5FFs/a7rQG83+RVs7fOzfXkEl6tPdfLveO8GfLoRf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AG3wUNxQAAAN0AAAAPAAAAAAAAAAAAAAAAAJgCAABkcnMv ZG93bnJldi54bWxQSwUGAAAAAAQABAD1AAAAigMAAAAA " filled="f" stroked="f">
                        <v:textbox>
                          <w:txbxContent>
                            <w:p w:rsidR="002600CC" w:rsidRPr="009F5ED7" w:rsidRDefault="002600CC" w:rsidP="00606CA9">
                              <w:pPr>
                                <w:rPr>
                                  <w:color w:val="FFFFFF"/>
                                  <w:sz w:val="20"/>
                                  <w:szCs w:val="20"/>
                                </w:rPr>
                              </w:pPr>
                              <w:r w:rsidRPr="009F5ED7">
                                <w:rPr>
                                  <w:color w:val="FFFFFF"/>
                                  <w:sz w:val="20"/>
                                  <w:szCs w:val="20"/>
                                </w:rPr>
                                <w:t>N</w:t>
                              </w:r>
                            </w:p>
                          </w:txbxContent>
                        </v:textbox>
                      </v:shape>
                      <v:shape id="AutoShape 1908" o:spid="_x0000_s1911" type="#_x0000_t32" style="position:absolute;left:3240;top:7445;width:0;height:4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inFMQAAADdAAAADwAAAGRycy9kb3ducmV2LnhtbERP22rCQBB9L/gPywh9000URKKriBhp EYuXQl+H7JgEs7Mhu03Sfr1bEPo2h3Od5bo3lWipcaVlBfE4AkGcWV1yruDzmo7mIJxH1lhZJgU/ 5GC9GrwsMdG24zO1F5+LEMIuQQWF93UipcsKMujGtiYO3M02Bn2ATS51g10IN5WcRNFMGiw5NBRY 07ag7H75NgrS9/TUTru93V2Ps8PX4bf6mLSxUq/DfrMA4an3/+Kn+02H+dN5DH/fhBPk6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OKcUxAAAAN0AAAAPAAAAAAAAAAAA AAAAAKECAABkcnMvZG93bnJldi54bWxQSwUGAAAAAAQABAD5AAAAkgMAAAAA " strokeweight=".5pt">
                        <v:stroke dashstyle="dash"/>
                      </v:shape>
                      <v:shape id="AutoShape 1909" o:spid="_x0000_s1912" type="#_x0000_t32" style="position:absolute;left:3600;top:6725;width:0;height:4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9Ol8QAAADdAAAADwAAAGRycy9kb3ducmV2LnhtbERPTWsCMRC9F/wPYYReRLNVqLoapUqV HnqpiuBt2Iy7i5vJmsR1/fdNQehtHu9z5svWVKIh50vLCt4GCQjizOqScwWH/aY/AeEDssbKMil4 kIflovMyx1TbO/9Qswu5iCHsU1RQhFCnUvqsIIN+YGviyJ2tMxgidLnUDu8x3FRymCTv0mDJsaHA mtYFZZfdzSi47qfXzfhoGna3ae+0Lbef3yuj1Gu3/ZiBCNSGf/HT/aXj/NFkCH/fxBP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b06XxAAAAN0AAAAPAAAAAAAAAAAA AAAAAKECAABkcnMvZG93bnJldi54bWxQSwUGAAAAAAQABAD5AAAAkgMAAAAA ">
                        <v:stroke endarrow="block" endarrowwidth="narrow"/>
                      </v:shape>
                      <v:shape id="AutoShape 1910" o:spid="_x0000_s1913" type="#_x0000_t32" style="position:absolute;left:2733;top:7640;width:27;height: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zHsIAAADdAAAADwAAAGRycy9kb3ducmV2LnhtbERP32vCMBB+H/g/hBv4NlMnDKlGGeJA x2AaZc9Hc2uLzaUksa3//TIQfLuP7+ct14NtREc+1I4VTCcZCOLCmZpLBefTx8scRIjIBhvHpOBG Adar0dMSc+N6PlKnYylSCIccFVQxtrmUoajIYpi4ljhxv85bjAn6UhqPfQq3jXzNsjdpsebUUGFL m4qKi75aBV+H6bc+RC33n1v+2fTZ7dJ5rdT4eXhfgIg0xIf47t6ZNH82n8H/N+kEufo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WzHsIAAADdAAAADwAAAAAAAAAAAAAA AAChAgAAZHJzL2Rvd25yZXYueG1sUEsFBgAAAAAEAAQA+QAAAJADAAAAAA== ">
                        <v:stroke endarrow="block" endarrowwidth="narrow"/>
                      </v:shape>
                      <v:shape id="AutoShape 1911" o:spid="_x0000_s1914" type="#_x0000_t32" style="position:absolute;left:3720;top:8245;width:33;height: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wrasMAAADdAAAADwAAAGRycy9kb3ducmV2LnhtbERP32vCMBB+H+x/CDfwbaa6IdIZZYjC HIIuyp6P5tYWm0tJYlv/ezMY7O0+vp+3WA22ER35UDtWMBlnIIgLZ2ouFZxP2+c5iBCRDTaOScGN AqyWjw8LzI3r+Ys6HUuRQjjkqKCKsc2lDEVFFsPYtcSJ+3HeYkzQl9J47FO4beQ0y2bSYs2pocKW 1hUVF321CvbHyUEfo5a7zw1/r/vsdum8Vmr0NLy/gYg0xH/xn/vDpPkv81f4/SadIJ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KcK2rDAAAA3QAAAA8AAAAAAAAAAAAA AAAAoQIAAGRycy9kb3ducmV2LnhtbFBLBQYAAAAABAAEAPkAAACRAwAAAAA= ">
                        <v:stroke endarrow="block" endarrowwidth="narrow"/>
                      </v:shape>
                      <v:shape id="Text Box 1912" o:spid="_x0000_s1915" type="#_x0000_t202" style="position:absolute;left:3150;top:7701;width:48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imlcMA AADdAAAADwAAAGRycy9kb3ducmV2LnhtbERPS2vCQBC+F/oflin0Vndbq2h0E0pF8GQxPsDbkB2T YHY2ZLcm/fduodDbfHzPWWaDbcSNOl871vA6UiCIC2dqLjUc9uuXGQgfkA02jknDD3nI0seHJSbG 9byjWx5KEUPYJ6ihCqFNpPRFRRb9yLXEkbu4zmKIsCul6bCP4baRb0pNpcWaY0OFLX1WVFzzb6vh uL2cT+/qq1zZSdu7QUm2c6n189PwsQARaAj/4j/3xsT549kEfr+JJ8j0DgAA//8DAFBLAQItABQA BgAIAAAAIQDw94q7/QAAAOIBAAATAAAAAAAAAAAAAAAAAAAAAABbQ29udGVudF9UeXBlc10ueG1s UEsBAi0AFAAGAAgAAAAhADHdX2HSAAAAjwEAAAsAAAAAAAAAAAAAAAAALgEAAF9yZWxzLy5yZWxz UEsBAi0AFAAGAAgAAAAhADMvBZ5BAAAAOQAAABAAAAAAAAAAAAAAAAAAKQIAAGRycy9zaGFwZXht bC54bWxQSwECLQAUAAYACAAAACEAFqimlcMAAADdAAAADwAAAAAAAAAAAAAAAACYAgAAZHJzL2Rv d25yZXYueG1sUEsFBgAAAAAEAAQA9QAAAIgDAAAAAA== " filled="f" stroked="f">
                        <v:textbox>
                          <w:txbxContent>
                            <w:p w:rsidR="002600CC" w:rsidRPr="00531152" w:rsidRDefault="002600CC" w:rsidP="00606CA9">
                              <w:pPr>
                                <w:rPr>
                                  <w:sz w:val="20"/>
                                  <w:szCs w:val="20"/>
                                </w:rPr>
                              </w:pPr>
                              <w:r w:rsidRPr="00531152">
                                <w:rPr>
                                  <w:sz w:val="20"/>
                                  <w:szCs w:val="20"/>
                                </w:rPr>
                                <w:t>O</w:t>
                              </w:r>
                            </w:p>
                          </w:txbxContent>
                        </v:textbox>
                      </v:shape>
                      <w10:wrap type="square"/>
                    </v:group>
                  </w:pict>
                </mc:Fallback>
              </mc:AlternateContent>
            </w:r>
          </w:p>
          <w:p w:rsidR="00606CA9" w:rsidRPr="00043D2A" w:rsidRDefault="00606CA9" w:rsidP="00043D2A">
            <w:pPr>
              <w:jc w:val="both"/>
              <w:rPr>
                <w:sz w:val="28"/>
                <w:szCs w:val="28"/>
              </w:rPr>
            </w:pPr>
            <w:r w:rsidRPr="00043D2A">
              <w:rPr>
                <w:sz w:val="28"/>
                <w:szCs w:val="28"/>
              </w:rPr>
              <w:t>- Sự xuất hiện dòng điện cảm ứng chứng tỏ điều gì?</w:t>
            </w:r>
          </w:p>
          <w:p w:rsidR="00606CA9" w:rsidRPr="00043D2A" w:rsidRDefault="00606CA9" w:rsidP="00043D2A">
            <w:pPr>
              <w:jc w:val="both"/>
              <w:rPr>
                <w:sz w:val="28"/>
                <w:szCs w:val="28"/>
              </w:rPr>
            </w:pPr>
            <w:r w:rsidRPr="00043D2A">
              <w:rPr>
                <w:sz w:val="28"/>
                <w:szCs w:val="28"/>
              </w:rPr>
              <w:t>- Nêu các đặc điểm của đường sức của một điện trường tĩnh điện và so sánh với đường sức của điện trường xoáy?</w:t>
            </w:r>
          </w:p>
          <w:p w:rsidR="00606CA9" w:rsidRPr="00043D2A" w:rsidRDefault="00606CA9" w:rsidP="00043D2A">
            <w:pPr>
              <w:jc w:val="both"/>
              <w:rPr>
                <w:sz w:val="28"/>
                <w:szCs w:val="28"/>
              </w:rPr>
            </w:pPr>
            <w:r w:rsidRPr="00043D2A">
              <w:rPr>
                <w:sz w:val="28"/>
                <w:szCs w:val="28"/>
              </w:rPr>
              <w:t xml:space="preserve">(- Khác: Các đường sức của điện trường xoáy là </w:t>
            </w:r>
            <w:r w:rsidRPr="00043D2A">
              <w:rPr>
                <w:i/>
                <w:sz w:val="28"/>
                <w:szCs w:val="28"/>
              </w:rPr>
              <w:t>những đường cong kín</w:t>
            </w:r>
            <w:r w:rsidRPr="00043D2A">
              <w:rPr>
                <w:sz w:val="28"/>
                <w:szCs w:val="28"/>
              </w:rPr>
              <w:t>.)</w:t>
            </w:r>
          </w:p>
          <w:p w:rsidR="00606CA9" w:rsidRPr="00043D2A" w:rsidRDefault="00606CA9" w:rsidP="00043D2A">
            <w:pPr>
              <w:jc w:val="both"/>
              <w:rPr>
                <w:sz w:val="28"/>
                <w:szCs w:val="28"/>
              </w:rPr>
            </w:pPr>
            <w:r w:rsidRPr="00043D2A">
              <w:rPr>
                <w:sz w:val="28"/>
                <w:szCs w:val="28"/>
              </w:rPr>
              <w:t>- Tại những điện nằm ngoài vòng dây có điện trường nói trên không?</w:t>
            </w:r>
          </w:p>
          <w:p w:rsidR="00606CA9" w:rsidRPr="00043D2A" w:rsidRDefault="00606CA9" w:rsidP="00043D2A">
            <w:pPr>
              <w:jc w:val="both"/>
              <w:rPr>
                <w:sz w:val="28"/>
                <w:szCs w:val="28"/>
              </w:rPr>
            </w:pPr>
            <w:r w:rsidRPr="00043D2A">
              <w:rPr>
                <w:sz w:val="28"/>
                <w:szCs w:val="28"/>
              </w:rPr>
              <w:t xml:space="preserve">- Nếu không có vòng dây mà vẫn cho nam châm tiến lại gần O </w:t>
            </w:r>
            <w:r w:rsidRPr="00043D2A">
              <w:rPr>
                <w:sz w:val="28"/>
                <w:szCs w:val="28"/>
              </w:rPr>
              <w:sym w:font="Symbol" w:char="F0AE"/>
            </w:r>
            <w:r w:rsidRPr="00043D2A">
              <w:rPr>
                <w:sz w:val="28"/>
                <w:szCs w:val="28"/>
              </w:rPr>
              <w:t xml:space="preserve"> liệu xung quanh O có xuất hiện từ trường xoáy hay không?</w:t>
            </w:r>
          </w:p>
          <w:p w:rsidR="00606CA9" w:rsidRPr="00043D2A" w:rsidRDefault="00606CA9" w:rsidP="00043D2A">
            <w:pPr>
              <w:jc w:val="both"/>
              <w:rPr>
                <w:sz w:val="28"/>
                <w:szCs w:val="28"/>
              </w:rPr>
            </w:pPr>
            <w:r w:rsidRPr="00043D2A">
              <w:rPr>
                <w:sz w:val="28"/>
                <w:szCs w:val="28"/>
              </w:rPr>
              <w:t>- Vậy, vòng dây kín có vai trò gì hay không trong việc tạo ra điện trường xoáy?</w:t>
            </w:r>
          </w:p>
          <w:p w:rsidR="00606CA9" w:rsidRPr="00043D2A" w:rsidRDefault="00606CA9" w:rsidP="00043D2A">
            <w:pPr>
              <w:jc w:val="both"/>
              <w:rPr>
                <w:sz w:val="28"/>
                <w:szCs w:val="28"/>
              </w:rPr>
            </w:pPr>
            <w:r w:rsidRPr="00043D2A">
              <w:rPr>
                <w:sz w:val="28"/>
                <w:szCs w:val="28"/>
              </w:rPr>
              <w:t xml:space="preserve">- Ta đã biết, xung quanh một từ trường biến thiên có xuất hiện một điện trường xoáy </w:t>
            </w:r>
            <w:r w:rsidRPr="00043D2A">
              <w:rPr>
                <w:sz w:val="28"/>
                <w:szCs w:val="28"/>
              </w:rPr>
              <w:sym w:font="Symbol" w:char="F0AE"/>
            </w:r>
            <w:r w:rsidRPr="00043D2A">
              <w:rPr>
                <w:sz w:val="28"/>
                <w:szCs w:val="28"/>
              </w:rPr>
              <w:t xml:space="preserve"> điều ngược lại có xảy ra không. Xuất phát từ quan điểm “có sự đối xứng giữa điện và từ” Mác-xoen đã khẳng định là có.</w:t>
            </w:r>
          </w:p>
          <w:p w:rsidR="00606CA9" w:rsidRPr="00043D2A" w:rsidRDefault="00606CA9" w:rsidP="00043D2A">
            <w:pPr>
              <w:jc w:val="both"/>
              <w:rPr>
                <w:sz w:val="28"/>
                <w:szCs w:val="28"/>
              </w:rPr>
            </w:pPr>
            <w:r w:rsidRPr="00043D2A">
              <w:rPr>
                <w:sz w:val="28"/>
                <w:szCs w:val="28"/>
              </w:rPr>
              <w:t>- Xét mạch dao động lí tưởng đang hoạt động. Giả sử tại thời điểm t, q và i như hình vẽ</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75648" behindDoc="0" locked="0" layoutInCell="1" allowOverlap="1">
                      <wp:simplePos x="0" y="0"/>
                      <wp:positionH relativeFrom="column">
                        <wp:posOffset>454025</wp:posOffset>
                      </wp:positionH>
                      <wp:positionV relativeFrom="paragraph">
                        <wp:posOffset>-875665</wp:posOffset>
                      </wp:positionV>
                      <wp:extent cx="1245870" cy="709295"/>
                      <wp:effectExtent l="0" t="10160" r="0" b="42545"/>
                      <wp:wrapSquare wrapText="bothSides"/>
                      <wp:docPr id="1311" name="Group 19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709295"/>
                                <a:chOff x="2880" y="1685"/>
                                <a:chExt cx="1962" cy="1117"/>
                              </a:xfrm>
                            </wpg:grpSpPr>
                            <wpg:grpSp>
                              <wpg:cNvPr id="1312" name="Group 1914"/>
                              <wpg:cNvGrpSpPr>
                                <a:grpSpLocks/>
                              </wpg:cNvGrpSpPr>
                              <wpg:grpSpPr bwMode="auto">
                                <a:xfrm rot="5400000">
                                  <a:off x="4366" y="2200"/>
                                  <a:ext cx="531" cy="180"/>
                                  <a:chOff x="2880" y="2700"/>
                                  <a:chExt cx="6840" cy="1440"/>
                                </a:xfrm>
                              </wpg:grpSpPr>
                              <wpg:grpSp>
                                <wpg:cNvPr id="1313" name="Group 1915"/>
                                <wpg:cNvGrpSpPr>
                                  <a:grpSpLocks/>
                                </wpg:cNvGrpSpPr>
                                <wpg:grpSpPr bwMode="auto">
                                  <a:xfrm>
                                    <a:off x="7380" y="2700"/>
                                    <a:ext cx="1440" cy="1440"/>
                                    <a:chOff x="2880" y="2520"/>
                                    <a:chExt cx="1440" cy="1440"/>
                                  </a:xfrm>
                                </wpg:grpSpPr>
                                <wpg:grpSp>
                                  <wpg:cNvPr id="1314" name="Group 1916"/>
                                  <wpg:cNvGrpSpPr>
                                    <a:grpSpLocks/>
                                  </wpg:cNvGrpSpPr>
                                  <wpg:grpSpPr bwMode="auto">
                                    <a:xfrm>
                                      <a:off x="2880" y="2520"/>
                                      <a:ext cx="1440" cy="1080"/>
                                      <a:chOff x="2880" y="2520"/>
                                      <a:chExt cx="2160" cy="1080"/>
                                    </a:xfrm>
                                  </wpg:grpSpPr>
                                  <wps:wsp>
                                    <wps:cNvPr id="1315" name="Arc 191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6" name="Arc 191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17" name="Group 1919"/>
                                  <wpg:cNvGrpSpPr>
                                    <a:grpSpLocks/>
                                  </wpg:cNvGrpSpPr>
                                  <wpg:grpSpPr bwMode="auto">
                                    <a:xfrm flipV="1">
                                      <a:off x="3780" y="3600"/>
                                      <a:ext cx="540" cy="360"/>
                                      <a:chOff x="2880" y="2520"/>
                                      <a:chExt cx="2160" cy="1080"/>
                                    </a:xfrm>
                                  </wpg:grpSpPr>
                                  <wps:wsp>
                                    <wps:cNvPr id="1318" name="Arc 192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9" name="Arc 192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20" name="Group 1922"/>
                                <wpg:cNvGrpSpPr>
                                  <a:grpSpLocks/>
                                </wpg:cNvGrpSpPr>
                                <wpg:grpSpPr bwMode="auto">
                                  <a:xfrm>
                                    <a:off x="8280" y="2700"/>
                                    <a:ext cx="1440" cy="1080"/>
                                    <a:chOff x="2880" y="2520"/>
                                    <a:chExt cx="2160" cy="1080"/>
                                  </a:xfrm>
                                </wpg:grpSpPr>
                                <wps:wsp>
                                  <wps:cNvPr id="1321" name="Arc 192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2" name="Arc 192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23" name="Group 1925"/>
                                <wpg:cNvGrpSpPr>
                                  <a:grpSpLocks/>
                                </wpg:cNvGrpSpPr>
                                <wpg:grpSpPr bwMode="auto">
                                  <a:xfrm>
                                    <a:off x="6480" y="2700"/>
                                    <a:ext cx="1440" cy="1440"/>
                                    <a:chOff x="2880" y="2520"/>
                                    <a:chExt cx="1440" cy="1440"/>
                                  </a:xfrm>
                                </wpg:grpSpPr>
                                <wpg:grpSp>
                                  <wpg:cNvPr id="1324" name="Group 1926"/>
                                  <wpg:cNvGrpSpPr>
                                    <a:grpSpLocks/>
                                  </wpg:cNvGrpSpPr>
                                  <wpg:grpSpPr bwMode="auto">
                                    <a:xfrm>
                                      <a:off x="2880" y="2520"/>
                                      <a:ext cx="1440" cy="1080"/>
                                      <a:chOff x="2880" y="2520"/>
                                      <a:chExt cx="2160" cy="1080"/>
                                    </a:xfrm>
                                  </wpg:grpSpPr>
                                  <wps:wsp>
                                    <wps:cNvPr id="1325" name="Arc 192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6" name="Arc 192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27" name="Group 1929"/>
                                  <wpg:cNvGrpSpPr>
                                    <a:grpSpLocks/>
                                  </wpg:cNvGrpSpPr>
                                  <wpg:grpSpPr bwMode="auto">
                                    <a:xfrm flipV="1">
                                      <a:off x="3780" y="3600"/>
                                      <a:ext cx="540" cy="360"/>
                                      <a:chOff x="2880" y="2520"/>
                                      <a:chExt cx="2160" cy="1080"/>
                                    </a:xfrm>
                                  </wpg:grpSpPr>
                                  <wps:wsp>
                                    <wps:cNvPr id="1328" name="Arc 193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9" name="Arc 193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30" name="Group 1932"/>
                                <wpg:cNvGrpSpPr>
                                  <a:grpSpLocks/>
                                </wpg:cNvGrpSpPr>
                                <wpg:grpSpPr bwMode="auto">
                                  <a:xfrm>
                                    <a:off x="5580" y="2700"/>
                                    <a:ext cx="1440" cy="1440"/>
                                    <a:chOff x="2880" y="2520"/>
                                    <a:chExt cx="1440" cy="1440"/>
                                  </a:xfrm>
                                </wpg:grpSpPr>
                                <wpg:grpSp>
                                  <wpg:cNvPr id="1331" name="Group 1933"/>
                                  <wpg:cNvGrpSpPr>
                                    <a:grpSpLocks/>
                                  </wpg:cNvGrpSpPr>
                                  <wpg:grpSpPr bwMode="auto">
                                    <a:xfrm>
                                      <a:off x="2880" y="2520"/>
                                      <a:ext cx="1440" cy="1080"/>
                                      <a:chOff x="2880" y="2520"/>
                                      <a:chExt cx="2160" cy="1080"/>
                                    </a:xfrm>
                                  </wpg:grpSpPr>
                                  <wps:wsp>
                                    <wps:cNvPr id="1332" name="Arc 193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3" name="Arc 193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34" name="Group 1936"/>
                                  <wpg:cNvGrpSpPr>
                                    <a:grpSpLocks/>
                                  </wpg:cNvGrpSpPr>
                                  <wpg:grpSpPr bwMode="auto">
                                    <a:xfrm flipV="1">
                                      <a:off x="3780" y="3600"/>
                                      <a:ext cx="540" cy="360"/>
                                      <a:chOff x="2880" y="2520"/>
                                      <a:chExt cx="2160" cy="1080"/>
                                    </a:xfrm>
                                  </wpg:grpSpPr>
                                  <wps:wsp>
                                    <wps:cNvPr id="1335" name="Arc 193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6" name="Arc 193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37" name="Group 1939"/>
                                <wpg:cNvGrpSpPr>
                                  <a:grpSpLocks/>
                                </wpg:cNvGrpSpPr>
                                <wpg:grpSpPr bwMode="auto">
                                  <a:xfrm>
                                    <a:off x="4680" y="2700"/>
                                    <a:ext cx="1440" cy="1440"/>
                                    <a:chOff x="2880" y="2520"/>
                                    <a:chExt cx="1440" cy="1440"/>
                                  </a:xfrm>
                                </wpg:grpSpPr>
                                <wpg:grpSp>
                                  <wpg:cNvPr id="1338" name="Group 1940"/>
                                  <wpg:cNvGrpSpPr>
                                    <a:grpSpLocks/>
                                  </wpg:cNvGrpSpPr>
                                  <wpg:grpSpPr bwMode="auto">
                                    <a:xfrm>
                                      <a:off x="2880" y="2520"/>
                                      <a:ext cx="1440" cy="1080"/>
                                      <a:chOff x="2880" y="2520"/>
                                      <a:chExt cx="2160" cy="1080"/>
                                    </a:xfrm>
                                  </wpg:grpSpPr>
                                  <wps:wsp>
                                    <wps:cNvPr id="1339" name="Arc 194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0" name="Arc 194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41" name="Group 1943"/>
                                  <wpg:cNvGrpSpPr>
                                    <a:grpSpLocks/>
                                  </wpg:cNvGrpSpPr>
                                  <wpg:grpSpPr bwMode="auto">
                                    <a:xfrm flipV="1">
                                      <a:off x="3780" y="3600"/>
                                      <a:ext cx="540" cy="360"/>
                                      <a:chOff x="2880" y="2520"/>
                                      <a:chExt cx="2160" cy="1080"/>
                                    </a:xfrm>
                                  </wpg:grpSpPr>
                                  <wps:wsp>
                                    <wps:cNvPr id="1342" name="Arc 194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3" name="Arc 194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44" name="Group 1946"/>
                                <wpg:cNvGrpSpPr>
                                  <a:grpSpLocks/>
                                </wpg:cNvGrpSpPr>
                                <wpg:grpSpPr bwMode="auto">
                                  <a:xfrm>
                                    <a:off x="3780" y="2700"/>
                                    <a:ext cx="1440" cy="1440"/>
                                    <a:chOff x="2880" y="2520"/>
                                    <a:chExt cx="1440" cy="1440"/>
                                  </a:xfrm>
                                </wpg:grpSpPr>
                                <wpg:grpSp>
                                  <wpg:cNvPr id="1345" name="Group 1947"/>
                                  <wpg:cNvGrpSpPr>
                                    <a:grpSpLocks/>
                                  </wpg:cNvGrpSpPr>
                                  <wpg:grpSpPr bwMode="auto">
                                    <a:xfrm>
                                      <a:off x="2880" y="2520"/>
                                      <a:ext cx="1440" cy="1080"/>
                                      <a:chOff x="2880" y="2520"/>
                                      <a:chExt cx="2160" cy="1080"/>
                                    </a:xfrm>
                                  </wpg:grpSpPr>
                                  <wps:wsp>
                                    <wps:cNvPr id="1346" name="Arc 194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7" name="Arc 194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48" name="Group 1950"/>
                                  <wpg:cNvGrpSpPr>
                                    <a:grpSpLocks/>
                                  </wpg:cNvGrpSpPr>
                                  <wpg:grpSpPr bwMode="auto">
                                    <a:xfrm flipV="1">
                                      <a:off x="3780" y="3600"/>
                                      <a:ext cx="540" cy="360"/>
                                      <a:chOff x="2880" y="2520"/>
                                      <a:chExt cx="2160" cy="1080"/>
                                    </a:xfrm>
                                  </wpg:grpSpPr>
                                  <wps:wsp>
                                    <wps:cNvPr id="1349" name="Arc 195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0" name="Arc 195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51" name="Group 1953"/>
                                <wpg:cNvGrpSpPr>
                                  <a:grpSpLocks/>
                                </wpg:cNvGrpSpPr>
                                <wpg:grpSpPr bwMode="auto">
                                  <a:xfrm>
                                    <a:off x="2880" y="2700"/>
                                    <a:ext cx="1440" cy="1440"/>
                                    <a:chOff x="2880" y="2520"/>
                                    <a:chExt cx="1440" cy="1440"/>
                                  </a:xfrm>
                                </wpg:grpSpPr>
                                <wpg:grpSp>
                                  <wpg:cNvPr id="1352" name="Group 1954"/>
                                  <wpg:cNvGrpSpPr>
                                    <a:grpSpLocks/>
                                  </wpg:cNvGrpSpPr>
                                  <wpg:grpSpPr bwMode="auto">
                                    <a:xfrm>
                                      <a:off x="2880" y="2520"/>
                                      <a:ext cx="1440" cy="1080"/>
                                      <a:chOff x="2880" y="2520"/>
                                      <a:chExt cx="2160" cy="1080"/>
                                    </a:xfrm>
                                  </wpg:grpSpPr>
                                  <wps:wsp>
                                    <wps:cNvPr id="1353" name="Arc 195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4" name="Arc 195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55" name="Group 1957"/>
                                  <wpg:cNvGrpSpPr>
                                    <a:grpSpLocks/>
                                  </wpg:cNvGrpSpPr>
                                  <wpg:grpSpPr bwMode="auto">
                                    <a:xfrm flipV="1">
                                      <a:off x="3780" y="3600"/>
                                      <a:ext cx="540" cy="360"/>
                                      <a:chOff x="2880" y="2520"/>
                                      <a:chExt cx="2160" cy="1080"/>
                                    </a:xfrm>
                                  </wpg:grpSpPr>
                                  <wps:wsp>
                                    <wps:cNvPr id="1356" name="Arc 19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7" name="Arc 19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1358" name="Text Box 1960"/>
                              <wps:cNvSpPr txBox="1">
                                <a:spLocks noChangeArrowheads="1"/>
                              </wps:cNvSpPr>
                              <wps:spPr bwMode="auto">
                                <a:xfrm>
                                  <a:off x="2880" y="2069"/>
                                  <a:ext cx="51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383A6E" w:rsidRDefault="002600CC" w:rsidP="00606CA9">
                                    <w:pPr>
                                      <w:rPr>
                                        <w:sz w:val="20"/>
                                        <w:szCs w:val="20"/>
                                      </w:rPr>
                                    </w:pPr>
                                    <w:r w:rsidRPr="00383A6E">
                                      <w:rPr>
                                        <w:sz w:val="20"/>
                                        <w:szCs w:val="20"/>
                                      </w:rPr>
                                      <w:t>C</w:t>
                                    </w:r>
                                  </w:p>
                                </w:txbxContent>
                              </wps:txbx>
                              <wps:bodyPr rot="0" vert="horz" wrap="square" lIns="91440" tIns="45720" rIns="91440" bIns="45720" anchor="t" anchorCtr="0" upright="1">
                                <a:noAutofit/>
                              </wps:bodyPr>
                            </wps:wsp>
                            <wps:wsp>
                              <wps:cNvPr id="1359" name="Text Box 1961"/>
                              <wps:cNvSpPr txBox="1">
                                <a:spLocks noChangeArrowheads="1"/>
                              </wps:cNvSpPr>
                              <wps:spPr bwMode="auto">
                                <a:xfrm>
                                  <a:off x="4122" y="2090"/>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383A6E" w:rsidRDefault="002600CC" w:rsidP="00606CA9">
                                    <w:pPr>
                                      <w:rPr>
                                        <w:sz w:val="20"/>
                                        <w:szCs w:val="20"/>
                                      </w:rPr>
                                    </w:pPr>
                                    <w:r>
                                      <w:rPr>
                                        <w:sz w:val="20"/>
                                        <w:szCs w:val="20"/>
                                      </w:rPr>
                                      <w:t>L</w:t>
                                    </w:r>
                                  </w:p>
                                </w:txbxContent>
                              </wps:txbx>
                              <wps:bodyPr rot="0" vert="horz" wrap="square" lIns="91440" tIns="45720" rIns="91440" bIns="45720" anchor="t" anchorCtr="0" upright="1">
                                <a:noAutofit/>
                              </wps:bodyPr>
                            </wps:wsp>
                            <wps:wsp>
                              <wps:cNvPr id="1360" name="Line 1962"/>
                              <wps:cNvCnPr/>
                              <wps:spPr bwMode="auto">
                                <a:xfrm rot="5400000">
                                  <a:off x="3396" y="1937"/>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61" name="Line 1963"/>
                              <wps:cNvCnPr/>
                              <wps:spPr bwMode="auto">
                                <a:xfrm rot="5400000">
                                  <a:off x="3390" y="2225"/>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62" name="Freeform 1964"/>
                              <wps:cNvSpPr>
                                <a:spLocks/>
                              </wps:cNvSpPr>
                              <wps:spPr bwMode="auto">
                                <a:xfrm>
                                  <a:off x="3395" y="1740"/>
                                  <a:ext cx="1205" cy="371"/>
                                </a:xfrm>
                                <a:custGeom>
                                  <a:avLst/>
                                  <a:gdLst>
                                    <a:gd name="T0" fmla="*/ 0 w 1205"/>
                                    <a:gd name="T1" fmla="*/ 371 h 371"/>
                                    <a:gd name="T2" fmla="*/ 0 w 1205"/>
                                    <a:gd name="T3" fmla="*/ 0 h 371"/>
                                    <a:gd name="T4" fmla="*/ 1205 w 1205"/>
                                    <a:gd name="T5" fmla="*/ 0 h 371"/>
                                    <a:gd name="T6" fmla="*/ 1205 w 1205"/>
                                    <a:gd name="T7" fmla="*/ 280 h 371"/>
                                  </a:gdLst>
                                  <a:ahLst/>
                                  <a:cxnLst>
                                    <a:cxn ang="0">
                                      <a:pos x="T0" y="T1"/>
                                    </a:cxn>
                                    <a:cxn ang="0">
                                      <a:pos x="T2" y="T3"/>
                                    </a:cxn>
                                    <a:cxn ang="0">
                                      <a:pos x="T4" y="T5"/>
                                    </a:cxn>
                                    <a:cxn ang="0">
                                      <a:pos x="T6" y="T7"/>
                                    </a:cxn>
                                  </a:cxnLst>
                                  <a:rect l="0" t="0" r="r" b="b"/>
                                  <a:pathLst>
                                    <a:path w="1205" h="371">
                                      <a:moveTo>
                                        <a:pt x="0" y="371"/>
                                      </a:moveTo>
                                      <a:lnTo>
                                        <a:pt x="0" y="0"/>
                                      </a:lnTo>
                                      <a:lnTo>
                                        <a:pt x="1205" y="0"/>
                                      </a:lnTo>
                                      <a:lnTo>
                                        <a:pt x="1205" y="2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3" name="Freeform 1965"/>
                              <wps:cNvSpPr>
                                <a:spLocks/>
                              </wps:cNvSpPr>
                              <wps:spPr bwMode="auto">
                                <a:xfrm>
                                  <a:off x="3395" y="2411"/>
                                  <a:ext cx="1205" cy="391"/>
                                </a:xfrm>
                                <a:custGeom>
                                  <a:avLst/>
                                  <a:gdLst>
                                    <a:gd name="T0" fmla="*/ 0 w 1205"/>
                                    <a:gd name="T1" fmla="*/ 0 h 391"/>
                                    <a:gd name="T2" fmla="*/ 0 w 1205"/>
                                    <a:gd name="T3" fmla="*/ 391 h 391"/>
                                    <a:gd name="T4" fmla="*/ 1205 w 1205"/>
                                    <a:gd name="T5" fmla="*/ 391 h 391"/>
                                    <a:gd name="T6" fmla="*/ 1205 w 1205"/>
                                    <a:gd name="T7" fmla="*/ 143 h 391"/>
                                  </a:gdLst>
                                  <a:ahLst/>
                                  <a:cxnLst>
                                    <a:cxn ang="0">
                                      <a:pos x="T0" y="T1"/>
                                    </a:cxn>
                                    <a:cxn ang="0">
                                      <a:pos x="T2" y="T3"/>
                                    </a:cxn>
                                    <a:cxn ang="0">
                                      <a:pos x="T4" y="T5"/>
                                    </a:cxn>
                                    <a:cxn ang="0">
                                      <a:pos x="T6" y="T7"/>
                                    </a:cxn>
                                  </a:cxnLst>
                                  <a:rect l="0" t="0" r="r" b="b"/>
                                  <a:pathLst>
                                    <a:path w="1205" h="391">
                                      <a:moveTo>
                                        <a:pt x="0" y="0"/>
                                      </a:moveTo>
                                      <a:lnTo>
                                        <a:pt x="0" y="391"/>
                                      </a:lnTo>
                                      <a:lnTo>
                                        <a:pt x="1205" y="391"/>
                                      </a:lnTo>
                                      <a:lnTo>
                                        <a:pt x="1205" y="1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4" name="AutoShape 1966"/>
                              <wps:cNvCnPr>
                                <a:cxnSpLocks noChangeShapeType="1"/>
                              </wps:cNvCnPr>
                              <wps:spPr bwMode="auto">
                                <a:xfrm>
                                  <a:off x="3236" y="2157"/>
                                  <a:ext cx="0" cy="20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65" name="AutoShape 1967"/>
                              <wps:cNvCnPr>
                                <a:cxnSpLocks noChangeShapeType="1"/>
                              </wps:cNvCnPr>
                              <wps:spPr bwMode="auto">
                                <a:xfrm>
                                  <a:off x="3341" y="2164"/>
                                  <a:ext cx="0" cy="20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66" name="AutoShape 1968"/>
                              <wps:cNvCnPr>
                                <a:cxnSpLocks noChangeShapeType="1"/>
                              </wps:cNvCnPr>
                              <wps:spPr bwMode="auto">
                                <a:xfrm>
                                  <a:off x="3544" y="2164"/>
                                  <a:ext cx="0" cy="20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67" name="AutoShape 1969"/>
                              <wps:cNvCnPr>
                                <a:cxnSpLocks noChangeShapeType="1"/>
                              </wps:cNvCnPr>
                              <wps:spPr bwMode="auto">
                                <a:xfrm>
                                  <a:off x="3443" y="2163"/>
                                  <a:ext cx="0" cy="20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68" name="Text Box 1970"/>
                              <wps:cNvSpPr txBox="1">
                                <a:spLocks noChangeArrowheads="1"/>
                              </wps:cNvSpPr>
                              <wps:spPr bwMode="auto">
                                <a:xfrm>
                                  <a:off x="3055" y="1818"/>
                                  <a:ext cx="51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847FF4" w:rsidRDefault="002600CC" w:rsidP="00606CA9">
                                    <w:pPr>
                                      <w:rPr>
                                        <w:b/>
                                        <w:sz w:val="20"/>
                                        <w:szCs w:val="20"/>
                                      </w:rPr>
                                    </w:pPr>
                                    <w:r w:rsidRPr="00847FF4">
                                      <w:rPr>
                                        <w:b/>
                                        <w:sz w:val="20"/>
                                        <w:szCs w:val="20"/>
                                      </w:rPr>
                                      <w:t>+</w:t>
                                    </w:r>
                                  </w:p>
                                </w:txbxContent>
                              </wps:txbx>
                              <wps:bodyPr rot="0" vert="horz" wrap="square" lIns="91440" tIns="45720" rIns="91440" bIns="45720" anchor="t" anchorCtr="0" upright="1">
                                <a:noAutofit/>
                              </wps:bodyPr>
                            </wps:wsp>
                            <wps:wsp>
                              <wps:cNvPr id="1369" name="Text Box 1971"/>
                              <wps:cNvSpPr txBox="1">
                                <a:spLocks noChangeArrowheads="1"/>
                              </wps:cNvSpPr>
                              <wps:spPr bwMode="auto">
                                <a:xfrm>
                                  <a:off x="3061" y="2303"/>
                                  <a:ext cx="51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847FF4" w:rsidRDefault="002600CC" w:rsidP="00606CA9">
                                    <w:pPr>
                                      <w:rPr>
                                        <w:b/>
                                        <w:sz w:val="20"/>
                                        <w:szCs w:val="20"/>
                                      </w:rPr>
                                    </w:pPr>
                                    <w:r>
                                      <w:rPr>
                                        <w:b/>
                                        <w:sz w:val="20"/>
                                        <w:szCs w:val="20"/>
                                      </w:rPr>
                                      <w:t>-</w:t>
                                    </w:r>
                                  </w:p>
                                </w:txbxContent>
                              </wps:txbx>
                              <wps:bodyPr rot="0" vert="horz" wrap="square" lIns="91440" tIns="45720" rIns="91440" bIns="45720" anchor="t" anchorCtr="0" upright="1">
                                <a:noAutofit/>
                              </wps:bodyPr>
                            </wps:wsp>
                            <wps:wsp>
                              <wps:cNvPr id="1370" name="Text Box 1972"/>
                              <wps:cNvSpPr txBox="1">
                                <a:spLocks noChangeArrowheads="1"/>
                              </wps:cNvSpPr>
                              <wps:spPr bwMode="auto">
                                <a:xfrm>
                                  <a:off x="3479" y="1839"/>
                                  <a:ext cx="51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847FF4" w:rsidRDefault="002600CC" w:rsidP="00606CA9">
                                    <w:pPr>
                                      <w:rPr>
                                        <w:sz w:val="20"/>
                                        <w:szCs w:val="20"/>
                                      </w:rPr>
                                    </w:pPr>
                                    <w:r w:rsidRPr="00847FF4">
                                      <w:rPr>
                                        <w:sz w:val="20"/>
                                        <w:szCs w:val="20"/>
                                      </w:rPr>
                                      <w:t>q</w:t>
                                    </w:r>
                                  </w:p>
                                </w:txbxContent>
                              </wps:txbx>
                              <wps:bodyPr rot="0" vert="horz" wrap="square" lIns="91440" tIns="45720" rIns="91440" bIns="45720" anchor="t" anchorCtr="0" upright="1">
                                <a:noAutofit/>
                              </wps:bodyPr>
                            </wps:wsp>
                            <wps:wsp>
                              <wps:cNvPr id="1371" name="Text Box 1973"/>
                              <wps:cNvSpPr txBox="1">
                                <a:spLocks noChangeArrowheads="1"/>
                              </wps:cNvSpPr>
                              <wps:spPr bwMode="auto">
                                <a:xfrm>
                                  <a:off x="3491" y="2099"/>
                                  <a:ext cx="51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847FF4" w:rsidRDefault="002600CC" w:rsidP="00606CA9">
                                    <w:pPr>
                                      <w:rPr>
                                        <w:sz w:val="20"/>
                                        <w:szCs w:val="20"/>
                                      </w:rPr>
                                    </w:pPr>
                                    <w:r w:rsidRPr="00847FF4">
                                      <w:rPr>
                                        <w:position w:val="-4"/>
                                        <w:sz w:val="20"/>
                                        <w:szCs w:val="20"/>
                                      </w:rPr>
                                      <w:object w:dxaOrig="240" w:dyaOrig="300">
                                        <v:shape id="_x0000_i1813" type="#_x0000_t75" style="width:10pt;height:11.9pt" o:ole="">
                                          <v:imagedata r:id="rId1082" o:title=""/>
                                        </v:shape>
                                        <o:OLEObject Type="Embed" ProgID="Equation.DSMT4" ShapeID="_x0000_i1813" DrawAspect="Content" ObjectID="_1629614880" r:id="rId1102"/>
                                      </w:object>
                                    </w:r>
                                    <w:r>
                                      <w:rPr>
                                        <w:sz w:val="20"/>
                                        <w:szCs w:val="20"/>
                                      </w:rPr>
                                      <w:t xml:space="preserve"> </w:t>
                                    </w:r>
                                  </w:p>
                                </w:txbxContent>
                              </wps:txbx>
                              <wps:bodyPr rot="0" vert="horz" wrap="square" lIns="91440" tIns="45720" rIns="91440" bIns="45720" anchor="t" anchorCtr="0" upright="1">
                                <a:noAutofit/>
                              </wps:bodyPr>
                            </wps:wsp>
                            <wps:wsp>
                              <wps:cNvPr id="1372" name="Text Box 1974"/>
                              <wps:cNvSpPr txBox="1">
                                <a:spLocks noChangeArrowheads="1"/>
                              </wps:cNvSpPr>
                              <wps:spPr bwMode="auto">
                                <a:xfrm>
                                  <a:off x="3852" y="1685"/>
                                  <a:ext cx="51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847FF4" w:rsidRDefault="002600CC" w:rsidP="00606CA9">
                                    <w:pPr>
                                      <w:rPr>
                                        <w:sz w:val="20"/>
                                        <w:szCs w:val="20"/>
                                      </w:rPr>
                                    </w:pPr>
                                    <w:r>
                                      <w:rPr>
                                        <w:sz w:val="20"/>
                                        <w:szCs w:val="20"/>
                                      </w:rPr>
                                      <w:t>i</w:t>
                                    </w:r>
                                  </w:p>
                                </w:txbxContent>
                              </wps:txbx>
                              <wps:bodyPr rot="0" vert="horz" wrap="square" lIns="91440" tIns="45720" rIns="91440" bIns="45720" anchor="t" anchorCtr="0" upright="1">
                                <a:noAutofit/>
                              </wps:bodyPr>
                            </wps:wsp>
                            <wps:wsp>
                              <wps:cNvPr id="1373" name="AutoShape 1975"/>
                              <wps:cNvCnPr>
                                <a:cxnSpLocks noChangeShapeType="1"/>
                              </wps:cNvCnPr>
                              <wps:spPr bwMode="auto">
                                <a:xfrm flipH="1">
                                  <a:off x="4122" y="1740"/>
                                  <a:ext cx="78"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374" name="AutoShape 1976"/>
                              <wps:cNvCnPr>
                                <a:cxnSpLocks noChangeShapeType="1"/>
                              </wps:cNvCnPr>
                              <wps:spPr bwMode="auto">
                                <a:xfrm>
                                  <a:off x="3720" y="2802"/>
                                  <a:ext cx="78"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13" o:spid="_x0000_s1916" style="position:absolute;left:0;text-align:left;margin-left:35.75pt;margin-top:-68.95pt;width:98.1pt;height:55.85pt;z-index:251675648" coordorigin="2880,1685" coordsize="1962,111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cnydnBAAALEYAQAOAAAAZHJzL2Uyb0RvYy54bWzsXVlv20gSfl9g/wPBx1koEi9dGGWQ2FZm gcxMAHv3naYokQhFcpu0pcxg/vtWdbNbTerwEYmx5XKAiDZbTXaxWOdX1T//sl4mxn3IijhLJ6b1 rmcaYRpkszhdTMz/3Ew7Q9MoSj+d+UmWhhPzW1iYv7z/5z9+XuXj0M6iLJmFzIBJ0mK8yidmVJb5 uNstgihc+sW7LA9TODnP2NIv4Ve26M6Yv4LZl0nX7vX63VXGZjnLgrAo4K+X4qT5ns8/n4dB+cd8 XoSlkUxMuLeS/8/4/7f4f/f9z/54wfw8ioPqNvxn3MXSj1O4qJrq0i99447FW1Mt44BlRTYv3wXZ spvN53EQ8jXAaqxeYzWfWHaX87UsxqtFrsgEpG3Q6dnTBr/ff2FGPINn51iWaaT+Ep4Sv7BhjSwH CbTKF2MY94nl1/kXJlYJh5+z4GsBp7vN8/j7Qgw2ble/ZTOY0b8rM06g9ZwtcQpYurHmz+Gbeg7h ujQC+KNlu95wAI8rgHOD3sgeeeJBBRE8TfyaPRzCaThr9Yfq3JX8+qhvi+9aljXAb3b9sbguv9fq 3sTC+C9qjRtawAwNWrgnoYXBMmBKz+3hD6dQRRnX6ff5Em3gc7F8SR/PgSeFtLGACpyDtwljD+S3 gkgSpj90K6JaLhw9jzDOFmH4A2gyAb4Kx2KSgVM97c2iJCn4QgQtqiX54x3E8GxFKEmM7W8+g0vc LWL0T8Il2hujWN9Wi9pBjN4BzlDf23CGbfUlZ1Tf3EsMkNPFRhQV3yeKriM/D7mEK1DEbF4/TxL2 AwtQEPHXeJXzUVIKFboI0s7gsAIk1YPCxxnhquE92kFKJIPgqyZBgMHuivJTmHE55t9/Lkr+Di5m cMSl40yKDphivkxAofyrY/Twn3hbF2oAvMdqAD6DnYNAFD046EZd6qcuXGhl8Nkal7tRl+ODot2D 1OVgkLinPbOBJBD3pQbumRHeEjVw773BE1eDxGW12YAbFXn9SFI8WKcVyeHI8NHkECI0zwrUEkgU eLqwbCHqYBQ+nz2DYd04mKs8uN7hwbAkHMxFnxwsPqs7YmB6NI0OZhpgdNyKp5L7JS4EbwgPjRWw IXKAaUTqaB4nYLekYDmBWbUu2R2aWX98lctcZvfhTcZnKHG9HXi+cFdSsm9OB3e3cfAx/FMfbFmg Vzfj4S74HNU9wDSjPqhgztnNM2JMRVNtaiAALuXgkoqSZV/BIIB1voIV+eMk1YkmGEpfvzwfJFkR CpIIGlTE4I8YOUOTGWk2hQfLSZuk+OBHnu1x3V9kSTzDk0jDgi1uLxJm3PtovAoDQVyhNgyMxHTG J4tCf3ZVHZd+nIhjuHjC+R7oXTEcKgxunf416o2uhldDt+Pa/auO27u87HyYXrid/tQaeJfO5cXF pfU33prljqN4NgtTvDtpKVvu48R/ZbMLG1fZyrVV1BY75T/VW6sN69Zvgxt2sBb5KWgtxT8adcX4 Npt9A1XArSx4euCqgLkVZexP01iB2T8xi//d+Qzer+TfKSizkTALSv6L6w3AbjCYfuZWP+OnAUw1 MUsTpA8eXpTCt7jLWbyI4EoWf6xp9gHs33mMigJMUHlX1S+gT8W9tqFYwaYUdm2lWIdIZbwlUL/f p1iNeRLnv8olV1bsIWuFVKypNCep2C3lTSq2EoC69iYVy4U9qdhmDIlU7IMqdhP8EfGefaGfgVSR Kgw2EkryyGEwrjD/21CYzqCKdTjoC3CzDq01DItBkEi4pHBKnHlcpAPN1T2+7IYkGNhDM6ANGwRi wroNAjbWsWwQNJsry4Oce+5Ncg5SAYcbcu65/iDnnpx7EBXSeRcBDhCSEPYg515k48DVJuf+lTn3 EM+rKVYe+CTnXkaWIQrP3+4dkXiKn1P8nOLnR88IkIql+Hk78fONJ8uj6hUC5aCjj7H9OsbDtk/i 6Gte6dB+DJShSjlD1mgL8LJJVb/c7L0NeciaHVLBiI6QZNBISQ4+OfiQcK5S/ZS957g4gSCg7H0F dSAHn7L3Z5S9B/ukrlgrTOoRFCtl7wGURAA5AsghHo8j4QggJwGJjai4jkcgB58c/PYdfFVhIvx7 HTlub9UnALSSp5ePnL3XPNG++xin/gfUJ9iAoWpEOKg+4SkVWPvqE4Cn6oYY1SeIKgfKr4ypPoHq EwDu30rFBZlfZH61Y361hA20G/UJNtUnYD22gu0RhAHtblKxpGJJxW4qBakEkKN6ZYEjL7HDCnAB aX8tJYA6hOFQhGOrPgHqeE8R4Xir9Qlgc9Sce4fqE8i5ryqnyfIgy4MsD7I8sEMD1OJS84Fdfcv2 Rs0b9QnQxupYhX8EXyD4wgMtewghSAhBlNn10DwhBAkh2AZCUHfu9eMDjj74nY3svXPy+gTPe6FQ Bmx5WYcyOCdvTnqoeRGiOWr9AV9rsQbwVD3acTxMqQaRoWINKtagYg3oesj7cTQbKlKrRRQVZIqR KdaGKdYSlAHsk7pirXCoVKxB3YypmzF1Mx633p+ZVCyhBdtBCz42wrFVn+Ccpj7hrUIZnEadgkN1 CgRlICgD7aMgN46oJ0NOVvhKlgdZHu1YHm059406BYfqFKhOgUd3IcNMWxXRVkXk3EOmA94Fbfce f0x1ChI1+Jq3KtKde/34EJRhq2bBOU3NgpZydvsvFcqg6gvkBhOAJThFAYdGjLcBZWjgS93j4Us1 UhKUgaAMBGUgKEN9q4h6IIWgDARlOCMoA2Id9YbOboVDJSgDQRko2kFQBoIyoP9G0Q65P7SMcsjP c4l2HIhwgK/ZqE9wT1Of8FahDGBz1G0QqlMgKANBGQjKQFAGsjzic7Q8WoIygJ1SV6xUp0BQBoIy pFkamgY0eGGkYknFkoo9SxWrwxf040OO/lbNgnuamgU95Tx4oVAGV9UXKChDVWFwut023gSUAXiq bpQdD1+q89WoD5kd3N7Hg81QeWk6KDwjWE9MC/cgrTW4gPDmes6W+PXgrig/hRk/9u/BCedfVbDH xUyGwmAKlSHp7dh2+xNEzdSAfXtHUPdrHkdV5KUelNSDstHFigo3uASKQn92lc74cenHiTgGwZXw fe1kf2jet9G4Y/HE/GvUG10Nr4Zux7X7Vx23d3nZ+TC9cDv9qTXwLp3LCyrcOKvCDVchUT+wwLBG boVDJSjDg3r4Rmnzn7qgy1cGV9jCbFAqn7bQpC00aQtNNJKbTZ7U2wL6iNCCpGJLDhB0vQG4Xu2o 2MdGOLbqE7zT1Ce8WShDo07BozoFgjIQlIHyLJRnoTzLWeZZWoIygJ1Si5p7VKdAUAaCMhCUQfIA dWWA2DjVKZwjWlB37vXjA1AG8DtlohY6c+QQDfdOU7OgpZw32ftBr5ly3uypgEc8ixNEf8znfN+a oYRAqFR1EF3JZPXWN1WyekMKsR3oYrxg+XWOO4NyiMIXZsQzSHc7YCs0iVFVGBCUoXwXZMtuNp/H QdhdZWz2lF2/gKfqRtnx8KUaX1FXBurKQF0ZqCsDdWUgKIOR6L0X2s+ztBXtUEhUAWXwKhwqQRkI ykBdGahwg7oyUFcGdxydZUJh49YLT36fU79Vn+Cdpj7hrUIZwOaoO/dUp0BQBoIyEJSBoAyUZzlL y6Mt575Rp+BRnQJBGWQam0oBqSsDQRkIyvAGnHvd0deP21LDqhbiBivjP2ZrQElA0TzwHt5B8Pv9 dQ4QgnINZwBFYGJGusg/Z8HXwkizi8hPF+EHxrIVlqYWOAK5VvuqmKfASW5Xv2UzUHL+XZnxiWS5 PSTe6xCIXp9bA6KOFav1PQsCHQEU8rsWTwIo+AOkRJmo1TfwYGKyMCj55LJuH4bKIXjzaTaNk4Rj L0TRrPoDDDz7MtpaZbBlu72P9qgz7Q8HHXfqep3RoDfs9KzRR2ABd+ReTv9GUloyyPY5TkNjvUzS Ygx/nJhRWebjbrcIonDpF++WccCyIpvX0BQz5q/idCEAFUs/Tk1jNTFHnu0JXsqSeIZPhDMWW9xe JMy49xOogIef6XRXhHMZlyEzkng5MYc4qoLS7CuOrt2+7NgqP7krz/kVWVQwa7m+XQvQjK3wtbfZ 7BuwMMuAxQCEex8yOIgy9icsh/n5xCz+d+czaKj0RlJzqsJHFxvNMp92xIZrwWPiTT56o4oVZJMP XnqGYsMbcFAOiQ3+ak35z/ar1d286uKVBHoBKfHVRIpWDQVIbKzLB8RGhTIsxiQ20IRQGETsxiP2 WeCqBCwNJWBh2EX6hVV2x357QYhgzxWCH1mzsh4cQMhxMWCNxC7QG+sBropCwBF2zX4hkIB+e7Tt gGrMGvWgJIOrroN6TKgouPB57BanmUxKudYFhhAcu94S8UZII3FVcKRqMYaDyrIA2/FxlsVTcZp9 hQaWzKde02MwHzAZ8Jhtg2HDrUupg4j5JBr9+01HfNNeKfMp9PWUheE8Y0v0s07T4t0ZgbMEvGgN JMpc8qJl9yo/yhkIT+3pPc+2uqTwSTnL726SApcyIqO6IG4eW6mAGyCJADJV7VZ2TQTYam3MzmkA JaaG4BTQuGXXTLBwNay3+4ZAf6ghB2aCyLUaZg+1uUDqvfzIJTTnWKcG+O2yyVieFeh93wjtecPx A7ASGMWdJPis8p3oWhvomZmG8IIYuNumcTsxb4XIy/0yqsbiIdeQnOMiUL7AcPj6bsJ6on+IEJsb dtyc37XHmAwQy3Pys+oPxi8GnP/IYfDwKiNYzAOrxvvmy1ZrQVJo7QCV+MFowRNc2TMzAWqGTKH7 7U92LoDAIJ/22wrkdFcVPH1VaKLrkNNUm0gdYrsWVxQbY5rLVmFPj1rTIVzIist9jwZxRlwVbU/0 DB2yd65naBHLdVAjKXqSFil41GFbiwCJ9msRKc0P65ANmaX2kJ8NLfLogfD4SI88PRB82G8mPXIy R3hTVwGZmOvIz0N0RvTqCgzF4OMB4++6ke3h42++5ZDIEeK/SvaIr+Av+4M3OKUM19iOMDhtS0BW Nxqm8pjtHk8CgXkg80Qyj1OleoqS+fEiKi+yNAXTNGNCNjwm8YOGW985VezGKDl5ShaDmZ1AUgCu ViwhNxCm/ACjHy812aTs273B4IfstR8S2wHvrtrAVWfpCgvN85gtsLSDm+RhEMgSnj2x9CZr8APb EL9SlgbxuIOldfx5CyztuaAsiKWlgyre6B/fWfuVsvQG86lLaR352QJLu7ghmGBpbraTlCYp/ezm H/1d+KkBd0Q1EFQ7QAin54EZBJxtDS2uJjacTfipnRijJ/uYNflPQIjdYVsNP6USXASEqAMhduGn REruB4gNzIyjQnR6DYVIYoPEhkJntgi7VDkNEhs1sQGGhUyeY0pfoLUHOobqujW0tuMOQIhxa8Mh tHaXQ5uPHNEmawPjpMDpj0Rrqwg2iY262FDINw2tPdDRb22KDUjhcWujNyKxQWLjBRR5qCwBiY26 2FCYRV1sKJeu1dowZ4j9a9Ha6A8bAFtyUshJ+RFOisrEkNioiw0FU/ugRflFAVYNK3B0eAFvUvUr 4hI0oIEqD9uGQw8geIuFIRI3dBqcwSNrHZ8BED2IM1iGMwVKQnJQCmtXeepTi0gGO7EzA+V5VJUk SPATYmd4XSNG7IY97vwLRxELpYmlzwdowNsBrBZQIQVe8AKqjKM4uPRLX/8djlf5OLSzKEtmIXv/ fwEAAAD//wMAUEsDBBQABgAIAAAAIQBkjV+P4gAAAAsBAAAPAAAAZHJzL2Rvd25yZXYueG1sTI/B asMwDIbvg72D0WC31nFKkzWLU0rZdiqDtYPRmxurSWhsh9hN0refdlqPkj5+fX++nkzLBux946wE MY+AoS2dbmwl4fvwPnsB5oOyWrXOooQbelgXjw+5yrQb7RcO+1AxCrE+UxLqELqMc1/WaJSfuw4t 3c6uNyrQ2Fdc92qkcNPyOIoSblRj6UOtOtzWWF72VyPhY1TjZiHeht3lvL0dD8vPn51AKZ+fps0r sIBT+IfhT5/UoSCnk7ta7VkrIRVLIiXMxCJdASMiTtIU2IlWcRIDL3J+36H4BQAA//8DAFBLAQIt ABQABgAIAAAAIQC2gziS/gAAAOEBAAATAAAAAAAAAAAAAAAAAAAAAABbQ29udGVudF9UeXBlc10u eG1sUEsBAi0AFAAGAAgAAAAhADj9If/WAAAAlAEAAAsAAAAAAAAAAAAAAAAALwEAAF9yZWxzLy5y ZWxzUEsBAi0AFAAGAAgAAAAhALRyfJ2cEAAAsRgBAA4AAAAAAAAAAAAAAAAALgIAAGRycy9lMm9E b2MueG1sUEsBAi0AFAAGAAgAAAAhAGSNX4/iAAAACwEAAA8AAAAAAAAAAAAAAAAA9hIAAGRycy9k b3ducmV2LnhtbFBLBQYAAAAABAAEAPMAAAAFFAAAAAA= ">
                      <v:group id="Group 1914" o:spid="_x0000_s1917" style="position:absolute;left:4366;top:2200;width:531;height:180;rotation:90" coordorigin="2880,2700" coordsize="68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8s6sMAAADdAAAADwAAAGRycy9kb3ducmV2LnhtbERP32vCMBB+H+x/CDfw ZWhaB0OrUdyksNfphj4ezdkUm0tNoq3//TIY7O0+vp+3XA+2FTfyoXGsIJ9kIIgrpxuuFXzty/EM RIjIGlvHpOBOAdarx4clFtr1/Em3XaxFCuFQoAITY1dIGSpDFsPEdcSJOzlvMSboa6k99inctnKa Za/SYsOpwWBH74aq8+5qFfDle1Ze2sNzeax8vnnr52Z7jEqNnobNAkSkIf6L/9wfOs1/yafw+006 Qa5+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7LyzqwwAAAN0AAAAP AAAAAAAAAAAAAAAAAKoCAABkcnMvZG93bnJldi54bWxQSwUGAAAAAAQABAD6AAAAmgMAAAAA ">
                        <v:group id="Group 1915" o:spid="_x0000_s1918" style="position:absolute;left:73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bQAtcMAAADdAAAADwAAAGRycy9kb3ducmV2LnhtbERPTYvCMBC9C/sfwix4 07RbXKRrFJFd8SDCqiDehmZsi82kNLGt/94Igrd5vM+ZLXpTiZYaV1pWEI8jEMSZ1SXnCo6Hv9EU hPPIGivLpOBODhbzj8EMU207/qd273MRQtilqKDwvk6ldFlBBt3Y1sSBu9jGoA+wyaVusAvhppJf UfQtDZYcGgqsaVVQdt3fjIJ1h90yiX/b7fWyup8Pk91pG5NSw89++QPCU+/f4pd7o8P8JE7g+U04 Qc4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BtAC1wwAAAN0AAAAP AAAAAAAAAAAAAAAAAKoCAABkcnMvZG93bnJldi54bWxQSwUGAAAAAAQABAD6AAAAmgMAAAAA ">
                          <v:group id="Group 1916" o:spid="_x0000_s1919"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l2YwcMAAADdAAAADwAAAGRycy9kb3ducmV2LnhtbERPS4vCMBC+L/gfwgje 1rTqilSjiLjiQQQfIN6GZmyLzaQ02bb++82CsLf5+J6zWHWmFA3VrrCsIB5GIIhTqwvOFFwv358z EM4jaywtk4IXOVgtex8LTLRt+UTN2WcihLBLUEHufZVI6dKcDLqhrYgD97C1QR9gnUldYxvCTSlH UTSVBgsODTlWtMkpfZ5/jIJdi+16HG+bw/Oxed0vX8fbISalBv1uPQfhqfP/4rd7r8P8cTyB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OXZjBwwAAAN0AAAAP AAAAAAAAAAAAAAAAAKoCAABkcnMvZG93bnJldi54bWxQSwUGAAAAAAQABAD6AAAAmgMAAAAA ">
                            <v:shape id="Arc 1917" o:spid="_x0000_s192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2QHsUA AADdAAAADwAAAGRycy9kb3ducmV2LnhtbERP22rCQBB9F/yHZQp9040WRaKrlIoQ6qXUivg4Zsck NjsbsluNf98VBN/mcK4zmTWmFBeqXWFZQa8bgSBOrS44U7D7WXRGIJxH1lhaJgU3cjCbtlsTjLW9 8jddtj4TIYRdjApy76tYSpfmZNB1bUUcuJOtDfoA60zqGq8h3JSyH0VDabDg0JBjRR85pb/bP6PA fa12Gz4lg/Uy2XwujvvzYcVzpV5fmvcxCE+Nf4of7kSH+W+9Ady/CSfI6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ZPZAe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918" o:spid="_x0000_s192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FcIsMA AADdAAAADwAAAGRycy9kb3ducmV2LnhtbESPzWrDMBCE74G+g9hCbon8g01wo5gQSNtjm+QBFmtr m1grI6m2+/ZRodDbLjPz7ey+XswgJnK+t6wg3SYgiBure24V3K7nzQ6ED8gaB8uk4Ic81Ien1R4r bWf+pOkSWhEh7CtU0IUwVlL6piODfmtH4qh9WWcwxNW1UjucI9wMMkuSUhrsOV7ocKRTR8398m0U XPvy4zXjUxlBUyjs+c3dilyp9fNyfAERaAn/5r/0u47187SE32/iCPLwAAAA//8DAFBLAQItABQA BgAIAAAAIQDw94q7/QAAAOIBAAATAAAAAAAAAAAAAAAAAAAAAABbQ29udGVudF9UeXBlc10ueG1s UEsBAi0AFAAGAAgAAAAhADHdX2HSAAAAjwEAAAsAAAAAAAAAAAAAAAAALgEAAF9yZWxzLy5yZWxz UEsBAi0AFAAGAAgAAAAhADMvBZ5BAAAAOQAAABAAAAAAAAAAAAAAAAAAKQIAAGRycy9zaGFwZXht bC54bWxQSwECLQAUAAYACAAAACEAi1FcIs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919" o:spid="_x0000_s1922"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jyAMsMAAADdAAAADwAAAGRycy9kb3ducmV2LnhtbERPTWvCQBC9C/6HZYTe zMY2tBLdBBFapPTSVMXjkB2TxexsyG41/ffdQsHbPN7nrMvRduJKgzeOFSySFARx7bThRsH+63W+ BOEDssbOMSn4IQ9lMZ2sMdfuxp90rUIjYgj7HBW0IfS5lL5uyaJPXE8cubMbLIYIh0bqAW8x3Hby MU2fpUXDsaHFnrYt1Zfq2yo4bExG2fH0/pHWRDstT2+VyZR6mI2bFYhAY7iL/907Hec/LV7g75t4 gix+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PIAywwAAAN0AAAAP AAAAAAAAAAAAAAAAAKoCAABkcnMvZG93bnJldi54bWxQSwUGAAAAAAQABAD6AAAAmgMAAAAA ">
                            <v:shape id="Arc 1920" o:spid="_x0000_s192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w/gMgA AADdAAAADwAAAGRycy9kb3ducmV2LnhtbESPQWvCQBCF7wX/wzJCb3Vji6VEVymKEFprqYp4nGbH JJqdDdmtxn/fORR6m+G9ee+byaxztbpQGyrPBoaDBBRx7m3FhYHddvnwAipEZIu1ZzJwowCzae9u gqn1V/6iyyYWSkI4pGigjLFJtQ55SQ7DwDfEoh196zDK2hbatniVcFfrxyR51g4rloYSG5qXlJ83 P85A+Fzt1nzMRh/v2fpt+b0/HVa8MOa+372OQUXq4r/57zqzgv80FFz5RkbQ018AAAD//wMAUEsB Ai0AFAAGAAgAAAAhAPD3irv9AAAA4gEAABMAAAAAAAAAAAAAAAAAAAAAAFtDb250ZW50X1R5cGVz XS54bWxQSwECLQAUAAYACAAAACEAMd1fYdIAAACPAQAACwAAAAAAAAAAAAAAAAAuAQAAX3JlbHMv LnJlbHNQSwECLQAUAAYACAAAACEAMy8FnkEAAAA5AAAAEAAAAAAAAAAAAAAAAAApAgAAZHJzL3No YXBleG1sLnhtbFBLAQItABQABgAIAAAAIQB3PD+A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921" o:spid="_x0000_s192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7IUMMA AADdAAAADwAAAGRycy9kb3ducmV2LnhtbESP3YrCMBCF74V9hzDC3mmqYtFuU1kEXS/9e4ChmW2L zaQksXbffiMI3s1wzvnmTL4ZTCt6cr6xrGA2TUAQl1Y3XCm4XnaTFQgfkDW2lknBH3nYFB+jHDNt H3yi/hwqESHsM1RQh9BlUvqyJoN+ajviqP1aZzDE1VVSO3xEuGnlPElSabDheKHGjrY1lbfz3Si4 NOlxP+dtGkF9WNrdj7suF0p9jofvLxCBhvA2v9IHHesvZmt4fhNHkMU/AAAA//8DAFBLAQItABQA BgAIAAAAIQDw94q7/QAAAOIBAAATAAAAAAAAAAAAAAAAAAAAAABbQ29udGVudF9UeXBlc10ueG1s UEsBAi0AFAAGAAgAAAAhADHdX2HSAAAAjwEAAAsAAAAAAAAAAAAAAAAALgEAAF9yZWxzLy5yZWxz UEsBAi0AFAAGAAgAAAAhADMvBZ5BAAAAOQAAABAAAAAAAAAAAAAAAAAAKQIAAGRycy9zaGFwZXht bC54bWxQSwECLQAUAAYACAAAACEA+s7IU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922" o:spid="_x0000_s1925" style="position:absolute;left:8280;top:270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Uf8YAAADdAAAADwAAAGRycy9kb3ducmV2LnhtbESPQWvCQBCF7wX/wzKC t7qJ0lKiq4hY8SCFakG8DdkxCWZnQ3abxH/vHAq9zfDevPfNcj24WnXUhsqzgXSagCLOva24MPBz /nz9ABUissXaMxl4UID1avSyxMz6nr+pO8VCSQiHDA2UMTaZ1iEvyWGY+oZYtJtvHUZZ20LbFnsJ d7WeJcm7dlixNJTY0Lak/H76dQb2Pfabebrrjvfb9nE9v31djikZMxkPmwWoSEP8N/9dH6zgz2fC L9/ICHr1B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lR/xgAAAN0A AAAPAAAAAAAAAAAAAAAAAKoCAABkcnMvZG93bnJldi54bWxQSwUGAAAAAAQABAD6AAAAnQMAAAAA ">
                          <v:shape id="Arc 1923" o:spid="_x0000_s192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pcoMUA AADdAAAADwAAAGRycy9kb3ducmV2LnhtbERP22rCQBB9L/QflhF8qxuVlhLdiChCUGvxgvRxmp1c anY2ZFdN/75bKPRtDuc601lnanGj1lWWFQwHEQjizOqKCwWn4+rpFYTzyBpry6TgmxzMkseHKcba 3nlPt4MvRAhhF6OC0vsmltJlJRl0A9sQBy63rUEfYFtI3eI9hJtajqLoRRqsODSU2NCipOxyuBoF 7n172nGePr9t0t169Xn++tjyUql+r5tPQHjq/L/4z53qMH88GsLvN+EEmfwAAAD//wMAUEsBAi0A FAAGAAgAAAAhAPD3irv9AAAA4gEAABMAAAAAAAAAAAAAAAAAAAAAAFtDb250ZW50X1R5cGVzXS54 bWxQSwECLQAUAAYACAAAACEAMd1fYdIAAACPAQAACwAAAAAAAAAAAAAAAAAuAQAAX3JlbHMvLnJl bHNQSwECLQAUAAYACAAAACEAMy8FnkEAAAA5AAAAEAAAAAAAAAAAAAAAAAApAgAAZHJzL3NoYXBl eG1sLnhtbFBLAQItABQABgAIAAAAIQAoalyg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924" o:spid="_x0000_s192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aQnMMA AADdAAAADwAAAGRycy9kb3ducmV2LnhtbESP0WrCQBBF3wv+wzJC3+rGFUNJXUUEbR+ryQcM2TEJ ZmfD7hrTv+8WCr7NcO89c2ezm2wvRvKhc6xhuchAENfOdNxoqMrj2zuIEJEN9o5Jww8F2G1nLxss jHvwmcZLbESCcChQQxvjUEgZ6pYshoUbiJN2dd5iTKtvpPH4SHDbS5VlubTYcbrQ4kCHlurb5W41 lF3+fVJ8yBNojGt3/PTVeqX163zaf4CINMWn+T/9ZVL9lVLw900aQW5/AQAA//8DAFBLAQItABQA BgAIAAAAIQDw94q7/QAAAOIBAAATAAAAAAAAAAAAAAAAAAAAAABbQ29udGVudF9UeXBlc10ueG1s UEsBAi0AFAAGAAgAAAAhADHdX2HSAAAAjwEAAAsAAAAAAAAAAAAAAAAALgEAAF9yZWxzLy5yZWxz UEsBAi0AFAAGAAgAAAAhADMvBZ5BAAAAOQAAABAAAAAAAAAAAAAAAAAAKQIAAGRycy9zaGFwZXht bC54bWxQSwECLQAUAAYACAAAACEAOgaQn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925" o:spid="_x0000_s1928" style="position:absolute;left:64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9jKCMMAAADdAAAADwAAAGRycy9kb3ducmV2LnhtbERPTYvCMBC9L/gfwgje 1rSWXaQaRUTFgyysCuJtaMa22ExKE9v67zcLgrd5vM+ZL3tTiZYaV1pWEI8jEMSZ1SXnCs6n7ecU hPPIGivLpOBJDpaLwcccU207/qX26HMRQtilqKDwvk6ldFlBBt3Y1sSBu9nGoA+wyaVusAvhppKT KPqWBksODQXWtC4oux8fRsGuw26VxJv2cL+tn9fT18/lEJNSo2G/moHw1Pu3+OXe6zA/mSTw/004 Q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P2MoIwwAAAN0AAAAP AAAAAAAAAAAAAAAAAKoCAABkcnMvZG93bnJldi54bWxQSwUGAAAAAAQABAD6AAAAmgMAAAAA ">
                          <v:group id="Group 1926" o:spid="_x0000_s1929"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DFSfMUAAADdAAAADwAAAGRycy9kb3ducmV2LnhtbERPS2vCQBC+F/wPyxR6 q5uHLZK6BhFbPIhQFUpvQ3ZMQrKzIbtN4r/vFoTe5uN7ziqfTCsG6l1tWUE8j0AQF1bXXCq4nN+f lyCcR9bYWiYFN3KQr2cPK8y0HfmThpMvRQhhl6GCyvsuk9IVFRl0c9sRB+5qe4M+wL6UuscxhJtW JlH0Kg3WHBoq7GhbUdGcfoyCjxHHTRrvhkNz3d6+zy/Hr0NMSj09Tps3EJ4m/y++u/c6zE+TBfx9 E06Q6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AxUnzFAAAA3QAA AA8AAAAAAAAAAAAAAAAAqgIAAGRycy9kb3ducmV2LnhtbFBLBQYAAAAABAAEAPoAAACcAwAAAAA= ">
                            <v:shape id="Arc 1927" o:spid="_x0000_s193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1Fao8UA AADdAAAADwAAAGRycy9kb3ducmV2LnhtbERP22rCQBB9F/oPyxT6pptalBLdSKkIwXqhVqSP0+zk UrOzIbtq+veuIPRtDuc601lnanGm1lWWFTwPIhDEmdUVFwr2X4v+KwjnkTXWlknBHzmYJQ+9Kcba XviTzjtfiBDCLkYFpfdNLKXLSjLoBrYhDlxuW4M+wLaQusVLCDe1HEbRWBqsODSU2NB7SdlxdzIK 3Ha133CejtYf6Wa5+Dn8fq94rtTTY/c2AeGp8//iuzvVYf7LcAS3b8IJMrkCAAD//wMAUEsBAi0A FAAGAAgAAAAhAPD3irv9AAAA4gEAABMAAAAAAAAAAAAAAAAAAAAAAFtDb250ZW50X1R5cGVzXS54 bWxQSwECLQAUAAYACAAAACEAMd1fYdIAAACPAQAACwAAAAAAAAAAAAAAAAAuAQAAX3JlbHMvLnJl bHNQSwECLQAUAAYACAAAACEAMy8FnkEAAAA5AAAAEAAAAAAAAAAAAAAAAAApAgAAZHJzL3NoYXBl eG1sLnhtbFBLAQItABQABgAIAAAAIQBXUVqj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928" o:spid="_x0000_s193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2Wn8EA AADdAAAADwAAAGRycy9kb3ducmV2LnhtbESP3YrCMBCF7wXfIYzgnaZWLEvXKCL4c7n+PMDQjG2x mZQk1vr2RljwboZzzjdnluveNKIj52vLCmbTBARxYXXNpYLrZTf5AeEDssbGMil4kYf1ajhYYq7t k0/UnUMpIoR9jgqqENpcSl9UZNBPbUsctZt1BkNcXSm1w2eEm0amSZJJgzXHCxW2tK2ouJ8fRsGl zv72KW+zCOrCwu4O7rqYKzUe9ZtfEIH68DX/p4861p+nGXy+iSPI1RsAAP//AwBQSwECLQAUAAYA CAAAACEA8PeKu/0AAADiAQAAEwAAAAAAAAAAAAAAAAAAAAAAW0NvbnRlbnRfVHlwZXNdLnhtbFBL AQItABQABgAIAAAAIQAx3V9h0gAAAI8BAAALAAAAAAAAAAAAAAAAAC4BAABfcmVscy8ucmVsc1BL AQItABQABgAIAAAAIQAzLwWeQQAAADkAAAAQAAAAAAAAAAAAAAAAACkCAABkcnMvc2hhcGV4bWwu eG1sUEsBAi0AFAAGAAgAAAAhAEU9lp/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id="Group 1929" o:spid="_x0000_s1932"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FBKj8IAAADdAAAADwAAAGRycy9kb3ducmV2LnhtbERPTYvCMBC9L+x/CLPg bU1Xi0rXKCIoIl6su+JxaGbbsM2kNFHrvzeC4G0e73Om887W4kKtN44VfPUTEMSF04ZLBT+H1ecE hA/IGmvHpOBGHuaz97cpZtpdeU+XPJQihrDPUEEVQpNJ6YuKLPq+a4gj9+daiyHCtpS6xWsMt7Uc JMlIWjQcGypsaFlR8Z+frYLfhUkpPZ62u6Qg2mh5WucmVar30S2+QQTqwkv8dG90nD8cjOHxTTxB zu4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hQSo/CAAAA3QAAAA8A AAAAAAAAAAAAAAAAqgIAAGRycy9kb3ducmV2LnhtbFBLBQYAAAAABAAEAPoAAACZAwAAAAA= ">
                            <v:shape id="Arc 1930" o:spid="_x0000_s193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D1PcgA AADdAAAADwAAAGRycy9kb3ducmV2LnhtbESPQWvCQBCF7wX/wzJCb3WjRSnRVUqLEFq1VEU8TrNj EpudDdmtxn/fORR6m+G9ee+b2aJztbpQGyrPBoaDBBRx7m3FhYH9bvnwBCpEZIu1ZzJwowCLee9u hqn1V/6kyzYWSkI4pGigjLFJtQ55SQ7DwDfEop186zDK2hbatniVcFfrUZJMtMOKpaHEhl5Kyr+3 P85A+FjtN3zKxuv3bPO2/Dqcjyt+Nea+3z1PQUXq4r/57zqzgv84Elz5RkbQ818AAAD//wMAUEsB Ai0AFAAGAAgAAAAhAPD3irv9AAAA4gEAABMAAAAAAAAAAAAAAAAAAAAAAFtDb250ZW50X1R5cGVz XS54bWxQSwECLQAUAAYACAAAACEAMd1fYdIAAACPAQAACwAAAAAAAAAAAAAAAAAuAQAAX3JlbHMv LnJlbHNQSwECLQAUAAYACAAAACEAMy8FnkEAAAA5AAAAEAAAAAAAAAAAAAAAAAApAgAAZHJzL3No YXBleG1sLnhtbFBLAQItABQABgAIAAAAIQC5UPU9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1931" o:spid="_x0000_s193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IC7cQA AADdAAAADwAAAGRycy9kb3ducmV2LnhtbESPwWrDMBBE74X+g9hCb41ch5jUiRKKwU2PSewPWKyt bWKtjKQ67t9HhUBuu8zM29ntfjaDmMj53rKC90UCgrixuudWQV2Vb2sQPiBrHCyTgj/ysN89P20x 1/bKJ5rOoRURwj5HBV0IYy6lbzoy6Bd2JI7aj3UGQ1xdK7XDa4SbQaZJkkmDPccLHY5UdNRczr9G QdVnx6+UiyyCprCy5cHVq6VSry/z5wZEoDk8zPf0t471l+kH/H8TR5C7GwAAAP//AwBQSwECLQAU AAYACAAAACEA8PeKu/0AAADiAQAAEwAAAAAAAAAAAAAAAAAAAAAAW0NvbnRlbnRfVHlwZXNdLnht bFBLAQItABQABgAIAAAAIQAx3V9h0gAAAI8BAAALAAAAAAAAAAAAAAAAAC4BAABfcmVscy8ucmVs c1BLAQItABQABgAIAAAAIQAzLwWeQQAAADkAAAAQAAAAAAAAAAAAAAAAACkCAABkcnMvc2hhcGV4 bWwueG1sUEsBAi0AFAAGAAgAAAAhADSiAu3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v:group id="Group 1932" o:spid="_x0000_s1935" style="position:absolute;left:55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tPCosYAAADdAAAADwAAAGRycy9kb3ducmV2LnhtbESPQWvCQBCF74X+h2UK 3uomhhZJXUVEpQcpVAXpbciOSTA7G7JrEv9951DobYb35r1vFqvRNaqnLtSeDaTTBBRx4W3NpYHz afc6BxUissXGMxl4UIDV8vlpgbn1A39Tf4ylkhAOORqoYmxzrUNRkcMw9S2xaFffOYyydqW2HQ4S 7ho9S5J37bBmaaiwpU1Fxe14dwb2Aw7rLN32h9t18/g5vX1dDikZM3kZ1x+gIo3x3/x3/WkFP8uE X76REfTyF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608KixgAAAN0A AAAPAAAAAAAAAAAAAAAAAKoCAABkcnMvZG93bnJldi54bWxQSwUGAAAAAAQABAD6AAAAnQMAAAAA ">
                          <v:group id="Group 1933" o:spid="_x0000_s1936"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Z9nOcMAAADdAAAADwAAAGRycy9kb3ducmV2LnhtbERPTYvCMBC9C/sfwix4 07RbXKRrFJFd8SDCqiDehmZsi82kNLGt/94Igrd5vM+ZLXpTiZYaV1pWEI8jEMSZ1SXnCo6Hv9EU hPPIGivLpOBODhbzj8EMU207/qd273MRQtilqKDwvk6ldFlBBt3Y1sSBu9jGoA+wyaVusAvhppJf UfQtDZYcGgqsaVVQdt3fjIJ1h90yiX/b7fWyup8Pk91pG5NSw89++QPCU+/f4pd7o8P8JInh+U04 Qc4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Vn2c5wwAAAN0AAAAP AAAAAAAAAAAAAAAAAKoCAABkcnMvZG93bnJldi54bWxQSwUGAAAAAAQABAD6AAAAmgMAAAAA ">
                            <v:shape id="Arc 1934" o:spid="_x0000_s193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FUCsQA AADdAAAADwAAAGRycy9kb3ducmV2LnhtbERPTWvCQBC9C/6HZQRvuqlikegqpUUIapVaEY9jdkzS ZmdDdtX4791Cwds83udM540pxZVqV1hW8NKPQBCnVhecKdh/L3pjEM4jaywtk4I7OZjP2q0pxtre +IuuO5+JEMIuRgW591UspUtzMuj6tiIO3NnWBn2AdSZ1jbcQbko5iKJXabDg0JBjRe85pb+7i1Hg tuv9hs/J6HOVbJaL0+HnuOYPpbqd5m0CwlPjn+J/d6LD/OFwAH/fhBPk7AEAAP//AwBQSwECLQAU AAYACAAAACEA8PeKu/0AAADiAQAAEwAAAAAAAAAAAAAAAAAAAAAAW0NvbnRlbnRfVHlwZXNdLnht bFBLAQItABQABgAIAAAAIQAx3V9h0gAAAI8BAAALAAAAAAAAAAAAAAAAAC4BAABfcmVscy8ucmVs c1BLAQItABQABgAIAAAAIQAzLwWeQQAAADkAAAAQAAAAAAAAAAAAAAAAACkCAABkcnMvc2hhcGV4 bWwueG1sUEsBAi0AFAAGAAgAAAAhAF1hVAr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1935" o:spid="_x0000_s193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Oj2sMA AADdAAAADwAAAGRycy9kb3ducmV2LnhtbESPwWrDMBBE74X8g9hAb40cG5viRgkhkLTHxskHLNbG NrFWRlJs9++rQiG3XWbm7exmN5tejOR8Z1nBepWAIK6t7rhRcL0c395B+ICssbdMCn7Iw267eNlg qe3EZxqr0IgIYV+igjaEoZTS1y0Z9Cs7EEftZp3BEFfXSO1winDTyzRJCmmw43ihxYEOLdX36mEU XLri+5TyoYigMeT2+OmueabU63Lef4AINIen+T/9pWP9LMvg75s4gtz+AgAA//8DAFBLAQItABQA BgAIAAAAIQDw94q7/QAAAOIBAAATAAAAAAAAAAAAAAAAAAAAAABbQ29udGVudF9UeXBlc10ueG1s UEsBAi0AFAAGAAgAAAAhADHdX2HSAAAAjwEAAAsAAAAAAAAAAAAAAAAALgEAAF9yZWxzLy5yZWxz UEsBAi0AFAAGAAgAAAAhADMvBZ5BAAAAOQAAABAAAAAAAAAAAAAAAAAAKQIAAGRycy9zaGFwZXht bC54bWxQSwECLQAUAAYACAAAACEA0JOj2s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936" o:spid="_x0000_s1939"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VtCJcMAAADdAAAADwAAAGRycy9kb3ducmV2LnhtbERPTWvCQBC9C/6HZQre zKZNKCW6iggtIr2YtpLjkB2TxexsyG5N+u+7BaG3ebzPWW8n24kbDd44VvCYpCCIa6cNNwo+P16X LyB8QNbYOSYFP+Rhu5nP1lhoN/KJbmVoRAxhX6CCNoS+kNLXLVn0ieuJI3dxg8UQ4dBIPeAYw20n n9L0WVo0HBta7GnfUn0tv62Cr53JKT9Xx/e0JjpoWb2VJldq8TDtViACTeFffHcfdJyfZTn8fRNP kJt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9W0IlwwAAAN0AAAAP AAAAAAAAAAAAAAAAAKoCAABkcnMvZG93bnJldi54bWxQSwUGAAAAAAQABAD6AAAAmgMAAAAA ">
                            <v:shape id="Arc 1937" o:spid="_x0000_s194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ojMfsUA AADdAAAADwAAAGRycy9kb3ducmV2LnhtbERP22rCQBB9F/oPyxT6pptWlBLdSKkIwXqhVqSP0+zk UrOzIbtq+veuIPRtDuc601lnanGm1lWWFTwPIhDEmdUVFwr2X4v+KwjnkTXWlknBHzmYJQ+9Kcba XviTzjtfiBDCLkYFpfdNLKXLSjLoBrYhDlxuW4M+wLaQusVLCDe1fImisTRYcWgosaH3krLj7mQU uO1qv+E8Ha0/0s1y8XP4/V7xXKmnx+5tAsJT5//Fd3eqw/zhcAS3b8IJMrkCAAD//wMAUEsBAi0A FAAGAAgAAAAhAPD3irv9AAAA4gEAABMAAAAAAAAAAAAAAAAAAAAAAFtDb250ZW50X1R5cGVzXS54 bWxQSwECLQAUAAYACAAAACEAMd1fYdIAAACPAQAACwAAAAAAAAAAAAAAAAAuAQAAX3JlbHMvLnJl bHNQSwECLQAUAAYACAAAACEAMy8FnkEAAAA5AAAAEAAAAAAAAAAAAAAAAAApAgAAZHJzL3NoYXBl eG1sLnhtbFBLAQItABQABgAIAAAAIQDSiMx+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938" o:spid="_x0000_s194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QAQsMA AADdAAAADwAAAGRycy9kb3ducmV2LnhtbESPwWrDMBBE74H+g9hCb4kcG5viRjYhkKbH1skHLNbW NrVWRlJt5++rQqG3XWbm7eyhXs0oZnJ+sKxgv0tAELdWD9wpuF3P22cQPiBrHC2Tgjt5qKuHzQFL bRf+oLkJnYgQ9iUq6EOYSil925NBv7MTcdQ+rTMY4uo6qR0uEW5GmSZJIQ0OHC/0ONGpp/ar+TYK rkPx/pryqYigOeT2fHG3PFPq6XE9voAItIZ/81/6Tcf6WVbA7zdxBFn9AAAA//8DAFBLAQItABQA BgAIAAAAIQDw94q7/QAAAOIBAAATAAAAAAAAAAAAAAAAAAAAAABbQ29udGVudF9UeXBlc10ueG1s UEsBAi0AFAAGAAgAAAAhADHdX2HSAAAAjwEAAAsAAAAAAAAAAAAAAAAALgEAAF9yZWxzLy5yZWxz UEsBAi0AFAAGAAgAAAAhADMvBZ5BAAAAOQAAABAAAAAAAAAAAAAAAAAAKQIAAGRycy9zaGFwZXht bC54bWxQSwECLQAUAAYACAAAACEAwOQAQs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939" o:spid="_x0000_s1942" style="position:absolute;left:46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Tpa1sQAAADdAAAADwAAAGRycy9kb3ducmV2LnhtbERPS2vCQBC+F/wPywi9 1U0MrRJdRURLDyL4APE2ZMckmJ0N2TWJ/75bEHqbj+8582VvKtFS40rLCuJRBII4s7rkXMH5tP2Y gnAeWWNlmRQ8ycFyMXibY6ptxwdqjz4XIYRdigoK7+tUSpcVZNCNbE0cuJttDPoAm1zqBrsQbio5 jqIvabDk0FBgTeuCsvvxYRR8d9itknjT7u639fN6+txfdjEp9T7sVzMQnnr/L365f3SYnyQT+Psm nCAX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Tpa1sQAAADdAAAA DwAAAAAAAAAAAAAAAACqAgAAZHJzL2Rvd25yZXYueG1sUEsFBgAAAAAEAAQA+gAAAJsDAAAAAA== ">
                          <v:group id="Group 1940" o:spid="_x0000_s1943"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KXOpMYAAADdAAAADwAAAGRycy9kb3ducmV2LnhtbESPQWvCQBCF74X+h2UK 3uomhhZJXUVEpQcpVAXpbciOSTA7G7JrEv9951DobYb35r1vFqvRNaqnLtSeDaTTBBRx4W3NpYHz afc6BxUissXGMxl4UIDV8vlpgbn1A39Tf4ylkhAOORqoYmxzrUNRkcMw9S2xaFffOYyydqW2HQ4S 7ho9S5J37bBmaaiwpU1Fxe14dwb2Aw7rLN32h9t18/g5vX1dDikZM3kZ1x+gIo3x3/x3/WkFP8sE V76REfTyF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pc6kxgAAAN0A AAAPAAAAAAAAAAAAAAAAAKoCAABkcnMvZG93bnJldi54bWxQSwUGAAAAAAQABAD6AAAAnQMAAAAA ">
                            <v:shape id="Arc 1941" o:spid="_x0000_s194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8XGe8UA AADdAAAADwAAAGRycy9kb3ducmV2LnhtbERP22rCQBB9F/oPyxR8M5sqLTW6SqkIoVWLF8THaXZM 0mZnQ3ar8e+7guDbHM51xtPWVOJEjSstK3iKYhDEmdUl5wp223nvFYTzyBory6TgQg6mk4fOGBNt z7ym08bnIoSwS1BB4X2dSOmyggy6yNbEgTvaxqAPsMmlbvAcwk0l+3H8Ig2WHBoKrOm9oOx382cU uK/FbsXH9Hn5ma4+5t/7n8OCZ0p1H9u3EQhPrb+Lb+5Uh/mDwRCu34QT5OQfAAD//wMAUEsBAi0A FAAGAAgAAAAhAPD3irv9AAAA4gEAABMAAAAAAAAAAAAAAAAAAAAAAFtDb250ZW50X1R5cGVzXS54 bWxQSwECLQAUAAYACAAAACEAMd1fYdIAAACPAQAACwAAAAAAAAAAAAAAAAAuAQAAX3JlbHMvLnJl bHNQSwECLQAUAAYACAAAACEAMy8FnkEAAAA5AAAAEAAAAAAAAAAAAAAAAAApAgAAZHJzL3NoYXBl eG1sLnhtbFBLAQItABQABgAIAAAAIQBTxcZ7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942" o:spid="_x0000_s194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dO0MIA AADdAAAADwAAAGRycy9kb3ducmV2LnhtbESPQW/CMAyF75P4D5GRuI0UGBUqBISQGDtuwA+wGtNW NE6VZKX8e3yYtNuz/Pz5vc1ucK3qKcTGs4HZNANFXHrbcGXgejm+r0DFhGyx9UwGnhRhtx29bbCw /sE/1J9TpQTCsUADdUpdoXUsa3IYp74jlt3NB4dJxlBpG/AhcNfqeZbl2mHD8qHGjg41lffzrzNw afLvzzkfcgH1aemPp3BdLoyZjIf9GlSiIf2b/66/rMRffEh+aSMS9PYFAAD//wMAUEsBAi0AFAAG AAgAAAAhAPD3irv9AAAA4gEAABMAAAAAAAAAAAAAAAAAAAAAAFtDb250ZW50X1R5cGVzXS54bWxQ SwECLQAUAAYACAAAACEAMd1fYdIAAACPAQAACwAAAAAAAAAAAAAAAAAuAQAAX3JlbHMvLnJlbHNQ SwECLQAUAAYACAAAACEAMy8FnkEAAAA5AAAAEAAAAAAAAAAAAAAAAAApAgAAZHJzL3NoYXBleG1s LnhtbFBLAQItABQABgAIAAAAIQB4R07Q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943" o:spid="_x0000_s1946"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SqSwMMAAADdAAAADwAAAGRycy9kb3ducmV2LnhtbERPTWvCQBC9F/wPywje 6kYNRVJXCYISpJemtXgcstNkaXY2ZNck/ffdQqG3ebzP2R0m24qBem8cK1gtExDEldOGawXvb6fH LQgfkDW2jknBN3k47GcPO8y0G/mVhjLUIoawz1BBE0KXSemrhiz6peuII/fpeoshwr6WuscxhttW rpPkSVo0HBsa7OjYUPVV3q2Ca25SSj9ul5ekIiq0vJ1Lkyq1mE/5M4hAU/gX/7kLHedv0hX8fhNP kPs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1KpLAwwAAAN0AAAAP AAAAAAAAAAAAAAAAAKoCAABkcnMvZG93bnJldi54bWxQSwUGAAAAAAQABAD6AAAAmgMAAAAA ">
                            <v:shape id="Arc 1944" o:spid="_x0000_s194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cnd8UA AADdAAAADwAAAGRycy9kb3ducmV2LnhtbERPTWvCQBC9F/wPywi91Y1WpaSuIhYhqFWqIj2O2TGJ ZmdDdtX037uFQm/zeJ8zmjSmFDeqXWFZQbcTgSBOrS44U7DfzV/eQDiPrLG0TAp+yMFk3HoaYazt nb/otvWZCCHsYlSQe1/FUro0J4OuYyviwJ1sbdAHWGdS13gP4aaUvSgaSoMFh4YcK5rllF62V6PA bVb7NZ+SwecyWS/mx8P5e8UfSj23m+k7CE+N/xf/uRMd5r/2e/D7TThBjh8AAAD//wMAUEsBAi0A FAAGAAgAAAAhAPD3irv9AAAA4gEAABMAAAAAAAAAAAAAAAAAAAAAAFtDb250ZW50X1R5cGVzXS54 bWxQSwECLQAUAAYACAAAACEAMd1fYdIAAACPAQAACwAAAAAAAAAAAAAAAAAuAQAAX3JlbHMvLnJl bHNQSwECLQAUAAYACAAAACEAMy8FnkEAAAA5AAAAEAAAAAAAAAAAAAAAAAApAgAAZHJzL3NoYXBl eG1sLnhtbFBLAQItABQABgAIAAAAIQAFZyd3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945" o:spid="_x0000_s194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XQp8IA AADdAAAADwAAAGRycy9kb3ducmV2LnhtbESP3YrCMBCF7xd8hzCCd2uq1SLVKCLoeunfAwzN2Bab SUlirW9vFhb2boZzzjdnVpveNKIj52vLCibjBARxYXXNpYLbdf+9AOEDssbGMil4k4fNevC1wlzb F5+pu4RSRAj7HBVUIbS5lL6oyKAf25Y4anfrDIa4ulJqh68IN42cJkkmDdYcL1TY0q6i4nF5GgXX OjsdprzLIqgLc7v/cbd5qtRo2G+XIAL14d/8lz7qWD+dpfD7TRxBrj8AAAD//wMAUEsBAi0AFAAG AAgAAAAhAPD3irv9AAAA4gEAABMAAAAAAAAAAAAAAAAAAAAAAFtDb250ZW50X1R5cGVzXS54bWxQ SwECLQAUAAYACAAAACEAMd1fYdIAAACPAQAACwAAAAAAAAAAAAAAAAAuAQAAX3JlbHMvLnJlbHNQ SwECLQAUAAYACAAAACEAMy8FnkEAAAA5AAAAEAAAAAAAAAAAAAAAAAApAgAAZHJzL3NoYXBleG1s LnhtbFBLAQItABQABgAIAAAAIQCIldCn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1946" o:spid="_x0000_s1949" style="position:absolute;left:37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e633MUAAADdAAAADwAAAGRycy9kb3ducmV2LnhtbERPTWvCQBC9F/wPyxS8 NZtoWiTNKiJVPIRCVSi9DdkxCWZnQ3abxH/fLRR6m8f7nHwzmVYM1LvGsoIkikEQl1Y3XCm4nPdP KxDOI2tsLZOCOznYrGcPOWbajvxBw8lXIoSwy1BB7X2XSenKmgy6yHbEgbva3qAPsK+k7nEM4aaV izh+kQYbDg01drSrqbydvo2Cw4jjdpm8DcXturt/nZ/fP4uElJo/TttXEJ4m/y/+cx91mL9MU/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3ut9zFAAAA3QAA AA8AAAAAAAAAAAAAAAAAqgIAAGRycy9kb3ducmV2LnhtbFBLBQYAAAAABAAEAPoAAACcAwAAAAA= ">
                          <v:group id="Group 1947" o:spid="_x0000_s1950"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qISR8UAAADdAAAADwAAAGRycy9kb3ducmV2LnhtbERPTWvCQBC9F/wPyxS8 NZtoUyTNKiJVPIRCVSi9DdkxCWZnQ3abxH/fLRR6m8f7nHwzmVYM1LvGsoIkikEQl1Y3XCm4nPdP KxDOI2tsLZOCOznYrGcPOWbajvxBw8lXIoSwy1BB7X2XSenKmgy6yHbEgbva3qAPsK+k7nEM4aaV izh+kQYbDg01drSrqbydvo2Cw4jjdpm8DcXturt/ndP3zyIhpeaP0/YVhKfJ/4v/3Ecd5i+fU/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KiEkfFAAAA3QAA AA8AAAAAAAAAAAAAAAAAqgIAAGRycy9kb3ducmV2LnhtbFBLBQYAAAAABAAEAPoAAACcAwAAAAA= ">
                            <v:shape id="Arc 1948" o:spid="_x0000_s195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whdMUA AADdAAAADwAAAGRycy9kb3ducmV2LnhtbERPTWvCQBC9F/wPywje6sbWBkldRVqEYNVSleJxzI5J 2uxsyK4a/70rFHqbx/uc8bQ1lThT40rLCgb9CARxZnXJuYLddv44AuE8ssbKMim4koPppPMwxkTb C3/ReeNzEULYJaig8L5OpHRZQQZd39bEgTvaxqAPsMmlbvASwk0ln6IolgZLDg0F1vRWUPa7ORkF 7nO5W/MxfVl9pOvF/PD9s1/yu1K9bjt7BeGp9f/iP3eqw/znYQz3b8IJcnIDAAD//wMAUEsBAi0A FAAGAAgAAAAhAPD3irv9AAAA4gEAABMAAAAAAAAAAAAAAAAAAAAAAFtDb250ZW50X1R5cGVzXS54 bWxQSwECLQAUAAYACAAAACEAMd1fYdIAAACPAQAACwAAAAAAAAAAAAAAAAAuAQAAX3JlbHMvLnJl bHNQSwECLQAUAAYACAAAACEAMy8FnkEAAAA5AAAAEAAAAAAAAAAAAAAAAAApAgAAZHJzL3NoYXBl eG1sLnhtbFBLAQItABQABgAIAAAAIQB6XCF0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949" o:spid="_x0000_s195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67WpMIA AADdAAAADwAAAGRycy9kb3ducmV2LnhtbESP3YrCMBCF7wXfIYywd5r6V6UaRQRdL9efBxiasS02 k5Jka337jSDs3QznnG/OrLedqUVLzleWFYxHCQji3OqKCwW362G4BOEDssbaMil4kYftpt9bY6bt k8/UXkIhIoR9hgrKEJpMSp+XZNCPbEMctbt1BkNcXSG1w2eEm1pOkiSVBiuOF0psaF9S/rj8GgXX Kv05TnifRlAb5vbw7W7zqVJfg263AhGoC//mT/qkY/3pbAHvb+IIcvMHAAD//wMAUEsBAi0AFAAG AAgAAAAhAPD3irv9AAAA4gEAABMAAAAAAAAAAAAAAAAAAAAAAFtDb250ZW50X1R5cGVzXS54bWxQ SwECLQAUAAYACAAAACEAMd1fYdIAAACPAQAACwAAAAAAAAAAAAAAAAAuAQAAX3JlbHMvLnJlbHNQ SwECLQAUAAYACAAAACEAMy8FnkEAAAA5AAAAEAAAAAAAAAAAAAAAAAApAgAAZHJzL3NoYXBleG1s LnhtbFBLAQItABQABgAIAAAAIQD3rtak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950" o:spid="_x0000_s1953"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BA7XcUAAADdAAAADwAAAGRycy9kb3ducmV2LnhtbESPT2vCQBDF74LfYRmh N7PRhlJSVxHBIsVL0z94HLJjspidDdmtpt/eORR6m+G9ee83q83oO3WlIbrABhZZDoq4DtZxY+Dz Yz9/BhUTssUuMBn4pQib9XSywtKGG7/TtUqNkhCOJRpoU+pLrWPdkseYhZ5YtHMYPCZZh0bbAW8S 7ju9zPMn7dGxNLTY066l+lL9eANfW1dQ8X16O+Y10cHq02vlCmMeZuP2BVSiMf2b/64PVvAfC8GV b2QEvb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QQO13FAAAA3QAA AA8AAAAAAAAAAAAAAAAAqgIAAGRycy9kb3ducmV2LnhtbFBLBQYAAAAABAAEAPoAAACcAwAAAAA= ">
                            <v:shape id="Arc 1951" o:spid="_x0000_s195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O1BsUA AADdAAAADwAAAGRycy9kb3ducmV2LnhtbERPTWvCQBC9C/6HZQq96abVio2uUhQhtNaiFfE4Zsck mp0N2VXTf98tCL3N433OeNqYUlypdoVlBU/dCARxanXBmYLt96IzBOE8ssbSMin4IQfTSbs1xljb G6/puvGZCCHsYlSQe1/FUro0J4OuayviwB1tbdAHWGdS13gL4aaUz1E0kAYLDg05VjTLKT1vLkaB +1puV3xMXj4/ktX74rA77Zc8V+rxoXkbgfDU+H/x3Z3oML/Xf4W/b8IJcvILAAD//wMAUEsBAi0A FAAGAAgAAAAhAPD3irv9AAAA4gEAABMAAAAAAAAAAAAAAAAAAAAAAFtDb250ZW50X1R5cGVzXS54 bWxQSwECLQAUAAYACAAAACEAMd1fYdIAAACPAQAACwAAAAAAAAAAAAAAAAAuAQAAX3JlbHMvLnJl bHNQSwECLQAUAAYACAAAACEAMy8FnkEAAAA5AAAAEAAAAAAAAAAAAAAAAAApAgAAZHJzL3NoYXBl eG1sLnhtbFBLAQItABQABgAIAAAAIQALw7UG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952" o:spid="_x0000_s195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7YDcIA AADdAAAADwAAAGRycy9kb3ducmV2LnhtbESPzW7CQAyE70h9h5Ur9QabghKhlAUhJFqO/D2AlXWT iKw32t2G9O3xAYnbWB5/nlltRtepgUJsPRv4nGWgiCtvW64NXC/76RJUTMgWO89k4J8ibNZvkxWW 1t/5RMM51UogHEs00KTUl1rHqiGHceZ7Ytn9+uAwyRhqbQPeBe46Pc+yQjtsWT402NOuoep2/nMG Lm1x/J7zrhDQkHK//wnXfGHMx/u4/QKVaEwv8/P6YCX+Ipf80kYk6PUDAAD//wMAUEsBAi0AFAAG AAgAAAAhAPD3irv9AAAA4gEAABMAAAAAAAAAAAAAAAAAAAAAAFtDb250ZW50X1R5cGVzXS54bWxQ SwECLQAUAAYACAAAACEAMd1fYdIAAACPAQAACwAAAAAAAAAAAAAAAAAuAQAAX3JlbHMvLnJlbHNQ SwECLQAUAAYACAAAACEAMy8FnkEAAAA5AAAAEAAAAAAAAAAAAAAAAAApAgAAZHJzL3NoYXBleG1s LnhtbFBLAQItABQABgAIAAAAIQD9ntgN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1953" o:spid="_x0000_s1956" style="position:absolute;left:28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ECCmcMAAADdAAAADwAAAGRycy9kb3ducmV2LnhtbERPTYvCMBC9C/6HMMLe NO2KItUoIuuyBxGsC4u3oRnbYjMpTWzrv98Igrd5vM9ZbXpTiZYaV1pWEE8iEMSZ1SXnCn7P+/EC hPPIGivLpOBBDjbr4WCFibYdn6hNfS5CCLsEFRTe14mULivIoJvYmjhwV9sY9AE2udQNdiHcVPIz iubSYMmhocCadgVlt/RuFHx32G2n8Vd7uF13j8t5dvw7xKTUx6jfLkF46v1b/HL/6DB/Oovh+U04 Qa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IQIKZwwAAAN0AAAAP AAAAAAAAAAAAAAAAAKoCAABkcnMvZG93bnJldi54bWxQSwUGAAAAAAQABAD6AAAAmgMAAAAA ">
                          <v:group id="Group 1954" o:spid="_x0000_s1957"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JIc7sMAAADdAAAADwAAAGRycy9kb3ducmV2LnhtbERPTYvCMBC9C/6HMMLe NK2iSDWKiC57kAWrsOxtaMa22ExKE9v67zcLgrd5vM9Zb3tTiZYaV1pWEE8iEMSZ1SXnCq6X43gJ wnlkjZVlUvAkB9vNcLDGRNuOz9SmPhchhF2CCgrv60RKlxVk0E1sTRy4m20M+gCbXOoGuxBuKjmN ooU0WHJoKLCmfUHZPX0YBZ8ddrtZfGhP99v++XuZf/+cYlLqY9TvViA89f4tfrm/dJg/m0/h/5tw gtz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4khzuwwAAAN0AAAAP AAAAAAAAAAAAAAAAAKoCAABkcnMvZG93bnJldi54bWxQSwUGAAAAAAQABAD6AAAAmgMAAAAA ">
                            <v:shape id="Arc 1955" o:spid="_x0000_s1958"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IUMcUA AADdAAAADwAAAGRycy9kb3ducmV2LnhtbERP22rCQBB9F/oPyxT6pptWlBLdSKkIwXqhVqSP0+zk UrOzIbtq+veuIPRtDuc601lnanGm1lWWFTwPIhDEmdUVFwr2X4v+KwjnkTXWlknBHzmYJQ+9Kcba XviTzjtfiBDCLkYFpfdNLKXLSjLoBrYhDlxuW4M+wLaQusVLCDe1fImisTRYcWgosaH3krLj7mQU uO1qv+E8Ha0/0s1y8XP4/V7xXKmnx+5tAsJT5//Fd3eqw/zhaAi3b8IJMrkCAAD//wMAUEsBAi0A FAAGAAgAAAAhAPD3irv9AAAA4gEAABMAAAAAAAAAAAAAAAAAAAAAAFtDb250ZW50X1R5cGVzXS54 bWxQSwECLQAUAAYACAAAACEAMd1fYdIAAACPAQAACwAAAAAAAAAAAAAAAAAuAQAAX3JlbHMvLnJl bHNQSwECLQAUAAYACAAAACEAMy8FnkEAAAA5AAAAEAAAAAAAAAAAAAAAAAApAgAAZHJzL3NoYXBl eG1sLnhtbFBLAQItABQABgAIAAAAIQDv8hQx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956" o:spid="_x0000_s1959"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XeDsIA AADdAAAADwAAAGRycy9kb3ducmV2LnhtbESP3YrCMBCF7xd8hzCCd2vqT4tUo4ig66V/DzA0Y1ts JiWJtb69WVjYuxnOOd+cWW1604iOnK8tK5iMExDEhdU1lwpu1/33AoQPyBoby6TgTR4268HXCnNt X3ym7hJKESHsc1RQhdDmUvqiIoN+bFviqN2tMxji6kqpHb4i3DRymiSZNFhzvFBhS7uKisflaRRc 6+x0mPIui6AupHb/427pTKnRsN8uQQTqw7/5L33Usf4sncPvN3EEuf4AAAD//wMAUEsBAi0AFAAG AAgAAAAhAPD3irv9AAAA4gEAABMAAAAAAAAAAAAAAAAAAAAAAFtDb250ZW50X1R5cGVzXS54bWxQ SwECLQAUAAYACAAAACEAMd1fYdIAAACPAQAACwAAAAAAAAAAAAAAAAAuAQAAX3JlbHMvLnJlbHNQ SwECLQAUAAYACAAAACEAMy8FnkEAAAA5AAAAEAAAAAAAAAAAAAAAAAApAgAAZHJzL3NoYXBleG1s LnhtbFBLAQItABQABgAIAAAAIQCCpd4O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957" o:spid="_x0000_s1960"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8gCHsMAAADdAAAADwAAAGRycy9kb3ducmV2LnhtbERPTWvCQBC9F/wPywje 6sYaRVI3QQqKlF4aW/E4ZKfJYnY2ZFeN/75bKHibx/ucdTHYVlyp98axgtk0AUFcOW24VvB12D6v QPiArLF1TAru5KHIR09rzLS78Sddy1CLGMI+QwVNCF0mpa8asuinriOO3I/rLYYI+1rqHm8x3Lby JUmW0qLh2NBgR28NVefyYhV8b0xK6fH0/pFURHstT7vSpEpNxsPmFUSgITzE/+69jvPniwX8fRNP kPk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PyAIewwAAAN0AAAAP AAAAAAAAAAAAAAAAAKoCAABkcnMvZG93bnJldi54bWxQSwUGAAAAAAQABAD6AAAAmgMAAAAA ">
                            <v:shape id="Arc 1958" o:spid="_x0000_s196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W3qcUA AADdAAAADwAAAGRycy9kb3ducmV2LnhtbERP22rCQBB9L/Qflin4VjcqSoluRCxCUGvxgvRxmp1c bHY2ZFdN/75bKPRtDuc6s3lnanGj1lWWFQz6EQjizOqKCwWn4+r5BYTzyBpry6TgmxzMk8eHGcba 3nlPt4MvRAhhF6OC0vsmltJlJRl0fdsQBy63rUEfYFtI3eI9hJtaDqNoIg1WHBpKbGhZUvZ1uBoF 7n172nGejt826W69+jxfPrb8qlTvqVtMQXjq/L/4z53qMH80nsDvN+EEmfwAAAD//wMAUEsBAi0A FAAGAAgAAAAhAPD3irv9AAAA4gEAABMAAAAAAAAAAAAAAAAAAAAAAFtDb250ZW50X1R5cGVzXS54 bWxQSwECLQAUAAYACAAAACEAMd1fYdIAAACPAQAACwAAAAAAAAAAAAAAAAAuAQAAX3JlbHMvLnJl bHNQSwECLQAUAAYACAAAACEAMy8FnkEAAAA5AAAAEAAAAAAAAAAAAAAAAAApAgAAZHJzL3NoYXBl eG1sLnhtbFBLAQItABQABgAIAAAAIQD/hbep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959" o:spid="_x0000_s196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dAecMA AADdAAAADwAAAGRycy9kb3ducmV2LnhtbESP3YrCMBCF74V9hzALe6fpKq1LNcoi+HOp1QcYmtm2 2ExKEmv37Y0geDfDOeebM8v1YFrRk/ONZQXfkwQEcWl1w5WCy3k7/gHhA7LG1jIp+CcP69XHaIm5 tnc+UV+ESkQI+xwV1CF0uZS+rMmgn9iOOGp/1hkMcXWV1A7vEW5aOU2STBpsOF6osaNNTeW1uBkF 5yY77qa8ySKoD6nd7t0lnSn19Tn8LkAEGsLb/EofdKw/S+fw/CaOIFcPAAAA//8DAFBLAQItABQA BgAIAAAAIQDw94q7/QAAAOIBAAATAAAAAAAAAAAAAAAAAAAAAABbQ29udGVudF9UeXBlc10ueG1s UEsBAi0AFAAGAAgAAAAhADHdX2HSAAAAjwEAAAsAAAAAAAAAAAAAAAAALgEAAF9yZWxzLy5yZWxz UEsBAi0AFAAGAAgAAAAhADMvBZ5BAAAAOQAAABAAAAAAAAAAAAAAAAAAKQIAAGRycy9zaGFwZXht bC54bWxQSwECLQAUAAYACAAAACEAcndAe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v:shape id="Text Box 1960" o:spid="_x0000_s1963" type="#_x0000_t202" style="position:absolute;left:2880;top:2069;width:515;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xKsgA AADdAAAADwAAAGRycy9kb3ducmV2LnhtbESPT2vCQBDF74LfYZmCl1I3Vmxt6ipSkHqwLf4B6W3I jkkwOxuy2xi/vXMoeJvhvXnvN7NF5yrVUhNKzwZGwwQUceZtybmBw371NAUVIrLFyjMZuFKAxbzf m2Fq/YW31O5iriSEQ4oGihjrVOuQFeQwDH1NLNrJNw6jrE2ubYMXCXeVfk6SF+2wZGkosKaPgrLz 7s8Z4M+2e3vcfF1/pz/fa789HV9LPBozeOiW76AidfFu/r9eW8EfTwRXvpER9PwGAAD//wMAUEsB Ai0AFAAGAAgAAAAhAPD3irv9AAAA4gEAABMAAAAAAAAAAAAAAAAAAAAAAFtDb250ZW50X1R5cGVz XS54bWxQSwECLQAUAAYACAAAACEAMd1fYdIAAACPAQAACwAAAAAAAAAAAAAAAAAuAQAAX3JlbHMv LnJlbHNQSwECLQAUAAYACAAAACEAMy8FnkEAAAA5AAAAEAAAAAAAAAAAAAAAAAApAgAAZHJzL3No YXBleG1sLnhtbFBLAQItABQABgAIAAAAIQAr7jEqyAAAAN0AAAAPAAAAAAAAAAAAAAAAAJgCAABk cnMvZG93bnJldi54bWxQSwUGAAAAAAQABAD1AAAAjQMAAAAA " filled="f" stroked="f" strokecolor="blue">
                        <v:textbox>
                          <w:txbxContent>
                            <w:p w:rsidR="002600CC" w:rsidRPr="00383A6E" w:rsidRDefault="002600CC" w:rsidP="00606CA9">
                              <w:pPr>
                                <w:rPr>
                                  <w:sz w:val="20"/>
                                  <w:szCs w:val="20"/>
                                </w:rPr>
                              </w:pPr>
                              <w:r w:rsidRPr="00383A6E">
                                <w:rPr>
                                  <w:sz w:val="20"/>
                                  <w:szCs w:val="20"/>
                                </w:rPr>
                                <w:t>C</w:t>
                              </w:r>
                            </w:p>
                          </w:txbxContent>
                        </v:textbox>
                      </v:shape>
                      <v:shape id="Text Box 1961" o:spid="_x0000_s1964" type="#_x0000_t202" style="position:absolute;left:4122;top:2090;width:720;height:5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KUscUA AADdAAAADwAAAGRycy9kb3ducmV2LnhtbERPS2vCQBC+C/0PyxS8iG60+IquUgqlHmzFB4i3ITsm wexsyG5j/PeuIHibj+8582VjClFT5XLLCvq9CARxYnXOqYLD/rs7AeE8ssbCMim4kYPl4q01x1jb K2+p3vlUhBB2MSrIvC9jKV2SkUHXsyVx4M62MugDrFKpK7yGcFPIQRSNpMGcQ0OGJX1llFx2/0YB /9TNtLP+vZ0mm7+V3Z6P4xyPSrXfm88ZCE+Nf4mf7pUO8z+GU3h8E06QizsAAAD//wMAUEsBAi0A FAAGAAgAAAAhAPD3irv9AAAA4gEAABMAAAAAAAAAAAAAAAAAAAAAAFtDb250ZW50X1R5cGVzXS54 bWxQSwECLQAUAAYACAAAACEAMd1fYdIAAACPAQAACwAAAAAAAAAAAAAAAAAuAQAAX3JlbHMvLnJl bHNQSwECLQAUAAYACAAAACEAMy8FnkEAAAA5AAAAEAAAAAAAAAAAAAAAAAApAgAAZHJzL3NoYXBl eG1sLnhtbFBLAQItABQABgAIAAAAIQBEopSxxQAAAN0AAAAPAAAAAAAAAAAAAAAAAJgCAABkcnMv ZG93bnJldi54bWxQSwUGAAAAAAQABAD1AAAAigMAAAAA " filled="f" stroked="f" strokecolor="blue">
                        <v:textbox>
                          <w:txbxContent>
                            <w:p w:rsidR="002600CC" w:rsidRPr="00383A6E" w:rsidRDefault="002600CC" w:rsidP="00606CA9">
                              <w:pPr>
                                <w:rPr>
                                  <w:sz w:val="20"/>
                                  <w:szCs w:val="20"/>
                                </w:rPr>
                              </w:pPr>
                              <w:r>
                                <w:rPr>
                                  <w:sz w:val="20"/>
                                  <w:szCs w:val="20"/>
                                </w:rPr>
                                <w:t>L</w:t>
                              </w:r>
                            </w:p>
                          </w:txbxContent>
                        </v:textbox>
                      </v:shape>
                      <v:line id="Line 1962" o:spid="_x0000_s1965" style="position:absolute;rotation:90;visibility:visible;mso-wrap-style:square" from="3396,1937" to="3396,22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wifcUAAADdAAAADwAAAGRycy9kb3ducmV2LnhtbESP0WrCQBBF3wv+wzKCb3WjgpXUVUpQ FEFKtR8wZKdJbHY2ZNck/n3noeDbDPfOvWfW28HVqqM2VJ4NzKYJKOLc24oLA9/X/esKVIjIFmvP ZOBBAbab0csaU+t7/qLuEgslIRxSNFDG2KRah7wkh2HqG2LRfnzrMMraFtq22Eu4q/U8SZbaYcXS UGJDWUn57+XuDJxOt9vq0Me33fmadbsZUkafZMxkPHy8g4o0xKf5//poBX+xFH75RkbQm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awifcUAAADdAAAADwAAAAAAAAAA AAAAAAChAgAAZHJzL2Rvd25yZXYueG1sUEsFBgAAAAAEAAQA+QAAAJMDAAAAAA== " strokeweight="1.5pt"/>
                      <v:line id="Line 1963" o:spid="_x0000_s1966" style="position:absolute;rotation:90;visibility:visible;mso-wrap-style:square" from="3390,2225" to="3390,25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CH5sEAAADdAAAADwAAAGRycy9kb3ducmV2LnhtbERP24rCMBB9F/yHMAv7pmldUOkaZSnK LoKIuh8wNGNbbSaliW39eyMIvs3hXGex6k0lWmpcaVlBPI5AEGdWl5wr+D9tRnMQziNrrCyTgjs5 WC2HgwUm2nZ8oPbocxFC2CWooPC+TqR0WUEG3djWxIE728agD7DJpW6wC+GmkpMomkqDJYeGAmtK C8qux5tRsN1eLvPfzs/Wu1ParmOklPak1OdH//MNwlPv3+KX+0+H+V/TGJ7fhBPk8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u4IfmwQAAAN0AAAAPAAAAAAAAAAAAAAAA AKECAABkcnMvZG93bnJldi54bWxQSwUGAAAAAAQABAD5AAAAjwMAAAAA " strokeweight="1.5pt"/>
                      <v:shape id="Freeform 1964" o:spid="_x0000_s1967" style="position:absolute;left:3395;top:1740;width:1205;height:371;visibility:visible;mso-wrap-style:square;v-text-anchor:top" coordsize="1205,3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8HNsIA AADdAAAADwAAAGRycy9kb3ducmV2LnhtbERPS4vCMBC+C/6HMMLeNPGBLNUoKogFD2LdhT0OzdgW m0lponb/vREW9jYf33OW687W4kGtrxxrGI8UCOLcmYoLDV+X/fAThA/IBmvHpOGXPKxX/d4SE+Oe fKZHFgoRQ9gnqKEMoUmk9HlJFv3INcSRu7rWYoiwLaRp8RnDbS0nSs2lxYpjQ4kN7UrKb9ndalA/ p0O+peP4ep6pbzmz6dS6VOuPQbdZgAjUhX/xnzs1cf50PoH3N/EEuXoBAAD//wMAUEsBAi0AFAAG AAgAAAAhAPD3irv9AAAA4gEAABMAAAAAAAAAAAAAAAAAAAAAAFtDb250ZW50X1R5cGVzXS54bWxQ SwECLQAUAAYACAAAACEAMd1fYdIAAACPAQAACwAAAAAAAAAAAAAAAAAuAQAAX3JlbHMvLnJlbHNQ SwECLQAUAAYACAAAACEAMy8FnkEAAAA5AAAAEAAAAAAAAAAAAAAAAAApAgAAZHJzL3NoYXBleG1s LnhtbFBLAQItABQABgAIAAAAIQApLwc2wgAAAN0AAAAPAAAAAAAAAAAAAAAAAJgCAABkcnMvZG93 bnJldi54bWxQSwUGAAAAAAQABAD1AAAAhwMAAAAA " path="m,371l,,1205,r,280e" filled="f">
                        <v:path arrowok="t" o:connecttype="custom" o:connectlocs="0,371;0,0;1205,0;1205,280" o:connectangles="0,0,0,0"/>
                      </v:shape>
                      <v:shape id="Freeform 1965" o:spid="_x0000_s1968" style="position:absolute;left:3395;top:2411;width:1205;height:391;visibility:visible;mso-wrap-style:square;v-text-anchor:top" coordsize="1205,3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LJqMMA AADdAAAADwAAAGRycy9kb3ducmV2LnhtbERPTUvDQBC9C/0PyxS8iN1oMJTYbSmFQslFbHvocciO SUx2dsmObfz3riB4m8f7nNVmcoO60hg7zwaeFhko4trbjhsD59P+cQkqCrLFwTMZ+KYIm/XsboWl 9Td+p+tRGpVCOJZooBUJpdaxbslhXPhAnLgPPzqUBMdG2xFvKdwN+jnLCu2w49TQYqBdS3V//HIG PrmXc8jf7IPU1SXkfVW9YGHM/XzavoISmuRf/Oc+2DQ/L3L4/SadoNc/AAAA//8DAFBLAQItABQA BgAIAAAAIQDw94q7/QAAAOIBAAATAAAAAAAAAAAAAAAAAAAAAABbQ29udGVudF9UeXBlc10ueG1s UEsBAi0AFAAGAAgAAAAhADHdX2HSAAAAjwEAAAsAAAAAAAAAAAAAAAAALgEAAF9yZWxzLy5yZWxz UEsBAi0AFAAGAAgAAAAhADMvBZ5BAAAAOQAAABAAAAAAAAAAAAAAAAAAKQIAAGRycy9zaGFwZXht bC54bWxQSwECLQAUAAYACAAAACEAhgLJqMMAAADdAAAADwAAAAAAAAAAAAAAAACYAgAAZHJzL2Rv d25yZXYueG1sUEsFBgAAAAAEAAQA9QAAAIgDAAAAAA== " path="m,l,391r1205,l1205,143e" filled="f">
                        <v:path arrowok="t" o:connecttype="custom" o:connectlocs="0,0;0,391;1205,391;1205,143" o:connectangles="0,0,0,0"/>
                      </v:shape>
                      <v:shape id="AutoShape 1966" o:spid="_x0000_s1969" type="#_x0000_t32" style="position:absolute;left:3236;top:2157;width:0;height:20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7Q03sUAAADdAAAADwAAAGRycy9kb3ducmV2LnhtbERPTWsCMRC9C/6HMEIvollbkbI1ihYK 4kGpFqW3YTPurm4mS5LVrb++KRS8zeN9znTemkpcyfnSsoLRMAFBnFldcq7ga/8xeAXhA7LGyjIp +CEP81m3M8VU2xt/0nUXchFD2KeooAihTqX0WUEG/dDWxJE7WWcwROhyqR3eYrip5HOSTKTBkmND gTW9F5Rddo1R0G8Ox9xtkrLB0Xp7XJ6/8X6plXrqtYs3EIHa8BD/u1c6zn+ZjOHvm3iC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7Q03sUAAADdAAAADwAAAAAAAAAA AAAAAAChAgAAZHJzL2Rvd25yZXYueG1sUEsFBgAAAAAEAAQA+QAAAJMDAAAAAA== " strokeweight=".5pt">
                        <v:stroke endarrow="block" endarrowwidth="narrow" endarrowlength="short"/>
                      </v:shape>
                      <v:shape id="AutoShape 1967" o:spid="_x0000_s1970" type="#_x0000_t32" style="position:absolute;left:3341;top:2164;width:0;height:20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iRRcUAAADdAAAADwAAAGRycy9kb3ducmV2LnhtbERPTWsCMRC9C/6HMEIvollblLI1ihYK 4kGpFqW3YTPurm4mS5LVrb++KRS8zeN9znTemkpcyfnSsoLRMAFBnFldcq7ga/8xeAXhA7LGyjIp +CEP81m3M8VU2xt/0nUXchFD2KeooAihTqX0WUEG/dDWxJE7WWcwROhyqR3eYrip5HOSTKTBkmND gTW9F5Rddo1R0G8Ox9xtkrLB0Xp7XJ6/8X6plXrqtYs3EIHa8BD/u1c6zn+ZjOHvm3iC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PiRRcUAAADdAAAADwAAAAAAAAAA AAAAAAChAgAAZHJzL2Rvd25yZXYueG1sUEsFBgAAAAAEAAQA+QAAAJMDAAAAAA== " strokeweight=".5pt">
                        <v:stroke endarrow="block" endarrowwidth="narrow" endarrowlength="short"/>
                      </v:shape>
                      <v:shape id="AutoShape 1968" o:spid="_x0000_s1971" type="#_x0000_t32" style="position:absolute;left:3544;top:2164;width:0;height:20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oPMsUAAADdAAAADwAAAGRycy9kb3ducmV2LnhtbERPTWvCQBC9F/wPywi9FN1YIZToKioU Sg8ttWLwNmTHJJqdDbsbjf313YLQ2zze58yXvWnEhZyvLSuYjBMQxIXVNZcKdt+voxcQPiBrbCyT ght5WC4GD3PMtL3yF122oRQxhH2GCqoQ2kxKX1Rk0I9tSxy5o3UGQ4SulNrhNYabRj4nSSoN1hwb KmxpU1Fx3nZGwVO3z0v3kdQdTt4/8/XpgD/nVqnHYb+agQjUh3/x3f2m4/xpmsLfN/EEuf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CoPMsUAAADdAAAADwAAAAAAAAAA AAAAAAChAgAAZHJzL2Rvd25yZXYueG1sUEsFBgAAAAAEAAQA+QAAAJMDAAAAAA== " strokeweight=".5pt">
                        <v:stroke endarrow="block" endarrowwidth="narrow" endarrowlength="short"/>
                      </v:shape>
                      <v:shape id="AutoShape 1969" o:spid="_x0000_s1972" type="#_x0000_t32" style="position:absolute;left:3443;top:2163;width:0;height:20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2aqqcUAAADdAAAADwAAAGRycy9kb3ducmV2LnhtbERPTWsCMRC9C/0PYQpeRLNasLIaRQuF 0oOiFcXbsJnubt1MliSrW399UxC8zeN9zmzRmkpcyPnSsoLhIAFBnFldcq5g//Xen4DwAVljZZkU /JKHxfypM8NU2ytv6bILuYgh7FNUUIRQp1L6rCCDfmBr4sh9W2cwROhyqR1eY7ip5ChJxtJgybGh wJreCsrOu8Yo6DWHY+7WSdng8HNzXP2c8Hauleo+t8spiEBteIjv7g8d57+MX+H/m3iCnP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2aqqcUAAADdAAAADwAAAAAAAAAA AAAAAAChAgAAZHJzL2Rvd25yZXYueG1sUEsFBgAAAAAEAAQA+QAAAJMDAAAAAA== " strokeweight=".5pt">
                        <v:stroke endarrow="block" endarrowwidth="narrow" endarrowlength="short"/>
                      </v:shape>
                      <v:shape id="Text Box 1970" o:spid="_x0000_s1973" type="#_x0000_t202" style="position:absolute;left:3055;top:1818;width:515;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YL7l8cA AADdAAAADwAAAGRycy9kb3ducmV2LnhtbESPQWvCQBCF70L/wzIFL6VuasFq6ipFED1URVsQb0N2 TEKzsyG7xvjvnUPB2wzvzXvfTOedq1RLTSg9G3gbJKCIM29Lzg38/ixfx6BCRLZYeSYDNwownz31 pphaf+U9tYeYKwnhkKKBIsY61TpkBTkMA18Ti3b2jcMoa5Nr2+BVwl2lh0ky0g5LloYCa1oUlP0d Ls4Ar9pu8vK9uZ3Gu+3a78/HjxKPxvSfu69PUJG6+DD/X6+t4L+PBFe+kRH07A4AAP//AwBQSwEC LQAUAAYACAAAACEA8PeKu/0AAADiAQAAEwAAAAAAAAAAAAAAAAAAAAAAW0NvbnRlbnRfVHlwZXNd LnhtbFBLAQItABQABgAIAAAAIQAx3V9h0gAAAI8BAAALAAAAAAAAAAAAAAAAAC4BAABfcmVscy8u cmVsc1BLAQItABQABgAIAAAAIQAzLwWeQQAAADkAAAAQAAAAAAAAAAAAAAAAACkCAABkcnMvc2hh cGV4bWwueG1sUEsBAi0AFAAGAAgAAAAhAOWC+5fHAAAA3QAAAA8AAAAAAAAAAAAAAAAAmAIAAGRy cy9kb3ducmV2LnhtbFBLBQYAAAAABAAEAPUAAACMAwAAAAA= " filled="f" stroked="f" strokecolor="blue">
                        <v:textbox>
                          <w:txbxContent>
                            <w:p w:rsidR="002600CC" w:rsidRPr="00847FF4" w:rsidRDefault="002600CC" w:rsidP="00606CA9">
                              <w:pPr>
                                <w:rPr>
                                  <w:b/>
                                  <w:sz w:val="20"/>
                                  <w:szCs w:val="20"/>
                                </w:rPr>
                              </w:pPr>
                              <w:r w:rsidRPr="00847FF4">
                                <w:rPr>
                                  <w:b/>
                                  <w:sz w:val="20"/>
                                  <w:szCs w:val="20"/>
                                </w:rPr>
                                <w:t>+</w:t>
                              </w:r>
                            </w:p>
                          </w:txbxContent>
                        </v:textbox>
                      </v:shape>
                      <v:shape id="Text Box 1971" o:spid="_x0000_s1974" type="#_x0000_t202" style="position:absolute;left:3061;top:2303;width:515;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5eDMUA AADdAAAADwAAAGRycy9kb3ducmV2LnhtbERPS2vCQBC+F/wPywi9FN1owUeaTRBB6sG2aAvS25Cd PDA7G7LbGP+9Wyj0Nh/fc5JsMI3oqXO1ZQWzaQSCOLe65lLB1+dusgLhPLLGxjIpuJGDLB09JBhr e+Uj9SdfihDCLkYFlfdtLKXLKzLoprYlDlxhO4M+wK6UusNrCDeNnEfRQhqsOTRU2NK2ovxy+jEK +LUf1k+Ht9v36uN9b4/FeVnjWanH8bB5AeFp8P/iP/deh/nPizX8fhNOkOkdAAD//wMAUEsBAi0A FAAGAAgAAAAhAPD3irv9AAAA4gEAABMAAAAAAAAAAAAAAAAAAAAAAFtDb250ZW50X1R5cGVzXS54 bWxQSwECLQAUAAYACAAAACEAMd1fYdIAAACPAQAACwAAAAAAAAAAAAAAAAAuAQAAX3JlbHMvLnJl bHNQSwECLQAUAAYACAAAACEAMy8FnkEAAAA5AAAAEAAAAAAAAAAAAAAAAAApAgAAZHJzL3NoYXBl eG1sLnhtbFBLAQItABQABgAIAAAAIQCKzl4MxQAAAN0AAAAPAAAAAAAAAAAAAAAAAJgCAABkcnMv ZG93bnJldi54bWxQSwUGAAAAAAQABAD1AAAAigMAAAAA " filled="f" stroked="f" strokecolor="blue">
                        <v:textbox>
                          <w:txbxContent>
                            <w:p w:rsidR="002600CC" w:rsidRPr="00847FF4" w:rsidRDefault="002600CC" w:rsidP="00606CA9">
                              <w:pPr>
                                <w:rPr>
                                  <w:b/>
                                  <w:sz w:val="20"/>
                                  <w:szCs w:val="20"/>
                                </w:rPr>
                              </w:pPr>
                              <w:r>
                                <w:rPr>
                                  <w:b/>
                                  <w:sz w:val="20"/>
                                  <w:szCs w:val="20"/>
                                </w:rPr>
                                <w:t>-</w:t>
                              </w:r>
                            </w:p>
                          </w:txbxContent>
                        </v:textbox>
                      </v:shape>
                      <v:shape id="Text Box 1972" o:spid="_x0000_s1975" type="#_x0000_t202" style="position:absolute;left:3479;top:1839;width:515;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1hTMgA AADdAAAADwAAAGRycy9kb3ducmV2LnhtbESPzWvCQBDF74X+D8sUvEjd1IIfqauUgtSDH2gF6W3I jklodjZk1xj/e+cg9DbDe/Peb2aLzlWqpSaUng28DRJQxJm3JecGjj/L1wmoEJEtVp7JwI0CLObP TzNMrb/yntpDzJWEcEjRQBFjnWodsoIchoGviUU7+8ZhlLXJtW3wKuGu0sMkGWmHJUtDgTV9FZT9 HS7OAH+33bS/3tx+J7vtyu/Pp3GJJ2N6L93nB6hIXfw3P65XVvDfx8Iv38gIen4HAAD//wMAUEsB Ai0AFAAGAAgAAAAhAPD3irv9AAAA4gEAABMAAAAAAAAAAAAAAAAAAAAAAFtDb250ZW50X1R5cGVz XS54bWxQSwECLQAUAAYACAAAACEAMd1fYdIAAACPAQAACwAAAAAAAAAAAAAAAAAuAQAAX3JlbHMv LnJlbHNQSwECLQAUAAYACAAAACEAMy8FnkEAAAA5AAAAEAAAAAAAAAAAAAAAAAApAgAAZHJzL3No YXBleG1sLnhtbFBLAQItABQABgAIAAAAIQCeLWFMyAAAAN0AAAAPAAAAAAAAAAAAAAAAAJgCAABk cnMvZG93bnJldi54bWxQSwUGAAAAAAQABAD1AAAAjQMAAAAA " filled="f" stroked="f" strokecolor="blue">
                        <v:textbox>
                          <w:txbxContent>
                            <w:p w:rsidR="002600CC" w:rsidRPr="00847FF4" w:rsidRDefault="002600CC" w:rsidP="00606CA9">
                              <w:pPr>
                                <w:rPr>
                                  <w:sz w:val="20"/>
                                  <w:szCs w:val="20"/>
                                </w:rPr>
                              </w:pPr>
                              <w:r w:rsidRPr="00847FF4">
                                <w:rPr>
                                  <w:sz w:val="20"/>
                                  <w:szCs w:val="20"/>
                                </w:rPr>
                                <w:t>q</w:t>
                              </w:r>
                            </w:p>
                          </w:txbxContent>
                        </v:textbox>
                      </v:shape>
                      <v:shape id="Text Box 1973" o:spid="_x0000_s1976" type="#_x0000_t202" style="position:absolute;left:3491;top:2099;width:515;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HE18UA AADdAAAADwAAAGRycy9kb3ducmV2LnhtbERPTWvCQBC9C/6HZQq9SLNRoaZpVikF0YO1aAuhtyE7 JsHsbMhuY/z3bqHgbR7vc7LVYBrRU+dqywqmUQyCuLC65lLB99f6KQHhPLLGxjIpuJKD1XI8yjDV 9sIH6o++FCGEXYoKKu/bVEpXVGTQRbYlDtzJdgZ9gF0pdYeXEG4aOYvjZ2mw5tBQYUvvFRXn469R wJt+eJnsPq4/yed+aw+nfFFjrtTjw/D2CsLT4O/if/dWh/nzxRT+vgknyOUNAAD//wMAUEsBAi0A FAAGAAgAAAAhAPD3irv9AAAA4gEAABMAAAAAAAAAAAAAAAAAAAAAAFtDb250ZW50X1R5cGVzXS54 bWxQSwECLQAUAAYACAAAACEAMd1fYdIAAACPAQAACwAAAAAAAAAAAAAAAAAuAQAAX3JlbHMvLnJl bHNQSwECLQAUAAYACAAAACEAMy8FnkEAAAA5AAAAEAAAAAAAAAAAAAAAAAApAgAAZHJzL3NoYXBl eG1sLnhtbFBLAQItABQABgAIAAAAIQDxYcTXxQAAAN0AAAAPAAAAAAAAAAAAAAAAAJgCAABkcnMv ZG93bnJldi54bWxQSwUGAAAAAAQABAD1AAAAigMAAAAA " filled="f" stroked="f" strokecolor="blue">
                        <v:textbox>
                          <w:txbxContent>
                            <w:p w:rsidR="002600CC" w:rsidRPr="00847FF4" w:rsidRDefault="002600CC" w:rsidP="00606CA9">
                              <w:pPr>
                                <w:rPr>
                                  <w:sz w:val="20"/>
                                  <w:szCs w:val="20"/>
                                </w:rPr>
                              </w:pPr>
                              <w:r w:rsidRPr="00847FF4">
                                <w:rPr>
                                  <w:position w:val="-4"/>
                                  <w:sz w:val="20"/>
                                  <w:szCs w:val="20"/>
                                </w:rPr>
                                <w:object w:dxaOrig="240" w:dyaOrig="300">
                                  <v:shape id="_x0000_i1813" type="#_x0000_t75" style="width:10pt;height:11.9pt" o:ole="">
                                    <v:imagedata r:id="rId1082" o:title=""/>
                                  </v:shape>
                                  <o:OLEObject Type="Embed" ProgID="Equation.DSMT4" ShapeID="_x0000_i1813" DrawAspect="Content" ObjectID="_1629614880" r:id="rId1103"/>
                                </w:object>
                              </w:r>
                              <w:r>
                                <w:rPr>
                                  <w:sz w:val="20"/>
                                  <w:szCs w:val="20"/>
                                </w:rPr>
                                <w:t xml:space="preserve"> </w:t>
                              </w:r>
                            </w:p>
                          </w:txbxContent>
                        </v:textbox>
                      </v:shape>
                      <v:shape id="Text Box 1974" o:spid="_x0000_s1977" type="#_x0000_t202" style="position:absolute;left:3852;top:1685;width:515;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NaoMUA AADdAAAADwAAAGRycy9kb3ducmV2LnhtbERPTWvCQBC9C/6HZQq9SN3UQtXUVYog9dBaEgXxNmTH ZDE7G7LbGP99t1DwNo/3OYtVb2vRUeuNYwXP4wQEceG04VLBYb95moHwAVlj7ZgU3MjDajkcLDDV 7soZdXkoRQxhn6KCKoQmldIXFVn0Y9cQR+7sWoshwraUusVrDLe1nCTJq7RoODZU2NC6ouKS/1gF /NH189Hn1+00+95tXXY+Tg0elXp86N/fQATqw138797qOP9lOoG/b+IJcvkLAAD//wMAUEsBAi0A FAAGAAgAAAAhAPD3irv9AAAA4gEAABMAAAAAAAAAAAAAAAAAAAAAAFtDb250ZW50X1R5cGVzXS54 bWxQSwECLQAUAAYACAAAACEAMd1fYdIAAACPAQAACwAAAAAAAAAAAAAAAAAuAQAAX3JlbHMvLnJl bHNQSwECLQAUAAYACAAAACEAMy8FnkEAAAA5AAAAEAAAAAAAAAAAAAAAAAApAgAAZHJzL3NoYXBl eG1sLnhtbFBLAQItABQABgAIAAAAIQABs1qgxQAAAN0AAAAPAAAAAAAAAAAAAAAAAJgCAABkcnMv ZG93bnJldi54bWxQSwUGAAAAAAQABAD1AAAAigMAAAAA " filled="f" stroked="f" strokecolor="blue">
                        <v:textbox>
                          <w:txbxContent>
                            <w:p w:rsidR="002600CC" w:rsidRPr="00847FF4" w:rsidRDefault="002600CC" w:rsidP="00606CA9">
                              <w:pPr>
                                <w:rPr>
                                  <w:sz w:val="20"/>
                                  <w:szCs w:val="20"/>
                                </w:rPr>
                              </w:pPr>
                              <w:r>
                                <w:rPr>
                                  <w:sz w:val="20"/>
                                  <w:szCs w:val="20"/>
                                </w:rPr>
                                <w:t>i</w:t>
                              </w:r>
                            </w:p>
                          </w:txbxContent>
                        </v:textbox>
                      </v:shape>
                      <v:shape id="AutoShape 1975" o:spid="_x0000_s1978" type="#_x0000_t32" style="position:absolute;left:4122;top:1740;width:78;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DDOcMAAADdAAAADwAAAGRycy9kb3ducmV2LnhtbERP32vCMBB+H/g/hBvsbaYq6OiMMkTB yUCXjT0fza0tNpeSxLb+94sg7O0+vp+3XA+2ER35UDtWMBlnIIgLZ2ouFXx/7Z5fQISIbLBxTAqu FGC9Gj0sMTeu50/qdCxFCuGQo4IqxjaXMhQVWQxj1xIn7td5izFBX0rjsU/htpHTLJtLizWnhgpb 2lRUnPXFKvg4TY76FLV8P2z5Z9Nn13PntVJPj8PbK4hIQ/wX3917k+bPFjO4fZNOkK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igwznDAAAA3QAAAA8AAAAAAAAAAAAA AAAAoQIAAGRycy9kb3ducmV2LnhtbFBLBQYAAAAABAAEAPkAAACRAwAAAAA= ">
                        <v:stroke endarrow="block" endarrowwidth="narrow"/>
                      </v:shape>
                      <v:shape id="AutoShape 1976" o:spid="_x0000_s1979" type="#_x0000_t32" style="position:absolute;left:3720;top:2802;width:7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8DX8UAAADdAAAADwAAAGRycy9kb3ducmV2LnhtbERPTWvCQBC9C/0Pywi9lLppLaZGV2mL igcvail4G7JjEpqdjbtrjP/eLRS8zeN9znTemVq05HxlWcHLIAFBnFtdcaHge798fgfhA7LG2jIp uJKH+eyhN8VM2wtvqd2FQsQQ9hkqKENoMil9XpJBP7ANceSO1hkMEbpCaoeXGG5q+ZokI2mw4thQ YkNfJeW/u7NRcNqPT8v0x7TszuOnw6paLTafRqnHfvcxARGoC3fxv3ut4/xh+gZ/38QT5O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B8DX8UAAADdAAAADwAAAAAAAAAA AAAAAAChAgAAZHJzL2Rvd25yZXYueG1sUEsFBgAAAAAEAAQA+QAAAJMDAAAAAA== ">
                        <v:stroke endarrow="block" endarrowwidth="narrow"/>
                      </v:shape>
                      <w10:wrap type="square"/>
                    </v:group>
                  </w:pict>
                </mc:Fallback>
              </mc:AlternateContent>
            </w:r>
            <w:r w:rsidR="00606CA9" w:rsidRPr="00043D2A">
              <w:rPr>
                <w:sz w:val="28"/>
                <w:szCs w:val="28"/>
              </w:rPr>
              <w:sym w:font="Symbol" w:char="F0AE"/>
            </w:r>
            <w:r w:rsidR="00606CA9" w:rsidRPr="00043D2A">
              <w:rPr>
                <w:sz w:val="28"/>
                <w:szCs w:val="28"/>
              </w:rPr>
              <w:t xml:space="preserve"> cường độ dòng điện tức thời trong mạch?</w:t>
            </w:r>
          </w:p>
          <w:p w:rsidR="00606CA9" w:rsidRPr="00043D2A" w:rsidRDefault="00606CA9" w:rsidP="00043D2A">
            <w:pPr>
              <w:jc w:val="both"/>
              <w:rPr>
                <w:sz w:val="28"/>
                <w:szCs w:val="28"/>
              </w:rPr>
            </w:pPr>
            <w:r w:rsidRPr="00043D2A">
              <w:rPr>
                <w:sz w:val="28"/>
                <w:szCs w:val="28"/>
              </w:rPr>
              <w:t>- Mặc khác q = CU = CEd</w:t>
            </w:r>
          </w:p>
          <w:p w:rsidR="00606CA9" w:rsidRPr="00043D2A" w:rsidRDefault="00606CA9" w:rsidP="00043D2A">
            <w:pPr>
              <w:jc w:val="both"/>
              <w:rPr>
                <w:sz w:val="28"/>
                <w:szCs w:val="28"/>
              </w:rPr>
            </w:pPr>
            <w:r w:rsidRPr="00043D2A">
              <w:rPr>
                <w:sz w:val="28"/>
                <w:szCs w:val="28"/>
              </w:rPr>
              <w:t xml:space="preserve">Do đó: </w:t>
            </w:r>
            <w:r w:rsidRPr="00043D2A">
              <w:rPr>
                <w:position w:val="-24"/>
                <w:sz w:val="28"/>
                <w:szCs w:val="28"/>
              </w:rPr>
              <w:object w:dxaOrig="1020" w:dyaOrig="660">
                <v:shape id="_x0000_i1569" type="#_x0000_t75" style="width:50.7pt;height:33.2pt" o:ole="">
                  <v:imagedata r:id="rId1104" o:title=""/>
                </v:shape>
                <o:OLEObject Type="Embed" ProgID="Equation.DSMT4" ShapeID="_x0000_i1569" DrawAspect="Content" ObjectID="_1629614636" r:id="rId1105"/>
              </w:object>
            </w:r>
            <w:r w:rsidRPr="00043D2A">
              <w:rPr>
                <w:sz w:val="28"/>
                <w:szCs w:val="28"/>
              </w:rPr>
              <w:sym w:font="Symbol" w:char="F0AE"/>
            </w:r>
            <w:r w:rsidRPr="00043D2A">
              <w:rPr>
                <w:sz w:val="28"/>
                <w:szCs w:val="28"/>
              </w:rPr>
              <w:t xml:space="preserve"> Điều này cho phép ta đi đến nhận xét gì?</w:t>
            </w: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88960" behindDoc="0" locked="0" layoutInCell="1" allowOverlap="1">
                      <wp:simplePos x="0" y="0"/>
                      <wp:positionH relativeFrom="column">
                        <wp:posOffset>1069340</wp:posOffset>
                      </wp:positionH>
                      <wp:positionV relativeFrom="paragraph">
                        <wp:posOffset>285750</wp:posOffset>
                      </wp:positionV>
                      <wp:extent cx="90805" cy="472440"/>
                      <wp:effectExtent l="12065" t="9525" r="10795" b="42545"/>
                      <wp:wrapNone/>
                      <wp:docPr id="1310" name="Arc 20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90805" cy="472440"/>
                              </a:xfrm>
                              <a:custGeom>
                                <a:avLst/>
                                <a:gdLst>
                                  <a:gd name="G0" fmla="+- 20194 0 0"/>
                                  <a:gd name="G1" fmla="+- 21600 0 0"/>
                                  <a:gd name="G2" fmla="+- 21600 0 0"/>
                                  <a:gd name="T0" fmla="*/ 0 w 41794"/>
                                  <a:gd name="T1" fmla="*/ 13934 h 43200"/>
                                  <a:gd name="T2" fmla="*/ 1962 w 41794"/>
                                  <a:gd name="T3" fmla="*/ 33182 h 43200"/>
                                  <a:gd name="T4" fmla="*/ 20194 w 41794"/>
                                  <a:gd name="T5" fmla="*/ 21600 h 43200"/>
                                </a:gdLst>
                                <a:ahLst/>
                                <a:cxnLst>
                                  <a:cxn ang="0">
                                    <a:pos x="T0" y="T1"/>
                                  </a:cxn>
                                  <a:cxn ang="0">
                                    <a:pos x="T2" y="T3"/>
                                  </a:cxn>
                                  <a:cxn ang="0">
                                    <a:pos x="T4" y="T5"/>
                                  </a:cxn>
                                </a:cxnLst>
                                <a:rect l="0" t="0" r="r" b="b"/>
                                <a:pathLst>
                                  <a:path w="41794" h="43200" fill="none" extrusionOk="0">
                                    <a:moveTo>
                                      <a:pt x="0" y="13934"/>
                                    </a:moveTo>
                                    <a:cubicBezTo>
                                      <a:pt x="3184" y="5546"/>
                                      <a:pt x="11222" y="-1"/>
                                      <a:pt x="20194" y="0"/>
                                    </a:cubicBezTo>
                                    <a:cubicBezTo>
                                      <a:pt x="32123" y="0"/>
                                      <a:pt x="41794" y="9670"/>
                                      <a:pt x="41794" y="21600"/>
                                    </a:cubicBezTo>
                                    <a:cubicBezTo>
                                      <a:pt x="41794" y="33529"/>
                                      <a:pt x="32123" y="43200"/>
                                      <a:pt x="20194" y="43200"/>
                                    </a:cubicBezTo>
                                    <a:cubicBezTo>
                                      <a:pt x="12802" y="43200"/>
                                      <a:pt x="5924" y="39420"/>
                                      <a:pt x="1961" y="33182"/>
                                    </a:cubicBezTo>
                                  </a:path>
                                  <a:path w="41794" h="43200" stroke="0" extrusionOk="0">
                                    <a:moveTo>
                                      <a:pt x="0" y="13934"/>
                                    </a:moveTo>
                                    <a:cubicBezTo>
                                      <a:pt x="3184" y="5546"/>
                                      <a:pt x="11222" y="-1"/>
                                      <a:pt x="20194" y="0"/>
                                    </a:cubicBezTo>
                                    <a:cubicBezTo>
                                      <a:pt x="32123" y="0"/>
                                      <a:pt x="41794" y="9670"/>
                                      <a:pt x="41794" y="21600"/>
                                    </a:cubicBezTo>
                                    <a:cubicBezTo>
                                      <a:pt x="41794" y="33529"/>
                                      <a:pt x="32123" y="43200"/>
                                      <a:pt x="20194" y="43200"/>
                                    </a:cubicBezTo>
                                    <a:cubicBezTo>
                                      <a:pt x="12802" y="43200"/>
                                      <a:pt x="5924" y="39420"/>
                                      <a:pt x="1961" y="33182"/>
                                    </a:cubicBezTo>
                                    <a:lnTo>
                                      <a:pt x="20194" y="21600"/>
                                    </a:lnTo>
                                    <a:close/>
                                  </a:path>
                                </a:pathLst>
                              </a:custGeom>
                              <a:noFill/>
                              <a:ln w="9525">
                                <a:solidFill>
                                  <a:srgbClr val="7030A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038" o:spid="_x0000_s1026" style="position:absolute;margin-left:84.2pt;margin-top:22.5pt;width:7.15pt;height:37.2pt;rotation:90;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1794,432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lE8DJAQAALILAAAOAAAAZHJzL2Uyb0RvYy54bWzsVk1v4zYQvRfofyB0bOHo0x8y4izSOFkU 2HYX2LR3WqIsIRKpknTsbNH/3seRZMvZpA2KXgrUB1sSn4cz7w1H7/LdoanZo9CmUnLlhReBx4TM VF7J7cr75f5usvCYsVzmvFZSrLwnYbx3V99+c7lvlyJSpapzoRmCSLPctyuvtLZd+r7JStFwc6Fa IbFYKN1wi1u99XPN94je1H4UBDN/r3TeapUJY/B03S16VxS/KERmPxaFEZbVKw+5WfrW9L1x3/7V JV9uNW/LKuvT4P8gi4ZXEpseQ6255Wynq69CNVWmlVGFvchU46uiqDJBNaCaMHhWzeeSt4JqATmm PdJk/r2w2c+PnzSrcmgXhyBI8gYqXeuMRUG8cPTsW7ME6nP7SbsCTftBZQ8GC/7ZirsxwLDN/ieV IwbfWUWUHArdMK1AfTiDZPh4rKir9lc8IABYYAeS5OkoiThYluFhGiyCqccyrCTzKElIMZ8vXVCX TrYz9r1QdM0fPxjbCZrjiuTI+4reu02bGtp+P0FpYZqwgA3yH0HhGBTOAkC+BkVvAN0ft/vOR4w9 S8J5mvTdNmx3f9wOoDBO44SVLInB0XPgcUsHTGfRawHjITXg4jhcRK8FTEbAjo1XUgT3HW2IGBEj oxShw3ZgmpcD+dlB9uzjinE3CALSuVXG6ey4gZyo3jURJDxIUvJlMEp34PhNYJTlwNMxuNuhz0hj IDwfBdpjGAWbjvOWW1eIS8hdsj36jqRjJa5IG1ZUNaaJxDzDsDtYvXPD7+PDUGajHsW9ogj21Nek b5/XCZHtNlX2g/gyxkO3ro7pNJn1WVGgMIyijo4JcYcU6TkJSJUPp+M87Pld9584CiN0C9jqm617 3NeKx+ls/soKtcHA8Fn+L210ihjH0ygd13PKYdT0z0s6Ljkd/3a3MFoEHUXH/w0sTdOoozVOk+is NJwonETUTEfmhcqwtWuGv2wKY7V6wNhDc//fE6OePtfseZf9d3uCL2s5PrWnQzg+HwMmq5UR3bjr OqlvKRo11Nmn15hUdxgw9B6rpRtA6TSa0gA1qq5yt+g60ejt5qbW7JFjGM2DOLgeTv8ZTKudzClY KXh+K3Nmn1r0qdUVRnONEYYdTOOxWsDA4YKwllc1sF3GNc1ndHU/GN27mbzN72mQ3i5uF8kkiWa3 kyRYryfXdzfJZHYXzqfreH1zsw7/cKmHybKs8lxIl/3gs8LkbT6md3ydQzo6rbMqz8i4o09/jkcw /zwNevmgluG302LwMZ3x2aj8CZ6G3AtONowubEyp9BfQBtMIwn7bcQ0S6x8lXFkaOofCLN0k0znm DNPjlc14hcsMoSCFh7eku7yxnTPdtbrals4wkexSXcNLFZXzNmS6uqz6GxhDqqA3sc55ju8JdbLa V38CAAD//wMAUEsDBBQABgAIAAAAIQBaP5IS4QAAAAkBAAAPAAAAZHJzL2Rvd25yZXYueG1sTI9B S8NAEIXvgv9hGcGb3SS1NYnZFBFUAsVi6yW3bXZMitnZkN220V/veNLjYx5vvq9YTbYXJxz9wZGC eBaBQGqcOVCr4H33dJOC8EGT0b0jVPCFHlbl5UWhc+PO9IanbWgFj5DPtYIuhCGX0jcdWu1nbkDi 24cbrQ4cx1aaUZ953PYyiaKltPpA/KHTAz522Hxuj1ZBto7bXVVvNsvFc51V9rUy3y+1UtdX08M9 iIBT+CvDLz6jQ8lMe3ck40XPeZ7eclXB3YKduJDECbvsFaTZHGRZyP8G5Q8AAAD//wMAUEsBAi0A FAAGAAgAAAAhALaDOJL+AAAA4QEAABMAAAAAAAAAAAAAAAAAAAAAAFtDb250ZW50X1R5cGVzXS54 bWxQSwECLQAUAAYACAAAACEAOP0h/9YAAACUAQAACwAAAAAAAAAAAAAAAAAvAQAAX3JlbHMvLnJl bHNQSwECLQAUAAYACAAAACEA6ZRPAyQEAACyCwAADgAAAAAAAAAAAAAAAAAuAgAAZHJzL2Uyb0Rv Yy54bWxQSwECLQAUAAYACAAAACEAWj+SEuEAAAAJAQAADwAAAAAAAAAAAAAAAAB+BgAAZHJzL2Rv d25yZXYueG1sUEsFBgAAAAAEAAQA8wAAAIwHAAAAAA== " path="m,13934nfc3184,5546,11222,-1,20194,,32123,,41794,9670,41794,21600v,11929,-9671,21600,-21600,21600c12802,43200,5924,39420,1961,33182em,13934nsc3184,5546,11222,-1,20194,,32123,,41794,9670,41794,21600v,11929,-9671,21600,-21600,21600c12802,43200,5924,39420,1961,33182l20194,21600,,13934xe" filled="f" strokecolor="#7030a0">
                      <v:stroke startarrow="block" startarrowwidth="narrow" startarrowlength="short"/>
                      <v:path arrowok="t" o:extrusionok="f" o:connecttype="custom" o:connectlocs="0,152384;4263,362882;43875,236220" o:connectangles="0,0,0"/>
                    </v:shape>
                  </w:pict>
                </mc:Fallback>
              </mc:AlternateContent>
            </w:r>
            <w:r>
              <w:rPr>
                <w:noProof/>
                <w:sz w:val="28"/>
                <w:szCs w:val="28"/>
              </w:rPr>
              <mc:AlternateContent>
                <mc:Choice Requires="wps">
                  <w:drawing>
                    <wp:anchor distT="0" distB="0" distL="114300" distR="114300" simplePos="0" relativeHeight="251687936" behindDoc="0" locked="0" layoutInCell="1" allowOverlap="1">
                      <wp:simplePos x="0" y="0"/>
                      <wp:positionH relativeFrom="column">
                        <wp:posOffset>662305</wp:posOffset>
                      </wp:positionH>
                      <wp:positionV relativeFrom="paragraph">
                        <wp:posOffset>718185</wp:posOffset>
                      </wp:positionV>
                      <wp:extent cx="114300" cy="340995"/>
                      <wp:effectExtent l="5080" t="13335" r="42545" b="7620"/>
                      <wp:wrapNone/>
                      <wp:docPr id="1309" name="Arc 20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14300" cy="340995"/>
                              </a:xfrm>
                              <a:custGeom>
                                <a:avLst/>
                                <a:gdLst>
                                  <a:gd name="G0" fmla="+- 20733 0 0"/>
                                  <a:gd name="G1" fmla="+- 21600 0 0"/>
                                  <a:gd name="G2" fmla="+- 21600 0 0"/>
                                  <a:gd name="T0" fmla="*/ 539 w 42333"/>
                                  <a:gd name="T1" fmla="*/ 13934 h 43200"/>
                                  <a:gd name="T2" fmla="*/ 0 w 42333"/>
                                  <a:gd name="T3" fmla="*/ 27660 h 43200"/>
                                  <a:gd name="T4" fmla="*/ 20733 w 42333"/>
                                  <a:gd name="T5" fmla="*/ 21600 h 43200"/>
                                </a:gdLst>
                                <a:ahLst/>
                                <a:cxnLst>
                                  <a:cxn ang="0">
                                    <a:pos x="T0" y="T1"/>
                                  </a:cxn>
                                  <a:cxn ang="0">
                                    <a:pos x="T2" y="T3"/>
                                  </a:cxn>
                                  <a:cxn ang="0">
                                    <a:pos x="T4" y="T5"/>
                                  </a:cxn>
                                </a:cxnLst>
                                <a:rect l="0" t="0" r="r" b="b"/>
                                <a:pathLst>
                                  <a:path w="42333" h="43200" fill="none" extrusionOk="0">
                                    <a:moveTo>
                                      <a:pt x="539" y="13934"/>
                                    </a:moveTo>
                                    <a:cubicBezTo>
                                      <a:pt x="3723" y="5546"/>
                                      <a:pt x="11761" y="-1"/>
                                      <a:pt x="20733" y="0"/>
                                    </a:cubicBezTo>
                                    <a:cubicBezTo>
                                      <a:pt x="32662" y="0"/>
                                      <a:pt x="42333" y="9670"/>
                                      <a:pt x="42333" y="21600"/>
                                    </a:cubicBezTo>
                                    <a:cubicBezTo>
                                      <a:pt x="42333" y="33529"/>
                                      <a:pt x="32662" y="43200"/>
                                      <a:pt x="20733" y="43200"/>
                                    </a:cubicBezTo>
                                    <a:cubicBezTo>
                                      <a:pt x="11137" y="43200"/>
                                      <a:pt x="2692" y="36869"/>
                                      <a:pt x="0" y="27659"/>
                                    </a:cubicBezTo>
                                  </a:path>
                                  <a:path w="42333" h="43200" stroke="0" extrusionOk="0">
                                    <a:moveTo>
                                      <a:pt x="539" y="13934"/>
                                    </a:moveTo>
                                    <a:cubicBezTo>
                                      <a:pt x="3723" y="5546"/>
                                      <a:pt x="11761" y="-1"/>
                                      <a:pt x="20733" y="0"/>
                                    </a:cubicBezTo>
                                    <a:cubicBezTo>
                                      <a:pt x="32662" y="0"/>
                                      <a:pt x="42333" y="9670"/>
                                      <a:pt x="42333" y="21600"/>
                                    </a:cubicBezTo>
                                    <a:cubicBezTo>
                                      <a:pt x="42333" y="33529"/>
                                      <a:pt x="32662" y="43200"/>
                                      <a:pt x="20733" y="43200"/>
                                    </a:cubicBezTo>
                                    <a:cubicBezTo>
                                      <a:pt x="11137" y="43200"/>
                                      <a:pt x="2692" y="36869"/>
                                      <a:pt x="0" y="27659"/>
                                    </a:cubicBezTo>
                                    <a:lnTo>
                                      <a:pt x="20733" y="21600"/>
                                    </a:lnTo>
                                    <a:close/>
                                  </a:path>
                                </a:pathLst>
                              </a:custGeom>
                              <a:noFill/>
                              <a:ln w="9525">
                                <a:solidFill>
                                  <a:srgbClr val="7030A0"/>
                                </a:solidFill>
                                <a:round/>
                                <a:headEnd type="none" w="sm" len="sm"/>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037" o:spid="_x0000_s1026" style="position:absolute;margin-left:52.15pt;margin-top:56.55pt;width:9pt;height:26.85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333,432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nUGsGgQAAL0LAAAOAAAAZHJzL2Uyb0RvYy54bWzsVttu4zYQfS/QfyD02MLRhZIcGXEWqR1v C2y7C2z6AbREWUIkUiXp2Nmi/97hUJJlp9kGRZ+K+kHm5Wg4Z2Y4Ojfvjm1DnrjStRRLL7wKPMJF Lota7Jberw+b2bVHtGGiYI0UfOk9c+29u/32m5tDt+CRrGRTcEXAiNCLQ7f0KmO6he/rvOIt01ey 4wI2S6laZmCqdn6h2AGst40fBUHqH6QqOiVzrjWsrt2md4v2y5Ln5mNZam5Is/TAN4NPhc+tffq3 N2yxU6yr6rx3g/0DL1pWCzh0NLVmhpG9ql+YautcSS1Lc5XL1pdlWeccOQCbMLhg87liHUcuEBzd jWHS/57Z/JenT4rUBeSOBplHBGshS3cqJ1FA5zY8h04vAPW5+6QsQd19kPmjhg3/bMdONGDI9vCz LMAG2xuJITmWqiVlU3c/wiG4ArTJEXPwPOaAHw3JYTEMYxpApnLYonGQZYl1wmcLa8Y6kO+1ec8l jtnTB21cCgsYYQKKnsN7MFK2DWTz+xmQmVNKAjIkfASFU1CYBgB5CYreAHoYj/vOJwnNyIHEEaW0 r7DhwIfxQICFNKMxqUhMoZQvgeOhAAxes0YHzwAUzdM0eM1aPAViMF7xL5kCMSAT/yANuyHQrBpi nx9FH3wYEWZvfoB57qS2ebahgWwCdZdJQGEi/xoMvC0YAwfnfR0MtCx4qBEEu5d6jxR0gMu7rzwC d3/rAt4xY4lYh+yQHJaeyxupYISJIWXdQPsQ0MCgux2N2ttu9/FxoNnKJ/4g0YKxfCH76Bamt+d8 wuT7bZ3/wL9M36DzCDIJTJIkTnu/0FQYzlOoGNiZYfTASVzHesZ1rBtL+czs+cy9Q6M0dcHta80t 92zhiCydv7IT2UIYsve3B50sUppE2ZTPyYdJzV9SGrfeRCsMQ2hUNkTje2OU0swRpul1euaHq0i4 MQkuXxwEU1sLX60JbZR8hDYHlv4vif9+SbBFI6Y39nQBp3djwOSN1Nw1O1dIfUVho8FiO33DhNxA e8GPWCNs+8mSKMH2qWVTF3bTFqJWu+2qUeSJQSuaBzS4Gy7kGUzJvSjQWMVZcS8KYp47KFPXvMC6 bj3ScNBqMECcYXVzwhlVQwNvoNG9xILjDXZuKPi+ZdqvNsqc37Mgu7++v45ncZTez+JgvZ7dbVbx LN2E82RN16vVOvzD0grjRVUXBReW2SC5wvhtkqYXf04sjaLrLAJngdrgr+9cE5h/7gYKDOAy/Ls8 DZLGaaCtLJ5B3ijpNCRoXhhUUn2BUIF+hID+tmcKAtf8JECgZWEcQ28wOImTeQQTNd3ZTneYyMHU 0jMefD/tcGWcSN13qt5VcJJTTkLegawqayt6UH85r/oJaERk0OtZK0Knc0SdVPftnwAAAP//AwBQ SwMEFAAGAAgAAAAhADxrGzfdAAAACwEAAA8AAABkcnMvZG93bnJldi54bWxMj09Lw0AQxe+C32GZ ghexm6QSSsymiBLwalPB4ySZJqH7J+xu2/jtnZ709t7M481vyt1itLiQD5OzCtJ1AoJs5/rJDgoO Tf20BREi2h61s6TghwLsqvu7EoveXe0nXfZxEFxiQ4EKxhjnQsrQjWQwrN1MlndH5w1Gtn6Qvccr lxstsyTJpcHJ8oURZ3obqTvtz0ZBM6T+vc5qxK+PY/v92GhDQ63Uw2p5fQERaYl/YbjhMzpUzNS6 s+2D0OyT5w1HWaSbFMQtkWU8aVnk+RZkVcr/P1S/AAAA//8DAFBLAQItABQABgAIAAAAIQC2gziS /gAAAOEBAAATAAAAAAAAAAAAAAAAAAAAAABbQ29udGVudF9UeXBlc10ueG1sUEsBAi0AFAAGAAgA AAAhADj9If/WAAAAlAEAAAsAAAAAAAAAAAAAAAAALwEAAF9yZWxzLy5yZWxzUEsBAi0AFAAGAAgA AAAhADKdQawaBAAAvQsAAA4AAAAAAAAAAAAAAAAALgIAAGRycy9lMm9Eb2MueG1sUEsBAi0AFAAG AAgAAAAhADxrGzfdAAAACwEAAA8AAAAAAAAAAAAAAAAAdAYAAGRycy9kb3ducmV2LnhtbFBLBQYA AAAABAAEAPMAAAB+BwAAAAA= " path="m539,13934nfc3723,5546,11761,-1,20733,,32662,,42333,9670,42333,21600v,11929,-9671,21600,-21600,21600c11137,43200,2692,36869,,27659em539,13934nsc3723,5546,11761,-1,20733,,32662,,42333,9670,42333,21600v,11929,-9671,21600,-21600,21600c11137,43200,2692,36869,,27659l20733,21600,539,13934xe" filled="f" strokecolor="#7030a0">
                      <v:stroke startarrowwidth="narrow" startarrowlength="short" endarrow="block" endarrowwidth="narrow" endarrowlength="short"/>
                      <v:path arrowok="t" o:extrusionok="f" o:connecttype="custom" o:connectlocs="1455,109987;0,218332;55980,170498" o:connectangles="0,0,0"/>
                    </v:shape>
                  </w:pict>
                </mc:Fallback>
              </mc:AlternateContent>
            </w:r>
            <w:r>
              <w:rPr>
                <w:noProof/>
                <w:sz w:val="28"/>
                <w:szCs w:val="28"/>
              </w:rPr>
              <mc:AlternateContent>
                <mc:Choice Requires="wps">
                  <w:drawing>
                    <wp:anchor distT="0" distB="0" distL="114300" distR="114300" simplePos="0" relativeHeight="251686912" behindDoc="0" locked="0" layoutInCell="1" allowOverlap="1">
                      <wp:simplePos x="0" y="0"/>
                      <wp:positionH relativeFrom="column">
                        <wp:posOffset>665480</wp:posOffset>
                      </wp:positionH>
                      <wp:positionV relativeFrom="paragraph">
                        <wp:posOffset>43180</wp:posOffset>
                      </wp:positionV>
                      <wp:extent cx="114300" cy="340995"/>
                      <wp:effectExtent l="8255" t="5080" r="39370" b="6350"/>
                      <wp:wrapNone/>
                      <wp:docPr id="1308" name="Arc 20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14300" cy="340995"/>
                              </a:xfrm>
                              <a:custGeom>
                                <a:avLst/>
                                <a:gdLst>
                                  <a:gd name="G0" fmla="+- 20733 0 0"/>
                                  <a:gd name="G1" fmla="+- 21600 0 0"/>
                                  <a:gd name="G2" fmla="+- 21600 0 0"/>
                                  <a:gd name="T0" fmla="*/ 539 w 42333"/>
                                  <a:gd name="T1" fmla="*/ 13934 h 43200"/>
                                  <a:gd name="T2" fmla="*/ 0 w 42333"/>
                                  <a:gd name="T3" fmla="*/ 27660 h 43200"/>
                                  <a:gd name="T4" fmla="*/ 20733 w 42333"/>
                                  <a:gd name="T5" fmla="*/ 21600 h 43200"/>
                                </a:gdLst>
                                <a:ahLst/>
                                <a:cxnLst>
                                  <a:cxn ang="0">
                                    <a:pos x="T0" y="T1"/>
                                  </a:cxn>
                                  <a:cxn ang="0">
                                    <a:pos x="T2" y="T3"/>
                                  </a:cxn>
                                  <a:cxn ang="0">
                                    <a:pos x="T4" y="T5"/>
                                  </a:cxn>
                                </a:cxnLst>
                                <a:rect l="0" t="0" r="r" b="b"/>
                                <a:pathLst>
                                  <a:path w="42333" h="43200" fill="none" extrusionOk="0">
                                    <a:moveTo>
                                      <a:pt x="539" y="13934"/>
                                    </a:moveTo>
                                    <a:cubicBezTo>
                                      <a:pt x="3723" y="5546"/>
                                      <a:pt x="11761" y="-1"/>
                                      <a:pt x="20733" y="0"/>
                                    </a:cubicBezTo>
                                    <a:cubicBezTo>
                                      <a:pt x="32662" y="0"/>
                                      <a:pt x="42333" y="9670"/>
                                      <a:pt x="42333" y="21600"/>
                                    </a:cubicBezTo>
                                    <a:cubicBezTo>
                                      <a:pt x="42333" y="33529"/>
                                      <a:pt x="32662" y="43200"/>
                                      <a:pt x="20733" y="43200"/>
                                    </a:cubicBezTo>
                                    <a:cubicBezTo>
                                      <a:pt x="11137" y="43200"/>
                                      <a:pt x="2692" y="36869"/>
                                      <a:pt x="0" y="27659"/>
                                    </a:cubicBezTo>
                                  </a:path>
                                  <a:path w="42333" h="43200" stroke="0" extrusionOk="0">
                                    <a:moveTo>
                                      <a:pt x="539" y="13934"/>
                                    </a:moveTo>
                                    <a:cubicBezTo>
                                      <a:pt x="3723" y="5546"/>
                                      <a:pt x="11761" y="-1"/>
                                      <a:pt x="20733" y="0"/>
                                    </a:cubicBezTo>
                                    <a:cubicBezTo>
                                      <a:pt x="32662" y="0"/>
                                      <a:pt x="42333" y="9670"/>
                                      <a:pt x="42333" y="21600"/>
                                    </a:cubicBezTo>
                                    <a:cubicBezTo>
                                      <a:pt x="42333" y="33529"/>
                                      <a:pt x="32662" y="43200"/>
                                      <a:pt x="20733" y="43200"/>
                                    </a:cubicBezTo>
                                    <a:cubicBezTo>
                                      <a:pt x="11137" y="43200"/>
                                      <a:pt x="2692" y="36869"/>
                                      <a:pt x="0" y="27659"/>
                                    </a:cubicBezTo>
                                    <a:lnTo>
                                      <a:pt x="20733" y="21600"/>
                                    </a:lnTo>
                                    <a:close/>
                                  </a:path>
                                </a:pathLst>
                              </a:custGeom>
                              <a:noFill/>
                              <a:ln w="9525">
                                <a:solidFill>
                                  <a:srgbClr val="7030A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036" o:spid="_x0000_s1026" style="position:absolute;margin-left:52.4pt;margin-top:3.4pt;width:9pt;height:26.8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333,432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o950FwQAAKELAAAOAAAAZHJzL2Uyb0RvYy54bWzsVttu4zYQfS/QfyD02MLRhZIcGXEWqR1v C2x3F9j0A2iJsoRIpErSl2zRf+9wKMlydrMNij4V9YPMy9FwzpzhaG7enNqGHLjStRRLL7wKPMJF Lota7Jbebw+b2bVHtGGiYI0UfOk9ce29uf3+u5tjt+CRrGRTcEXAiNCLY7f0KmO6he/rvOIt01ey 4wI2S6laZmCqdn6h2BGst40fBUHqH6UqOiVzrjWsrt2md4v2y5Ln5kNZam5Is/TAN4NPhc+tffq3 N2yxU6yr6rx3g/0DL1pWCzh0NLVmhpG9qr8w1da5klqW5iqXrS/Lss45cgA2YfCMzaeKdRy5QHB0 N4ZJ/3tm8/eHj4rUBWhHA9BKsBZUulM5iQKa2vAcO70A1Kfuo7IEdfdO5o8aNvyLHTvRgCHb46+y ABtsbySG5FSqlpRN3f0Mh+AK0CYn1OBp1ICfDMlhMQxjGoBSOWzROMiyxDrhs4U1Yx3I99q85RLH 7PBOGydhASMUoOg5vAUjZduAmj/OgMycUhKQQfARFE5BYRoA5EtQ9ArQw3jcDz5JaEaOJI4opX2G DQc+jAcCLKQZjUlFYgqp/Bw4HgrA4CVrdPAMQNE8TYOXrMVTIAbjBf+SKRADMvEPZNgNgWbVEPv8 JPrgw4gwe/MD1LmT2upsQwNqAnWnJKBQyK+DgbcFY+DgvG+DgZYFDzmCYPdS75GCCvD87iuPwN3f uoB3zFgi1iE7JMel53QjFYxQGFLWDZQPAQUMqtvJqL2tdh8eB5qtPPAHiRaM5Qvqo1sob8/5jMn3 2zr/iX+evkHnESgJTJIkxksHzqCpMJynkDGwM8PoDeuYz7iOeWMpX5i9nDlbNEpTF9w+19xyzxaO yNL5CzuRTYRBvb896GyR0iTK+jgjn7MPk5x3fpwpjVuvohWGIZ1jKMb3xiilmSNM0+v0wg+XkXBj Elx+dhBMbS58Mye0UfIRyhxY+j8l/vspwRaNmN7Yc7ZO78aAyRupuSt2LpH6jMJCg8l2/oYJuYHy gh+xRtjykyVRguVTy6Yu7KZNRK1221WjyIFBKZoHNLgbLuQFTMm9KNBYxVlxLwpinjpIU6NqKMwN FDA4QbceaTj0azBArGF1A1jncYPVGZK6L4v2y4ytzB9ZkN1f31/HszhK72dxsF7P7jareJZuwnmy puvVah3+aV0P40VVFwUX1vuhrQrj17UtfYPnGqKxsbpgeRGMDf766jSB+ZduYBMBXIZ/p8XQtrg+ ZyuLJ2hhlHR9IvS1MKik+gxhgx4RAvb7nikIYvOLgCYsC+MY7r/BSZzMI5io6c52usNEDqZACg++ kXa4Mq4R3Xeq3lVwkuuOhLyD1qmsbWODPZbzqp9AH4gM+p7VNprTOaLOnfXtXwAAAP//AwBQSwME FAAGAAgAAAAhACCMtxvdAAAACAEAAA8AAABkcnMvZG93bnJldi54bWxMj81OwzAQhO9IvIO1SNyo TQQFQpyKn3KhElJLDxzdeIkj7HWI3Tbl6dme4LQ7mtXsN9VsDF7scEhdJA2XEwUCqYm2o1bD+v3l 4hZEyoas8ZFQwwETzOrTk8qUNu5pibtVbgWHUCqNBpdzX0qZGofBpEnskdj7jEMwmeXQSjuYPYcH LwulpjKYjviDMz0+OWy+Vtug4XHpaH73/HazWH/MjZeH7+ZnfNX6/Gx8uAeRccx/x3DEZ3SomWkT t2ST8KzVFaNnDVMeR78oeNmwVtcg60r+L1D/AgAA//8DAFBLAQItABQABgAIAAAAIQC2gziS/gAA AOEBAAATAAAAAAAAAAAAAAAAAAAAAABbQ29udGVudF9UeXBlc10ueG1sUEsBAi0AFAAGAAgAAAAh ADj9If/WAAAAlAEAAAsAAAAAAAAAAAAAAAAALwEAAF9yZWxzLy5yZWxzUEsBAi0AFAAGAAgAAAAh AMqj3nQXBAAAoQsAAA4AAAAAAAAAAAAAAAAALgIAAGRycy9lMm9Eb2MueG1sUEsBAi0AFAAGAAgA AAAhACCMtxvdAAAACAEAAA8AAAAAAAAAAAAAAAAAcQYAAGRycy9kb3ducmV2LnhtbFBLBQYAAAAA BAAEAPMAAAB7BwAAAAA= " path="m539,13934nfc3723,5546,11761,-1,20733,,32662,,42333,9670,42333,21600v,11929,-9671,21600,-21600,21600c11137,43200,2692,36869,,27659em539,13934nsc3723,5546,11761,-1,20733,,32662,,42333,9670,42333,21600v,11929,-9671,21600,-21600,21600c11137,43200,2692,36869,,27659l20733,21600,539,13934xe" filled="f" strokecolor="#7030a0">
                      <v:stroke startarrow="block" startarrowwidth="narrow" startarrowlength="short"/>
                      <v:path arrowok="t" o:extrusionok="f" o:connecttype="custom" o:connectlocs="1455,109987;0,218332;55980,170498" o:connectangles="0,0,0"/>
                    </v:shape>
                  </w:pict>
                </mc:Fallback>
              </mc:AlternateContent>
            </w:r>
            <w:r>
              <w:rPr>
                <w:noProof/>
                <w:sz w:val="28"/>
                <w:szCs w:val="28"/>
              </w:rPr>
              <mc:AlternateContent>
                <mc:Choice Requires="wps">
                  <w:drawing>
                    <wp:anchor distT="0" distB="0" distL="114300" distR="114300" simplePos="0" relativeHeight="251685888" behindDoc="0" locked="0" layoutInCell="1" allowOverlap="1">
                      <wp:simplePos x="0" y="0"/>
                      <wp:positionH relativeFrom="column">
                        <wp:posOffset>727075</wp:posOffset>
                      </wp:positionH>
                      <wp:positionV relativeFrom="paragraph">
                        <wp:posOffset>885190</wp:posOffset>
                      </wp:positionV>
                      <wp:extent cx="49530" cy="0"/>
                      <wp:effectExtent l="12700" t="46990" r="23495" b="48260"/>
                      <wp:wrapNone/>
                      <wp:docPr id="1307" name="AutoShape 20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35" o:spid="_x0000_s1026" type="#_x0000_t32" style="position:absolute;margin-left:57.25pt;margin-top:69.7pt;width:3.9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MU6ONAIAAGAEAAAOAAAAZHJzL2Uyb0RvYy54bWysVM2O2jAQvlfqO1i+QxIIuxARVqsEetm2 SLt9AGM7xKpjW7YhoKrv3rEJiG0vVdUcnHFm5pu/b7J8OnUSHbl1QqsSZ+MUI66oZkLtS/ztbTOa Y+Q8UYxIrXiJz9zhp9XHD8veFHyiWy0ZtwhAlCt6U+LWe1MkiaMt74gba8MVKBttO+LhavcJs6QH 9E4mkzR9SHptmbGacufga31R4lXEbxpO/demcdwjWWLIzcfTxnMXzmS1JMXeEtMKOqRB/iGLjggF QW9QNfEEHaz4A6oT1GqnGz+mukt00wjKYw1QTZb+Vs1rSwyPtUBznLm1yf0/WPrluLVIMJjdNH3E SJEOpvR88DoGR5N0OgtN6o0rwLZSWxvKpCf1al40/e6Q0lVL1J5H+7ezAfcseCTvXMLFGQi16z9r BjYEQsSOnRrbBUjoBTrFwZxvg+Enjyh8zBezKUyPXjUJKa5uxjr/iesOBaHEzlsi9q2vtFIwfG2z GIQcX5wPSZHi6hBiKr0RUkYOSIX6Ei9mk1l0cFoKFpTBzNn9rpIWHUlgUXxihaC5N7P6oFgEazlh 60H2REiQkY+t8VZAsyTHIZrrMJIc9qbjbACUKgSEuiHfQbrw6MciXazn63k+yicP61Ge1vXoeVPl o4dN9jirp3VV1dnPkHuWF61gjKuQ/pXTWf53nBm268LGG6tvfUreo8eGQrLXd0w6Dj7M+sKanWbn rb0SAmgcjYeVC3tyfwf5/sew+gUAAP//AwBQSwMEFAAGAAgAAAAhALDBf8jfAAAACwEAAA8AAABk cnMvZG93bnJldi54bWxMj0FPwzAMhe9I/IfISNxY2m4gKE2ngQQXxAZjF25ZY9pC4lRN2pV/jych wc3Pfnr+XrGcnBUj9qH1pCCdJSCQKm9aqhXs3h4urkGEqMlo6wkVfGOAZXl6Uujc+AO94riNteAQ CrlW0MTY5VKGqkGnw8x3SHz78L3TkWVfS9PrA4c7K7MkuZJOt8QfGt3hfYPV13ZwCp5e7oJ5/9wM bZ3aze4xi+Nq/azU+dm0ugURcYp/ZjjiMzqUzLT3A5kgLOt0cclWHuY3CxBHR5bNQex/N7Is5P8O 5Q8AAAD//wMAUEsBAi0AFAAGAAgAAAAhALaDOJL+AAAA4QEAABMAAAAAAAAAAAAAAAAAAAAAAFtD b250ZW50X1R5cGVzXS54bWxQSwECLQAUAAYACAAAACEAOP0h/9YAAACUAQAACwAAAAAAAAAAAAAA AAAvAQAAX3JlbHMvLnJlbHNQSwECLQAUAAYACAAAACEAkzFOjjQCAABgBAAADgAAAAAAAAAAAAAA AAAuAgAAZHJzL2Uyb0RvYy54bWxQSwECLQAUAAYACAAAACEAsMF/yN8AAAALAQAADwAAAAAAAAAA AAAAAACOBAAAZHJzL2Rvd25yZXYueG1sUEsFBgAAAAAEAAQA8wAAAJoFAAAAAA== ">
                      <v:stroke endarrow="block" endarrowwidth="narrow"/>
                    </v:shape>
                  </w:pict>
                </mc:Fallback>
              </mc:AlternateContent>
            </w:r>
            <w:r>
              <w:rPr>
                <w:noProof/>
                <w:sz w:val="28"/>
                <w:szCs w:val="28"/>
              </w:rPr>
              <mc:AlternateContent>
                <mc:Choice Requires="wps">
                  <w:drawing>
                    <wp:anchor distT="0" distB="0" distL="114300" distR="114300" simplePos="0" relativeHeight="251684864" behindDoc="0" locked="0" layoutInCell="1" allowOverlap="1">
                      <wp:simplePos x="0" y="0"/>
                      <wp:positionH relativeFrom="column">
                        <wp:posOffset>677545</wp:posOffset>
                      </wp:positionH>
                      <wp:positionV relativeFrom="paragraph">
                        <wp:posOffset>210820</wp:posOffset>
                      </wp:positionV>
                      <wp:extent cx="49530" cy="0"/>
                      <wp:effectExtent l="20320" t="48895" r="6350" b="46355"/>
                      <wp:wrapNone/>
                      <wp:docPr id="1306" name="AutoShape 20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953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34" o:spid="_x0000_s1026" type="#_x0000_t32" style="position:absolute;margin-left:53.35pt;margin-top:16.6pt;width:3.9pt;height:0;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Uh1FOwIAAGoEAAAOAAAAZHJzL2Uyb0RvYy54bWysVE2P2jAQvVfqf7B8hyQQKESE1SqB9rDd Iu32BxjbIVYd27INAVX97x2bj7LtpaqagzOOZ968mXnO4uHYSXTg1gmtSpwNU4y4opoJtSvx19f1 YIaR80QxIrXiJT5xhx+W798telPwkW61ZNwiAFGu6E2JW+9NkSSOtrwjbqgNV3DYaNsRD1u7S5gl PaB3Mhml6TTptWXGasqdg6/1+RAvI37TcOq/NI3jHskSAzcfVxvXbViT5YIUO0tMK+iFBvkHFh0R CpLeoGriCdpb8QdUJ6jVTjd+SHWX6KYRlMcaoJos/a2al5YYHmuB5jhza5P7f7D0+bCxSDCY3Tid YqRIB1N63Hsdk6NROs5Dk3rjCvCt1MaGMulRvZgnTb85pHTVErXj0f/1ZCA8CxHJm5CwcQZSbfvP moEPgRSxY8fGdqiRwnwKgQEcuoKOcUSn24j40SMKH/P5ZAxzpNeThBQBIIQZ6/xHrjsUjBI7b4nY tb7SSoEMtD2Dk8OT84Her4AQrPRaSBnVIBXqSzyfjCaRjdNSsHAY3JzdbStp0YEEPcUn1gon925W 7xWLYC0nbHWxPRESbORjk7wV0DbJccjmOowkhxvUcXYBlCokhLqB78U6K+r7PJ2vZqtZPshH09Ug T+t68Liu8sF0nX2Y1OO6qursR+Ce5UUrGOMq0L+qO8v/Tj2Xe3bW5U3ftz4lb9FjQ4Hs9R1JRwmE qZ/1s9XstLFXaYCgo/Pl8oUbc78H+/4XsfwJAAD//wMAUEsDBBQABgAIAAAAIQCqNabi3gAAAAkB AAAPAAAAZHJzL2Rvd25yZXYueG1sTI/BTgIxEIbvJr5DMyReDLSArmTZLtkYlAMxCvIAZTvsrrbT zbbA8vaWeNDjP/Pln2+yRW8NO2HnG0cSxiMBDKl0uqFKwu7zZTgD5oMirYwjlHBBD4v89iZTqXZn 2uBpGyoWS8inSkIdQpty7ssarfIj1yLF3cF1VoUYu4rrTp1juTV8IkTCrWooXqhVi881lt/bo5Ww Ti7vRgSNy9X97KtYYvG6evuQ8m7QF3NgAfvwB8NVP6pDHp327kjaMxOzSJ4iKmE6nQC7AuOHR2D7 3wHPM/7/g/wHAAD//wMAUEsBAi0AFAAGAAgAAAAhALaDOJL+AAAA4QEAABMAAAAAAAAAAAAAAAAA AAAAAFtDb250ZW50X1R5cGVzXS54bWxQSwECLQAUAAYACAAAACEAOP0h/9YAAACUAQAACwAAAAAA AAAAAAAAAAAvAQAAX3JlbHMvLnJlbHNQSwECLQAUAAYACAAAACEA8VIdRTsCAABqBAAADgAAAAAA AAAAAAAAAAAuAgAAZHJzL2Uyb0RvYy54bWxQSwECLQAUAAYACAAAACEAqjWm4t4AAAAJAQAADwAA AAAAAAAAAAAAAACVBAAAZHJzL2Rvd25yZXYueG1sUEsFBgAAAAAEAAQA8wAAAKAFAAAAAA== ">
                      <v:stroke endarrow="block" endarrowwidth="narrow"/>
                    </v:shape>
                  </w:pict>
                </mc:Fallback>
              </mc:AlternateContent>
            </w:r>
            <w:r>
              <w:rPr>
                <w:noProof/>
                <w:sz w:val="28"/>
                <w:szCs w:val="28"/>
              </w:rPr>
              <mc:AlternateContent>
                <mc:Choice Requires="wpg">
                  <w:drawing>
                    <wp:anchor distT="0" distB="0" distL="114300" distR="114300" simplePos="0" relativeHeight="251683840" behindDoc="0" locked="0" layoutInCell="1" allowOverlap="1">
                      <wp:simplePos x="0" y="0"/>
                      <wp:positionH relativeFrom="column">
                        <wp:posOffset>1005205</wp:posOffset>
                      </wp:positionH>
                      <wp:positionV relativeFrom="paragraph">
                        <wp:posOffset>475615</wp:posOffset>
                      </wp:positionV>
                      <wp:extent cx="195580" cy="137160"/>
                      <wp:effectExtent l="43180" t="18415" r="46990" b="6350"/>
                      <wp:wrapNone/>
                      <wp:docPr id="1301" name="Group 20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flipV="1">
                                <a:off x="0" y="0"/>
                                <a:ext cx="195580" cy="137160"/>
                                <a:chOff x="3918" y="4173"/>
                                <a:chExt cx="308" cy="216"/>
                              </a:xfrm>
                            </wpg:grpSpPr>
                            <wps:wsp>
                              <wps:cNvPr id="1302" name="AutoShape 2030"/>
                              <wps:cNvCnPr>
                                <a:cxnSpLocks noChangeShapeType="1"/>
                              </wps:cNvCnPr>
                              <wps:spPr bwMode="auto">
                                <a:xfrm flipH="1">
                                  <a:off x="4226" y="4173"/>
                                  <a:ext cx="0" cy="20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03" name="AutoShape 2031"/>
                              <wps:cNvCnPr>
                                <a:cxnSpLocks noChangeShapeType="1"/>
                              </wps:cNvCnPr>
                              <wps:spPr bwMode="auto">
                                <a:xfrm flipH="1">
                                  <a:off x="4121" y="4180"/>
                                  <a:ext cx="0" cy="20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04" name="AutoShape 2032"/>
                              <wps:cNvCnPr>
                                <a:cxnSpLocks noChangeShapeType="1"/>
                              </wps:cNvCnPr>
                              <wps:spPr bwMode="auto">
                                <a:xfrm flipH="1">
                                  <a:off x="3918" y="4180"/>
                                  <a:ext cx="0" cy="20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05" name="AutoShape 2033"/>
                              <wps:cNvCnPr>
                                <a:cxnSpLocks noChangeShapeType="1"/>
                              </wps:cNvCnPr>
                              <wps:spPr bwMode="auto">
                                <a:xfrm flipH="1">
                                  <a:off x="4019" y="4179"/>
                                  <a:ext cx="0" cy="20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29" o:spid="_x0000_s1026" style="position:absolute;margin-left:79.15pt;margin-top:37.45pt;width:15.4pt;height:10.8pt;flip:x y;z-index:251683840" coordorigin="3918,4173" coordsize="308,2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t+jlHQMAAHcOAAAOAAAAZHJzL2Uyb0RvYy54bWzsV0tv2zAMvg/YfxB8T23ZTpoYTYoij+7Q bQXa7a7Y8gOzJUNS4wTD/nsp2kmbrEWLDmiBITk4lClR5MdPNHV2vq5KsuJKF1KMHXriOYSLWCaF yMbOj9tFb+gQbZhIWCkFHzsbrp3zyedPZ00dcV/msky4ImBE6Kipx05uTB25ro5zXjF9ImsuQJlK VTEDQ5W5iWINWK9K1/e8gdtIldRKxlxreDtrlc4E7acpj833NNXckHLsgG8GnwqfS/t0J2csyhSr 8yLu3GBv8KJihYBNd6ZmzDByp4q/TFVFrKSWqTmJZeXKNC1ijjFANNQ7iOZSybsaY8miJqt3MAG0 Bzi92Wz8bXWtSJFA7gKPOkSwCrKEGxPf80cWoKbOIph3qeqb+lq1UYJ4JeNfGtTuod6Os3YyWTZf ZQIW2Z2RCNA6VRVJy6L+Als6KP20kjULcJA15mazyw1fGxLDSzrq94eQwRhUNDilgy53cQ4JtquC EQWugTakp0Gb1zifd6sDD3R2qU8HVueyyDrSOd85ayMFFuoHoPW/AX2Ts5pj/rQF8AFofwv0BcCC swDsACOyLsDcqWiRjteiQ5oIOc2ZyDjOv93UgCrFWPaW2IGGNL2E/CO8Q98fHCC3Rb0D3PeQCDvU WFQrbS65rIgVxo42ihVZbqZSCDhzUrUJZasrbVq4twvsvkIuirKE9ywqBWnGziDoe8gALcsisUqr 0ypbTktFVsweXvx1udubBodEJGgs5yyZd7JhRQkyMQiUUQVAV3LH7qYrh5QcyhUIrXOlsPtB0OBu J7Wn9/fIG82H82HYC/3BvBd6s1nvYjENe4MFPe3Pgtl0OqN/rOs0jPIiSbiw3m8rCQ1fR6CuprU1 YFdLdjC5+9aRvuDs9h+dhlPYJr5l8VImm2tlo7PvgdPvR+7gSXIjVfeYyqJ3ITf1ocxgWYDygTQ5 kvtI7he+vM9W7vBJcvuWWB9A7kffvCO5j5X7lW3ls+TuP0lubKY+gNyhR0fbtgTbD/xCYzN4bEv+ n7YErw9wu8FupruJ2evT4zG2MQ/3xck9AAAA//8DAFBLAwQUAAYACAAAACEAuaLs7N8AAAAJAQAA DwAAAGRycy9kb3ducmV2LnhtbEyPQU+EMBCF7yb+h2ZMvBi3rAoCUjYbNx7Mnuh68NilI6B0SmgX 0F9v96THl/ny3jfFZjE9m3B0nSUB61UEDKm2uqNGwNvh5TYF5rwirXpLKOAbHWzKy4tC5drOVOEk fcNCCblcCWi9H3LOXd2iUW5lB6Rw+7CjUT7EseF6VHMoNz2/i6KEG9VRWGjVgM8t1l/yZAR4+Vrd vO+qScbyZz8ftrukdZ9CXF8t2ydgHhf/B8NZP6hDGZyO9kTasT7kOL0PqIDHhwzYGUizNbCjgCyJ gZcF//9B+QsAAP//AwBQSwECLQAUAAYACAAAACEAtoM4kv4AAADhAQAAEwAAAAAAAAAAAAAAAAAA AAAAW0NvbnRlbnRfVHlwZXNdLnhtbFBLAQItABQABgAIAAAAIQA4/SH/1gAAAJQBAAALAAAAAAAA AAAAAAAAAC8BAABfcmVscy8ucmVsc1BLAQItABQABgAIAAAAIQAct+jlHQMAAHcOAAAOAAAAAAAA AAAAAAAAAC4CAABkcnMvZTJvRG9jLnhtbFBLAQItABQABgAIAAAAIQC5ouzs3wAAAAkBAAAPAAAA AAAAAAAAAAAAAHcFAABkcnMvZG93bnJldi54bWxQSwUGAAAAAAQABADzAAAAgwYAAAAA ">
                      <v:shape id="AutoShape 2030" o:spid="_x0000_s1027" type="#_x0000_t32" style="position:absolute;left:4226;top:4173;width:0;height:20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E+UMIAAADdAAAADwAAAGRycy9kb3ducmV2LnhtbERP32vCMBB+H/g/hBP2NhMtiOuMIspA 8Km6gXs7mltTbC6libb+98tA8O0+vp+3XA+uETfqQu1Zw3SiQBCX3tRcafg6fb4tQISIbLDxTBru FGC9Gr0sMTe+54Jux1iJFMIhRw02xjaXMpSWHIaJb4kT9+s7hzHBrpKmwz6Fu0bOlJpLhzWnBost bS2Vl+PVaeDsp6h27NV7MR/s+bvfHzI8a/06HjYfICIN8Sl+uPcmzc/UDP6/SSfI1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aE+UMIAAADdAAAADwAAAAAAAAAAAAAA AAChAgAAZHJzL2Rvd25yZXYueG1sUEsFBgAAAAAEAAQA+QAAAJADAAAAAA== " strokeweight=".5pt">
                        <v:stroke endarrow="block" endarrowwidth="narrow" endarrowlength="short"/>
                      </v:shape>
                      <v:shape id="AutoShape 2031" o:spid="_x0000_s1028" type="#_x0000_t32" style="position:absolute;left:4121;top:4180;width:0;height:20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2by8EAAADdAAAADwAAAGRycy9kb3ducmV2LnhtbERP32vCMBB+H/g/hBP2NhNXkFmNIspA 8KlOQd+O5myKzaU0ma3//TIY7O0+vp+3XA+uEQ/qQu1Zw3SiQBCX3tRcaTh9fb59gAgR2WDjmTQ8 KcB6NXpZYm58zwU9jrESKYRDjhpsjG0uZSgtOQwT3xIn7uY7hzHBrpKmwz6Fu0a+KzWTDmtODRZb 2loq78dvp4Gza1Ht2Kt5MRvs5dzvDxletH4dD5sFiEhD/Bf/ufcmzc9UBr/fpBPk6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O7ZvLwQAAAN0AAAAPAAAAAAAAAAAAAAAA AKECAABkcnMvZG93bnJldi54bWxQSwUGAAAAAAQABAD5AAAAjwMAAAAA " strokeweight=".5pt">
                        <v:stroke endarrow="block" endarrowwidth="narrow" endarrowlength="short"/>
                      </v:shape>
                      <v:shape id="AutoShape 2032" o:spid="_x0000_s1029" type="#_x0000_t32" style="position:absolute;left:3918;top:4180;width:0;height:20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QDv8IAAADdAAAADwAAAGRycy9kb3ducmV2LnhtbERP32vCMBB+F/Y/hBvsTZOtIlqNIo6B 4FPdBH07mrMpay6lyWz33xthsLf7+H7eajO4RtyoC7VnDa8TBYK49KbmSsPX58d4DiJEZIONZ9Lw SwE266fRCnPjey7odoyVSCEcctRgY2xzKUNpyWGY+JY4cVffOYwJdpU0HfYp3DXyTamZdFhzarDY 0s5S+X38cRo4uxTVO3u1KGaDPZ/6/SHDs9Yvz8N2CSLSEP/Ff+69SfMzNYXHN+kEub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QQDv8IAAADdAAAADwAAAAAAAAAAAAAA AAChAgAAZHJzL2Rvd25yZXYueG1sUEsFBgAAAAAEAAQA+QAAAJADAAAAAA== " strokeweight=".5pt">
                        <v:stroke endarrow="block" endarrowwidth="narrow" endarrowlength="short"/>
                      </v:shape>
                      <v:shape id="AutoShape 2033" o:spid="_x0000_s1030" type="#_x0000_t32" style="position:absolute;left:4019;top:4179;width:0;height:20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imJMIAAADdAAAADwAAAGRycy9kb3ducmV2LnhtbERP32vCMBB+F/Y/hBvsTZOtKFqNIo6B 4FPdBH07mrMpay6lyWz33xthsLf7+H7eajO4RtyoC7VnDa8TBYK49KbmSsPX58d4DiJEZIONZ9Lw SwE266fRCnPjey7odoyVSCEcctRgY2xzKUNpyWGY+JY4cVffOYwJdpU0HfYp3DXyTamZdFhzarDY 0s5S+X38cRo4uxTVO3u1KGaDPZ/6/SHDs9Yvz8N2CSLSEP/Ff+69SfMzNYXHN+kEub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kimJMIAAADdAAAADwAAAAAAAAAAAAAA AAChAgAAZHJzL2Rvd25yZXYueG1sUEsFBgAAAAAEAAQA+QAAAJADAAAAAA== " strokeweight=".5pt">
                        <v:stroke endarrow="block" endarrowwidth="narrow" endarrowlength="short"/>
                      </v:shape>
                    </v:group>
                  </w:pict>
                </mc:Fallback>
              </mc:AlternateContent>
            </w:r>
            <w:r>
              <w:rPr>
                <w:noProof/>
                <w:sz w:val="28"/>
                <w:szCs w:val="28"/>
              </w:rPr>
              <mc:AlternateContent>
                <mc:Choice Requires="wps">
                  <w:drawing>
                    <wp:anchor distT="0" distB="0" distL="114300" distR="114300" simplePos="0" relativeHeight="251682816" behindDoc="0" locked="0" layoutInCell="1" allowOverlap="1">
                      <wp:simplePos x="0" y="0"/>
                      <wp:positionH relativeFrom="column">
                        <wp:posOffset>334645</wp:posOffset>
                      </wp:positionH>
                      <wp:positionV relativeFrom="paragraph">
                        <wp:posOffset>636905</wp:posOffset>
                      </wp:positionV>
                      <wp:extent cx="765175" cy="248285"/>
                      <wp:effectExtent l="10795" t="8255" r="5080" b="10160"/>
                      <wp:wrapNone/>
                      <wp:docPr id="1300" name="Freeform 20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765175" cy="248285"/>
                              </a:xfrm>
                              <a:custGeom>
                                <a:avLst/>
                                <a:gdLst>
                                  <a:gd name="T0" fmla="*/ 0 w 1205"/>
                                  <a:gd name="T1" fmla="*/ 0 h 391"/>
                                  <a:gd name="T2" fmla="*/ 0 w 1205"/>
                                  <a:gd name="T3" fmla="*/ 391 h 391"/>
                                  <a:gd name="T4" fmla="*/ 1205 w 1205"/>
                                  <a:gd name="T5" fmla="*/ 391 h 391"/>
                                  <a:gd name="T6" fmla="*/ 1205 w 1205"/>
                                  <a:gd name="T7" fmla="*/ 143 h 391"/>
                                </a:gdLst>
                                <a:ahLst/>
                                <a:cxnLst>
                                  <a:cxn ang="0">
                                    <a:pos x="T0" y="T1"/>
                                  </a:cxn>
                                  <a:cxn ang="0">
                                    <a:pos x="T2" y="T3"/>
                                  </a:cxn>
                                  <a:cxn ang="0">
                                    <a:pos x="T4" y="T5"/>
                                  </a:cxn>
                                  <a:cxn ang="0">
                                    <a:pos x="T6" y="T7"/>
                                  </a:cxn>
                                </a:cxnLst>
                                <a:rect l="0" t="0" r="r" b="b"/>
                                <a:pathLst>
                                  <a:path w="1205" h="391">
                                    <a:moveTo>
                                      <a:pt x="0" y="0"/>
                                    </a:moveTo>
                                    <a:lnTo>
                                      <a:pt x="0" y="391"/>
                                    </a:lnTo>
                                    <a:lnTo>
                                      <a:pt x="1205" y="391"/>
                                    </a:lnTo>
                                    <a:lnTo>
                                      <a:pt x="1205" y="1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028"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35pt,50.15pt,26.35pt,69.7pt,86.6pt,69.7pt,86.6pt,57.3pt" coordsize="1205,3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dzY/PwMAAOEHAAAOAAAAZHJzL2Uyb0RvYy54bWysVdtu2zAMfR+wfxD0OCD1Jc4VdYoil21A txVo9gGKLcfGbMmTlDjdsH8fKV/q9IZimB9syTw44iFF8vLqVOTkyJXOpAipd+FSwkUk40zsQ/p9 uxlMKdGGiZjlUvCQ3nNNrxbv311W5Zz7MpV5zBUBEqHnVRnS1Jhy7jg6SnnB9IUsuQBjIlXBDGzV 3okVq4C9yB3fdcdOJVVcKhlxreHvqjbSheVPEh6Zb0miuSF5SME3Y9/Kvnf4dhaXbL5XrEyzqHGD /YMXBcsEHNpRrZhh5KCyJ1RFFimpZWIuIlk4MkmyiFsNoMZzH6m5S1nJrRYIji67MOn/Rxt9Pd4q ksWQu6ELARKsgCxtFOcYc+K7/hRjVJV6DtC78lahSl3eyOiHBoNzZsGNBgzZVV9kDETsYKSNyykB tiTPyk9wkv0D2snJJuK+SwQ/GRLBz8l45E1GlERg8oOpPx2hEw6bIw06EB20+cilXbPjjTZ1HmNY 2SzEjZAtSEqKHFL6wSEuqYjnu5YLMtVhvDNMSoYzr7kXHcQ/gzxPM+xhgII8SxT0QOjLCy6B9s7t F7nGPdArXJM+LBg++AXx3LcRY2kbxOgkmijCijCsY9cmrJQaE4YhhbRsbYyAAlA2I8+DIXAIHjb5 ex0MwUFwm+zXwaAewZM+c+1O476C4n9c9ooSKPtdnd6SGVSN3uOSVHA18XqQNKR4B9BQyCPfSgsx j64rHPZgzcVTVHOPANda229puerDQMSbgV7QBrJmAmr03JZGpwaD0CsPITdZntv6yAVqnI38kdWm ZZ7FaER5Wu13y1yRI8NOaZ8msmcwJQ8itmQpZ/G6WRuW5fXaikU+KOUmtljUthX+nrmz9XQ9DQaB P14PAne1GlxvlsFgvIFqXw1Xy+XK+4OuecE8zeKYC/Subcte8La21wyIuqF2jflMxZnYjX2einXO 3bBBBi3t16qz7Q87Xt0idzK+h+6nZD1nYC7CIpXqFyUVzJiQ6p8Hpjgl+WcBTXzmBQEOJbsJRhMf Nqpv2fUtTERAFVJDoSpxuTT1IDuUKtuncFJ9ZYW8hq6bZNgTrX+1V80G5ohV0Mw8HFT9vUU9TObF XwAAAP//AwBQSwMEFAAGAAgAAAAhAMhH/ADgAAAACgEAAA8AAABkcnMvZG93bnJldi54bWxMj01O wzAQRvdI3MEaJDaI2sSUQohTAYJKiLJo4ABubJKo9jjEbhpuz3QFu/l5+uZNsZy8Y6MdYhdQwdVM ALNYB9Nho+Dz4+XyFlhMGo12Aa2CHxthWZ6eFDo34YAbO1apYRSCMdcK2pT6nPNYt9brOAu9Rdp9 hcHrRO3QcDPoA4V7xzMhbrjXHdKFVvf2qbX1rtp7BdN75Tb+bSW/5+ZifHzereOrXCt1fjY93ANL dkp/MBz1SR1KctqGPZrInIJ5tiCS5kJIYEdgITNgWyrk3TXwsuD/Xyh/AQAA//8DAFBLAQItABQA BgAIAAAAIQC2gziS/gAAAOEBAAATAAAAAAAAAAAAAAAAAAAAAABbQ29udGVudF9UeXBlc10ueG1s UEsBAi0AFAAGAAgAAAAhADj9If/WAAAAlAEAAAsAAAAAAAAAAAAAAAAALwEAAF9yZWxzLy5yZWxz UEsBAi0AFAAGAAgAAAAhAOx3Nj8/AwAA4QcAAA4AAAAAAAAAAAAAAAAALgIAAGRycy9lMm9Eb2Mu eG1sUEsBAi0AFAAGAAgAAAAhAMhH/ADgAAAACgEAAA8AAAAAAAAAAAAAAAAAmQUAAGRycy9kb3du cmV2LnhtbFBLBQYAAAAABAAEAPMAAACmBgAAAAA= " filled="f">
                      <v:path arrowok="t" o:connecttype="custom" o:connectlocs="0,0;0,248285;765175,248285;765175,90805" o:connectangles="0,0,0,0"/>
                    </v:polyline>
                  </w:pict>
                </mc:Fallback>
              </mc:AlternateContent>
            </w:r>
            <w:r>
              <w:rPr>
                <w:noProof/>
                <w:sz w:val="28"/>
                <w:szCs w:val="28"/>
              </w:rPr>
              <mc:AlternateContent>
                <mc:Choice Requires="wps">
                  <w:drawing>
                    <wp:anchor distT="0" distB="0" distL="114300" distR="114300" simplePos="0" relativeHeight="251681792" behindDoc="0" locked="0" layoutInCell="1" allowOverlap="1">
                      <wp:simplePos x="0" y="0"/>
                      <wp:positionH relativeFrom="column">
                        <wp:posOffset>334645</wp:posOffset>
                      </wp:positionH>
                      <wp:positionV relativeFrom="paragraph">
                        <wp:posOffset>210820</wp:posOffset>
                      </wp:positionV>
                      <wp:extent cx="765175" cy="235585"/>
                      <wp:effectExtent l="10795" t="10795" r="5080" b="10795"/>
                      <wp:wrapNone/>
                      <wp:docPr id="1299" name="Freeform 20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765175" cy="235585"/>
                              </a:xfrm>
                              <a:custGeom>
                                <a:avLst/>
                                <a:gdLst>
                                  <a:gd name="T0" fmla="*/ 0 w 1205"/>
                                  <a:gd name="T1" fmla="*/ 371 h 371"/>
                                  <a:gd name="T2" fmla="*/ 0 w 1205"/>
                                  <a:gd name="T3" fmla="*/ 0 h 371"/>
                                  <a:gd name="T4" fmla="*/ 1205 w 1205"/>
                                  <a:gd name="T5" fmla="*/ 0 h 371"/>
                                  <a:gd name="T6" fmla="*/ 1205 w 1205"/>
                                  <a:gd name="T7" fmla="*/ 280 h 371"/>
                                </a:gdLst>
                                <a:ahLst/>
                                <a:cxnLst>
                                  <a:cxn ang="0">
                                    <a:pos x="T0" y="T1"/>
                                  </a:cxn>
                                  <a:cxn ang="0">
                                    <a:pos x="T2" y="T3"/>
                                  </a:cxn>
                                  <a:cxn ang="0">
                                    <a:pos x="T4" y="T5"/>
                                  </a:cxn>
                                  <a:cxn ang="0">
                                    <a:pos x="T6" y="T7"/>
                                  </a:cxn>
                                </a:cxnLst>
                                <a:rect l="0" t="0" r="r" b="b"/>
                                <a:pathLst>
                                  <a:path w="1205" h="371">
                                    <a:moveTo>
                                      <a:pt x="0" y="371"/>
                                    </a:moveTo>
                                    <a:lnTo>
                                      <a:pt x="0" y="0"/>
                                    </a:lnTo>
                                    <a:lnTo>
                                      <a:pt x="1205" y="0"/>
                                    </a:lnTo>
                                    <a:lnTo>
                                      <a:pt x="1205" y="2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027"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35pt,35.15pt,26.35pt,16.6pt,86.6pt,16.6pt,86.6pt,30.6pt" coordsize="1205,3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6J1uQwMAAN0HAAAOAAAAZHJzL2Uyb0RvYy54bWysVdtu2zAMfR+wfxD0OCD1Jc4VTYsiabYB 3Vag3QcothwbsyVPUuJ0w/59JO0kTm8ohvnBlsyDIx5SJM8vd2XBttLYXKsZD858zqSKdZKr9Yx/ v1/2xpxZJ1QiCq3kjD9Iyy8v3r87r6upDHWmi0QaBiTKTutqxjPnqqnn2TiTpbBnupIKjKk2pXCw NWsvMaIG9rLwQt8ferU2SWV0LK2Fv4vGyC+IP01l7L6lqZWOFTMOvjl6G3qv8O1dnIvp2ogqy+PW DfEPXpQiV3DogWohnGAbkz+hKvPYaKtTdxbr0tNpmseSNICawH+k5i4TlSQtEBxbHcJk/x9t/HV7 a1ieQO7CyYQzJUrI0tJIiTFnoR+OMEZ1ZacAvatuDaq01Y2Of1gweCcW3FjAsFX9RSdAJDZOU1x2 KbClRV59gpPoD2hnO0rEwyERcudYDD9Hw0EwGnAWgynsDwbjATrhiSnSoAPxxrqPUtNabG+sa/KY wIqykLRC7iHnaVlASj94zGc1C0KfuCBTB0zQwfRHAcsYvNubcQCFHdBLRP0TzLM0UQeCvrzgEmjv uP0s07ADeYVp1IGFY/8oDqK53sdLZPsQxjvVxhBWTGAV+5SuSltMFwYUknJP8QEKQFE+ngdD0BDc b7P3OhhCg+B9ql8Hg3oE0+Xcu9F8W/cNlP7jojecQdGvmtRWwqFq9B6XrMYSgMvBshnH/KOh1Ft5 rwnijpe1vR1w3NFeqKc46i6A2tv234q4msNAxBthkLw2jA0PEKPfVBYHLRiCTmkovcyLgmqjUKhw MggHpMzqIk/QiOKsWa/mhWFbgV2SnvaoE5jRG5UQWSZFct2unciLZk1SkQ/KuI0sFjS1wd8Tf3I9 vh5HvSgcXvcif7HoXS3nUW+4hEpf9Bfz+SL4g64F0TTLk0Qq9G7fkoPobS2vHQ5NMz005RMVJ2KX 9DwV6526QUEGLfsvqaPWh92uaY8rnTxA5zO6mTEwE2GRafOLsxrmy4zbnxthJGfFZwUNfBJEEQ4k 2kSDUQgb07WsuhahYqCaccehJnE5d80Q21QmX2dwUnNhlb6Cjpvm2A/Jv8ardgMzhBS08w6HVHdP qONUvvgLAAD//wMAUEsDBBQABgAIAAAAIQCTaNJ43AAAAAgBAAAPAAAAZHJzL2Rvd25yZXYueG1s TI9BT4NAEIXvJv6HzZh4MXYpRDHI0BgTDx5be/E2ZUegsrOE3bbIr3c56e1N3st735SbyfbqzKPv nCCsVwkoltqZThqE/cfb/RMoH0gM9U4Y4Yc9bKrrq5IK4y6y5fMuNCqWiC8IoQ1hKLT2dcuW/MoN LNH7cqOlEM+x0WakSyy3vU6T5FFb6iQutDTwa8v19+5kEVJ6H+7yrDvO02fTi5uP6y3NiLc308sz qMBT+AvDgh/RoYpMB3cS41WP8JDmMYmQZSmoxc8XcUDIkwx0Ver/D1S/AAAA//8DAFBLAQItABQA BgAIAAAAIQC2gziS/gAAAOEBAAATAAAAAAAAAAAAAAAAAAAAAABbQ29udGVudF9UeXBlc10ueG1s UEsBAi0AFAAGAAgAAAAhADj9If/WAAAAlAEAAAsAAAAAAAAAAAAAAAAALwEAAF9yZWxzLy5yZWxz UEsBAi0AFAAGAAgAAAAhAPzonW5DAwAA3QcAAA4AAAAAAAAAAAAAAAAALgIAAGRycy9lMm9Eb2Mu eG1sUEsBAi0AFAAGAAgAAAAhAJNo0njcAAAACAEAAA8AAAAAAAAAAAAAAAAAnQUAAGRycy9kb3du cmV2LnhtbFBLBQYAAAAABAAEAPMAAACmBgAAAAA= " filled="f">
                      <v:path arrowok="t" o:connecttype="custom" o:connectlocs="0,235585;0,0;765175,0;765175,177800" o:connectangles="0,0,0,0"/>
                    </v:polyline>
                  </w:pict>
                </mc:Fallback>
              </mc:AlternateContent>
            </w:r>
            <w:r>
              <w:rPr>
                <w:noProof/>
                <w:sz w:val="28"/>
                <w:szCs w:val="28"/>
              </w:rPr>
              <mc:AlternateContent>
                <mc:Choice Requires="wps">
                  <w:drawing>
                    <wp:anchor distT="0" distB="0" distL="114300" distR="114300" simplePos="0" relativeHeight="251680768" behindDoc="0" locked="0" layoutInCell="1" allowOverlap="1">
                      <wp:simplePos x="0" y="0"/>
                      <wp:positionH relativeFrom="column">
                        <wp:posOffset>1102995</wp:posOffset>
                      </wp:positionH>
                      <wp:positionV relativeFrom="paragraph">
                        <wp:posOffset>518795</wp:posOffset>
                      </wp:positionV>
                      <wp:extent cx="0" cy="228600"/>
                      <wp:effectExtent l="17145" t="13970" r="11430" b="14605"/>
                      <wp:wrapNone/>
                      <wp:docPr id="1298" name="Line 20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26" o:spid="_x0000_s1026" style="position:absolute;rotation:90;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85pt,40.85pt" to="86.85pt,5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1m3HKAIAAEcEAAAOAAAAZHJzL2Uyb0RvYy54bWysU9uO0zAQfUfiH6y8t7mQDW3UdIWSFh4K VNrdD3Btp7FwbMt2m1aIf2fstIWyLwiRB8eXmTNn5swsHk+9QEdmLFeyitJpEiEmiaJc7qvo5Xk9 mUXIOiwpFkqyKjozGz0u375ZDLpkmeqUoMwgAJG2HHQVdc7pMo4t6ViP7VRpJuGxVabHDo5mH1OD B0DvRZwlSREPylBtFGHWwm0zPkbLgN+2jLivbWuZQ6KKgJsLqwnrzq/xcoHLvcG64+RCA/8Dix5z CUFvUA12GB0MfwXVc2KUVa2bEtXHqm05YSEHyCZN/sjmqcOahVygOFbfymT/Hyz5ctwaxClol81B K4l7UGnDJUNZkhW+PoO2JZjVcmt8huQkn/RGkW8WSVV3WO5Z4Pl81uCZeo/4zsUfrIYou+GzomCD D06FYp1a0yOjQJS0ADHhi1AruP7kcXwsqA86BbHON7HYySEyXhK4zbJZAX4+Ki49oPfTxrqPTPXI b6pIQDoBDx831o2mVxNvLtWaCwH3uBQSDRB9njwkwcMqwal/9Y/W7He1MOiIfTeNhEe0OzOjDpIG tI5hurrsHeZi3ANRIT0epAJ8LruxXb7Pk/lqtprlkzwrVpM8aZrJh3WdT4p1+v6hedfUdZP+8NTS vOw4pUx6dtfWTfO/a43LEI1Nd2veWx3ie/RQWyB7/QfSQWSv69ghO0XPW+Or4fWGbg3Gl8ny4/D7 OVj9mv/lTwAAAP//AwBQSwMEFAAGAAgAAAAhANWg1rXcAAAACQEAAA8AAABkcnMvZG93bnJldi54 bWxMj0FPwzAMhe9I/IfISNxYOqTBWppO2wQ7TnRD4po1pq2WOKVJt+7f44kDnOxnPz1/zhejs+KE fWg9KZhOEhBIlTct1Qo+9m8PcxAhajLaekIFFwywKG5vcp0Zf6YST7tYCw6hkGkFTYxdJmWoGnQ6 THyHxLsv3zsdWfa1NL0+c7iz8jFJnqTTLfGFRne4brA67gan4H1TXjbbYbTfn+mw9mFb4utxpdT9 3bh8ARFxjH9muOIzOhTMdPADmSAs69nsma0K0pTr1ZBOuTn8DmSRy/8fFD8AAAD//wMAUEsBAi0A FAAGAAgAAAAhALaDOJL+AAAA4QEAABMAAAAAAAAAAAAAAAAAAAAAAFtDb250ZW50X1R5cGVzXS54 bWxQSwECLQAUAAYACAAAACEAOP0h/9YAAACUAQAACwAAAAAAAAAAAAAAAAAvAQAAX3JlbHMvLnJl bHNQSwECLQAUAAYACAAAACEAbNZtxygCAABHBAAADgAAAAAAAAAAAAAAAAAuAgAAZHJzL2Uyb0Rv Yy54bWxQSwECLQAUAAYACAAAACEA1aDWtdwAAAAJAQAADwAAAAAAAAAAAAAAAACCBAAAZHJzL2Rv d25yZXYueG1sUEsFBgAAAAAEAAQA8wAAAIsFAAAAAA== " strokeweight="1.5pt"/>
                  </w:pict>
                </mc:Fallback>
              </mc:AlternateContent>
            </w:r>
            <w:r>
              <w:rPr>
                <w:noProof/>
                <w:sz w:val="28"/>
                <w:szCs w:val="28"/>
              </w:rPr>
              <mc:AlternateContent>
                <mc:Choice Requires="wps">
                  <w:drawing>
                    <wp:anchor distT="0" distB="0" distL="114300" distR="114300" simplePos="0" relativeHeight="251679744" behindDoc="0" locked="0" layoutInCell="1" allowOverlap="1">
                      <wp:simplePos x="0" y="0"/>
                      <wp:positionH relativeFrom="column">
                        <wp:posOffset>1099185</wp:posOffset>
                      </wp:positionH>
                      <wp:positionV relativeFrom="paragraph">
                        <wp:posOffset>335915</wp:posOffset>
                      </wp:positionV>
                      <wp:extent cx="0" cy="228600"/>
                      <wp:effectExtent l="13335" t="12065" r="15240" b="16510"/>
                      <wp:wrapNone/>
                      <wp:docPr id="1297" name="Line 20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25" o:spid="_x0000_s1026" style="position:absolute;rotation:90;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55pt,26.45pt" to="86.55pt,4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jB3+KAIAAEcEAAAOAAAAZHJzL2Uyb0RvYy54bWysU9uO2jAQfa/Uf7D8DrkUWIgIqyqB9mG7 RdrtBxjbIVYd27INAVX9944doKV9qarmwfFl5syZOTPLx1Mn0ZFbJ7QqcTZOMeKKaibUvsRfXjej OUbOE8WI1IqX+Mwdfly9fbPsTcFz3WrJuEUAolzRmxK33psiSRxteUfcWBuu4LHRtiMejnafMEt6 QO9kkqfpLOm1ZcZqyp2D23p4xKuI3zSc+s9N47hHssTAzcfVxnUX1mS1JMXeEtMKeqFB/oFFR4SC oDeomniCDlb8AdUJarXTjR9T3SW6aQTlMQfIJkt/y+alJYbHXKA4ztzK5P4fLH0+bi0SDLTLFw8Y KdKBSk9CcZSn+TTUpzeuALNKbW3IkJ7Ui3nS9KtDSlctUXseeb6eDXhmwSO5cwkHZyDKrv+kGdiQ g9exWKfGdshqECWbgZjwYdRIYT4GnBAL6oNOUazzTSx+8ogOlxRu83w+A78QlRQBMPgZ6/wHrjsU NiWWkE7EI8cn5wfTq0kwV3ojpIR7UkiFeoi+SKdp9HBaChZew6Oz+10lLTqS0E0D4QHtzszqg2IR reWErS97T4Qc9kBUqoAHqQCfy25ol2+LdLGer+eT0SSfrUeTtK5H7zfVZDTbZA/T+l1dVXX2PVDL JkUrGOMqsLu2bjb5u9a4DNHQdLfmvdUhuUePtQWy138kHUUOug4dstPsvLWhGkFv6NZofJmsMA6/ nqPVz/lf/QAAAP//AwBQSwMEFAAGAAgAAAAhAGed9oPcAAAACQEAAA8AAABkcnMvZG93bnJldi54 bWxMj8FOwzAQRO9I/IO1SNyoE6QCSeNUUEGPFSlIXN14m0S11yF22vTv2YoDHGf2aXamWE7OiiMO ofOkIJ0lIJBqbzpqFHx+vN09gQhRk9HWEyo4Y4BleX1V6Nz4E1V43MZGcAiFXCtoY+xzKUPdotNh 5nskvu394HRkOTTSDPrE4c7K+yR5kE53xB9a3eOqxfqwHZ2C93V1Xm/GyX5/ZePKh02Fr4cXpW5v pucFiIhT/IPhUp+rQ8mddn4kE4RlPZ+njCp4TDIQFyBL2dj9GrIs5P8F5Q8AAAD//wMAUEsBAi0A FAAGAAgAAAAhALaDOJL+AAAA4QEAABMAAAAAAAAAAAAAAAAAAAAAAFtDb250ZW50X1R5cGVzXS54 bWxQSwECLQAUAAYACAAAACEAOP0h/9YAAACUAQAACwAAAAAAAAAAAAAAAAAvAQAAX3JlbHMvLnJl bHNQSwECLQAUAAYACAAAACEAvYwd/igCAABHBAAADgAAAAAAAAAAAAAAAAAuAgAAZHJzL2Uyb0Rv Yy54bWxQSwECLQAUAAYACAAAACEAZ532g9wAAAAJAQAADwAAAAAAAAAAAAAAAACCBAAAZHJzL2Rv d25yZXYueG1sUEsFBgAAAAAEAAQA8wAAAIsFAAAAAA== " strokeweight="1.5pt"/>
                  </w:pict>
                </mc:Fallback>
              </mc:AlternateContent>
            </w:r>
            <w:r>
              <w:rPr>
                <w:noProof/>
                <w:sz w:val="28"/>
                <w:szCs w:val="28"/>
              </w:rPr>
              <mc:AlternateContent>
                <mc:Choice Requires="wpg">
                  <w:drawing>
                    <wp:anchor distT="0" distB="0" distL="114300" distR="114300" simplePos="0" relativeHeight="251678720" behindDoc="0" locked="0" layoutInCell="1" allowOverlap="1">
                      <wp:simplePos x="0" y="0"/>
                      <wp:positionH relativeFrom="column">
                        <wp:posOffset>145415</wp:posOffset>
                      </wp:positionH>
                      <wp:positionV relativeFrom="paragraph">
                        <wp:posOffset>502920</wp:posOffset>
                      </wp:positionV>
                      <wp:extent cx="337185" cy="114300"/>
                      <wp:effectExtent l="9525" t="10160" r="9525" b="14605"/>
                      <wp:wrapNone/>
                      <wp:docPr id="1251" name="Group 19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00000" flipH="1">
                                <a:off x="0" y="0"/>
                                <a:ext cx="337185" cy="114300"/>
                                <a:chOff x="2880" y="2700"/>
                                <a:chExt cx="6840" cy="1440"/>
                              </a:xfrm>
                            </wpg:grpSpPr>
                            <wpg:grpSp>
                              <wpg:cNvPr id="1252" name="Group 1980"/>
                              <wpg:cNvGrpSpPr>
                                <a:grpSpLocks/>
                              </wpg:cNvGrpSpPr>
                              <wpg:grpSpPr bwMode="auto">
                                <a:xfrm>
                                  <a:off x="7380" y="2700"/>
                                  <a:ext cx="1440" cy="1440"/>
                                  <a:chOff x="2880" y="2520"/>
                                  <a:chExt cx="1440" cy="1440"/>
                                </a:xfrm>
                              </wpg:grpSpPr>
                              <wpg:grpSp>
                                <wpg:cNvPr id="1253" name="Group 1981"/>
                                <wpg:cNvGrpSpPr>
                                  <a:grpSpLocks/>
                                </wpg:cNvGrpSpPr>
                                <wpg:grpSpPr bwMode="auto">
                                  <a:xfrm>
                                    <a:off x="2880" y="2520"/>
                                    <a:ext cx="1440" cy="1080"/>
                                    <a:chOff x="2880" y="2520"/>
                                    <a:chExt cx="2160" cy="1080"/>
                                  </a:xfrm>
                                </wpg:grpSpPr>
                                <wps:wsp>
                                  <wps:cNvPr id="1254" name="Arc 19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5" name="Arc 19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6" name="Group 1984"/>
                                <wpg:cNvGrpSpPr>
                                  <a:grpSpLocks/>
                                </wpg:cNvGrpSpPr>
                                <wpg:grpSpPr bwMode="auto">
                                  <a:xfrm flipV="1">
                                    <a:off x="3780" y="3600"/>
                                    <a:ext cx="540" cy="360"/>
                                    <a:chOff x="2880" y="2520"/>
                                    <a:chExt cx="2160" cy="1080"/>
                                  </a:xfrm>
                                </wpg:grpSpPr>
                                <wps:wsp>
                                  <wps:cNvPr id="1257" name="Arc 198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8" name="Arc 198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59" name="Group 1987"/>
                              <wpg:cNvGrpSpPr>
                                <a:grpSpLocks/>
                              </wpg:cNvGrpSpPr>
                              <wpg:grpSpPr bwMode="auto">
                                <a:xfrm>
                                  <a:off x="8280" y="2700"/>
                                  <a:ext cx="1440" cy="1080"/>
                                  <a:chOff x="2880" y="2520"/>
                                  <a:chExt cx="2160" cy="1080"/>
                                </a:xfrm>
                              </wpg:grpSpPr>
                              <wps:wsp>
                                <wps:cNvPr id="1260" name="Arc 198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1" name="Arc 198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62" name="Group 1990"/>
                              <wpg:cNvGrpSpPr>
                                <a:grpSpLocks/>
                              </wpg:cNvGrpSpPr>
                              <wpg:grpSpPr bwMode="auto">
                                <a:xfrm>
                                  <a:off x="6480" y="2700"/>
                                  <a:ext cx="1440" cy="1440"/>
                                  <a:chOff x="2880" y="2520"/>
                                  <a:chExt cx="1440" cy="1440"/>
                                </a:xfrm>
                              </wpg:grpSpPr>
                              <wpg:grpSp>
                                <wpg:cNvPr id="1263" name="Group 1991"/>
                                <wpg:cNvGrpSpPr>
                                  <a:grpSpLocks/>
                                </wpg:cNvGrpSpPr>
                                <wpg:grpSpPr bwMode="auto">
                                  <a:xfrm>
                                    <a:off x="2880" y="2520"/>
                                    <a:ext cx="1440" cy="1080"/>
                                    <a:chOff x="2880" y="2520"/>
                                    <a:chExt cx="2160" cy="1080"/>
                                  </a:xfrm>
                                </wpg:grpSpPr>
                                <wps:wsp>
                                  <wps:cNvPr id="1264" name="Arc 199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5" name="Arc 199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66" name="Group 1994"/>
                                <wpg:cNvGrpSpPr>
                                  <a:grpSpLocks/>
                                </wpg:cNvGrpSpPr>
                                <wpg:grpSpPr bwMode="auto">
                                  <a:xfrm flipV="1">
                                    <a:off x="3780" y="3600"/>
                                    <a:ext cx="540" cy="360"/>
                                    <a:chOff x="2880" y="2520"/>
                                    <a:chExt cx="2160" cy="1080"/>
                                  </a:xfrm>
                                </wpg:grpSpPr>
                                <wps:wsp>
                                  <wps:cNvPr id="1267" name="Arc 199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8" name="Arc 199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69" name="Group 1997"/>
                              <wpg:cNvGrpSpPr>
                                <a:grpSpLocks/>
                              </wpg:cNvGrpSpPr>
                              <wpg:grpSpPr bwMode="auto">
                                <a:xfrm>
                                  <a:off x="5580" y="2700"/>
                                  <a:ext cx="1440" cy="1440"/>
                                  <a:chOff x="2880" y="2520"/>
                                  <a:chExt cx="1440" cy="1440"/>
                                </a:xfrm>
                              </wpg:grpSpPr>
                              <wpg:grpSp>
                                <wpg:cNvPr id="1270" name="Group 1998"/>
                                <wpg:cNvGrpSpPr>
                                  <a:grpSpLocks/>
                                </wpg:cNvGrpSpPr>
                                <wpg:grpSpPr bwMode="auto">
                                  <a:xfrm>
                                    <a:off x="2880" y="2520"/>
                                    <a:ext cx="1440" cy="1080"/>
                                    <a:chOff x="2880" y="2520"/>
                                    <a:chExt cx="2160" cy="1080"/>
                                  </a:xfrm>
                                </wpg:grpSpPr>
                                <wps:wsp>
                                  <wps:cNvPr id="1271" name="Arc 199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2" name="Arc 200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3" name="Group 2001"/>
                                <wpg:cNvGrpSpPr>
                                  <a:grpSpLocks/>
                                </wpg:cNvGrpSpPr>
                                <wpg:grpSpPr bwMode="auto">
                                  <a:xfrm flipV="1">
                                    <a:off x="3780" y="3600"/>
                                    <a:ext cx="540" cy="360"/>
                                    <a:chOff x="2880" y="2520"/>
                                    <a:chExt cx="2160" cy="1080"/>
                                  </a:xfrm>
                                </wpg:grpSpPr>
                                <wps:wsp>
                                  <wps:cNvPr id="1274" name="Arc 200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5" name="Arc 200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76" name="Group 2004"/>
                              <wpg:cNvGrpSpPr>
                                <a:grpSpLocks/>
                              </wpg:cNvGrpSpPr>
                              <wpg:grpSpPr bwMode="auto">
                                <a:xfrm>
                                  <a:off x="4680" y="2700"/>
                                  <a:ext cx="1440" cy="1440"/>
                                  <a:chOff x="2880" y="2520"/>
                                  <a:chExt cx="1440" cy="1440"/>
                                </a:xfrm>
                              </wpg:grpSpPr>
                              <wpg:grpSp>
                                <wpg:cNvPr id="1277" name="Group 2005"/>
                                <wpg:cNvGrpSpPr>
                                  <a:grpSpLocks/>
                                </wpg:cNvGrpSpPr>
                                <wpg:grpSpPr bwMode="auto">
                                  <a:xfrm>
                                    <a:off x="2880" y="2520"/>
                                    <a:ext cx="1440" cy="1080"/>
                                    <a:chOff x="2880" y="2520"/>
                                    <a:chExt cx="2160" cy="1080"/>
                                  </a:xfrm>
                                </wpg:grpSpPr>
                                <wps:wsp>
                                  <wps:cNvPr id="1278" name="Arc 200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9" name="Arc 200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80" name="Group 2008"/>
                                <wpg:cNvGrpSpPr>
                                  <a:grpSpLocks/>
                                </wpg:cNvGrpSpPr>
                                <wpg:grpSpPr bwMode="auto">
                                  <a:xfrm flipV="1">
                                    <a:off x="3780" y="3600"/>
                                    <a:ext cx="540" cy="360"/>
                                    <a:chOff x="2880" y="2520"/>
                                    <a:chExt cx="2160" cy="1080"/>
                                  </a:xfrm>
                                </wpg:grpSpPr>
                                <wps:wsp>
                                  <wps:cNvPr id="1281" name="Arc 200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2" name="Arc 201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83" name="Group 2011"/>
                              <wpg:cNvGrpSpPr>
                                <a:grpSpLocks/>
                              </wpg:cNvGrpSpPr>
                              <wpg:grpSpPr bwMode="auto">
                                <a:xfrm>
                                  <a:off x="3780" y="2700"/>
                                  <a:ext cx="1440" cy="1440"/>
                                  <a:chOff x="2880" y="2520"/>
                                  <a:chExt cx="1440" cy="1440"/>
                                </a:xfrm>
                              </wpg:grpSpPr>
                              <wpg:grpSp>
                                <wpg:cNvPr id="1284" name="Group 2012"/>
                                <wpg:cNvGrpSpPr>
                                  <a:grpSpLocks/>
                                </wpg:cNvGrpSpPr>
                                <wpg:grpSpPr bwMode="auto">
                                  <a:xfrm>
                                    <a:off x="2880" y="2520"/>
                                    <a:ext cx="1440" cy="1080"/>
                                    <a:chOff x="2880" y="2520"/>
                                    <a:chExt cx="2160" cy="1080"/>
                                  </a:xfrm>
                                </wpg:grpSpPr>
                                <wps:wsp>
                                  <wps:cNvPr id="1285" name="Arc 201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6" name="Arc 201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87" name="Group 2015"/>
                                <wpg:cNvGrpSpPr>
                                  <a:grpSpLocks/>
                                </wpg:cNvGrpSpPr>
                                <wpg:grpSpPr bwMode="auto">
                                  <a:xfrm flipV="1">
                                    <a:off x="3780" y="3600"/>
                                    <a:ext cx="540" cy="360"/>
                                    <a:chOff x="2880" y="2520"/>
                                    <a:chExt cx="2160" cy="1080"/>
                                  </a:xfrm>
                                </wpg:grpSpPr>
                                <wps:wsp>
                                  <wps:cNvPr id="1288" name="Arc 201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9" name="Arc 201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90" name="Group 2018"/>
                              <wpg:cNvGrpSpPr>
                                <a:grpSpLocks/>
                              </wpg:cNvGrpSpPr>
                              <wpg:grpSpPr bwMode="auto">
                                <a:xfrm>
                                  <a:off x="2880" y="2700"/>
                                  <a:ext cx="1440" cy="1440"/>
                                  <a:chOff x="2880" y="2520"/>
                                  <a:chExt cx="1440" cy="1440"/>
                                </a:xfrm>
                              </wpg:grpSpPr>
                              <wpg:grpSp>
                                <wpg:cNvPr id="1291" name="Group 2019"/>
                                <wpg:cNvGrpSpPr>
                                  <a:grpSpLocks/>
                                </wpg:cNvGrpSpPr>
                                <wpg:grpSpPr bwMode="auto">
                                  <a:xfrm>
                                    <a:off x="2880" y="2520"/>
                                    <a:ext cx="1440" cy="1080"/>
                                    <a:chOff x="2880" y="2520"/>
                                    <a:chExt cx="2160" cy="1080"/>
                                  </a:xfrm>
                                </wpg:grpSpPr>
                                <wps:wsp>
                                  <wps:cNvPr id="1292" name="Arc 202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3" name="Arc 202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94" name="Group 2022"/>
                                <wpg:cNvGrpSpPr>
                                  <a:grpSpLocks/>
                                </wpg:cNvGrpSpPr>
                                <wpg:grpSpPr bwMode="auto">
                                  <a:xfrm flipV="1">
                                    <a:off x="3780" y="3600"/>
                                    <a:ext cx="540" cy="360"/>
                                    <a:chOff x="2880" y="2520"/>
                                    <a:chExt cx="2160" cy="1080"/>
                                  </a:xfrm>
                                </wpg:grpSpPr>
                                <wps:wsp>
                                  <wps:cNvPr id="1295" name="Arc 202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6" name="Arc 202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979" o:spid="_x0000_s1026" style="position:absolute;margin-left:11.45pt;margin-top:39.6pt;width:26.55pt;height:9pt;rotation:90;flip:x;z-index:251678720" coordorigin="2880,2700" coordsize="6840,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Q/aY9AoAAKHXAAAOAAAAZHJzL2Uyb0RvYy54bWzsXVtv28gVfi/Q/0DwsYUikbqQFGIvUkt2 C2Q3AeL2fcyLSITisEPKcnbR/94zV5GU5GhjSXDk4wAxZY5IzpnhnNv3nXn/y9Mytx5jVmW0uLKd dwPbiouQRlmxuLL/fX/b822rqkkRkZwW8ZX9La7sX67/+pf363IauzSleRQzCy5SVNN1eWWndV1O +/0qTOMlqd7RMi7gZELZktTwkS36ESNruPoy77uDwaS/piwqGQ3jqoK/zuRJ+1pcP0nisP6UJFVc W/mVDc9Wi/+Z+P+B/9+/fk+mC0bKNAvVY5AfeIolyQq4qbnUjNTEWrFs61LLLGS0okn9LqTLPk2S LIxFH6A3zqDTmztGV6Xoy2K6XpRGTCDajpx++LLhb4+fmZVFMHbu2LGtgixhlMSNLSfwAi6gdbmY Qrs7Vn4pPzPZSzj8SMOvFZzud8/zzwvZ2HpY/0ojuCJZ1VQI6ClhS4tRGAhnAgMIP7aV5Fn5T/iD aAAysZ7EAH0zAxQ/1VYIfxwOPccf21YIpxxnNIQviwEMUxhl/i3X9+F6cNb1Nufm6tsTfwQnxXdH cMQfnUz586g+qGeWHRYfTN83MnK7MoIbnkJGXMxKFN5wq1NaIA7vSKtLZLpDGGPXCEoLY/ubPyCM 4ZYwnFMLYzPCplM7hDGQo3KoMFxnosWovrlXGLBMVZs3sXrZm/glJWUsXvCKv2GbWTbSgv3AQngP fVeKVbTSL2HVfAMbZ9ZlNa3gRd397jXm1TDgveYvy7YouRjkvOoKBGS6quq7mMJrQ6bk8WNVi3dw EcGRWBwivYrAJZJlDuvp33vWgP/jvYA10jSABcc04GOwsxG8cd9tdG9u9bc+3Ghtiat1bndvbica pbsbmdtBI/lMe64Gk18+l2m454owmKbh3meDVc00krdtXA1moxEvSbXEw6dCiRyOLMI17kAsoSWt +GLIhQKjC92WSx204uLf0xj6zRsPD2oMXeKNx83G8JCbJ2Kgebs6l9kW6NwHOSolqXlH+APxQ2sN 05DPANtKzVGS5aC2CzAcwKp4qtmKWxmfvupuLuljfE/FFWre3x6MLzyVXtk3p8PVQxb+I/692dhx AjfYtIenENdQzwCXCSaemq/dM7KNkmnj0iAA3pVnu1TVjH4FfQj9/Al6RKZ50RSanFDN/uvzYU6r WIpEykAJQwwxnxmNNaOgtzCw0Jhfng98MHbHYuJWNM8ifpKfq9ji4SZn1iPhtps0FeQdWs3ARioi cbE0JtFcHdcky+Ux3DwX8x7krSYcVxjCOPsjGARzf+6PeiN3Mu+NBrNZ78Ptzag3uXW88Ww4u7mZ Of/jj+aMpmkWRXHBn04bis7osOVfmazSxDOmYqsXrc7eih/1bjWa9duPIewX6Iv+LWWtl39uu1TT Bxp9A1UgDC4YPbDUwfJKKfvdttZg9V7Z1X9XhMH7lf+rAGUWSLOgFh9GYw/sBos1zzw0z5AihEtd 2bUNqw8/vKmlab0qWbZIuY0nhrWgH8D8SzKuKMBa1E+lPoA+lc96DsUKy6w0cZViFcsdfyRQvy9T rDut2OesFVSxttGcqGK3lDeqWG1coIqlXB+iipUxoZ2xDlSx31WxIk7TCGs0Dlu+50SrSB0F8kf8 TexGeXis62VRIB72+Y+2EVSsY+ipWMeQ+wLCrOPWGg/+jHWoA07JM4dFOri5useX3YiEx7W4GXAO G8TTAlY2iPCijmKD8GVCCxKdezODTMDhHp174Sw8HwlAywMtDzFN0LlvZ6PQ8uBxq9fr3EOuseXc T6Tdgs49xs8xfo7x8+nZMwIYP8f4+Xni5xtPVkTVFQBDeu37HH1If7XhHr4nFeaR4R4Nr9R3D4Ey qJQzhLy2cR0mVR2mcxUYeG0OPg83tOwQ/2h2SEOUmL0X6WIRIkIHH7P3Av4lEQSYvVdQB+3ASwQD LEsgGczeS7Qp5NIxe/9zZe8nBqCqIucKnooOPjr46OCjg48OvkpcNDBjZIoAOZHMgDTyzwyQazr4 hmBhsvIGOT4BR6Dt1AciWX707H3DE52MDnHqFeXiUKf+GPyEyRY/IUB+wp8hIO3jJ0wgRdyMcATI T5AsB+Fc7WA6ID8B+QnITzg64wLzK5hfOU9+5UzYwEmHnxAgP4HTkQ1sD4iEqGKnSAFECiAw6s5C akQViyr2PCr20AjHFj8hQH6CKpeyE6DKK6Tsqi6y17nv8BMC5Cegc6+Y02h5oOWBlsemRgHmVi4h t3Iu577DTwiQn4DOvcjOQY0SrO+D9X2QnwBoXngXEL4gygxp1ap/Xwp84VBHf4ufEJycnzAev1Io A9Qi6+I6FKvgdGSN54oXbepO/uRkDa+DKQ2OhyltQGSQrIFkDagOqOoyIlkDyRrczmmncJCsgaUW L6jUomeQqJyswUt9H40FiaUWIW6C1YyxmjGU+5LUPqxmrKtHdxiOqGKxmvH5qxkfGOHwOvwEUJKn 4ScIhfkGSy16LZ4CiBd5CghlQCgD7qOgN45omwcns6UQRIkgyvOAKM8EZfBaPAVQrMhTQCgDQhlw qyI9BxDKgFCGxo5JGsKgf78xKIPX4SyAwjwNZ6GRch5NXiuUwfAL5AYTIAzFMEAow0Hbwu4jbngt fCmI9Xj40sa8QigDQhkQyiB3mdTpF1lTkVdXxF0j+VKBUAaEMlwSlMEgURWUQeFQse4k1p1E4gbW ncS6k1h3srk/tI5y6N+XEu14pu4kjzU0606C93kafsJbhTL4LZ4CiBd5CghlQCgDQhkQyoCU0SyK 4oujjJ4JyuB3eAoO8hQQyqDT2FiVAasyIJQBoQwIZWBWFl3ZjutvcRac03AWmiln75VCGXzDL9BQ BkcxDBDK8CIog9/BlzrHw5c251XAt+rkjDGzqyjsEmOFTzDReVkLK4Rz4kiugE8JW/Kvh6uqvoup OCaP4ITD6UYFJ7Mb5R1cwmRIBju2hbiDoI5psK+wNVa/FnFUNMXQFENTDE2xCzXFzhXtMEhUCWVw FA4VoQzf1cO4hxPu4YR7OOEeTtG8iITBX5Msl8dQyykX1Uj0JpNkyh2JFcuu7D+CQTD35/6oN3In 895oMJv1PtxiVYZXW5XB3+InOKfhJ7xZKEOHp+AgTwGhDAhlQCgDQhkQyoBQBrrs0yTJwrj/Z3du 8js8BQd5CghlQCgDVmXQcwDj5xg/v9D4ebPkYvP4Gc5CsMVZcE7DWWiknDd7KniyILKMFImU82ZP BX4kQkxh+ilJRLF0X0MgTKo6TOc6Wb31TQhIyWT1RhSf2fX754Rh+AUGyqAYBghleBGUIejgS10x tDzdE/72+KXkwwI73pQfafi14qtT6wz/UEEb62H9K43AmCGrmtr8GxqLAKYinx9YlQGrMmBVBqzK AFgm/SLgBhOYZwEL5/x5ljNBGQKDRJVQBlfhUI+gWHGDCTA1cIMJ3GACDM2TFUUG/VSSOuXGLP9t rbXuslJzVNWMfoW5COsYJNTZK0+RYOEjLPN8njLPG7f+ead+i5/gnoaf8FahDEGHp+AiTwGhDAhl eOV6Gi0PwaiR1pcShpi0ImSw4TYV9DbLcxGIzgtunwVjdyyij60duiu2eLjJmfVIcrDUxA/Wg7rU elDncu47PAUXeQoIZdBpbKQCvnpXGFUsqthlFjJa0aSVPo0YWWfFou8OnEF/SbLiO/bErfjZtif6 xLlUFdt07reO14tS0qEZKdMsnJGaND/D8bqcxi5NaR7F7Pr/AAAA//8DAFBLAwQUAAYACAAAACEA iaPIVNwAAAAIAQAADwAAAGRycy9kb3ducmV2LnhtbEyPQW6DMBBF95V6B2sqdYMaQxVISjBRWynq OiEHcPAEUPCYYpOQ23e6apdf/+nPm2I7215ccfSdIwXJIgaBVDvTUaPgWO1e1iB80GR07wgV3NHD tnx8KHRu3I32eD2ERvAI+VwraEMYcil93aLVfuEGJO7ObrQ6cBwbaUZ943Hby9c4zqTVHfGFVg/4 2WJ9OUxWwTl6C9Vu6rr0O9y/ho8q2h+jSannp/l9AyLgHP5g+NVndSjZ6eQmMl70CpZxyqSCLMlA cJ+uOZ+YS5YrkGUh/z9Q/gAAAP//AwBQSwECLQAUAAYACAAAACEAtoM4kv4AAADhAQAAEwAAAAAA AAAAAAAAAAAAAAAAW0NvbnRlbnRfVHlwZXNdLnhtbFBLAQItABQABgAIAAAAIQA4/SH/1gAAAJQB AAALAAAAAAAAAAAAAAAAAC8BAABfcmVscy8ucmVsc1BLAQItABQABgAIAAAAIQAiQ/aY9AoAAKHX AAAOAAAAAAAAAAAAAAAAAC4CAABkcnMvZTJvRG9jLnhtbFBLAQItABQABgAIAAAAIQCJo8hU3AAA AAgBAAAPAAAAAAAAAAAAAAAAAE4NAABkcnMvZG93bnJldi54bWxQSwUGAAAAAAQABADzAAAAVw4A AAAA ">
                      <v:group id="Group 1980" o:spid="_x0000_s1027" style="position:absolute;left:73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nMTc8MAAADdAAAADwAAAGRycy9kb3ducmV2LnhtbERPTYvCMBC9L/gfwgh7 W9N2cZFqFBEVDyKsCuJtaMa22ExKE9v6742wsLd5vM+ZLXpTiZYaV1pWEI8iEMSZ1SXnCs6nzdcE hPPIGivLpOBJDhbzwccMU207/qX26HMRQtilqKDwvk6ldFlBBt3I1sSBu9nGoA+wyaVusAvhppJJ FP1IgyWHhgJrWhWU3Y8Po2DbYbf8jtft/n5bPa+n8eGyj0mpz2G/nILw1Pt/8Z97p8P8ZJzA+5tw gpy/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OcxNzwwAAAN0AAAAP AAAAAAAAAAAAAAAAAKoCAABkcnMvZG93bnJldi54bWxQSwUGAAAAAAQABAD6AAAAmgMAAAAA ">
                        <v:group id="Group 1981" o:spid="_x0000_s1028"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T+26MMAAADdAAAADwAAAGRycy9kb3ducmV2LnhtbERPTYvCMBC9C/6HMMLe NK2iSDWKiC57kAWrsOxtaMa22ExKE9v67zcLgrd5vM9Zb3tTiZYaV1pWEE8iEMSZ1SXnCq6X43gJ wnlkjZVlUvAkB9vNcLDGRNuOz9SmPhchhF2CCgrv60RKlxVk0E1sTRy4m20M+gCbXOoGuxBuKjmN ooU0WHJoKLCmfUHZPX0YBZ8ddrtZfGhP99v++XuZf/+cYlLqY9TvViA89f4tfrm/dJg/nc/g/5tw gtz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hP7bowwAAAN0AAAAP AAAAAAAAAAAAAAAAAKoCAABkcnMvZG93bnJldi54bWxQSwUGAAAAAAQABAD6AAAAmgMAAAAA ">
                          <v:shape id="Arc 1982" o:spid="_x0000_s102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qD2MUA AADdAAAADwAAAGRycy9kb3ducmV2LnhtbERP22rCQBB9F/oPyxT6pptKlRLdSKkIwXqhVqSP0+zk UrOzIbtq+veuIPRtDuc601lnanGm1lWWFTwPIhDEmdUVFwr2X4v+KwjnkTXWlknBHzmYJQ+9Kcba XviTzjtfiBDCLkYFpfdNLKXLSjLoBrYhDlxuW4M+wLaQusVLCDe1HEbRWBqsODSU2NB7SdlxdzIK 3Ha133CejtYf6Wa5+Dn8fq94rtTTY/c2AeGp8//iuzvVYf5w9AK3b8IJMrkCAAD//wMAUEsBAi0A FAAGAAgAAAAhAPD3irv9AAAA4gEAABMAAAAAAAAAAAAAAAAAAAAAAFtDb250ZW50X1R5cGVzXS54 bWxQSwECLQAUAAYACAAAACEAMd1fYdIAAACPAQAACwAAAAAAAAAAAAAAAAAuAQAAX3JlbHMvLnJl bHNQSwECLQAUAAYACAAAACEAMy8FnkEAAAA5AAAAEAAAAAAAAAAAAAAAAAApAgAAZHJzL3NoYXBl eG1sLnhtbFBLAQItABQABgAIAAAAIQAW+oPY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983" o:spid="_x0000_s103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h0CMMA AADdAAAADwAAAGRycy9kb3ducmV2LnhtbESPwWrDMBBE74X8g9hAbrUcB5vgRgkl4KbHNvEHLNbW NrVWRlJs9++jQqG3XWbm7ezhtJhBTOR8b1nBNklBEDdW99wqqG/V8x6ED8gaB8uk4Ic8nI6rpwOW 2s78SdM1tCJC2JeooAthLKX0TUcGfWJH4qh9WWcwxNW1UjucI9wMMkvTQhrsOV7ocKRzR8339W4U 3Pri4y3jcxFBU8htdXF1vlNqs15eX0AEWsK/+S/9rmP9LM/h95s4gjw+AAAA//8DAFBLAQItABQA BgAIAAAAIQDw94q7/QAAAOIBAAATAAAAAAAAAAAAAAAAAAAAAABbQ29udGVudF9UeXBlc10ueG1s UEsBAi0AFAAGAAgAAAAhADHdX2HSAAAAjwEAAAsAAAAAAAAAAAAAAAAALgEAAF9yZWxzLy5yZWxz UEsBAi0AFAAGAAgAAAAhADMvBZ5BAAAAOQAAABAAAAAAAAAAAAAAAAAAKQIAAGRycy9zaGFwZXht bC54bWxQSwECLQAUAAYACAAAACEAmwh0C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984" o:spid="_x0000_s1031"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fuT9MEAAADdAAAADwAAAGRycy9kb3ducmV2LnhtbERPTYvCMBC9C/sfwizs TVOlylKNIgsrsnixruJxaMY22ExKE7X+eyMI3ubxPme26GwtrtR641jBcJCAIC6cNlwq+N/99r9B +ICssXZMCu7kYTH/6M0w0+7GW7rmoRQxhH2GCqoQmkxKX1Rk0Q9cQxy5k2sthgjbUuoWbzHc1nKU JBNp0XBsqLChn4qKc36xCvZLk1J6OP5tkoJoreVxlZtUqa/PbjkFEagLb/HLvdZx/mg8gec38QQ5 f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fuT9MEAAADdAAAADwAA AAAAAAAAAAAAAACqAgAAZHJzL2Rvd25yZXYueG1sUEsFBgAAAAAEAAQA+gAAAJgDAAAAAA== ">
                          <v:shape id="Arc 1985" o:spid="_x0000_s1032"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gdr8QA AADdAAAADwAAAGRycy9kb3ducmV2LnhtbERPTWvCQBC9C/6HZQRvuqmglegqpUUIapVaEY9jdkzS ZmdDdtX4791Cwds83udM540pxZVqV1hW8NKPQBCnVhecKdh/L3pjEM4jaywtk4I7OZjP2q0pxtre +IuuO5+JEMIuRgW591UspUtzMuj6tiIO3NnWBn2AdSZ1jbcQbko5iKKRNFhwaMixovec0t/dxShw 2/V+w+dk+LlKNsvF6fBzXPOHUt1O8zYB4anxT/G/O9Fh/mD4Cn/fhBPk7AEAAP//AwBQSwECLQAU AAYACAAAACEA8PeKu/0AAADiAQAAEwAAAAAAAAAAAAAAAAAAAAAAW0NvbnRlbnRfVHlwZXNdLnht bFBLAQItABQABgAIAAAAIQAx3V9h0gAAAI8BAAALAAAAAAAAAAAAAAAAAC4BAABfcmVscy8ucmVs c1BLAQItABQABgAIAAAAIQAzLwWeQQAAADkAAAAQAAAAAAAAAAAAAAAAACkCAABkcnMvc2hhcGV4 bWwueG1sUEsBAi0AFAAGAAgAAAAhAOYoHa/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1986" o:spid="_x0000_s1033"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nblsIA AADdAAAADwAAAGRycy9kb3ducmV2LnhtbESPzWrDQAyE74G+w6JCb8k6LjbFzSaEQJoe8/cAwqva pl6t2d06zttXh0BuIzT6NLPaTK5XI4XYeTawXGSgiGtvO24MXC/7+QeomJAt9p7JwJ0ibNYvsxVW 1t/4ROM5NUogHCs00KY0VFrHuiWHceEHYtn9+OAwyRgabQPeBO56nWdZqR12LB9aHGjXUv17/nMG Ll15/Mp5VwpoTIXfH8K1eDfm7XXafoJKNKWn+XH9bSV+XkhcaSMS9PofAAD//wMAUEsBAi0AFAAG AAgAAAAhAPD3irv9AAAA4gEAABMAAAAAAAAAAAAAAAAAAAAAAFtDb250ZW50X1R5cGVzXS54bWxQ SwECLQAUAAYACAAAACEAMd1fYdIAAACPAQAACwAAAAAAAAAAAAAAAAAuAQAAX3JlbHMvLnJlbHNQ SwECLQAUAAYACAAAACEAMy8FnkEAAAA5AAAAEAAAAAAAAAAAAAAAAAApAgAAZHJzL3NoYXBleG1s LnhtbFBLAQItABQABgAIAAAAIQB1CduW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1987" o:spid="_x0000_s1034" style="position:absolute;left:8280;top:270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NeBAsUAAADdAAAADwAAAGRycy9kb3ducmV2LnhtbERPTWvCQBC9F/wPyxS8 NZsoKTXNKiJWPIRCVSi9DdkxCWZnQ3abxH/fLRR6m8f7nHwzmVYM1LvGsoIkikEQl1Y3XCm4nN+e XkA4j6yxtUwK7uRgs5495JhpO/IHDSdfiRDCLkMFtfddJqUrazLoItsRB+5qe4M+wL6SuscxhJtW LuL4WRpsODTU2NGupvJ2+jYKDiOO22WyH4rbdXf/Oqfvn0VCSs0fp+0rCE+T/xf/uY86zF+kK/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DXgQLFAAAA3QAA AA8AAAAAAAAAAAAAAAAAqgIAAGRycy9kb3ducmV2LnhtbFBLBQYAAAAABAAEAPoAAACcAwAAAAA= ">
                        <v:shape id="Arc 1988" o:spid="_x0000_s1035"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1PZscA AADdAAAADwAAAGRycy9kb3ducmV2LnhtbESPQWvCQBCF7wX/wzJCb3WjoEjqKqUiBKuWWik9TrNj Es3Ohuyq6b/vHITeZnhv3vtmtuhcra7UhsqzgeEgAUWce1txYeDwuXqaggoR2WLtmQz8UoDFvPcw w9T6G3/QdR8LJSEcUjRQxtikWoe8JIdh4Bti0Y6+dRhlbQttW7xJuKv1KEkm2mHF0lBiQ68l5ef9 xRkI75vDjo/ZePuW7darn6/T94aXxjz2u5dnUJG6+G++X2dW8EcT4ZdvZAQ9/wMAAP//AwBQSwEC LQAUAAYACAAAACEA8PeKu/0AAADiAQAAEwAAAAAAAAAAAAAAAAAAAAAAW0NvbnRlbnRfVHlwZXNd LnhtbFBLAQItABQABgAIAAAAIQAx3V9h0gAAAI8BAAALAAAAAAAAAAAAAAAAAC4BAABfcmVscy8u cmVsc1BLAQItABQABgAIAAAAIQAzLwWeQQAAADkAAAAQAAAAAAAAAAAAAAAAACkCAABkcnMvc2hh cGV4bWwueG1sUEsBAi0AFAAGAAgAAAAhAKetT2bHAAAA3QAAAA8AAAAAAAAAAAAAAAAAmAIAAGRy cy9kb3ducmV2LnhtbFBLBQYAAAAABAAEAPUAAACMAwAAAAA= " path="m-1,nfc11929,,21600,9670,21600,21600em-1,nsc11929,,21600,9670,21600,21600l,21600,-1,xe" filled="f">
                          <v:path arrowok="t" o:extrusionok="f" o:connecttype="custom" o:connectlocs="0,0;1080,1080;0,1080" o:connectangles="0,0,0"/>
                        </v:shape>
                        <v:shape id="Arc 1989" o:spid="_x0000_s1036"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4tsIA AADdAAAADwAAAGRycy9kb3ducmV2LnhtbESP3YrCMBCF74V9hzDC3mlqF4tU0yKCrpf+PcDQzLZl m0lJsrW+/UYQvJvhnPPNmU05mk4M5HxrWcFinoAgrqxuuVZwu+5nKxA+IGvsLJOCB3koi4/JBnNt 73ym4RJqESHsc1TQhNDnUvqqIYN+bnviqP1YZzDE1dVSO7xHuOlkmiSZNNhyvNBgT7uGqt/Ln1Fw bbPTIeVdFkFDWNr9t7stv5T6nI7bNYhAY3ibX+mjjvXTbAHPb+IIsvgHAAD//wMAUEsBAi0AFAAG AAgAAAAhAPD3irv9AAAA4gEAABMAAAAAAAAAAAAAAAAAAAAAAFtDb250ZW50X1R5cGVzXS54bWxQ SwECLQAUAAYACAAAACEAMd1fYdIAAACPAQAACwAAAAAAAAAAAAAAAAAuAQAAX3JlbHMvLnJlbHNQ SwECLQAUAAYACAAAACEAMy8FnkEAAAA5AAAAEAAAAAAAAAAAAAAAAAApAgAAZHJzL3NoYXBleG1s LnhtbFBLAQItABQABgAIAAAAIQAqX7i2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id="Group 1990" o:spid="_x0000_s1037" style="position:absolute;left:64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ZzsMAAADdAAAADwAAAGRycy9kb3ducmV2LnhtbERPTYvCMBC9L/gfwgje 1rSVFalGEVHxIAurgngbmrEtNpPSxLb+e7OwsLd5vM9ZrHpTiZYaV1pWEI8jEMSZ1SXnCi7n3ecM hPPIGivLpOBFDlbLwccCU207/qH25HMRQtilqKDwvk6ldFlBBt3Y1sSBu9vGoA+wyaVusAvhppJJ FE2lwZJDQ4E1bQrKHqenUbDvsFtP4m17fNw3r9v56/t6jEmp0bBfz0F46v2/+M990GF+Mk3g95tw gly+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AH9nOwwAAAN0AAAAP AAAAAAAAAAAAAAAAAKoCAABkcnMvZG93bnJldi54bWxQSwUGAAAAAAQABAD6AAAAmgMAAAAA ">
                        <v:group id="Group 1991" o:spid="_x0000_s1038"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1N8VcIAAADdAAAADwAAAGRycy9kb3ducmV2LnhtbERPTYvCMBC9L/gfwgje 1rTKilSjiKh4EGFVEG9DM7bFZlKa2NZ/bxaEvc3jfc582ZlSNFS7wrKCeBiBIE6tLjhTcDlvv6cg nEfWWFomBS9ysFz0vuaYaNvyLzUnn4kQwi5BBbn3VSKlS3My6Ia2Ig7c3dYGfYB1JnWNbQg3pRxF 0UQaLDg05FjROqf0cXoaBbsW29U43jSHx339up1/jtdDTEoN+t1qBsJT5//FH/deh/mjyRj+vgkn yMU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9TfFXCAAAA3QAAAA8A AAAAAAAAAAAAAAAAqgIAAGRycy9kb3ducmV2LnhtbFBLBQYAAAAABAAEAPoAAACZAwAAAAA= ">
                          <v:shape id="Arc 1992" o:spid="_x0000_s103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ZJZcUA AADdAAAADwAAAGRycy9kb3ducmV2LnhtbERP22rCQBB9F/oPyxT6pptKKyW6kVIRgvVCrUgfp9nJ pWZnQ3bV+PeuIPRtDuc6k2lnanGi1lWWFTwPIhDEmdUVFwp23/P+GwjnkTXWlknBhRxMk4feBGNt z/xFp60vRAhhF6OC0vsmltJlJRl0A9sQBy63rUEfYFtI3eI5hJtaDqNoJA1WHBpKbOijpOywPRoF brPcrTlPX1ef6Xox/93//Sx5ptTTY/c+BuGp8//iuzvVYf5w9AK3b8IJMrkCAAD//wMAUEsBAi0A FAAGAAgAAAAhAPD3irv9AAAA4gEAABMAAAAAAAAAAAAAAAAAAAAAAFtDb250ZW50X1R5cGVzXS54 bWxQSwECLQAUAAYACAAAACEAMd1fYdIAAACPAQAACwAAAAAAAAAAAAAAAAAuAQAAX3JlbHMvLnJl bHNQSwECLQAUAAYACAAAACEAMy8FnkEAAAA5AAAAEAAAAAAAAAAAAAAAAAApAgAAZHJzL3NoYXBl eG1sLnhtbFBLAQItABQABgAIAAAAIQDYlkll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993" o:spid="_x0000_s104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S+tcMA AADdAAAADwAAAGRycy9kb3ducmV2LnhtbESPwWrDMBBE74X8g9hAbrUcB5vgRgkl4KbHNvEHLNbW NrVWRlJs9++jQqG3XWbm7ezhtJhBTOR8b1nBNklBEDdW99wqqG/V8x6ED8gaB8uk4Ic8nI6rpwOW 2s78SdM1tCJC2JeooAthLKX0TUcGfWJH4qh9WWcwxNW1UjucI9wMMkvTQhrsOV7ocKRzR8339W4U 3Pri4y3jcxFBU8htdXF1vlNqs15eX0AEWsK/+S/9rmP9rMjh95s4gjw+AAAA//8DAFBLAQItABQA BgAIAAAAIQDw94q7/QAAAOIBAAATAAAAAAAAAAAAAAAAAAAAAABbQ29udGVudF9UeXBlc10ueG1s UEsBAi0AFAAGAAgAAAAhADHdX2HSAAAAjwEAAAsAAAAAAAAAAAAAAAAALgEAAF9yZWxzLy5yZWxz UEsBAi0AFAAGAAgAAAAhADMvBZ5BAAAAOQAAABAAAAAAAAAAAAAAAAAAKQIAAGRycy9zaGFwZXht bC54bWxQSwECLQAUAAYACAAAACEAVWS+t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1994" o:spid="_x0000_s1041"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5dZScEAAADdAAAADwAAAGRycy9kb3ducmV2LnhtbERPTYvCMBC9L/gfwgje 1lQpZalGEUER8bJdFY9DM7bBZlKaqPXfm4WFvc3jfc582dtGPKjzxrGCyTgBQVw6bbhScPzZfH6B 8AFZY+OYFLzIw3Ix+Jhjrt2Tv+lRhErEEPY5KqhDaHMpfVmTRT92LXHkrq6zGCLsKqk7fMZw28hp kmTSouHYUGNL65rKW3G3Ck4rk1J6vuwPSUm00/KyLUyq1GjYr2YgAvXhX/zn3uk4f5pl8PtNPEEu 3g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h5dZScEAAADdAAAADwAA AAAAAAAAAAAAAACqAgAAZHJzL2Rvd25yZXYueG1sUEsFBgAAAAAEAAQA+gAAAJgDAAAAAA== ">
                          <v:shape id="Arc 1995" o:spid="_x0000_s1042"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TXEsUA AADdAAAADwAAAGRycy9kb3ducmV2LnhtbERP22rCQBB9F/oPyxT6ppsK1RLdSKkIwXqhVqSP0+zk UrOzIbtq+veuIPRtDuc601lnanGm1lWWFTwPIhDEmdUVFwr2X4v+KwjnkTXWlknBHzmYJQ+9Kcba XviTzjtfiBDCLkYFpfdNLKXLSjLoBrYhDlxuW4M+wLaQusVLCDe1HEbRSBqsODSU2NB7SdlxdzIK 3Ha133Cevqw/0s1y8XP4/V7xXKmnx+5tAsJT5//Fd3eqw/zhaAy3b8IJMrkCAAD//wMAUEsBAi0A FAAGAAgAAAAhAPD3irv9AAAA4gEAABMAAAAAAAAAAAAAAAAAAAAAAFtDb250ZW50X1R5cGVzXS54 bWxQSwECLQAUAAYACAAAACEAMd1fYdIAAACPAQAACwAAAAAAAAAAAAAAAAAuAQAAX3JlbHMvLnJl bHNQSwECLQAUAAYACAAAACEAMy8FnkEAAAA5AAAAEAAAAAAAAAAAAAAAAAApAgAAZHJzL3NoYXBl eG1sLnhtbFBLAQItABQABgAIAAAAIQAoRNcS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1996" o:spid="_x0000_s1043"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URK8MA AADdAAAADwAAAGRycy9kb3ducmV2LnhtbESPQWvDMAyF74P+B6PCbquzjIaS1g0j0G7HrekPELGW hMVysN00+/fTYbDbE3r69N6hWtyoZgpx8GzgeZOBIm69HbgzcG1OTztQMSFbHD2TgR+KUB1XDwcs rb/zJ82X1CmBcCzRQJ/SVGod254cxo2fiGX35YPDJGPotA14F7gbdZ5lhXY4sHzocaK6p/b7cnMG mqH4OOdcFwKa09af3sJ1+2LM43p53YNKtKR/89/1u5X4eSFxpY1I0MdfAAAA//8DAFBLAQItABQA BgAIAAAAIQDw94q7/QAAAOIBAAATAAAAAAAAAAAAAAAAAAAAAABbQ29udGVudF9UeXBlc10ueG1s UEsBAi0AFAAGAAgAAAAhADHdX2HSAAAAjwEAAAsAAAAAAAAAAAAAAAAALgEAAF9yZWxzLy5yZWxz UEsBAi0AFAAGAAgAAAAhADMvBZ5BAAAAOQAAABAAAAAAAAAAAAAAAAAAKQIAAGRycy9zaGFwZXht bC54bWxQSwECLQAUAAYACAAAACEAu2URK8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id="Group 1997" o:spid="_x0000_s1044" style="position:absolute;left:55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rtLv8UAAADdAAAADwAAAGRycy9kb3ducmV2LnhtbERPTWvCQBC9F/wPywi9 NZtYGmrMKiJWPIRCVSi9DdkxCWZnQ3abxH/fLRR6m8f7nHwzmVYM1LvGsoIkikEQl1Y3XCm4nN+e XkE4j6yxtUwK7uRgs5495JhpO/IHDSdfiRDCLkMFtfddJqUrazLoItsRB+5qe4M+wL6SuscxhJtW LuI4lQYbDg01drSrqbydvo2Cw4jj9jnZD8Xturt/nV/eP4uElHqcT9sVCE+T/xf/uY86zF+kS/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67S7/FAAAA3QAA AA8AAAAAAAAAAAAAAAAAqgIAAGRycy9kb3ducmV2LnhtbFBLBQYAAAAABAAEAPoAAACcAwAAAAA= ">
                        <v:group id="Group 1998" o:spid="_x0000_s1045"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lh0/8cAAADdAAAADwAAAGRycy9kb3ducmV2LnhtbESPQWvCQBCF74X+h2UK 3uomSmtJXUWkLT1IwVgQb0N2TILZ2ZDdJvHfdw6Ctxnem/e+Wa5H16ieulB7NpBOE1DEhbc1lwZ+ D5/Pb6BCRLbYeCYDVwqwXj0+LDGzfuA99XkslYRwyNBAFWObaR2KihyGqW+JRTv7zmGUtSu17XCQ cNfoWZK8aoc1S0OFLW0rKi75nzPwNeCwmacf/e5y3l5Ph5ef4y4lYyZP4+YdVKQx3s23628r+LOF 8Ms3MoJe/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lh0/8cAAADd AAAADwAAAAAAAAAAAAAAAACqAgAAZHJzL2Rvd25yZXYueG1sUEsFBgAAAAAEAAQA+gAAAJ4DAAAA AA== ">
                          <v:shape id="Arc 1999" o:spid="_x0000_s104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h8IMUA AADdAAAADwAAAGRycy9kb3ducmV2LnhtbERP22rCQBB9L/QflhF8qxsF2xLdiChCUGvxgvRxmp1c anY2ZFdN/75bKPRtDuc601lnanGj1lWWFQwHEQjizOqKCwWn4+rpFYTzyBpry6TgmxzMkseHKcba 3nlPt4MvRAhhF6OC0vsmltJlJRl0A9sQBy63rUEfYFtI3eI9hJtajqLoWRqsODSU2NCipOxyuBoF 7n172nGejt826W69+jx/fWx5qVS/180nIDx1/l/85051mD96GcLvN+EEmfwAAAD//wMAUEsBAi0A FAAGAAgAAAAhAPD3irv9AAAA4gEAABMAAAAAAAAAAAAAAAAAAAAAAFtDb250ZW50X1R5cGVzXS54 bWxQSwECLQAUAAYACAAAACEAMd1fYdIAAACPAQAACwAAAAAAAAAAAAAAAAAuAQAAX3JlbHMvLnJl bHNQSwECLQAUAAYACAAAACEAMy8FnkEAAAA5AAAAEAAAAAAAAAAAAAAAAAApAgAAZHJzL3NoYXBl eG1sLnhtbFBLAQItABQABgAIAAAAIQBNOHwg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2000" o:spid="_x0000_s104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SwHMMA AADdAAAADwAAAGRycy9kb3ducmV2LnhtbESP3YrCMBCF74V9hzAL3mlqxSpdoyyCP5dafYChmW2L zaQk2Vrf3ggLezfDOeebM+vtYFrRk/ONZQWzaQKCuLS64UrB7bqfrED4gKyxtUwKnuRhu/kYrTHX 9sEX6otQiQhhn6OCOoQul9KXNRn0U9sRR+3HOoMhrq6S2uEjwk0r0yTJpMGG44UaO9rVVN6LX6Pg 2mTnQ8q7LIL6sLD7o7st5kqNP4fvLxCBhvBv/kufdKyfLlN4fxNHkJsXAAAA//8DAFBLAQItABQA BgAIAAAAIQDw94q7/QAAAOIBAAATAAAAAAAAAAAAAAAAAAAAAABbQ29udGVudF9UeXBlc10ueG1s UEsBAi0AFAAGAAgAAAAhADHdX2HSAAAAjwEAAAsAAAAAAAAAAAAAAAAALgEAAF9yZWxzLy5yZWxz UEsBAi0AFAAGAAgAAAAhADMvBZ5BAAAAOQAAABAAAAAAAAAAAAAAAAAAKQIAAGRycy9zaGFwZXht bC54bWxQSwECLQAUAAYACAAAACEAX1SwH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2001" o:spid="_x0000_s1048"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jlsDMIAAADdAAAADwAAAGRycy9kb3ducmV2LnhtbERPTYvCMBC9L+x/CLPg bU1Xi0rXKCIoIl6su+JxaGbbsM2kNFHrvzeC4G0e73Om887W4kKtN44VfPUTEMSF04ZLBT+H1ecE hA/IGmvHpOBGHuaz97cpZtpdeU+XPJQihrDPUEEVQpNJ6YuKLPq+a4gj9+daiyHCtpS6xWsMt7Uc JMlIWjQcGypsaFlR8Z+frYLfhUkpPZ62u6Qg2mh5WucmVar30S2+QQTqwkv8dG90nD8YD+HxTTxB zu4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I5bAzCAAAA3QAAAA8A AAAAAAAAAAAAAAAAqgIAAGRycy9kb3ducmV2LnhtbFBLBQYAAAAABAAEAPoAAACZAwAAAAA= ">
                          <v:shape id="Arc 2002" o:spid="_x0000_s1049"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fuMUA AADdAAAADwAAAGRycy9kb3ducmV2LnhtbERPTWvCQBC9F/wPywi91Y1StaSuIhYhqFWqIj2O2TGJ ZmdDdtX037uFQm/zeJ8zmjSmFDeqXWFZQbcTgSBOrS44U7DfzV/eQDiPrLG0TAp+yMFk3HoaYazt nb/otvWZCCHsYlSQe1/FUro0J4OuYyviwJ1sbdAHWGdS13gP4aaUvSgaSIMFh4YcK5rllF62V6PA bVb7NZ+S/ucyWS/mx8P5e8UfSj23m+k7CE+N/xf/uRMd5veGr/D7TThBj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dT9+4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2003" o:spid="_x0000_s1050"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0oaMIA AADdAAAADwAAAGRycy9kb3ducmV2LnhtbESP3YrCMBCF74V9hzAL3mlql3aXapRFcPXSvwcYmrEt NpOSZGt9eyMI3s1wzvnmzGI1mFb05HxjWcFsmoAgLq1uuFJwPm0mPyB8QNbYWiYFd/KwWn6MFlho e+MD9cdQiQhhX6CCOoSukNKXNRn0U9sRR+1incEQV1dJ7fAW4aaVaZLk0mDD8UKNHa1rKq/Hf6Pg 1OT7v5TXeQT1IbObrTtnX0qNP4ffOYhAQ3ibX+mdjvXT7wye38QR5PIBAAD//wMAUEsBAi0AFAAG AAgAAAAhAPD3irv9AAAA4gEAABMAAAAAAAAAAAAAAAAAAAAAAFtDb250ZW50X1R5cGVzXS54bWxQ SwECLQAUAAYACAAAACEAMd1fYdIAAACPAQAACwAAAAAAAAAAAAAAAAAuAQAAX3JlbHMvLnJlbHNQ SwECLQAUAAYACAAAACEAMy8FnkEAAAA5AAAAEAAAAAAAAAAAAAAAAAApAgAAZHJzL3NoYXBleG1s LnhtbFBLAQItABQABgAIAAAAIQDQvShowgAAAN0AAAAPAAAAAAAAAAAAAAAAAJgCAABkcnMvZG93 bnJldi54bWxQSwUGAAAAAAQABAD1AAAAhwMAAAAA " path="m-1,nfc11929,,21600,9670,21600,21600em-1,nsc11929,,21600,9670,21600,21600l,21600,-1,xe" filled="f">
                            <v:path arrowok="t" o:extrusionok="f" o:connecttype="custom" o:connectlocs="0,0;1080,1080;0,1080" o:connectangles="0,0,0"/>
                          </v:shape>
                        </v:group>
                      </v:group>
                      <v:group id="Group 2004" o:spid="_x0000_s1051" style="position:absolute;left:46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v1JEMUAAADdAAAADwAAAGRycy9kb3ducmV2LnhtbERPTWvCQBC9F/wPywi9 NZtYmkrMKiJWPIRCVSi9DdkxCWZnQ3abxH/fLRR6m8f7nHwzmVYM1LvGsoIkikEQl1Y3XCm4nN+e liCcR9bYWiYFd3KwWc8ecsy0HfmDhpOvRAhhl6GC2vsuk9KVNRl0ke2IA3e1vUEfYF9J3eMYwk0r F3GcSoMNh4YaO9rVVN5O30bBYcRx+5zsh+J23d2/zi/vn0VCSj3Op+0KhKfJ/4v/3Ecd5i9eU/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r9SRDFAAAA3QAA AA8AAAAAAAAAAAAAAAAAqgIAAGRycy9kb3ducmV2LnhtbFBLBQYAAAAABAAEAPoAAACcAwAAAAA= ">
                        <v:group id="Group 2005" o:spid="_x0000_s1052"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Hsi8UAAADdAAAADwAAAGRycy9kb3ducmV2LnhtbERPTWvCQBC9F/wPyxS8 NZsobSTNKiJWPIRCVSi9DdkxCWZnQ3abxH/fLRR6m8f7nHwzmVYM1LvGsoIkikEQl1Y3XCm4nN+e ViCcR9bYWiYFd3KwWc8ecsy0HfmDhpOvRAhhl6GC2vsuk9KVNRl0ke2IA3e1vUEfYF9J3eMYwk0r F3H8Ig02HBpq7GhXU3k7fRsFhxHH7TLZD8Xturt/nZ/fP4uElJo/TttXEJ4m/y/+cx91mL9IU/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Wx7IvFAAAA3QAA AA8AAAAAAAAAAAAAAAAAqgIAAGRycy9kb3ducmV2LnhtbFBLBQYAAAAABAAEAPoAAACcAwAAAAA= ">
                          <v:shape id="Arc 2006" o:spid="_x0000_s105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LVvcgA AADdAAAADwAAAGRycy9kb3ducmV2LnhtbESPQWvCQBCF7wX/wzJCb3WjUC3RVUqLEFq1VEU8TrNj EpudDdmtxn/fORR6m+G9ee+b2aJztbpQGyrPBoaDBBRx7m3FhYH9bvnwBCpEZIu1ZzJwowCLee9u hqn1V/6kyzYWSkI4pGigjLFJtQ55SQ7DwDfEop186zDK2hbatniVcFfrUZKMtcOKpaHEhl5Kyr+3 P85A+FjtN3zKHtfv2eZt+XU4H1f8asx9v3uegorUxX/z33VmBX80EVz5RkbQ818AAAD//wMAUEsB Ai0AFAAGAAgAAAAhAPD3irv9AAAA4gEAABMAAAAAAAAAAAAAAAAAAAAAAFtDb250ZW50X1R5cGVz XS54bWxQSwECLQAUAAYACAAAACEAMd1fYdIAAACPAQAACwAAAAAAAAAAAAAAAAAuAQAAX3JlbHMv LnJlbHNQSwECLQAUAAYACAAAACEAMy8FnkEAAAA5AAAAEAAAAAAAAAAAAAAAAAApAgAAZHJzL3No YXBleG1sLnhtbFBLAQItABQABgAIAAAAIQDcAtW9yAAAAN0AAAAPAAAAAAAAAAAAAAAAAJgCAABk cnMvZG93bnJldi54bWxQSwUGAAAAAAQABAD1AAAAjQMAAAAA " path="m-1,nfc11929,,21600,9670,21600,21600em-1,nsc11929,,21600,9670,21600,21600l,21600,-1,xe" filled="f">
                            <v:path arrowok="t" o:extrusionok="f" o:connecttype="custom" o:connectlocs="0,0;1080,1080;0,1080" o:connectangles="0,0,0"/>
                          </v:shape>
                          <v:shape id="Arc 2007" o:spid="_x0000_s105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AibcQA AADdAAAADwAAAGRycy9kb3ducmV2LnhtbESPwW7CMBBE70j9B2sr9QZOg0jbFIMqJEqPkPABq3ib WI3XkW1C+vc1UiVuu5qZt7Pr7WR7MZIPxrGC50UGgrhx2nCr4Fzv568gQkTW2DsmBb8UYLt5mK2x 1O7KJxqr2IoE4VCigi7GoZQyNB1ZDAs3ECft23mLMa2+ldrjNcFtL/MsK6RFw+lChwPtOmp+qotV UJvi+JnzrkigMa7c/uDPq6VST4/TxzuISFO8m//TXzrVz1/e4PZNGkFu/gAAAP//AwBQSwECLQAU AAYACAAAACEA8PeKu/0AAADiAQAAEwAAAAAAAAAAAAAAAAAAAAAAW0NvbnRlbnRfVHlwZXNdLnht bFBLAQItABQABgAIAAAAIQAx3V9h0gAAAI8BAAALAAAAAAAAAAAAAAAAAC4BAABfcmVscy8ucmVs c1BLAQItABQABgAIAAAAIQAzLwWeQQAAADkAAAAQAAAAAAAAAAAAAAAAACkCAABkcnMvc2hhcGV4 bWwueG1sUEsBAi0AFAAGAAgAAAAhAFHwIm3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id="Group 2008" o:spid="_x0000_s1055"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z6CXMUAAADdAAAADwAAAGRycy9kb3ducmV2LnhtbESPT2vCQBDF74LfYRnB m26UUCR1FSlYRHpp/IPHITtNlmZnQ3ar6bfvHAreZnhv3vvNejv4Vt2pjy6wgcU8A0VcBeu4NnA+ 7WcrUDEhW2wDk4FfirDdjEdrLGx48Cfdy1QrCeFYoIEmpa7QOlYNeYzz0BGL9hV6j0nWvta2x4eE +1Yvs+xFe3QsDQ129NZQ9V3+eAOXncspv96OH1lFdLD69l663JjpZNi9gko0pKf5//pgBX+5En75 RkbQm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c+glzFAAAA3QAA AA8AAAAAAAAAAAAAAAAAqgIAAGRycy9kb3ducmV2LnhtbFBLBQYAAAAABAAEAPoAAACcAwAAAAA= ">
                          <v:shape id="Arc 2009" o:spid="_x0000_s1056"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0MB8QA AADdAAAADwAAAGRycy9kb3ducmV2LnhtbERP22rCQBB9F/yHZQTfdKNgkegqYhFCay1eEB/H7JhE s7Mhu9X0792C0Lc5nOtM540pxZ1qV1hWMOhHIIhTqwvOFBz2q94YhPPIGkvLpOCXHMxn7dYUY20f vKX7zmcihLCLUUHufRVL6dKcDLq+rYgDd7G1QR9gnUld4yOEm1IOo+hNGiw4NORY0TKn9Lb7MQrc 9/qw4Usy+vpMNh+r8/F6WvO7Ut1Os5iA8NT4f/HLnegwfzgewN834QQ5ewIAAP//AwBQSwECLQAU AAYACAAAACEA8PeKu/0AAADiAQAAEwAAAAAAAAAAAAAAAAAAAAAAW0NvbnRlbnRfVHlwZXNdLnht bFBLAQItABQABgAIAAAAIQAx3V9h0gAAAI8BAAALAAAAAAAAAAAAAAAAAC4BAABfcmVscy8ucmVs c1BLAQItABQABgAIAAAAIQAzLwWeQQAAADkAAAAQAAAAAAAAAAAAAAAAACkCAABkcnMvc2hhcGV4 bWwueG1sUEsBAi0AFAAGAAgAAAAhAHjtDAf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2010" o:spid="_x0000_s1057"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HAO8EA AADdAAAADwAAAGRycy9kb3ducmV2LnhtbESP3YrCMBCF7wXfIYzgnaZWLNI1igiuXvr3AEMz2xab SUli7b69EQTvZjjnfHNmtelNIzpyvrasYDZNQBAXVtdcKrhd95MlCB+QNTaWScE/edish4MV5to+ +UzdJZQiQtjnqKAKoc2l9EVFBv3UtsRR+7POYIirK6V2+Ixw08g0STJpsOZ4ocKWdhUV98vDKLjW 2ek35V0WQV1Y2P3B3RZzpcajfvsDIlAfvuZP+qhj/XSZwvubOIJcvwAAAP//AwBQSwECLQAUAAYA CAAAACEA8PeKu/0AAADiAQAAEwAAAAAAAAAAAAAAAAAAAAAAW0NvbnRlbnRfVHlwZXNdLnhtbFBL AQItABQABgAIAAAAIQAx3V9h0gAAAI8BAAALAAAAAAAAAAAAAAAAAC4BAABfcmVscy8ucmVsc1BL AQItABQABgAIAAAAIQAzLwWeQQAAADkAAAAQAAAAAAAAAAAAAAAAACkCAABkcnMvc2hhcGV4bWwu eG1sUEsBAi0AFAAGAAgAAAAhAGqBwDvBAAAA3QAAAA8AAAAAAAAAAAAAAAAAmAIAAGRycy9kb3du cmV2LnhtbFBLBQYAAAAABAAEAPUAAACGAwAAAAA= " path="m-1,nfc11929,,21600,9670,21600,21600em-1,nsc11929,,21600,9670,21600,21600l,21600,-1,xe" filled="f">
                            <v:path arrowok="t" o:extrusionok="f" o:connecttype="custom" o:connectlocs="0,0;1080,1080;0,1080" o:connectangles="0,0,0"/>
                          </v:shape>
                        </v:group>
                      </v:group>
                      <v:group id="Group 2011" o:spid="_x0000_s1058" style="position:absolute;left:37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1+ar8MAAADdAAAADwAAAGRycy9kb3ducmV2LnhtbERPTYvCMBC9C/6HMMLe NK2iSNcoIruyB1mwCrK3oRnbYjMpTWzrvzcLgrd5vM9ZbXpTiZYaV1pWEE8iEMSZ1SXnCs6n7/ES hPPIGivLpOBBDjbr4WCFibYdH6lNfS5CCLsEFRTe14mULivIoJvYmjhwV9sY9AE2udQNdiHcVHIa RQtpsOTQUGBNu4KyW3o3CvYddttZ/NUebtfd4+80/70cYlLqY9RvP0F46v1b/HL/6DB/upzB/zfh BLl+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fX5qvwwAAAN0AAAAP AAAAAAAAAAAAAAAAAKoCAABkcnMvZG93bnJldi54bWxQSwUGAAAAAAQABAD6AAAAmgMAAAAA ">
                        <v:group id="Group 2012" o:spid="_x0000_s1059"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LYC28MAAADdAAAADwAAAGRycy9kb3ducmV2LnhtbERPS4vCMBC+C/sfwizs TdO6KlKNIrK7eBDBB4i3oRnbYjMpTbat/94Igrf5+J4zX3amFA3VrrCsIB5EIIhTqwvOFJyOv/0p COeRNZaWScGdHCwXH705Jtq2vKfm4DMRQtglqCD3vkqkdGlOBt3AVsSBu9raoA+wzqSusQ3hppTD KJpIgwWHhhwrWueU3g7/RsFfi+3qO/5ptrfr+n45jnfnbUxKfX12qxkIT51/i1/ujQ7zh9MRPL8J J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QtgLbwwAAAN0AAAAP AAAAAAAAAAAAAAAAAKoCAABkcnMvZG93bnJldi54bWxQSwUGAAAAAAQABAD6AAAAmgMAAAAA ">
                          <v:shape id="Arc 2013" o:spid="_x0000_s106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YKBMQA AADdAAAADwAAAGRycy9kb3ducmV2LnhtbERPTWvCQBC9F/wPyxS81U0FRaKriCIEq5ZaEY9jdkyi 2dmQ3Wr8964g9DaP9zmjSWNKcaXaFZYVfHYiEMSp1QVnCna/i48BCOeRNZaWScGdHEzGrbcRxtre +IeuW5+JEMIuRgW591UspUtzMug6tiIO3MnWBn2AdSZ1jbcQbkrZjaK+NFhwaMixollO6WX7ZxS4 79Vuw6ekt/5KNsvFcX8+rHiuVPu9mQ5BeGr8v/jlTnSY3x304PlNOEGOHwAAAP//AwBQSwECLQAU AAYACAAAACEA8PeKu/0AAADiAQAAEwAAAAAAAAAAAAAAAAAAAAAAW0NvbnRlbnRfVHlwZXNdLnht bFBLAQItABQABgAIAAAAIQAx3V9h0gAAAI8BAAALAAAAAAAAAAAAAAAAAC4BAABfcmVscy8ucmVs c1BLAQItABQABgAIAAAAIQAzLwWeQQAAADkAAAAQAAAAAAAAAAAAAAAAACkCAABkcnMvc2hhcGV4 bWwueG1sUEsBAi0AFAAGAAgAAAAhAAfWCgT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2014" o:spid="_x0000_s106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rGOMMA AADdAAAADwAAAGRycy9kb3ducmV2LnhtbESPwWrDMBBE74X8g9hAbo0cB5vgRgkhkKbH1vYHLNbW NrFWRlIc9++jQqG3XWbm7ez+OJtBTOR8b1nBZp2AIG6s7rlVUFeX1x0IH5A1DpZJwQ95OB4WL3ss tH3wF01laEWEsC9QQRfCWEjpm44M+rUdiaP2bZ3BEFfXSu3wEeFmkGmS5NJgz/FChyOdO2pu5d0o qPr88z3lcx5BU8js5erqbKvUajmf3kAEmsO/+S/9oWP9dJfD7zdxBHl4AgAA//8DAFBLAQItABQA BgAIAAAAIQDw94q7/QAAAOIBAAATAAAAAAAAAAAAAAAAAAAAAABbQ29udGVudF9UeXBlc10ueG1s UEsBAi0AFAAGAAgAAAAhADHdX2HSAAAAjwEAAAsAAAAAAAAAAAAAAAAALgEAAF9yZWxzLy5yZWxz UEsBAi0AFAAGAAgAAAAhADMvBZ5BAAAAOQAAABAAAAAAAAAAAAAAAAAAKQIAAGRycy9zaGFwZXht bC54bWxQSwECLQAUAAYACAAAACEAFbrGOM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id="Group 2015" o:spid="_x0000_s1062"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NcaKMEAAADdAAAADwAAAGRycy9kb3ducmV2LnhtbERPS4vCMBC+L/gfwgje 1lQprlSjiLCLyF6sDzwOzdgGm0lpotZ/vxGEvc3H95z5srO1uFPrjWMFo2ECgrhw2nCp4LD//pyC 8AFZY+2YFDzJw3LR+5hjpt2Dd3TPQyliCPsMFVQhNJmUvqjIoh+6hjhyF9daDBG2pdQtPmK4reU4 SSbSouHYUGFD64qKa36zCo4rk1J6Om9/k4Joo+X5JzepUoN+t5qBCNSFf/HbvdFx/nj6Ba9v4gly 8Qc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WNcaKMEAAADdAAAADwAA AAAAAAAAAAAAAACqAgAAZHJzL2Rvd25yZXYueG1sUEsFBgAAAAAEAAQA+gAAAJgDAAAAAA== ">
                          <v:shape id="Arc 2016" o:spid="_x0000_s1063"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elmscA AADdAAAADwAAAGRycy9kb3ducmV2LnhtbESPQWvCQBCF74L/YRnBm24ULJK6SmkRglqlVkqP0+yY xGZnQ3ar6b/vHAreZnhv3vtmsepcra7Uhsqzgck4AUWce1txYeD0vh7NQYWIbLH2TAZ+KcBq2e8t MLX+xm90PcZCSQiHFA2UMTap1iEvyWEY+4ZYtLNvHUZZ20LbFm8S7mo9TZIH7bBiaSixoeeS8u/j jzMQDrvTns/Z7HWb7Tfrr4/L545fjBkOuqdHUJG6eDf/X2dW8KdzwZVvZAS9/AMAAP//AwBQSwEC LQAUAAYACAAAACEA8PeKu/0AAADiAQAAEwAAAAAAAAAAAAAAAAAAAAAAW0NvbnRlbnRfVHlwZXNd LnhtbFBLAQItABQABgAIAAAAIQAx3V9h0gAAAI8BAAALAAAAAAAAAAAAAAAAAC4BAABfcmVscy8u cmVsc1BLAQItABQABgAIAAAAIQAzLwWeQQAAADkAAAAQAAAAAAAAAAAAAAAAACkCAABkcnMvc2hh cGV4bWwueG1sUEsBAi0AFAAGAAgAAAAhAOnXpZrHAAAA3QAAAA8AAAAAAAAAAAAAAAAAmAIAAGRy cy9kb3ducmV2LnhtbFBLBQYAAAAABAAEAPUAAACMAwAAAAA= " path="m-1,nfc11929,,21600,9670,21600,21600em-1,nsc11929,,21600,9670,21600,21600l,21600,-1,xe" filled="f">
                            <v:path arrowok="t" o:extrusionok="f" o:connecttype="custom" o:connectlocs="0,0;1080,1080;0,1080" o:connectangles="0,0,0"/>
                          </v:shape>
                          <v:shape id="Arc 2017" o:spid="_x0000_s1064"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VSSsQA AADdAAAADwAAAGRycy9kb3ducmV2LnhtbESPwWrDMBBE74X8g9hAb41chxjHiWKCIWmPbZwPWKyN bWqtjKQ47t9XhUJvu8zM29l9OZtBTOR8b1nB6yoBQdxY3XOr4FqfXnIQPiBrHCyTgm/yUB4WT3ss tH3wJ02X0IoIYV+ggi6EsZDSNx0Z9Cs7EkftZp3BEFfXSu3wEeFmkGmSZNJgz/FChyNVHTVfl7tR UPfZxznlKougKWzs6c1dN2ulnpfzcQci0Bz+zX/pdx3rp/kWfr+JI8jDDwAAAP//AwBQSwECLQAU AAYACAAAACEA8PeKu/0AAADiAQAAEwAAAAAAAAAAAAAAAAAAAAAAW0NvbnRlbnRfVHlwZXNdLnht bFBLAQItABQABgAIAAAAIQAx3V9h0gAAAI8BAAALAAAAAAAAAAAAAAAAAC4BAABfcmVscy8ucmVs c1BLAQItABQABgAIAAAAIQAzLwWeQQAAADkAAAAQAAAAAAAAAAAAAAAAACkCAABkcnMvc2hhcGV4 bWwueG1sUEsBAi0AFAAGAAgAAAAhAGQlUkr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v:group id="Group 2018" o:spid="_x0000_s1065" style="position:absolute;left:2880;top:2700;width:1440;height:144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lSSBccAAADdAAAADwAAAGRycy9kb3ducmV2LnhtbESPQWvCQBCF74X+h2UK 3uomSotNXUWkLT1IwVgQb0N2TILZ2ZDdJvHfdw6Ctxnem/e+Wa5H16ieulB7NpBOE1DEhbc1lwZ+ D5/PC1AhIltsPJOBKwVYrx4flphZP/Ce+jyWSkI4ZGigirHNtA5FRQ7D1LfEop195zDK2pXadjhI uGv0LEletcOapaHClrYVFZf8zxn4GnDYzNOPfnc5b6+nw8vPcZeSMZOncfMOKtIY7+bb9bcV/Nmb 8Ms3MoJe/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lSSBccAAADd AAAADwAAAAAAAAAAAAAAAACqAgAAZHJzL2Rvd25yZXYueG1sUEsFBgAAAAAEAAQA+gAAAJ4DAAAA AA== ">
                        <v:group id="Group 2019" o:spid="_x0000_s1066"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Rg3nsUAAADdAAAADwAAAGRycy9kb3ducmV2LnhtbERPS2vCQBC+F/wPywi9 1U0iLTZ1FREtPUjBRCi9DdkxCWZnQ3bN4993C4Xe5uN7zno7mkb01LnasoJ4EYEgLqyuuVRwyY9P KxDOI2tsLJOCiRxsN7OHNabaDnymPvOlCCHsUlRQed+mUrqiIoNuYVviwF1tZ9AH2JVSdziEcNPI JIpepMGaQ0OFLe0rKm7Z3Sh4H3DYLeNDf7pd99N3/vz5dYpJqcf5uHsD4Wn0/+I/94cO85PXGH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UYN57FAAAA3QAA AA8AAAAAAAAAAAAAAAAAqgIAAGRycy9kb3ducmV2LnhtbFBLBQYAAAAABAAEAPoAAACcAwAAAAA= ">
                          <v:shape id="Arc 2020" o:spid="_x0000_s1067"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YErcUA AADdAAAADwAAAGRycy9kb3ducmV2LnhtbERP22rCQBB9F/yHZQp9000DLTa6irQIoVWLF8THMTsm sdnZkN1q+veuIPg2h3Od0aQ1lThT40rLCl76EQjizOqScwXbzaw3AOE8ssbKMin4JweTcbczwkTb C6/ovPa5CCHsElRQeF8nUrqsIIOub2viwB1tY9AH2ORSN3gJ4aaScRS9SYMlh4YCa/ooKPtd/xkF 7me+XfIxfV18p8uv2WF32s/5U6nnp3Y6BOGp9Q/x3Z3qMD9+j+H2TThBj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N5gStxQAAAN0AAAAPAAAAAAAAAAAAAAAAAJgCAABkcnMv ZG93bnJldi54bWxQSwUGAAAAAAQABAD1AAAAigMAAAAA " path="m-1,nfc11929,,21600,9670,21600,21600em-1,nsc11929,,21600,9670,21600,21600l,21600,-1,xe" filled="f">
                            <v:path arrowok="t" o:extrusionok="f" o:connecttype="custom" o:connectlocs="0,0;1080,1080;0,1080" o:connectangles="0,0,0"/>
                          </v:shape>
                          <v:shape id="Arc 2021" o:spid="_x0000_s1068"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TzfcQA AADdAAAADwAAAGRycy9kb3ducmV2LnhtbESPwWrDMBBE74X+g9hCb41ch5jUiRKKwU2PSewPWKyt bWKtjKQ67t9HhUBuu8zM29ntfjaDmMj53rKC90UCgrixuudWQV2Vb2sQPiBrHCyTgj/ysN89P20x 1/bKJ5rOoRURwj5HBV0IYy6lbzoy6Bd2JI7aj3UGQ1xdK7XDa4SbQaZJkkmDPccLHY5UdNRczr9G QdVnx6+UiyyCprCy5cHVq6VSry/z5wZEoDk8zPf0t471048l/H8TR5C7GwAAAP//AwBQSwECLQAU AAYACAAAACEA8PeKu/0AAADiAQAAEwAAAAAAAAAAAAAAAAAAAAAAW0NvbnRlbnRfVHlwZXNdLnht bFBLAQItABQABgAIAAAAIQAx3V9h0gAAAI8BAAALAAAAAAAAAAAAAAAAAC4BAABfcmVscy8ucmVs c1BLAQItABQABgAIAAAAIQAzLwWeQQAAADkAAAAQAAAAAAAAAAAAAAAAACkCAABkcnMvc2hhcGV4 bWwueG1sUEsBAi0AFAAGAAgAAAAhAIAU833EAAAA3QAAAA8AAAAAAAAAAAAAAAAAmAIAAGRycy9k b3ducmV2LnhtbFBLBQYAAAAABAAEAPUAAACJAwAAAAA= " path="m-1,nfc11929,,21600,9670,21600,21600em-1,nsc11929,,21600,9670,21600,21600l,21600,-1,xe" filled="f">
                            <v:path arrowok="t" o:extrusionok="f" o:connecttype="custom" o:connectlocs="0,0;1080,1080;0,1080" o:connectangles="0,0,0"/>
                          </v:shape>
                        </v:group>
                        <v:group id="Group 2022" o:spid="_x0000_s1069"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wSgsEAAADdAAAADwAAAGRycy9kb3ducmV2LnhtbERPTYvCMBC9C/6HMII3 TZUia9coIuwi4sWqi8ehmW3DNpPSRK3/3gjC3ubxPmex6mwtbtR641jBZJyAIC6cNlwqOB2/Rh8g fEDWWDsmBQ/ysFr2ewvMtLvzgW55KEUMYZ+hgiqEJpPSFxVZ9GPXEEfu17UWQ4RtKXWL9xhuazlN kpm0aDg2VNjQpqLiL79aBee1SSn9uez2SUG01fLynZtUqeGgW3+CCNSFf/HbvdVx/nSewuubeIJc P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LdwSgsEAAADdAAAADwAA AAAAAAAAAAAAAACqAgAAZHJzL2Rvd25yZXYueG1sUEsFBgAAAAAEAAQA+gAAAJgDAAAAAA== ">
                          <v:shape id="Arc 2023" o:spid="_x0000_s1070"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c2cQA AADdAAAADwAAAGRycy9kb3ducmV2LnhtbERPTWvCQBC9C/6HZQRvuqmg1OgqpUUIapVaEY9jdkzS ZmdDdtX4791Cwds83udM540pxZVqV1hW8NKPQBCnVhecKdh/L3qvIJxH1lhaJgV3cjCftVtTjLW9 8Rdddz4TIYRdjApy76tYSpfmZND1bUUcuLOtDfoA60zqGm8h3JRyEEUjabDg0JBjRe85pb+7i1Hg tuv9hs/J8HOVbJaL0+HnuOYPpbqd5m0CwlPjn+J/d6LD/MF4CH/fhBPk7AEAAP//AwBQSwECLQAU AAYACAAAACEA8PeKu/0AAADiAQAAEwAAAAAAAAAAAAAAAAAAAAAAW0NvbnRlbnRfVHlwZXNdLnht bFBLAQItABQABgAIAAAAIQAx3V9h0gAAAI8BAAALAAAAAAAAAAAAAAAAAC4BAABfcmVscy8ucmVs c1BLAQItABQABgAIAAAAIQAzLwWeQQAAADkAAAAQAAAAAAAAAAAAAAAAACkCAABkcnMvc2hhcGV4 bWwueG1sUEsBAi0AFAAGAAgAAAAhAIIPnNnEAAAA3QAAAA8AAAAAAAAAAAAAAAAAmAIAAGRycy9k b3ducmV2LnhtbFBLBQYAAAAABAAEAPUAAACJAwAAAAA= " path="m-1,nfc11929,,21600,9670,21600,21600em-1,nsc11929,,21600,9670,21600,21600l,21600,-1,xe" filled="f">
                            <v:path arrowok="t" o:extrusionok="f" o:connecttype="custom" o:connectlocs="0,0;1080,1080;0,1080" o:connectangles="0,0,0"/>
                          </v:shape>
                          <v:shape id="Arc 2024" o:spid="_x0000_s1071"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NQ5cMA AADdAAAADwAAAGRycy9kb3ducmV2LnhtbESP3YrCMBCF74V9hzAL3mlqxaJdoyyCP5dafYChmW2L zaQk2Vrf3ggLezfDOeebM+vtYFrRk/ONZQWzaQKCuLS64UrB7bqfLEH4gKyxtUwKnuRhu/kYrTHX 9sEX6otQiQhhn6OCOoQul9KXNRn0U9sRR+3HOoMhrq6S2uEjwk0r0yTJpMGG44UaO9rVVN6LX6Pg 2mTnQ8q7LIL6sLD7o7st5kqNP4fvLxCBhvBv/kufdKyfrjJ4fxNHkJsXAAAA//8DAFBLAQItABQA BgAIAAAAIQDw94q7/QAAAOIBAAATAAAAAAAAAAAAAAAAAAAAAABbQ29udGVudF9UeXBlc10ueG1s UEsBAi0AFAAGAAgAAAAhADHdX2HSAAAAjwEAAAsAAAAAAAAAAAAAAAAALgEAAF9yZWxzLy5yZWxz UEsBAi0AFAAGAAgAAAAhADMvBZ5BAAAAOQAAABAAAAAAAAAAAAAAAAAAKQIAAGRycy9zaGFwZXht bC54bWxQSwECLQAUAAYACAAAACEAkGNQ5cMAAADdAAAADwAAAAAAAAAAAAAAAACYAgAAZHJzL2Rv d25yZXYueG1sUEsFBgAAAAAEAAQA9QAAAIgDAAAAAA== " path="m-1,nfc11929,,21600,9670,21600,21600em-1,nsc11929,,21600,9670,21600,21600l,21600,-1,xe" filled="f">
                            <v:path arrowok="t" o:extrusionok="f" o:connecttype="custom" o:connectlocs="0,0;1080,1080;0,1080" o:connectangles="0,0,0"/>
                          </v:shape>
                        </v:group>
                      </v:group>
                    </v:group>
                  </w:pict>
                </mc:Fallback>
              </mc:AlternateContent>
            </w:r>
            <w:r>
              <w:rPr>
                <w:noProof/>
                <w:sz w:val="28"/>
                <w:szCs w:val="28"/>
              </w:rPr>
              <mc:AlternateContent>
                <mc:Choice Requires="wps">
                  <w:drawing>
                    <wp:anchor distT="0" distB="0" distL="114300" distR="114300" simplePos="0" relativeHeight="251677696" behindDoc="0" locked="0" layoutInCell="1" allowOverlap="1">
                      <wp:simplePos x="0" y="0"/>
                      <wp:positionH relativeFrom="column">
                        <wp:posOffset>1108075</wp:posOffset>
                      </wp:positionH>
                      <wp:positionV relativeFrom="paragraph">
                        <wp:posOffset>256540</wp:posOffset>
                      </wp:positionV>
                      <wp:extent cx="327025" cy="264160"/>
                      <wp:effectExtent l="3175" t="0" r="3175" b="3175"/>
                      <wp:wrapNone/>
                      <wp:docPr id="1250" name="Text Box 19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847FF4" w:rsidRDefault="002600CC" w:rsidP="00606CA9">
                                  <w:pPr>
                                    <w:rPr>
                                      <w:b/>
                                      <w:sz w:val="20"/>
                                      <w:szCs w:val="20"/>
                                    </w:rPr>
                                  </w:pPr>
                                  <w:r>
                                    <w:rPr>
                                      <w:b/>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8" o:spid="_x0000_s1980" type="#_x0000_t202" style="position:absolute;left:0;text-align:left;margin-left:87.25pt;margin-top:20.2pt;width:25.75pt;height:20.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Z09XwAIAAMcFAAAOAAAAZHJzL2Uyb0RvYy54bWysVNtunDAQfa/Uf7D8TrjUywIKGyXLUlVK L1LSD/CCWayCTW3vsmnVf+/Y7C3JS9WWB2R7xsdnZs7M9c2+79COKc2lyHF4FWDERCVrLjY5/vpY eglG2lBR004KluMnpvHN4u2b63HIWCRb2dVMIQAROhuHHLfGDJnv66plPdVXcmACjI1UPTWwVRu/ VnQE9L7zoyCI/VGqelCyYlrDaTEZ8cLhNw2rzOem0cygLsfAzbi/cv+1/fuLa5ptFB1aXh1o0L9g 0VMu4NETVEENRVvFX0H1vFJSy8ZcVbL3ZdPwirkYIJoweBHNQ0sH5mKB5OjhlCb9/2CrT7svCvEa ahfNIEGC9lClR7Y36E7uUZjOE5ujcdAZuD4M4Gz2YAF/F68e7mX1TSMhly0VG3arlBxbRmvgGNqb /sXVCUdbkPX4UdbwEt0a6YD2jeptAiElCNCBytOpPpZNBYfvonkQzTCqwBTFJIxd/XyaHS8PSpv3 TPbILnKsoPwOnO7utbFkaHZ0sW8JWfKucxLoxLMDcJxO4Gm4am2WhKvozzRIV8kqIR6J4pVHgqLw bssl8eIynM+Kd8VyWYS/7LshyVpe10zYZ47qCsmfVe+g80kXJ31p2fHawllKWm3Wy06hHQV1l+5z KQfL2c1/TsMlAWJ5EVIYkeAuSr0yTuYeKcnMS+dB4gVhepfGAUlJUT4P6Z4L9u8hoTHH6Qxq6sI5 k34RWwBfWb6OjWY9NzA/Ot7nOLFeh462ClyJ2pXWUN5N64tUWPrnVEC5j4V2erUSncRq9uv9oT3S YyOsZf0EElYSJAY6hekHi1aqHxiNMElyrL9vqWIYdR8EtEEaEmJHj9uQ2TyCjbq0rC8tVFQAlWOD 0bRcmmlcbQfFNy28NDWekLfQOg13srY9NrE6NBxMCxfdYbLZcXS5d17n+bv4DQAA//8DAFBLAwQU AAYACAAAACEAQO9Os+AAAAAJAQAADwAAAGRycy9kb3ducmV2LnhtbEyPQUvDQBCF74L/YRnBi9hd Q2xjzKaIIHqwSqtQvG2z0ySYnQ3ZbZr+e8eTHh/z8eZ7xXJynRhxCK0nDTczBQKp8ralWsPnx9N1 BiJEQ9Z0nlDDCQMsy/OzwuTWH2mN4ybWgkso5EZDE2OfSxmqBp0JM98j8W3vB2cix6GWdjBHLned TJSaS2da4g+N6fGxwep7c3Aa6Hmc7q5eV6ev7P3txa/320VrtlpfXkwP9yAiTvEPhl99VoeSnXb+ QDaIjvMivWVUQ6pSEAwkyZzH7TRkiQJZFvL/gvIHAAD//wMAUEsBAi0AFAAGAAgAAAAhALaDOJL+ AAAA4QEAABMAAAAAAAAAAAAAAAAAAAAAAFtDb250ZW50X1R5cGVzXS54bWxQSwECLQAUAAYACAAA ACEAOP0h/9YAAACUAQAACwAAAAAAAAAAAAAAAAAvAQAAX3JlbHMvLnJlbHNQSwECLQAUAAYACAAA ACEADWdPV8ACAADHBQAADgAAAAAAAAAAAAAAAAAuAgAAZHJzL2Uyb0RvYy54bWxQSwECLQAUAAYA CAAAACEAQO9Os+AAAAAJAQAADwAAAAAAAAAAAAAAAAAaBQAAZHJzL2Rvd25yZXYueG1sUEsFBgAA AAAEAAQA8wAAACcGAAAAAA== " filled="f" stroked="f" strokecolor="blue">
                      <v:textbox>
                        <w:txbxContent>
                          <w:p w:rsidR="002600CC" w:rsidRPr="00847FF4" w:rsidRDefault="002600CC" w:rsidP="00606CA9">
                            <w:pPr>
                              <w:rPr>
                                <w:b/>
                                <w:sz w:val="20"/>
                                <w:szCs w:val="20"/>
                              </w:rPr>
                            </w:pPr>
                            <w:r>
                              <w:rPr>
                                <w:b/>
                                <w:sz w:val="20"/>
                                <w:szCs w:val="20"/>
                              </w:rPr>
                              <w:t>-</w:t>
                            </w:r>
                          </w:p>
                        </w:txbxContent>
                      </v:textbox>
                    </v:shape>
                  </w:pict>
                </mc:Fallback>
              </mc:AlternateContent>
            </w:r>
            <w:r>
              <w:rPr>
                <w:noProof/>
                <w:sz w:val="28"/>
                <w:szCs w:val="28"/>
              </w:rPr>
              <mc:AlternateContent>
                <mc:Choice Requires="wps">
                  <w:drawing>
                    <wp:anchor distT="0" distB="0" distL="114300" distR="114300" simplePos="0" relativeHeight="251676672" behindDoc="0" locked="0" layoutInCell="1" allowOverlap="1">
                      <wp:simplePos x="0" y="0"/>
                      <wp:positionH relativeFrom="column">
                        <wp:posOffset>1094740</wp:posOffset>
                      </wp:positionH>
                      <wp:positionV relativeFrom="paragraph">
                        <wp:posOffset>590550</wp:posOffset>
                      </wp:positionV>
                      <wp:extent cx="327025" cy="264160"/>
                      <wp:effectExtent l="0" t="0" r="0" b="2540"/>
                      <wp:wrapNone/>
                      <wp:docPr id="1249" name="Text Box 19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847FF4" w:rsidRDefault="002600CC" w:rsidP="00606CA9">
                                  <w:pPr>
                                    <w:rPr>
                                      <w:b/>
                                      <w:sz w:val="20"/>
                                      <w:szCs w:val="20"/>
                                    </w:rPr>
                                  </w:pPr>
                                  <w:r w:rsidRPr="00847FF4">
                                    <w:rPr>
                                      <w:b/>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7" o:spid="_x0000_s1981" type="#_x0000_t202" style="position:absolute;left:0;text-align:left;margin-left:86.2pt;margin-top:46.5pt;width:25.75pt;height:20.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K/Z7vwIAAMcFAAAOAAAAZHJzL2Uyb0RvYy54bWysVNtunDAQfa/Uf7D8TrjEyy4obJUsS1Up vUhJP8ALZrEKNrW9C2nVf+/Y7C3JS9WWB2R7xmcu53hu3o1di/ZMaS5FhsOrACMmSllxsc3w18fC W2CkDRUVbaVgGX5iGr9bvn1zM/Qpi2Qj24opBCBCp0Of4caYPvV9XTaso/pK9kyAsZaqowa2autX ig6A3rV+FASxP0hV9UqWTGs4zScjXjr8umal+VzXmhnUZhhyM+6v3H9j//7yhqZbRfuGl4c06F9k 0VEuIOgJKqeGop3ir6A6XiqpZW2uStn5sq55yVwNUE0YvKjmoaE9c7VAc3R/apP+f7Dlp/0XhXgF 3EUkwUjQDlh6ZKNBd3JEYTKf2x4NvU7B9aEHZzOCBfxdvbq/l+U3jYRcNVRs2a1ScmgYrSDH0N70 L65OONqCbIaPsoJIdGekAxpr1dkGQksQoANXTyd+bDYlHF5H8yCaYVSCKYpJGDv+fJoeL/dKm/dM dsguMqyAfgdO9/fa2GRoenSxsYQseNs6CbTi2QE4TicQGq5am03CMfozCZL1Yr0gHonitUeCPPdu ixXx4iKcz/LrfLXKw182bkjShlcVEzbMUV0h+TP2DjqfdHHSl5YtryycTUmr7WbVKrSnoO7Cfa7l YDm7+c/TcE2AWl6UBOwHd1HiFfFi7pGCzLxkHiy8IEzukjggCcmL5yXdc8H+vSQ0ZDiZAaeunHPS L2oL4CuK17XRtOMG5kfLuwwvrNfhRVsFrkXlqDWUt9P6ohU2/XMrgO4j0U6vVqKTWM24Gafnce2g rZo3snoCCSsJEgOdwvSDRSPVD4wGmCQZ1t93VDGM2g8CnkESEmJHj9uQ2TyCjbq0bC4tVJQAlWGD 0bRcmWlc7XrFtw1Emh6ekLfwdGruZH3O6vDgYFq46g6TzY6jy73zOs/f5W8AAAD//wMAUEsDBBQA BgAIAAAAIQCRJy1Z4QAAAAoBAAAPAAAAZHJzL2Rvd25yZXYueG1sTI9BS8NAFITvgv9heYIXaTcm pW1iNkUE0YNV2grF2zb7mgSzb0N2m6b/3udJj8MMM9/kq9G2YsDeN44U3E8jEEilMw1VCj53z5Ml CB80Gd06QgUX9LAqrq9ynRl3pg0O21AJLiGfaQV1CF0mpS9rtNpPXYfE3tH1VgeWfSVNr89cblsZ R9FcWt0QL9S6w6cay+/tySqgl2FM797Wl6/lx/ur2xz3i0bvlbq9GR8fQAQcw18YfvEZHQpmOrgT GS9a1ot4xlEFacKfOBDHSQriwE4ym4Mscvn/QvEDAAD//wMAUEsBAi0AFAAGAAgAAAAhALaDOJL+ AAAA4QEAABMAAAAAAAAAAAAAAAAAAAAAAFtDb250ZW50X1R5cGVzXS54bWxQSwECLQAUAAYACAAA ACEAOP0h/9YAAACUAQAACwAAAAAAAAAAAAAAAAAvAQAAX3JlbHMvLnJlbHNQSwECLQAUAAYACAAA ACEAESv2e78CAADHBQAADgAAAAAAAAAAAAAAAAAuAgAAZHJzL2Uyb0RvYy54bWxQSwECLQAUAAYA CAAAACEAkSctWeEAAAAKAQAADwAAAAAAAAAAAAAAAAAZBQAAZHJzL2Rvd25yZXYueG1sUEsFBgAA AAAEAAQA8wAAACcGAAAAAA== " filled="f" stroked="f" strokecolor="blue">
                      <v:textbox>
                        <w:txbxContent>
                          <w:p w:rsidR="002600CC" w:rsidRPr="00847FF4" w:rsidRDefault="002600CC" w:rsidP="00606CA9">
                            <w:pPr>
                              <w:rPr>
                                <w:b/>
                                <w:sz w:val="20"/>
                                <w:szCs w:val="20"/>
                              </w:rPr>
                            </w:pPr>
                            <w:r w:rsidRPr="00847FF4">
                              <w:rPr>
                                <w:b/>
                                <w:sz w:val="20"/>
                                <w:szCs w:val="20"/>
                              </w:rPr>
                              <w:t>+</w:t>
                            </w:r>
                          </w:p>
                        </w:txbxContent>
                      </v:textbox>
                    </v:shape>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nghiên cứu Sgk và thảo luận để trả lời các câu hỏi.</w:t>
            </w:r>
          </w:p>
          <w:p w:rsidR="00606CA9" w:rsidRPr="00043D2A" w:rsidRDefault="00606CA9" w:rsidP="00043D2A">
            <w:pPr>
              <w:jc w:val="both"/>
              <w:rPr>
                <w:sz w:val="28"/>
                <w:szCs w:val="28"/>
              </w:rPr>
            </w:pPr>
            <w:r w:rsidRPr="00043D2A">
              <w:rPr>
                <w:sz w:val="28"/>
                <w:szCs w:val="28"/>
              </w:rPr>
              <w:t>- Mỗi khi từ thông qua mạch kín biến thiên thì trong mạch kín xuất hiện dòng điện cảm ứng.</w:t>
            </w:r>
          </w:p>
          <w:p w:rsidR="00606CA9" w:rsidRPr="00043D2A" w:rsidRDefault="00606CA9" w:rsidP="00043D2A">
            <w:pPr>
              <w:jc w:val="both"/>
              <w:rPr>
                <w:sz w:val="28"/>
                <w:szCs w:val="28"/>
              </w:rPr>
            </w:pPr>
            <w:r w:rsidRPr="00043D2A">
              <w:rPr>
                <w:sz w:val="28"/>
                <w:szCs w:val="28"/>
              </w:rPr>
              <w:t xml:space="preserve">- Chứng tỏ tại mỗi điểm trong dây có một điện trường có </w:t>
            </w:r>
            <w:r w:rsidRPr="00043D2A">
              <w:rPr>
                <w:position w:val="-4"/>
                <w:sz w:val="28"/>
                <w:szCs w:val="28"/>
              </w:rPr>
              <w:object w:dxaOrig="240" w:dyaOrig="300">
                <v:shape id="_x0000_i1570" type="#_x0000_t75" style="width:11.9pt;height:15.05pt" o:ole="">
                  <v:imagedata r:id="rId1082" o:title=""/>
                </v:shape>
                <o:OLEObject Type="Embed" ProgID="Equation.DSMT4" ShapeID="_x0000_i1570" DrawAspect="Content" ObjectID="_1629614637" r:id="rId1106"/>
              </w:object>
            </w:r>
            <w:r w:rsidRPr="00043D2A">
              <w:rPr>
                <w:sz w:val="28"/>
                <w:szCs w:val="28"/>
              </w:rPr>
              <w:t xml:space="preserve"> cùng chiều với dòng điện. Đường sức của điện trường này nằm dọc theo dây, nó là một đường cong kí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ác đặc điểm:</w:t>
            </w:r>
          </w:p>
          <w:p w:rsidR="00606CA9" w:rsidRPr="00043D2A" w:rsidRDefault="00606CA9" w:rsidP="00043D2A">
            <w:pPr>
              <w:jc w:val="both"/>
              <w:rPr>
                <w:sz w:val="28"/>
                <w:szCs w:val="28"/>
              </w:rPr>
            </w:pPr>
            <w:r w:rsidRPr="00043D2A">
              <w:rPr>
                <w:sz w:val="28"/>
                <w:szCs w:val="28"/>
              </w:rPr>
              <w:t>a. Là những đường có hướng.</w:t>
            </w:r>
          </w:p>
          <w:p w:rsidR="00606CA9" w:rsidRPr="00043D2A" w:rsidRDefault="00606CA9" w:rsidP="00043D2A">
            <w:pPr>
              <w:jc w:val="both"/>
              <w:rPr>
                <w:sz w:val="28"/>
                <w:szCs w:val="28"/>
              </w:rPr>
            </w:pPr>
            <w:r w:rsidRPr="00043D2A">
              <w:rPr>
                <w:sz w:val="28"/>
                <w:szCs w:val="28"/>
              </w:rPr>
              <w:t>b. Là những đường cong không kín, đi ra ở điện tích (+) và kết thúc ở điện tích (-).</w:t>
            </w:r>
          </w:p>
          <w:p w:rsidR="00606CA9" w:rsidRPr="00043D2A" w:rsidRDefault="00606CA9" w:rsidP="00043D2A">
            <w:pPr>
              <w:jc w:val="both"/>
              <w:rPr>
                <w:sz w:val="28"/>
                <w:szCs w:val="28"/>
              </w:rPr>
            </w:pPr>
            <w:r w:rsidRPr="00043D2A">
              <w:rPr>
                <w:sz w:val="28"/>
                <w:szCs w:val="28"/>
              </w:rPr>
              <w:t>c. Các đường sức không cắt nhau …</w:t>
            </w:r>
          </w:p>
          <w:p w:rsidR="00606CA9" w:rsidRPr="00043D2A" w:rsidRDefault="00606CA9" w:rsidP="00043D2A">
            <w:pPr>
              <w:jc w:val="both"/>
              <w:rPr>
                <w:sz w:val="28"/>
                <w:szCs w:val="28"/>
              </w:rPr>
            </w:pPr>
            <w:r w:rsidRPr="00043D2A">
              <w:rPr>
                <w:sz w:val="28"/>
                <w:szCs w:val="28"/>
              </w:rPr>
              <w:t xml:space="preserve">d. Nơi E lớn </w:t>
            </w:r>
            <w:r w:rsidRPr="00043D2A">
              <w:rPr>
                <w:sz w:val="28"/>
                <w:szCs w:val="28"/>
              </w:rPr>
              <w:sym w:font="Symbol" w:char="F0AE"/>
            </w:r>
            <w:r w:rsidRPr="00043D2A">
              <w:rPr>
                <w:sz w:val="28"/>
                <w:szCs w:val="28"/>
              </w:rPr>
              <w:t xml:space="preserve"> đường sức mau…</w:t>
            </w:r>
          </w:p>
          <w:p w:rsidR="00606CA9" w:rsidRPr="00043D2A" w:rsidRDefault="00606CA9" w:rsidP="00043D2A">
            <w:pPr>
              <w:jc w:val="both"/>
              <w:rPr>
                <w:sz w:val="28"/>
                <w:szCs w:val="28"/>
              </w:rPr>
            </w:pPr>
            <w:r w:rsidRPr="00043D2A">
              <w:rPr>
                <w:sz w:val="28"/>
                <w:szCs w:val="28"/>
              </w:rPr>
              <w:t>- Có, chỉ cần thay đổi vị trí vòng dây, hoặc làm các vòng dây kín nhỏ hơn hay to hơn…</w:t>
            </w:r>
          </w:p>
          <w:p w:rsidR="00606CA9" w:rsidRPr="00043D2A" w:rsidRDefault="00606CA9" w:rsidP="00043D2A">
            <w:pPr>
              <w:jc w:val="both"/>
              <w:rPr>
                <w:sz w:val="28"/>
                <w:szCs w:val="28"/>
              </w:rPr>
            </w:pPr>
            <w:r w:rsidRPr="00043D2A">
              <w:rPr>
                <w:sz w:val="28"/>
                <w:szCs w:val="28"/>
              </w:rPr>
              <w:t>- Có, các kiểm chứng tương tự trê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ông có vai trò gì trong việc tạo ra điện trường xoáy.</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khẳng định của Mác-xoe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ường độ dòng điện tức thời trong mạch:</w:t>
            </w:r>
          </w:p>
          <w:p w:rsidR="00606CA9" w:rsidRPr="00043D2A" w:rsidRDefault="00606CA9" w:rsidP="00043D2A">
            <w:pPr>
              <w:jc w:val="both"/>
              <w:rPr>
                <w:sz w:val="28"/>
                <w:szCs w:val="28"/>
              </w:rPr>
            </w:pPr>
            <w:r w:rsidRPr="00043D2A">
              <w:rPr>
                <w:position w:val="-24"/>
                <w:sz w:val="28"/>
                <w:szCs w:val="28"/>
              </w:rPr>
              <w:object w:dxaOrig="660" w:dyaOrig="660">
                <v:shape id="_x0000_i1571" type="#_x0000_t75" style="width:33.2pt;height:33.2pt" o:ole="">
                  <v:imagedata r:id="rId1107" o:title=""/>
                </v:shape>
                <o:OLEObject Type="Embed" ProgID="Equation.DSMT4" ShapeID="_x0000_i1571" DrawAspect="Content" ObjectID="_1629614638" r:id="rId1108"/>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Dòng điện ở đây có bản chất là sự biến thiên của điện trường trong tụ điện theo thời gian.</w:t>
            </w:r>
          </w:p>
        </w:tc>
        <w:tc>
          <w:tcPr>
            <w:tcW w:w="4113" w:type="dxa"/>
            <w:gridSpan w:val="3"/>
            <w:shd w:val="clear" w:color="auto" w:fill="auto"/>
          </w:tcPr>
          <w:p w:rsidR="00606CA9" w:rsidRPr="00043D2A" w:rsidRDefault="00606CA9" w:rsidP="00043D2A">
            <w:pPr>
              <w:jc w:val="both"/>
              <w:rPr>
                <w:b/>
                <w:sz w:val="28"/>
                <w:szCs w:val="28"/>
              </w:rPr>
            </w:pPr>
            <w:r w:rsidRPr="00043D2A">
              <w:rPr>
                <w:b/>
                <w:sz w:val="28"/>
                <w:szCs w:val="28"/>
              </w:rPr>
              <w:t>I. Mối quan hệ giữa điện trường và từ trường</w:t>
            </w:r>
          </w:p>
          <w:p w:rsidR="00606CA9" w:rsidRPr="00043D2A" w:rsidRDefault="00606CA9" w:rsidP="00043D2A">
            <w:pPr>
              <w:jc w:val="both"/>
              <w:rPr>
                <w:b/>
                <w:i/>
                <w:sz w:val="28"/>
                <w:szCs w:val="28"/>
              </w:rPr>
            </w:pPr>
            <w:r w:rsidRPr="00043D2A">
              <w:rPr>
                <w:b/>
                <w:i/>
                <w:sz w:val="28"/>
                <w:szCs w:val="28"/>
              </w:rPr>
              <w:t>1. Từ trường biến thiên và điện trường xoáy</w:t>
            </w:r>
          </w:p>
          <w:p w:rsidR="00606CA9" w:rsidRPr="00043D2A" w:rsidRDefault="00606CA9" w:rsidP="00043D2A">
            <w:pPr>
              <w:jc w:val="both"/>
              <w:rPr>
                <w:sz w:val="28"/>
                <w:szCs w:val="28"/>
              </w:rPr>
            </w:pPr>
            <w:r w:rsidRPr="00043D2A">
              <w:rPr>
                <w:sz w:val="28"/>
                <w:szCs w:val="28"/>
              </w:rPr>
              <w:t xml:space="preserve">a. </w:t>
            </w:r>
          </w:p>
          <w:p w:rsidR="00606CA9" w:rsidRPr="00043D2A" w:rsidRDefault="00606CA9" w:rsidP="00043D2A">
            <w:pPr>
              <w:jc w:val="both"/>
              <w:rPr>
                <w:sz w:val="28"/>
                <w:szCs w:val="28"/>
              </w:rPr>
            </w:pPr>
          </w:p>
          <w:p w:rsidR="00606CA9" w:rsidRPr="00043D2A" w:rsidRDefault="00606CA9" w:rsidP="00043D2A">
            <w:pPr>
              <w:jc w:val="both"/>
              <w:rPr>
                <w:spacing w:val="-2"/>
                <w:sz w:val="28"/>
                <w:szCs w:val="28"/>
              </w:rPr>
            </w:pPr>
            <w:r w:rsidRPr="00043D2A">
              <w:rPr>
                <w:sz w:val="28"/>
                <w:szCs w:val="28"/>
              </w:rPr>
              <w:t xml:space="preserve">- Điện trường có đường sức là những đường cong </w:t>
            </w:r>
            <w:r w:rsidRPr="00043D2A">
              <w:rPr>
                <w:spacing w:val="-2"/>
                <w:sz w:val="28"/>
                <w:szCs w:val="28"/>
              </w:rPr>
              <w:t xml:space="preserve">kín gọi là </w:t>
            </w:r>
            <w:r w:rsidRPr="00043D2A">
              <w:rPr>
                <w:i/>
                <w:spacing w:val="-2"/>
                <w:sz w:val="28"/>
                <w:szCs w:val="28"/>
              </w:rPr>
              <w:t>điện trường xoáy</w:t>
            </w:r>
            <w:r w:rsidRPr="00043D2A">
              <w:rPr>
                <w:spacing w:val="-2"/>
                <w:sz w:val="28"/>
                <w:szCs w:val="28"/>
              </w:rPr>
              <w:t>.</w:t>
            </w: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r w:rsidRPr="00043D2A">
              <w:rPr>
                <w:spacing w:val="-2"/>
                <w:sz w:val="28"/>
                <w:szCs w:val="28"/>
              </w:rPr>
              <w:t xml:space="preserve">b. </w:t>
            </w:r>
            <w:r w:rsidRPr="00043D2A">
              <w:rPr>
                <w:i/>
                <w:spacing w:val="-2"/>
                <w:sz w:val="28"/>
                <w:szCs w:val="28"/>
              </w:rPr>
              <w:t>Kết luận</w:t>
            </w:r>
          </w:p>
          <w:p w:rsidR="00606CA9" w:rsidRPr="00043D2A" w:rsidRDefault="00606CA9" w:rsidP="00043D2A">
            <w:pPr>
              <w:jc w:val="both"/>
              <w:rPr>
                <w:sz w:val="28"/>
                <w:szCs w:val="28"/>
              </w:rPr>
            </w:pPr>
            <w:r w:rsidRPr="00043D2A">
              <w:rPr>
                <w:sz w:val="28"/>
                <w:szCs w:val="28"/>
              </w:rPr>
              <w:t>- Nếu tại một nơi có từ trường biến thiên theo thời gian thì tại nơi đó xuất hiện một điện trường xoáy.</w:t>
            </w:r>
          </w:p>
          <w:p w:rsidR="00606CA9" w:rsidRPr="00043D2A" w:rsidRDefault="00606CA9" w:rsidP="00043D2A">
            <w:pPr>
              <w:jc w:val="both"/>
              <w:rPr>
                <w:b/>
                <w:i/>
                <w:sz w:val="28"/>
                <w:szCs w:val="28"/>
              </w:rPr>
            </w:pPr>
            <w:r w:rsidRPr="00043D2A">
              <w:rPr>
                <w:b/>
                <w:i/>
                <w:sz w:val="28"/>
                <w:szCs w:val="28"/>
              </w:rPr>
              <w:t>2. Điện trường biến thiên và từ trường</w:t>
            </w:r>
          </w:p>
          <w:p w:rsidR="00606CA9" w:rsidRPr="00043D2A" w:rsidRDefault="00606CA9" w:rsidP="00043D2A">
            <w:pPr>
              <w:jc w:val="both"/>
              <w:rPr>
                <w:b/>
                <w:i/>
                <w:sz w:val="28"/>
                <w:szCs w:val="28"/>
              </w:rPr>
            </w:pPr>
            <w:r w:rsidRPr="00043D2A">
              <w:rPr>
                <w:b/>
                <w:sz w:val="28"/>
                <w:szCs w:val="28"/>
              </w:rPr>
              <w:t xml:space="preserve">a. </w:t>
            </w:r>
            <w:r w:rsidRPr="00043D2A">
              <w:rPr>
                <w:b/>
                <w:i/>
                <w:sz w:val="28"/>
                <w:szCs w:val="28"/>
              </w:rPr>
              <w:t>Dòng điện dịch</w:t>
            </w:r>
          </w:p>
          <w:p w:rsidR="00606CA9" w:rsidRPr="00043D2A" w:rsidRDefault="00606CA9" w:rsidP="00043D2A">
            <w:pPr>
              <w:jc w:val="both"/>
              <w:rPr>
                <w:spacing w:val="-4"/>
                <w:sz w:val="28"/>
                <w:szCs w:val="28"/>
              </w:rPr>
            </w:pPr>
            <w:r w:rsidRPr="00043D2A">
              <w:rPr>
                <w:spacing w:val="-4"/>
                <w:sz w:val="28"/>
                <w:szCs w:val="28"/>
              </w:rPr>
              <w:t xml:space="preserve">- Dòng điện chạy trong dây dẫn gọi là </w:t>
            </w:r>
            <w:r w:rsidRPr="00043D2A">
              <w:rPr>
                <w:i/>
                <w:spacing w:val="-4"/>
                <w:sz w:val="28"/>
                <w:szCs w:val="28"/>
              </w:rPr>
              <w:t>dòng điện dẫn</w:t>
            </w:r>
            <w:r w:rsidRPr="00043D2A">
              <w:rPr>
                <w:spacing w:val="-4"/>
                <w:sz w:val="28"/>
                <w:szCs w:val="28"/>
              </w:rPr>
              <w:t>.</w:t>
            </w:r>
          </w:p>
          <w:p w:rsidR="00606CA9" w:rsidRPr="00043D2A" w:rsidRDefault="00606CA9" w:rsidP="00043D2A">
            <w:pPr>
              <w:jc w:val="both"/>
              <w:rPr>
                <w:sz w:val="28"/>
                <w:szCs w:val="28"/>
              </w:rPr>
            </w:pPr>
            <w:r w:rsidRPr="00043D2A">
              <w:rPr>
                <w:sz w:val="28"/>
                <w:szCs w:val="28"/>
              </w:rPr>
              <w:t>* Theo Mác – xoen:</w:t>
            </w:r>
          </w:p>
          <w:p w:rsidR="00606CA9" w:rsidRPr="00043D2A" w:rsidRDefault="00606CA9" w:rsidP="00043D2A">
            <w:pPr>
              <w:jc w:val="both"/>
              <w:rPr>
                <w:sz w:val="28"/>
                <w:szCs w:val="28"/>
              </w:rPr>
            </w:pPr>
            <w:r w:rsidRPr="00043D2A">
              <w:rPr>
                <w:sz w:val="28"/>
                <w:szCs w:val="28"/>
              </w:rPr>
              <w:t xml:space="preserve">- Phần dòng điện chạy qua tụ điện gọi là </w:t>
            </w:r>
            <w:r w:rsidRPr="00043D2A">
              <w:rPr>
                <w:i/>
                <w:sz w:val="28"/>
                <w:szCs w:val="28"/>
              </w:rPr>
              <w:t>dòng điện dịch</w:t>
            </w:r>
            <w:r w:rsidRPr="00043D2A">
              <w:rPr>
                <w:sz w:val="28"/>
                <w:szCs w:val="28"/>
              </w:rPr>
              <w:t>.</w:t>
            </w:r>
          </w:p>
          <w:p w:rsidR="00606CA9" w:rsidRPr="00043D2A" w:rsidRDefault="00606CA9" w:rsidP="00043D2A">
            <w:pPr>
              <w:jc w:val="both"/>
              <w:rPr>
                <w:sz w:val="28"/>
                <w:szCs w:val="28"/>
              </w:rPr>
            </w:pPr>
            <w:r w:rsidRPr="00043D2A">
              <w:rPr>
                <w:sz w:val="28"/>
                <w:szCs w:val="28"/>
              </w:rPr>
              <w:t>- Dòng điện dịch có bản chất là sự biến thiên của điện trường trong tụ điện theo thời gian.</w: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sz w:val="28"/>
                <w:szCs w:val="28"/>
              </w:rPr>
            </w:pPr>
            <w:r w:rsidRPr="00043D2A">
              <w:rPr>
                <w:b/>
                <w:sz w:val="28"/>
                <w:szCs w:val="28"/>
              </w:rPr>
              <w:t xml:space="preserve">b. </w:t>
            </w:r>
            <w:r w:rsidRPr="00043D2A">
              <w:rPr>
                <w:b/>
                <w:i/>
                <w:sz w:val="28"/>
                <w:szCs w:val="28"/>
              </w:rPr>
              <w:t>Kết luận</w:t>
            </w:r>
            <w:r w:rsidRPr="00043D2A">
              <w:rPr>
                <w:i/>
                <w:sz w:val="28"/>
                <w:szCs w:val="28"/>
              </w:rPr>
              <w:t>:</w:t>
            </w:r>
          </w:p>
          <w:p w:rsidR="00606CA9" w:rsidRPr="00043D2A" w:rsidRDefault="00606CA9" w:rsidP="00043D2A">
            <w:pPr>
              <w:jc w:val="both"/>
              <w:rPr>
                <w:sz w:val="28"/>
                <w:szCs w:val="28"/>
              </w:rPr>
            </w:pPr>
            <w:r w:rsidRPr="00043D2A">
              <w:rPr>
                <w:sz w:val="28"/>
                <w:szCs w:val="28"/>
              </w:rPr>
              <w:t xml:space="preserve">- Nếu tại một nơi có điện trường biến thiên theo thời gian thì tại nơi đó xuất hiện một </w:t>
            </w:r>
            <w:r w:rsidRPr="00043D2A">
              <w:rPr>
                <w:i/>
                <w:sz w:val="28"/>
                <w:szCs w:val="28"/>
              </w:rPr>
              <w:t>từ trường</w:t>
            </w:r>
            <w:r w:rsidRPr="00043D2A">
              <w:rPr>
                <w:sz w:val="28"/>
                <w:szCs w:val="28"/>
              </w:rPr>
              <w:t>. Đường sức của từ trường bao giờ cũng khép kín.</w:t>
            </w:r>
          </w:p>
        </w:tc>
      </w:tr>
      <w:tr w:rsidR="00606CA9" w:rsidRPr="00ED31E0" w:rsidTr="00043D2A">
        <w:trPr>
          <w:gridAfter w:val="2"/>
          <w:wAfter w:w="141" w:type="dxa"/>
        </w:trPr>
        <w:tc>
          <w:tcPr>
            <w:tcW w:w="3022" w:type="dxa"/>
            <w:shd w:val="clear" w:color="auto" w:fill="auto"/>
          </w:tcPr>
          <w:p w:rsidR="00606CA9" w:rsidRPr="00043D2A" w:rsidRDefault="00606CA9" w:rsidP="00043D2A">
            <w:pPr>
              <w:jc w:val="both"/>
              <w:rPr>
                <w:sz w:val="28"/>
                <w:szCs w:val="28"/>
              </w:rPr>
            </w:pPr>
            <w:r w:rsidRPr="00043D2A">
              <w:rPr>
                <w:sz w:val="28"/>
                <w:szCs w:val="28"/>
              </w:rPr>
              <w:t xml:space="preserve">- Ta đã biết giữa điện trường và từ trường có mối liên hệ với nhau: điện trường biến thiên </w:t>
            </w:r>
            <w:r w:rsidRPr="00043D2A">
              <w:rPr>
                <w:sz w:val="28"/>
                <w:szCs w:val="28"/>
              </w:rPr>
              <w:sym w:font="Symbol" w:char="F0AE"/>
            </w:r>
            <w:r w:rsidRPr="00043D2A">
              <w:rPr>
                <w:sz w:val="28"/>
                <w:szCs w:val="28"/>
              </w:rPr>
              <w:t xml:space="preserve"> từ trường xoáy và ngược lại từ trường biến thiên </w:t>
            </w:r>
            <w:r w:rsidRPr="00043D2A">
              <w:rPr>
                <w:sz w:val="28"/>
                <w:szCs w:val="28"/>
              </w:rPr>
              <w:sym w:font="Symbol" w:char="F0AE"/>
            </w:r>
            <w:r w:rsidRPr="00043D2A">
              <w:rPr>
                <w:sz w:val="28"/>
                <w:szCs w:val="28"/>
              </w:rPr>
              <w:t xml:space="preserve"> điện trường xoáy.</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Nó là hai thành phần của một trường thống nhất: </w:t>
            </w:r>
            <w:r w:rsidRPr="00043D2A">
              <w:rPr>
                <w:i/>
                <w:sz w:val="28"/>
                <w:szCs w:val="28"/>
              </w:rPr>
              <w:t>điện từ trường</w:t>
            </w:r>
            <w:r w:rsidRPr="00043D2A">
              <w:rPr>
                <w:sz w:val="28"/>
                <w:szCs w:val="28"/>
              </w:rPr>
              <w:t>.</w:t>
            </w:r>
          </w:p>
          <w:p w:rsidR="00606CA9" w:rsidRPr="00043D2A" w:rsidRDefault="00606CA9" w:rsidP="00043D2A">
            <w:pPr>
              <w:jc w:val="both"/>
              <w:rPr>
                <w:sz w:val="28"/>
                <w:szCs w:val="28"/>
              </w:rPr>
            </w:pPr>
            <w:r w:rsidRPr="00043D2A">
              <w:rPr>
                <w:sz w:val="28"/>
                <w:szCs w:val="28"/>
              </w:rPr>
              <w:t>- Mác – xoen đã xây dựng một hệ thống 4 phương trình diễn tả mối quan hệ giữa:</w:t>
            </w:r>
          </w:p>
          <w:p w:rsidR="00606CA9" w:rsidRPr="00043D2A" w:rsidRDefault="00606CA9" w:rsidP="00043D2A">
            <w:pPr>
              <w:jc w:val="both"/>
              <w:rPr>
                <w:sz w:val="28"/>
                <w:szCs w:val="28"/>
              </w:rPr>
            </w:pPr>
            <w:r w:rsidRPr="00043D2A">
              <w:rPr>
                <w:sz w:val="28"/>
                <w:szCs w:val="28"/>
              </w:rPr>
              <w:t>+ điện tich, điện trường, dòng điện và từ trường.</w:t>
            </w:r>
          </w:p>
          <w:p w:rsidR="00606CA9" w:rsidRPr="00043D2A" w:rsidRDefault="00606CA9" w:rsidP="00043D2A">
            <w:pPr>
              <w:jc w:val="both"/>
              <w:rPr>
                <w:sz w:val="28"/>
                <w:szCs w:val="28"/>
              </w:rPr>
            </w:pPr>
            <w:r w:rsidRPr="00043D2A">
              <w:rPr>
                <w:sz w:val="28"/>
                <w:szCs w:val="28"/>
              </w:rPr>
              <w:t>+ sự biến thiên của từ trường theo thời gian và điện trường xoáy.</w:t>
            </w:r>
          </w:p>
          <w:p w:rsidR="00606CA9" w:rsidRPr="00043D2A" w:rsidRDefault="00606CA9" w:rsidP="00043D2A">
            <w:pPr>
              <w:jc w:val="both"/>
              <w:rPr>
                <w:sz w:val="28"/>
                <w:szCs w:val="28"/>
              </w:rPr>
            </w:pPr>
            <w:r w:rsidRPr="00043D2A">
              <w:rPr>
                <w:sz w:val="28"/>
                <w:szCs w:val="28"/>
              </w:rPr>
              <w:t>+ sự biến thiên của điện trường theo thời gian và từ trường.</w:t>
            </w:r>
          </w:p>
        </w:tc>
        <w:tc>
          <w:tcPr>
            <w:tcW w:w="3038" w:type="dxa"/>
            <w:gridSpan w:val="3"/>
            <w:shd w:val="clear" w:color="auto" w:fill="auto"/>
          </w:tcPr>
          <w:p w:rsidR="00606CA9" w:rsidRPr="00043D2A" w:rsidRDefault="00606CA9" w:rsidP="00ED31E0">
            <w:pPr>
              <w:rPr>
                <w:sz w:val="28"/>
                <w:szCs w:val="28"/>
              </w:rPr>
            </w:pPr>
            <w:r w:rsidRPr="00043D2A">
              <w:rPr>
                <w:sz w:val="28"/>
                <w:szCs w:val="28"/>
              </w:rPr>
              <w:t>- HS ghi nhận điện từ trường.</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về thuyết điện từ.</w:t>
            </w:r>
          </w:p>
        </w:tc>
        <w:tc>
          <w:tcPr>
            <w:tcW w:w="4113" w:type="dxa"/>
            <w:gridSpan w:val="3"/>
            <w:shd w:val="clear" w:color="auto" w:fill="auto"/>
          </w:tcPr>
          <w:p w:rsidR="00606CA9" w:rsidRPr="00043D2A" w:rsidRDefault="00606CA9" w:rsidP="00043D2A">
            <w:pPr>
              <w:jc w:val="both"/>
              <w:rPr>
                <w:b/>
                <w:sz w:val="28"/>
                <w:szCs w:val="28"/>
              </w:rPr>
            </w:pPr>
            <w:r w:rsidRPr="00043D2A">
              <w:rPr>
                <w:b/>
                <w:sz w:val="28"/>
                <w:szCs w:val="28"/>
              </w:rPr>
              <w:t xml:space="preserve">II. Điện từ trường và </w:t>
            </w:r>
            <w:r w:rsidRPr="00043D2A">
              <w:rPr>
                <w:b/>
                <w:spacing w:val="-2"/>
                <w:sz w:val="28"/>
                <w:szCs w:val="28"/>
              </w:rPr>
              <w:t>thuyết điện từ Mác - xoen</w:t>
            </w:r>
          </w:p>
          <w:p w:rsidR="00606CA9" w:rsidRPr="00043D2A" w:rsidRDefault="00606CA9" w:rsidP="00043D2A">
            <w:pPr>
              <w:jc w:val="both"/>
              <w:rPr>
                <w:b/>
                <w:i/>
                <w:sz w:val="28"/>
                <w:szCs w:val="28"/>
              </w:rPr>
            </w:pPr>
            <w:r w:rsidRPr="00043D2A">
              <w:rPr>
                <w:b/>
                <w:i/>
                <w:sz w:val="28"/>
                <w:szCs w:val="28"/>
              </w:rPr>
              <w:t>1. Điện từ trường</w:t>
            </w:r>
          </w:p>
          <w:p w:rsidR="00606CA9" w:rsidRPr="00043D2A" w:rsidRDefault="00606CA9" w:rsidP="00043D2A">
            <w:pPr>
              <w:jc w:val="both"/>
              <w:rPr>
                <w:sz w:val="28"/>
                <w:szCs w:val="28"/>
              </w:rPr>
            </w:pPr>
            <w:r w:rsidRPr="00043D2A">
              <w:rPr>
                <w:sz w:val="28"/>
                <w:szCs w:val="28"/>
              </w:rPr>
              <w:t>- Là trường có hai thành phần biến thiên theo thời gian, liên quan mật thiết với nhau là điện trường biến thiên và từ trường biến thiên.</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Thuyết điện từ Mác – xoen</w:t>
            </w:r>
          </w:p>
          <w:p w:rsidR="00606CA9" w:rsidRPr="00043D2A" w:rsidRDefault="00606CA9" w:rsidP="00043D2A">
            <w:pPr>
              <w:jc w:val="both"/>
              <w:rPr>
                <w:sz w:val="28"/>
                <w:szCs w:val="28"/>
              </w:rPr>
            </w:pPr>
            <w:r w:rsidRPr="00043D2A">
              <w:rPr>
                <w:sz w:val="28"/>
                <w:szCs w:val="28"/>
              </w:rPr>
              <w:t>- Khẳng định mối liên hệ khăng khít giữa điện tích, điện trường và từ trường.</w:t>
            </w:r>
          </w:p>
          <w:p w:rsidR="00606CA9" w:rsidRPr="00043D2A" w:rsidRDefault="00606CA9" w:rsidP="00043D2A">
            <w:pPr>
              <w:jc w:val="both"/>
              <w:rPr>
                <w:sz w:val="28"/>
                <w:szCs w:val="28"/>
              </w:rPr>
            </w:pPr>
            <w:r w:rsidRPr="00043D2A">
              <w:rPr>
                <w:sz w:val="28"/>
                <w:szCs w:val="28"/>
              </w:rPr>
              <w:t>+ điện tich, điện trường, dòng điện và từ trường.</w:t>
            </w:r>
          </w:p>
          <w:p w:rsidR="00606CA9" w:rsidRPr="00043D2A" w:rsidRDefault="00606CA9" w:rsidP="00043D2A">
            <w:pPr>
              <w:jc w:val="both"/>
              <w:rPr>
                <w:sz w:val="28"/>
                <w:szCs w:val="28"/>
              </w:rPr>
            </w:pPr>
            <w:r w:rsidRPr="00043D2A">
              <w:rPr>
                <w:sz w:val="28"/>
                <w:szCs w:val="28"/>
              </w:rPr>
              <w:t>+ sự biến thiên của từ trường theo thời gian và điện trường xoáy.</w:t>
            </w:r>
          </w:p>
          <w:p w:rsidR="00606CA9" w:rsidRPr="00043D2A" w:rsidRDefault="00606CA9" w:rsidP="00043D2A">
            <w:pPr>
              <w:jc w:val="both"/>
              <w:rPr>
                <w:b/>
                <w:i/>
                <w:sz w:val="28"/>
                <w:szCs w:val="28"/>
              </w:rPr>
            </w:pPr>
            <w:r w:rsidRPr="00043D2A">
              <w:rPr>
                <w:sz w:val="28"/>
                <w:szCs w:val="28"/>
              </w:rPr>
              <w:t>+ sự biến thiên của điện trường theo thời gian và từ trường.</w:t>
            </w:r>
          </w:p>
        </w:tc>
      </w:tr>
      <w:tr w:rsidR="00296217" w:rsidRPr="00ED31E0" w:rsidTr="000E2837">
        <w:tc>
          <w:tcPr>
            <w:tcW w:w="10314" w:type="dxa"/>
            <w:gridSpan w:val="9"/>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0E2837">
        <w:tc>
          <w:tcPr>
            <w:tcW w:w="10314" w:type="dxa"/>
            <w:gridSpan w:val="9"/>
            <w:shd w:val="clear" w:color="auto" w:fill="auto"/>
            <w:vAlign w:val="center"/>
          </w:tcPr>
          <w:p w:rsidR="006A2C33" w:rsidRPr="00ED31E0" w:rsidRDefault="006A2C33"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Trong điện từ trường, vectơ cường độ điện trường và vectơ cảm ứng từ luôn</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A. có phương vuông góc với nhau</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B. cùng phương, ngược chiều</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C. cùng phương, cùng chiều</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D. có phương lệch nhau 45º</w:t>
            </w:r>
          </w:p>
          <w:p w:rsidR="006A2C33" w:rsidRPr="00ED31E0" w:rsidRDefault="006A2C33"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Phát biểu nào sau đây là sai khi nói về điện từ trường?</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A. Khi một từ trường biến thiên theo thời gian, nó sinh ra một điện trường xoáy.</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B. Điện trường xoáy là điện trường có đường sức là những đường cong không kín.</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C. Khi một điện trường biến thiên theo thời gian, nó sinh ra một từ trường xoáy.</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D. Điện trường xoáy là điện trường có đường sức là những đường cong kín.</w:t>
            </w:r>
          </w:p>
          <w:p w:rsidR="006A2C33" w:rsidRPr="00ED31E0" w:rsidRDefault="006A2C33"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Khi điện áp giữa hai bản tụ biến thiên theo thời gian thì</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A. trong tụ điện không phát sinh ra từ trường vì không có dòng điện chay qua lớp điện môi giữa hai bản tụ điện.</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B. trong tụ điện chỉ xuất hiện điện trường biến thiên mà không có từ trường vì không có dòng điện.</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C. trong tụ điện xuất hiện điện từ trường và từ trường biến thiên với cùng một tần số.</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D. trong tụ điện không xuất hiện cả điện trường và từ trường vì môi trường trong lòng tụ điện không dẫn điện.</w:t>
            </w:r>
          </w:p>
          <w:p w:rsidR="006A2C33" w:rsidRPr="00ED31E0" w:rsidRDefault="006A2C33"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ìm phát biểu sai về điện từ trường.</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A. Một từ trường biến thiên theo thời gian sinh ra một điện trường xoáy ở các điểm lân cận.</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B. Một điện trường biến thiên theo thời gian sinh ra một từ trường ở các điểm lân cận.</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C. Điện trường và từ trường không đổi theo thời gian cùng có các đường sức là những đường cong khép kín.</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D. Đường sức của điện trường xoáy là các đường cong kín bao quanh các đường sức từ của từ trường biến thiên.</w:t>
            </w:r>
          </w:p>
          <w:p w:rsidR="006A2C33" w:rsidRPr="00ED31E0" w:rsidRDefault="006A2C33"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2540"/>
              <w:gridCol w:w="998"/>
              <w:gridCol w:w="957"/>
              <w:gridCol w:w="957"/>
              <w:gridCol w:w="957"/>
            </w:tblGrid>
            <w:tr w:rsidR="006A2C33" w:rsidRPr="00ED31E0" w:rsidTr="006A2C33">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4</w:t>
                  </w:r>
                </w:p>
              </w:tc>
            </w:tr>
            <w:tr w:rsidR="006A2C33" w:rsidRPr="00ED31E0" w:rsidTr="006A2C33">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C</w:t>
                  </w:r>
                </w:p>
              </w:tc>
            </w:tr>
          </w:tbl>
          <w:p w:rsidR="00296217" w:rsidRPr="00ED31E0" w:rsidRDefault="00296217" w:rsidP="00ED31E0">
            <w:pPr>
              <w:ind w:left="48" w:right="48"/>
              <w:jc w:val="both"/>
              <w:rPr>
                <w:sz w:val="28"/>
                <w:szCs w:val="28"/>
              </w:rPr>
            </w:pPr>
          </w:p>
        </w:tc>
      </w:tr>
      <w:tr w:rsidR="00296217" w:rsidRPr="00ED31E0" w:rsidTr="000E2837">
        <w:tc>
          <w:tcPr>
            <w:tcW w:w="10314" w:type="dxa"/>
            <w:gridSpan w:val="9"/>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r w:rsidR="006F6394" w:rsidRPr="00ED31E0">
              <w:rPr>
                <w:sz w:val="28"/>
                <w:szCs w:val="28"/>
              </w:rPr>
              <w:t>về điện từ trường</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0E2837">
        <w:tc>
          <w:tcPr>
            <w:tcW w:w="3395" w:type="dxa"/>
            <w:gridSpan w:val="2"/>
            <w:shd w:val="clear" w:color="auto" w:fill="auto"/>
          </w:tcPr>
          <w:p w:rsidR="00164968" w:rsidRPr="00ED31E0" w:rsidRDefault="00296217" w:rsidP="00ED31E0">
            <w:pPr>
              <w:pStyle w:val="ListParagraph"/>
              <w:tabs>
                <w:tab w:val="num" w:pos="993"/>
              </w:tabs>
              <w:ind w:left="0"/>
              <w:jc w:val="both"/>
              <w:rPr>
                <w:sz w:val="28"/>
                <w:szCs w:val="28"/>
                <w:lang w:val="de-AT"/>
              </w:rPr>
            </w:pPr>
            <w:r w:rsidRPr="00ED31E0">
              <w:rPr>
                <w:sz w:val="28"/>
                <w:szCs w:val="28"/>
                <w:lang w:val="de-AT"/>
              </w:rPr>
              <w:t xml:space="preserve">- Yêu cầu HS thảo luận </w:t>
            </w:r>
          </w:p>
          <w:p w:rsidR="00164968" w:rsidRPr="00ED31E0" w:rsidRDefault="00164968" w:rsidP="00ED31E0">
            <w:pPr>
              <w:pStyle w:val="ListParagraph"/>
              <w:tabs>
                <w:tab w:val="num" w:pos="993"/>
              </w:tabs>
              <w:ind w:left="0"/>
              <w:jc w:val="both"/>
              <w:rPr>
                <w:sz w:val="28"/>
                <w:szCs w:val="28"/>
                <w:shd w:val="clear" w:color="auto" w:fill="FFFFFF"/>
              </w:rPr>
            </w:pPr>
            <w:r w:rsidRPr="00ED31E0">
              <w:rPr>
                <w:sz w:val="28"/>
                <w:szCs w:val="28"/>
                <w:shd w:val="clear" w:color="auto" w:fill="FFFFFF"/>
              </w:rPr>
              <w:t>Có ý kiến cho rằng không gian bao quanh một điện tích có thể chỉ có điện trường nhưng cũng quanh điện tích đó có thể có điện trường. Ý kiến này đúng hay sai? Vì sao?</w:t>
            </w:r>
          </w:p>
          <w:p w:rsidR="00296217" w:rsidRPr="00ED31E0" w:rsidRDefault="00296217"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3"/>
            <w:shd w:val="clear" w:color="auto" w:fill="auto"/>
          </w:tcPr>
          <w:p w:rsidR="00296217" w:rsidRPr="00ED31E0" w:rsidRDefault="00296217" w:rsidP="00ED31E0">
            <w:pPr>
              <w:jc w:val="both"/>
              <w:rPr>
                <w:sz w:val="28"/>
                <w:szCs w:val="28"/>
              </w:rPr>
            </w:pPr>
            <w:r w:rsidRPr="00ED31E0">
              <w:rPr>
                <w:sz w:val="28"/>
                <w:szCs w:val="28"/>
              </w:rPr>
              <w:t>- HS sắp xếp theo nhóm, chuẩn bị bảng phụ và tiến hành làm việc theo nhóm dưới sự hướng dẫn của GV</w:t>
            </w:r>
          </w:p>
          <w:p w:rsidR="00296217" w:rsidRPr="00ED31E0" w:rsidRDefault="00296217" w:rsidP="00ED31E0">
            <w:pPr>
              <w:jc w:val="both"/>
              <w:rPr>
                <w:sz w:val="28"/>
                <w:szCs w:val="28"/>
                <w:lang w:val="de-AT"/>
              </w:rPr>
            </w:pPr>
          </w:p>
          <w:p w:rsidR="00296217" w:rsidRPr="00ED31E0" w:rsidRDefault="00296217" w:rsidP="00ED31E0">
            <w:pPr>
              <w:pStyle w:val="ListParagraph"/>
              <w:ind w:left="0"/>
              <w:jc w:val="both"/>
              <w:rPr>
                <w:sz w:val="28"/>
                <w:szCs w:val="28"/>
                <w:lang w:val="de-AT"/>
              </w:rPr>
            </w:pPr>
            <w:r w:rsidRPr="00ED31E0">
              <w:rPr>
                <w:b/>
                <w:bCs/>
                <w:sz w:val="28"/>
                <w:szCs w:val="28"/>
                <w:lang w:val="de-AT"/>
              </w:rPr>
              <w:t>Báo cáo kết quả hoạt  động và thảo luận</w:t>
            </w:r>
          </w:p>
          <w:p w:rsidR="00296217" w:rsidRPr="00ED31E0" w:rsidRDefault="00296217" w:rsidP="00ED31E0">
            <w:pPr>
              <w:jc w:val="both"/>
              <w:rPr>
                <w:sz w:val="28"/>
                <w:szCs w:val="28"/>
                <w:lang w:val="de-AT"/>
              </w:rPr>
            </w:pPr>
            <w:r w:rsidRPr="00ED31E0">
              <w:rPr>
                <w:sz w:val="28"/>
                <w:szCs w:val="28"/>
                <w:lang w:val="de-AT"/>
              </w:rPr>
              <w:t xml:space="preserve">- Đại diện các nhóm </w:t>
            </w:r>
          </w:p>
          <w:p w:rsidR="00296217" w:rsidRPr="00ED31E0" w:rsidRDefault="00296217" w:rsidP="00ED31E0">
            <w:pPr>
              <w:jc w:val="both"/>
              <w:rPr>
                <w:sz w:val="28"/>
                <w:szCs w:val="28"/>
                <w:lang w:val="de-AT"/>
              </w:rPr>
            </w:pPr>
            <w:r w:rsidRPr="00ED31E0">
              <w:rPr>
                <w:sz w:val="28"/>
                <w:szCs w:val="28"/>
                <w:lang w:val="de-AT"/>
              </w:rPr>
              <w:t>- Đại diện các nhóm nhận xét kết quả</w:t>
            </w:r>
          </w:p>
          <w:p w:rsidR="00296217" w:rsidRPr="00ED31E0" w:rsidRDefault="00296217" w:rsidP="00ED31E0">
            <w:pPr>
              <w:pStyle w:val="ListParagraph"/>
              <w:ind w:left="0"/>
              <w:jc w:val="both"/>
              <w:rPr>
                <w:sz w:val="28"/>
                <w:szCs w:val="28"/>
                <w:lang w:val="de-AT"/>
              </w:rPr>
            </w:pPr>
            <w:r w:rsidRPr="00ED31E0">
              <w:rPr>
                <w:sz w:val="28"/>
                <w:szCs w:val="28"/>
                <w:lang w:val="de-AT"/>
              </w:rPr>
              <w:t>- Các nhóm khác có ý kiến bổ sung.(nếu có)</w:t>
            </w:r>
          </w:p>
          <w:p w:rsidR="00296217" w:rsidRPr="00ED31E0" w:rsidRDefault="00296217" w:rsidP="00ED31E0">
            <w:pPr>
              <w:jc w:val="both"/>
              <w:rPr>
                <w:sz w:val="28"/>
                <w:szCs w:val="28"/>
                <w:lang w:val="de-AT"/>
              </w:rPr>
            </w:pPr>
          </w:p>
        </w:tc>
        <w:tc>
          <w:tcPr>
            <w:tcW w:w="3523" w:type="dxa"/>
            <w:gridSpan w:val="4"/>
            <w:shd w:val="clear" w:color="auto" w:fill="auto"/>
          </w:tcPr>
          <w:p w:rsidR="00296217" w:rsidRPr="00ED31E0" w:rsidRDefault="00164968" w:rsidP="00ED31E0">
            <w:pPr>
              <w:jc w:val="both"/>
              <w:rPr>
                <w:b/>
                <w:bCs/>
                <w:sz w:val="28"/>
                <w:szCs w:val="28"/>
                <w:lang w:val="de-AT"/>
              </w:rPr>
            </w:pPr>
            <w:r w:rsidRPr="00ED31E0">
              <w:rPr>
                <w:color w:val="000000"/>
                <w:sz w:val="28"/>
                <w:szCs w:val="28"/>
                <w:shd w:val="clear" w:color="auto" w:fill="FFFFFF"/>
              </w:rPr>
              <w:t>Ý kiến cho rằng không gian bao quanh một điện tích có thể chỉ có điện trường nhưng cũng quanh điện tích đó có thể có điện từ trường. Ý kiến này đúng vì tùy theo hệ quy chiếu của con người ta quan sát mà diện tích có thể đứng yên hay chuyển động. Nếu đứng yên ta chỉ nhận được điện trường, nếu chuyển động thì nhận được điện từ trường.</w:t>
            </w:r>
          </w:p>
        </w:tc>
      </w:tr>
      <w:tr w:rsidR="00296217" w:rsidRPr="00ED31E0" w:rsidTr="000E2837">
        <w:tc>
          <w:tcPr>
            <w:tcW w:w="10314" w:type="dxa"/>
            <w:gridSpan w:val="9"/>
            <w:shd w:val="clear" w:color="auto" w:fill="auto"/>
            <w:vAlign w:val="center"/>
          </w:tcPr>
          <w:p w:rsidR="00296217" w:rsidRPr="00ED31E0" w:rsidRDefault="00296217" w:rsidP="00ED31E0">
            <w:pPr>
              <w:jc w:val="center"/>
              <w:rPr>
                <w:b/>
                <w:sz w:val="28"/>
                <w:szCs w:val="28"/>
              </w:rPr>
            </w:pPr>
            <w:r w:rsidRPr="00ED31E0">
              <w:rPr>
                <w:b/>
                <w:sz w:val="28"/>
                <w:szCs w:val="28"/>
              </w:rPr>
              <w:t>HOẠT ĐỘNG 5: Hoạt động tìm tòi và mở rộng (2’)</w:t>
            </w:r>
          </w:p>
          <w:p w:rsidR="00296217" w:rsidRPr="00ED31E0" w:rsidRDefault="00296217"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0E2837">
        <w:tc>
          <w:tcPr>
            <w:tcW w:w="10314" w:type="dxa"/>
            <w:gridSpan w:val="9"/>
            <w:shd w:val="clear" w:color="auto" w:fill="auto"/>
          </w:tcPr>
          <w:p w:rsidR="00296217" w:rsidRPr="00ED31E0" w:rsidRDefault="00164968" w:rsidP="00ED31E0">
            <w:pPr>
              <w:jc w:val="both"/>
              <w:rPr>
                <w:bCs/>
                <w:sz w:val="28"/>
                <w:szCs w:val="28"/>
                <w:lang w:val="de-AT"/>
              </w:rPr>
            </w:pPr>
            <w:r w:rsidRPr="00ED31E0">
              <w:rPr>
                <w:bCs/>
                <w:sz w:val="28"/>
                <w:szCs w:val="28"/>
                <w:lang w:val="de-AT"/>
              </w:rPr>
              <w:t xml:space="preserve">Tự tìm hiểu và làm thêm các bài tập nâng cao </w:t>
            </w:r>
          </w:p>
          <w:p w:rsidR="00164968" w:rsidRPr="00ED31E0" w:rsidRDefault="00164968" w:rsidP="00ED31E0">
            <w:pPr>
              <w:jc w:val="both"/>
              <w:rPr>
                <w:bCs/>
                <w:sz w:val="28"/>
                <w:szCs w:val="28"/>
                <w:lang w:val="de-AT"/>
              </w:rPr>
            </w:pPr>
            <w:r w:rsidRPr="00ED31E0">
              <w:rPr>
                <w:bCs/>
                <w:sz w:val="28"/>
                <w:szCs w:val="28"/>
                <w:lang w:val="de-AT"/>
              </w:rPr>
              <w:t>Vẽ sơ đồ tư duy khái quát lại ND bài học</w:t>
            </w:r>
          </w:p>
        </w:tc>
      </w:tr>
    </w:tbl>
    <w:p w:rsidR="00164968" w:rsidRPr="00ED31E0" w:rsidRDefault="00164968"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111 và SBT trang 31, 32, 33</w:t>
      </w:r>
    </w:p>
    <w:p w:rsidR="00606CA9" w:rsidRPr="00ED31E0" w:rsidRDefault="00164968" w:rsidP="00ED31E0">
      <w:pPr>
        <w:rPr>
          <w:sz w:val="28"/>
          <w:szCs w:val="28"/>
        </w:rPr>
      </w:pPr>
      <w:r w:rsidRPr="00ED31E0">
        <w:rPr>
          <w:sz w:val="28"/>
          <w:szCs w:val="28"/>
        </w:rPr>
        <w:t>- Học bài mới</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Tiết 38</w:t>
      </w:r>
    </w:p>
    <w:p w:rsidR="00606CA9" w:rsidRPr="00ED31E0" w:rsidRDefault="00606CA9" w:rsidP="00ED31E0">
      <w:pPr>
        <w:jc w:val="center"/>
        <w:rPr>
          <w:b/>
          <w:sz w:val="28"/>
          <w:szCs w:val="28"/>
        </w:rPr>
      </w:pPr>
      <w:r w:rsidRPr="00ED31E0">
        <w:rPr>
          <w:b/>
          <w:sz w:val="28"/>
          <w:szCs w:val="28"/>
        </w:rPr>
        <w:t>SÓNG ĐIỆN TỪ</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định nghĩa sóng điện từ.</w:t>
      </w:r>
    </w:p>
    <w:p w:rsidR="00606CA9" w:rsidRPr="00ED31E0" w:rsidRDefault="00606CA9" w:rsidP="00ED31E0">
      <w:pPr>
        <w:jc w:val="both"/>
        <w:rPr>
          <w:sz w:val="28"/>
          <w:szCs w:val="28"/>
        </w:rPr>
      </w:pPr>
      <w:r w:rsidRPr="00ED31E0">
        <w:rPr>
          <w:sz w:val="28"/>
          <w:szCs w:val="28"/>
        </w:rPr>
        <w:t>- Nêu được các đặc điểm của sóng điện từ.</w:t>
      </w:r>
    </w:p>
    <w:p w:rsidR="00606CA9" w:rsidRPr="00ED31E0" w:rsidRDefault="00606CA9" w:rsidP="00ED31E0">
      <w:pPr>
        <w:jc w:val="both"/>
        <w:rPr>
          <w:b/>
          <w:sz w:val="28"/>
          <w:szCs w:val="28"/>
        </w:rPr>
      </w:pPr>
      <w:r w:rsidRPr="00ED31E0">
        <w:rPr>
          <w:sz w:val="28"/>
          <w:szCs w:val="28"/>
        </w:rPr>
        <w:t>- Nêu được đặc điểm của sự truyền sóng điện từ trong khí quyể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606CA9" w:rsidRPr="00ED31E0" w:rsidRDefault="00606CA9" w:rsidP="00ED31E0">
      <w:pPr>
        <w:jc w:val="both"/>
        <w:rPr>
          <w:sz w:val="28"/>
          <w:szCs w:val="28"/>
        </w:rPr>
      </w:pPr>
      <w:r w:rsidRPr="00ED31E0">
        <w:rPr>
          <w:b/>
          <w:sz w:val="28"/>
          <w:szCs w:val="28"/>
        </w:rPr>
        <w:t>3. Về thái độ</w:t>
      </w:r>
    </w:p>
    <w:p w:rsidR="00606CA9" w:rsidRPr="00ED31E0" w:rsidRDefault="00606CA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6"/>
        <w:gridCol w:w="371"/>
        <w:gridCol w:w="1382"/>
        <w:gridCol w:w="1266"/>
        <w:gridCol w:w="726"/>
        <w:gridCol w:w="1104"/>
        <w:gridCol w:w="2398"/>
        <w:gridCol w:w="61"/>
      </w:tblGrid>
      <w:tr w:rsidR="00BB2118" w:rsidRPr="00ED31E0" w:rsidTr="006F6394">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6F6394">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6F6394">
        <w:trPr>
          <w:gridAfter w:val="1"/>
          <w:wAfter w:w="62" w:type="dxa"/>
        </w:trPr>
        <w:tc>
          <w:tcPr>
            <w:tcW w:w="4786" w:type="dxa"/>
            <w:gridSpan w:val="3"/>
            <w:shd w:val="clear" w:color="auto" w:fill="auto"/>
          </w:tcPr>
          <w:p w:rsidR="006F6394" w:rsidRPr="00ED31E0" w:rsidRDefault="006F6394" w:rsidP="00ED31E0">
            <w:pPr>
              <w:jc w:val="both"/>
              <w:rPr>
                <w:sz w:val="28"/>
                <w:szCs w:val="28"/>
              </w:rPr>
            </w:pPr>
            <w:r w:rsidRPr="00ED31E0">
              <w:rPr>
                <w:sz w:val="28"/>
                <w:szCs w:val="28"/>
              </w:rPr>
              <w:t>- Ở các máy thu thanh, ở mặt ghi các dải tần ta thấy một số dải sóng vô tuyến tương ứng với các bước sóng: 16m, 19m, 25m… tại sao là những dải tần đó mà không phải những dải tần khác?</w:t>
            </w:r>
          </w:p>
          <w:p w:rsidR="006F6394" w:rsidRPr="00ED31E0" w:rsidRDefault="006F6394" w:rsidP="00ED31E0">
            <w:pPr>
              <w:ind w:firstLine="720"/>
              <w:jc w:val="both"/>
              <w:rPr>
                <w:sz w:val="28"/>
                <w:szCs w:val="28"/>
              </w:rPr>
            </w:pPr>
            <w:r w:rsidRPr="00ED31E0">
              <w:rPr>
                <w:sz w:val="28"/>
                <w:szCs w:val="28"/>
              </w:rPr>
              <w:t>- Tiết này ta tiếp tục tìm hiểu nội dung thứ hai của thyết điện từ là “SÓNG ĐIỆN TỪ”</w:t>
            </w:r>
          </w:p>
          <w:p w:rsidR="00BB2118" w:rsidRPr="00ED31E0" w:rsidRDefault="00BB2118" w:rsidP="00ED31E0">
            <w:pPr>
              <w:jc w:val="both"/>
              <w:rPr>
                <w:sz w:val="28"/>
                <w:szCs w:val="28"/>
              </w:rPr>
            </w:pPr>
          </w:p>
        </w:tc>
        <w:tc>
          <w:tcPr>
            <w:tcW w:w="3119" w:type="dxa"/>
            <w:gridSpan w:val="3"/>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BB2118" w:rsidRPr="00ED31E0" w:rsidRDefault="00BB2118"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6F6394" w:rsidRPr="00ED31E0" w:rsidRDefault="006F6394" w:rsidP="00ED31E0">
            <w:pPr>
              <w:rPr>
                <w:sz w:val="28"/>
                <w:szCs w:val="28"/>
              </w:rPr>
            </w:pPr>
            <w:r w:rsidRPr="00ED31E0">
              <w:rPr>
                <w:sz w:val="28"/>
                <w:szCs w:val="28"/>
              </w:rPr>
              <w:t>Tiết 38</w:t>
            </w:r>
          </w:p>
          <w:p w:rsidR="006F6394" w:rsidRPr="00ED31E0" w:rsidRDefault="006F6394" w:rsidP="00ED31E0">
            <w:pPr>
              <w:jc w:val="center"/>
              <w:rPr>
                <w:b/>
                <w:sz w:val="28"/>
                <w:szCs w:val="28"/>
              </w:rPr>
            </w:pPr>
            <w:r w:rsidRPr="00ED31E0">
              <w:rPr>
                <w:b/>
                <w:sz w:val="28"/>
                <w:szCs w:val="28"/>
              </w:rPr>
              <w:t>SÓNG ĐIỆN TỪ</w:t>
            </w:r>
          </w:p>
          <w:p w:rsidR="00BB2118" w:rsidRPr="00ED31E0" w:rsidRDefault="00BB2118" w:rsidP="00ED31E0">
            <w:pPr>
              <w:jc w:val="center"/>
              <w:rPr>
                <w:sz w:val="28"/>
                <w:szCs w:val="28"/>
                <w:lang w:val="pt-BR"/>
              </w:rPr>
            </w:pPr>
          </w:p>
        </w:tc>
      </w:tr>
      <w:tr w:rsidR="00BB2118" w:rsidRPr="00ED31E0" w:rsidTr="006F6394">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6F6394" w:rsidRPr="00ED31E0" w:rsidRDefault="00BB2118" w:rsidP="00ED31E0">
            <w:pPr>
              <w:jc w:val="both"/>
              <w:rPr>
                <w:sz w:val="28"/>
                <w:szCs w:val="28"/>
              </w:rPr>
            </w:pPr>
            <w:r w:rsidRPr="00ED31E0">
              <w:rPr>
                <w:b/>
                <w:sz w:val="28"/>
                <w:szCs w:val="28"/>
              </w:rPr>
              <w:t>Mục tiêu:</w:t>
            </w:r>
            <w:r w:rsidRPr="00ED31E0">
              <w:rPr>
                <w:sz w:val="28"/>
                <w:szCs w:val="28"/>
              </w:rPr>
              <w:t xml:space="preserve"> </w:t>
            </w:r>
            <w:r w:rsidR="006F6394" w:rsidRPr="00ED31E0">
              <w:rPr>
                <w:sz w:val="28"/>
                <w:szCs w:val="28"/>
              </w:rPr>
              <w:t>- Nêu được định nghĩa sóng điện từ.</w:t>
            </w:r>
          </w:p>
          <w:p w:rsidR="006F6394" w:rsidRPr="00ED31E0" w:rsidRDefault="006F6394" w:rsidP="00ED31E0">
            <w:pPr>
              <w:jc w:val="both"/>
              <w:rPr>
                <w:sz w:val="28"/>
                <w:szCs w:val="28"/>
              </w:rPr>
            </w:pPr>
            <w:r w:rsidRPr="00ED31E0">
              <w:rPr>
                <w:sz w:val="28"/>
                <w:szCs w:val="28"/>
              </w:rPr>
              <w:t>- Nêu được các đặc điểm của sóng điện từ.</w:t>
            </w:r>
          </w:p>
          <w:p w:rsidR="00BB2118" w:rsidRPr="00ED31E0" w:rsidRDefault="006F6394" w:rsidP="00ED31E0">
            <w:pPr>
              <w:jc w:val="both"/>
              <w:rPr>
                <w:b/>
                <w:sz w:val="28"/>
                <w:szCs w:val="28"/>
              </w:rPr>
            </w:pPr>
            <w:r w:rsidRPr="00ED31E0">
              <w:rPr>
                <w:sz w:val="28"/>
                <w:szCs w:val="28"/>
              </w:rPr>
              <w:t>- Nêu được đặc điểm của sự truyền sóng điện từ trong khí quyển.</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xml:space="preserve">- Thông báo kết quả khi giải hệ phương trình Mác-xoen: điện từ trường lan truyền trong không gian dưới dạng sóng </w:t>
            </w:r>
            <w:r w:rsidRPr="00043D2A">
              <w:rPr>
                <w:sz w:val="28"/>
                <w:szCs w:val="28"/>
              </w:rPr>
              <w:sym w:font="Symbol" w:char="F0AE"/>
            </w:r>
            <w:r w:rsidRPr="00043D2A">
              <w:rPr>
                <w:sz w:val="28"/>
                <w:szCs w:val="28"/>
              </w:rPr>
              <w:t xml:space="preserve"> gọi là sóng điện từ.</w:t>
            </w:r>
          </w:p>
          <w:p w:rsidR="00606CA9" w:rsidRPr="00043D2A" w:rsidRDefault="00606CA9" w:rsidP="00043D2A">
            <w:pPr>
              <w:jc w:val="both"/>
              <w:rPr>
                <w:sz w:val="28"/>
                <w:szCs w:val="28"/>
              </w:rPr>
            </w:pPr>
            <w:r w:rsidRPr="00043D2A">
              <w:rPr>
                <w:sz w:val="28"/>
                <w:szCs w:val="28"/>
              </w:rPr>
              <w:t>- Sóng điện từ và điện từ trường có gì khác nhau?</w:t>
            </w:r>
          </w:p>
          <w:p w:rsidR="00606CA9" w:rsidRPr="00043D2A" w:rsidRDefault="00606CA9" w:rsidP="00043D2A">
            <w:pPr>
              <w:jc w:val="both"/>
              <w:rPr>
                <w:sz w:val="28"/>
                <w:szCs w:val="28"/>
              </w:rPr>
            </w:pPr>
            <w:r w:rsidRPr="00043D2A">
              <w:rPr>
                <w:sz w:val="28"/>
                <w:szCs w:val="28"/>
              </w:rPr>
              <w:t>- Y/c HS đọc Sgk để tìm hiểu các đặc điểm của sóng điện từ.</w:t>
            </w:r>
          </w:p>
          <w:p w:rsidR="00606CA9" w:rsidRPr="00043D2A" w:rsidRDefault="00606CA9" w:rsidP="00043D2A">
            <w:pPr>
              <w:jc w:val="both"/>
              <w:rPr>
                <w:sz w:val="28"/>
                <w:szCs w:val="28"/>
              </w:rPr>
            </w:pPr>
            <w:r w:rsidRPr="00043D2A">
              <w:rPr>
                <w:sz w:val="28"/>
                <w:szCs w:val="28"/>
              </w:rPr>
              <w:t xml:space="preserve">- Sóng điện từ có v = c </w:t>
            </w:r>
            <w:r w:rsidRPr="00043D2A">
              <w:rPr>
                <w:sz w:val="28"/>
                <w:szCs w:val="28"/>
              </w:rPr>
              <w:sym w:font="Symbol" w:char="F0AE"/>
            </w:r>
            <w:r w:rsidRPr="00043D2A">
              <w:rPr>
                <w:sz w:val="28"/>
                <w:szCs w:val="28"/>
              </w:rPr>
              <w:t xml:space="preserve"> đây là một cơ sở để khẳng định ánh sáng là sóng điện từ.</w:t>
            </w:r>
          </w:p>
          <w:p w:rsidR="00606CA9" w:rsidRPr="00043D2A" w:rsidRDefault="00606CA9" w:rsidP="00043D2A">
            <w:pPr>
              <w:jc w:val="both"/>
              <w:rPr>
                <w:sz w:val="28"/>
                <w:szCs w:val="28"/>
              </w:rPr>
            </w:pPr>
            <w:r w:rsidRPr="00043D2A">
              <w:rPr>
                <w:sz w:val="28"/>
                <w:szCs w:val="28"/>
              </w:rPr>
              <w:t>- Sóng điện từ lan truyền được trong điện môi. Tốc độ v &lt; c và phụ thuộc vào hằng số điện môi.</w:t>
            </w:r>
          </w:p>
          <w:p w:rsidR="00606CA9" w:rsidRPr="00043D2A" w:rsidRDefault="00606CA9" w:rsidP="00043D2A">
            <w:pPr>
              <w:jc w:val="both"/>
              <w:rPr>
                <w:sz w:val="28"/>
                <w:szCs w:val="28"/>
              </w:rPr>
            </w:pPr>
            <w:r w:rsidRPr="00043D2A">
              <w:rPr>
                <w:sz w:val="28"/>
                <w:szCs w:val="28"/>
              </w:rPr>
              <w:t xml:space="preserve">- Y/c HS quan sát thang sóng vô tuyến để </w:t>
            </w:r>
            <w:r w:rsidR="00700059" w:rsidRPr="00043D2A">
              <w:rPr>
                <w:sz w:val="28"/>
                <w:szCs w:val="28"/>
              </w:rPr>
              <w:t xml:space="preserve">Hiểu được </w:t>
            </w:r>
            <w:r w:rsidRPr="00043D2A">
              <w:rPr>
                <w:sz w:val="28"/>
                <w:szCs w:val="28"/>
              </w:rPr>
              <w:t>sự phân chia sóng vô tuyến.</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ghi nhận sóng điện từ là gì.</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ìm các đặc điể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Quan sát hình 22.1</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Quan sát hình 22.2</w:t>
            </w:r>
          </w:p>
          <w:p w:rsidR="00606CA9" w:rsidRPr="00043D2A" w:rsidRDefault="00606CA9" w:rsidP="00043D2A">
            <w:pPr>
              <w:jc w:val="both"/>
              <w:rPr>
                <w:sz w:val="28"/>
                <w:szCs w:val="28"/>
              </w:rPr>
            </w:pP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 Sóng điện từ</w:t>
            </w:r>
          </w:p>
          <w:p w:rsidR="00606CA9" w:rsidRPr="00043D2A" w:rsidRDefault="00606CA9" w:rsidP="00043D2A">
            <w:pPr>
              <w:jc w:val="both"/>
              <w:rPr>
                <w:b/>
                <w:i/>
                <w:sz w:val="28"/>
                <w:szCs w:val="28"/>
              </w:rPr>
            </w:pPr>
            <w:r w:rsidRPr="00043D2A">
              <w:rPr>
                <w:b/>
                <w:i/>
                <w:sz w:val="28"/>
                <w:szCs w:val="28"/>
              </w:rPr>
              <w:t>1. Sóng điện từ là gì?</w:t>
            </w:r>
          </w:p>
          <w:p w:rsidR="00606CA9" w:rsidRPr="00043D2A" w:rsidRDefault="00606CA9" w:rsidP="00043D2A">
            <w:pPr>
              <w:jc w:val="both"/>
              <w:rPr>
                <w:sz w:val="28"/>
                <w:szCs w:val="28"/>
              </w:rPr>
            </w:pPr>
            <w:r w:rsidRPr="00043D2A">
              <w:rPr>
                <w:sz w:val="28"/>
                <w:szCs w:val="28"/>
              </w:rPr>
              <w:t>- Sóng điện từ chính là từ trường lan truyền trong không gia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2. Đặc điểm của sóng điện từ</w:t>
            </w:r>
          </w:p>
          <w:p w:rsidR="00606CA9" w:rsidRPr="00043D2A" w:rsidRDefault="00606CA9" w:rsidP="00043D2A">
            <w:pPr>
              <w:jc w:val="both"/>
              <w:rPr>
                <w:spacing w:val="-6"/>
                <w:sz w:val="28"/>
                <w:szCs w:val="28"/>
              </w:rPr>
            </w:pPr>
            <w:r w:rsidRPr="00043D2A">
              <w:rPr>
                <w:sz w:val="28"/>
                <w:szCs w:val="28"/>
              </w:rPr>
              <w:t xml:space="preserve">a. Sóng điện từ lan truyền được trong chân không với </w:t>
            </w:r>
            <w:r w:rsidRPr="00043D2A">
              <w:rPr>
                <w:spacing w:val="-6"/>
                <w:sz w:val="28"/>
                <w:szCs w:val="28"/>
              </w:rPr>
              <w:t xml:space="preserve">tốc độ lớn nhất c </w:t>
            </w:r>
            <w:r w:rsidRPr="00043D2A">
              <w:rPr>
                <w:spacing w:val="-6"/>
                <w:sz w:val="28"/>
                <w:szCs w:val="28"/>
              </w:rPr>
              <w:sym w:font="Symbol" w:char="F0BB"/>
            </w:r>
            <w:r w:rsidRPr="00043D2A">
              <w:rPr>
                <w:spacing w:val="-6"/>
                <w:sz w:val="28"/>
                <w:szCs w:val="28"/>
              </w:rPr>
              <w:t xml:space="preserve"> 3.10</w:t>
            </w:r>
            <w:r w:rsidRPr="00043D2A">
              <w:rPr>
                <w:spacing w:val="-6"/>
                <w:sz w:val="28"/>
                <w:szCs w:val="28"/>
                <w:vertAlign w:val="superscript"/>
              </w:rPr>
              <w:t>8</w:t>
            </w:r>
            <w:r w:rsidRPr="00043D2A">
              <w:rPr>
                <w:spacing w:val="-6"/>
                <w:sz w:val="28"/>
                <w:szCs w:val="28"/>
              </w:rPr>
              <w:t>m/s.</w:t>
            </w:r>
          </w:p>
          <w:p w:rsidR="00606CA9" w:rsidRPr="00043D2A" w:rsidRDefault="00606CA9" w:rsidP="00043D2A">
            <w:pPr>
              <w:jc w:val="both"/>
              <w:rPr>
                <w:sz w:val="28"/>
                <w:szCs w:val="28"/>
              </w:rPr>
            </w:pPr>
            <w:r w:rsidRPr="00043D2A">
              <w:rPr>
                <w:sz w:val="28"/>
                <w:szCs w:val="28"/>
              </w:rPr>
              <w:t xml:space="preserve">b. Sóng điện từ là sóng ngang: </w:t>
            </w:r>
            <w:r w:rsidRPr="00043D2A">
              <w:rPr>
                <w:position w:val="-6"/>
                <w:sz w:val="28"/>
                <w:szCs w:val="28"/>
              </w:rPr>
              <w:object w:dxaOrig="1060" w:dyaOrig="320">
                <v:shape id="_x0000_i1572" type="#_x0000_t75" style="width:53.85pt;height:15.65pt" o:ole="">
                  <v:imagedata r:id="rId1109" o:title=""/>
                </v:shape>
                <o:OLEObject Type="Embed" ProgID="Equation.DSMT4" ShapeID="_x0000_i1572" DrawAspect="Content" ObjectID="_1629614639" r:id="rId1110"/>
              </w:object>
            </w:r>
            <w:r w:rsidRPr="00043D2A">
              <w:rPr>
                <w:sz w:val="28"/>
                <w:szCs w:val="28"/>
              </w:rPr>
              <w:t xml:space="preserve"> </w:t>
            </w:r>
          </w:p>
          <w:p w:rsidR="00606CA9" w:rsidRPr="00043D2A" w:rsidRDefault="00606CA9" w:rsidP="00043D2A">
            <w:pPr>
              <w:jc w:val="both"/>
              <w:rPr>
                <w:sz w:val="28"/>
                <w:szCs w:val="28"/>
              </w:rPr>
            </w:pPr>
            <w:r w:rsidRPr="00043D2A">
              <w:rPr>
                <w:sz w:val="28"/>
                <w:szCs w:val="28"/>
              </w:rPr>
              <w:t>c. Trong sóng điện từ thì dao động của điện trường và của từ trường tại một điểm luôn luôn đồng pha với nhau.</w:t>
            </w:r>
          </w:p>
          <w:p w:rsidR="00606CA9" w:rsidRPr="00043D2A" w:rsidRDefault="00606CA9" w:rsidP="00043D2A">
            <w:pPr>
              <w:jc w:val="both"/>
              <w:rPr>
                <w:spacing w:val="-4"/>
                <w:sz w:val="28"/>
                <w:szCs w:val="28"/>
              </w:rPr>
            </w:pPr>
            <w:r w:rsidRPr="00043D2A">
              <w:rPr>
                <w:sz w:val="28"/>
                <w:szCs w:val="28"/>
              </w:rPr>
              <w:t xml:space="preserve">d. </w:t>
            </w:r>
            <w:r w:rsidRPr="00043D2A">
              <w:rPr>
                <w:spacing w:val="-4"/>
                <w:sz w:val="28"/>
                <w:szCs w:val="28"/>
              </w:rPr>
              <w:t>Khi sóng điện từ gặp mặt phân cách giữa hai môi trường thì nó bị phản xạ và khúc xạ như ánh sáng.</w:t>
            </w:r>
          </w:p>
          <w:p w:rsidR="00606CA9" w:rsidRPr="00043D2A" w:rsidRDefault="00606CA9" w:rsidP="00043D2A">
            <w:pPr>
              <w:jc w:val="both"/>
              <w:rPr>
                <w:sz w:val="28"/>
                <w:szCs w:val="28"/>
              </w:rPr>
            </w:pPr>
            <w:r w:rsidRPr="00043D2A">
              <w:rPr>
                <w:sz w:val="28"/>
                <w:szCs w:val="28"/>
              </w:rPr>
              <w:t>e. Sóng điện từ mang năng lượng.</w:t>
            </w:r>
          </w:p>
          <w:p w:rsidR="00606CA9" w:rsidRPr="00043D2A" w:rsidRDefault="00606CA9" w:rsidP="00043D2A">
            <w:pPr>
              <w:jc w:val="both"/>
              <w:rPr>
                <w:sz w:val="28"/>
                <w:szCs w:val="28"/>
              </w:rPr>
            </w:pPr>
            <w:r w:rsidRPr="00043D2A">
              <w:rPr>
                <w:sz w:val="28"/>
                <w:szCs w:val="28"/>
              </w:rPr>
              <w:t xml:space="preserve">f. Sóng điện từ có bước sóng từ vài m </w:t>
            </w:r>
            <w:r w:rsidRPr="00043D2A">
              <w:rPr>
                <w:sz w:val="28"/>
                <w:szCs w:val="28"/>
              </w:rPr>
              <w:sym w:font="Symbol" w:char="F0AE"/>
            </w:r>
            <w:r w:rsidRPr="00043D2A">
              <w:rPr>
                <w:sz w:val="28"/>
                <w:szCs w:val="28"/>
              </w:rPr>
              <w:t xml:space="preserve"> vài km được dùng trong thông tin liên lạc vô tuyến gọi là </w:t>
            </w:r>
            <w:r w:rsidRPr="00043D2A">
              <w:rPr>
                <w:i/>
                <w:sz w:val="28"/>
                <w:szCs w:val="28"/>
              </w:rPr>
              <w:t>sóng vô tuyến</w:t>
            </w:r>
            <w:r w:rsidRPr="00043D2A">
              <w:rPr>
                <w:sz w:val="28"/>
                <w:szCs w:val="28"/>
              </w:rPr>
              <w:t>:</w:t>
            </w:r>
          </w:p>
          <w:p w:rsidR="00606CA9" w:rsidRPr="00043D2A" w:rsidRDefault="00606CA9" w:rsidP="00043D2A">
            <w:pPr>
              <w:ind w:firstLine="276"/>
              <w:jc w:val="both"/>
              <w:rPr>
                <w:sz w:val="28"/>
                <w:szCs w:val="28"/>
              </w:rPr>
            </w:pPr>
            <w:r w:rsidRPr="00043D2A">
              <w:rPr>
                <w:sz w:val="28"/>
                <w:szCs w:val="28"/>
              </w:rPr>
              <w:t>+ Sóng cực ngắn.</w:t>
            </w:r>
          </w:p>
          <w:p w:rsidR="00606CA9" w:rsidRPr="00043D2A" w:rsidRDefault="00606CA9" w:rsidP="00043D2A">
            <w:pPr>
              <w:ind w:firstLine="276"/>
              <w:jc w:val="both"/>
              <w:rPr>
                <w:sz w:val="28"/>
                <w:szCs w:val="28"/>
              </w:rPr>
            </w:pPr>
            <w:r w:rsidRPr="00043D2A">
              <w:rPr>
                <w:sz w:val="28"/>
                <w:szCs w:val="28"/>
              </w:rPr>
              <w:t>+ Sóng ngắn.</w:t>
            </w:r>
          </w:p>
          <w:p w:rsidR="00606CA9" w:rsidRPr="00043D2A" w:rsidRDefault="00606CA9" w:rsidP="00043D2A">
            <w:pPr>
              <w:ind w:firstLine="276"/>
              <w:jc w:val="both"/>
              <w:rPr>
                <w:sz w:val="28"/>
                <w:szCs w:val="28"/>
              </w:rPr>
            </w:pPr>
            <w:r w:rsidRPr="00043D2A">
              <w:rPr>
                <w:sz w:val="28"/>
                <w:szCs w:val="28"/>
              </w:rPr>
              <w:t>+ Sóng trung.</w:t>
            </w:r>
          </w:p>
          <w:p w:rsidR="00606CA9" w:rsidRPr="00043D2A" w:rsidRDefault="00606CA9" w:rsidP="00043D2A">
            <w:pPr>
              <w:ind w:firstLine="276"/>
              <w:jc w:val="both"/>
              <w:rPr>
                <w:sz w:val="28"/>
                <w:szCs w:val="28"/>
              </w:rPr>
            </w:pPr>
            <w:r w:rsidRPr="00043D2A">
              <w:rPr>
                <w:sz w:val="28"/>
                <w:szCs w:val="28"/>
              </w:rPr>
              <w:t>+ Sóng dài.</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Ở các máy thu thanh, ở mặt ghi các dải tần ta thấy một số dải sóng vô tuyến tương ứng với các bước sóng: 16m, 19m, 25m… tại sao là những dải tần đó mà không phải những dải tần khác?</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Đó là những sóng điện từ có bước sóng tương ứng mà những sóng điện từ này nằm trong dải sóng vô tuyến, không bị không khí hấp thụ.</w:t>
            </w:r>
          </w:p>
          <w:p w:rsidR="00606CA9" w:rsidRPr="00043D2A" w:rsidRDefault="00606CA9" w:rsidP="00043D2A">
            <w:pPr>
              <w:jc w:val="both"/>
              <w:rPr>
                <w:sz w:val="28"/>
                <w:szCs w:val="28"/>
              </w:rPr>
            </w:pPr>
            <w:r w:rsidRPr="00043D2A">
              <w:rPr>
                <w:sz w:val="28"/>
                <w:szCs w:val="28"/>
              </w:rPr>
              <w:t>- Tầng điện li là gì?</w:t>
            </w:r>
          </w:p>
          <w:p w:rsidR="00606CA9" w:rsidRPr="00043D2A" w:rsidRDefault="00606CA9" w:rsidP="00043D2A">
            <w:pPr>
              <w:jc w:val="both"/>
              <w:rPr>
                <w:sz w:val="28"/>
                <w:szCs w:val="28"/>
              </w:rPr>
            </w:pPr>
            <w:r w:rsidRPr="00043D2A">
              <w:rPr>
                <w:sz w:val="28"/>
                <w:szCs w:val="28"/>
              </w:rPr>
              <w:t>(Tầng điện li kéo dài từ độ cao khoảng 80km đến độ cao khoảng 800km)</w:t>
            </w:r>
          </w:p>
          <w:p w:rsidR="00606CA9" w:rsidRPr="00043D2A" w:rsidRDefault="00606CA9" w:rsidP="00043D2A">
            <w:pPr>
              <w:jc w:val="both"/>
              <w:rPr>
                <w:sz w:val="28"/>
                <w:szCs w:val="28"/>
              </w:rPr>
            </w:pPr>
            <w:r w:rsidRPr="00043D2A">
              <w:rPr>
                <w:sz w:val="28"/>
                <w:szCs w:val="28"/>
              </w:rPr>
              <w:t>- Mô tả sự truyền sóng ngắn vòng quanh Trái Đất.</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đọc Sgk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Là một lớp khí quyển, trong đó các phân tử khí đã bị ion hoá rất mạnh dưới tác dụng của tia tử ngoại trong ánh sáng Mặt Trời.</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I. Sự truyền sóng vô tuyến trong khí quyển</w:t>
            </w:r>
          </w:p>
          <w:p w:rsidR="00606CA9" w:rsidRPr="00043D2A" w:rsidRDefault="00606CA9" w:rsidP="00043D2A">
            <w:pPr>
              <w:jc w:val="both"/>
              <w:rPr>
                <w:b/>
                <w:i/>
                <w:sz w:val="28"/>
                <w:szCs w:val="28"/>
              </w:rPr>
            </w:pPr>
            <w:r w:rsidRPr="00043D2A">
              <w:rPr>
                <w:b/>
                <w:i/>
                <w:sz w:val="28"/>
                <w:szCs w:val="28"/>
              </w:rPr>
              <w:t>1. Các dải sóng vô tuyến</w:t>
            </w:r>
          </w:p>
          <w:p w:rsidR="00606CA9" w:rsidRPr="00043D2A" w:rsidRDefault="00606CA9" w:rsidP="00043D2A">
            <w:pPr>
              <w:jc w:val="both"/>
              <w:rPr>
                <w:sz w:val="28"/>
                <w:szCs w:val="28"/>
              </w:rPr>
            </w:pPr>
            <w:r w:rsidRPr="00043D2A">
              <w:rPr>
                <w:sz w:val="28"/>
                <w:szCs w:val="28"/>
              </w:rPr>
              <w:t>- Không khí hấp thụ rất mạnh các sóng dài, sóng trung và sóng cực ngắn.</w:t>
            </w:r>
          </w:p>
          <w:p w:rsidR="00606CA9" w:rsidRPr="00043D2A" w:rsidRDefault="00606CA9" w:rsidP="00043D2A">
            <w:pPr>
              <w:jc w:val="both"/>
              <w:rPr>
                <w:sz w:val="28"/>
                <w:szCs w:val="28"/>
              </w:rPr>
            </w:pPr>
            <w:r w:rsidRPr="00043D2A">
              <w:rPr>
                <w:sz w:val="28"/>
                <w:szCs w:val="28"/>
              </w:rPr>
              <w:t>- Không khí cũng hấp thụ mạnh các sóng ngắn. Tuy nhiên, trong một số vùng tương đối hẹp, các sóng có bước sóng ngắn hầu như không bị hấp thụ. Các vùng này gọi là các dải sóng vô tuyến.</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Sự phản xạ của sóng ngắn trên tầng điện li</w:t>
            </w:r>
          </w:p>
          <w:p w:rsidR="00606CA9" w:rsidRPr="00043D2A" w:rsidRDefault="00606CA9" w:rsidP="00043D2A">
            <w:pPr>
              <w:jc w:val="both"/>
              <w:rPr>
                <w:sz w:val="28"/>
                <w:szCs w:val="28"/>
              </w:rPr>
            </w:pPr>
            <w:r w:rsidRPr="00043D2A">
              <w:rPr>
                <w:sz w:val="28"/>
                <w:szCs w:val="28"/>
              </w:rPr>
              <w:t>- Tầng điện li: (</w:t>
            </w:r>
            <w:r w:rsidRPr="00043D2A">
              <w:rPr>
                <w:i/>
                <w:sz w:val="28"/>
                <w:szCs w:val="28"/>
              </w:rPr>
              <w:t>Sgk</w:t>
            </w:r>
            <w:r w:rsidRPr="00043D2A">
              <w:rPr>
                <w:sz w:val="28"/>
                <w:szCs w:val="28"/>
              </w:rPr>
              <w:t>)</w:t>
            </w:r>
          </w:p>
          <w:p w:rsidR="00606CA9" w:rsidRPr="00043D2A" w:rsidRDefault="00606CA9" w:rsidP="00043D2A">
            <w:pPr>
              <w:jc w:val="both"/>
              <w:rPr>
                <w:sz w:val="28"/>
                <w:szCs w:val="28"/>
              </w:rPr>
            </w:pPr>
            <w:r w:rsidRPr="00043D2A">
              <w:rPr>
                <w:sz w:val="28"/>
                <w:szCs w:val="28"/>
              </w:rPr>
              <w:t>- Sóng ngắn phản xạ rất tốt trên tầng điện li cũng như trên mặt đất và mặt nước biển như ánh sáng.</w:t>
            </w:r>
          </w:p>
        </w:tc>
      </w:tr>
      <w:tr w:rsidR="00296217" w:rsidRPr="00ED31E0" w:rsidTr="000E2837">
        <w:trPr>
          <w:gridAfter w:val="1"/>
          <w:wAfter w:w="62" w:type="dxa"/>
        </w:trPr>
        <w:tc>
          <w:tcPr>
            <w:tcW w:w="10314" w:type="dxa"/>
            <w:gridSpan w:val="7"/>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0E2837">
        <w:trPr>
          <w:gridAfter w:val="1"/>
          <w:wAfter w:w="62" w:type="dxa"/>
        </w:trPr>
        <w:tc>
          <w:tcPr>
            <w:tcW w:w="10314" w:type="dxa"/>
            <w:gridSpan w:val="7"/>
            <w:shd w:val="clear" w:color="auto" w:fill="auto"/>
            <w:vAlign w:val="center"/>
          </w:tcPr>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Phát biểu nào sau đây là đúng khi nói về sóng điện từ?</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Điện tích dao động không thể bức xạ sóng điện từ.</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B. Tốc độ của sóng điện từ trong chân không nhỏ hơn nhiều lần so với tốc độ của ánh sáng trong chân không.</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Tần số của sóng điện từ bằng 2 lần tần số dao động của điện tích.</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D. Khi một điện tích điểm dao động thì sẽ có điện từ trường lan truyền trong không gian dưới dạng sóng.</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Phát biểu nào sau đây sai khi nói về sóng điện từ?</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Sóng điện từ là điện từ trường lan truyền trong không gian.</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B. Sóng điện từ không lan truyền được trong chân không.</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Sóng điện từ là sóng ngang.</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D. Dao động của điện từ trường và từ trường trong sóng điện từ luôn đồng pha nhau</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Sóng vô tuyến nào sau đây không bị phản xạ ở tần điện li?</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Sóng trung</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B. Sóng ngắn</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Sóng cực ngắn</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D. Sóng dài</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Một anten vệ tinh có công suất phát sóng là 1570 W hướng về một vùng của Trái Đất. Tín hiệu nhận được từ vệ tinh ở vùng đó trên mặt đất có cường độ là 5.10</w:t>
            </w:r>
            <w:r w:rsidRPr="00ED31E0">
              <w:rPr>
                <w:sz w:val="28"/>
                <w:szCs w:val="28"/>
                <w:vertAlign w:val="superscript"/>
              </w:rPr>
              <w:t>-10</w:t>
            </w:r>
            <w:r w:rsidRPr="00ED31E0">
              <w:rPr>
                <w:sz w:val="28"/>
                <w:szCs w:val="28"/>
              </w:rPr>
              <w:t>W/m</w:t>
            </w:r>
            <w:r w:rsidRPr="00ED31E0">
              <w:rPr>
                <w:sz w:val="28"/>
                <w:szCs w:val="28"/>
                <w:vertAlign w:val="superscript"/>
              </w:rPr>
              <w:t>2</w:t>
            </w:r>
            <w:r w:rsidRPr="00ED31E0">
              <w:rPr>
                <w:sz w:val="28"/>
                <w:szCs w:val="28"/>
              </w:rPr>
              <w:t>. Bán kính đáy của hình nón tiếp xúc với mặt đất được vệ tinh phủ sóng là</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1000 km</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B. 500 km</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10000 km</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D. 5000 km</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Sóng điện từ có tần số f = 300 MHz thuộc loại</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sóng dài</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B. sóng trung</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sóng ngắn</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D. sóng cực ngắn</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Nguyên tắc phát sóng điện từ là</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dùng mạch dao động LC dao động điều hòa</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B. đặt nguồn xoay chiều vào hai đầu mạch LC</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kết hợp mạch chọn sóng LC với anten</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D. kết hợp máy phát dao động điện từ duy trù với anten.</w:t>
            </w:r>
          </w:p>
          <w:p w:rsidR="006F6394" w:rsidRPr="00ED31E0" w:rsidRDefault="006F6394" w:rsidP="00ED31E0">
            <w:pPr>
              <w:ind w:left="48" w:right="48"/>
              <w:jc w:val="both"/>
              <w:rPr>
                <w:sz w:val="28"/>
                <w:szCs w:val="28"/>
              </w:rPr>
            </w:pPr>
            <w:r w:rsidRPr="00ED31E0">
              <w:rPr>
                <w:b/>
                <w:bCs/>
                <w:sz w:val="28"/>
                <w:szCs w:val="28"/>
              </w:rPr>
              <w:t>Câu 7:</w:t>
            </w:r>
            <w:r w:rsidRPr="00ED31E0">
              <w:rPr>
                <w:sz w:val="28"/>
                <w:szCs w:val="28"/>
              </w:rPr>
              <w:t> Kí hiệu các loại sóng điện từ như sau: (1) sóng dài ; (2) sóng trung ; (3) sóng ngắn ; (4) sóng cực ngắn. Những sóng điện từ nào kể trên đều bị tầng điện li phản xạ với mức độ khác nhau?</w:t>
            </w:r>
          </w:p>
          <w:p w:rsidR="006F6394" w:rsidRPr="00ED31E0" w:rsidRDefault="006F6394" w:rsidP="00ED31E0">
            <w:pPr>
              <w:ind w:left="48" w:right="48"/>
              <w:jc w:val="both"/>
              <w:rPr>
                <w:sz w:val="28"/>
                <w:szCs w:val="28"/>
              </w:rPr>
            </w:pPr>
            <w:r w:rsidRPr="00ED31E0">
              <w:rPr>
                <w:sz w:val="28"/>
                <w:szCs w:val="28"/>
              </w:rPr>
              <w:t>A. Chỉ (10</w:t>
            </w:r>
          </w:p>
          <w:p w:rsidR="006F6394" w:rsidRPr="00ED31E0" w:rsidRDefault="006F6394" w:rsidP="00ED31E0">
            <w:pPr>
              <w:ind w:left="48" w:right="48"/>
              <w:jc w:val="both"/>
              <w:rPr>
                <w:sz w:val="28"/>
                <w:szCs w:val="28"/>
              </w:rPr>
            </w:pPr>
            <w:r w:rsidRPr="00ED31E0">
              <w:rPr>
                <w:sz w:val="28"/>
                <w:szCs w:val="28"/>
              </w:rPr>
              <w:t>B. (2) và (3)</w:t>
            </w:r>
          </w:p>
          <w:p w:rsidR="006F6394" w:rsidRPr="00ED31E0" w:rsidRDefault="006F6394" w:rsidP="00ED31E0">
            <w:pPr>
              <w:ind w:left="48" w:right="48"/>
              <w:jc w:val="both"/>
              <w:rPr>
                <w:sz w:val="28"/>
                <w:szCs w:val="28"/>
              </w:rPr>
            </w:pPr>
            <w:r w:rsidRPr="00ED31E0">
              <w:rPr>
                <w:sz w:val="28"/>
                <w:szCs w:val="28"/>
              </w:rPr>
              <w:t>C. (3) và (4)</w:t>
            </w:r>
          </w:p>
          <w:p w:rsidR="006F6394" w:rsidRPr="00ED31E0" w:rsidRDefault="006F6394" w:rsidP="00ED31E0">
            <w:pPr>
              <w:ind w:left="48" w:right="48"/>
              <w:jc w:val="both"/>
              <w:rPr>
                <w:sz w:val="28"/>
                <w:szCs w:val="28"/>
              </w:rPr>
            </w:pPr>
            <w:r w:rsidRPr="00ED31E0">
              <w:rPr>
                <w:sz w:val="28"/>
                <w:szCs w:val="28"/>
              </w:rPr>
              <w:t>D. (1), (2) và (3)</w:t>
            </w:r>
          </w:p>
          <w:p w:rsidR="006F6394" w:rsidRPr="00ED31E0" w:rsidRDefault="006F6394" w:rsidP="00ED31E0">
            <w:pPr>
              <w:ind w:left="48" w:right="48"/>
              <w:jc w:val="both"/>
              <w:rPr>
                <w:sz w:val="28"/>
                <w:szCs w:val="28"/>
              </w:rPr>
            </w:pPr>
            <w:r w:rsidRPr="00ED31E0">
              <w:rPr>
                <w:b/>
                <w:bCs/>
                <w:sz w:val="28"/>
                <w:szCs w:val="28"/>
              </w:rPr>
              <w:t>Câu 8:</w:t>
            </w:r>
            <w:r w:rsidRPr="00ED31E0">
              <w:rPr>
                <w:sz w:val="28"/>
                <w:szCs w:val="28"/>
              </w:rPr>
              <w:t> Để truyền các tín hiệu truyền hình vô tuyến, người ta thường dùng các sóng điện từ có bước sóng vào khoảng</w:t>
            </w:r>
          </w:p>
          <w:p w:rsidR="006F6394" w:rsidRPr="00ED31E0" w:rsidRDefault="006F6394" w:rsidP="00ED31E0">
            <w:pPr>
              <w:ind w:left="48" w:right="48"/>
              <w:jc w:val="both"/>
              <w:rPr>
                <w:sz w:val="28"/>
                <w:szCs w:val="28"/>
              </w:rPr>
            </w:pPr>
            <w:r w:rsidRPr="00ED31E0">
              <w:rPr>
                <w:sz w:val="28"/>
                <w:szCs w:val="28"/>
              </w:rPr>
              <w:t>A. 1 km đến 3 km</w:t>
            </w:r>
          </w:p>
          <w:p w:rsidR="006F6394" w:rsidRPr="00ED31E0" w:rsidRDefault="006F6394" w:rsidP="00ED31E0">
            <w:pPr>
              <w:ind w:left="48" w:right="48"/>
              <w:jc w:val="both"/>
              <w:rPr>
                <w:sz w:val="28"/>
                <w:szCs w:val="28"/>
              </w:rPr>
            </w:pPr>
            <w:r w:rsidRPr="00ED31E0">
              <w:rPr>
                <w:sz w:val="28"/>
                <w:szCs w:val="28"/>
              </w:rPr>
              <w:t>B. vài trăm mét</w:t>
            </w:r>
          </w:p>
          <w:p w:rsidR="006F6394" w:rsidRPr="00ED31E0" w:rsidRDefault="006F6394" w:rsidP="00ED31E0">
            <w:pPr>
              <w:ind w:left="48" w:right="48"/>
              <w:jc w:val="both"/>
              <w:rPr>
                <w:sz w:val="28"/>
                <w:szCs w:val="28"/>
              </w:rPr>
            </w:pPr>
            <w:r w:rsidRPr="00ED31E0">
              <w:rPr>
                <w:sz w:val="28"/>
                <w:szCs w:val="28"/>
              </w:rPr>
              <w:t>C. 50 m trở lên</w:t>
            </w:r>
          </w:p>
          <w:p w:rsidR="006F6394" w:rsidRPr="00ED31E0" w:rsidRDefault="006F6394" w:rsidP="00ED31E0">
            <w:pPr>
              <w:ind w:left="48" w:right="48"/>
              <w:jc w:val="both"/>
              <w:rPr>
                <w:sz w:val="28"/>
                <w:szCs w:val="28"/>
              </w:rPr>
            </w:pPr>
            <w:r w:rsidRPr="00ED31E0">
              <w:rPr>
                <w:sz w:val="28"/>
                <w:szCs w:val="28"/>
              </w:rPr>
              <w:t>D. dưới 10 m</w:t>
            </w:r>
          </w:p>
          <w:p w:rsidR="006F6394" w:rsidRPr="00ED31E0" w:rsidRDefault="006F6394"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58"/>
              <w:gridCol w:w="612"/>
              <w:gridCol w:w="587"/>
              <w:gridCol w:w="587"/>
              <w:gridCol w:w="613"/>
              <w:gridCol w:w="613"/>
              <w:gridCol w:w="613"/>
              <w:gridCol w:w="613"/>
              <w:gridCol w:w="613"/>
            </w:tblGrid>
            <w:tr w:rsidR="006F6394" w:rsidRPr="00ED31E0" w:rsidTr="006F6394">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8</w:t>
                  </w:r>
                </w:p>
              </w:tc>
            </w:tr>
            <w:tr w:rsidR="006F6394" w:rsidRPr="00ED31E0" w:rsidTr="006F6394">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D</w:t>
                  </w:r>
                </w:p>
              </w:tc>
            </w:tr>
          </w:tbl>
          <w:p w:rsidR="00296217" w:rsidRPr="00ED31E0" w:rsidRDefault="00296217" w:rsidP="00ED31E0">
            <w:pPr>
              <w:ind w:left="48" w:right="48"/>
              <w:jc w:val="both"/>
              <w:rPr>
                <w:sz w:val="28"/>
                <w:szCs w:val="28"/>
              </w:rPr>
            </w:pPr>
          </w:p>
        </w:tc>
      </w:tr>
      <w:tr w:rsidR="00296217" w:rsidRPr="00ED31E0" w:rsidTr="000E2837">
        <w:trPr>
          <w:gridAfter w:val="1"/>
          <w:wAfter w:w="62" w:type="dxa"/>
        </w:trPr>
        <w:tc>
          <w:tcPr>
            <w:tcW w:w="10314" w:type="dxa"/>
            <w:gridSpan w:val="7"/>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0E2837">
        <w:trPr>
          <w:gridAfter w:val="1"/>
          <w:wAfter w:w="62" w:type="dxa"/>
        </w:trPr>
        <w:tc>
          <w:tcPr>
            <w:tcW w:w="3395" w:type="dxa"/>
            <w:gridSpan w:val="2"/>
            <w:shd w:val="clear" w:color="auto" w:fill="auto"/>
          </w:tcPr>
          <w:p w:rsidR="00296217" w:rsidRPr="00ED31E0" w:rsidRDefault="00296217" w:rsidP="00ED31E0">
            <w:pPr>
              <w:jc w:val="both"/>
              <w:rPr>
                <w:sz w:val="28"/>
                <w:szCs w:val="28"/>
                <w:lang w:val="de-AT"/>
              </w:rPr>
            </w:pPr>
            <w:r w:rsidRPr="00ED31E0">
              <w:rPr>
                <w:sz w:val="28"/>
                <w:szCs w:val="28"/>
                <w:lang w:val="de-AT"/>
              </w:rPr>
              <w:t xml:space="preserve">- Yêu cầu HS thảo luận </w:t>
            </w:r>
            <w:r w:rsidR="000719D0" w:rsidRPr="00ED31E0">
              <w:rPr>
                <w:sz w:val="28"/>
                <w:szCs w:val="28"/>
                <w:lang w:val="de-AT"/>
              </w:rPr>
              <w:t>:</w:t>
            </w:r>
          </w:p>
          <w:p w:rsidR="000719D0" w:rsidRPr="00ED31E0" w:rsidRDefault="000719D0" w:rsidP="00ED31E0">
            <w:pPr>
              <w:jc w:val="both"/>
              <w:rPr>
                <w:color w:val="008000"/>
                <w:sz w:val="28"/>
                <w:szCs w:val="28"/>
                <w:shd w:val="clear" w:color="auto" w:fill="FFFFFF"/>
              </w:rPr>
            </w:pPr>
            <w:r w:rsidRPr="00ED31E0">
              <w:rPr>
                <w:b/>
                <w:bCs/>
                <w:color w:val="008000"/>
                <w:sz w:val="28"/>
                <w:szCs w:val="28"/>
                <w:shd w:val="clear" w:color="auto" w:fill="FFFFFF"/>
              </w:rPr>
              <w:t xml:space="preserve">Câu 1 </w:t>
            </w:r>
            <w:r w:rsidRPr="00ED31E0">
              <w:rPr>
                <w:color w:val="008000"/>
                <w:sz w:val="28"/>
                <w:szCs w:val="28"/>
                <w:shd w:val="clear" w:color="auto" w:fill="FFFFFF"/>
              </w:rPr>
              <w:t>Tại sao lại nói sóng điện từ là s</w:t>
            </w:r>
            <w:r w:rsidR="00B61787" w:rsidRPr="00ED31E0">
              <w:rPr>
                <w:color w:val="008000"/>
                <w:sz w:val="28"/>
                <w:szCs w:val="28"/>
                <w:shd w:val="clear" w:color="auto" w:fill="FFFFFF"/>
              </w:rPr>
              <w:t>ó</w:t>
            </w:r>
            <w:r w:rsidRPr="00ED31E0">
              <w:rPr>
                <w:color w:val="008000"/>
                <w:sz w:val="28"/>
                <w:szCs w:val="28"/>
                <w:shd w:val="clear" w:color="auto" w:fill="FFFFFF"/>
              </w:rPr>
              <w:t>ng ngang?</w:t>
            </w:r>
          </w:p>
          <w:p w:rsidR="000719D0" w:rsidRPr="00ED31E0" w:rsidRDefault="000719D0" w:rsidP="00ED31E0">
            <w:pPr>
              <w:jc w:val="both"/>
              <w:rPr>
                <w:sz w:val="28"/>
                <w:szCs w:val="28"/>
                <w:lang w:val="de-AT"/>
              </w:rPr>
            </w:pPr>
            <w:r w:rsidRPr="00ED31E0">
              <w:rPr>
                <w:b/>
                <w:bCs/>
                <w:color w:val="008000"/>
                <w:sz w:val="28"/>
                <w:szCs w:val="28"/>
                <w:shd w:val="clear" w:color="auto" w:fill="FFFFFF"/>
              </w:rPr>
              <w:t xml:space="preserve">Câu 2 </w:t>
            </w:r>
            <w:r w:rsidRPr="00ED31E0">
              <w:rPr>
                <w:color w:val="008000"/>
                <w:sz w:val="28"/>
                <w:szCs w:val="28"/>
                <w:shd w:val="clear" w:color="auto" w:fill="FFFFFF"/>
              </w:rPr>
              <w:t>Sóng điện từ khác sóng cơ bản ở điểm nào?</w:t>
            </w:r>
          </w:p>
          <w:p w:rsidR="00296217" w:rsidRPr="00ED31E0" w:rsidRDefault="00296217" w:rsidP="00ED31E0">
            <w:pPr>
              <w:pStyle w:val="ListParagraph"/>
              <w:ind w:left="0"/>
              <w:jc w:val="both"/>
              <w:rPr>
                <w:sz w:val="28"/>
                <w:szCs w:val="28"/>
                <w:lang w:val="de-AT"/>
              </w:rPr>
            </w:pPr>
            <w:r w:rsidRPr="00ED31E0">
              <w:rPr>
                <w:b/>
                <w:bCs/>
                <w:sz w:val="28"/>
                <w:szCs w:val="28"/>
                <w:lang w:val="de-AT"/>
              </w:rPr>
              <w:t>1. Chuyển giao nhiệm vụ học tập:</w:t>
            </w:r>
          </w:p>
          <w:p w:rsidR="00296217" w:rsidRPr="00ED31E0" w:rsidRDefault="00296217" w:rsidP="00ED31E0">
            <w:pPr>
              <w:jc w:val="both"/>
              <w:rPr>
                <w:sz w:val="28"/>
                <w:szCs w:val="28"/>
                <w:lang w:val="de-AT"/>
              </w:rPr>
            </w:pPr>
            <w:r w:rsidRPr="00ED31E0">
              <w:rPr>
                <w:sz w:val="28"/>
                <w:szCs w:val="28"/>
                <w:lang w:val="de-AT"/>
              </w:rPr>
              <w:t>- GV chia 4 nhóm yêu cầu hs trả lời vào bảng phụ trong thời gian 5 phút:</w:t>
            </w:r>
          </w:p>
          <w:p w:rsidR="00296217" w:rsidRPr="00ED31E0" w:rsidRDefault="00296217" w:rsidP="00ED31E0">
            <w:pPr>
              <w:jc w:val="both"/>
              <w:rPr>
                <w:sz w:val="28"/>
                <w:szCs w:val="28"/>
                <w:lang w:val="de-AT"/>
              </w:rPr>
            </w:pPr>
            <w:r w:rsidRPr="00ED31E0">
              <w:rPr>
                <w:sz w:val="28"/>
                <w:szCs w:val="28"/>
                <w:lang w:val="de-AT"/>
              </w:rPr>
              <w:t>+ Nhóm 1, 2: Trả lời C</w:t>
            </w:r>
            <w:r w:rsidR="000719D0" w:rsidRPr="00ED31E0">
              <w:rPr>
                <w:sz w:val="28"/>
                <w:szCs w:val="28"/>
                <w:lang w:val="de-AT"/>
              </w:rPr>
              <w:t>1</w:t>
            </w:r>
            <w:r w:rsidRPr="00ED31E0">
              <w:rPr>
                <w:sz w:val="28"/>
                <w:szCs w:val="28"/>
                <w:lang w:val="de-AT"/>
              </w:rPr>
              <w:t>.</w:t>
            </w:r>
          </w:p>
          <w:p w:rsidR="00296217" w:rsidRPr="00ED31E0" w:rsidRDefault="00296217" w:rsidP="00ED31E0">
            <w:pPr>
              <w:jc w:val="both"/>
              <w:rPr>
                <w:sz w:val="28"/>
                <w:szCs w:val="28"/>
                <w:lang w:val="de-AT"/>
              </w:rPr>
            </w:pPr>
            <w:r w:rsidRPr="00ED31E0">
              <w:rPr>
                <w:sz w:val="28"/>
                <w:szCs w:val="28"/>
                <w:lang w:val="de-AT"/>
              </w:rPr>
              <w:t>+ Nhóm3, 4: Trả lời C</w:t>
            </w:r>
            <w:r w:rsidR="000719D0" w:rsidRPr="00ED31E0">
              <w:rPr>
                <w:sz w:val="28"/>
                <w:szCs w:val="28"/>
                <w:lang w:val="de-AT"/>
              </w:rPr>
              <w:t>2</w:t>
            </w:r>
            <w:r w:rsidRPr="00ED31E0">
              <w:rPr>
                <w:sz w:val="28"/>
                <w:szCs w:val="28"/>
                <w:lang w:val="de-AT"/>
              </w:rPr>
              <w:t>.</w:t>
            </w:r>
          </w:p>
          <w:p w:rsidR="00296217" w:rsidRPr="00ED31E0" w:rsidRDefault="00296217" w:rsidP="00ED31E0">
            <w:pPr>
              <w:jc w:val="both"/>
              <w:rPr>
                <w:sz w:val="28"/>
                <w:szCs w:val="28"/>
                <w:lang w:val="de-AT"/>
              </w:rPr>
            </w:pPr>
            <w:r w:rsidRPr="00ED31E0">
              <w:rPr>
                <w:sz w:val="28"/>
                <w:szCs w:val="28"/>
                <w:lang w:val="de-AT"/>
              </w:rPr>
              <w:t>- GV theo dõi và hướng dẫn HS</w:t>
            </w:r>
          </w:p>
          <w:p w:rsidR="00296217" w:rsidRPr="00ED31E0" w:rsidRDefault="00296217" w:rsidP="00ED31E0">
            <w:pPr>
              <w:pStyle w:val="ListParagraph"/>
              <w:ind w:left="0"/>
              <w:jc w:val="both"/>
              <w:rPr>
                <w:sz w:val="28"/>
                <w:szCs w:val="28"/>
              </w:rPr>
            </w:pPr>
            <w:r w:rsidRPr="00ED31E0">
              <w:rPr>
                <w:b/>
                <w:bCs/>
                <w:sz w:val="28"/>
                <w:szCs w:val="28"/>
                <w:lang w:val="en-CA"/>
              </w:rPr>
              <w:t>2. Đánh giá kết quả thực hiện nhiệm vụ học tập:</w:t>
            </w:r>
          </w:p>
          <w:p w:rsidR="00296217" w:rsidRPr="00ED31E0" w:rsidRDefault="00296217" w:rsidP="00ED31E0">
            <w:pPr>
              <w:jc w:val="both"/>
              <w:rPr>
                <w:sz w:val="28"/>
                <w:szCs w:val="28"/>
              </w:rPr>
            </w:pPr>
            <w:r w:rsidRPr="00ED31E0">
              <w:rPr>
                <w:sz w:val="28"/>
                <w:szCs w:val="28"/>
              </w:rPr>
              <w:t>- Yêu cầu đại diện các nhóm treo kết quả lên bảng.</w:t>
            </w:r>
          </w:p>
          <w:p w:rsidR="00296217" w:rsidRPr="00ED31E0" w:rsidRDefault="00296217" w:rsidP="00ED31E0">
            <w:pPr>
              <w:jc w:val="both"/>
              <w:rPr>
                <w:sz w:val="28"/>
                <w:szCs w:val="28"/>
              </w:rPr>
            </w:pPr>
            <w:r w:rsidRPr="00ED31E0">
              <w:rPr>
                <w:sz w:val="28"/>
                <w:szCs w:val="28"/>
              </w:rPr>
              <w:t>- Yêu cầu nhóm 1 nhận xét nhóm 2, nhóm 3 nhận xét nhóm 4 và ngược lại</w:t>
            </w:r>
          </w:p>
          <w:p w:rsidR="00296217" w:rsidRPr="00ED31E0" w:rsidRDefault="00296217"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3"/>
            <w:shd w:val="clear" w:color="auto" w:fill="auto"/>
          </w:tcPr>
          <w:p w:rsidR="00296217" w:rsidRPr="00ED31E0" w:rsidRDefault="00296217" w:rsidP="00ED31E0">
            <w:pPr>
              <w:jc w:val="both"/>
              <w:rPr>
                <w:sz w:val="28"/>
                <w:szCs w:val="28"/>
              </w:rPr>
            </w:pPr>
          </w:p>
          <w:p w:rsidR="00296217" w:rsidRPr="00ED31E0" w:rsidRDefault="00296217" w:rsidP="00ED31E0">
            <w:pPr>
              <w:jc w:val="both"/>
              <w:rPr>
                <w:sz w:val="28"/>
                <w:szCs w:val="28"/>
              </w:rPr>
            </w:pPr>
          </w:p>
          <w:p w:rsidR="00296217" w:rsidRPr="00ED31E0" w:rsidRDefault="00296217" w:rsidP="00ED31E0">
            <w:pPr>
              <w:pStyle w:val="ListParagraph"/>
              <w:ind w:left="0"/>
              <w:jc w:val="both"/>
              <w:rPr>
                <w:b/>
                <w:sz w:val="28"/>
                <w:szCs w:val="28"/>
              </w:rPr>
            </w:pPr>
            <w:r w:rsidRPr="00ED31E0">
              <w:rPr>
                <w:b/>
                <w:bCs/>
                <w:sz w:val="28"/>
                <w:szCs w:val="28"/>
                <w:lang w:val="en-CA"/>
              </w:rPr>
              <w:t>1. Thực hiện nhiệm vụ học tập:</w:t>
            </w:r>
          </w:p>
          <w:p w:rsidR="00296217" w:rsidRPr="00ED31E0" w:rsidRDefault="00296217" w:rsidP="00ED31E0">
            <w:pPr>
              <w:jc w:val="both"/>
              <w:rPr>
                <w:sz w:val="28"/>
                <w:szCs w:val="28"/>
              </w:rPr>
            </w:pPr>
            <w:r w:rsidRPr="00ED31E0">
              <w:rPr>
                <w:sz w:val="28"/>
                <w:szCs w:val="28"/>
              </w:rPr>
              <w:t>- HS sắp xếp theo nhóm, chuẩn bị bảng phụ và tiến hành làm việc theo nhóm dưới sự hướng dẫn của GV</w:t>
            </w:r>
          </w:p>
          <w:p w:rsidR="00296217" w:rsidRPr="00ED31E0" w:rsidRDefault="00296217" w:rsidP="00ED31E0">
            <w:pPr>
              <w:jc w:val="both"/>
              <w:rPr>
                <w:sz w:val="28"/>
                <w:szCs w:val="28"/>
                <w:lang w:val="de-AT"/>
              </w:rPr>
            </w:pPr>
          </w:p>
          <w:p w:rsidR="00296217" w:rsidRPr="00ED31E0" w:rsidRDefault="00296217" w:rsidP="00ED31E0">
            <w:pPr>
              <w:jc w:val="both"/>
              <w:rPr>
                <w:sz w:val="28"/>
                <w:szCs w:val="28"/>
                <w:lang w:val="de-AT"/>
              </w:rPr>
            </w:pPr>
          </w:p>
          <w:p w:rsidR="00296217" w:rsidRPr="00ED31E0" w:rsidRDefault="00296217" w:rsidP="00ED31E0">
            <w:pPr>
              <w:jc w:val="both"/>
              <w:rPr>
                <w:sz w:val="28"/>
                <w:szCs w:val="28"/>
                <w:lang w:val="de-AT"/>
              </w:rPr>
            </w:pPr>
          </w:p>
          <w:p w:rsidR="00296217" w:rsidRPr="00ED31E0" w:rsidRDefault="00296217"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296217" w:rsidRPr="00ED31E0" w:rsidRDefault="00296217" w:rsidP="00ED31E0">
            <w:pPr>
              <w:jc w:val="both"/>
              <w:rPr>
                <w:sz w:val="28"/>
                <w:szCs w:val="28"/>
                <w:lang w:val="de-AT"/>
              </w:rPr>
            </w:pPr>
            <w:r w:rsidRPr="00ED31E0">
              <w:rPr>
                <w:sz w:val="28"/>
                <w:szCs w:val="28"/>
                <w:lang w:val="de-AT"/>
              </w:rPr>
              <w:t>- Đại diện các nhóm</w:t>
            </w:r>
            <w:r w:rsidR="000719D0" w:rsidRPr="00ED31E0">
              <w:rPr>
                <w:sz w:val="28"/>
                <w:szCs w:val="28"/>
                <w:lang w:val="de-AT"/>
              </w:rPr>
              <w:t xml:space="preserve"> trả lời</w:t>
            </w:r>
          </w:p>
          <w:p w:rsidR="00296217" w:rsidRPr="00ED31E0" w:rsidRDefault="00296217" w:rsidP="00ED31E0">
            <w:pPr>
              <w:jc w:val="both"/>
              <w:rPr>
                <w:sz w:val="28"/>
                <w:szCs w:val="28"/>
                <w:lang w:val="de-AT"/>
              </w:rPr>
            </w:pPr>
            <w:r w:rsidRPr="00ED31E0">
              <w:rPr>
                <w:sz w:val="28"/>
                <w:szCs w:val="28"/>
                <w:lang w:val="de-AT"/>
              </w:rPr>
              <w:t>- Đại diện các nhóm nhận xét kết quả</w:t>
            </w:r>
          </w:p>
          <w:p w:rsidR="00296217" w:rsidRPr="00ED31E0" w:rsidRDefault="00296217" w:rsidP="00ED31E0">
            <w:pPr>
              <w:jc w:val="both"/>
              <w:rPr>
                <w:sz w:val="28"/>
                <w:szCs w:val="28"/>
                <w:lang w:val="de-AT"/>
              </w:rPr>
            </w:pPr>
          </w:p>
          <w:p w:rsidR="00296217" w:rsidRPr="00ED31E0" w:rsidRDefault="00296217" w:rsidP="00ED31E0">
            <w:pPr>
              <w:pStyle w:val="ListParagraph"/>
              <w:ind w:left="0"/>
              <w:jc w:val="both"/>
              <w:rPr>
                <w:sz w:val="28"/>
                <w:szCs w:val="28"/>
                <w:lang w:val="de-AT"/>
              </w:rPr>
            </w:pPr>
            <w:r w:rsidRPr="00ED31E0">
              <w:rPr>
                <w:sz w:val="28"/>
                <w:szCs w:val="28"/>
                <w:lang w:val="de-AT"/>
              </w:rPr>
              <w:t>- Các nhóm khác có ý kiến bổ sung.(nếu có)</w:t>
            </w:r>
          </w:p>
          <w:p w:rsidR="00296217" w:rsidRPr="00ED31E0" w:rsidRDefault="00296217" w:rsidP="00ED31E0">
            <w:pPr>
              <w:jc w:val="both"/>
              <w:rPr>
                <w:sz w:val="28"/>
                <w:szCs w:val="28"/>
                <w:lang w:val="de-AT"/>
              </w:rPr>
            </w:pPr>
          </w:p>
        </w:tc>
        <w:tc>
          <w:tcPr>
            <w:tcW w:w="3523" w:type="dxa"/>
            <w:gridSpan w:val="2"/>
            <w:shd w:val="clear" w:color="auto" w:fill="auto"/>
          </w:tcPr>
          <w:p w:rsidR="000719D0" w:rsidRPr="00ED31E0" w:rsidRDefault="000719D0" w:rsidP="00ED31E0">
            <w:pPr>
              <w:pStyle w:val="NormalWeb"/>
              <w:spacing w:before="0" w:beforeAutospacing="0" w:after="0" w:afterAutospacing="0"/>
              <w:ind w:left="48" w:right="48"/>
              <w:jc w:val="both"/>
              <w:rPr>
                <w:color w:val="000000"/>
                <w:sz w:val="28"/>
                <w:szCs w:val="28"/>
                <w:shd w:val="clear" w:color="auto" w:fill="FFFFFF"/>
              </w:rPr>
            </w:pPr>
            <w:r w:rsidRPr="00ED31E0">
              <w:rPr>
                <w:color w:val="000000"/>
                <w:sz w:val="28"/>
                <w:szCs w:val="28"/>
              </w:rPr>
              <w:t> </w:t>
            </w:r>
            <w:r w:rsidRPr="00ED31E0">
              <w:rPr>
                <w:b/>
                <w:bCs/>
                <w:color w:val="008000"/>
                <w:sz w:val="28"/>
                <w:szCs w:val="28"/>
                <w:shd w:val="clear" w:color="auto" w:fill="FFFFFF"/>
              </w:rPr>
              <w:t xml:space="preserve">Câu 1 </w:t>
            </w:r>
            <w:r w:rsidRPr="00ED31E0">
              <w:rPr>
                <w:color w:val="000000"/>
                <w:sz w:val="28"/>
                <w:szCs w:val="28"/>
                <w:shd w:val="clear" w:color="auto" w:fill="FFFFFF"/>
              </w:rPr>
              <w:t>Sóng điện từ là sóng ngang vì phương của dao động các vecto </w:t>
            </w:r>
            <w:r w:rsidRPr="00ED31E0">
              <w:rPr>
                <w:i/>
                <w:iCs/>
                <w:color w:val="000000"/>
                <w:sz w:val="28"/>
                <w:szCs w:val="28"/>
                <w:shd w:val="clear" w:color="auto" w:fill="FFFFFF"/>
              </w:rPr>
              <w:t>E</w:t>
            </w:r>
            <w:r w:rsidRPr="00ED31E0">
              <w:rPr>
                <w:color w:val="000000"/>
                <w:spacing w:val="-144"/>
                <w:sz w:val="28"/>
                <w:szCs w:val="28"/>
                <w:shd w:val="clear" w:color="auto" w:fill="FFFFFF"/>
              </w:rPr>
              <w:t>→</w:t>
            </w:r>
            <w:r w:rsidRPr="00ED31E0">
              <w:rPr>
                <w:color w:val="000000"/>
                <w:sz w:val="28"/>
                <w:szCs w:val="28"/>
                <w:shd w:val="clear" w:color="auto" w:fill="FFFFFF"/>
              </w:rPr>
              <w:t>, </w:t>
            </w:r>
            <w:r w:rsidRPr="00ED31E0">
              <w:rPr>
                <w:i/>
                <w:iCs/>
                <w:color w:val="000000"/>
                <w:sz w:val="28"/>
                <w:szCs w:val="28"/>
                <w:shd w:val="clear" w:color="auto" w:fill="FFFFFF"/>
              </w:rPr>
              <w:t>B</w:t>
            </w:r>
            <w:r w:rsidRPr="00ED31E0">
              <w:rPr>
                <w:color w:val="000000"/>
                <w:spacing w:val="-144"/>
                <w:sz w:val="28"/>
                <w:szCs w:val="28"/>
                <w:shd w:val="clear" w:color="auto" w:fill="FFFFFF"/>
              </w:rPr>
              <w:t>→</w:t>
            </w:r>
            <w:r w:rsidRPr="00ED31E0">
              <w:rPr>
                <w:color w:val="000000"/>
                <w:sz w:val="28"/>
                <w:szCs w:val="28"/>
                <w:shd w:val="clear" w:color="auto" w:fill="FFFFFF"/>
              </w:rPr>
              <w:t>vuông góc với phương truyền sóng.</w:t>
            </w:r>
          </w:p>
          <w:p w:rsidR="000719D0" w:rsidRPr="00ED31E0" w:rsidRDefault="000719D0" w:rsidP="00ED31E0">
            <w:pPr>
              <w:pStyle w:val="NormalWeb"/>
              <w:spacing w:before="0" w:beforeAutospacing="0" w:after="0" w:afterAutospacing="0"/>
              <w:ind w:left="48" w:right="48"/>
              <w:jc w:val="both"/>
              <w:rPr>
                <w:color w:val="000000"/>
                <w:sz w:val="28"/>
                <w:szCs w:val="28"/>
                <w:shd w:val="clear" w:color="auto" w:fill="FFFFFF"/>
              </w:rPr>
            </w:pPr>
            <w:r w:rsidRPr="00ED31E0">
              <w:rPr>
                <w:b/>
                <w:bCs/>
                <w:color w:val="008000"/>
                <w:sz w:val="28"/>
                <w:szCs w:val="28"/>
                <w:shd w:val="clear" w:color="auto" w:fill="FFFFFF"/>
              </w:rPr>
              <w:t xml:space="preserve">Câu 2 </w:t>
            </w:r>
          </w:p>
          <w:p w:rsidR="000719D0" w:rsidRPr="00ED31E0" w:rsidRDefault="000719D0" w:rsidP="00ED31E0">
            <w:pPr>
              <w:pStyle w:val="NormalWeb"/>
              <w:spacing w:before="0" w:beforeAutospacing="0" w:after="0" w:afterAutospacing="0"/>
              <w:ind w:left="48" w:right="48"/>
              <w:jc w:val="both"/>
              <w:rPr>
                <w:color w:val="000000"/>
                <w:sz w:val="28"/>
                <w:szCs w:val="28"/>
              </w:rPr>
            </w:pPr>
            <w:r w:rsidRPr="00ED31E0">
              <w:rPr>
                <w:color w:val="000000"/>
                <w:sz w:val="28"/>
                <w:szCs w:val="28"/>
              </w:rPr>
              <w:t>Sóng điện từ khác sóng cơ bản ở hai điểm chính</w:t>
            </w:r>
          </w:p>
          <w:p w:rsidR="000719D0" w:rsidRPr="00ED31E0" w:rsidRDefault="000719D0" w:rsidP="00ED31E0">
            <w:pPr>
              <w:pStyle w:val="NormalWeb"/>
              <w:spacing w:before="0" w:beforeAutospacing="0" w:after="0" w:afterAutospacing="0"/>
              <w:ind w:left="48" w:right="48"/>
              <w:jc w:val="both"/>
              <w:rPr>
                <w:color w:val="000000"/>
                <w:sz w:val="28"/>
                <w:szCs w:val="28"/>
              </w:rPr>
            </w:pPr>
            <w:r w:rsidRPr="00ED31E0">
              <w:rPr>
                <w:color w:val="000000"/>
                <w:sz w:val="28"/>
                <w:szCs w:val="28"/>
              </w:rPr>
              <w:t>   - Sóng cơ luôn luôn phải lan truyền trong môi trường vật chất, không lan truyền trong chân không, sóng điện từ thì có thể lan truyền trong môi trường vật chất và cả trong chân không.</w:t>
            </w:r>
          </w:p>
          <w:p w:rsidR="000719D0" w:rsidRPr="00ED31E0" w:rsidRDefault="000719D0" w:rsidP="00ED31E0">
            <w:pPr>
              <w:pStyle w:val="NormalWeb"/>
              <w:spacing w:before="0" w:beforeAutospacing="0" w:after="0" w:afterAutospacing="0"/>
              <w:ind w:left="48" w:right="48"/>
              <w:jc w:val="both"/>
              <w:rPr>
                <w:color w:val="000000"/>
                <w:sz w:val="28"/>
                <w:szCs w:val="28"/>
              </w:rPr>
            </w:pPr>
            <w:r w:rsidRPr="00ED31E0">
              <w:rPr>
                <w:color w:val="000000"/>
                <w:sz w:val="28"/>
                <w:szCs w:val="28"/>
              </w:rPr>
              <w:t>   - Sóng cơ có khả năng sóng ngang lẫn sóng dọc còn sóng điện từ thì chỉ là sóng ngang.</w:t>
            </w:r>
          </w:p>
          <w:p w:rsidR="00296217" w:rsidRPr="00ED31E0" w:rsidRDefault="00296217" w:rsidP="00ED31E0">
            <w:pPr>
              <w:jc w:val="both"/>
              <w:rPr>
                <w:b/>
                <w:bCs/>
                <w:sz w:val="28"/>
                <w:szCs w:val="28"/>
                <w:lang w:val="de-AT"/>
              </w:rPr>
            </w:pPr>
          </w:p>
        </w:tc>
      </w:tr>
      <w:tr w:rsidR="00296217" w:rsidRPr="00ED31E0" w:rsidTr="000E2837">
        <w:trPr>
          <w:gridAfter w:val="1"/>
          <w:wAfter w:w="62" w:type="dxa"/>
        </w:trPr>
        <w:tc>
          <w:tcPr>
            <w:tcW w:w="10314" w:type="dxa"/>
            <w:gridSpan w:val="7"/>
            <w:shd w:val="clear" w:color="auto" w:fill="auto"/>
            <w:vAlign w:val="center"/>
          </w:tcPr>
          <w:p w:rsidR="00296217" w:rsidRPr="00ED31E0" w:rsidRDefault="00296217" w:rsidP="00ED31E0">
            <w:pPr>
              <w:jc w:val="center"/>
              <w:rPr>
                <w:b/>
                <w:sz w:val="28"/>
                <w:szCs w:val="28"/>
              </w:rPr>
            </w:pPr>
            <w:r w:rsidRPr="00ED31E0">
              <w:rPr>
                <w:b/>
                <w:sz w:val="28"/>
                <w:szCs w:val="28"/>
              </w:rPr>
              <w:t>HOẠT ĐỘNG 5: Hoạt động tìm tòi và mở rộng (2’)</w:t>
            </w:r>
          </w:p>
          <w:p w:rsidR="00296217" w:rsidRPr="00ED31E0" w:rsidRDefault="00296217"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0E2837">
        <w:trPr>
          <w:gridAfter w:val="1"/>
          <w:wAfter w:w="62" w:type="dxa"/>
        </w:trPr>
        <w:tc>
          <w:tcPr>
            <w:tcW w:w="10314" w:type="dxa"/>
            <w:gridSpan w:val="7"/>
            <w:shd w:val="clear" w:color="auto" w:fill="auto"/>
          </w:tcPr>
          <w:p w:rsidR="000719D0" w:rsidRPr="00ED31E0" w:rsidRDefault="000719D0" w:rsidP="00ED31E0">
            <w:pPr>
              <w:jc w:val="both"/>
              <w:rPr>
                <w:sz w:val="28"/>
                <w:szCs w:val="28"/>
              </w:rPr>
            </w:pPr>
            <w:r w:rsidRPr="00ED31E0">
              <w:rPr>
                <w:sz w:val="28"/>
                <w:szCs w:val="28"/>
              </w:rPr>
              <w:t>Em mang điện thoại di động và sử dụng tại các điểm sau: Nhà lá, nhà sàn, nhà gạch, nhà bê tông</w:t>
            </w:r>
          </w:p>
          <w:p w:rsidR="00296217" w:rsidRPr="00ED31E0" w:rsidRDefault="000719D0" w:rsidP="00ED31E0">
            <w:pPr>
              <w:jc w:val="both"/>
              <w:rPr>
                <w:b/>
                <w:bCs/>
                <w:sz w:val="28"/>
                <w:szCs w:val="28"/>
                <w:lang w:val="de-AT"/>
              </w:rPr>
            </w:pPr>
            <w:r w:rsidRPr="00ED31E0">
              <w:rPr>
                <w:sz w:val="28"/>
                <w:szCs w:val="28"/>
              </w:rPr>
              <w:t>Ghi chép và theo dõi các cột sóng điện thoại khi ngồi các nhà này. Giải thích.</w:t>
            </w:r>
          </w:p>
        </w:tc>
      </w:tr>
    </w:tbl>
    <w:p w:rsidR="00296217" w:rsidRPr="00ED31E0" w:rsidRDefault="000719D0"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115 và SBT trang 33, 34, 35</w:t>
      </w:r>
    </w:p>
    <w:p w:rsidR="00606CA9" w:rsidRPr="00ED31E0" w:rsidRDefault="000719D0" w:rsidP="00ED31E0">
      <w:pPr>
        <w:rPr>
          <w:sz w:val="28"/>
          <w:szCs w:val="28"/>
        </w:rPr>
      </w:pPr>
      <w:r w:rsidRPr="00ED31E0">
        <w:rPr>
          <w:sz w:val="28"/>
          <w:szCs w:val="28"/>
        </w:rPr>
        <w:t>- Chuẩn bị bài sau</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0719D0" w:rsidRPr="00ED31E0" w:rsidRDefault="000719D0" w:rsidP="00ED31E0">
      <w:pPr>
        <w:jc w:val="center"/>
        <w:rPr>
          <w:sz w:val="28"/>
          <w:szCs w:val="28"/>
        </w:rPr>
      </w:pPr>
    </w:p>
    <w:p w:rsidR="000719D0" w:rsidRPr="00ED31E0" w:rsidRDefault="000719D0" w:rsidP="00ED31E0">
      <w:pPr>
        <w:jc w:val="center"/>
        <w:rPr>
          <w:sz w:val="28"/>
          <w:szCs w:val="28"/>
        </w:rPr>
      </w:pPr>
    </w:p>
    <w:p w:rsidR="000719D0" w:rsidRPr="00ED31E0" w:rsidRDefault="000719D0" w:rsidP="00ED31E0">
      <w:pPr>
        <w:jc w:val="center"/>
        <w:rPr>
          <w:sz w:val="28"/>
          <w:szCs w:val="28"/>
        </w:rPr>
      </w:pPr>
    </w:p>
    <w:p w:rsidR="000719D0" w:rsidRPr="00ED31E0" w:rsidRDefault="000719D0" w:rsidP="00ED31E0">
      <w:pPr>
        <w:jc w:val="center"/>
        <w:rPr>
          <w:sz w:val="28"/>
          <w:szCs w:val="28"/>
        </w:rPr>
      </w:pPr>
    </w:p>
    <w:p w:rsidR="000719D0" w:rsidRPr="00ED31E0" w:rsidRDefault="000719D0"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Tiết 39</w:t>
      </w:r>
    </w:p>
    <w:p w:rsidR="00606CA9" w:rsidRPr="00ED31E0" w:rsidRDefault="00606CA9" w:rsidP="00ED31E0">
      <w:pPr>
        <w:jc w:val="center"/>
        <w:rPr>
          <w:b/>
          <w:sz w:val="28"/>
          <w:szCs w:val="28"/>
        </w:rPr>
      </w:pPr>
      <w:r w:rsidRPr="00ED31E0">
        <w:rPr>
          <w:b/>
          <w:sz w:val="28"/>
          <w:szCs w:val="28"/>
        </w:rPr>
        <w:t>NGUYÊN TĂC  THÔNG TIN LIÊN LẠC BẰNG SÓNG VÔ TUYẾN</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những nguyên tắc cơ bản của việc thông tin liên lạc bằng sóng vô tuyến.</w:t>
      </w:r>
    </w:p>
    <w:p w:rsidR="00606CA9" w:rsidRPr="00ED31E0" w:rsidRDefault="00606CA9" w:rsidP="00ED31E0">
      <w:pPr>
        <w:jc w:val="both"/>
        <w:rPr>
          <w:sz w:val="28"/>
          <w:szCs w:val="28"/>
        </w:rPr>
      </w:pPr>
      <w:r w:rsidRPr="00ED31E0">
        <w:rPr>
          <w:sz w:val="28"/>
          <w:szCs w:val="28"/>
        </w:rPr>
        <w:t>- Vẽ được sơ đồ khối của một máy phát và một máy thu sóng vô tuyến đơn giản.</w:t>
      </w:r>
    </w:p>
    <w:p w:rsidR="00606CA9" w:rsidRPr="00ED31E0" w:rsidRDefault="00606CA9" w:rsidP="00ED31E0">
      <w:pPr>
        <w:jc w:val="both"/>
        <w:rPr>
          <w:b/>
          <w:sz w:val="28"/>
          <w:szCs w:val="28"/>
        </w:rPr>
      </w:pPr>
      <w:r w:rsidRPr="00ED31E0">
        <w:rPr>
          <w:sz w:val="28"/>
          <w:szCs w:val="28"/>
        </w:rPr>
        <w:t>- Nêu rõ được chức năng của mỗi khối trong sơ đồ của một máy phát và một máy thu sóng vô tuyến đơn giả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606CA9" w:rsidRPr="00ED31E0" w:rsidRDefault="00606CA9" w:rsidP="00ED31E0">
      <w:pPr>
        <w:jc w:val="both"/>
        <w:rPr>
          <w:sz w:val="28"/>
          <w:szCs w:val="28"/>
        </w:rPr>
      </w:pPr>
      <w:r w:rsidRPr="00ED31E0">
        <w:rPr>
          <w:b/>
          <w:sz w:val="28"/>
          <w:szCs w:val="28"/>
        </w:rPr>
        <w:t>3. Về thái độ</w:t>
      </w:r>
    </w:p>
    <w:p w:rsidR="00606CA9" w:rsidRPr="00ED31E0" w:rsidRDefault="00606CA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3"/>
        <w:gridCol w:w="369"/>
        <w:gridCol w:w="216"/>
        <w:gridCol w:w="371"/>
        <w:gridCol w:w="796"/>
        <w:gridCol w:w="1264"/>
        <w:gridCol w:w="613"/>
        <w:gridCol w:w="111"/>
        <w:gridCol w:w="167"/>
        <w:gridCol w:w="930"/>
        <w:gridCol w:w="2393"/>
        <w:gridCol w:w="61"/>
        <w:gridCol w:w="30"/>
      </w:tblGrid>
      <w:tr w:rsidR="00BB2118" w:rsidRPr="00ED31E0" w:rsidTr="006F6394">
        <w:trPr>
          <w:gridAfter w:val="2"/>
          <w:wAfter w:w="93"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6"/>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3"/>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6F6394">
        <w:trPr>
          <w:gridAfter w:val="2"/>
          <w:wAfter w:w="93" w:type="dxa"/>
        </w:trPr>
        <w:tc>
          <w:tcPr>
            <w:tcW w:w="10314" w:type="dxa"/>
            <w:gridSpan w:val="11"/>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6F6394">
        <w:trPr>
          <w:gridAfter w:val="2"/>
          <w:wAfter w:w="93" w:type="dxa"/>
        </w:trPr>
        <w:tc>
          <w:tcPr>
            <w:tcW w:w="4786" w:type="dxa"/>
            <w:gridSpan w:val="5"/>
            <w:shd w:val="clear" w:color="auto" w:fill="auto"/>
          </w:tcPr>
          <w:p w:rsidR="006F6394" w:rsidRPr="00ED31E0" w:rsidRDefault="006F6394" w:rsidP="00ED31E0">
            <w:pPr>
              <w:ind w:firstLine="713"/>
              <w:jc w:val="both"/>
              <w:rPr>
                <w:sz w:val="28"/>
                <w:szCs w:val="28"/>
              </w:rPr>
            </w:pPr>
            <w:r w:rsidRPr="00ED31E0">
              <w:rPr>
                <w:sz w:val="28"/>
                <w:szCs w:val="28"/>
              </w:rPr>
              <w:t>- Hằng ngày ta có thể dùng ti vi hoặc radio để xem và nghe các tin tức. Như vậy thì sóng điện từ làm thế nào có thể truyền từ nơi này đến nơi khác được. Ta sẽ tìm hiểu vấn đề này qua bài “NGUYÊN TẮC THÔNG TIN LIÊN LẠC BẰNG SÓNG VÔ TUYẾN”</w:t>
            </w:r>
          </w:p>
          <w:p w:rsidR="00BB2118" w:rsidRPr="00ED31E0" w:rsidRDefault="00BB2118" w:rsidP="00ED31E0">
            <w:pPr>
              <w:jc w:val="both"/>
              <w:rPr>
                <w:sz w:val="28"/>
                <w:szCs w:val="28"/>
              </w:rPr>
            </w:pPr>
          </w:p>
        </w:tc>
        <w:tc>
          <w:tcPr>
            <w:tcW w:w="3119" w:type="dxa"/>
            <w:gridSpan w:val="5"/>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BB2118" w:rsidRPr="00ED31E0" w:rsidRDefault="00BB2118" w:rsidP="00ED31E0">
            <w:pPr>
              <w:jc w:val="both"/>
              <w:rPr>
                <w:sz w:val="28"/>
                <w:szCs w:val="28"/>
              </w:rPr>
            </w:pPr>
          </w:p>
          <w:p w:rsidR="00BB2118" w:rsidRPr="00ED31E0" w:rsidRDefault="00BB2118" w:rsidP="00ED31E0">
            <w:pPr>
              <w:jc w:val="both"/>
              <w:rPr>
                <w:sz w:val="28"/>
                <w:szCs w:val="28"/>
              </w:rPr>
            </w:pPr>
            <w:r w:rsidRPr="00ED31E0">
              <w:rPr>
                <w:sz w:val="28"/>
                <w:szCs w:val="28"/>
              </w:rPr>
              <w:t xml:space="preserve">- HS </w:t>
            </w:r>
            <w:r w:rsidR="006F6394" w:rsidRPr="00ED31E0">
              <w:rPr>
                <w:sz w:val="28"/>
                <w:szCs w:val="28"/>
              </w:rPr>
              <w:t>định hướng nội dung bài</w:t>
            </w:r>
          </w:p>
        </w:tc>
        <w:tc>
          <w:tcPr>
            <w:tcW w:w="2409" w:type="dxa"/>
            <w:shd w:val="clear" w:color="auto" w:fill="auto"/>
          </w:tcPr>
          <w:p w:rsidR="006F6394" w:rsidRPr="00ED31E0" w:rsidRDefault="006F6394" w:rsidP="00ED31E0">
            <w:pPr>
              <w:rPr>
                <w:sz w:val="28"/>
                <w:szCs w:val="28"/>
              </w:rPr>
            </w:pPr>
            <w:r w:rsidRPr="00ED31E0">
              <w:rPr>
                <w:sz w:val="28"/>
                <w:szCs w:val="28"/>
              </w:rPr>
              <w:t>Tiết 39</w:t>
            </w:r>
          </w:p>
          <w:p w:rsidR="006F6394" w:rsidRPr="00ED31E0" w:rsidRDefault="006F6394" w:rsidP="00ED31E0">
            <w:pPr>
              <w:jc w:val="center"/>
              <w:rPr>
                <w:b/>
                <w:sz w:val="28"/>
                <w:szCs w:val="28"/>
              </w:rPr>
            </w:pPr>
            <w:r w:rsidRPr="00ED31E0">
              <w:rPr>
                <w:b/>
                <w:sz w:val="28"/>
                <w:szCs w:val="28"/>
              </w:rPr>
              <w:t>NGUYÊN TĂC  THÔNG TIN LIÊN LẠC BẰNG SÓNG VÔ TUYẾN</w:t>
            </w:r>
          </w:p>
          <w:p w:rsidR="00BB2118" w:rsidRPr="00ED31E0" w:rsidRDefault="00BB2118" w:rsidP="00ED31E0">
            <w:pPr>
              <w:jc w:val="center"/>
              <w:rPr>
                <w:sz w:val="28"/>
                <w:szCs w:val="28"/>
                <w:lang w:val="pt-BR"/>
              </w:rPr>
            </w:pPr>
          </w:p>
        </w:tc>
      </w:tr>
      <w:tr w:rsidR="00BB2118" w:rsidRPr="00ED31E0" w:rsidTr="006F6394">
        <w:trPr>
          <w:gridAfter w:val="2"/>
          <w:wAfter w:w="93" w:type="dxa"/>
        </w:trPr>
        <w:tc>
          <w:tcPr>
            <w:tcW w:w="10314" w:type="dxa"/>
            <w:gridSpan w:val="11"/>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6F6394" w:rsidRPr="00ED31E0" w:rsidRDefault="00BB2118" w:rsidP="00ED31E0">
            <w:pPr>
              <w:jc w:val="both"/>
              <w:rPr>
                <w:sz w:val="28"/>
                <w:szCs w:val="28"/>
              </w:rPr>
            </w:pPr>
            <w:r w:rsidRPr="00ED31E0">
              <w:rPr>
                <w:b/>
                <w:sz w:val="28"/>
                <w:szCs w:val="28"/>
              </w:rPr>
              <w:t>Mục tiêu:</w:t>
            </w:r>
            <w:r w:rsidRPr="00ED31E0">
              <w:rPr>
                <w:sz w:val="28"/>
                <w:szCs w:val="28"/>
              </w:rPr>
              <w:t xml:space="preserve"> </w:t>
            </w:r>
            <w:r w:rsidR="006F6394" w:rsidRPr="00ED31E0">
              <w:rPr>
                <w:sz w:val="28"/>
                <w:szCs w:val="28"/>
              </w:rPr>
              <w:t>- nguyên tắc cơ bản của việc thông tin liên lạc bằng sóng vô tuyến.</w:t>
            </w:r>
          </w:p>
          <w:p w:rsidR="006F6394" w:rsidRPr="00ED31E0" w:rsidRDefault="006F6394" w:rsidP="00ED31E0">
            <w:pPr>
              <w:jc w:val="both"/>
              <w:rPr>
                <w:sz w:val="28"/>
                <w:szCs w:val="28"/>
              </w:rPr>
            </w:pPr>
            <w:r w:rsidRPr="00ED31E0">
              <w:rPr>
                <w:sz w:val="28"/>
                <w:szCs w:val="28"/>
              </w:rPr>
              <w:t>- Vẽ được sơ đồ khối của một máy phát và một máy thu sóng vô tuyến đơn giản.</w:t>
            </w:r>
          </w:p>
          <w:p w:rsidR="00BB2118" w:rsidRPr="00ED31E0" w:rsidRDefault="006F6394" w:rsidP="00ED31E0">
            <w:pPr>
              <w:jc w:val="both"/>
              <w:rPr>
                <w:b/>
                <w:sz w:val="28"/>
                <w:szCs w:val="28"/>
              </w:rPr>
            </w:pPr>
            <w:r w:rsidRPr="00ED31E0">
              <w:rPr>
                <w:sz w:val="28"/>
                <w:szCs w:val="28"/>
              </w:rPr>
              <w:t>- chức năng của mỗi khối trong sơ đồ của một máy phát và một máy thu sóng vô tuyến đơn giản.</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1"/>
          <w:wAfter w:w="31" w:type="dxa"/>
        </w:trPr>
        <w:tc>
          <w:tcPr>
            <w:tcW w:w="3022" w:type="dxa"/>
            <w:shd w:val="clear" w:color="auto" w:fill="auto"/>
          </w:tcPr>
          <w:p w:rsidR="00606CA9" w:rsidRPr="00043D2A" w:rsidRDefault="00606CA9" w:rsidP="00043D2A">
            <w:pPr>
              <w:jc w:val="both"/>
              <w:rPr>
                <w:sz w:val="28"/>
                <w:szCs w:val="28"/>
              </w:rPr>
            </w:pPr>
            <w:r w:rsidRPr="00043D2A">
              <w:rPr>
                <w:sz w:val="28"/>
                <w:szCs w:val="28"/>
              </w:rPr>
              <w:t>- Ta chỉ xét chủ yếu sự truyền thanh vô tuyến.</w:t>
            </w:r>
          </w:p>
          <w:p w:rsidR="00606CA9" w:rsidRPr="00043D2A" w:rsidRDefault="00606CA9" w:rsidP="00043D2A">
            <w:pPr>
              <w:jc w:val="both"/>
              <w:rPr>
                <w:sz w:val="28"/>
                <w:szCs w:val="28"/>
              </w:rPr>
            </w:pPr>
            <w:r w:rsidRPr="00043D2A">
              <w:rPr>
                <w:sz w:val="28"/>
                <w:szCs w:val="28"/>
              </w:rPr>
              <w:t>- Tại sao phải dùng các sóng ngắ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ãy nêu tên các sóng này và cho biết khoảng tần số của chú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Âm nghe được có tần số từ 16Hz đến 20kHz. Sóng mang có tần số từ 500kHz đến 900MHz </w:t>
            </w:r>
            <w:r w:rsidRPr="00043D2A">
              <w:rPr>
                <w:sz w:val="28"/>
                <w:szCs w:val="28"/>
              </w:rPr>
              <w:sym w:font="Symbol" w:char="F0AE"/>
            </w:r>
            <w:r w:rsidRPr="00043D2A">
              <w:rPr>
                <w:sz w:val="28"/>
                <w:szCs w:val="28"/>
              </w:rPr>
              <w:t xml:space="preserve"> làm thế nào để sóng mang truyền tải được thông tin có tần số âm.</w:t>
            </w:r>
          </w:p>
          <w:p w:rsidR="00606CA9" w:rsidRPr="00043D2A" w:rsidRDefault="00606CA9" w:rsidP="00043D2A">
            <w:pPr>
              <w:jc w:val="both"/>
              <w:rPr>
                <w:sz w:val="28"/>
                <w:szCs w:val="28"/>
              </w:rPr>
            </w:pPr>
            <w:r w:rsidRPr="00043D2A">
              <w:rPr>
                <w:sz w:val="28"/>
                <w:szCs w:val="28"/>
              </w:rPr>
              <w:t xml:space="preserve">- Sóng mang đã được biến điệu sẽ truyền từ đài phát </w:t>
            </w:r>
            <w:r w:rsidRPr="00043D2A">
              <w:rPr>
                <w:sz w:val="28"/>
                <w:szCs w:val="28"/>
              </w:rPr>
              <w:sym w:font="Symbol" w:char="F0AE"/>
            </w:r>
            <w:r w:rsidRPr="00043D2A">
              <w:rPr>
                <w:sz w:val="28"/>
                <w:szCs w:val="28"/>
              </w:rPr>
              <w:t xml:space="preserve"> máy thu.</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89984" behindDoc="0" locked="0" layoutInCell="1" allowOverlap="1">
                      <wp:simplePos x="0" y="0"/>
                      <wp:positionH relativeFrom="column">
                        <wp:posOffset>177165</wp:posOffset>
                      </wp:positionH>
                      <wp:positionV relativeFrom="paragraph">
                        <wp:posOffset>15240</wp:posOffset>
                      </wp:positionV>
                      <wp:extent cx="1614170" cy="914400"/>
                      <wp:effectExtent l="34290" t="0" r="0" b="13335"/>
                      <wp:wrapNone/>
                      <wp:docPr id="1202" name="Group 20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4170" cy="914400"/>
                                <a:chOff x="5740" y="5549"/>
                                <a:chExt cx="2860" cy="1752"/>
                              </a:xfrm>
                            </wpg:grpSpPr>
                            <wpg:grpSp>
                              <wpg:cNvPr id="1203" name="Group 2040"/>
                              <wpg:cNvGrpSpPr>
                                <a:grpSpLocks/>
                              </wpg:cNvGrpSpPr>
                              <wpg:grpSpPr bwMode="auto">
                                <a:xfrm>
                                  <a:off x="5740" y="5549"/>
                                  <a:ext cx="2860" cy="1752"/>
                                  <a:chOff x="5740" y="5549"/>
                                  <a:chExt cx="2860" cy="1752"/>
                                </a:xfrm>
                              </wpg:grpSpPr>
                              <wps:wsp>
                                <wps:cNvPr id="1204" name="AutoShape 2041"/>
                                <wps:cNvCnPr>
                                  <a:cxnSpLocks noChangeShapeType="1"/>
                                </wps:cNvCnPr>
                                <wps:spPr bwMode="auto">
                                  <a:xfrm flipV="1">
                                    <a:off x="5760" y="5717"/>
                                    <a:ext cx="0" cy="1584"/>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05" name="AutoShape 2042"/>
                                <wps:cNvCnPr>
                                  <a:cxnSpLocks noChangeShapeType="1"/>
                                </wps:cNvCnPr>
                                <wps:spPr bwMode="auto">
                                  <a:xfrm>
                                    <a:off x="5760" y="6583"/>
                                    <a:ext cx="252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06" name="Text Box 2043"/>
                                <wps:cNvSpPr txBox="1">
                                  <a:spLocks noChangeArrowheads="1"/>
                                </wps:cNvSpPr>
                                <wps:spPr bwMode="auto">
                                  <a:xfrm>
                                    <a:off x="5740" y="5549"/>
                                    <a:ext cx="560"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E</w:t>
                                      </w:r>
                                    </w:p>
                                  </w:txbxContent>
                                </wps:txbx>
                                <wps:bodyPr rot="0" vert="horz" wrap="square" lIns="91440" tIns="45720" rIns="91440" bIns="45720" anchor="t" anchorCtr="0" upright="1">
                                  <a:noAutofit/>
                                </wps:bodyPr>
                              </wps:wsp>
                              <wps:wsp>
                                <wps:cNvPr id="1207" name="Text Box 2044"/>
                                <wps:cNvSpPr txBox="1">
                                  <a:spLocks noChangeArrowheads="1"/>
                                </wps:cNvSpPr>
                                <wps:spPr bwMode="auto">
                                  <a:xfrm>
                                    <a:off x="8040" y="6567"/>
                                    <a:ext cx="560"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t</w:t>
                                      </w:r>
                                    </w:p>
                                  </w:txbxContent>
                                </wps:txbx>
                                <wps:bodyPr rot="0" vert="horz" wrap="square" lIns="91440" tIns="45720" rIns="91440" bIns="45720" anchor="t" anchorCtr="0" upright="1">
                                  <a:noAutofit/>
                                </wps:bodyPr>
                              </wps:wsp>
                            </wpg:grpSp>
                            <wpg:grpSp>
                              <wpg:cNvPr id="1208" name="Group 2045"/>
                              <wpg:cNvGrpSpPr>
                                <a:grpSpLocks/>
                              </wpg:cNvGrpSpPr>
                              <wpg:grpSpPr bwMode="auto">
                                <a:xfrm>
                                  <a:off x="6000" y="5935"/>
                                  <a:ext cx="1680" cy="1296"/>
                                  <a:chOff x="6000" y="5935"/>
                                  <a:chExt cx="2880" cy="1296"/>
                                </a:xfrm>
                              </wpg:grpSpPr>
                              <wpg:grpSp>
                                <wpg:cNvPr id="1209" name="Group 2046"/>
                                <wpg:cNvGrpSpPr>
                                  <a:grpSpLocks/>
                                </wpg:cNvGrpSpPr>
                                <wpg:grpSpPr bwMode="auto">
                                  <a:xfrm>
                                    <a:off x="6000" y="5935"/>
                                    <a:ext cx="720" cy="1296"/>
                                    <a:chOff x="6000" y="5935"/>
                                    <a:chExt cx="720" cy="1296"/>
                                  </a:xfrm>
                                </wpg:grpSpPr>
                                <wpg:grpSp>
                                  <wpg:cNvPr id="1210" name="Group 2047"/>
                                  <wpg:cNvGrpSpPr>
                                    <a:grpSpLocks/>
                                  </wpg:cNvGrpSpPr>
                                  <wpg:grpSpPr bwMode="auto">
                                    <a:xfrm>
                                      <a:off x="6000" y="5935"/>
                                      <a:ext cx="240" cy="1296"/>
                                      <a:chOff x="1426" y="878"/>
                                      <a:chExt cx="561" cy="376"/>
                                    </a:xfrm>
                                  </wpg:grpSpPr>
                                  <wps:wsp>
                                    <wps:cNvPr id="1211" name="Freeform 2048"/>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2" name="Freeform 2049"/>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3" name="Group 2050"/>
                                  <wpg:cNvGrpSpPr>
                                    <a:grpSpLocks/>
                                  </wpg:cNvGrpSpPr>
                                  <wpg:grpSpPr bwMode="auto">
                                    <a:xfrm>
                                      <a:off x="6240" y="5935"/>
                                      <a:ext cx="240" cy="1296"/>
                                      <a:chOff x="1426" y="878"/>
                                      <a:chExt cx="561" cy="376"/>
                                    </a:xfrm>
                                  </wpg:grpSpPr>
                                  <wps:wsp>
                                    <wps:cNvPr id="1214" name="Freeform 2051"/>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5" name="Freeform 2052"/>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6" name="Group 2053"/>
                                  <wpg:cNvGrpSpPr>
                                    <a:grpSpLocks/>
                                  </wpg:cNvGrpSpPr>
                                  <wpg:grpSpPr bwMode="auto">
                                    <a:xfrm>
                                      <a:off x="6480" y="5935"/>
                                      <a:ext cx="240" cy="1296"/>
                                      <a:chOff x="1426" y="878"/>
                                      <a:chExt cx="561" cy="376"/>
                                    </a:xfrm>
                                  </wpg:grpSpPr>
                                  <wps:wsp>
                                    <wps:cNvPr id="1217" name="Freeform 2054"/>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8" name="Freeform 2055"/>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19" name="Group 2056"/>
                                <wpg:cNvGrpSpPr>
                                  <a:grpSpLocks/>
                                </wpg:cNvGrpSpPr>
                                <wpg:grpSpPr bwMode="auto">
                                  <a:xfrm>
                                    <a:off x="6720" y="5935"/>
                                    <a:ext cx="720" cy="1296"/>
                                    <a:chOff x="6000" y="5935"/>
                                    <a:chExt cx="720" cy="1296"/>
                                  </a:xfrm>
                                </wpg:grpSpPr>
                                <wpg:grpSp>
                                  <wpg:cNvPr id="1220" name="Group 2057"/>
                                  <wpg:cNvGrpSpPr>
                                    <a:grpSpLocks/>
                                  </wpg:cNvGrpSpPr>
                                  <wpg:grpSpPr bwMode="auto">
                                    <a:xfrm>
                                      <a:off x="6000" y="5935"/>
                                      <a:ext cx="240" cy="1296"/>
                                      <a:chOff x="1426" y="878"/>
                                      <a:chExt cx="561" cy="376"/>
                                    </a:xfrm>
                                  </wpg:grpSpPr>
                                  <wps:wsp>
                                    <wps:cNvPr id="1221" name="Freeform 2058"/>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2" name="Freeform 2059"/>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23" name="Group 2060"/>
                                  <wpg:cNvGrpSpPr>
                                    <a:grpSpLocks/>
                                  </wpg:cNvGrpSpPr>
                                  <wpg:grpSpPr bwMode="auto">
                                    <a:xfrm>
                                      <a:off x="6240" y="5935"/>
                                      <a:ext cx="240" cy="1296"/>
                                      <a:chOff x="1426" y="878"/>
                                      <a:chExt cx="561" cy="376"/>
                                    </a:xfrm>
                                  </wpg:grpSpPr>
                                  <wps:wsp>
                                    <wps:cNvPr id="1224" name="Freeform 2061"/>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5" name="Freeform 2062"/>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26" name="Group 2063"/>
                                  <wpg:cNvGrpSpPr>
                                    <a:grpSpLocks/>
                                  </wpg:cNvGrpSpPr>
                                  <wpg:grpSpPr bwMode="auto">
                                    <a:xfrm>
                                      <a:off x="6480" y="5935"/>
                                      <a:ext cx="240" cy="1296"/>
                                      <a:chOff x="1426" y="878"/>
                                      <a:chExt cx="561" cy="376"/>
                                    </a:xfrm>
                                  </wpg:grpSpPr>
                                  <wps:wsp>
                                    <wps:cNvPr id="1227" name="Freeform 2064"/>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8" name="Freeform 2065"/>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29" name="Group 2066"/>
                                <wpg:cNvGrpSpPr>
                                  <a:grpSpLocks/>
                                </wpg:cNvGrpSpPr>
                                <wpg:grpSpPr bwMode="auto">
                                  <a:xfrm>
                                    <a:off x="7440" y="5935"/>
                                    <a:ext cx="720" cy="1296"/>
                                    <a:chOff x="6000" y="5935"/>
                                    <a:chExt cx="720" cy="1296"/>
                                  </a:xfrm>
                                </wpg:grpSpPr>
                                <wpg:grpSp>
                                  <wpg:cNvPr id="1230" name="Group 2067"/>
                                  <wpg:cNvGrpSpPr>
                                    <a:grpSpLocks/>
                                  </wpg:cNvGrpSpPr>
                                  <wpg:grpSpPr bwMode="auto">
                                    <a:xfrm>
                                      <a:off x="6000" y="5935"/>
                                      <a:ext cx="240" cy="1296"/>
                                      <a:chOff x="1426" y="878"/>
                                      <a:chExt cx="561" cy="376"/>
                                    </a:xfrm>
                                  </wpg:grpSpPr>
                                  <wps:wsp>
                                    <wps:cNvPr id="1231" name="Freeform 2068"/>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2" name="Freeform 2069"/>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3" name="Group 2070"/>
                                  <wpg:cNvGrpSpPr>
                                    <a:grpSpLocks/>
                                  </wpg:cNvGrpSpPr>
                                  <wpg:grpSpPr bwMode="auto">
                                    <a:xfrm>
                                      <a:off x="6240" y="5935"/>
                                      <a:ext cx="240" cy="1296"/>
                                      <a:chOff x="1426" y="878"/>
                                      <a:chExt cx="561" cy="376"/>
                                    </a:xfrm>
                                  </wpg:grpSpPr>
                                  <wps:wsp>
                                    <wps:cNvPr id="1234" name="Freeform 2071"/>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5" name="Freeform 2072"/>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6" name="Group 2073"/>
                                  <wpg:cNvGrpSpPr>
                                    <a:grpSpLocks/>
                                  </wpg:cNvGrpSpPr>
                                  <wpg:grpSpPr bwMode="auto">
                                    <a:xfrm>
                                      <a:off x="6480" y="5935"/>
                                      <a:ext cx="240" cy="1296"/>
                                      <a:chOff x="1426" y="878"/>
                                      <a:chExt cx="561" cy="376"/>
                                    </a:xfrm>
                                  </wpg:grpSpPr>
                                  <wps:wsp>
                                    <wps:cNvPr id="1237" name="Freeform 2074"/>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8" name="Freeform 2075"/>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39" name="Group 2076"/>
                                <wpg:cNvGrpSpPr>
                                  <a:grpSpLocks/>
                                </wpg:cNvGrpSpPr>
                                <wpg:grpSpPr bwMode="auto">
                                  <a:xfrm>
                                    <a:off x="8160" y="5935"/>
                                    <a:ext cx="720" cy="1296"/>
                                    <a:chOff x="6000" y="5935"/>
                                    <a:chExt cx="720" cy="1296"/>
                                  </a:xfrm>
                                </wpg:grpSpPr>
                                <wpg:grpSp>
                                  <wpg:cNvPr id="1240" name="Group 2077"/>
                                  <wpg:cNvGrpSpPr>
                                    <a:grpSpLocks/>
                                  </wpg:cNvGrpSpPr>
                                  <wpg:grpSpPr bwMode="auto">
                                    <a:xfrm>
                                      <a:off x="6000" y="5935"/>
                                      <a:ext cx="240" cy="1296"/>
                                      <a:chOff x="1426" y="878"/>
                                      <a:chExt cx="561" cy="376"/>
                                    </a:xfrm>
                                  </wpg:grpSpPr>
                                  <wps:wsp>
                                    <wps:cNvPr id="1241" name="Freeform 2078"/>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2" name="Freeform 2079"/>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3" name="Group 2080"/>
                                  <wpg:cNvGrpSpPr>
                                    <a:grpSpLocks/>
                                  </wpg:cNvGrpSpPr>
                                  <wpg:grpSpPr bwMode="auto">
                                    <a:xfrm>
                                      <a:off x="6240" y="5935"/>
                                      <a:ext cx="240" cy="1296"/>
                                      <a:chOff x="1426" y="878"/>
                                      <a:chExt cx="561" cy="376"/>
                                    </a:xfrm>
                                  </wpg:grpSpPr>
                                  <wps:wsp>
                                    <wps:cNvPr id="1244" name="Freeform 2081"/>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5" name="Freeform 2082"/>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6" name="Group 2083"/>
                                  <wpg:cNvGrpSpPr>
                                    <a:grpSpLocks/>
                                  </wpg:cNvGrpSpPr>
                                  <wpg:grpSpPr bwMode="auto">
                                    <a:xfrm>
                                      <a:off x="6480" y="5935"/>
                                      <a:ext cx="240" cy="1296"/>
                                      <a:chOff x="1426" y="878"/>
                                      <a:chExt cx="561" cy="376"/>
                                    </a:xfrm>
                                  </wpg:grpSpPr>
                                  <wps:wsp>
                                    <wps:cNvPr id="1247" name="Freeform 2084"/>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8" name="Freeform 2085"/>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2039" o:spid="_x0000_s1982" style="position:absolute;left:0;text-align:left;margin-left:13.95pt;margin-top:1.2pt;width:127.1pt;height:1in;z-index:251689984" coordorigin="5740,5549" coordsize="2860,17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HDeICAoAAHi3AAAOAAAAZHJzL2Uyb0RvYy54bWzsXW1vo0gS/n7S/Qfkjyd5bDBvtiZZzcTx 6KS53ZE2u98JxjY6DByQOLOr++9bVd002LSznjjOa82HDJim6S6KqnqqH4qPP92tE+M2Kso4S896 5odhz4jSMJvH6fKs99vVrO/3jLIK0nmQZGl01vselb2fzv/5j4+bfBJZ2SpL5lFhQCdpOdnkZ71V VeWTwaAMV9E6KD9keZTCwUVWrIMKdovlYF4EG+h9nQys4dAdbLJinhdZGJUl/DoVB3vn1P9iEYXV L4tFGVVGctaDsVX0t6C/1/h3cP4xmCyLIF/FoRxG8IBRrIM4hYuqrqZBFRg3Rdzpah2HRVZmi+pD mK0H2WIRhxHNAWZjDndm86XIbnKay3KyWeZKTCDaHTk9uNvw59tvhRHP4d5ZQ6tnpMEa7hJd2LCG ozEKaJMvJ9DuS5H/mn8rxCxh82sW/reEw4Pd47i/FI2N681/sjn0GNxUGQnoblGssQuYunFH9+G7 ug/RXWWE8KPpmrbpwe0K4djYtO2hvFHhCu4mnuZ4NhyGo45j0xiDSbi6lKdbvivPNT3HwhkMgom4 Lo1Vjk1MjHbUHBtZjHZlARc8sSw0k6ol0p0STviRhQFPYNkoWXmckv26CvKIdLdE5WkEa9eC/QQq Qa1A0WxTCJfaXqRCy8K7VGqZkWYXqyBdRtT+6nsOGkVnwP1snYI7JaioXuuMRRLnv+OJLf1zPNQV VCTP9HAMwaSWea1Djm9v6VAwyYuy+hJlawM3znplVQTxclVdZGkKBicrxBWC269lJZSvPgG7T7NZ nCR0pSQ1NqDgjuXQkMosied4EJuVxfL6IimM2wAtF/2To9hqBhYinVNnqyiYX8rtKogT2DYqklRV xCC7JOrh1cp1z0gisNWwIQaXpHLWMNx6/mS6/hwPx5f+pW/3bcu97NvD6bT/aXZh990ZPFjT0fTi Ymr+H4du2pNVPJ9HKY6+NqOmfZgGSYMuDKAypEpMg+3e6WGGW1T/T4MmNcA7jw9yObnO5t+/FTg7 3AOlFj8/hXY7Wu0mI7SlqvD4Pq52452TNlXptOv4I7zJjU5bjiXVmqyZsous06zTey22W+v0FZrG z9kdGmxSLKnSGBYY1R0cqa1rKaIDZbc/FUW2QQsFXmXLcIuIAvvZb7i3VLvj92tz7dRO33X/xl4X YKTJ4B5iofHiLVs0eZnWcssnbLmOGf3ruo69ZlUYC+kATMsefrbG/Znre317Zjv9sTf0+0Nz/Hns Du2xPZ1tO4CvcRod7wCOdovruAJYkcTrs56vfGcw0fhI8oHKf+Hwa89S/6/zMNXd9Z2ImkcqchFe xygyCAnAyAIogo1VVvwBfhcABnjc/90EBXjh5N8pPAYU1wIioR3b8dAwF+0j1+0jQRpCV2e9qmeI zYtKoJibvMDYo37w0gzDqkVMgQc+VmJUz+EKPZ3ZoEfzyc2GP5Rmw3XcnSiPzYY24mSzcWKzoULC 12I2Guh8P3CGhM92EsF20PvsJgkwVfJYSQQX7pUAceMRXawJeE3XlwGvaY1dEQwr4Kw5r51F2D1T RcuNKATikOkONckG7I47wqAxPJMwyMdgTuVHZdE58cdFYcJt2NELssTPJAqIa0R6SSMKE+AuqZPv +bXGXMrckuOa4ryRR3dyryCeJJliwmCEUGdFFGGWFENzGnTLx2IIKwPyGhNDRuYHI++uUOrA2/Kl SEyfrqxEAhj3RiRKcAR1sA0P/lxmGpZzOforuBmLdQKZ138NjKGxMUx7LNN6TRu4imoDXttYGY5L VhR7rDuCFKZq5NnjPV1Bck+12tMRpKlUExzNnp4A76tmMJxmUCAFNc9gBRMmHA6gX84dtiCSg0zu kKBInpWY10RBwPN5JTASJQlQdnsaw2SxMUExuB60uqcxTAgbk32sG4v/5YgQFu2myYueAWnya/EU 5EGFE8Fr4CYG6XSfjBWkz+BW4IF1dhtdZdSkavK7GGSh6rWPhzfXcfg5+qPd2oJkLo7SAtNL8sqp E1QG/HnrR7i7zY84ka3+tvdEN2NdN4Bw6muS0GFudE0xM7ioVLKdK8AuyoDmpORCbRqNV7AxANR4 NKS5N9MnhPvmsSkIGKwO6aA25cfgSy7lmGopp+0Y5GoOZcyF+X+oY9Dm0mHJRvhNc+jKUIt9BJlc 9hHsI6TvZB9By/c7qz2PmL98/T6igZf3Im2zs0TtUIB0UkRFuAmjog7SfiOISi1Ptxyno3K8Cjc9 1HFiZCyX6RhRaWEeIyrAI4yoBNJkb8ne8mUsZ5mK2dF2DCqLf7RjYEQFnK4rzroZsKzLWTfOuk2A 9nYMf44RVYv9dyiiUkynmgDtSJrT6QjQro3LjG8ZUSkeSNtx7vJAEBfxGlV7JYvXqMSCFkIAtWrG a1TtdTFeo3ostjl7y5a3ROrAE3DlTcUUajsGSRbiNapmzYh5DMQnkAwJ5jEwj+FZ3khiH9HyEW1E 1d7Gxac9r1SakNfeZgA6pydDEnNRi646nEaIM+s3Ku8lhnZOhAj1B98uRa7/jiiYDHnoW9H73lOy dGRIh8mQglXJQQQHEW2qJQcRHES8kzfRLB0Z0mEyJFb6uALZKAI7+wj2EewjsGrPs5a+YKC5B2je Ay6tDhlSvHLCZMgD6kztRVQ6MiS8AAdvm/DrZQZ7S/aW7C3ZW77D2h5QsEzmL1tLd+Jl3EdxDEyG ZDIkFdFhMiRRw8SjRWT45qVp2OVXkHcXDfTFBBlRPQBRdciQLpMhd9UNqw/rKvfuRVQ6MqSoV/co jhMjcn69jN4r44Id5B64YIcoMcLeUlN4nL3lS6mWaOnIkC6TIXmNios6qSJRXNQJwjssqfP85dkZ Ue1BVAeSIa0OGVKUTDrlepUHH9LY86pZh9P4hGTIUYcMKWr0nlIUGoKnKlX1JipDQllqTYaWyZBM huzWnOQ3KpgMyWTId0KGHOnIkC6TIRloMtBkoNnU12Wg+QI/3XIguBx1yJDwMUUi7Z2wjslbrww5 0pEhPSZDMqJiRNWQUury+YyoGFG9F0SlI0N6XBmSERUjKkZUjKjgsz0v92OYhyKqDhnSYzLksWTI kY4M6XFlSEZUjKgYUTHR5d1+OnqkI0N6TIZkRMWIihEVI6pXg6gORVcdMqT4uPIpGYC+CQVC9HX3 n5MMieTD7cqQHleGPBZo2joypPi2N791x3VMtj7AzWRIXrrjpbt3snRn68iQHpMhGWgy0GSgyUDz 1QBNRIp7Pjtgd8iQ8ME1JkMuqg9HVIa0dWRIn8mQvHTHS3e8dMdLd+926c7WkSF9JkMyomJExYiK EdWbQFQdMqTPZMij16h0ZEifyZCMqBhRMaJiRPV+EZWODOkzGZIRFSMqRlSMqF4NomqTITvbm2V+ /hFqVC/hazKrOJwGVdDeh+1NPomsbJUl86g4/wsAAP//AwBQSwMEFAAGAAgAAAAhAIikSHPfAAAA CAEAAA8AAABkcnMvZG93bnJldi54bWxMj8FKw0AQhu+C77CM4M1uEmNtYzalFPVUBFtBeptmp0lo djdkt0n69o4nPQ3D//HPN/lqMq0YqPeNswriWQSCbOl0YysFX/u3hwUIH9BqbJ0lBVfysCpub3LM tBvtJw27UAkusT5DBXUIXSalL2sy6GeuI8vZyfUGA699JXWPI5ebViZRNJcGG8sXauxoU1N53l2M gvcRx/Vj/Dpsz6fN9bB/+vjexqTU/d20fgERaAp/MPzqszoU7HR0F6u9aBUkz0smeaYgOE4WSQzi yFw6T0EWufz/QPEDAAD//wMAUEsBAi0AFAAGAAgAAAAhALaDOJL+AAAA4QEAABMAAAAAAAAAAAAA AAAAAAAAAFtDb250ZW50X1R5cGVzXS54bWxQSwECLQAUAAYACAAAACEAOP0h/9YAAACUAQAACwAA AAAAAAAAAAAAAAAvAQAAX3JlbHMvLnJlbHNQSwECLQAUAAYACAAAACEAqRw3iAgKAAB4twAADgAA AAAAAAAAAAAAAAAuAgAAZHJzL2Uyb0RvYy54bWxQSwECLQAUAAYACAAAACEAiKRIc98AAAAIAQAA DwAAAAAAAAAAAAAAAABiDAAAZHJzL2Rvd25yZXYueG1sUEsFBgAAAAAEAAQA8wAAAG4NAAAAAA== ">
                      <v:group id="Group 2040" o:spid="_x0000_s1983" style="position:absolute;left:5740;top:5549;width:2860;height:1752" coordorigin="5740,5549" coordsize="2860,17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oyZ9cQAAADdAAAADwAAAGRycy9kb3ducmV2LnhtbERPTWvCQBC9F/oflin0 1myitEh0DUG09CBCjSDehuyYBLOzIbtN4r/vCoXe5vE+Z5VNphUD9a6xrCCJYhDEpdUNVwpOxe5t AcJ5ZI2tZVJwJwfZ+vlpham2I3/TcPSVCCHsUlRQe9+lUrqyJoMush1x4K62N+gD7CupexxDuGnl LI4/pMGGQ0ONHW1qKm/HH6Pgc8QxnyfbYX+7bu6X4v1w3iek1OvLlC9BeJr8v/jP/aXD/Fk8h8c3 4QS5/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oyZ9cQAAADdAAAA DwAAAAAAAAAAAAAAAACqAgAAZHJzL2Rvd25yZXYueG1sUEsFBgAAAAAEAAQA+gAAAJsDAAAAAA== ">
                        <v:shape id="AutoShape 2041" o:spid="_x0000_s1984" type="#_x0000_t32" style="position:absolute;left:5760;top:5717;width:0;height:15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zJ+MMAAADdAAAADwAAAGRycy9kb3ducmV2LnhtbERPS2vCQBC+F/wPyxR6q7u1EiR1FZUW vAg+cultyE4eJDsbsluT/ntXELzNx/ec5Xq0rbhS72vHGj6mCgRx7kzNpYbs8vO+AOEDssHWMWn4 Jw/r1eRlialxA5/oeg6liCHsU9RQhdClUvq8Iot+6jriyBWutxgi7EtpehxiuG3lTKlEWqw5NlTY 0a6ivDn/WQ2H03bbZkN2TJTbFJ+/xXfSYKP12+u4+QIRaAxP8cO9N3H+TM3h/k08Qa5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zsyfjDAAAA3QAAAA8AAAAAAAAAAAAA AAAAoQIAAGRycy9kb3ducmV2LnhtbFBLBQYAAAAABAAEAPkAAACRAwAAAAA= ">
                          <v:stroke endarrow="block" endarrowwidth="narrow" endarrowlength="short"/>
                        </v:shape>
                        <v:shape id="AutoShape 2042" o:spid="_x0000_s1985" type="#_x0000_t32" style="position:absolute;left:5760;top:6583;width:25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wSHcQAAADdAAAADwAAAGRycy9kb3ducmV2LnhtbERPS2sCMRC+C/6HMIIXqdkKFtkaRSwF W+zBBz0Pm+kmuJlsN3F3++8bQfA2H99zluveVaKlJljPCp6nGQjiwmvLpYLz6f1pASJEZI2VZ1Lw RwHWq+Fgibn2HR+oPcZSpBAOOSowMda5lKEw5DBMfU2cuB/fOIwJNqXUDXYp3FVylmUv0qHl1GCw pq2h4nK8OgVXPnzbL/Np3+qTmf9OPjb7dt8pNR71m1cQkfr4EN/dO53mz7I53L5JJ8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rBIdxAAAAN0AAAAPAAAAAAAAAAAA AAAAAKECAABkcnMvZG93bnJldi54bWxQSwUGAAAAAAQABAD5AAAAkgMAAAAA ">
                          <v:stroke endarrow="block" endarrowwidth="narrow" endarrowlength="short"/>
                        </v:shape>
                        <v:shape id="Text Box 2043" o:spid="_x0000_s1986" type="#_x0000_t202" style="position:absolute;left:5740;top:5549;width:560;height:6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0JcMA AADdAAAADwAAAGRycy9kb3ducmV2LnhtbERPyWrDMBC9F/IPYgK91VJCaxLHSggphZ5amg1yG6yJ bWKNjKXa7t9XhUJu83jr5JvRNqKnzteONcwSBYK4cKbmUsPx8Pa0AOEDssHGMWn4IQ+b9eQhx8y4 gb+o34dSxBD2GWqoQmgzKX1RkUWfuJY4clfXWQwRdqU0HQ4x3DZyrlQqLdYcGypsaVdRcdt/Ww2n j+vl/Kw+y1f70g5uVJLtUmr9OB23KxCBxnAX/7vfTZw/Vyn8fRNP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Ug0JcMAAADdAAAADwAAAAAAAAAAAAAAAACYAgAAZHJzL2Rv d25yZXYueG1sUEsFBgAAAAAEAAQA9QAAAIgDAAAAAA== " filled="f" stroked="f">
                          <v:textbox>
                            <w:txbxContent>
                              <w:p w:rsidR="002600CC" w:rsidRDefault="002600CC" w:rsidP="00606CA9">
                                <w:r>
                                  <w:t>E</w:t>
                                </w:r>
                              </w:p>
                            </w:txbxContent>
                          </v:textbox>
                        </v:shape>
                        <v:shape id="Text Box 2044" o:spid="_x0000_s1987" type="#_x0000_t202" style="position:absolute;left:8040;top:6567;width:560;height:6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SRvsMA AADdAAAADwAAAGRycy9kb3ducmV2LnhtbERPS2vCQBC+F/oflil4092K9pFmI0URPFlMq9DbkB2T 0OxsyK4m/ntXEHqbj+856WKwjThT52vHGp4nCgRx4UzNpYaf7/X4DYQPyAYbx6ThQh4W2eNDiolx Pe/onIdSxBD2CWqoQmgTKX1RkUU/cS1x5I6usxgi7EppOuxjuG3kVKkXabHm2FBhS8uKir/8ZDXs t8ffw0x9lSs7b3s3KMn2XWo9eho+P0AEGsK/+O7emDh/ql7h9k08QWZXAAAA//8DAFBLAQItABQA BgAIAAAAIQDw94q7/QAAAOIBAAATAAAAAAAAAAAAAAAAAAAAAABbQ29udGVudF9UeXBlc10ueG1s UEsBAi0AFAAGAAgAAAAhADHdX2HSAAAAjwEAAAsAAAAAAAAAAAAAAAAALgEAAF9yZWxzLy5yZWxz UEsBAi0AFAAGAAgAAAAhADMvBZ5BAAAAOQAAABAAAAAAAAAAAAAAAAAAKQIAAGRycy9zaGFwZXht bC54bWxQSwECLQAUAAYACAAAACEAkgSRvsMAAADdAAAADwAAAAAAAAAAAAAAAACYAgAAZHJzL2Rv d25yZXYueG1sUEsFBgAAAAAEAAQA9QAAAIgDAAAAAA== " filled="f" stroked="f">
                          <v:textbox>
                            <w:txbxContent>
                              <w:p w:rsidR="002600CC" w:rsidRDefault="002600CC" w:rsidP="00606CA9">
                                <w:r>
                                  <w:t>t</w:t>
                                </w:r>
                              </w:p>
                            </w:txbxContent>
                          </v:textbox>
                        </v:shape>
                      </v:group>
                      <v:group id="Group 2045" o:spid="_x0000_s1988" style="position:absolute;left:6000;top:5935;width:1680;height:1296" coordorigin="6000,5935" coordsize="2880,1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CgLhMcAAADdAAAADwAAAGRycy9kb3ducmV2LnhtbESPT2vCQBDF7wW/wzKC t7qJ0iKpGxFpiwcpVAultyE7+YPZ2ZDdJvHbO4dCbzO8N+/9ZrubXKsG6kPj2UC6TEARF942XBn4 urw9bkCFiGyx9UwGbhRgl88etphZP/InDedYKQnhkKGBOsYu0zoUNTkMS98Ri1b63mGUta+07XGU cNfqVZI8a4cNS0ONHR1qKq7nX2fgfcRxv05fh9O1PNx+Lk8f36eUjFnMp/0LqEhT/Df/XR+t4K8S wZVvZASd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PCgLhMcAAADd AAAADwAAAAAAAAAAAAAAAACqAgAAZHJzL2Rvd25yZXYueG1sUEsFBgAAAAAEAAQA+gAAAJ4DAAAA AA== ">
                        <v:group id="Group 2046" o:spid="_x0000_s1989" style="position:absolute;left:6000;top:5935;width:720;height:1296" coordorigin="6000,5935" coordsize="720,1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2SuH8UAAADdAAAADwAAAGRycy9kb3ducmV2LnhtbERPS2vCQBC+F/wPywi9 1U0iLTZ1FREtPUjBRCi9DdkxCWZnQ3bN4993C4Xe5uN7zno7mkb01LnasoJ4EYEgLqyuuVRwyY9P KxDOI2tsLJOCiRxsN7OHNabaDnymPvOlCCHsUlRQed+mUrqiIoNuYVviwF1tZ9AH2JVSdziEcNPI JIpepMGaQ0OFLe0rKm7Z3Sh4H3DYLeNDf7pd99N3/vz5dYpJqcf5uHsD4Wn0/+I/94cO85PoFX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Nkrh/FAAAA3QAA AA8AAAAAAAAAAAAAAAAAqgIAAGRycy9kb3ducmV2LnhtbFBLBQYAAAAABAAEAPoAAACcAwAAAAA= ">
                          <v:group id="Group 2047" o:spid="_x0000_s1990" style="position:absolute;left:6000;top:5935;width:240;height:1296"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4eRX8YAAADdAAAADwAAAGRycy9kb3ducmV2LnhtbESPQWvCQBCF74L/YRmh N93EokjqKiJt6UEEtVB6G7JjEszOhuw2if++cxC8zfDevPfNeju4WnXUhsqzgXSWgCLOva24MPB9 +ZiuQIWIbLH2TAbuFGC7GY/WmFnf84m6cyyUhHDI0EAZY5NpHfKSHIaZb4hFu/rWYZS1LbRtsZdw V+t5kiy1w4qlocSG9iXlt/OfM/DZY797Td+7w+26v/9eFsefQ0rGvEyG3RuoSEN8mh/XX1bw56nw yzcygt7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Hh5FfxgAAAN0A AAAPAAAAAAAAAAAAAAAAAKoCAABkcnMvZG93bnJldi54bWxQSwUGAAAAAAQABAD6AAAAnQMAAAAA ">
                            <v:shape id="Freeform 2048" o:spid="_x0000_s1991"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SeHcQA AADdAAAADwAAAGRycy9kb3ducmV2LnhtbERPTWvCQBC9F/oflhF6q7vJodjoKrEgeCgUUy30NmTH bDQ7G7Jbjf++KxR6m8f7nMVqdJ240BBazxqyqQJBXHvTcqNh/7l5noEIEdlg55k03CjAavn4sMDC +Cvv6FLFRqQQDgVqsDH2hZShtuQwTH1PnLijHxzGBIdGmgGvKdx1MlfqRTpsOTVY7OnNUn2ufpyG 19mp5EO+vlm19x8qfr2X1XfQ+mkylnMQkcb4L/5zb02an2cZ3L9JJ8jlLwAAAP//AwBQSwECLQAU AAYACAAAACEA8PeKu/0AAADiAQAAEwAAAAAAAAAAAAAAAAAAAAAAW0NvbnRlbnRfVHlwZXNdLnht bFBLAQItABQABgAIAAAAIQAx3V9h0gAAAI8BAAALAAAAAAAAAAAAAAAAAC4BAABfcmVscy8ucmVs c1BLAQItABQABgAIAAAAIQAzLwWeQQAAADkAAAAQAAAAAAAAAAAAAAAAACkCAABkcnMvc2hhcGV4 bWwueG1sUEsBAi0AFAAGAAgAAAAhACsEnh3EAAAA3QAAAA8AAAAAAAAAAAAAAAAAmAIAAGRycy9k b3ducmV2LnhtbFBLBQYAAAAABAAEAPUAAACJAwAAAAA= " path="m,560c249,280,499,,749,v250,,500,281,750,562e" filled="f">
                              <v:path arrowok="t" o:connecttype="custom" o:connectlocs="0,187;140,0;281,188" o:connectangles="0,0,0"/>
                            </v:shape>
                            <v:shape id="Freeform 2049" o:spid="_x0000_s1992"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vyZF8UA AADdAAAADwAAAGRycy9kb3ducmV2LnhtbERPTWvCQBC9C/0PyxR6001yUBtdQ1stFcRCUqH0NmSn STA7G7Jbjf/eFYTe5vE+Z5kNphUn6l1jWUE8iUAQl1Y3XCk4fL2P5yCcR9bYWiYFF3KQrR5GS0y1 PXNOp8JXIoSwS1FB7X2XSunKmgy6ie2IA/dre4M+wL6SusdzCDetTKJoKg02HBpq7OitpvJY/BkF n5ef/fOOu/X61cyOsyr/3rjiQ6mnx+FlAcLT4P/Fd/dWh/lJnMDtm3CCXF0BAAD//wMAUEsBAi0A FAAGAAgAAAAhAPD3irv9AAAA4gEAABMAAAAAAAAAAAAAAAAAAAAAAFtDb250ZW50X1R5cGVzXS54 bWxQSwECLQAUAAYACAAAACEAMd1fYdIAAACPAQAACwAAAAAAAAAAAAAAAAAuAQAAX3JlbHMvLnJl bHNQSwECLQAUAAYACAAAACEAMy8FnkEAAAA5AAAAEAAAAAAAAAAAAAAAAAApAgAAZHJzL3NoYXBl eG1sLnhtbFBLAQItABQABgAIAAAAIQDi/JkXxQAAAN0AAAAPAAAAAAAAAAAAAAAAAJgCAABkcnMv ZG93bnJldi54bWxQSwUGAAAAAAQABAD1AAAAigMAAAAA " path="m,560c249,280,499,,749,v250,,500,281,750,562e" filled="f">
                              <v:path arrowok="t" o:connecttype="custom" o:connectlocs="0,187;140,0;281,188" o:connectangles="0,0,0"/>
                            </v:shape>
                          </v:group>
                          <v:group id="Group 2050" o:spid="_x0000_s1993" style="position:absolute;left:6240;top:5935;width:240;height:1296"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1UPKMQAAADdAAAADwAAAGRycy9kb3ducmV2LnhtbERPTWvCQBC9F/oflin0 1myitEh0DUG09CBCjSDehuyYBLOzIbtN4r/vCoXe5vE+Z5VNphUD9a6xrCCJYhDEpdUNVwpOxe5t AcJ5ZI2tZVJwJwfZ+vlpham2I3/TcPSVCCHsUlRQe9+lUrqyJoMush1x4K62N+gD7CupexxDuGnl LI4/pMGGQ0ONHW1qKm/HH6Pgc8QxnyfbYX+7bu6X4v1w3iek1OvLlC9BeJr8v/jP/aXD/Fkyh8c3 4QS5/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1UPKMQAAADdAAAA DwAAAAAAAAAAAAAAAACqAgAAZHJzL2Rvd25yZXYueG1sUEsFBgAAAAAEAAQA+gAAAJsDAAAAAA== ">
                            <v:shape id="Freeform 2051" o:spid="_x0000_s1994"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M9hcQA AADdAAAADwAAAGRycy9kb3ducmV2LnhtbERP32vCMBB+H/g/hBN8m4lFhqtGqYPBHgbDzg18O5qz qTaX0mRa//tFGOztPr6ft9oMrhUX6kPjWcNsqkAQV940XGvYf74+LkCEiGyw9UwabhRgsx49rDA3 /so7upSxFimEQ44abIxdLmWoLDkMU98RJ+7oe4cxwb6WpsdrCnetzJR6kg4bTg0WO3qxVJ3LH6fh eXEq+Cvb3qza+w8Vv9+L8hC0noyHYgki0hD/xX/uN5PmZ7M53L9JJ8j1LwAAAP//AwBQSwECLQAU AAYACAAAACEA8PeKu/0AAADiAQAAEwAAAAAAAAAAAAAAAAAAAAAAW0NvbnRlbnRfVHlwZXNdLnht bFBLAQItABQABgAIAAAAIQAx3V9h0gAAAI8BAAALAAAAAAAAAAAAAAAAAC4BAABfcmVscy8ucmVs c1BLAQItABQABgAIAAAAIQAzLwWeQQAAADkAAAAQAAAAAAAAAAAAAAAAACkCAABkcnMvc2hhcGV4 bWwueG1sUEsBAi0AFAAGAAgAAAAhADtzPYXEAAAA3QAAAA8AAAAAAAAAAAAAAAAAmAIAAGRycy9k b3ducmV2LnhtbFBLBQYAAAAABAAEAPUAAACJAwAAAAA= " path="m,560c249,280,499,,749,v250,,500,281,750,562e" filled="f">
                              <v:path arrowok="t" o:connecttype="custom" o:connectlocs="0,187;140,0;281,188" o:connectangles="0,0,0"/>
                            </v:shape>
                            <v:shape id="Freeform 2052" o:spid="_x0000_s1995"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UBY8QA AADdAAAADwAAAGRycy9kb3ducmV2LnhtbERP22rCQBB9F/yHZQp9q5sI1Ta6Ea8olBZMC8W3ITtN gtnZkF01/r0rFHybw7nOdNaZWpypdZVlBfEgAkGcW11xoeDne/PyBsJ5ZI21ZVJwJQeztN+bYqLt hfd0znwhQgi7BBWU3jeJlC4vyaAb2IY4cH+2NegDbAupW7yEcFPLYRSNpMGKQ0OJDS1Lyo/ZySj4 uh4+3z+4Wa0WZnwcF/vftcu2Sj0/dfMJCE+df4j/3Tsd5g/jV7h/E06Q6Q0AAP//AwBQSwECLQAU AAYACAAAACEA8PeKu/0AAADiAQAAEwAAAAAAAAAAAAAAAAAAAAAAW0NvbnRlbnRfVHlwZXNdLnht bFBLAQItABQABgAIAAAAIQAx3V9h0gAAAI8BAAALAAAAAAAAAAAAAAAAAC4BAABfcmVscy8ucmVs c1BLAQItABQABgAIAAAAIQAzLwWeQQAAADkAAAAQAAAAAAAAAAAAAAAAACkCAABkcnMvc2hhcGV4 bWwueG1sUEsBAi0AFAAGAAgAAAAhAG0VAWPEAAAA3QAAAA8AAAAAAAAAAAAAAAAAmAIAAGRycy9k b3ducmV2LnhtbFBLBQYAAAAABAAEAPUAAACJAwAAAAA= " path="m,560c249,280,499,,749,v250,,500,281,750,562e" filled="f">
                              <v:path arrowok="t" o:connecttype="custom" o:connectlocs="0,187;140,0;281,188" o:connectangles="0,0,0"/>
                            </v:shape>
                          </v:group>
                          <v:group id="Group 2053" o:spid="_x0000_s1996" style="position:absolute;left:6480;top:5935;width:240;height:1296"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yKssMMAAADdAAAADwAAAGRycy9kb3ducmV2LnhtbERPTYvCMBC9C/6HMII3 TasoUo0isrvsQQTrwuJtaMa22ExKk23rv98Igrd5vM/Z7HpTiZYaV1pWEE8jEMSZ1SXnCn4un5MV COeRNVaWScGDHOy2w8EGE207PlOb+lyEEHYJKii8rxMpXVaQQTe1NXHgbrYx6ANscqkb7EK4qeQs ipbSYMmhocCaDgVl9/TPKPjqsNvP44/2eL8dHtfL4vR7jEmp8ajfr0F46v1b/HJ/6zB/Fi/h+U04 QW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nIqywwwAAAN0AAAAP AAAAAAAAAAAAAAAAAKoCAABkcnMvZG93bnJldi54bWxQSwUGAAAAAAQABAD6AAAAmgMAAAAA ">
                            <v:shape id="Freeform 2054" o:spid="_x0000_s1997"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Gj8sQA AADdAAAADwAAAGRycy9kb3ducmV2LnhtbERPTWsCMRC9F/wPYQRvNXEP1q5GWQuFHgrFrS14Gzbj ZnUzWTaprv++EQq9zeN9zmozuFZcqA+NZw2zqQJBXHnTcK1h//n6uAARIrLB1jNpuFGAzXr0sMLc +Cvv6FLGWqQQDjlqsDF2uZShsuQwTH1HnLij7x3GBPtamh6vKdy1MlNqLh02nBosdvRiqTqXP07D 8+JU8Fe2vVm19x8qfr8X5SFoPRkPxRJEpCH+i//cbybNz2ZPcP8mnS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Muho/LEAAAA3QAAAA8AAAAAAAAAAAAAAAAAmAIAAGRycy9k b3ducmV2LnhtbFBLBQYAAAAABAAEAPUAAACJAwAAAAA= " path="m,560c249,280,499,,749,v250,,500,281,750,562e" filled="f">
                              <v:path arrowok="t" o:connecttype="custom" o:connectlocs="0,187;140,0;281,188" o:connectangles="0,0,0"/>
                            </v:shape>
                            <v:shape id="Freeform 2055" o:spid="_x0000_s1998"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Su/cgA AADdAAAADwAAAGRycy9kb3ducmV2LnhtbESPzWvCQBDF74X+D8sUetONHvyIrlI/SguiYBRKb0N2 mgSzsyG71fjfdw5CbzO8N+/9Zr7sXK2u1IbKs4FBPwFFnHtbcWHgfHrvTUCFiGyx9kwG7hRguXh+ mmNq/Y2PdM1ioSSEQ4oGyhibVOuQl+Qw9H1DLNqPbx1GWdtC2xZvEu5qPUySkXZYsTSU2NC6pPyS /ToDh/v3frrjZrNZufFlXBy/tiH7MOb1pXubgYrUxX/z4/rTCv5wILjyjYygF38AAAD//wMAUEsB Ai0AFAAGAAgAAAAhAPD3irv9AAAA4gEAABMAAAAAAAAAAAAAAAAAAAAAAFtDb250ZW50X1R5cGVz XS54bWxQSwECLQAUAAYACAAAACEAMd1fYdIAAACPAQAACwAAAAAAAAAAAAAAAAAuAQAAX3JlbHMv LnJlbHNQSwECLQAUAAYACAAAACEAMy8FnkEAAAA5AAAAEAAAAAAAAAAAAAAAAAApAgAAZHJzL3No YXBleG1sLnhtbFBLAQItABQABgAIAAAAIQCDFK79yAAAAN0AAAAPAAAAAAAAAAAAAAAAAJgCAABk cnMvZG93bnJldi54bWxQSwUGAAAAAAQABAD1AAAAjQMAAAAA " path="m,560c249,280,499,,749,v250,,500,281,750,562e" filled="f">
                              <v:path arrowok="t" o:connecttype="custom" o:connectlocs="0,187;140,0;281,188" o:connectangles="0,0,0"/>
                            </v:shape>
                          </v:group>
                        </v:group>
                        <v:group id="Group 2056" o:spid="_x0000_s1999" style="position:absolute;left:6720;top:5935;width:720;height:1296" coordorigin="6000,5935" coordsize="720,1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r04wsUAAADdAAAADwAAAGRycy9kb3ducmV2LnhtbERPS2vCQBC+F/wPywi9 1U0iLTZ1FREtPUjBRCi9DdkxCWZnQ3bN4993C4Xe5uN7zno7mkb01LnasoJ4EYEgLqyuuVRwyY9P KxDOI2tsLJOCiRxsN7OHNabaDnymPvOlCCHsUlRQed+mUrqiIoNuYVviwF1tZ9AH2JVSdziEcNPI JIpepMGaQ0OFLe0rKm7Z3Sh4H3DYLeNDf7pd99N3/vz5dYpJqcf5uHsD4Wn0/+I/94cO85P4FX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a9OMLFAAAA3QAA AA8AAAAAAAAAAAAAAAAAqgIAAGRycy9kb3ducmV2LnhtbFBLBQYAAAAABAAEAPoAAACcAwAAAAA= ">
                          <v:group id="Group 2057" o:spid="_x0000_s2000" style="position:absolute;left:6000;top:5935;width:240;height:1296"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etb4sYAAADdAAAADwAAAGRycy9kb3ducmV2LnhtbESPQWvCQBCF70L/wzIF b7pJxCKpq4i0pQcRqoXS25Adk2B2NmS3Sfz3nYPgbYb35r1v1tvRNaqnLtSeDaTzBBRx4W3NpYHv 8/tsBSpEZIuNZzJwowDbzdNkjbn1A39Rf4qlkhAOORqoYmxzrUNRkcMw9y2xaBffOYyydqW2HQ4S 7hqdJcmLdlizNFTY0r6i4nr6cwY+Bhx2i/StP1wv+9vveXn8OaRkzPR53L2CijTGh/l+/WkFP8uE X76REfTmH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61vixgAAAN0A AAAPAAAAAAAAAAAAAAAAAKoCAABkcnMvZG93bnJldi54bWxQSwUGAAAAAAQABAD6AAAAnQMAAAAA ">
                            <v:shape id="Freeform 2058" o:spid="_x0000_s2001"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hUoMMA AADdAAAADwAAAGRycy9kb3ducmV2LnhtbERPTWsCMRC9F/wPYQRvNXEPYrdGWYVCD4J0q4K3YTPd bLuZLJuo6783hUJv83ifs1wPrhVX6kPjWcNsqkAQV940XGs4fL49L0CEiGyw9Uwa7hRgvRo9LTE3 /sYfdC1jLVIIhxw12Bi7XMpQWXIYpr4jTtyX7x3GBPtamh5vKdy1MlNqLh02nBosdrS1VP2UF6fh ZfFd8DHb3K06+L2Kp11RnoPWk/FQvIKINMR/8Z/73aT5WTaD32/SCXL1AAAA//8DAFBLAQItABQA BgAIAAAAIQDw94q7/QAAAOIBAAATAAAAAAAAAAAAAAAAAAAAAABbQ29udGVudF9UeXBlc10ueG1s UEsBAi0AFAAGAAgAAAAhADHdX2HSAAAAjwEAAAsAAAAAAAAAAAAAAAAALgEAAF9yZWxzLy5yZWxz UEsBAi0AFAAGAAgAAAAhADMvBZ5BAAAAOQAAABAAAAAAAAAAAAAAAAAAKQIAAGRycy9zaGFwZXht bC54bWxQSwECLQAUAAYACAAAACEA5WhUoMMAAADdAAAADwAAAAAAAAAAAAAAAACYAgAAZHJzL2Rv d25yZXYueG1sUEsFBgAAAAAEAAQA9QAAAIgDAAAAAA== " path="m,560c249,280,499,,749,v250,,500,281,750,562e" filled="f">
                              <v:path arrowok="t" o:connecttype="custom" o:connectlocs="0,187;140,0;281,188" o:connectangles="0,0,0"/>
                            </v:shape>
                            <v:shape id="Freeform 2059" o:spid="_x0000_s2002"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BTqsUA AADdAAAADwAAAGRycy9kb3ducmV2LnhtbERPTWvCQBC9C/6HZYTedNMcqkbX0NaWCqVCoiC9Ddlp EszOhuw2xn/vFoTe5vE+Z50OphE9da62rOBxFoEgLqyuuVRwPLxPFyCcR9bYWCYFV3KQbsajNSba XjijPvelCCHsElRQed8mUrqiIoNuZlviwP3YzqAPsCul7vASwk0j4yh6kgZrDg0VtvRaUXHOf42C /fX7a/nJ7Xb7YubneZmd3lz+odTDZHhegfA0+H/x3b3TYX4cx/D3TThBbm4AAAD//wMAUEsBAi0A FAAGAAgAAAAhAPD3irv9AAAA4gEAABMAAAAAAAAAAAAAAAAAAAAAAFtDb250ZW50X1R5cGVzXS54 bWxQSwECLQAUAAYACAAAACEAMd1fYdIAAACPAQAACwAAAAAAAAAAAAAAAAAuAQAAX3JlbHMvLnJl bHNQSwECLQAUAAYACAAAACEAMy8FnkEAAAA5AAAAEAAAAAAAAAAAAAAAAAApAgAAZHJzL3NoYXBl eG1sLnhtbFBLAQItABQABgAIAAAAIQAskFOqxQAAAN0AAAAPAAAAAAAAAAAAAAAAAJgCAABkcnMv ZG93bnJldi54bWxQSwUGAAAAAAQABAD1AAAAigMAAAAA " path="m,560c249,280,499,,749,v250,,500,281,750,562e" filled="f">
                              <v:path arrowok="t" o:connecttype="custom" o:connectlocs="0,187;140,0;281,188" o:connectangles="0,0,0"/>
                            </v:shape>
                          </v:group>
                          <v:group id="Group 2060" o:spid="_x0000_s2003" style="position:absolute;left:6240;top:5935;width:240;height:1296"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TnFlcMAAADdAAAADwAAAGRycy9kb3ducmV2LnhtbERPTYvCMBC9L/gfwgje 1rQVF6lGEdHFgwirgngbmrEtNpPSZNv6742wsLd5vM9ZrHpTiZYaV1pWEI8jEMSZ1SXnCi7n3ecM hPPIGivLpOBJDlbLwccCU207/qH25HMRQtilqKDwvk6ldFlBBt3Y1sSBu9vGoA+wyaVusAvhppJJ FH1JgyWHhgJr2hSUPU6/RsF3h916Em/bw+O+ed7O0+P1EJNSo2G/noPw1Pt/8Z97r8P8JJnA+5tw gly+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5OcWVwwAAAN0AAAAP AAAAAAAAAAAAAAAAAKoCAABkcnMvZG93bnJldi54bWxQSwUGAAAAAAQABAD6AAAAmgMAAAAA ">
                            <v:shape id="Freeform 2061" o:spid="_x0000_s2004"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3OMMA AADdAAAADwAAAGRycy9kb3ducmV2LnhtbERP32vCMBB+F/wfwg32NpOVMbQzShUEHwbDqoO9Hc2t 6dZcShO1/veLMPDtPr6fN18OrhVn6kPjWcPzRIEgrrxpuNZw2G+epiBCRDbYeiYNVwqwXIxHc8yN v/COzmWsRQrhkKMGG2OXSxkqSw7DxHfEifv2vcOYYF9L0+MlhbtWZkq9SocNpwaLHa0tVb/lyWmY TX8KPmarq1UH/6Hi53tRfgWtHx+G4g1EpCHexf/urUnzs+wFbt+kE+TiDwAA//8DAFBLAQItABQA BgAIAAAAIQDw94q7/QAAAOIBAAATAAAAAAAAAAAAAAAAAAAAAABbQ29udGVudF9UeXBlc10ueG1s UEsBAi0AFAAGAAgAAAAhADHdX2HSAAAAjwEAAAsAAAAAAAAAAAAAAAAALgEAAF9yZWxzLy5yZWxz UEsBAi0AFAAGAAgAAAAhADMvBZ5BAAAAOQAAABAAAAAAAAAAAAAAAAAAKQIAAGRycy9zaGFwZXht bC54bWxQSwECLQAUAAYACAAAACEA9R/3OMMAAADdAAAADwAAAAAAAAAAAAAAAACYAgAAZHJzL2Rv d25yZXYueG1sUEsFBgAAAAAEAAQA9QAAAIgDAAAAAA== " path="m,560c249,280,499,,749,v250,,500,281,750,562e" filled="f">
                              <v:path arrowok="t" o:connecttype="custom" o:connectlocs="0,187;140,0;281,188" o:connectangles="0,0,0"/>
                            </v:shape>
                            <v:shape id="Freeform 2062" o:spid="_x0000_s2005"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nL3sUA AADdAAAADwAAAGRycy9kb3ducmV2LnhtbERP22rCQBB9F/oPyxT6VjcNVNs0G6k3FKQFo1D6NmSn STA7G7Krxr93hYJvczjXSSe9acSJOldbVvAyjEAQF1bXXCrY75bPbyCcR9bYWCYFF3IwyR4GKSba nnlLp9yXIoSwS1BB5X2bSOmKigy6oW2JA/dnO4M+wK6UusNzCDeNjKNoJA3WHBoqbGlWUXHIj0bB 9+X3633D7Xw+NePDuNz+LFy+Uurpsf/8AOGp93fxv3utw/w4foXbN+EEmV0BAAD//wMAUEsBAi0A FAAGAAgAAAAhAPD3irv9AAAA4gEAABMAAAAAAAAAAAAAAAAAAAAAAFtDb250ZW50X1R5cGVzXS54 bWxQSwECLQAUAAYACAAAACEAMd1fYdIAAACPAQAACwAAAAAAAAAAAAAAAAAuAQAAX3JlbHMvLnJl bHNQSwECLQAUAAYACAAAACEAMy8FnkEAAAA5AAAAEAAAAAAAAAAAAAAAAAApAgAAZHJzL3NoYXBl eG1sLnhtbFBLAQItABQABgAIAAAAIQCjecvexQAAAN0AAAAPAAAAAAAAAAAAAAAAAJgCAABkcnMv ZG93bnJldi54bWxQSwUGAAAAAAQABAD1AAAAigMAAAAA " path="m,560c249,280,499,,749,v250,,500,281,750,562e" filled="f">
                              <v:path arrowok="t" o:connecttype="custom" o:connectlocs="0,187;140,0;281,188" o:connectangles="0,0,0"/>
                            </v:shape>
                          </v:group>
                          <v:group id="Group 2063" o:spid="_x0000_s2006" style="position:absolute;left:6480;top:5935;width:240;height:1296"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U5mDcMAAADdAAAADwAAAGRycy9kb3ducmV2LnhtbERPTYvCMBC9L/gfwgje 1rSVFalGEVHxIAurgngbmrEtNpPSxLb+e7OwsLd5vM9ZrHpTiZYaV1pWEI8jEMSZ1SXnCi7n3ecM hPPIGivLpOBFDlbLwccCU207/qH25HMRQtilqKDwvk6ldFlBBt3Y1sSBu9vGoA+wyaVusAvhppJJ FE2lwZJDQ4E1bQrKHqenUbDvsFtP4m17fNw3r9v56/t6jEmp0bBfz0F46v2/+M990GF+kkzh95tw gly+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pTmYNwwAAAN0AAAAP AAAAAAAAAAAAAAAAAKoCAABkcnMvZG93bnJldi54bWxQSwUGAAAAAAQABAD6AAAAmgMAAAAA ">
                            <v:shape id="Freeform 2064" o:spid="_x0000_s2007"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1pT8QA AADdAAAADwAAAGRycy9kb3ducmV2LnhtbERPTWsCMRC9C/6HMIXeatI9tLo1yioIHgrFVQu9DZvp ZtvNZNlEXf99IxS8zeN9znw5uFacqQ+NZw3PEwWCuPKm4VrDYb95moIIEdlg65k0XCnAcjEezTE3 /sI7OpexFimEQ44abIxdLmWoLDkME98RJ+7b9w5jgn0tTY+XFO5amSn1Ih02nBosdrS2VP2WJ6dh Nv0p+JitrlYd/IeKn+9F+RW0fnwYijcQkYZ4F/+7tybNz7JXuH2TTp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AXNaU/EAAAA3QAAAA8AAAAAAAAAAAAAAAAAmAIAAGRycy9k b3ducmV2LnhtbFBLBQYAAAAABAAEAPUAAACJAwAAAAA= " path="m,560c249,280,499,,749,v250,,500,281,750,562e" filled="f">
                              <v:path arrowok="t" o:connecttype="custom" o:connectlocs="0,187;140,0;281,188" o:connectangles="0,0,0"/>
                            </v:shape>
                            <v:shape id="Freeform 2065" o:spid="_x0000_s2008"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hkQMgA AADdAAAADwAAAGRycy9kb3ducmV2LnhtbESPT2vCQBDF7wW/wzJCb3XTHPwTXaWtlhZEwShIb0N2 mgSzsyG71fjtO4dCbzO8N+/9ZrHqXaOu1IXas4HnUQKKuPC25tLA6fj+NAUVIrLFxjMZuFOA1XLw sMDM+hsf6JrHUkkIhwwNVDG2mdahqMhhGPmWWLRv3zmMsnalth3eJNw1Ok2SsXZYszRU2NJbRcUl /3EG9vev3WzL7Xr96iaXSXk4b0L+YczjsH+Zg4rUx3/z3/WnFfw0FVz5RkbQy18AAAD//wMAUEsB Ai0AFAAGAAgAAAAhAPD3irv9AAAA4gEAABMAAAAAAAAAAAAAAAAAAAAAAFtDb250ZW50X1R5cGVz XS54bWxQSwECLQAUAAYACAAAACEAMd1fYdIAAACPAQAACwAAAAAAAAAAAAAAAAAuAQAAX3JlbHMv LnJlbHNQSwECLQAUAAYACAAAACEAMy8FnkEAAAA5AAAAEAAAAAAAAAAAAAAAAAApAgAAZHJzL3No YXBleG1sLnhtbFBLAQItABQABgAIAAAAIQBNeGRAyAAAAN0AAAAPAAAAAAAAAAAAAAAAAJgCAABk cnMvZG93bnJldi54bWxQSwUGAAAAAAQABAD1AAAAjQMAAAAA " path="m,560c249,280,499,,749,v250,,500,281,750,562e" filled="f">
                              <v:path arrowok="t" o:connecttype="custom" o:connectlocs="0,187;140,0;281,188" o:connectangles="0,0,0"/>
                            </v:shape>
                          </v:group>
                        </v:group>
                        <v:group id="Group 2066" o:spid="_x0000_s2009" style="position:absolute;left:7440;top:5935;width:720;height:1296" coordorigin="6000,5935" coordsize="720,1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Hyf8QAAADdAAAADwAAAGRycy9kb3ducmV2LnhtbERPS2vCQBC+F/wPywje 6iaRFo2uIqLSgxR8gHgbsmMSzM6G7JrEf98tFHqbj+85i1VvKtFS40rLCuJxBII4s7rkXMHlvHuf gnAeWWNlmRS8yMFqOXhbYKptx0dqTz4XIYRdigoK7+tUSpcVZNCNbU0cuLttDPoAm1zqBrsQbiqZ RNGnNFhyaCiwpk1B2eP0NAr2HXbrSbxtD4/75nU7f3xfDzEpNRr26zkIT73/F/+5v3SYnyQz+P0m nCC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NHyf8QAAADdAAAA DwAAAAAAAAAAAAAAAACqAgAAZHJzL2Rvd25yZXYueG1sUEsFBgAAAAAEAAQA+gAAAJsDAAAAAA== ">
                          <v:group id="Group 2067" o:spid="_x0000_s2010" style="position:absolute;left:6000;top:5935;width:240;height:1296"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DLNP8YAAADdAAAADwAAAGRycy9kb3ducmV2LnhtbESPQWvCQBCF7wX/wzKC t7qJ0lKiq4hY8SCFakG8DdkxCWZnQ3abxH/vHAq9zfDevPfNcj24WnXUhsqzgXSagCLOva24MPBz /nz9ABUissXaMxl4UID1avSyxMz6nr+pO8VCSQiHDA2UMTaZ1iEvyWGY+oZYtJtvHUZZ20LbFnsJ d7WeJcm7dlixNJTY0Lak/H76dQb2Pfabebrrjvfb9nE9v31djikZMxkPmwWoSEP8N/9dH6zgz+bC L9/ICHr1B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MMs0/xgAAAN0A AAAPAAAAAAAAAAAAAAAAAKoCAABkcnMvZG93bnJldi54bWxQSwUGAAAAAAQABAD6AAAAnQMAAAAA ">
                            <v:shape id="Freeform 2068" o:spid="_x0000_s2011"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HCfcQA AADdAAAADwAAAGRycy9kb3ducmV2LnhtbERP32vCMBB+H/g/hBN8m4kVhqtGqYPBHgbDzg18O5qz qTaX0mRa//tFGOztPr6ft9oMrhUX6kPjWcNsqkAQV940XGvYf74+LkCEiGyw9UwabhRgsx49rDA3 /so7upSxFimEQ44abIxdLmWoLDkMU98RJ+7oe4cxwb6WpsdrCnetzJR6kg4bTg0WO3qxVJ3LH6fh eXEq+Cvb3qza+w8Vv9+L8hC0noyHYgki0hD/xX/uN5PmZ/MZ3L9JJ8j1LwAAAP//AwBQSwECLQAU AAYACAAAACEA8PeKu/0AAADiAQAAEwAAAAAAAAAAAAAAAAAAAAAAW0NvbnRlbnRfVHlwZXNdLnht bFBLAQItABQABgAIAAAAIQAx3V9h0gAAAI8BAAALAAAAAAAAAAAAAAAAAC4BAABfcmVscy8ucmVs c1BLAQItABQABgAIAAAAIQAzLwWeQQAAADkAAAAQAAAAAAAAAAAAAAAAACkCAABkcnMvc2hhcGV4 bWwueG1sUEsBAi0AFAAGAAgAAAAhAGCxwn3EAAAA3QAAAA8AAAAAAAAAAAAAAAAAmAIAAGRycy9k b3ducmV2LnhtbFBLBQYAAAAABAAEAPUAAACJAwAAAAA= " path="m,560c249,280,499,,749,v250,,500,281,750,562e" filled="f">
                              <v:path arrowok="t" o:connecttype="custom" o:connectlocs="0,187;140,0;281,188" o:connectangles="0,0,0"/>
                            </v:shape>
                            <v:shape id="Freeform 2069" o:spid="_x0000_s2012"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nFd8UA AADdAAAADwAAAGRycy9kb3ducmV2LnhtbERP22rCQBB9F/oPyxT6VjdNQds0G6k3FKQFo1D6NmSn STA7G7Krxr93hYJvczjXSSe9acSJOldbVvAyjEAQF1bXXCrY75bPbyCcR9bYWCYFF3IwyR4GKSba nnlLp9yXIoSwS1BB5X2bSOmKigy6oW2JA/dnO4M+wK6UusNzCDeNjKNoJA3WHBoqbGlWUXHIj0bB 9+X3633D7Xw+NePDuNz+LFy+Uurpsf/8AOGp93fxv3utw/z4NYbbN+EEmV0BAAD//wMAUEsBAi0A FAAGAAgAAAAhAPD3irv9AAAA4gEAABMAAAAAAAAAAAAAAAAAAAAAAFtDb250ZW50X1R5cGVzXS54 bWxQSwECLQAUAAYACAAAACEAMd1fYdIAAACPAQAACwAAAAAAAAAAAAAAAAAuAQAAX3JlbHMvLnJl bHNQSwECLQAUAAYACAAAACEAMy8FnkEAAAA5AAAAEAAAAAAAAAAAAAAAAAApAgAAZHJzL3NoYXBl eG1sLnhtbFBLAQItABQABgAIAAAAIQCpScV3xQAAAN0AAAAPAAAAAAAAAAAAAAAAAJgCAABkcnMv ZG93bnJldi54bWxQSwUGAAAAAAQABAD1AAAAigMAAAAA " path="m,560c249,280,499,,749,v250,,500,281,750,562e" filled="f">
                              <v:path arrowok="t" o:connecttype="custom" o:connectlocs="0,187;140,0;281,188" o:connectangles="0,0,0"/>
                            </v:shape>
                          </v:group>
                          <v:group id="Group 2070" o:spid="_x0000_s2013" style="position:absolute;left:6240;top:5935;width:240;height:1296"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TSMMAAADdAAAADwAAAGRycy9kb3ducmV2LnhtbERPTYvCMBC9L/gfwgje 1rSWXaQaRUTFgyysCuJtaMa22ExKE9v67zcLgrd5vM+ZL3tTiZYaV1pWEI8jEMSZ1SXnCs6n7ecU hPPIGivLpOBJDpaLwcccU207/qX26HMRQtilqKDwvk6ldFlBBt3Y1sSBu9nGoA+wyaVusAvhppKT KPqWBksODQXWtC4oux8fRsGuw26VxJv2cL+tn9fT18/lEJNSo2G/moHw1Pu3+OXe6zB/kiTw/004 Q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84FNIwwAAAN0AAAAP AAAAAAAAAAAAAAAAAKoCAABkcnMvZG93bnJldi54bWxQSwUGAAAAAAQABAD6AAAAmgMAAAAA ">
                            <v:shape id="Freeform 2071" o:spid="_x0000_s2014"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Zh5cQA AADdAAAADwAAAGRycy9kb3ducmV2LnhtbERP32vCMBB+H+x/CCfsbSZ2Y7hqlE4Q9jAQOyf4djRn 0625lCbT+t8bYbC3+/h+3nw5uFacqA+NZw2TsQJBXHnTcK1h97l+nIIIEdlg65k0XCjAcnF/N8fc +DNv6VTGWqQQDjlqsDF2uZShsuQwjH1HnLij7x3GBPtamh7PKdy1MlPqRTpsODVY7Ghlqfopf52G 1+l3wV/Z28Wqnd+ouP8oykPQ+mE0FDMQkYb4L/5zv5s0P3t6hts36QS5uAIAAP//AwBQSwECLQAU AAYACAAAACEA8PeKu/0AAADiAQAAEwAAAAAAAAAAAAAAAAAAAAAAW0NvbnRlbnRfVHlwZXNdLnht bFBLAQItABQABgAIAAAAIQAx3V9h0gAAAI8BAAALAAAAAAAAAAAAAAAAAC4BAABfcmVscy8ucmVs c1BLAQItABQABgAIAAAAIQAzLwWeQQAAADkAAAAQAAAAAAAAAAAAAAAAACkCAABkcnMvc2hhcGV4 bWwueG1sUEsBAi0AFAAGAAgAAAAhAHDGYeXEAAAA3QAAAA8AAAAAAAAAAAAAAAAAmAIAAGRycy9k b3ducmV2LnhtbFBLBQYAAAAABAAEAPUAAACJAwAAAAA= " path="m,560c249,280,499,,749,v250,,500,281,750,562e" filled="f">
                              <v:path arrowok="t" o:connecttype="custom" o:connectlocs="0,187;140,0;281,188" o:connectangles="0,0,0"/>
                            </v:shape>
                            <v:shape id="Freeform 2072" o:spid="_x0000_s2015"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BdA8UA AADdAAAADwAAAGRycy9kb3ducmV2LnhtbERP22rCQBB9L/gPywi+6UalXlJXadViQRSMhdK3ITsm wexsyK4a/94VCn2bw7nObNGYUlypdoVlBf1eBII4tbrgTMH38bM7AeE8ssbSMim4k4PFvPUyw1jb Gx/omvhMhBB2MSrIva9iKV2ak0HXsxVx4E62NugDrDOpa7yFcFPKQRSNpMGCQ0OOFS1zSs/JxSjY 33930y1Xq9WHGZ/H2eFn7ZKNUp128/4GwlPj/8V/7i8d5g+Gr/D8Jpwg5w8AAAD//wMAUEsBAi0A FAAGAAgAAAAhAPD3irv9AAAA4gEAABMAAAAAAAAAAAAAAAAAAAAAAFtDb250ZW50X1R5cGVzXS54 bWxQSwECLQAUAAYACAAAACEAMd1fYdIAAACPAQAACwAAAAAAAAAAAAAAAAAuAQAAX3JlbHMvLnJl bHNQSwECLQAUAAYACAAAACEAMy8FnkEAAAA5AAAAEAAAAAAAAAAAAAAAAAApAgAAZHJzL3NoYXBl eG1sLnhtbFBLAQItABQABgAIAAAAIQAmoF0DxQAAAN0AAAAPAAAAAAAAAAAAAAAAAJgCAABkcnMv ZG93bnJldi54bWxQSwUGAAAAAAQABAD1AAAAigMAAAAA " path="m,560c249,280,499,,749,v250,,500,281,750,562e" filled="f">
                              <v:path arrowok="t" o:connecttype="custom" o:connectlocs="0,187;140,0;281,188" o:connectangles="0,0,0"/>
                            </v:shape>
                          </v:group>
                          <v:group id="Group 2073" o:spid="_x0000_s2016" style="position:absolute;left:6480;top:5935;width:240;height:1296"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Jfw0MIAAADdAAAADwAAAGRycy9kb3ducmV2LnhtbERPTYvCMBC9L/gfwgje 1rTKilSjiKh4EGFVEG9DM7bFZlKa2NZ/bxaEvc3jfc582ZlSNFS7wrKCeBiBIE6tLjhTcDlvv6cg nEfWWFomBS9ysFz0vuaYaNvyLzUnn4kQwi5BBbn3VSKlS3My6Ia2Ig7c3dYGfYB1JnWNbQg3pRxF 0UQaLDg05FjROqf0cXoaBbsW29U43jSHx339up1/jtdDTEoN+t1qBsJT5//FH/deh/mj8QT+vgkn yMU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yX8NDCAAAA3QAAAA8A AAAAAAAAAAAAAAAAqgIAAGRycy9kb3ducmV2LnhtbFBLBQYAAAAABAAEAPoAAACZAwAAAAA= ">
                            <v:shape id="Freeform 2074" o:spid="_x0000_s2017"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T/ksQA AADdAAAADwAAAGRycy9kb3ducmV2LnhtbERP32vCMBB+H+x/CCfsbSZ2sLlqlE4Q9jAQOyf4djRn 0625lCbT+t8bYbC3+/h+3nw5uFacqA+NZw2TsQJBXHnTcK1h97l+nIIIEdlg65k0XCjAcnF/N8fc +DNv6VTGWqQQDjlqsDF2uZShsuQwjH1HnLij7x3GBPtamh7PKdy1MlPqWTpsODVY7Ghlqfopf52G 1+l3wV/Z28Wqnd+ouP8oykPQ+mE0FDMQkYb4L/5zv5s0P3t6gds36QS5uAIAAP//AwBQSwECLQAU AAYACAAAACEA8PeKu/0AAADiAQAAEwAAAAAAAAAAAAAAAAAAAAAAW0NvbnRlbnRfVHlwZXNdLnht bFBLAQItABQABgAIAAAAIQAx3V9h0gAAAI8BAAALAAAAAAAAAAAAAAAAAC4BAABfcmVscy8ucmVs c1BLAQItABQABgAIAAAAIQAzLwWeQQAAADkAAAAQAAAAAAAAAAAAAAAAACkCAABkcnMvc2hhcGV4 bWwueG1sUEsBAi0AFAAGAAgAAAAhAIAU/5LEAAAA3QAAAA8AAAAAAAAAAAAAAAAAmAIAAGRycy9k b3ducmV2LnhtbFBLBQYAAAAABAAEAPUAAACJAwAAAAA= " path="m,560c249,280,499,,749,v250,,500,281,750,562e" filled="f">
                              <v:path arrowok="t" o:connecttype="custom" o:connectlocs="0,187;140,0;281,188" o:connectangles="0,0,0"/>
                            </v:shape>
                            <v:shape id="Freeform 2075" o:spid="_x0000_s2018"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HynccA AADdAAAADwAAAGRycy9kb3ducmV2LnhtbESPQWvCQBCF7wX/wzJCb3WjharRVbS2tFAqGAXxNmTH JJidDdmtxn/fORR6m+G9ee+b+bJztbpSGyrPBoaDBBRx7m3FhYHD/v1pAipEZIu1ZzJwpwDLRe9h jqn1N97RNYuFkhAOKRooY2xSrUNeksMw8A2xaGffOoyytoW2Ld4k3NV6lCQv2mHF0lBiQ68l5Zfs xxnY3k/f0y9uNpu1G1/Gxe74FrIPYx773WoGKlIX/81/159W8EfPgivfyAh68QsAAP//AwBQSwEC LQAUAAYACAAAACEA8PeKu/0AAADiAQAAEwAAAAAAAAAAAAAAAAAAAAAAW0NvbnRlbnRfVHlwZXNd LnhtbFBLAQItABQABgAIAAAAIQAx3V9h0gAAAI8BAAALAAAAAAAAAAAAAAAAAC4BAABfcmVscy8u cmVsc1BLAQItABQABgAIAAAAIQAzLwWeQQAAADkAAAAQAAAAAAAAAAAAAAAAACkCAABkcnMvc2hh cGV4bWwueG1sUEsBAi0AFAAGAAgAAAAhAMih8p3HAAAA3QAAAA8AAAAAAAAAAAAAAAAAmAIAAGRy cy9kb3ducmV2LnhtbFBLBQYAAAAABAAEAPUAAACMAwAAAAA= " path="m,560c249,280,499,,749,v250,,500,281,750,562e" filled="f">
                              <v:path arrowok="t" o:connecttype="custom" o:connectlocs="0,187;140,0;281,188" o:connectangles="0,0,0"/>
                            </v:shape>
                          </v:group>
                        </v:group>
                        <v:group id="Group 2076" o:spid="_x0000_s2019" style="position:absolute;left:8160;top:5935;width:720;height:1296" coordorigin="6000,5935" coordsize="720,1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QhkosUAAADdAAAADwAAAGRycy9kb3ducmV2LnhtbERPS2vCQBC+F/wPyxR6 q5sHlpq6BhFbPIhQFUpvQ3ZMQrKzIbtN4r/vFoTe5uN7ziqfTCsG6l1tWUE8j0AQF1bXXCq4nN+f X0E4j6yxtUwKbuQgX88eVphpO/InDSdfihDCLkMFlfddJqUrKjLo5rYjDtzV9gZ9gH0pdY9jCDet TKLoRRqsOTRU2NG2oqI5/RgFHyOOmzTeDYfmur19nxfHr0NMSj09Tps3EJ4m/y++u/c6zE/SJfx9 E06Q6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0IZKLFAAAA3QAA AA8AAAAAAAAAAAAAAAAAqgIAAGRycy9kb3ducmV2LnhtbFBLBQYAAAAABAAEAPoAAACcAwAAAAA= ">
                          <v:group id="Group 2077" o:spid="_x0000_s2020" style="position:absolute;left:6000;top:5935;width:240;height:1296"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DS+QscAAADdAAAADwAAAGRycy9kb3ducmV2LnhtbESPQWvCQBCF74X+h2UK 3uom2kpJXUWkLT1IwVgQb0N2TILZ2ZDdJvHfdw6Ctxnem/e+Wa5H16ieulB7NpBOE1DEhbc1lwZ+ D5/Pb6BCRLbYeCYDVwqwXj0+LDGzfuA99XkslYRwyNBAFWObaR2KihyGqW+JRTv7zmGUtSu17XCQ cNfoWZIstMOapaHClrYVFZf8zxn4GnDYzNOPfnc5b6+nw+vPcZeSMZOncfMOKtIY7+bb9bcV/NmL 8Ms3MoJe/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VDS+QscAAADd AAAADwAAAAAAAAAAAAAAAACqAgAAZHJzL2Rvd25yZXYueG1sUEsFBgAAAAAEAAQA+gAAAJ4DAAAA AA== ">
                            <v:shape id="Freeform 2078" o:spid="_x0000_s2021"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exAMQA AADdAAAADwAAAGRycy9kb3ducmV2LnhtbERP32vCMBB+H/g/hBN8m4lFhqtGqYPBHgbDzg18O5qz qTaX0mRa//tFGOztPr6ft9oMrhUX6kPjWcNsqkAQV940XGvYf74+LkCEiGyw9UwabhRgsx49rDA3 /so7upSxFimEQ44abIxdLmWoLDkMU98RJ+7oe4cxwb6WpsdrCnetzJR6kg4bTg0WO3qxVJ3LH6fh eXEq+Cvb3qza+w8Vv9+L8hC0noyHYgki0hD/xX/uN5PmZ/MZ3L9JJ8j1LwAAAP//AwBQSwECLQAU AAYACAAAACEA8PeKu/0AAADiAQAAEwAAAAAAAAAAAAAAAAAAAAAAW0NvbnRlbnRfVHlwZXNdLnht bFBLAQItABQABgAIAAAAIQAx3V9h0gAAAI8BAAALAAAAAAAAAAAAAAAAAC4BAABfcmVscy8ucmVs c1BLAQItABQABgAIAAAAIQAzLwWeQQAAADkAAAAQAAAAAAAAAAAAAAAAACkCAABkcnMvc2hhcGV4 bWwueG1sUEsBAi0AFAAGAAgAAAAhADi3sQDEAAAA3QAAAA8AAAAAAAAAAAAAAAAAmAIAAGRycy9k b3ducmV2LnhtbFBLBQYAAAAABAAEAPUAAACJAwAAAAA= " path="m,560c249,280,499,,749,v250,,500,281,750,562e" filled="f">
                              <v:path arrowok="t" o:connecttype="custom" o:connectlocs="0,187;140,0;281,188" o:connectangles="0,0,0"/>
                            </v:shape>
                            <v:shape id="Freeform 2079" o:spid="_x0000_s2022"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2CsUA AADdAAAADwAAAGRycy9kb3ducmV2LnhtbERP22rCQBB9F/oPyxT6VjcNRds0G6k3FKQFo1D6NmSn STA7G7Krxr93hYJvczjXSSe9acSJOldbVvAyjEAQF1bXXCrY75bPbyCcR9bYWCYFF3IwyR4GKSba nnlLp9yXIoSwS1BB5X2bSOmKigy6oW2JA/dnO4M+wK6UusNzCDeNjKNoJA3WHBoqbGlWUXHIj0bB 9+X3633D7Xw+NePDuNz+LFy+Uurpsf/8AOGp93fxv3utw/z4NYbbN+EEmV0BAAD//wMAUEsBAi0A FAAGAAgAAAAhAPD3irv9AAAA4gEAABMAAAAAAAAAAAAAAAAAAAAAAFtDb250ZW50X1R5cGVzXS54 bWxQSwECLQAUAAYACAAAACEAMd1fYdIAAACPAQAACwAAAAAAAAAAAAAAAAAuAQAAX3JlbHMvLnJl bHNQSwECLQAUAAYACAAAACEAMy8FnkEAAAA5AAAAEAAAAAAAAAAAAAAAAAApAgAAZHJzL3NoYXBl eG1sLnhtbFBLAQItABQABgAIAAAAIQDxT7YKxQAAAN0AAAAPAAAAAAAAAAAAAAAAAJgCAABkcnMv ZG93bnJldi54bWxQSwUGAAAAAAQABAD1AAAAigMAAAAA " path="m,560c249,280,499,,749,v250,,500,281,750,562e" filled="f">
                              <v:path arrowok="t" o:connecttype="custom" o:connectlocs="0,187;140,0;281,188" o:connectangles="0,0,0"/>
                            </v:shape>
                          </v:group>
                          <v:group id="Group 2080" o:spid="_x0000_s2023" style="position:absolute;left:6240;top:5935;width:240;height:1296"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YgNcUAAADdAAAADwAAAGRycy9kb3ducmV2LnhtbERPS2vCQBC+F/wPyxR6 q5uHLZK6BhFbPIhQFUpvQ3ZMQrKzIbtN4r/vFoTe5uN7ziqfTCsG6l1tWUE8j0AQF1bXXCq4nN+f lyCcR9bYWiYFN3KQr2cPK8y0HfmThpMvRQhhl6GCyvsuk9IVFRl0c9sRB+5qe4M+wL6UuscxhJtW JlH0Kg3WHBoq7GhbUdGcfoyCjxHHTRrvhkNz3d6+zy/Hr0NMSj09Tps3EJ4m/y++u/c6zE8WKfx9 E06Q6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TmIDXFAAAA3QAA AA8AAAAAAAAAAAAAAAAAqgIAAGRycy9kb3ducmV2LnhtbFBLBQYAAAAABAAEAPoAAACcAwAAAAA= ">
                            <v:shape id="Freeform 2081" o:spid="_x0000_s2024"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ASmMQA AADdAAAADwAAAGRycy9kb3ducmV2LnhtbERP32vCMBB+F/wfwgl702RFRDujVGGwh8FYdYO9Hc2t 6dZcSpNp/e/NQPDtPr6ft94OrhUn6kPjWcPjTIEgrrxpuNZwPDxPlyBCRDbYeiYNFwqw3YxHa8yN P/M7ncpYixTCIUcNNsYulzJUlhyGme+IE/fte4cxwb6WpsdzCnetzJRaSIcNpwaLHe0tVb/ln9Ow Wv4U/JHtLlYd/ZuKn69F+RW0fpgMxROISEO8i2/uF5PmZ/M5/H+TT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CjAEpjEAAAA3QAAAA8AAAAAAAAAAAAAAAAAmAIAAGRycy9k b3ducmV2LnhtbFBLBQYAAAAABAAEAPUAAACJAwAAAAA= " path="m,560c249,280,499,,749,v250,,500,281,750,562e" filled="f">
                              <v:path arrowok="t" o:connecttype="custom" o:connectlocs="0,187;140,0;281,188" o:connectangles="0,0,0"/>
                            </v:shape>
                            <v:shape id="Freeform 2082" o:spid="_x0000_s2025"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YufsUA AADdAAAADwAAAGRycy9kb3ducmV2LnhtbERP22rCQBB9L/gPywi+6UaxXlJXadViQRSMhdK3ITsm wexsyK4a/94VCn2bw7nObNGYUlypdoVlBf1eBII4tbrgTMH38bM7AeE8ssbSMim4k4PFvPUyw1jb Gx/omvhMhBB2MSrIva9iKV2ak0HXsxVx4E62NugDrDOpa7yFcFPKQRSNpMGCQ0OOFS1zSs/JxSjY 33930y1Xq9WHGZ/H2eFn7ZKNUp128/4GwlPj/8V/7i8d5g+Gr/D8Jpwg5w8AAAD//wMAUEsBAi0A FAAGAAgAAAAhAPD3irv9AAAA4gEAABMAAAAAAAAAAAAAAAAAAAAAAFtDb250ZW50X1R5cGVzXS54 bWxQSwECLQAUAAYACAAAACEAMd1fYdIAAACPAQAACwAAAAAAAAAAAAAAAAAuAQAAX3JlbHMvLnJl bHNQSwECLQAUAAYACAAAACEAMy8FnkEAAAA5AAAAEAAAAAAAAAAAAAAAAAApAgAAZHJzL3NoYXBl eG1sLnhtbFBLAQItABQABgAIAAAAIQB+pi5+xQAAAN0AAAAPAAAAAAAAAAAAAAAAAJgCAABkcnMv ZG93bnJldi54bWxQSwUGAAAAAAQABAD1AAAAigMAAAAA " path="m,560c249,280,499,,749,v250,,500,281,750,562e" filled="f">
                              <v:path arrowok="t" o:connecttype="custom" o:connectlocs="0,187;140,0;281,188" o:connectangles="0,0,0"/>
                            </v:shape>
                          </v:group>
                          <v:group id="Group 2083" o:spid="_x0000_s2026" style="position:absolute;left:6480;top:5935;width:240;height:1296"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GDrcUAAADdAAAADwAAAGRycy9kb3ducmV2LnhtbERPTWvCQBC9F/wPyxS8 NZtoGyTNKiJWPIRCVSi9DdkxCWZnQ3abxH/fLRR6m8f7nHwzmVYM1LvGsoIkikEQl1Y3XCm4nN+e ViCcR9bYWiYFd3KwWc8ecsy0HfmDhpOvRAhhl6GC2vsuk9KVNRl0ke2IA3e1vUEfYF9J3eMYwk0r F3GcSoMNh4YaO9rVVN5O30bBYcRxu0z2Q3G77u5f55f3zyIhpeaP0/YVhKfJ/4v/3Ecd5i+eU/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SRg63FAAAA3QAA AA8AAAAAAAAAAAAAAAAAqgIAAGRycy9kb3ducmV2LnhtbFBLBQYAAAAABAAEAPoAAACcAwAAAAA= ">
                            <v:shape id="Freeform 2084" o:spid="_x0000_s2027"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KM78QA AADdAAAADwAAAGRycy9kb3ducmV2LnhtbERP32vCMBB+H+x/CCfsbSaWsblqlE4Q9jAQOyf4djRn 0625lCbT+t8bYbC3+/h+3nw5uFacqA+NZw2TsQJBXHnTcK1h97l+nIIIEdlg65k0XCjAcnF/N8fc +DNv6VTGWqQQDjlqsDF2uZShsuQwjH1HnLij7x3GBPtamh7PKdy1MlPqWTpsODVY7Ghlqfopf52G 1+l3wV/Z28Wqnd+ouP8oykPQ+mE0FDMQkYb4L/5zv5s0P3t6gds36QS5uAIAAP//AwBQSwECLQAU AAYACAAAACEA8PeKu/0AAADiAQAAEwAAAAAAAAAAAAAAAAAAAAAAW0NvbnRlbnRfVHlwZXNdLnht bFBLAQItABQABgAIAAAAIQAx3V9h0gAAAI8BAAALAAAAAAAAAAAAAAAAAC4BAABfcmVscy8ucmVs c1BLAQItABQABgAIAAAAIQAzLwWeQQAAADkAAAAQAAAAAAAAAAAAAAAAACkCAABkcnMvc2hhcGV4 bWwueG1sUEsBAi0AFAAGAAgAAAAhANgSjO/EAAAA3QAAAA8AAAAAAAAAAAAAAAAAmAIAAGRycy9k b3ducmV2LnhtbFBLBQYAAAAABAAEAPUAAACJAwAAAAA= " path="m,560c249,280,499,,749,v250,,500,281,750,562e" filled="f">
                              <v:path arrowok="t" o:connecttype="custom" o:connectlocs="0,187;140,0;281,188" o:connectangles="0,0,0"/>
                            </v:shape>
                            <v:shape id="Freeform 2085" o:spid="_x0000_s2028"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eB4McA AADdAAAADwAAAGRycy9kb3ducmV2LnhtbESPQWvCQBCF7wX/wzJCb3WjlKrRVbS2tFAqGAXxNmTH JJidDdmtxn/fORR6m+G9ee+b+bJztbpSGyrPBoaDBBRx7m3FhYHD/v1pAipEZIu1ZzJwpwDLRe9h jqn1N97RNYuFkhAOKRooY2xSrUNeksMw8A2xaGffOoyytoW2Ld4k3NV6lCQv2mHF0lBiQ68l5Zfs xxnY3k/f0y9uNpu1G1/Gxe74FrIPYx773WoGKlIX/81/159W8EfPgivfyAh68QsAAP//AwBQSwEC LQAUAAYACAAAACEA8PeKu/0AAADiAQAAEwAAAAAAAAAAAAAAAAAAAAAAW0NvbnRlbnRfVHlwZXNd LnhtbFBLAQItABQABgAIAAAAIQAx3V9h0gAAAI8BAAALAAAAAAAAAAAAAAAAAC4BAABfcmVscy8u cmVsc1BLAQItABQABgAIAAAAIQAzLwWeQQAAADkAAAAQAAAAAAAAAAAAAAAAACkCAABkcnMvc2hh cGV4bWwueG1sUEsBAi0AFAAGAAgAAAAhAJCngeDHAAAA3QAAAA8AAAAAAAAAAAAAAAAAmAIAAGRy cy9kb3ducmV2LnhtbFBLBQYAAAAABAAEAPUAAACMAwAAAAA= " path="m,560c249,280,499,,749,v250,,500,281,750,562e" filled="f">
                              <v:path arrowok="t" o:connecttype="custom" o:connectlocs="0,187;140,0;281,188" o:connectangles="0,0,0"/>
                            </v:shape>
                          </v:group>
                        </v:group>
                      </v:group>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i/>
                <w:spacing w:val="-6"/>
                <w:sz w:val="28"/>
                <w:szCs w:val="28"/>
              </w:rPr>
            </w:pPr>
            <w:r w:rsidRPr="00043D2A">
              <w:rPr>
                <w:i/>
                <w:spacing w:val="-6"/>
                <w:sz w:val="28"/>
                <w:szCs w:val="28"/>
              </w:rPr>
              <w:t>(Đồ thị E(t) của sóng mang chưa bị biến điệu)</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91008" behindDoc="0" locked="0" layoutInCell="1" allowOverlap="1">
                      <wp:simplePos x="0" y="0"/>
                      <wp:positionH relativeFrom="column">
                        <wp:posOffset>1270</wp:posOffset>
                      </wp:positionH>
                      <wp:positionV relativeFrom="paragraph">
                        <wp:posOffset>16510</wp:posOffset>
                      </wp:positionV>
                      <wp:extent cx="1816100" cy="1112520"/>
                      <wp:effectExtent l="29845" t="0" r="1905" b="13970"/>
                      <wp:wrapNone/>
                      <wp:docPr id="1193" name="Group 20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1112520"/>
                                <a:chOff x="2633" y="4964"/>
                                <a:chExt cx="2860" cy="1752"/>
                              </a:xfrm>
                            </wpg:grpSpPr>
                            <wpg:grpSp>
                              <wpg:cNvPr id="1194" name="Group 2087"/>
                              <wpg:cNvGrpSpPr>
                                <a:grpSpLocks/>
                              </wpg:cNvGrpSpPr>
                              <wpg:grpSpPr bwMode="auto">
                                <a:xfrm>
                                  <a:off x="2880" y="5807"/>
                                  <a:ext cx="1440" cy="376"/>
                                  <a:chOff x="1426" y="878"/>
                                  <a:chExt cx="561" cy="376"/>
                                </a:xfrm>
                              </wpg:grpSpPr>
                              <wps:wsp>
                                <wps:cNvPr id="1195" name="Freeform 2088"/>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6" name="Freeform 2089"/>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97" name="Group 2090"/>
                              <wpg:cNvGrpSpPr>
                                <a:grpSpLocks/>
                              </wpg:cNvGrpSpPr>
                              <wpg:grpSpPr bwMode="auto">
                                <a:xfrm>
                                  <a:off x="2633" y="4964"/>
                                  <a:ext cx="2860" cy="1752"/>
                                  <a:chOff x="5740" y="5549"/>
                                  <a:chExt cx="2860" cy="1752"/>
                                </a:xfrm>
                              </wpg:grpSpPr>
                              <wps:wsp>
                                <wps:cNvPr id="1198" name="AutoShape 2091"/>
                                <wps:cNvCnPr>
                                  <a:cxnSpLocks noChangeShapeType="1"/>
                                </wps:cNvCnPr>
                                <wps:spPr bwMode="auto">
                                  <a:xfrm flipV="1">
                                    <a:off x="5760" y="5717"/>
                                    <a:ext cx="0" cy="1584"/>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99" name="AutoShape 2092"/>
                                <wps:cNvCnPr>
                                  <a:cxnSpLocks noChangeShapeType="1"/>
                                </wps:cNvCnPr>
                                <wps:spPr bwMode="auto">
                                  <a:xfrm>
                                    <a:off x="5760" y="6583"/>
                                    <a:ext cx="252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00" name="Text Box 2093"/>
                                <wps:cNvSpPr txBox="1">
                                  <a:spLocks noChangeArrowheads="1"/>
                                </wps:cNvSpPr>
                                <wps:spPr bwMode="auto">
                                  <a:xfrm>
                                    <a:off x="5740" y="5549"/>
                                    <a:ext cx="560"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E</w:t>
                                      </w:r>
                                    </w:p>
                                  </w:txbxContent>
                                </wps:txbx>
                                <wps:bodyPr rot="0" vert="horz" wrap="square" lIns="91440" tIns="45720" rIns="91440" bIns="45720" anchor="t" anchorCtr="0" upright="1">
                                  <a:noAutofit/>
                                </wps:bodyPr>
                              </wps:wsp>
                              <wps:wsp>
                                <wps:cNvPr id="1201" name="Text Box 2094"/>
                                <wps:cNvSpPr txBox="1">
                                  <a:spLocks noChangeArrowheads="1"/>
                                </wps:cNvSpPr>
                                <wps:spPr bwMode="auto">
                                  <a:xfrm>
                                    <a:off x="8040" y="6567"/>
                                    <a:ext cx="560"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086" o:spid="_x0000_s2029" style="position:absolute;left:0;text-align:left;margin-left:.1pt;margin-top:1.3pt;width:143pt;height:87.6pt;z-index:251691008" coordorigin="2633,4964" coordsize="2860,17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3iZ1FQYAAH4fAAAOAAAAZHJzL2Uyb0RvYy54bWzsWd1v2zYQfx+w/4HQ4wDHkqJPo07R2HEw oNsK1Ns7LcmWMEnUKDl2Wux/392RkiUn7rI0C1rAeXBI8XS8Ox5/96E3b/dFzu4SWWeinBrWhWmw pIxEnJWbqfH7cjEKDFY3vIx5LspkatwntfH26scf3uyqSWKLVORxIhkwKevJrpoaadNUk/G4jtKk 4PWFqJISFtdCFryBqdyMY8l3wL3Ix7ZpeuOdkHElRZTUNTydq0Xjiviv10nU/LZe10nD8qkBsjX0 K+l3hb/jqzd8spG8SrNIi8GfIUXBsxI27VjNecPZVmYPWBVZJEUt1s1FJIqxWK+zKCEdQBvLPNLm VoptRbpsJrtN1ZkJTHtkp2ezjX69+yBZFsPZWeGlwUpewCnRxsw2Aw8NtKs2E6C7ldXH6oNUWsLw vYj+rGF5fLyO840iZqvdLyIGjnzbCDLQfi0LZAGqsz2dw313Dsm+YRE8tALLs0w4rgjWLMuyXVuf VJTCceJ7tncJ0sKyE3qOOsUovdHv24HXvuy7Nq6O+URtTMJq4ZRmNOmUPBjDeWAM//82hh0EIDco 5QYmbcYnnUkcR6t06dOh8ElnC8uxPXot8INjU7iepcyoXztpCLh+9cHD6q/zsI8prxJy3Bo952BU tzXqQiYJ3mp0MhJ6VxFp62F13716K0hWgxf+q2M9NEprSjvQJrHUzp1JwKTburlNBDkov3tfNwoe YhiR28f6fizhLNZFDkjx05iZbMcsJwyV6TcdDezS0bieyVLmeuSMgBIdkd0j8p3wBCtw9Y7VCUbg rh0JSnOCExxARwbiHIQCK2xaPXnaqh7tS607jBhHUDfpGleixmuIhgB/XVr6kgEVGuoEMSiLxJdP IgaFkNjtE4OQB4kkgPsxrEuDAayv1FFUvEFFUCAcsh2ACZ4TS+GGwVHgQiHukqUgkuaAR3BcetvD erRdZdF18qlPbTvADaS04d6Sq1TEhDaBx4OHcLpE23Ie8hvOFJsQZT1mYx32JKODbrSn0gyotZOh qXoSwxRtQEjY2YVoDh5fikWW56RHXqK1Qtd2yUq1yLMYF9FQtdysZrlkdxxjKv1pYw3IIHaVMTFL Ex7f6HHDs1yNYfOcnAXupT4lvKEUND+HZngT3ATOCKDtZuSY8/no3WLmjLyF5bvzy/lsNrf+RtEs Z5JmcZyUKF0bwC3nafClUwkVersQPtBioOyC/h4qOx6KQUYGXdr/pB0EHoVcGGrqyUrE94BiUqiM BDIoGKRCfjLYDrKRqVH/teUyMVj+cwlgHFqE/w1NHNeHeMhkf2XVX+FlBKymRmPAlcXhrFEpz7aS 2SaFnSw61lK8g7C8zhDmSD4llZ5APFCyvkZggACmUo9+YCBIfZHAwNZ5Vv3R6q1zD8s3Vdy0TE/H 1HOMIMg9x4hzjNCx8xwjqNw8x4jTMeJQU325ovJbjG/Ly5ByoePyEYvolyovHykTDxB/XCRCxtSW l66P5RZmUy6kbZTFPKu8fJ2qCnosKnhiOKfaC8qqkNJDHT1npSrcIXvWhTsrxSyFhD4h+uV9BUW6 yuIHr+DkdL31aFh1fTQs2s63jqpYeE4lvRtQzQ7Y0rYDKqnyUIYDyH4ayTFTmYmyhDRfSJWwtDUZ vNi+gBnpKyaurCFLNTID2+WQn0GaXBeQpiXQ/oIB3pJvNbHtzPTsfLXFgFdNDaEIesS7qZIeuCrV hi/p3ehaOlXsfNpzAypfD50Zak6RW7eV3dmnX69Y+y59GhrXrU8vMRxdiz0CNjmWdmnsg7FmDytt 0aI7Yh1uv5NS7LC0hvJwANyqhfZl4B649oNQ14ZIbIOQZ3uqx3oar7EXQyXlUxB6ANnfLFq+YBtA gYXubEADx7y2w9HCC/yRs3DcUeibwci0wuvQM53QmS+GnY33WZl8fWfjq/s5RdbAl5o8K6ZG0DV9 +ORUc6drzKD4bSek/f9YR6TZr/bqQwR09iHQoAOfuyT99jl8IXoMNiiVenXYCEwNG57rHWV5Z9h4 tFX6n7uHZ9jAXBqC0RNho7sI3wts9AtnGsNHXtJVf5DGr8j9OYz7n82v/gEAAP//AwBQSwMEFAAG AAgAAAAhAD/DsMncAAAABgEAAA8AAABkcnMvZG93bnJldi54bWxMjkFLw0AQhe+C/2GZgje7ScQ0 pNmUUtRTEWwF8bbNTpPQ7GzIbpP03zue9DLweB9vvmIz206MOPjWkYJ4GYFAqpxpqVbweXx9zED4 oMnozhEquKGHTXl/V+jcuIk+cDyEWvAI+VwraELocyl91aDVful6JO7ObrA6cBxqaQY98bjtZBJF qbS6Jf7Q6B53DVaXw9UqeJv0tH2KX8b95by7fR+f37/2MSr1sJi3axAB5/AHw68+q0PJTid3JeNF pyBhjm8KgsskSzmfmFqtMpBlIf/rlz8AAAD//wMAUEsBAi0AFAAGAAgAAAAhALaDOJL+AAAA4QEA ABMAAAAAAAAAAAAAAAAAAAAAAFtDb250ZW50X1R5cGVzXS54bWxQSwECLQAUAAYACAAAACEAOP0h /9YAAACUAQAACwAAAAAAAAAAAAAAAAAvAQAAX3JlbHMvLnJlbHNQSwECLQAUAAYACAAAACEAWN4m dRUGAAB+HwAADgAAAAAAAAAAAAAAAAAuAgAAZHJzL2Uyb0RvYy54bWxQSwECLQAUAAYACAAAACEA P8OwydwAAAAGAQAADwAAAAAAAAAAAAAAAABvCAAAZHJzL2Rvd25yZXYueG1sUEsFBgAAAAAEAAQA 8wAAAHgJAAAAAA== ">
                      <v:group id="Group 2087" o:spid="_x0000_s2030" style="position:absolute;left:2880;top:5807;width:1440;height:376"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kr1esQAAADdAAAADwAAAGRycy9kb3ducmV2LnhtbERPTWvCQBC9F/wPywje dBNtpY2uIqLFgwhqoXgbsmMSzM6G7JrEf+8WhN7m8T5nvuxMKRqqXWFZQTyKQBCnVhecKfg5b4ef IJxH1lhaJgUPcrBc9N7mmGjb8pGak89ECGGXoILc+yqR0qU5GXQjWxEH7mprgz7AOpO6xjaEm1KO o2gqDRYcGnKsaJ1TejvdjYLvFtvVJN40+9t1/bicPw6/+5iUGvS71QyEp87/i1/unQ7z4693+Psm nCAXT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kr1esQAAADdAAAA DwAAAAAAAAAAAAAAAACqAgAAZHJzL2Rvd25yZXYueG1sUEsFBgAAAAAEAAQA+gAAAJsDAAAAAA== ">
                        <v:shape id="Freeform 2088" o:spid="_x0000_s2031"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n6OMMA AADdAAAADwAAAGRycy9kb3ducmV2LnhtbERPTWsCMRC9F/ofwhR6q4mCRbdGWQXBQ6G4aqG3YTPd bLuZLJuo6783guBtHu9zZoveNeJEXag9axgOFAji0puaKw373fptAiJEZIONZ9JwoQCL+fPTDDPj z7ylUxErkUI4ZKjBxthmUobSksMw8C1x4n595zAm2FXSdHhO4a6RI6XepcOaU4PFllaWyv/i6DRM J385H0bLi1V7/6Xi92de/AStX1/6/ANEpD4+xHf3xqT5w+kYbt+kE+T8CgAA//8DAFBLAQItABQA BgAIAAAAIQDw94q7/QAAAOIBAAATAAAAAAAAAAAAAAAAAAAAAABbQ29udGVudF9UeXBlc10ueG1s UEsBAi0AFAAGAAgAAAAhADHdX2HSAAAAjwEAAAsAAAAAAAAAAAAAAAAALgEAAF9yZWxzLy5yZWxz UEsBAi0AFAAGAAgAAAAhADMvBZ5BAAAAOQAAABAAAAAAAAAAAAAAAAAAKQIAAGRycy9zaGFwZXht bC54bWxQSwECLQAUAAYACAAAACEA4sn6OMMAAADdAAAADwAAAAAAAAAAAAAAAACYAgAAZHJzL2Rv d25yZXYueG1sUEsFBgAAAAAEAAQA9QAAAIgDAAAAAA== " path="m,560c249,280,499,,749,v250,,500,281,750,562e" filled="f">
                          <v:path arrowok="t" o:connecttype="custom" o:connectlocs="0,187;140,0;281,188" o:connectangles="0,0,0"/>
                        </v:shape>
                        <v:shape id="Freeform 2089" o:spid="_x0000_s2032"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H9MsMA AADdAAAADwAAAGRycy9kb3ducmV2LnhtbERPS4vCMBC+C/6HMII3TfWga9co6wsXRMG6IN6GZrYt NpPSRK3/fiMseJuP7znTeWNKcafaFZYVDPoRCOLU6oIzBT+nTe8DhPPIGkvLpOBJDuazdmuKsbYP PtI98ZkIIexiVJB7X8VSujQng65vK+LA/draoA+wzqSu8RHCTSmHUTSSBgsODTlWtMwpvSY3o+Dw vOwnO65Wq4UZX8fZ8bx2yVapbqf5+gThqfFv8b/7W4f5g8kIXt+EE+TsDwAA//8DAFBLAQItABQA BgAIAAAAIQDw94q7/QAAAOIBAAATAAAAAAAAAAAAAAAAAAAAAABbQ29udGVudF9UeXBlc10ueG1s UEsBAi0AFAAGAAgAAAAhADHdX2HSAAAAjwEAAAsAAAAAAAAAAAAAAAAALgEAAF9yZWxzLy5yZWxz UEsBAi0AFAAGAAgAAAAhADMvBZ5BAAAAOQAAABAAAAAAAAAAAAAAAAAAKQIAAGRycy9zaGFwZXht bC54bWxQSwECLQAUAAYACAAAACEAKzH9MsMAAADdAAAADwAAAAAAAAAAAAAAAACYAgAAZHJzL2Rv d25yZXYueG1sUEsFBgAAAAAEAAQA9QAAAIgDAAAAAA== " path="m,560c249,280,499,,749,v250,,500,281,750,562e" filled="f">
                          <v:path arrowok="t" o:connecttype="custom" o:connectlocs="0,187;140,0;281,188" o:connectangles="0,0,0"/>
                        </v:shape>
                      </v:group>
                      <v:group id="Group 2090" o:spid="_x0000_s2033" style="position:absolute;left:2633;top:4964;width:2860;height:1752" coordorigin="5740,5549" coordsize="2860,17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phrDcQAAADdAAAADwAAAGRycy9kb3ducmV2LnhtbERPTWvCQBC9F/wPywje dBOltY2uIqLFgwhqoXgbsmMSzM6G7JrEf+8WhN7m8T5nvuxMKRqqXWFZQTyKQBCnVhecKfg5b4ef IJxH1lhaJgUPcrBc9N7mmGjb8pGak89ECGGXoILc+yqR0qU5GXQjWxEH7mprgz7AOpO6xjaEm1KO o+hDGiw4NORY0Tqn9Ha6GwXfLbarSbxp9rfr+nE5vx9+9zEpNeh3qxkIT53/F7/cOx3mx19T+Psm nCAXT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phrDcQAAADdAAAA DwAAAAAAAAAAAAAAAACqAgAAZHJzL2Rvd25yZXYueG1sUEsFBgAAAAAEAAQA+gAAAJsDAAAAAA== ">
                        <v:shape id="AutoShape 2091" o:spid="_x0000_s2034" type="#_x0000_t32" style="position:absolute;left:5760;top:5717;width:0;height:15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43BsYAAADdAAAADwAAAGRycy9kb3ducmV2LnhtbESPT2vCQBDF70K/wzIFb7qxQmhTV9HS ghehai69DdnJH5KdDdmtid/eORR6m+G9ee83m93kOnWjITSeDayWCSjiwtuGKwP59WvxCipEZIud ZzJwpwC77dNsg5n1I5/pdomVkhAOGRqoY+wzrUNRk8Ow9D2xaKUfHEZZh0rbAUcJd51+SZJUO2xY Gmrs6aOmor38OgOn8+HQ5WP+nSZ+X65/ys+0xdaY+fO0fwcVaYr/5r/roxX81Zvgyjcygt4+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6ONwbGAAAA3QAAAA8AAAAAAAAA AAAAAAAAoQIAAGRycy9kb3ducmV2LnhtbFBLBQYAAAAABAAEAPkAAACUAwAAAAA= ">
                          <v:stroke endarrow="block" endarrowwidth="narrow" endarrowlength="short"/>
                        </v:shape>
                        <v:shape id="AutoShape 2092" o:spid="_x0000_s2035" type="#_x0000_t32" style="position:absolute;left:5760;top:6583;width:25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M7s48QAAADdAAAADwAAAGRycy9kb3ducmV2LnhtbERPS2sCMRC+C/6HMEIvRbMWFN0aRVoK bdGDD3oeNtNN6Gay3cTd9d83QsHbfHzPWW16V4mWmmA9K5hOMhDEhdeWSwXn09t4ASJEZI2VZ1Jw pQCb9XCwwlz7jg/UHmMpUgiHHBWYGOtcylAYchgmviZO3LdvHMYEm1LqBrsU7ir5lGVz6dByajBY 04uh4ud4cQoufPiye/NpX+uTmf0+fmx37a5T6mHUb59BROrjXfzvftdp/nS5hNs36QS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zuzjxAAAAN0AAAAPAAAAAAAAAAAA AAAAAKECAABkcnMvZG93bnJldi54bWxQSwUGAAAAAAQABAD5AAAAkgMAAAAA ">
                          <v:stroke endarrow="block" endarrowwidth="narrow" endarrowlength="short"/>
                        </v:shape>
                        <v:shape id="Text Box 2093" o:spid="_x0000_s2036" type="#_x0000_t202" style="position:absolute;left:5740;top:5549;width:560;height:6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0JysQA AADdAAAADwAAAGRycy9kb3ducmV2LnhtbESPQWsCMRCF74X+hzAFb92kYsVuN0qpCJ4qalvobdiM u0s3k7CJ7vrvjSB4m+G9982bYjHYVpyoC41jDS+ZAkFcOtNwpeF7v3qegQgR2WDrmDScKcBi/vhQ YG5cz1s67WIlEoRDjhrqGH0uZShrshgy54mTdnCdxZjWrpKmwz7BbSvHSk2lxYbThRo9fdZU/u+O VsPP1+Hvd6I21dK++t4NSrJ9k1qPnoaPdxCRhng339Jrk+onJFy/SSPI+QUAAP//AwBQSwECLQAU AAYACAAAACEA8PeKu/0AAADiAQAAEwAAAAAAAAAAAAAAAAAAAAAAW0NvbnRlbnRfVHlwZXNdLnht bFBLAQItABQABgAIAAAAIQAx3V9h0gAAAI8BAAALAAAAAAAAAAAAAAAAAC4BAABfcmVscy8ucmVs c1BLAQItABQABgAIAAAAIQAzLwWeQQAAADkAAAAQAAAAAAAAAAAAAAAAACkCAABkcnMvc2hhcGV4 bWwueG1sUEsBAi0AFAAGAAgAAAAhAB3tCcrEAAAA3QAAAA8AAAAAAAAAAAAAAAAAmAIAAGRycy9k b3ducmV2LnhtbFBLBQYAAAAABAAEAPUAAACJAwAAAAA= " filled="f" stroked="f">
                          <v:textbox>
                            <w:txbxContent>
                              <w:p w:rsidR="002600CC" w:rsidRDefault="002600CC" w:rsidP="00606CA9">
                                <w:r>
                                  <w:t>E</w:t>
                                </w:r>
                              </w:p>
                            </w:txbxContent>
                          </v:textbox>
                        </v:shape>
                        <v:shape id="Text Box 2094" o:spid="_x0000_s2037" type="#_x0000_t202" style="position:absolute;left:8040;top:6567;width:560;height:6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GsUcMA AADdAAAADwAAAGRycy9kb3ducmV2LnhtbERPTWvCQBC9C/0Pywi9md1IFU2zhqIUerKordDbkB2T YHY2ZLcm/ffdQsHbPN7n5MVoW3Gj3jeONaSJAkFcOtNwpeHj9DpbgfAB2WDrmDT8kIdi8zDJMTNu 4APdjqESMYR9hhrqELpMSl/WZNEnriOO3MX1FkOEfSVNj0MMt62cK7WUFhuODTV2tK2pvB6/rYbP /eXr/KTeq51ddIMblWS7llo/TseXZxCBxnAX/7vfTJw/Vyn8fRNPkJtfAAAA//8DAFBLAQItABQA BgAIAAAAIQDw94q7/QAAAOIBAAATAAAAAAAAAAAAAAAAAAAAAABbQ29udGVudF9UeXBlc10ueG1s UEsBAi0AFAAGAAgAAAAhADHdX2HSAAAAjwEAAAsAAAAAAAAAAAAAAAAALgEAAF9yZWxzLy5yZWxz UEsBAi0AFAAGAAgAAAAhADMvBZ5BAAAAOQAAABAAAAAAAAAAAAAAAAAAKQIAAGRycy9zaGFwZXht bC54bWxQSwECLQAUAAYACAAAACEAcqGsUcMAAADdAAAADwAAAAAAAAAAAAAAAACYAgAAZHJzL2Rv d25yZXYueG1sUEsFBgAAAAAEAAQA9QAAAIgDAAAAAA== " filled="f" stroked="f">
                          <v:textbox>
                            <w:txbxContent>
                              <w:p w:rsidR="002600CC" w:rsidRDefault="002600CC" w:rsidP="00606CA9">
                                <w:r>
                                  <w:t>t</w:t>
                                </w:r>
                              </w:p>
                            </w:txbxContent>
                          </v:textbox>
                        </v:shape>
                      </v:group>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i/>
                <w:sz w:val="28"/>
                <w:szCs w:val="28"/>
              </w:rPr>
            </w:pPr>
            <w:r>
              <w:rPr>
                <w:noProof/>
                <w:sz w:val="28"/>
                <w:szCs w:val="28"/>
              </w:rPr>
              <mc:AlternateContent>
                <mc:Choice Requires="wpg">
                  <w:drawing>
                    <wp:anchor distT="0" distB="0" distL="114300" distR="114300" simplePos="0" relativeHeight="251692032" behindDoc="0" locked="0" layoutInCell="1" allowOverlap="1">
                      <wp:simplePos x="0" y="0"/>
                      <wp:positionH relativeFrom="column">
                        <wp:posOffset>59055</wp:posOffset>
                      </wp:positionH>
                      <wp:positionV relativeFrom="paragraph">
                        <wp:posOffset>333375</wp:posOffset>
                      </wp:positionV>
                      <wp:extent cx="1816100" cy="1112520"/>
                      <wp:effectExtent l="30480" t="0" r="1270" b="11430"/>
                      <wp:wrapNone/>
                      <wp:docPr id="1180" name="Group 20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1112520"/>
                                <a:chOff x="2633" y="6129"/>
                                <a:chExt cx="2860" cy="1752"/>
                              </a:xfrm>
                            </wpg:grpSpPr>
                            <wpg:grpSp>
                              <wpg:cNvPr id="1181" name="Group 2096"/>
                              <wpg:cNvGrpSpPr>
                                <a:grpSpLocks/>
                              </wpg:cNvGrpSpPr>
                              <wpg:grpSpPr bwMode="auto">
                                <a:xfrm>
                                  <a:off x="2880" y="6677"/>
                                  <a:ext cx="1440" cy="376"/>
                                  <a:chOff x="1426" y="878"/>
                                  <a:chExt cx="561" cy="376"/>
                                </a:xfrm>
                              </wpg:grpSpPr>
                              <wps:wsp>
                                <wps:cNvPr id="1182" name="Freeform 2097"/>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1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3" name="Freeform 2098"/>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1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84" name="Group 2099"/>
                              <wpg:cNvGrpSpPr>
                                <a:grpSpLocks/>
                              </wpg:cNvGrpSpPr>
                              <wpg:grpSpPr bwMode="auto">
                                <a:xfrm flipV="1">
                                  <a:off x="2880" y="7301"/>
                                  <a:ext cx="1440" cy="376"/>
                                  <a:chOff x="1426" y="878"/>
                                  <a:chExt cx="561" cy="376"/>
                                </a:xfrm>
                              </wpg:grpSpPr>
                              <wps:wsp>
                                <wps:cNvPr id="1185" name="Freeform 2100"/>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1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6" name="Freeform 2101"/>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1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87" name="Freeform 2102"/>
                              <wps:cNvSpPr>
                                <a:spLocks/>
                              </wps:cNvSpPr>
                              <wps:spPr bwMode="auto">
                                <a:xfrm>
                                  <a:off x="2880" y="6672"/>
                                  <a:ext cx="1428" cy="1002"/>
                                </a:xfrm>
                                <a:custGeom>
                                  <a:avLst/>
                                  <a:gdLst>
                                    <a:gd name="T0" fmla="*/ 0 w 1428"/>
                                    <a:gd name="T1" fmla="*/ 485 h 1002"/>
                                    <a:gd name="T2" fmla="*/ 28 w 1428"/>
                                    <a:gd name="T3" fmla="*/ 166 h 1002"/>
                                    <a:gd name="T4" fmla="*/ 78 w 1428"/>
                                    <a:gd name="T5" fmla="*/ 872 h 1002"/>
                                    <a:gd name="T6" fmla="*/ 119 w 1428"/>
                                    <a:gd name="T7" fmla="*/ 100 h 1002"/>
                                    <a:gd name="T8" fmla="*/ 159 w 1428"/>
                                    <a:gd name="T9" fmla="*/ 931 h 1002"/>
                                    <a:gd name="T10" fmla="*/ 219 w 1428"/>
                                    <a:gd name="T11" fmla="*/ 41 h 1002"/>
                                    <a:gd name="T12" fmla="*/ 250 w 1428"/>
                                    <a:gd name="T13" fmla="*/ 984 h 1002"/>
                                    <a:gd name="T14" fmla="*/ 334 w 1428"/>
                                    <a:gd name="T15" fmla="*/ 3 h 1002"/>
                                    <a:gd name="T16" fmla="*/ 362 w 1428"/>
                                    <a:gd name="T17" fmla="*/ 1000 h 1002"/>
                                    <a:gd name="T18" fmla="*/ 440 w 1428"/>
                                    <a:gd name="T19" fmla="*/ 13 h 1002"/>
                                    <a:gd name="T20" fmla="*/ 481 w 1428"/>
                                    <a:gd name="T21" fmla="*/ 978 h 1002"/>
                                    <a:gd name="T22" fmla="*/ 537 w 1428"/>
                                    <a:gd name="T23" fmla="*/ 59 h 1002"/>
                                    <a:gd name="T24" fmla="*/ 569 w 1428"/>
                                    <a:gd name="T25" fmla="*/ 928 h 1002"/>
                                    <a:gd name="T26" fmla="*/ 631 w 1428"/>
                                    <a:gd name="T27" fmla="*/ 119 h 1002"/>
                                    <a:gd name="T28" fmla="*/ 672 w 1428"/>
                                    <a:gd name="T29" fmla="*/ 853 h 1002"/>
                                    <a:gd name="T30" fmla="*/ 731 w 1428"/>
                                    <a:gd name="T31" fmla="*/ 200 h 1002"/>
                                    <a:gd name="T32" fmla="*/ 747 w 1428"/>
                                    <a:gd name="T33" fmla="*/ 794 h 1002"/>
                                    <a:gd name="T34" fmla="*/ 812 w 1428"/>
                                    <a:gd name="T35" fmla="*/ 266 h 1002"/>
                                    <a:gd name="T36" fmla="*/ 834 w 1428"/>
                                    <a:gd name="T37" fmla="*/ 731 h 1002"/>
                                    <a:gd name="T38" fmla="*/ 893 w 1428"/>
                                    <a:gd name="T39" fmla="*/ 319 h 1002"/>
                                    <a:gd name="T40" fmla="*/ 928 w 1428"/>
                                    <a:gd name="T41" fmla="*/ 672 h 1002"/>
                                    <a:gd name="T42" fmla="*/ 978 w 1428"/>
                                    <a:gd name="T43" fmla="*/ 362 h 1002"/>
                                    <a:gd name="T44" fmla="*/ 1018 w 1428"/>
                                    <a:gd name="T45" fmla="*/ 640 h 1002"/>
                                    <a:gd name="T46" fmla="*/ 1071 w 1428"/>
                                    <a:gd name="T47" fmla="*/ 378 h 1002"/>
                                    <a:gd name="T48" fmla="*/ 1109 w 1428"/>
                                    <a:gd name="T49" fmla="*/ 628 h 1002"/>
                                    <a:gd name="T50" fmla="*/ 1159 w 1428"/>
                                    <a:gd name="T51" fmla="*/ 362 h 1002"/>
                                    <a:gd name="T52" fmla="*/ 1206 w 1428"/>
                                    <a:gd name="T53" fmla="*/ 659 h 1002"/>
                                    <a:gd name="T54" fmla="*/ 1253 w 1428"/>
                                    <a:gd name="T55" fmla="*/ 325 h 1002"/>
                                    <a:gd name="T56" fmla="*/ 1271 w 1428"/>
                                    <a:gd name="T57" fmla="*/ 694 h 1002"/>
                                    <a:gd name="T58" fmla="*/ 1340 w 1428"/>
                                    <a:gd name="T59" fmla="*/ 269 h 1002"/>
                                    <a:gd name="T60" fmla="*/ 1374 w 1428"/>
                                    <a:gd name="T61" fmla="*/ 772 h 1002"/>
                                    <a:gd name="T62" fmla="*/ 1428 w 1428"/>
                                    <a:gd name="T63" fmla="*/ 203 h 10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28" h="1002">
                                      <a:moveTo>
                                        <a:pt x="0" y="485"/>
                                      </a:moveTo>
                                      <a:cubicBezTo>
                                        <a:pt x="5" y="432"/>
                                        <a:pt x="15" y="102"/>
                                        <a:pt x="28" y="166"/>
                                      </a:cubicBezTo>
                                      <a:cubicBezTo>
                                        <a:pt x="41" y="230"/>
                                        <a:pt x="63" y="883"/>
                                        <a:pt x="78" y="872"/>
                                      </a:cubicBezTo>
                                      <a:cubicBezTo>
                                        <a:pt x="93" y="861"/>
                                        <a:pt x="106" y="90"/>
                                        <a:pt x="119" y="100"/>
                                      </a:cubicBezTo>
                                      <a:cubicBezTo>
                                        <a:pt x="132" y="110"/>
                                        <a:pt x="142" y="941"/>
                                        <a:pt x="159" y="931"/>
                                      </a:cubicBezTo>
                                      <a:cubicBezTo>
                                        <a:pt x="176" y="921"/>
                                        <a:pt x="204" y="32"/>
                                        <a:pt x="219" y="41"/>
                                      </a:cubicBezTo>
                                      <a:cubicBezTo>
                                        <a:pt x="234" y="50"/>
                                        <a:pt x="231" y="990"/>
                                        <a:pt x="250" y="984"/>
                                      </a:cubicBezTo>
                                      <a:cubicBezTo>
                                        <a:pt x="269" y="978"/>
                                        <a:pt x="315" y="0"/>
                                        <a:pt x="334" y="3"/>
                                      </a:cubicBezTo>
                                      <a:cubicBezTo>
                                        <a:pt x="353" y="6"/>
                                        <a:pt x="344" y="998"/>
                                        <a:pt x="362" y="1000"/>
                                      </a:cubicBezTo>
                                      <a:cubicBezTo>
                                        <a:pt x="380" y="1002"/>
                                        <a:pt x="420" y="17"/>
                                        <a:pt x="440" y="13"/>
                                      </a:cubicBezTo>
                                      <a:cubicBezTo>
                                        <a:pt x="460" y="9"/>
                                        <a:pt x="465" y="970"/>
                                        <a:pt x="481" y="978"/>
                                      </a:cubicBezTo>
                                      <a:cubicBezTo>
                                        <a:pt x="497" y="986"/>
                                        <a:pt x="522" y="67"/>
                                        <a:pt x="537" y="59"/>
                                      </a:cubicBezTo>
                                      <a:cubicBezTo>
                                        <a:pt x="552" y="51"/>
                                        <a:pt x="553" y="918"/>
                                        <a:pt x="569" y="928"/>
                                      </a:cubicBezTo>
                                      <a:cubicBezTo>
                                        <a:pt x="585" y="938"/>
                                        <a:pt x="614" y="132"/>
                                        <a:pt x="631" y="119"/>
                                      </a:cubicBezTo>
                                      <a:cubicBezTo>
                                        <a:pt x="648" y="106"/>
                                        <a:pt x="655" y="840"/>
                                        <a:pt x="672" y="853"/>
                                      </a:cubicBezTo>
                                      <a:cubicBezTo>
                                        <a:pt x="689" y="866"/>
                                        <a:pt x="718" y="210"/>
                                        <a:pt x="731" y="200"/>
                                      </a:cubicBezTo>
                                      <a:cubicBezTo>
                                        <a:pt x="744" y="190"/>
                                        <a:pt x="734" y="783"/>
                                        <a:pt x="747" y="794"/>
                                      </a:cubicBezTo>
                                      <a:cubicBezTo>
                                        <a:pt x="760" y="805"/>
                                        <a:pt x="798" y="276"/>
                                        <a:pt x="812" y="266"/>
                                      </a:cubicBezTo>
                                      <a:cubicBezTo>
                                        <a:pt x="826" y="256"/>
                                        <a:pt x="821" y="722"/>
                                        <a:pt x="834" y="731"/>
                                      </a:cubicBezTo>
                                      <a:cubicBezTo>
                                        <a:pt x="847" y="740"/>
                                        <a:pt x="877" y="329"/>
                                        <a:pt x="893" y="319"/>
                                      </a:cubicBezTo>
                                      <a:cubicBezTo>
                                        <a:pt x="909" y="309"/>
                                        <a:pt x="914" y="665"/>
                                        <a:pt x="928" y="672"/>
                                      </a:cubicBezTo>
                                      <a:cubicBezTo>
                                        <a:pt x="942" y="679"/>
                                        <a:pt x="963" y="367"/>
                                        <a:pt x="978" y="362"/>
                                      </a:cubicBezTo>
                                      <a:cubicBezTo>
                                        <a:pt x="993" y="357"/>
                                        <a:pt x="1003" y="637"/>
                                        <a:pt x="1018" y="640"/>
                                      </a:cubicBezTo>
                                      <a:cubicBezTo>
                                        <a:pt x="1033" y="643"/>
                                        <a:pt x="1056" y="380"/>
                                        <a:pt x="1071" y="378"/>
                                      </a:cubicBezTo>
                                      <a:cubicBezTo>
                                        <a:pt x="1086" y="376"/>
                                        <a:pt x="1094" y="631"/>
                                        <a:pt x="1109" y="628"/>
                                      </a:cubicBezTo>
                                      <a:cubicBezTo>
                                        <a:pt x="1124" y="625"/>
                                        <a:pt x="1143" y="357"/>
                                        <a:pt x="1159" y="362"/>
                                      </a:cubicBezTo>
                                      <a:cubicBezTo>
                                        <a:pt x="1175" y="367"/>
                                        <a:pt x="1190" y="665"/>
                                        <a:pt x="1206" y="659"/>
                                      </a:cubicBezTo>
                                      <a:cubicBezTo>
                                        <a:pt x="1222" y="653"/>
                                        <a:pt x="1242" y="319"/>
                                        <a:pt x="1253" y="325"/>
                                      </a:cubicBezTo>
                                      <a:cubicBezTo>
                                        <a:pt x="1264" y="331"/>
                                        <a:pt x="1257" y="703"/>
                                        <a:pt x="1271" y="694"/>
                                      </a:cubicBezTo>
                                      <a:cubicBezTo>
                                        <a:pt x="1285" y="685"/>
                                        <a:pt x="1323" y="256"/>
                                        <a:pt x="1340" y="269"/>
                                      </a:cubicBezTo>
                                      <a:cubicBezTo>
                                        <a:pt x="1357" y="282"/>
                                        <a:pt x="1374" y="772"/>
                                        <a:pt x="1374" y="772"/>
                                      </a:cubicBezTo>
                                      <a:cubicBezTo>
                                        <a:pt x="1374" y="772"/>
                                        <a:pt x="1428" y="203"/>
                                        <a:pt x="1428" y="20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88" name="Group 2103"/>
                              <wpg:cNvGrpSpPr>
                                <a:grpSpLocks/>
                              </wpg:cNvGrpSpPr>
                              <wpg:grpSpPr bwMode="auto">
                                <a:xfrm>
                                  <a:off x="2633" y="6129"/>
                                  <a:ext cx="2860" cy="1752"/>
                                  <a:chOff x="5740" y="5549"/>
                                  <a:chExt cx="2860" cy="1752"/>
                                </a:xfrm>
                              </wpg:grpSpPr>
                              <wps:wsp>
                                <wps:cNvPr id="1189" name="AutoShape 2104"/>
                                <wps:cNvCnPr>
                                  <a:cxnSpLocks noChangeShapeType="1"/>
                                </wps:cNvCnPr>
                                <wps:spPr bwMode="auto">
                                  <a:xfrm flipV="1">
                                    <a:off x="5760" y="5717"/>
                                    <a:ext cx="0" cy="1584"/>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90" name="AutoShape 2105"/>
                                <wps:cNvCnPr>
                                  <a:cxnSpLocks noChangeShapeType="1"/>
                                </wps:cNvCnPr>
                                <wps:spPr bwMode="auto">
                                  <a:xfrm>
                                    <a:off x="5760" y="6583"/>
                                    <a:ext cx="252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91" name="Text Box 2106"/>
                                <wps:cNvSpPr txBox="1">
                                  <a:spLocks noChangeArrowheads="1"/>
                                </wps:cNvSpPr>
                                <wps:spPr bwMode="auto">
                                  <a:xfrm>
                                    <a:off x="5740" y="5549"/>
                                    <a:ext cx="560"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E</w:t>
                                      </w:r>
                                    </w:p>
                                  </w:txbxContent>
                                </wps:txbx>
                                <wps:bodyPr rot="0" vert="horz" wrap="square" lIns="91440" tIns="45720" rIns="91440" bIns="45720" anchor="t" anchorCtr="0" upright="1">
                                  <a:noAutofit/>
                                </wps:bodyPr>
                              </wps:wsp>
                              <wps:wsp>
                                <wps:cNvPr id="1192" name="Text Box 2107"/>
                                <wps:cNvSpPr txBox="1">
                                  <a:spLocks noChangeArrowheads="1"/>
                                </wps:cNvSpPr>
                                <wps:spPr bwMode="auto">
                                  <a:xfrm>
                                    <a:off x="8040" y="6567"/>
                                    <a:ext cx="560"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095" o:spid="_x0000_s2038" style="position:absolute;left:0;text-align:left;margin-left:4.65pt;margin-top:26.25pt;width:143pt;height:87.6pt;z-index:251692032" coordorigin="2633,6129" coordsize="2860,17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hpF9vQwAAKxMAAAOAAAAZHJzL2Uyb0RvYy54bWzsXFuP27oRfi/Q/yD4scCeFam7kc1Bspeg QNoe4Gz7rrXlC2pbrqSNN6fof+83Q1KibDMrJ5tFAjgPWZkaD+fGmeGQ4ze/Pq1X3qeiqpfl5mok fvFHXrGZlNPlZn41+uf93UU68uom30zzVbkprkafi3r069s//+nNbjsuZLkoV9Oi8oBkU49326vR omm248vLerIo1nn9S7ktNng5K6t13uBjNb+cVvkO2NerS+n78eWurKbbqpwUdY3RG/Vy9Jbxz2bF pPnHbFYXjbe6GoG2hv+v+P8H+v/y7Zt8PK/y7WI50WTkX0HFOl9uMGmL6iZvcu+xWh6gWi8nVVmX s+aXSbm+LGez5aRgHsCN8Pe4+VCVj1vmZT7ezbetmCDaPTl9NdrJ3z/9VnnLKXQnUghok6+hJZ7Y k34WkYB22/kYcB+q7e/b3yrFJR4/lpN/13h9uf+ePs8VsPew+1s5Bcb8sSlZQE+zak0owLr3xHr4 3OqheGq8CQZFKmLhg5oJ3gkhZCS1piYLqJO+J+MgGHl4HQuZKS1OFrf6+zKNzZeTSNLby3ysJmZi NXGKM/7QMtkJQxwII/7ewpApqYCYipNEMdWKJAw1S0HCdOTjVhYilDF/LU3SfVFEMfggMeqvOQWB 5Vd3FlZ/m4X9vsi3BRtuTZbTCVUaod5VRUGrmoyMWd1tGdRYWG2bl/WGwGpY4bOGdSgUI0qZapGI lMXVigQifaybD0XJBpp/+lg3yj1M8cRmP9Xr4x66mK1X8BR/ufR8b+eJMNNWOG9hMEsLE8W+t/Ci mI0RXqIFgkBaoCTMHKhg6i2UA1FogRA1DkyRBQZyOqIghbnhM18Y1idPG807nrycnLrPy3hb1rQM SRAwrnuhFxmgSFAOYDBLwMEgYDBEwOyBQBxjVn81RRWc+75br0Ye3PqDWgXbvCFGiCB69HZwJqQn b3E1IlXQi3X5qbgvGaTp/BHUpWns3k8eH5aT98UfNrQMgQ1USqxbNpUtI+FJMNwbhHYZ1mDu4+t/ UmgyonUfjejmZKGDN55TcQZobWQkKotifCQZsCds5cIwncVvyrvlasV8rDYkrUAkEUupLlfLKb0k QdXV/OF6VXmfcoqp/E8Lqwe2rermJq8XCq7+XN+UjRISotpmytMsinx6q5+bfLlSzyBrxWaEFav1 R2uXw+l/Mz+7TW/T8AJO7/Yi9G9uLt7dXYcX8R2IvQlurq9vxP+IaBGOF8vptNgQ3Sa0i3CYY9NJ hgrKbXDv8dcTwx3/OxTDZZ8MFj94MX+ZO4Qk5dMoCNXjh3L6Gf6tKlWugtwKD4uy+mPk7ZCnXI3q /zzmVTHyVn/dwE1ngiNDwx/CKEGk9Cr7zYP9Jt9MgOpq1IywmOnxulHJ0OO2Ws4XmEmwwjflOwTs 2ZIcINOnqNIfECkUra8RMuD7VFJihwx23C8SMrzZarn9l+FbZyUi8VVEFX6so+05erAz7uLQOXqc o4edL52jR7ufO0ePZ6NHtw/78i4MWeDelpTz7P0tJ228v2lLejQMtPuxJPB1smXCgIq61sYK6ZbZ mx5uPbqt6Q+2H8N2YD+40sYbUf9FgiuliyakHmxSjSjP+zG9kTxH1HNEPUfUo6XMc0R9NqKSw36N /Rg2Rochg6Pji4SMo4H4vB87XmI8V/PO1bxzNc8+MDxHD1SdvdOref392OtEkuRYJOETkheJJNbm o93I4WBNH8GY3Qc2azii5oNG3+d3KD+bQ0o7GzvxPAhYucTdHfXY50FhGuHoBVstTU0HZR8IyZRP cQ5R2edBIo4dqOwjocSFyg4haUIHQseoQtBvD6CEUIdLh2RBoR2UTwdVx3BB3B1U5MIFx95CZYFw 4BL2QZx0EiZ6snci68k+Uud6h1wKW/pZGrpIs8UfBKFDlcJWQODCZcs/wLEdpQNHKNtTgEsDwlYB jg9c6GwdCBdtdODQaipMhQOZtFWQwRyPG4e0dRAFiQubrQPYkAOZrYIodpmatFWQYdE5sNlKiGGS x5Uge0qASTqw2TqAV3Jhs3WQRi4lBLYSEidtga0EXJ9x0BbYSkhClxLoBkar+SRzLYTA1kIqXJwG thak06kFthZS57IKbC2QQI5rIbC1kGaBQwuBrYXAqVO6otEKhAzpuIWEthZI9cdpC20t0IpxYLO1 QL7Bgc3WgvCFE52thhi+wYHOVoPwE9dqCG09BM5lH9p6EMJ3LVU6Q28lHDuXamQrQghnkIlsTbhl hztE3axC+rFDFZGtitjplqKeKiQW9XHNRrYqAunKGKKeKqRTFZGtiti5XKOeKgJndIhsVUg41+OG QjexWo2JIHHFQbqn1MIlzkWBaxsdGMVAh+xiWxXSt/0m8rsf/6aL8w4NlI1LHvd8Z4rub3zxwg1U ScB8ZPIsMOVSBI1kiU79n8MtoAkGH3adR8DoGbx3ocfJptB8imGMUkbD2IexSjkLgSMpGcIqJSUM PoxVqVlFXjEIu2YVicMgcM2quvb4rJooMyDaEfqHYKfQz+DDWKXYzuDDWKXgzeDDWKXozODDtErh l8ARX4ewSvGVwYexGmpWw2GshppVBMBBxGhWEeCGgFOAI9oRwAaBa1YRoAaBa1YRgAaBa1YRYAaB a1YRQIaAUwAhVhEgBoFrVhEALHC1TL7p4iC2W3RxkHe0VFrobgaqC3iKTGzs9bzde/senrmuh9AO pkIsN1BpBmkviFFhqgIKMU1Mo+omEnFi3evb/6S+QhkmviKx+C30FBMxmqYsGjMp7gzzqCqMDEKf aURKJQYR7koxpqw3KaoFPAq5GYU8S77QXgiJoE0/wr2aQC3wdl7KRMAXqgTDZ8Alav6OigAGlfSV 5ffVgroCA3d+5VkOpHaMWKeWAiTtv4jSvoikXs2oJQxmAAmXQmWufCvFB9qEetOi+MCw7Yp4lvyA MlkQqu++adzaA2aZLm3pYUrJAAsFD9dwoC+6d/Uhbbg6Mquwb9TCNxxpiuEchNptsI9p8cRqgWVJ Tz4oWtiyHLQEQtxaZ1WmPRlFOlWI2RWaeVHHYODO4z2rgYj2HGBZOfgWkdZLhnzHsiuUNhQxqiQ0 iIEIjooZQJC1UMU6T6MlaA9ry6XVjOFBM8S0qWPD6Ikopm0NhlOEa3sG+B8e7mLUs0KKU8V3ai5p KiNKdDYo++4DVQCeAXWPwTwk2uZFf8UmekUle66UdrtgDbWQ4TNoQ019DhxG0wkWGaGSpttDsYby iRo+IRikujtEYqNoCTylihwRC5O1hw1rJ3jT1PDdV2mKJhaaITAdOpoHHT5QRxksJdz6Vqjw1yIW l595OMbCtod1yNTF/kHWmungEif9GXTQDPorGuUYRY/q6Bg2g+Fb5UlG03CB2tnCS1hMUI1GMaek OmgO4Zu2qLAX5IVPVQLSRb9TgSo3alzFkYGTwOkxsr5xomyj1aFsp+UQLxQnJ/gndH1pZGob1SED Zzz5nhhR5VHjJ6hEUIMDI+urF25OpXN7hkW1H8XJCa5cSBMUlGtrOZHa5PRC6Ma1l0fJZ/ACETLW QX5P9pLKPrTMYWW2daFOpDg5wVcJqYNGrLLcluJAKp3suRiB6hFPQtkKJh9mXYGmWKY9x0S1I8WJ OcJT7mR/fOAkDmR8GghxoWTUE9fe+N4k+Hh6d00WQb+U/LvbStzdNeceGjYnnOL+3D00ulNWXYLu tUrC+fduPsO1k0W++M1n+5j8sKnWHJMfttRi52kuPEeJXudRpOoX9O729Gbc17l2gDChBEtX6rhT 1UOmyBmbvndwvVFtziiu6jZnb1NeL9D+WDD8/ectWprVbrP3Ffrg7k49erUtSnQCGCVm02NkDt/J 9xKidl9o7iVQbx31qXr0gI6wpsqpe+u63GzQFFlWqonL3Fgg76S/QMo+aNT4fo7Ia1hSTbWE7FYF OthA7BqtawV+LAAPKib8mM1+rZi+uoePuCOLeM12Ocpbjlg3JxI9U8USfVnrtvxIa9NxZDZIxqa5 lZ/N2mzCzjb9eg2sP6lNI1NVNn1PZvS+fCKHzZtZbdL0qwFe84Q35JY5p1K/H9D67XdVVe6o3Rgt sz3HrX5w4MuOu2faB6HOmDY1jbNlx0jFlWdz2DZ1rjOVQzx0z2XDlf+Y3tKdw57cGp2PSaK62xu7 QP+9zC7u4jS5CO/C6ALFu/TCF9n7LPbDLLy563d7f1xuim/v9qZA9U1hcb1sispbLdcodLUt8vnY 1fDeNqsT+SazNX+PZbjN08OT+tkW3JvhtPDcOY5Qa2fQGUplh26Dayyv7jZSX7uNODKVhrPb+OLW 9+w2vrPbaOPnz/KDE/YVdX7GT2Kxi9Q/30W/uWV/xrP9I2Nv/w8AAP//AwBQSwMEFAAGAAgAAAAh ALBYcB/gAAAACAEAAA8AAABkcnMvZG93bnJldi54bWxMj0FLw0AQhe+C/2EZwZvdJCXWxmxKKeqp CLZC6W2bnSah2dmQ3Sbpv3c86W1m3uPN9/LVZFsxYO8bRwriWQQCqXSmoUrB9/796QWED5qMbh2h ght6WBX3d7nOjBvpC4ddqASHkM+0gjqELpPSlzVa7WeuQ2Lt7HqrA699JU2vRw63rUyi6Fla3RB/ qHWHmxrLy+5qFXyMelzP47dhezlvbsd9+nnYxqjU48O0fgURcAp/ZvjFZ3QomOnkrmS8aBUs52xU kCYpCJaTZcqHEw/JYgGyyOX/AsUPAAAA//8DAFBLAQItABQABgAIAAAAIQC2gziS/gAAAOEBAAAT AAAAAAAAAAAAAAAAAAAAAABbQ29udGVudF9UeXBlc10ueG1sUEsBAi0AFAAGAAgAAAAhADj9If/W AAAAlAEAAAsAAAAAAAAAAAAAAAAALwEAAF9yZWxzLy5yZWxzUEsBAi0AFAAGAAgAAAAhACKGkX29 DAAArEwAAA4AAAAAAAAAAAAAAAAALgIAAGRycy9lMm9Eb2MueG1sUEsBAi0AFAAGAAgAAAAhALBY cB/gAAAACAEAAA8AAAAAAAAAAAAAAAAAFw8AAGRycy9kb3ducmV2LnhtbFBLBQYAAAAABAAEAPMA AAAkEAAAAAA= ">
                      <v:group id="Group 2096" o:spid="_x0000_s2039" style="position:absolute;left:2880;top:6677;width:1440;height:376"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TAP8QAAADdAAAADwAAAGRycy9kb3ducmV2LnhtbERPS2vCQBC+F/wPywi9 1c1WWiR1IyJVepBCoyC9DdnJA7OzIbsm8d93C4Xe5uN7znoz2VYM1PvGsQa1SEAQF840XGk4n/ZP KxA+IBtsHZOGO3nYZLOHNabGjfxFQx4qEUPYp6ihDqFLpfRFTRb9wnXEkStdbzFE2FfS9DjGcNvK 5yR5lRYbjg01drSrqbjmN6vhMOK4Xar34Xgtd/fv08vn5ahI68f5tH0DEWgK/+I/94eJ89VKwe83 8QSZ/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TAP8QAAADdAAAA DwAAAAAAAAAAAAAAAACqAgAAZHJzL2Rvd25yZXYueG1sUEsFBgAAAAAEAAQA+gAAAJsDAAAAAA== ">
                        <v:shape id="Freeform 2097" o:spid="_x0000_s2040"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Al2sUA AADdAAAADwAAAGRycy9kb3ducmV2LnhtbESPQWsCMRCF74X+hzCFXkQThRZZjbKUFir14lboddiM m8XNZElSXf+9EQRvM7z3vXmzXA+uEycKsfWsYTpRIIhrb1puNOx/v8ZzEDEhG+w8k4YLRVivnp+W WBh/5h2dqtSIHMKxQA02pb6QMtaWHMaJ74mzdvDBYcpraKQJeM7hrpMzpd6lw5bzBYs9fViqj9W/ yzX+Rj/mUqrN7u0zVKNyu1e2VVq/vgzlAkSiIT3Md/rbZG46n8HtmzyCXF0BAAD//wMAUEsBAi0A FAAGAAgAAAAhAPD3irv9AAAA4gEAABMAAAAAAAAAAAAAAAAAAAAAAFtDb250ZW50X1R5cGVzXS54 bWxQSwECLQAUAAYACAAAACEAMd1fYdIAAACPAQAACwAAAAAAAAAAAAAAAAAuAQAAX3JlbHMvLnJl bHNQSwECLQAUAAYACAAAACEAMy8FnkEAAAA5AAAAEAAAAAAAAAAAAAAAAAApAgAAZHJzL3NoYXBl eG1sLnhtbFBLAQItABQABgAIAAAAIQB2oCXaxQAAAN0AAAAPAAAAAAAAAAAAAAAAAJgCAABkcnMv ZG93bnJldi54bWxQSwUGAAAAAAQABAD1AAAAigMAAAAA " path="m,560c249,280,499,,749,v250,,500,281,750,562e" filled="f" strokeweight=".25pt">
                          <v:stroke dashstyle="1 1"/>
                          <v:path arrowok="t" o:connecttype="custom" o:connectlocs="0,187;140,0;281,188" o:connectangles="0,0,0"/>
                        </v:shape>
                        <v:shape id="Freeform 2098" o:spid="_x0000_s2041"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8SDsUA AADdAAAADwAAAGRycy9kb3ducmV2LnhtbERP32vCMBB+H/g/hBP2MjR1A5HOKLIx6JgwrCLb29Hc mmJzKUnU9r9fBgPf7uP7ect1b1txIR8axwpm0wwEceV0w7WCw/5tsgARIrLG1jEpGCjAejW6W2Ku 3ZV3dCljLVIIhxwVmBi7XMpQGbIYpq4jTtyP8xZjgr6W2uM1hdtWPmbZXFpsODUY7OjFUHUqz1aB /9y+D+X547s4vs6/jsOD25pYKHU/7jfPICL18Sb+dxc6zZ8tnuDvm3SCXP0CAAD//wMAUEsBAi0A FAAGAAgAAAAhAPD3irv9AAAA4gEAABMAAAAAAAAAAAAAAAAAAAAAAFtDb250ZW50X1R5cGVzXS54 bWxQSwECLQAUAAYACAAAACEAMd1fYdIAAACPAQAACwAAAAAAAAAAAAAAAAAuAQAAX3JlbHMvLnJl bHNQSwECLQAUAAYACAAAACEAMy8FnkEAAAA5AAAAEAAAAAAAAAAAAAAAAAApAgAAZHJzL3NoYXBl eG1sLnhtbFBLAQItABQABgAIAAAAIQByTxIOxQAAAN0AAAAPAAAAAAAAAAAAAAAAAJgCAABkcnMv ZG93bnJldi54bWxQSwUGAAAAAAQABAD1AAAAigMAAAAA " path="m,560c249,280,499,,749,v250,,500,281,750,562e" filled="f" strokeweight=".25pt">
                          <v:stroke dashstyle="1 1"/>
                          <v:path arrowok="t" o:connecttype="custom" o:connectlocs="0,187;140,0;281,188" o:connectangles="0,0,0"/>
                        </v:shape>
                      </v:group>
                      <v:group id="Group 2099" o:spid="_x0000_s2042" style="position:absolute;left:2880;top:7301;width:1440;height:376;flip:y" coordorigin="1426,878" coordsize="561,3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yDlI8AAAADdAAAADwAAAGRycy9kb3ducmV2LnhtbERPTYvCMBC9C/6HMII3 TV2KSNcoIriIeLHq4nFoZtuwzaQ0Ueu/N4LgbR7vc+bLztbiRq03jhVMxgkI4sJpw6WC03EzmoHw AVlj7ZgUPMjDctHvzTHT7s4HuuWhFDGEfYYKqhCaTEpfVGTRj11DHLk/11oMEbal1C3eY7it5VeS TKVFw7GhwobWFRX/+dUqOK9MSunvZbdPCqKtlpef3KRKDQfd6htEoC58xG/3Vsf5k1kKr2/iCXLx B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zIOUjwAAAAN0AAAAPAAAA AAAAAAAAAAAAAKoCAABkcnMvZG93bnJldi54bWxQSwUGAAAAAAQABAD6AAAAlwMAAAAA ">
                        <v:shape id="Freeform 2100" o:spid="_x0000_s2043" style="position:absolute;left:1426;top:878;width:281;height:188;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9rsUA AADdAAAADwAAAGRycy9kb3ducmV2LnhtbESPQWsCMRCF74X+hzAFL6KJBYusRllKhUq9uBV6HTbj ZnEzWZKo679vCgVvM7z3vXmz2gyuE1cKsfWsYTZVIIhrb1puNBy/t5MFiJiQDXaeScOdImzWz08r LIy/8YGuVWpEDuFYoAabUl9IGWtLDuPU98RZO/ngMOU1NNIEvOVw18lXpd6kw5bzBYs9vVuqz9XF 5Ro/4y9zL9XuMP8I1bjcH5Vtldajl6Fcgkg0pIf5n/40mZst5vD3TR5Br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5Sb2uxQAAAN0AAAAPAAAAAAAAAAAAAAAAAJgCAABkcnMv ZG93bnJldi54bWxQSwUGAAAAAAQABAD1AAAAigMAAAAA " path="m,560c249,280,499,,749,v250,,500,281,750,562e" filled="f" strokeweight=".25pt">
                          <v:stroke dashstyle="1 1"/>
                          <v:path arrowok="t" o:connecttype="custom" o:connectlocs="0,187;140,0;281,188" o:connectangles="0,0,0"/>
                        </v:shape>
                        <v:shape id="Freeform 2101" o:spid="_x0000_s2044" style="position:absolute;left:1706;top:1066;width:281;height:18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ixlsUA AADdAAAADwAAAGRycy9kb3ducmV2LnhtbERP32vCMBB+F/wfwg18kZnqQ5HOKGMy6Jgw7IZsb0dz a8qaS0mitv/9MhD2dh/fz9vsBtuJC/nQOlawXGQgiGunW24UfLw/369BhIissXNMCkYKsNtOJxss tLvykS5VbEQK4VCgAhNjX0gZakMWw8L1xIn7dt5iTNA3Unu8pnDbyVWW5dJiy6nBYE9Phuqf6mwV +LfDy1idX7/K0z7/PI1zdzCxVGp2Nzw+gIg0xH/xzV3qNH+5zuHvm3SC3P4CAAD//wMAUEsBAi0A FAAGAAgAAAAhAPD3irv9AAAA4gEAABMAAAAAAAAAAAAAAAAAAAAAAFtDb250ZW50X1R5cGVzXS54 bWxQSwECLQAUAAYACAAAACEAMd1fYdIAAACPAQAACwAAAAAAAAAAAAAAAAAuAQAAX3JlbHMvLnJl bHNQSwECLQAUAAYACAAAACEAMy8FnkEAAAA5AAAAEAAAAAAAAAAAAAAAAAApAgAAZHJzL3NoYXBl eG1sLnhtbFBLAQItABQABgAIAAAAIQBiOLGWxQAAAN0AAAAPAAAAAAAAAAAAAAAAAJgCAABkcnMv ZG93bnJldi54bWxQSwUGAAAAAAQABAD1AAAAigMAAAAA " path="m,560c249,280,499,,749,v250,,500,281,750,562e" filled="f" strokeweight=".25pt">
                          <v:stroke dashstyle="1 1"/>
                          <v:path arrowok="t" o:connecttype="custom" o:connectlocs="0,187;140,0;281,188" o:connectangles="0,0,0"/>
                        </v:shape>
                      </v:group>
                      <v:shape id="Freeform 2102" o:spid="_x0000_s2045" style="position:absolute;left:2880;top:6672;width:1428;height:1002;visibility:visible;mso-wrap-style:square;v-text-anchor:top" coordsize="1428,10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4S/LcAA AADdAAAADwAAAGRycy9kb3ducmV2LnhtbERPTWsCMRC9C/0PYQq9aVYP67IapRSKeyu19T5sxs3S zWRJoln/vSkI3ubxPme7n+wgruRD71jBclGAIG6d7rlT8PvzOa9AhIiscXBMCm4UYL97mW2x1i7x N12PsRM5hEONCkyMYy1laA1ZDAs3Emfu7LzFmKHvpPaYcrgd5KooSmmx59xgcKQPQ+3f8WIVrMvm 0F9SW5ivxkeTzKms0kmpt9fpfQMi0hSf4oe70Xn+slrD/zf5BLm7AwAA//8DAFBLAQItABQABgAI AAAAIQDw94q7/QAAAOIBAAATAAAAAAAAAAAAAAAAAAAAAABbQ29udGVudF9UeXBlc10ueG1sUEsB Ai0AFAAGAAgAAAAhADHdX2HSAAAAjwEAAAsAAAAAAAAAAAAAAAAALgEAAF9yZWxzLy5yZWxzUEsB Ai0AFAAGAAgAAAAhADMvBZ5BAAAAOQAAABAAAAAAAAAAAAAAAAAAKQIAAGRycy9zaGFwZXhtbC54 bWxQSwECLQAUAAYACAAAACEA94S/LcAAAADdAAAADwAAAAAAAAAAAAAAAACYAgAAZHJzL2Rvd25y ZXYueG1sUEsFBgAAAAAEAAQA9QAAAIUDAAAAAA== " path="m,485c5,432,15,102,28,166v13,64,35,717,50,706c93,861,106,90,119,100v13,10,23,841,40,831c176,921,204,32,219,41v15,9,12,949,31,943c269,978,315,,334,3v19,3,10,995,28,997c380,1002,420,17,440,13v20,-4,25,957,41,965c497,986,522,67,537,59v15,-8,16,859,32,869c585,938,614,132,631,119v17,-13,24,721,41,734c689,866,718,210,731,200v13,-10,3,583,16,594c760,805,798,276,812,266v14,-10,9,456,22,465c847,740,877,329,893,319v16,-10,21,346,35,353c942,679,963,367,978,362v15,-5,25,275,40,278c1033,643,1056,380,1071,378v15,-2,23,253,38,250c1124,625,1143,357,1159,362v16,5,31,303,47,297c1222,653,1242,319,1253,325v11,6,4,378,18,369c1285,685,1323,256,1340,269v17,13,34,503,34,503c1374,772,1428,203,1428,203e" filled="f">
                        <v:path arrowok="t" o:connecttype="custom" o:connectlocs="0,485;28,166;78,872;119,100;159,931;219,41;250,984;334,3;362,1000;440,13;481,978;537,59;569,928;631,119;672,853;731,200;747,794;812,266;834,731;893,319;928,672;978,362;1018,640;1071,378;1109,628;1159,362;1206,659;1253,325;1271,694;1340,269;1374,772;1428,203" o:connectangles="0,0,0,0,0,0,0,0,0,0,0,0,0,0,0,0,0,0,0,0,0,0,0,0,0,0,0,0,0,0,0,0"/>
                      </v:shape>
                      <v:group id="Group 2103" o:spid="_x0000_s2046" style="position:absolute;left:2633;top:6129;width:2860;height:1752" coordorigin="5740,5549" coordsize="2860,17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t5posYAAADdAAAADwAAAGRycy9kb3ducmV2LnhtbESPQWvCQBCF74X+h2UE b3UTxSLRVURq6UGEqlB6G7JjEszOhuw2if++cxC8zfDevPfNajO4WnXUhsqzgXSSgCLOva24MHA5 798WoEJEtlh7JgN3CrBZv76sMLO+52/qTrFQEsIhQwNljE2mdchLchgmviEW7epbh1HWttC2xV7C Xa2nSfKuHVYsDSU2tCspv53+nIHPHvvtLP3oDrfr7v57nh9/DikZMx4N2yWoSEN8mh/XX1bw04Xg yjcygl7/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3mmixgAAAN0A AAAPAAAAAAAAAAAAAAAAAKoCAABkcnMvZG93bnJldi54bWxQSwUGAAAAAAQABAD6AAAAnQMAAAAA ">
                        <v:shape id="AutoShape 2104" o:spid="_x0000_s2047" type="#_x0000_t32" style="position:absolute;left:5760;top:5717;width:0;height:15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sEQMIAAADdAAAADwAAAGRycy9kb3ducmV2LnhtbERPS4vCMBC+C/sfwix401SFol2j6KLg RVi1F29DM33QZlKaaOu/NwsLe5uP7znr7WAa8aTOVZYVzKYRCOLM6ooLBentOFmCcB5ZY2OZFLzI wXbzMVpjom3PF3pefSFCCLsEFZTet4mULivJoJvaljhwue0M+gC7QuoO+xBuGjmPolgarDg0lNjS d0lZfX0YBefLft+kffoTR3aXL+75Ia6xVmr8Oey+QHga/L/4z33SYf5suYLfb8IJcvM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BsEQMIAAADdAAAADwAAAAAAAAAAAAAA AAChAgAAZHJzL2Rvd25yZXYueG1sUEsFBgAAAAAEAAQA+QAAAJADAAAAAA== ">
                          <v:stroke endarrow="block" endarrowwidth="narrow" endarrowlength="short"/>
                        </v:shape>
                        <v:shape id="AutoShape 2105" o:spid="_x0000_s2048" type="#_x0000_t32" style="position:absolute;left:5760;top:6583;width:25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RFfscAAADdAAAADwAAAGRycy9kb3ducmV2LnhtbESPT0sDMRDF70K/QxjBi7TZCopdm5ZS EVTqoX/oediMm+Bmsm7S3fXbOwfB2wzvzXu/Wa7H0KieuuQjG5jPClDEVbSeawOn48v0EVTKyBab yGTghxKsV5OrJZY2Dryn/pBrJSGcSjTgcm5LrVPlKGCaxZZYtM/YBcyydrW2HQ4SHhp9VxQPOqBn aXDY0tZR9XW4BAMX3p/9h3v3z+3R3X/fvm12/W4w5uZ63DyByjTmf/Pf9asV/PlC+OUbGUGv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19EV+xwAAAN0AAAAPAAAAAAAA AAAAAAAAAKECAABkcnMvZG93bnJldi54bWxQSwUGAAAAAAQABAD5AAAAlQMAAAAA ">
                          <v:stroke endarrow="block" endarrowwidth="narrow" endarrowlength="short"/>
                        </v:shape>
                        <v:shape id="Text Box 2106" o:spid="_x0000_s2049" type="#_x0000_t202" style="position:absolute;left:5740;top:5549;width:560;height:6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5YqsIA AADdAAAADwAAAGRycy9kb3ducmV2LnhtbERPS2vCQBC+F/oflil4a3YjWjR1FVEKPSn1Bd6G7JiE ZmdDdmvSf+8Kgrf5+J4zW/S2FldqfeVYQ5ooEMS5MxUXGg77r/cJCB+QDdaOScM/eVjMX19mmBnX 8Q9dd6EQMYR9hhrKEJpMSp+XZNEnriGO3MW1FkOEbSFNi10Mt7UcKvUhLVYcG0psaFVS/rv7sxqO m8v5NFLbYm3HTed6JdlOpdaDt375CSJQH57ih/vbxPnpNIX7N/EEOb8BAAD//wMAUEsBAi0AFAAG AAgAAAAhAPD3irv9AAAA4gEAABMAAAAAAAAAAAAAAAAAAAAAAFtDb250ZW50X1R5cGVzXS54bWxQ SwECLQAUAAYACAAAACEAMd1fYdIAAACPAQAACwAAAAAAAAAAAAAAAAAuAQAAX3JlbHMvLnJlbHNQ SwECLQAUAAYACAAAACEAMy8FnkEAAAA5AAAAEAAAAAAAAAAAAAAAAAApAgAAZHJzL3NoYXBleG1s LnhtbFBLAQItABQABgAIAAAAIQBBjliqwgAAAN0AAAAPAAAAAAAAAAAAAAAAAJgCAABkcnMvZG93 bnJldi54bWxQSwUGAAAAAAQABAD1AAAAhwMAAAAA " filled="f" stroked="f">
                          <v:textbox>
                            <w:txbxContent>
                              <w:p w:rsidR="002600CC" w:rsidRDefault="002600CC" w:rsidP="00606CA9">
                                <w:r>
                                  <w:t>E</w:t>
                                </w:r>
                              </w:p>
                            </w:txbxContent>
                          </v:textbox>
                        </v:shape>
                        <v:shape id="Text Box 2107" o:spid="_x0000_s2050" type="#_x0000_t202" style="position:absolute;left:8040;top:6567;width:560;height:6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zG3cMA AADdAAAADwAAAGRycy9kb3ducmV2LnhtbERPTWvCQBC9C/0PyxR6M7tKlSa6CaVF8GRR24K3ITsm odnZkF1N/PfdQsHbPN7nrIvRtuJKvW8ca5glCgRx6UzDlYbP42b6AsIHZIOtY9JwIw9F/jBZY2bc wHu6HkIlYgj7DDXUIXSZlL6syaJPXEccubPrLYYI+0qaHocYbls5V2opLTYcG2rs6K2m8udwsRq+ dufT97P6qN7tohvcqCTbVGr99Di+rkAEGsNd/O/emjh/ls7h75t4gsx/AQAA//8DAFBLAQItABQA BgAIAAAAIQDw94q7/QAAAOIBAAATAAAAAAAAAAAAAAAAAAAAAABbQ29udGVudF9UeXBlc10ueG1s UEsBAi0AFAAGAAgAAAAhADHdX2HSAAAAjwEAAAsAAAAAAAAAAAAAAAAALgEAAF9yZWxzLy5yZWxz UEsBAi0AFAAGAAgAAAAhADMvBZ5BAAAAOQAAABAAAAAAAAAAAAAAAAAAKQIAAGRycy9zaGFwZXht bC54bWxQSwECLQAUAAYACAAAACEAsVzG3cMAAADdAAAADwAAAAAAAAAAAAAAAACYAgAAZHJzL2Rv d25yZXYueG1sUEsFBgAAAAAEAAQA9QAAAIgDAAAAAA== " filled="f" stroked="f">
                          <v:textbox>
                            <w:txbxContent>
                              <w:p w:rsidR="002600CC" w:rsidRDefault="002600CC" w:rsidP="00606CA9">
                                <w:r>
                                  <w:t>t</w:t>
                                </w:r>
                              </w:p>
                            </w:txbxContent>
                          </v:textbox>
                        </v:shape>
                      </v:group>
                    </v:group>
                  </w:pict>
                </mc:Fallback>
              </mc:AlternateContent>
            </w:r>
            <w:r w:rsidR="00606CA9" w:rsidRPr="00043D2A">
              <w:rPr>
                <w:i/>
                <w:sz w:val="28"/>
                <w:szCs w:val="28"/>
              </w:rPr>
              <w:t>(Đồ thị E(t) của sóng âm tầ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i/>
                <w:spacing w:val="-6"/>
                <w:sz w:val="28"/>
                <w:szCs w:val="28"/>
              </w:rPr>
              <w:t>(Đồ thị E(t) của sóng mang đã được biến điệu về biên độ)</w:t>
            </w:r>
          </w:p>
        </w:tc>
        <w:tc>
          <w:tcPr>
            <w:tcW w:w="3038" w:type="dxa"/>
            <w:gridSpan w:val="5"/>
            <w:shd w:val="clear" w:color="auto" w:fill="auto"/>
          </w:tcPr>
          <w:p w:rsidR="00606CA9" w:rsidRPr="00043D2A" w:rsidRDefault="00606CA9" w:rsidP="00043D2A">
            <w:pPr>
              <w:jc w:val="both"/>
              <w:rPr>
                <w:sz w:val="28"/>
                <w:szCs w:val="28"/>
              </w:rPr>
            </w:pPr>
            <w:r w:rsidRPr="00043D2A">
              <w:rPr>
                <w:sz w:val="28"/>
                <w:szCs w:val="28"/>
              </w:rPr>
              <w:t>- Nó ít bị không khí hấp thụ. Mặt khác, nó phản xạ tốt trên mặt đất và tầng điện li, nên có thể truyền đi xa.</w:t>
            </w:r>
          </w:p>
          <w:p w:rsidR="00606CA9" w:rsidRPr="00043D2A" w:rsidRDefault="00606CA9" w:rsidP="00043D2A">
            <w:pPr>
              <w:jc w:val="both"/>
              <w:rPr>
                <w:sz w:val="28"/>
                <w:szCs w:val="28"/>
              </w:rPr>
            </w:pPr>
            <w:r w:rsidRPr="00043D2A">
              <w:rPr>
                <w:sz w:val="28"/>
                <w:szCs w:val="28"/>
              </w:rPr>
              <w:t xml:space="preserve">+ Dài: </w:t>
            </w:r>
            <w:r w:rsidRPr="00043D2A">
              <w:rPr>
                <w:sz w:val="28"/>
                <w:szCs w:val="28"/>
              </w:rPr>
              <w:sym w:font="Symbol" w:char="F06C"/>
            </w:r>
            <w:r w:rsidRPr="00043D2A">
              <w:rPr>
                <w:sz w:val="28"/>
                <w:szCs w:val="28"/>
              </w:rPr>
              <w:t xml:space="preserve"> = 10</w:t>
            </w:r>
            <w:r w:rsidRPr="00043D2A">
              <w:rPr>
                <w:sz w:val="28"/>
                <w:szCs w:val="28"/>
                <w:vertAlign w:val="superscript"/>
              </w:rPr>
              <w:t>3</w:t>
            </w:r>
            <w:r w:rsidRPr="00043D2A">
              <w:rPr>
                <w:sz w:val="28"/>
                <w:szCs w:val="28"/>
              </w:rPr>
              <w:t>m, f = 3.10</w:t>
            </w:r>
            <w:r w:rsidRPr="00043D2A">
              <w:rPr>
                <w:sz w:val="28"/>
                <w:szCs w:val="28"/>
                <w:vertAlign w:val="superscript"/>
              </w:rPr>
              <w:t>5</w:t>
            </w:r>
            <w:r w:rsidRPr="00043D2A">
              <w:rPr>
                <w:sz w:val="28"/>
                <w:szCs w:val="28"/>
              </w:rPr>
              <w:t>Hz.</w:t>
            </w:r>
          </w:p>
          <w:p w:rsidR="00606CA9" w:rsidRPr="00043D2A" w:rsidRDefault="00606CA9" w:rsidP="00043D2A">
            <w:pPr>
              <w:jc w:val="both"/>
              <w:rPr>
                <w:sz w:val="28"/>
                <w:szCs w:val="28"/>
              </w:rPr>
            </w:pPr>
            <w:r w:rsidRPr="00043D2A">
              <w:rPr>
                <w:sz w:val="28"/>
                <w:szCs w:val="28"/>
              </w:rPr>
              <w:t xml:space="preserve">+ Trung: </w:t>
            </w:r>
            <w:r w:rsidRPr="00043D2A">
              <w:rPr>
                <w:sz w:val="28"/>
                <w:szCs w:val="28"/>
              </w:rPr>
              <w:sym w:font="Symbol" w:char="F06C"/>
            </w:r>
            <w:r w:rsidRPr="00043D2A">
              <w:rPr>
                <w:sz w:val="28"/>
                <w:szCs w:val="28"/>
              </w:rPr>
              <w:t xml:space="preserve"> = 10</w:t>
            </w:r>
            <w:r w:rsidRPr="00043D2A">
              <w:rPr>
                <w:sz w:val="28"/>
                <w:szCs w:val="28"/>
                <w:vertAlign w:val="superscript"/>
              </w:rPr>
              <w:t>2</w:t>
            </w:r>
            <w:r w:rsidRPr="00043D2A">
              <w:rPr>
                <w:sz w:val="28"/>
                <w:szCs w:val="28"/>
              </w:rPr>
              <w:t xml:space="preserve">m, </w:t>
            </w:r>
          </w:p>
          <w:p w:rsidR="00606CA9" w:rsidRPr="00043D2A" w:rsidRDefault="00606CA9" w:rsidP="00043D2A">
            <w:pPr>
              <w:ind w:firstLine="684"/>
              <w:jc w:val="both"/>
              <w:rPr>
                <w:sz w:val="28"/>
                <w:szCs w:val="28"/>
              </w:rPr>
            </w:pPr>
            <w:r w:rsidRPr="00043D2A">
              <w:rPr>
                <w:sz w:val="28"/>
                <w:szCs w:val="28"/>
              </w:rPr>
              <w:t>f = 3.10</w:t>
            </w:r>
            <w:r w:rsidRPr="00043D2A">
              <w:rPr>
                <w:sz w:val="28"/>
                <w:szCs w:val="28"/>
                <w:vertAlign w:val="superscript"/>
              </w:rPr>
              <w:t>6</w:t>
            </w:r>
            <w:r w:rsidRPr="00043D2A">
              <w:rPr>
                <w:sz w:val="28"/>
                <w:szCs w:val="28"/>
              </w:rPr>
              <w:t>Hz (3MHz).</w:t>
            </w:r>
          </w:p>
          <w:p w:rsidR="00606CA9" w:rsidRPr="00043D2A" w:rsidRDefault="00606CA9" w:rsidP="00043D2A">
            <w:pPr>
              <w:jc w:val="both"/>
              <w:rPr>
                <w:sz w:val="28"/>
                <w:szCs w:val="28"/>
              </w:rPr>
            </w:pPr>
            <w:r w:rsidRPr="00043D2A">
              <w:rPr>
                <w:sz w:val="28"/>
                <w:szCs w:val="28"/>
              </w:rPr>
              <w:t xml:space="preserve">+ Ngắn: </w:t>
            </w:r>
            <w:r w:rsidRPr="00043D2A">
              <w:rPr>
                <w:sz w:val="28"/>
                <w:szCs w:val="28"/>
              </w:rPr>
              <w:sym w:font="Symbol" w:char="F06C"/>
            </w:r>
            <w:r w:rsidRPr="00043D2A">
              <w:rPr>
                <w:sz w:val="28"/>
                <w:szCs w:val="28"/>
              </w:rPr>
              <w:t xml:space="preserve"> = 10</w:t>
            </w:r>
            <w:r w:rsidRPr="00043D2A">
              <w:rPr>
                <w:sz w:val="28"/>
                <w:szCs w:val="28"/>
                <w:vertAlign w:val="superscript"/>
              </w:rPr>
              <w:t>1</w:t>
            </w:r>
            <w:r w:rsidRPr="00043D2A">
              <w:rPr>
                <w:sz w:val="28"/>
                <w:szCs w:val="28"/>
              </w:rPr>
              <w:t xml:space="preserve">m, </w:t>
            </w:r>
          </w:p>
          <w:p w:rsidR="00606CA9" w:rsidRPr="00043D2A" w:rsidRDefault="00606CA9" w:rsidP="00043D2A">
            <w:pPr>
              <w:ind w:firstLine="684"/>
              <w:jc w:val="both"/>
              <w:rPr>
                <w:sz w:val="28"/>
                <w:szCs w:val="28"/>
              </w:rPr>
            </w:pPr>
            <w:r w:rsidRPr="00043D2A">
              <w:rPr>
                <w:sz w:val="28"/>
                <w:szCs w:val="28"/>
              </w:rPr>
              <w:t>f = 3.10</w:t>
            </w:r>
            <w:r w:rsidRPr="00043D2A">
              <w:rPr>
                <w:sz w:val="28"/>
                <w:szCs w:val="28"/>
                <w:vertAlign w:val="superscript"/>
              </w:rPr>
              <w:t>7</w:t>
            </w:r>
            <w:r w:rsidRPr="00043D2A">
              <w:rPr>
                <w:sz w:val="28"/>
                <w:szCs w:val="28"/>
              </w:rPr>
              <w:t>Hz (30MHz).</w:t>
            </w:r>
          </w:p>
          <w:p w:rsidR="00606CA9" w:rsidRPr="00043D2A" w:rsidRDefault="00606CA9" w:rsidP="00043D2A">
            <w:pPr>
              <w:jc w:val="both"/>
              <w:rPr>
                <w:sz w:val="28"/>
                <w:szCs w:val="28"/>
              </w:rPr>
            </w:pPr>
            <w:r w:rsidRPr="00043D2A">
              <w:rPr>
                <w:sz w:val="28"/>
                <w:szCs w:val="28"/>
              </w:rPr>
              <w:t xml:space="preserve">+ Cực ngắn: vài mét, </w:t>
            </w:r>
          </w:p>
          <w:p w:rsidR="00606CA9" w:rsidRPr="00043D2A" w:rsidRDefault="00606CA9" w:rsidP="00043D2A">
            <w:pPr>
              <w:ind w:firstLine="684"/>
              <w:jc w:val="both"/>
              <w:rPr>
                <w:sz w:val="28"/>
                <w:szCs w:val="28"/>
              </w:rPr>
            </w:pPr>
            <w:r w:rsidRPr="00043D2A">
              <w:rPr>
                <w:sz w:val="28"/>
                <w:szCs w:val="28"/>
              </w:rPr>
              <w:t>f = 3.10</w:t>
            </w:r>
            <w:r w:rsidRPr="00043D2A">
              <w:rPr>
                <w:sz w:val="28"/>
                <w:szCs w:val="28"/>
                <w:vertAlign w:val="superscript"/>
              </w:rPr>
              <w:t>8</w:t>
            </w:r>
            <w:r w:rsidRPr="00043D2A">
              <w:rPr>
                <w:sz w:val="28"/>
                <w:szCs w:val="28"/>
              </w:rPr>
              <w:t>Hz (300MHz).</w:t>
            </w:r>
          </w:p>
          <w:p w:rsidR="00606CA9" w:rsidRPr="00043D2A" w:rsidRDefault="00606CA9" w:rsidP="00043D2A">
            <w:pPr>
              <w:jc w:val="both"/>
              <w:rPr>
                <w:sz w:val="28"/>
                <w:szCs w:val="28"/>
              </w:rPr>
            </w:pPr>
            <w:r w:rsidRPr="00043D2A">
              <w:rPr>
                <w:sz w:val="28"/>
                <w:szCs w:val="28"/>
              </w:rPr>
              <w:t xml:space="preserve">- HS ghi nhận cách biến điện các sóng mang.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rong cách biến điệu biên độ, người ta làm cho biên độ của sóng mang biến thiên theo thời gian với tần số bằng tần số của sóng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ách biến điệu biên độ được dùng trong việc truyền thanh bằng các sóng dài, trung và ngắ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4316" w:type="dxa"/>
            <w:gridSpan w:val="6"/>
            <w:shd w:val="clear" w:color="auto" w:fill="auto"/>
          </w:tcPr>
          <w:p w:rsidR="00606CA9" w:rsidRPr="00043D2A" w:rsidRDefault="00606CA9" w:rsidP="00043D2A">
            <w:pPr>
              <w:jc w:val="both"/>
              <w:rPr>
                <w:b/>
                <w:sz w:val="28"/>
                <w:szCs w:val="28"/>
              </w:rPr>
            </w:pPr>
            <w:r w:rsidRPr="00043D2A">
              <w:rPr>
                <w:b/>
                <w:sz w:val="28"/>
                <w:szCs w:val="28"/>
              </w:rPr>
              <w:t>I. Nguyên tắc chung của việc thông tin liên lạc bằng sóng vô tuyến</w:t>
            </w:r>
          </w:p>
          <w:p w:rsidR="00606CA9" w:rsidRPr="00043D2A" w:rsidRDefault="00606CA9" w:rsidP="00043D2A">
            <w:pPr>
              <w:jc w:val="both"/>
              <w:rPr>
                <w:sz w:val="28"/>
                <w:szCs w:val="28"/>
              </w:rPr>
            </w:pPr>
            <w:r w:rsidRPr="00043D2A">
              <w:rPr>
                <w:sz w:val="28"/>
                <w:szCs w:val="28"/>
              </w:rPr>
              <w:t>1. Phải dùng các sóng vô tuyến có bước sóng ngắn nằm trong vùng các dải sóng vô tuyến.</w:t>
            </w:r>
          </w:p>
          <w:p w:rsidR="00606CA9" w:rsidRPr="00043D2A" w:rsidRDefault="00606CA9" w:rsidP="00043D2A">
            <w:pPr>
              <w:jc w:val="both"/>
              <w:rPr>
                <w:sz w:val="28"/>
                <w:szCs w:val="28"/>
              </w:rPr>
            </w:pPr>
            <w:r w:rsidRPr="00043D2A">
              <w:rPr>
                <w:sz w:val="28"/>
                <w:szCs w:val="28"/>
              </w:rPr>
              <w:t xml:space="preserve">- Những sóng vô tuyến dùng để tải các thông tin gọi là các </w:t>
            </w:r>
            <w:r w:rsidRPr="00043D2A">
              <w:rPr>
                <w:i/>
                <w:sz w:val="28"/>
                <w:szCs w:val="28"/>
              </w:rPr>
              <w:t>sóng mang</w:t>
            </w:r>
            <w:r w:rsidRPr="00043D2A">
              <w:rPr>
                <w:sz w:val="28"/>
                <w:szCs w:val="28"/>
              </w:rPr>
              <w:t>. Đó là các sóng điện từ cao tần có bước sóng từ vài m đến vài trăm 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2. Phải biến điệu các sóng mang.</w:t>
            </w:r>
          </w:p>
          <w:p w:rsidR="00606CA9" w:rsidRPr="00043D2A" w:rsidRDefault="00606CA9" w:rsidP="00043D2A">
            <w:pPr>
              <w:jc w:val="both"/>
              <w:rPr>
                <w:sz w:val="28"/>
                <w:szCs w:val="28"/>
              </w:rPr>
            </w:pPr>
            <w:r w:rsidRPr="00043D2A">
              <w:rPr>
                <w:sz w:val="28"/>
                <w:szCs w:val="28"/>
              </w:rPr>
              <w:t>- Dùng micrô để biến dao động âm thành dao động điện: sóng âm tần.</w:t>
            </w:r>
          </w:p>
          <w:p w:rsidR="00606CA9" w:rsidRPr="00043D2A" w:rsidRDefault="00606CA9" w:rsidP="00043D2A">
            <w:pPr>
              <w:jc w:val="both"/>
              <w:rPr>
                <w:sz w:val="28"/>
                <w:szCs w:val="28"/>
              </w:rPr>
            </w:pPr>
            <w:r w:rsidRPr="00043D2A">
              <w:rPr>
                <w:sz w:val="28"/>
                <w:szCs w:val="28"/>
              </w:rPr>
              <w:t>- Dùng mạch biến điệu để “trộn” sóng âm tần với sóng mang: biến điện sóng điện từ.</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3. Ở nơi thu, dùng </w:t>
            </w:r>
            <w:r w:rsidRPr="00043D2A">
              <w:rPr>
                <w:i/>
                <w:sz w:val="28"/>
                <w:szCs w:val="28"/>
              </w:rPr>
              <w:t>mạch tách sóng</w:t>
            </w:r>
            <w:r w:rsidRPr="00043D2A">
              <w:rPr>
                <w:sz w:val="28"/>
                <w:szCs w:val="28"/>
              </w:rPr>
              <w:t xml:space="preserve"> để tách sóng âm tần ra khỏi sóng cao tần để đưa ra loa.</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4. Khi tín hiệu thu được có cường độ nhỏ, ta phải khuyếch đại chúng bằng các </w:t>
            </w:r>
            <w:r w:rsidRPr="00043D2A">
              <w:rPr>
                <w:i/>
                <w:sz w:val="28"/>
                <w:szCs w:val="28"/>
              </w:rPr>
              <w:t>mạch khuyếch đại</w: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r>
      <w:tr w:rsidR="00606CA9" w:rsidRPr="00ED31E0" w:rsidTr="00043D2A">
        <w:tc>
          <w:tcPr>
            <w:tcW w:w="3611" w:type="dxa"/>
            <w:gridSpan w:val="3"/>
            <w:shd w:val="clear" w:color="auto" w:fill="auto"/>
          </w:tcPr>
          <w:p w:rsidR="00606CA9" w:rsidRPr="00043D2A" w:rsidRDefault="00606CA9" w:rsidP="00043D2A">
            <w:pPr>
              <w:jc w:val="both"/>
              <w:rPr>
                <w:sz w:val="28"/>
                <w:szCs w:val="28"/>
              </w:rPr>
            </w:pPr>
            <w:r w:rsidRPr="00043D2A">
              <w:rPr>
                <w:sz w:val="28"/>
                <w:szCs w:val="28"/>
              </w:rPr>
              <w:t>- Y/c HS đọc Sgk và cho biết sơ đồ khối của một máy phát thanh vô tuyến đơn giản.</w:t>
            </w:r>
          </w:p>
          <w:p w:rsidR="00606CA9" w:rsidRPr="00043D2A" w:rsidRDefault="00606CA9" w:rsidP="00043D2A">
            <w:pPr>
              <w:jc w:val="both"/>
              <w:rPr>
                <w:sz w:val="28"/>
                <w:szCs w:val="28"/>
              </w:rPr>
            </w:pPr>
            <w:r w:rsidRPr="00043D2A">
              <w:rPr>
                <w:sz w:val="28"/>
                <w:szCs w:val="28"/>
              </w:rPr>
              <w:t>- Hãy nêu tên các bộ phận trong sơ đồ khối (5)?</w:t>
            </w:r>
          </w:p>
          <w:p w:rsidR="00606CA9" w:rsidRPr="00043D2A" w:rsidRDefault="00606CA9" w:rsidP="00043D2A">
            <w:pPr>
              <w:jc w:val="both"/>
              <w:rPr>
                <w:sz w:val="28"/>
                <w:szCs w:val="28"/>
              </w:rPr>
            </w:pPr>
            <w:r w:rsidRPr="00043D2A">
              <w:rPr>
                <w:sz w:val="28"/>
                <w:szCs w:val="28"/>
              </w:rPr>
              <w:t>- Hãy trình bày tác dụng của mỗi bộ phận trong sơ đồ khối (5)?</w:t>
            </w:r>
          </w:p>
          <w:p w:rsidR="00606CA9" w:rsidRPr="00043D2A" w:rsidRDefault="00606CA9" w:rsidP="00043D2A">
            <w:pPr>
              <w:jc w:val="both"/>
              <w:rPr>
                <w:sz w:val="28"/>
                <w:szCs w:val="28"/>
              </w:rPr>
            </w:pPr>
            <w:r w:rsidRPr="00043D2A">
              <w:rPr>
                <w:sz w:val="28"/>
                <w:szCs w:val="28"/>
              </w:rPr>
              <w:t>(1): Tạo ra dao động điện từ âm tần.</w:t>
            </w:r>
          </w:p>
          <w:p w:rsidR="00606CA9" w:rsidRPr="00043D2A" w:rsidRDefault="00606CA9" w:rsidP="00043D2A">
            <w:pPr>
              <w:jc w:val="both"/>
              <w:rPr>
                <w:sz w:val="28"/>
                <w:szCs w:val="28"/>
              </w:rPr>
            </w:pPr>
            <w:r w:rsidRPr="00043D2A">
              <w:rPr>
                <w:sz w:val="28"/>
                <w:szCs w:val="28"/>
              </w:rPr>
              <w:t>(2): Phát sóng điện từ có tần số cao (cỡ MHz).</w:t>
            </w:r>
          </w:p>
          <w:p w:rsidR="00606CA9" w:rsidRPr="00043D2A" w:rsidRDefault="00606CA9" w:rsidP="00043D2A">
            <w:pPr>
              <w:jc w:val="both"/>
              <w:rPr>
                <w:sz w:val="28"/>
                <w:szCs w:val="28"/>
              </w:rPr>
            </w:pPr>
            <w:r w:rsidRPr="00043D2A">
              <w:rPr>
                <w:sz w:val="28"/>
                <w:szCs w:val="28"/>
              </w:rPr>
              <w:t>(3): Trộn dao động điện từ cao tần với dao động điện từ âm tần.</w:t>
            </w:r>
          </w:p>
          <w:p w:rsidR="00606CA9" w:rsidRPr="00043D2A" w:rsidRDefault="00606CA9" w:rsidP="00043D2A">
            <w:pPr>
              <w:jc w:val="both"/>
              <w:rPr>
                <w:sz w:val="28"/>
                <w:szCs w:val="28"/>
              </w:rPr>
            </w:pPr>
            <w:r w:rsidRPr="00043D2A">
              <w:rPr>
                <w:sz w:val="28"/>
                <w:szCs w:val="28"/>
              </w:rPr>
              <w:t>(4): Khuyếch đại dao động điện từ cao tần đã được biến điệu.</w:t>
            </w:r>
          </w:p>
          <w:p w:rsidR="00606CA9" w:rsidRPr="00043D2A" w:rsidRDefault="00606CA9" w:rsidP="00043D2A">
            <w:pPr>
              <w:jc w:val="both"/>
              <w:rPr>
                <w:sz w:val="28"/>
                <w:szCs w:val="28"/>
              </w:rPr>
            </w:pPr>
            <w:r w:rsidRPr="00043D2A">
              <w:rPr>
                <w:sz w:val="28"/>
                <w:szCs w:val="28"/>
              </w:rPr>
              <w:t>(5): Tạo ra điện từ trường cao tần lan truyền trong không gian.</w:t>
            </w:r>
          </w:p>
        </w:tc>
        <w:tc>
          <w:tcPr>
            <w:tcW w:w="3069" w:type="dxa"/>
            <w:gridSpan w:val="4"/>
            <w:shd w:val="clear" w:color="auto" w:fill="auto"/>
          </w:tcPr>
          <w:p w:rsidR="00606CA9" w:rsidRPr="00043D2A" w:rsidRDefault="00606CA9" w:rsidP="00ED31E0">
            <w:pPr>
              <w:rPr>
                <w:sz w:val="28"/>
                <w:szCs w:val="28"/>
              </w:rPr>
            </w:pPr>
            <w:r w:rsidRPr="00043D2A">
              <w:rPr>
                <w:sz w:val="28"/>
                <w:szCs w:val="28"/>
              </w:rPr>
              <w:t>- HS đọc Sgk và thảo luận để đưa ra sơ đồ khối.</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1): Micrô.</w:t>
            </w:r>
          </w:p>
          <w:p w:rsidR="00606CA9" w:rsidRPr="00043D2A" w:rsidRDefault="00606CA9" w:rsidP="00ED31E0">
            <w:pPr>
              <w:rPr>
                <w:sz w:val="28"/>
                <w:szCs w:val="28"/>
              </w:rPr>
            </w:pPr>
            <w:r w:rsidRPr="00043D2A">
              <w:rPr>
                <w:sz w:val="28"/>
                <w:szCs w:val="28"/>
              </w:rPr>
              <w:t>(2): Mạch phát sóng điện từ cao tần.</w:t>
            </w:r>
          </w:p>
          <w:p w:rsidR="00606CA9" w:rsidRPr="00043D2A" w:rsidRDefault="00606CA9" w:rsidP="00ED31E0">
            <w:pPr>
              <w:rPr>
                <w:sz w:val="28"/>
                <w:szCs w:val="28"/>
              </w:rPr>
            </w:pPr>
            <w:r w:rsidRPr="00043D2A">
              <w:rPr>
                <w:sz w:val="28"/>
                <w:szCs w:val="28"/>
              </w:rPr>
              <w:t>(3): Mạch biến điệu.</w:t>
            </w:r>
          </w:p>
          <w:p w:rsidR="00606CA9" w:rsidRPr="00043D2A" w:rsidRDefault="00606CA9" w:rsidP="00ED31E0">
            <w:pPr>
              <w:rPr>
                <w:sz w:val="28"/>
                <w:szCs w:val="28"/>
              </w:rPr>
            </w:pPr>
            <w:r w:rsidRPr="00043D2A">
              <w:rPr>
                <w:sz w:val="28"/>
                <w:szCs w:val="28"/>
              </w:rPr>
              <w:t>(4): Mạch khuyếch đại.</w:t>
            </w:r>
          </w:p>
          <w:p w:rsidR="00606CA9" w:rsidRPr="00043D2A" w:rsidRDefault="00606CA9" w:rsidP="00ED31E0">
            <w:pPr>
              <w:rPr>
                <w:sz w:val="28"/>
                <w:szCs w:val="28"/>
              </w:rPr>
            </w:pPr>
            <w:r w:rsidRPr="00043D2A">
              <w:rPr>
                <w:sz w:val="28"/>
                <w:szCs w:val="28"/>
              </w:rPr>
              <w:t>(5): Anten phát.</w:t>
            </w:r>
          </w:p>
        </w:tc>
        <w:tc>
          <w:tcPr>
            <w:tcW w:w="3727" w:type="dxa"/>
            <w:gridSpan w:val="6"/>
            <w:shd w:val="clear" w:color="auto" w:fill="auto"/>
          </w:tcPr>
          <w:p w:rsidR="00606CA9" w:rsidRPr="00043D2A" w:rsidRDefault="00606CA9" w:rsidP="00ED31E0">
            <w:pPr>
              <w:rPr>
                <w:b/>
                <w:sz w:val="28"/>
                <w:szCs w:val="28"/>
              </w:rPr>
            </w:pPr>
            <w:r w:rsidRPr="00043D2A">
              <w:rPr>
                <w:b/>
                <w:sz w:val="28"/>
                <w:szCs w:val="28"/>
              </w:rPr>
              <w:t>II. Sơ đồ khối của một máy phát thanh vô tuyến đơn giản</w:t>
            </w:r>
          </w:p>
          <w:p w:rsidR="00606CA9" w:rsidRPr="00043D2A" w:rsidRDefault="00606CA9" w:rsidP="00043D2A">
            <w:pPr>
              <w:jc w:val="both"/>
              <w:rPr>
                <w:b/>
                <w:i/>
                <w:sz w:val="28"/>
                <w:szCs w:val="28"/>
              </w:rPr>
            </w:pPr>
          </w:p>
          <w:p w:rsidR="00606CA9" w:rsidRPr="00043D2A" w:rsidRDefault="00F5559C" w:rsidP="00043D2A">
            <w:pPr>
              <w:jc w:val="both"/>
              <w:rPr>
                <w:b/>
                <w:i/>
                <w:sz w:val="28"/>
                <w:szCs w:val="28"/>
              </w:rPr>
            </w:pPr>
            <w:r>
              <w:rPr>
                <w:b/>
                <w:noProof/>
                <w:sz w:val="28"/>
                <w:szCs w:val="28"/>
              </w:rPr>
              <mc:AlternateContent>
                <mc:Choice Requires="wpg">
                  <w:drawing>
                    <wp:anchor distT="0" distB="0" distL="114300" distR="114300" simplePos="0" relativeHeight="251693056" behindDoc="0" locked="0" layoutInCell="1" allowOverlap="1">
                      <wp:simplePos x="0" y="0"/>
                      <wp:positionH relativeFrom="column">
                        <wp:posOffset>405130</wp:posOffset>
                      </wp:positionH>
                      <wp:positionV relativeFrom="paragraph">
                        <wp:posOffset>-8255</wp:posOffset>
                      </wp:positionV>
                      <wp:extent cx="1471930" cy="927735"/>
                      <wp:effectExtent l="0" t="10795" r="8890" b="4445"/>
                      <wp:wrapNone/>
                      <wp:docPr id="1152" name="Group 2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1930" cy="927735"/>
                                <a:chOff x="8760" y="4709"/>
                                <a:chExt cx="2318" cy="1461"/>
                              </a:xfrm>
                            </wpg:grpSpPr>
                            <wps:wsp>
                              <wps:cNvPr id="1153" name="Rectangle 2109"/>
                              <wps:cNvSpPr>
                                <a:spLocks noChangeArrowheads="1"/>
                              </wps:cNvSpPr>
                              <wps:spPr bwMode="auto">
                                <a:xfrm>
                                  <a:off x="8997" y="5099"/>
                                  <a:ext cx="173"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4" name="AutoShape 2110"/>
                              <wps:cNvSpPr>
                                <a:spLocks noChangeArrowheads="1"/>
                              </wps:cNvSpPr>
                              <wps:spPr bwMode="auto">
                                <a:xfrm>
                                  <a:off x="8889" y="5063"/>
                                  <a:ext cx="144" cy="144"/>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55" name="Group 2111"/>
                              <wpg:cNvGrpSpPr>
                                <a:grpSpLocks/>
                              </wpg:cNvGrpSpPr>
                              <wpg:grpSpPr bwMode="auto">
                                <a:xfrm>
                                  <a:off x="8839" y="5738"/>
                                  <a:ext cx="480" cy="432"/>
                                  <a:chOff x="9027" y="5987"/>
                                  <a:chExt cx="480" cy="432"/>
                                </a:xfrm>
                              </wpg:grpSpPr>
                              <wps:wsp>
                                <wps:cNvPr id="1156" name="Rectangle 2112"/>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7" name="Text Box 2113"/>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E657E" w:rsidRDefault="002600CC" w:rsidP="00606CA9">
                                      <w:pPr>
                                        <w:rPr>
                                          <w:sz w:val="20"/>
                                          <w:szCs w:val="20"/>
                                        </w:rPr>
                                      </w:pPr>
                                      <w:r>
                                        <w:rPr>
                                          <w:sz w:val="20"/>
                                          <w:szCs w:val="20"/>
                                        </w:rPr>
                                        <w:t>2</w:t>
                                      </w:r>
                                    </w:p>
                                  </w:txbxContent>
                                </wps:txbx>
                                <wps:bodyPr rot="0" vert="horz" wrap="square" lIns="91440" tIns="45720" rIns="91440" bIns="45720" anchor="t" anchorCtr="0" upright="1">
                                  <a:noAutofit/>
                                </wps:bodyPr>
                              </wps:wsp>
                            </wpg:grpSp>
                            <wps:wsp>
                              <wps:cNvPr id="1158" name="Text Box 2114"/>
                              <wps:cNvSpPr txBox="1">
                                <a:spLocks noChangeArrowheads="1"/>
                              </wps:cNvSpPr>
                              <wps:spPr bwMode="auto">
                                <a:xfrm>
                                  <a:off x="8760" y="4763"/>
                                  <a:ext cx="60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333D9F" w:rsidRDefault="002600CC" w:rsidP="00606CA9">
                                    <w:pPr>
                                      <w:rPr>
                                        <w:sz w:val="20"/>
                                      </w:rPr>
                                    </w:pPr>
                                    <w:r w:rsidRPr="00333D9F">
                                      <w:rPr>
                                        <w:sz w:val="20"/>
                                      </w:rPr>
                                      <w:t>1</w:t>
                                    </w:r>
                                  </w:p>
                                </w:txbxContent>
                              </wps:txbx>
                              <wps:bodyPr rot="0" vert="horz" wrap="square" lIns="91440" tIns="45720" rIns="91440" bIns="45720" anchor="t" anchorCtr="0" upright="1">
                                <a:noAutofit/>
                              </wps:bodyPr>
                            </wps:wsp>
                            <wps:wsp>
                              <wps:cNvPr id="1159" name="Freeform 2115"/>
                              <wps:cNvSpPr>
                                <a:spLocks/>
                              </wps:cNvSpPr>
                              <wps:spPr bwMode="auto">
                                <a:xfrm>
                                  <a:off x="9172" y="5160"/>
                                  <a:ext cx="360" cy="720"/>
                                </a:xfrm>
                                <a:custGeom>
                                  <a:avLst/>
                                  <a:gdLst>
                                    <a:gd name="T0" fmla="*/ 0 w 360"/>
                                    <a:gd name="T1" fmla="*/ 0 h 720"/>
                                    <a:gd name="T2" fmla="*/ 360 w 360"/>
                                    <a:gd name="T3" fmla="*/ 0 h 720"/>
                                    <a:gd name="T4" fmla="*/ 360 w 360"/>
                                    <a:gd name="T5" fmla="*/ 720 h 720"/>
                                    <a:gd name="T6" fmla="*/ 0 w 360"/>
                                    <a:gd name="T7" fmla="*/ 720 h 720"/>
                                  </a:gdLst>
                                  <a:ahLst/>
                                  <a:cxnLst>
                                    <a:cxn ang="0">
                                      <a:pos x="T0" y="T1"/>
                                    </a:cxn>
                                    <a:cxn ang="0">
                                      <a:pos x="T2" y="T3"/>
                                    </a:cxn>
                                    <a:cxn ang="0">
                                      <a:pos x="T4" y="T5"/>
                                    </a:cxn>
                                    <a:cxn ang="0">
                                      <a:pos x="T6" y="T7"/>
                                    </a:cxn>
                                  </a:cxnLst>
                                  <a:rect l="0" t="0" r="r" b="b"/>
                                  <a:pathLst>
                                    <a:path w="360" h="720">
                                      <a:moveTo>
                                        <a:pt x="0" y="0"/>
                                      </a:moveTo>
                                      <a:lnTo>
                                        <a:pt x="360" y="0"/>
                                      </a:lnTo>
                                      <a:lnTo>
                                        <a:pt x="360" y="720"/>
                                      </a:lnTo>
                                      <a:lnTo>
                                        <a:pt x="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0" name="Freeform 2116"/>
                              <wps:cNvSpPr>
                                <a:spLocks/>
                              </wps:cNvSpPr>
                              <wps:spPr bwMode="auto">
                                <a:xfrm>
                                  <a:off x="9170" y="4838"/>
                                  <a:ext cx="1793" cy="658"/>
                                </a:xfrm>
                                <a:custGeom>
                                  <a:avLst/>
                                  <a:gdLst>
                                    <a:gd name="T0" fmla="*/ 0 w 1793"/>
                                    <a:gd name="T1" fmla="*/ 286 h 658"/>
                                    <a:gd name="T2" fmla="*/ 401 w 1793"/>
                                    <a:gd name="T3" fmla="*/ 284 h 658"/>
                                    <a:gd name="T4" fmla="*/ 401 w 1793"/>
                                    <a:gd name="T5" fmla="*/ 658 h 658"/>
                                    <a:gd name="T6" fmla="*/ 1793 w 1793"/>
                                    <a:gd name="T7" fmla="*/ 658 h 658"/>
                                    <a:gd name="T8" fmla="*/ 1793 w 1793"/>
                                    <a:gd name="T9" fmla="*/ 0 h 658"/>
                                  </a:gdLst>
                                  <a:ahLst/>
                                  <a:cxnLst>
                                    <a:cxn ang="0">
                                      <a:pos x="T0" y="T1"/>
                                    </a:cxn>
                                    <a:cxn ang="0">
                                      <a:pos x="T2" y="T3"/>
                                    </a:cxn>
                                    <a:cxn ang="0">
                                      <a:pos x="T4" y="T5"/>
                                    </a:cxn>
                                    <a:cxn ang="0">
                                      <a:pos x="T6" y="T7"/>
                                    </a:cxn>
                                    <a:cxn ang="0">
                                      <a:pos x="T8" y="T9"/>
                                    </a:cxn>
                                  </a:cxnLst>
                                  <a:rect l="0" t="0" r="r" b="b"/>
                                  <a:pathLst>
                                    <a:path w="1793" h="658">
                                      <a:moveTo>
                                        <a:pt x="0" y="286"/>
                                      </a:moveTo>
                                      <a:lnTo>
                                        <a:pt x="401" y="284"/>
                                      </a:lnTo>
                                      <a:lnTo>
                                        <a:pt x="401" y="658"/>
                                      </a:lnTo>
                                      <a:lnTo>
                                        <a:pt x="1793" y="658"/>
                                      </a:lnTo>
                                      <a:lnTo>
                                        <a:pt x="179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1" name="Freeform 2117"/>
                              <wps:cNvSpPr>
                                <a:spLocks/>
                              </wps:cNvSpPr>
                              <wps:spPr bwMode="auto">
                                <a:xfrm>
                                  <a:off x="9170" y="5531"/>
                                  <a:ext cx="1793" cy="391"/>
                                </a:xfrm>
                                <a:custGeom>
                                  <a:avLst/>
                                  <a:gdLst>
                                    <a:gd name="T0" fmla="*/ 0 w 1793"/>
                                    <a:gd name="T1" fmla="*/ 389 h 391"/>
                                    <a:gd name="T2" fmla="*/ 406 w 1793"/>
                                    <a:gd name="T3" fmla="*/ 391 h 391"/>
                                    <a:gd name="T4" fmla="*/ 406 w 1793"/>
                                    <a:gd name="T5" fmla="*/ 0 h 391"/>
                                    <a:gd name="T6" fmla="*/ 1793 w 1793"/>
                                    <a:gd name="T7" fmla="*/ 0 h 391"/>
                                    <a:gd name="T8" fmla="*/ 1793 w 1793"/>
                                    <a:gd name="T9" fmla="*/ 214 h 391"/>
                                  </a:gdLst>
                                  <a:ahLst/>
                                  <a:cxnLst>
                                    <a:cxn ang="0">
                                      <a:pos x="T0" y="T1"/>
                                    </a:cxn>
                                    <a:cxn ang="0">
                                      <a:pos x="T2" y="T3"/>
                                    </a:cxn>
                                    <a:cxn ang="0">
                                      <a:pos x="T4" y="T5"/>
                                    </a:cxn>
                                    <a:cxn ang="0">
                                      <a:pos x="T6" y="T7"/>
                                    </a:cxn>
                                    <a:cxn ang="0">
                                      <a:pos x="T8" y="T9"/>
                                    </a:cxn>
                                  </a:cxnLst>
                                  <a:rect l="0" t="0" r="r" b="b"/>
                                  <a:pathLst>
                                    <a:path w="1793" h="391">
                                      <a:moveTo>
                                        <a:pt x="0" y="389"/>
                                      </a:moveTo>
                                      <a:lnTo>
                                        <a:pt x="406" y="391"/>
                                      </a:lnTo>
                                      <a:lnTo>
                                        <a:pt x="406" y="0"/>
                                      </a:lnTo>
                                      <a:lnTo>
                                        <a:pt x="1793" y="0"/>
                                      </a:lnTo>
                                      <a:lnTo>
                                        <a:pt x="1793" y="2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62" name="Group 2118"/>
                              <wpg:cNvGrpSpPr>
                                <a:grpSpLocks/>
                              </wpg:cNvGrpSpPr>
                              <wpg:grpSpPr bwMode="auto">
                                <a:xfrm>
                                  <a:off x="9366" y="5351"/>
                                  <a:ext cx="480" cy="432"/>
                                  <a:chOff x="9027" y="5987"/>
                                  <a:chExt cx="480" cy="432"/>
                                </a:xfrm>
                              </wpg:grpSpPr>
                              <wps:wsp>
                                <wps:cNvPr id="1163" name="Rectangle 2119"/>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4" name="Text Box 2120"/>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E657E" w:rsidRDefault="002600CC" w:rsidP="00606CA9">
                                      <w:pPr>
                                        <w:rPr>
                                          <w:sz w:val="20"/>
                                          <w:szCs w:val="20"/>
                                        </w:rPr>
                                      </w:pPr>
                                      <w:r>
                                        <w:rPr>
                                          <w:sz w:val="20"/>
                                          <w:szCs w:val="20"/>
                                        </w:rPr>
                                        <w:t>3</w:t>
                                      </w:r>
                                    </w:p>
                                  </w:txbxContent>
                                </wps:txbx>
                                <wps:bodyPr rot="0" vert="horz" wrap="square" lIns="91440" tIns="45720" rIns="91440" bIns="45720" anchor="t" anchorCtr="0" upright="1">
                                  <a:noAutofit/>
                                </wps:bodyPr>
                              </wps:wsp>
                            </wpg:grpSp>
                            <wpg:grpSp>
                              <wpg:cNvPr id="1165" name="Group 2121"/>
                              <wpg:cNvGrpSpPr>
                                <a:grpSpLocks/>
                              </wpg:cNvGrpSpPr>
                              <wpg:grpSpPr bwMode="auto">
                                <a:xfrm>
                                  <a:off x="9856" y="5351"/>
                                  <a:ext cx="480" cy="432"/>
                                  <a:chOff x="9027" y="5987"/>
                                  <a:chExt cx="480" cy="432"/>
                                </a:xfrm>
                              </wpg:grpSpPr>
                              <wps:wsp>
                                <wps:cNvPr id="1166" name="Rectangle 2122"/>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7" name="Text Box 2123"/>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E657E" w:rsidRDefault="002600CC" w:rsidP="00606CA9">
                                      <w:pPr>
                                        <w:rPr>
                                          <w:sz w:val="20"/>
                                          <w:szCs w:val="20"/>
                                        </w:rPr>
                                      </w:pPr>
                                      <w:r>
                                        <w:rPr>
                                          <w:sz w:val="20"/>
                                          <w:szCs w:val="20"/>
                                        </w:rPr>
                                        <w:t>4</w:t>
                                      </w:r>
                                    </w:p>
                                  </w:txbxContent>
                                </wps:txbx>
                                <wps:bodyPr rot="0" vert="horz" wrap="square" lIns="91440" tIns="45720" rIns="91440" bIns="45720" anchor="t" anchorCtr="0" upright="1">
                                  <a:noAutofit/>
                                </wps:bodyPr>
                              </wps:wsp>
                            </wpg:grpSp>
                            <wpg:grpSp>
                              <wpg:cNvPr id="1168" name="Group 2124"/>
                              <wpg:cNvGrpSpPr>
                                <a:grpSpLocks/>
                              </wpg:cNvGrpSpPr>
                              <wpg:grpSpPr bwMode="auto">
                                <a:xfrm>
                                  <a:off x="10337" y="5346"/>
                                  <a:ext cx="480" cy="432"/>
                                  <a:chOff x="9027" y="5987"/>
                                  <a:chExt cx="480" cy="432"/>
                                </a:xfrm>
                              </wpg:grpSpPr>
                              <wps:wsp>
                                <wps:cNvPr id="1169" name="Rectangle 2125"/>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70" name="Text Box 2126"/>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E657E" w:rsidRDefault="002600CC" w:rsidP="00606CA9">
                                      <w:pPr>
                                        <w:rPr>
                                          <w:sz w:val="20"/>
                                          <w:szCs w:val="20"/>
                                        </w:rPr>
                                      </w:pPr>
                                      <w:r>
                                        <w:rPr>
                                          <w:sz w:val="20"/>
                                          <w:szCs w:val="20"/>
                                        </w:rPr>
                                        <w:t>5</w:t>
                                      </w:r>
                                    </w:p>
                                  </w:txbxContent>
                                </wps:txbx>
                                <wps:bodyPr rot="0" vert="horz" wrap="square" lIns="91440" tIns="45720" rIns="91440" bIns="45720" anchor="t" anchorCtr="0" upright="1">
                                  <a:noAutofit/>
                                </wps:bodyPr>
                              </wps:wsp>
                            </wpg:grpSp>
                            <wpg:grpSp>
                              <wpg:cNvPr id="1171" name="Group 2127"/>
                              <wpg:cNvGrpSpPr>
                                <a:grpSpLocks/>
                              </wpg:cNvGrpSpPr>
                              <wpg:grpSpPr bwMode="auto">
                                <a:xfrm>
                                  <a:off x="10904" y="4709"/>
                                  <a:ext cx="110" cy="119"/>
                                  <a:chOff x="11092" y="4978"/>
                                  <a:chExt cx="110" cy="119"/>
                                </a:xfrm>
                              </wpg:grpSpPr>
                              <wps:wsp>
                                <wps:cNvPr id="1172" name="Freeform 2128"/>
                                <wps:cNvSpPr>
                                  <a:spLocks/>
                                </wps:cNvSpPr>
                                <wps:spPr bwMode="auto">
                                  <a:xfrm>
                                    <a:off x="11092" y="4982"/>
                                    <a:ext cx="110" cy="115"/>
                                  </a:xfrm>
                                  <a:custGeom>
                                    <a:avLst/>
                                    <a:gdLst>
                                      <a:gd name="T0" fmla="*/ 0 w 110"/>
                                      <a:gd name="T1" fmla="*/ 0 h 104"/>
                                      <a:gd name="T2" fmla="*/ 60 w 110"/>
                                      <a:gd name="T3" fmla="*/ 104 h 104"/>
                                      <a:gd name="T4" fmla="*/ 110 w 110"/>
                                      <a:gd name="T5" fmla="*/ 4 h 104"/>
                                    </a:gdLst>
                                    <a:ahLst/>
                                    <a:cxnLst>
                                      <a:cxn ang="0">
                                        <a:pos x="T0" y="T1"/>
                                      </a:cxn>
                                      <a:cxn ang="0">
                                        <a:pos x="T2" y="T3"/>
                                      </a:cxn>
                                      <a:cxn ang="0">
                                        <a:pos x="T4" y="T5"/>
                                      </a:cxn>
                                    </a:cxnLst>
                                    <a:rect l="0" t="0" r="r" b="b"/>
                                    <a:pathLst>
                                      <a:path w="110" h="104">
                                        <a:moveTo>
                                          <a:pt x="0" y="0"/>
                                        </a:moveTo>
                                        <a:lnTo>
                                          <a:pt x="60" y="104"/>
                                        </a:lnTo>
                                        <a:lnTo>
                                          <a:pt x="110" y="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3" name="AutoShape 2129"/>
                                <wps:cNvCnPr>
                                  <a:cxnSpLocks noChangeShapeType="1"/>
                                </wps:cNvCnPr>
                                <wps:spPr bwMode="auto">
                                  <a:xfrm flipV="1">
                                    <a:off x="11151" y="4978"/>
                                    <a:ext cx="0" cy="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74" name="Group 2130"/>
                              <wpg:cNvGrpSpPr>
                                <a:grpSpLocks/>
                              </wpg:cNvGrpSpPr>
                              <wpg:grpSpPr bwMode="auto">
                                <a:xfrm>
                                  <a:off x="10848" y="5750"/>
                                  <a:ext cx="230" cy="98"/>
                                  <a:chOff x="11036" y="6019"/>
                                  <a:chExt cx="230" cy="98"/>
                                </a:xfrm>
                              </wpg:grpSpPr>
                              <wps:wsp>
                                <wps:cNvPr id="1175" name="AutoShape 2131"/>
                                <wps:cNvCnPr>
                                  <a:cxnSpLocks noChangeShapeType="1"/>
                                </wps:cNvCnPr>
                                <wps:spPr bwMode="auto">
                                  <a:xfrm>
                                    <a:off x="11036" y="6019"/>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6" name="AutoShape 2132"/>
                                <wps:cNvCnPr>
                                  <a:cxnSpLocks noChangeShapeType="1"/>
                                </wps:cNvCnPr>
                                <wps:spPr bwMode="auto">
                                  <a:xfrm>
                                    <a:off x="11062" y="6044"/>
                                    <a:ext cx="18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7" name="AutoShape 2133"/>
                                <wps:cNvCnPr>
                                  <a:cxnSpLocks noChangeShapeType="1"/>
                                </wps:cNvCnPr>
                                <wps:spPr bwMode="auto">
                                  <a:xfrm>
                                    <a:off x="11083" y="6069"/>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8" name="AutoShape 2134"/>
                                <wps:cNvCnPr>
                                  <a:cxnSpLocks noChangeShapeType="1"/>
                                </wps:cNvCnPr>
                                <wps:spPr bwMode="auto">
                                  <a:xfrm>
                                    <a:off x="11107" y="6093"/>
                                    <a:ext cx="101"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9" name="AutoShape 2135"/>
                                <wps:cNvCnPr>
                                  <a:cxnSpLocks noChangeShapeType="1"/>
                                </wps:cNvCnPr>
                                <wps:spPr bwMode="auto">
                                  <a:xfrm>
                                    <a:off x="11123" y="6117"/>
                                    <a:ext cx="5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108" o:spid="_x0000_s2051" style="position:absolute;left:0;text-align:left;margin-left:31.9pt;margin-top:-.65pt;width:115.9pt;height:73.05pt;z-index:251693056" coordorigin="8760,4709" coordsize="2318,146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UtpERAoAAJlYAAAOAAAAZHJzL2Uyb0RvYy54bWzsXFlv20gSfl9g/wOhxwUc8T6EOIPER7BA dnew8e47LVEHhiI5JG05M9j/vl/1xSYl2k4sKZHDPESSu1nsrq6ur67ut788rFPjPimrVZ6dj6w3 5shIsmk+W2WL89F/bq7PwpFR1XE2i9M8S85HX5Jq9Mu7v/7l7aaYJHa+zNNZUhogklWTTXE+WtZ1 MRmPq+kyWcfVm7xIMjTO83Id1/hZLsazMt6A+jod26bpjzd5OSvKfJpUFf56yRtH7xj9+TyZ1v+a z6ukNtLzEcZWs/9L9v8t/T9+9zaeLMq4WK6mYhjxN4xiHa8yvFSRuozr2LgrV1uk1qtpmVf5vH4z zdfjfD5fTRM2B8zGMjuz+VjmdwWby2KyWRSKTWBth0/fTHb6z/tfS2M1w9pZnj0ysniNVWIvNmzL DIlBm2IxQb+PZfG5+LXks8TXT/n0twrN4247/V7wzsbt5h/5DBTjuzpnDHqYl2sigakbD2wdvqh1 SB5qY4o/Wm5gRQ6Wa4q2yA4Cx+MLNV1iNemxMPDRjFY3MCPZdiUetx0LUkfPWq5vUes4nvD3srGK sdHEIHRVw9fqZXz9vIyLhC1XRfxq+OpIvv4b8hhnizQh3rJx0xDQVzK24lw1svxiiY7J+7LMN8sk nmFofCatB+hHhTV5ks1hFAWMX54ZCX4pZgcYHjEr9FusiidFWdUfk3xt0JfzUYnBsyWM7z9VNeeq 7EIrWuXpana9SlP2o1zcXqSlcR9j412zf4J6q1uaGRsssWd7jHKrrdJJmOzfLhLrVQ0Nkq7WmIHq FE+IaVfZDMOMJ3W8Svl3CEKaMZHljOMycJvPvoCJZc7VA9QZvizz8o+RsYFqOB9Vv9/FZTIy0r9n WIjIcl3SJeyH6wU2fpR6y63eEmdTkDof1SODf72ouf65K8rVYok3WWzuWf4ee2S+YpylheWjEoOF mB5PXl0przQiJtWQV4spy5b4Yc0PJa9hGAl59R1a9Xii5NXF8Pjmdh8X2Hmab7CNyvoizzIIb17+ gOILFS+k9HVKrIAChSKNVvSklEm0sZiG66IJYeq+0CYMHSFWgcOgrRErNxR44zo2FzgFNpFpC+UZ hYFsk2DTfe47Q40vmapDjcVmdKStG5kB7AjgiW+aArbl1rVDgcv0RYflAWt+WqzBzuI25w1JyYf8 gaCGqXxNXo36AS0SKQ8FOjv2uZTc3l3+1ZKb5WQiMUQjSySeqD8I24SpJBhYEvOYF/FnZEZX4VXo nrm2f3XmmpeXZ++vL9wz/9oKvEvn8uLi0vofwZvlTpar2SzJ6DXSo7Hc51m2wrfivojyafqtsj7D btweBjPAwcrOlCzbNT/Y0dm1HwZn7rXrnUWBGZ6ZVvQh8k03ci+v21P6tMqSl0/p2BanWhEafsMK LDdYwhYaXolujtYPtw/cJXMY3FDrqZiojYN1PHMVoLKtQphteHQVovmlXbsVcMjtVs98wm59ytFS GoM7M4MKGVQIBWF6VIgI4ZyOCqGZHCMqA0+Aq43rMkkowkiWB7NYNbVBkCXsDTJYWy2S5U9GXyJL mMSehbBVy5t1KI5F3ixFEdom8fSOh19oCDLkAmdoJmyDxUxqPVCYr1OELf82NkxjYxBN9pKmi9Xq sjTE24icpAKjXVEBhd10ECpSnUxjJx1456pLLx34fqoTxrKbEnwZ1alnPLAeVZcWHaCr4lS85PGq eDJ9yAT38A3hGARSTRYTKPKKwoo3YCXW4kYGDdGLuN/Tmbs5N8xYxfse7wy2EGUmX092xsypM0N/ 2Zl/iuETRHRD2uXIQEj7li99Edc0axo9fSWbh4nakksa/X2d3yc3OetRd0KxeFfTmmZ6L0YFg5PS KlvlZ8FoyV6NVMt2+cn7cX53e+H1NGhmK6mJ0Py1HdECwRebdM+MwjQmGw8cvCrbHAzuMUhPxfg8 EnKQyt5GDhY9b+HDfpCDbxE37AasrCASgXvf60ZT9I3yVdDBiD6CHXboQ1eLF/ahh2taQI9dpHT4 sEN3NykdQPpJ6QiC8ewmpSMIjadnWDqK9NKCl6Gg5hFasCpUN8K1ZnFeGR71wiIYReDF0kyktAlD +ecLwItJkwH0In72oxfkU1hRffgFiWLjg/iJnhKR5CdHJtmvWT/ZLj95Pz4wTPjZHdvICc4MWNdN iB88DjVgXafUoC93jfz5DqxTYant1DX5MC0U/BoviWOd5znMAOc2FisIUFjnRNI2l4UEB8M6J4yg v8UL+7HO7wEVHetAZDepNtb1kdKxjjBlx5i+Ael6KH0DztkWQXmzNAPS7QPpiJ/9SAfpfBLpuBvZ rItELvkpkY73a+MSxRZ1v0/h3DO7QSZa+Drg3I7CrwHnnlHz0ltB4CMAw/0wVUEggp2Hq1eLHJ/v Fs/xOiDVzRHC9JXlajsyi9PllShX6z6HnfIdi9WQthBMbVUQHLNYbaggGKrVtothey1U2FBb6T8e TNfs0KGCYKggQFHEz1dBoBT3qQRx2xUE/eC/VT5oMzw+ZPlgFHqvHPwxPa5LdfC3h/JBpMuGUvUf sFTd31U+aA/lg0P54FA+iNNPLFZDVvBrA39V8ic9f1vU+x3O87dMB+WYlNryHJdlmZr4dNeFP1HX X1VEtdD/kZKovZ9TG1z/wfV/vusfqEIM7fCA3S3EGFz/wfX/GV1/V/jDrw79A5WTVugvEtKHRP8I ZfuE/s2Jc1TL8ePqOBrLT6RaLNqioT9OzUa8TNSNApacoEYZ+acztfqD3zfyTzXKW2Vttiof32eq X2dLKI5b7uCmLJZ9eaqfH17Wk/jdimiLn8rQu4AfqpSLFUSLM9B6Hz3LDxJIg+8gpGf5QYMKBrYH pCf5NTqQiR8/nY5BoszrJUlv2gmo7iLm9ee8Zeq5r7aLCjOxQ8UKYFAyhS0/RckWvYx28pCg1q5a 2XmFyJCgfkaC+ijHVeiWDq6d9UsZbBXeh3q+yPjtLNiKnzv3MrDk2c2XAjex8PopkRrjjzxeomXM 01XxX3n4VtzbYuGoDC+kbIBNanAFal39LW8LEReKVHUZ0w0Y6noGXu8iC5axf+UDpBKGgn+mGRUb es/Ygm9YCaaMO6fCeBRIVuixK0WemW0JVJJVmly4ngeEDpltwe1DLq8l9gKPva0JuNjqdiBlVImb gYCsDk/S+DhITGPULa7Oc2DVdyy1CFQKS9/SvPaxtT8Zuu5zSxNT1Ebe5pfcyIpbEnilISb35bCR n3MP124Q3fNGJoE5wqnJQGUIWzKrZwgPBENtmaXaL5hwuCaAWXGNZrBwRQvzqQ4rs74DlURD6r8c of/KqpM9bXaiMquShC2Z1bOER5HZECYck1lf4JLUs7hPbJDZ9lUf+7u95ERlVmW4WjIrslzszsBj yKxl8pSXb+KwIbOllMzSOSo6uD7o2f3fuHOiMqvyhy2Z1fOHR5FZ1H8wPWtZLCzc2AY4OjiILFkt 6kqiH1bN6n4p+477b9kxUnFXL12wq/9mp86aG4Xf/R8AAP//AwBQSwMEFAAGAAgAAAAhAK3KQJLg AAAACQEAAA8AAABkcnMvZG93bnJldi54bWxMj0FLw0AUhO+C/2F5grd2k6YNNWZTSlFPRbAVxNtr 9jUJzb4N2W2S/nvXkx6HGWa+yTeTacVAvWssK4jnEQji0uqGKwWfx9fZGoTzyBpby6TgRg42xf1d jpm2I3/QcPCVCCXsMlRQe99lUrqyJoNubjvi4J1tb9AH2VdS9ziGctPKRRSl0mDDYaHGjnY1lZfD 1Sh4G3HcJvHLsL+cd7fv4+r9ax+TUo8P0/YZhKfJ/4XhFz+gQxGYTvbK2olWQZoEcq9gFicggr94 WqUgTiG4XK5BFrn8/6D4AQAA//8DAFBLAQItABQABgAIAAAAIQC2gziS/gAAAOEBAAATAAAAAAAA AAAAAAAAAAAAAABbQ29udGVudF9UeXBlc10ueG1sUEsBAi0AFAAGAAgAAAAhADj9If/WAAAAlAEA AAsAAAAAAAAAAAAAAAAALwEAAF9yZWxzLy5yZWxzUEsBAi0AFAAGAAgAAAAhAApS2kRECgAAmVgA AA4AAAAAAAAAAAAAAAAALgIAAGRycy9lMm9Eb2MueG1sUEsBAi0AFAAGAAgAAAAhAK3KQJLgAAAA CQEAAA8AAAAAAAAAAAAAAAAAngwAAGRycy9kb3ducmV2LnhtbFBLBQYAAAAABAAEAPMAAACrDQAA AAA= ">
                      <v:rect id="Rectangle 2109" o:spid="_x0000_s2052" style="position:absolute;left:8997;top:5099;width:173;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Oo6sIA AADdAAAADwAAAGRycy9kb3ducmV2LnhtbERPTYvCMBC9C/6HMII3TVVW3K5RRFHWo9aLt9lmtq02 k9JErf56Iwje5vE+ZzpvTCmuVLvCsoJBPwJBnFpdcKbgkKx7ExDOI2ssLZOCOzmYz9qtKcba3nhH 173PRAhhF6OC3PsqltKlORl0fVsRB+7f1gZ9gHUmdY23EG5KOYyisTRYcGjIsaJlTul5fzEK/orh AR+7ZBOZ7/XIb5vkdDmulOp2msUPCE+N/4jf7l8d5g++RvD6JpwgZ08AAAD//wMAUEsBAi0AFAAG AAgAAAAhAPD3irv9AAAA4gEAABMAAAAAAAAAAAAAAAAAAAAAAFtDb250ZW50X1R5cGVzXS54bWxQ SwECLQAUAAYACAAAACEAMd1fYdIAAACPAQAACwAAAAAAAAAAAAAAAAAuAQAAX3JlbHMvLnJlbHNQ SwECLQAUAAYACAAAACEAMy8FnkEAAAA5AAAAEAAAAAAAAAAAAAAAAAApAgAAZHJzL3NoYXBleG1s LnhtbFBLAQItABQABgAIAAAAIQAsg6jqwgAAAN0AAAAPAAAAAAAAAAAAAAAAAJgCAABkcnMvZG93 bnJldi54bWxQSwUGAAAAAAQABAD1AAAAhwMAAAAA "/>
                      <v:shape id="AutoShape 2110" o:spid="_x0000_s2053" type="#_x0000_t120" style="position:absolute;left:8889;top:5063;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34RbMMA AADdAAAADwAAAGRycy9kb3ducmV2LnhtbERPTWvCQBC9F/wPywi91U2s2pK6ES0thF7EVPA6ZMck uDsbslsT/71bKPQ2j/c5681ojbhS71vHCtJZAoK4crrlWsHx+/PpFYQPyBqNY1JwIw+bfPKwxky7 gQ90LUMtYgj7DBU0IXSZlL5qyKKfuY44cmfXWwwR9rXUPQ4x3Bo5T5KVtNhybGiwo/eGqkv5YxWE 4ma+2sHs7cvH9jQ875YFU6fU43TcvoEINIZ/8Z+70HF+ulzA7zfxBJnfAQAA//8DAFBLAQItABQA BgAIAAAAIQDw94q7/QAAAOIBAAATAAAAAAAAAAAAAAAAAAAAAABbQ29udGVudF9UeXBlc10ueG1s UEsBAi0AFAAGAAgAAAAhADHdX2HSAAAAjwEAAAsAAAAAAAAAAAAAAAAALgEAAF9yZWxzLy5yZWxz UEsBAi0AFAAGAAgAAAAhADMvBZ5BAAAAOQAAABAAAAAAAAAAAAAAAAAAKQIAAGRycy9zaGFwZXht bC54bWxQSwECLQAUAAYACAAAACEA434RbMMAAADdAAAADwAAAAAAAAAAAAAAAACYAgAAZHJzL2Rv d25yZXYueG1sUEsFBgAAAAAEAAQA9QAAAIgDAAAAAA== "/>
                      <v:group id="Group 2111" o:spid="_x0000_s2054" style="position:absolute;left:8839;top:5738;width:480;height:432" coordorigin="9027,5987" coordsize="48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r/qe8QAAADdAAAADwAAAGRycy9kb3ducmV2LnhtbERPS2vCQBC+C/6HZYTe dJOWFImuImJLD6HQRCi9DdkxCWZnQ3abx7/vFgq9zcf3nP1xMq0YqHeNZQXxJgJBXFrdcKXgWrys tyCcR9bYWiYFMzk4HpaLPabajvxBQ+4rEULYpaig9r5LpXRlTQbdxnbEgbvZ3qAPsK+k7nEM4aaV j1H0LA02HBpq7OhcU3nPv42C1xHH01N8GbL77Tx/Fcn7ZxaTUg+r6bQD4Wny/+I/95sO8+Mkgd9v wgny8A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r/qe8QAAADdAAAA DwAAAAAAAAAAAAAAAACqAgAAZHJzL2Rvd25yZXYueG1sUEsFBgAAAAAEAAQA+gAAAJsDAAAAAA== ">
                        <v:rect id="Rectangle 2112" o:spid="_x0000_s2055" style="position:absolute;left:9072;top:6005;width:28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QLcsQA AADdAAAADwAAAGRycy9kb3ducmV2LnhtbERPTWvCQBC9F/wPywi91Y1KpUZXESXFHpN46W3Mjkna 7GzIbjT213cLBW/zeJ+z3g6mEVfqXG1ZwXQSgSAurK65VHDKk5c3EM4ja2wsk4I7OdhuRk9rjLW9 cUrXzJcihLCLUUHlfRtL6YqKDLqJbYkDd7GdQR9gV0rd4S2Em0bOomghDdYcGipsaV9R8Z31RsG5 np3wJ83fI7NM5v5jyL/6z4NSz+NhtwLhafAP8b/7qMP86esC/r4JJ8jNLwAAAP//AwBQSwECLQAU AAYACAAAACEA8PeKu/0AAADiAQAAEwAAAAAAAAAAAAAAAAAAAAAAW0NvbnRlbnRfVHlwZXNdLnht bFBLAQItABQABgAIAAAAIQAx3V9h0gAAAI8BAAALAAAAAAAAAAAAAAAAAC4BAABfcmVscy8ucmVs c1BLAQItABQABgAIAAAAIQAzLwWeQQAAADkAAAAQAAAAAAAAAAAAAAAAACkCAABkcnMvc2hhcGV4 bWwueG1sUEsBAi0AFAAGAAgAAAAhADz0C3LEAAAA3QAAAA8AAAAAAAAAAAAAAAAAmAIAAGRycy9k b3ducmV2LnhtbFBLBQYAAAAABAAEAPUAAACJAwAAAAA= "/>
                        <v:shape id="Text Box 2113" o:spid="_x0000_s2056" type="#_x0000_t202" style="position:absolute;left:9027;top:5987;width:48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Lf38IA AADdAAAADwAAAGRycy9kb3ducmV2LnhtbERPS4vCMBC+L/gfwix400TRXe0aRRTBk8v6gr0NzdiW bSalibb+eyMIe5uP7zmzRWtLcaPaF441DPoKBHHqTMGZhuNh05uA8AHZYOmYNNzJw2LeeZthYlzD P3Tbh0zEEPYJashDqBIpfZqTRd93FXHkLq62GCKsM2lqbGK4LeVQqQ9pseDYkGNFq5zSv/3Vajjt Lr/nkfrO1nZcNa5Vku1Uat19b5dfIAK14V/8cm9NnD8Yf8Lzm3iC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Bakt/fwgAAAN0AAAAPAAAAAAAAAAAAAAAAAJgCAABkcnMvZG93 bnJldi54bWxQSwUGAAAAAAQABAD1AAAAhwMAAAAA " filled="f" stroked="f">
                          <v:textbox>
                            <w:txbxContent>
                              <w:p w:rsidR="002600CC" w:rsidRPr="005E657E" w:rsidRDefault="002600CC" w:rsidP="00606CA9">
                                <w:pPr>
                                  <w:rPr>
                                    <w:sz w:val="20"/>
                                    <w:szCs w:val="20"/>
                                  </w:rPr>
                                </w:pPr>
                                <w:r>
                                  <w:rPr>
                                    <w:sz w:val="20"/>
                                    <w:szCs w:val="20"/>
                                  </w:rPr>
                                  <w:t>2</w:t>
                                </w:r>
                              </w:p>
                            </w:txbxContent>
                          </v:textbox>
                        </v:shape>
                      </v:group>
                      <v:shape id="Text Box 2114" o:spid="_x0000_s2057" type="#_x0000_t202" style="position:absolute;left:8760;top:4763;width:600;height:5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1LrcUA AADdAAAADwAAAGRycy9kb3ducmV2LnhtbESPQWvCQBCF7wX/wzKCt7pr0VKjq0hF8NRSq4K3ITsm wexsyK4m/fedQ6G3Gd6b975Zrntfqwe1sQpsYTI2oIjz4CouLBy/d89voGJCdlgHJgs/FGG9Gjwt MXOh4y96HFKhJIRjhhbKlJpM65iX5DGOQ0Ms2jW0HpOsbaFdi52E+1q/GPOqPVYsDSU29F5Sfjvc vYXTx/VynprPYutnTRd6o9nPtbWjYb9ZgErUp3/z3/XeCf5kJrj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rDUutxQAAAN0AAAAPAAAAAAAAAAAAAAAAAJgCAABkcnMv ZG93bnJldi54bWxQSwUGAAAAAAQABAD1AAAAigMAAAAA " filled="f" stroked="f">
                        <v:textbox>
                          <w:txbxContent>
                            <w:p w:rsidR="002600CC" w:rsidRPr="00333D9F" w:rsidRDefault="002600CC" w:rsidP="00606CA9">
                              <w:pPr>
                                <w:rPr>
                                  <w:sz w:val="20"/>
                                </w:rPr>
                              </w:pPr>
                              <w:r w:rsidRPr="00333D9F">
                                <w:rPr>
                                  <w:sz w:val="20"/>
                                </w:rPr>
                                <w:t>1</w:t>
                              </w:r>
                            </w:p>
                          </w:txbxContent>
                        </v:textbox>
                      </v:shape>
                      <v:shape id="Freeform 2115" o:spid="_x0000_s2058" style="position:absolute;left:9172;top:5160;width:360;height:720;visibility:visible;mso-wrap-style:square;v-text-anchor:top" coordsize="360,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RX8IA AADdAAAADwAAAGRycy9kb3ducmV2LnhtbERPzYrCMBC+L/gOYQRva9pFl1qNosKKK17UPsDQjG2x mdQman17syDsbT6+35ktOlOLO7WusqwgHkYgiHOrKy4UZKefzwSE88gaa8uk4EkOFvPexwxTbR98 oPvRFyKEsEtRQel9k0rp8pIMuqFtiAN3tq1BH2BbSN3iI4SbWn5F0bc0WHFoKLGhdUn55XgzClZy YrPbKM5Xdv8bZefkullvd0oN+t1yCsJT5//Fb/dWh/nxeAJ/34QT5PwFAAD//wMAUEsBAi0AFAAG AAgAAAAhAPD3irv9AAAA4gEAABMAAAAAAAAAAAAAAAAAAAAAAFtDb250ZW50X1R5cGVzXS54bWxQ SwECLQAUAAYACAAAACEAMd1fYdIAAACPAQAACwAAAAAAAAAAAAAAAAAuAQAAX3JlbHMvLnJlbHNQ SwECLQAUAAYACAAAACEAMy8FnkEAAAA5AAAAEAAAAAAAAAAAAAAAAAApAgAAZHJzL3NoYXBleG1s LnhtbFBLAQItABQABgAIAAAAIQAL/NFfwgAAAN0AAAAPAAAAAAAAAAAAAAAAAJgCAABkcnMvZG93 bnJldi54bWxQSwUGAAAAAAQABAD1AAAAhwMAAAAA " path="m,l360,r,720l,720e" filled="f">
                        <v:path arrowok="t" o:connecttype="custom" o:connectlocs="0,0;360,0;360,720;0,720" o:connectangles="0,0,0,0"/>
                      </v:shape>
                      <v:shape id="Freeform 2116" o:spid="_x0000_s2059" style="position:absolute;left:9170;top:4838;width:1793;height:658;visibility:visible;mso-wrap-style:square;v-text-anchor:top" coordsize="1793,6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IQk8gA AADdAAAADwAAAGRycy9kb3ducmV2LnhtbESPT2vDMAzF74N+B6PCLmN12kM2srpllBYG+1PWDnrV YjUOi+Vge2n27afDYDeJ9/TeT8v16Ds1UExtYAPzWQGKuA625cbAx3F3ew8qZWSLXWAy8EMJ1qvJ 1RIrGy78TsMhN0pCOFVowOXcV1qn2pHHNAs9sWjnED1mWWOjbcSLhPtOL4qi1B5blgaHPW0c1V+H b2/gebN9GfpjefO6XxTt2+l0d3af0Zjr6fj4ACrTmP/Nf9dPVvDnpfDLNzKCXv0CAAD//wMAUEsB Ai0AFAAGAAgAAAAhAPD3irv9AAAA4gEAABMAAAAAAAAAAAAAAAAAAAAAAFtDb250ZW50X1R5cGVz XS54bWxQSwECLQAUAAYACAAAACEAMd1fYdIAAACPAQAACwAAAAAAAAAAAAAAAAAuAQAAX3JlbHMv LnJlbHNQSwECLQAUAAYACAAAACEAMy8FnkEAAAA5AAAAEAAAAAAAAAAAAAAAAAApAgAAZHJzL3No YXBleG1sLnhtbFBLAQItABQABgAIAAAAIQCdMhCTyAAAAN0AAAAPAAAAAAAAAAAAAAAAAJgCAABk cnMvZG93bnJldi54bWxQSwUGAAAAAAQABAD1AAAAjQMAAAAA " path="m,286r401,-2l401,658r1392,l1793,e" filled="f">
                        <v:path arrowok="t" o:connecttype="custom" o:connectlocs="0,286;401,284;401,658;1793,658;1793,0" o:connectangles="0,0,0,0,0"/>
                      </v:shape>
                      <v:shape id="Freeform 2117" o:spid="_x0000_s2060" style="position:absolute;left:9170;top:5531;width:1793;height:391;visibility:visible;mso-wrap-style:square;v-text-anchor:top" coordsize="1793,3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c1qMEA AADdAAAADwAAAGRycy9kb3ducmV2LnhtbERPzYrCMBC+L/gOYQRva9pFZK1GEUH04GH9eYCxGZti M6lNVuPbbwRhb/Px/c5sEW0j7tT52rGCfJiBIC6drrlScDquP79B+ICssXFMCp7kYTHvfcyw0O7B e7ofQiVSCPsCFZgQ2kJKXxqy6IeuJU7cxXUWQ4JdJXWHjxRuG/mVZWNpsebUYLCllaHyevi1CnxJ k/Nms7+dtgZ3t1GsLqv4o9SgH5dTEIFi+Be/3Vud5ufjHF7fpBPk/A8AAP//AwBQSwECLQAUAAYA CAAAACEA8PeKu/0AAADiAQAAEwAAAAAAAAAAAAAAAAAAAAAAW0NvbnRlbnRfVHlwZXNdLnhtbFBL AQItABQABgAIAAAAIQAx3V9h0gAAAI8BAAALAAAAAAAAAAAAAAAAAC4BAABfcmVscy8ucmVsc1BL AQItABQABgAIAAAAIQAzLwWeQQAAADkAAAAQAAAAAAAAAAAAAAAAACkCAABkcnMvc2hhcGV4bWwu eG1sUEsBAi0AFAAGAAgAAAAhAMDXNajBAAAA3QAAAA8AAAAAAAAAAAAAAAAAmAIAAGRycy9kb3du cmV2LnhtbFBLBQYAAAAABAAEAPUAAACGAwAAAAA= " path="m,389r406,2l406,,1793,r,214e" filled="f">
                        <v:path arrowok="t" o:connecttype="custom" o:connectlocs="0,389;406,391;406,0;1793,0;1793,214" o:connectangles="0,0,0,0,0"/>
                      </v:shape>
                      <v:group id="Group 2118" o:spid="_x0000_s2061" style="position:absolute;left:9366;top:5351;width:480;height:432" coordorigin="9027,5987" coordsize="48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zq4ssMAAADdAAAADwAAAGRycy9kb3ducmV2LnhtbERPTYvCMBC9C/6HMII3 TasoUo0isrvsQQTrwuJtaMa22ExKk23rv98Igrd5vM/Z7HpTiZYaV1pWEE8jEMSZ1SXnCn4un5MV COeRNVaWScGDHOy2w8EGE207PlOb+lyEEHYJKii8rxMpXVaQQTe1NXHgbrYx6ANscqkb7EK4qeQs ipbSYMmhocCaDgVl9/TPKPjqsNvP44/2eL8dHtfL4vR7jEmp8ajfr0F46v1b/HJ/6zA/Xs7g+U04 QW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bOriywwAAAN0AAAAP AAAAAAAAAAAAAAAAAKoCAABkcnMvZG93bnJldi54bWxQSwUGAAAAAAQABAD6AAAAmgMAAAAA ">
                        <v:rect id="Rectangle 2119" o:spid="_x0000_s2062" style="position:absolute;left:9072;top:6005;width:28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9iV8EA AADdAAAADwAAAGRycy9kb3ducmV2LnhtbERPTYvCMBC9C/6HMII3TVWQtRpFFMU9ar14G5uxrTaT 0kSt++uNsOBtHu9zZovGlOJBtSssKxj0IxDEqdUFZwqOyab3A8J5ZI2lZVLwIgeLebs1w1jbJ+/p cfCZCCHsYlSQe1/FUro0J4OubyviwF1sbdAHWGdS1/gM4aaUwygaS4MFh4YcK1rllN4Od6PgXAyP +LdPtpGZbEb+t0mu99NaqW6nWU5BeGr8V/zv3ukwfzAeweebcIKcvwEAAP//AwBQSwECLQAUAAYA CAAAACEA8PeKu/0AAADiAQAAEwAAAAAAAAAAAAAAAAAAAAAAW0NvbnRlbnRfVHlwZXNdLnhtbFBL AQItABQABgAIAAAAIQAx3V9h0gAAAI8BAAALAAAAAAAAAAAAAAAAAC4BAABfcmVscy8ucmVsc1BL AQItABQABgAIAAAAIQAzLwWeQQAAADkAAAAQAAAAAAAAAAAAAAAAACkCAABkcnMvc2hhcGV4bWwu eG1sUEsBAi0AFAAGAAgAAAAhAOLvYlfBAAAA3QAAAA8AAAAAAAAAAAAAAAAAmAIAAGRycy9kb3du cmV2LnhtbFBLBQYAAAAABAAEAPUAAACGAwAAAAA= "/>
                        <v:shape id="Text Box 2120" o:spid="_x0000_s2063" type="#_x0000_t202" style="position:absolute;left:9027;top:5987;width:48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yLFcEA AADdAAAADwAAAGRycy9kb3ducmV2LnhtbERPTYvCMBC9L/gfwgje1kRR0WoUUQRPLuuq4G1oxrbY TEoTbf33ZmFhb/N4n7NYtbYUT6p94VjDoK9AEKfOFJxpOP3sPqcgfEA2WDomDS/ysFp2PhaYGNfw Nz2PIRMxhH2CGvIQqkRKn+Zk0fddRRy5m6sthgjrTJoamxhuSzlUaiItFhwbcqxok1N6Pz6shvPh dr2M1Fe2teOqca2SbGdS6163Xc9BBGrDv/jPvTdx/mAygt9v4gly+QYAAP//AwBQSwECLQAUAAYA CAAAACEA8PeKu/0AAADiAQAAEwAAAAAAAAAAAAAAAAAAAAAAW0NvbnRlbnRfVHlwZXNdLnhtbFBL AQItABQABgAIAAAAIQAx3V9h0gAAAI8BAAALAAAAAAAAAAAAAAAAAC4BAABfcmVscy8ucmVsc1BL AQItABQABgAIAAAAIQAzLwWeQQAAADkAAAAQAAAAAAAAAAAAAAAAACkCAABkcnMvc2hhcGV4bWwu eG1sUEsBAi0AFAAGAAgAAAAhAGQsixXBAAAA3QAAAA8AAAAAAAAAAAAAAAAAmAIAAGRycy9kb3du cmV2LnhtbFBLBQYAAAAABAAEAPUAAACGAwAAAAA= " filled="f" stroked="f">
                          <v:textbox>
                            <w:txbxContent>
                              <w:p w:rsidR="002600CC" w:rsidRPr="005E657E" w:rsidRDefault="002600CC" w:rsidP="00606CA9">
                                <w:pPr>
                                  <w:rPr>
                                    <w:sz w:val="20"/>
                                    <w:szCs w:val="20"/>
                                  </w:rPr>
                                </w:pPr>
                                <w:r>
                                  <w:rPr>
                                    <w:sz w:val="20"/>
                                    <w:szCs w:val="20"/>
                                  </w:rPr>
                                  <w:t>3</w:t>
                                </w:r>
                              </w:p>
                            </w:txbxContent>
                          </v:textbox>
                        </v:shape>
                      </v:group>
                      <v:group id="Group 2121" o:spid="_x0000_s2064" style="position:absolute;left:9856;top:5351;width:480;height:432" coordorigin="9027,5987" coordsize="48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NMgxsMAAADdAAAADwAAAGRycy9kb3ducmV2LnhtbERPTYvCMBC9C/6HMII3 TbuLIl2jiKyLBxGsC8vehmZsi82kNLGt/94Igrd5vM9ZrntTiZYaV1pWEE8jEMSZ1SXnCn7Pu8kC hPPIGivLpOBODtar4WCJibYdn6hNfS5CCLsEFRTe14mULivIoJvamjhwF9sY9AE2udQNdiHcVPIj iubSYMmhocCatgVl1/RmFPx02G0+4+/2cL1s7//n2fHvEJNS41G/+QLhqfdv8cu912F+PJ/B85tw glw9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U0yDGwwAAAN0AAAAP AAAAAAAAAAAAAAAAAKoCAABkcnMvZG93bnJldi54bWxQSwUGAAAAAAQABAD6AAAAmgMAAAAA ">
                        <v:rect id="Rectangle 2122" o:spid="_x0000_s2065" style="position:absolute;left:9072;top:6005;width:28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jBz8MA AADdAAAADwAAAGRycy9kb3ducmV2LnhtbERPTWvCQBC9C/6HZQRvukmE0KauIhZLe9R48TZmp0k0 Oxuya5L213cLhd7m8T5nvR1NI3rqXG1ZQbyMQBAXVtdcKjjnh8UTCOeRNTaWScEXOdhuppM1ZtoO fKT+5EsRQthlqKDyvs2kdEVFBt3StsSB+7SdQR9gV0rd4RDCTSOTKEqlwZpDQ4Ut7Ssq7qeHUXCt kzN+H/O3yDwfVv5jzG+Py6tS89m4ewHhafT/4j/3uw7z4zSF32/CCXLzAwAA//8DAFBLAQItABQA BgAIAAAAIQDw94q7/QAAAOIBAAATAAAAAAAAAAAAAAAAAAAAAABbQ29udGVudF9UeXBlc10ueG1s UEsBAi0AFAAGAAgAAAAhADHdX2HSAAAAjwEAAAsAAAAAAAAAAAAAAAAALgEAAF9yZWxzLy5yZWxz UEsBAi0AFAAGAAgAAAAhADMvBZ5BAAAAOQAAABAAAAAAAAAAAAAAAAAAKQIAAGRycy9zaGFwZXht bC54bWxQSwECLQAUAAYACAAAACEA8pjBz8MAAADdAAAADwAAAAAAAAAAAAAAAACYAgAAZHJzL2Rv d25yZXYueG1sUEsFBgAAAAAEAAQA9QAAAIgDAAAAAA== "/>
                        <v:shape id="Text Box 2123" o:spid="_x0000_s2066" type="#_x0000_t202" style="position:absolute;left:9027;top:5987;width:48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4VYsMA AADdAAAADwAAAGRycy9kb3ducmV2LnhtbERPS2vCQBC+F/wPywi91V2LtRqzEakIniz1Bd6G7JgE s7MhuzXpv3cLhd7m43tOuuxtLe7U+sqxhvFIgSDOnam40HA8bF5mIHxANlg7Jg0/5GGZDZ5STIzr +Ivu+1CIGMI+QQ1lCE0ipc9LsuhHriGO3NW1FkOEbSFNi10Mt7V8VWoqLVYcG0ps6KOk/Lb/thpO u+vlPFGfxdq+NZ3rlWQ7l1o/D/vVAkSgPvyL/9xbE+ePp+/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lP4VYsMAAADdAAAADwAAAAAAAAAAAAAAAACYAgAAZHJzL2Rv d25yZXYueG1sUEsFBgAAAAAEAAQA9QAAAIgDAAAAAA== " filled="f" stroked="f">
                          <v:textbox>
                            <w:txbxContent>
                              <w:p w:rsidR="002600CC" w:rsidRPr="005E657E" w:rsidRDefault="002600CC" w:rsidP="00606CA9">
                                <w:pPr>
                                  <w:rPr>
                                    <w:sz w:val="20"/>
                                    <w:szCs w:val="20"/>
                                  </w:rPr>
                                </w:pPr>
                                <w:r>
                                  <w:rPr>
                                    <w:sz w:val="20"/>
                                    <w:szCs w:val="20"/>
                                  </w:rPr>
                                  <w:t>4</w:t>
                                </w:r>
                              </w:p>
                            </w:txbxContent>
                          </v:textbox>
                        </v:shape>
                      </v:group>
                      <v:group id="Group 2124" o:spid="_x0000_s2067" style="position:absolute;left:10337;top:5346;width:480;height:432" coordorigin="9027,5987" coordsize="48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KPWMcAAADdAAAADwAAAGRycy9kb3ducmV2LnhtbESPT2vCQBDF7wW/wzKC t7pJS0VSNyJSiwcpVAultyE7+YPZ2ZBdk/jtO4dCbzO8N+/9ZrOdXKsG6kPj2UC6TEARF942XBn4 uhwe16BCRLbYeiYDdwqwzWcPG8ysH/mThnOslIRwyNBAHWOXaR2KmhyGpe+IRSt97zDK2lfa9jhK uGv1U5KstMOGpaHGjvY1FdfzzRl4H3HcPadvw+la7u8/l5eP71NKxizm0+4VVKQp/pv/ro9W8NOV 4Mo3MoLO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OtKPWMcAAADd AAAADwAAAAAAAAAAAAAAAACqAgAAZHJzL2Rvd25yZXYueG1sUEsFBgAAAAAEAAQA+gAAAJ4DAAAA AA== ">
                        <v:rect id="Rectangle 2125" o:spid="_x0000_s2068" style="position:absolute;left:9072;top:6005;width:28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dVvcQA AADdAAAADwAAAGRycy9kb3ducmV2LnhtbERPTWvCQBC9C/6HZQq96UYLQVM3oVgs7THGS2/T7DRJ m50N2TVJ++tdQfA2j/c5u2wyrRiod41lBatlBIK4tLrhSsGpOCw2IJxH1thaJgV/5CBL57MdJtqO nNNw9JUIIewSVFB73yVSurImg25pO+LAfdveoA+wr6TucQzhppXrKIqlwYZDQ40d7Wsqf49no+Cr WZ/wPy/eIrM9PPmPqfg5f74q9fgwvTyD8DT5u/jmftdh/irewvWbcIJMLwAAAP//AwBQSwECLQAU AAYACAAAACEA8PeKu/0AAADiAQAAEwAAAAAAAAAAAAAAAAAAAAAAW0NvbnRlbnRfVHlwZXNdLnht bFBLAQItABQABgAIAAAAIQAx3V9h0gAAAI8BAAALAAAAAAAAAAAAAAAAAC4BAABfcmVscy8ucmVs c1BLAQItABQABgAIAAAAIQAzLwWeQQAAADkAAAAQAAAAAAAAAAAAAAAAACkCAABkcnMvc2hhcGV4 bWwueG1sUEsBAi0AFAAGAAgAAAAhAIMHVb3EAAAA3QAAAA8AAAAAAAAAAAAAAAAAmAIAAGRycy9k b3ducmV2LnhtbFBLBQYAAAAABAAEAPUAAACJAwAAAAA= "/>
                        <v:shape id="Text Box 2126" o:spid="_x0000_s2069" type="#_x0000_t202" style="position:absolute;left:9027;top:5987;width:48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4by8UA AADdAAAADwAAAGRycy9kb3ducmV2LnhtbESPT2vCQBDF70K/wzIFb7qrWG1TVymK4Kmi/QO9Ddkx Cc3Ohuxq0m/fOQjeZnhv3vvNct37Wl2pjVVgC5OxAUWcB1dxYeHzYzd6BhUTssM6MFn4owjr1cNg iZkLHR/pekqFkhCOGVooU2oyrWNeksc4Dg2xaOfQekyytoV2LXYS7ms9NWauPVYsDSU2tCkp/z1d vIWv9/PP98wciq1/arrQG83+RVs7fOzfXkEl6tPdfLveO8GfLIRf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CezhvLxQAAAN0AAAAPAAAAAAAAAAAAAAAAAJgCAABkcnMv ZG93bnJldi54bWxQSwUGAAAAAAQABAD1AAAAigMAAAAA " filled="f" stroked="f">
                          <v:textbox>
                            <w:txbxContent>
                              <w:p w:rsidR="002600CC" w:rsidRPr="005E657E" w:rsidRDefault="002600CC" w:rsidP="00606CA9">
                                <w:pPr>
                                  <w:rPr>
                                    <w:sz w:val="20"/>
                                    <w:szCs w:val="20"/>
                                  </w:rPr>
                                </w:pPr>
                                <w:r>
                                  <w:rPr>
                                    <w:sz w:val="20"/>
                                    <w:szCs w:val="20"/>
                                  </w:rPr>
                                  <w:t>5</w:t>
                                </w:r>
                              </w:p>
                            </w:txbxContent>
                          </v:textbox>
                        </v:shape>
                      </v:group>
                      <v:group id="Group 2127" o:spid="_x0000_s2070" style="position:absolute;left:10904;top:4709;width:110;height:119" coordorigin="11092,4978" coordsize="110,1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jGwGMQAAADdAAAADwAAAGRycy9kb3ducmV2LnhtbERPTWvCQBC9F/wPywi9 1c0qbSW6ikgtPYhQFcTbkB2TYHY2ZLdJ/PeuIPQ2j/c582VvK9FS40vHGtQoAUGcOVNyruF42LxN QfiAbLByTBpu5GG5GLzMMTWu419q9yEXMYR9ihqKEOpUSp8VZNGPXE0cuYtrLIYIm1yaBrsYbis5 TpIPabHk2FBgTeuCsuv+z2r47rBbTdRXu71e1rfz4X132irS+nXYr2YgAvXhX/x0/5g4X30qeHwT T5CLO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jGwGMQAAADdAAAA DwAAAAAAAAAAAAAAAACqAgAAZHJzL2Rvd25yZXYueG1sUEsFBgAAAAAEAAQA+gAAAJsDAAAAAA== ">
                        <v:shape id="Freeform 2128" o:spid="_x0000_s2071" style="position:absolute;left:11092;top:4982;width:110;height:115;visibility:visible;mso-wrap-style:square;v-text-anchor:top" coordsize="110,1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b+4sIA AADdAAAADwAAAGRycy9kb3ducmV2LnhtbERPzWoCMRC+C75DGKE3zeqh2q1RpFJapKJVH2DYTDeL m8mSRN19+0YQvM3H9zvzZWtrcSUfKscKxqMMBHHhdMWlgtPxczgDESKyxtoxKegowHLR780x1+7G v3Q9xFKkEA45KjAxNrmUoTBkMYxcQ5y4P+ctxgR9KbXHWwq3tZxk2au0WHFqMNjQh6HifLhYBV/b 7cas38xx5/fdD61PF9kZUupl0K7eQURq41P8cH/rNH88ncD9m3SCXPwDAAD//wMAUEsBAi0AFAAG AAgAAAAhAPD3irv9AAAA4gEAABMAAAAAAAAAAAAAAAAAAAAAAFtDb250ZW50X1R5cGVzXS54bWxQ SwECLQAUAAYACAAAACEAMd1fYdIAAACPAQAACwAAAAAAAAAAAAAAAAAuAQAAX3JlbHMvLnJlbHNQ SwECLQAUAAYACAAAACEAMy8FnkEAAAA5AAAAEAAAAAAAAAAAAAAAAAApAgAAZHJzL3NoYXBleG1s LnhtbFBLAQItABQABgAIAAAAIQDd5v7iwgAAAN0AAAAPAAAAAAAAAAAAAAAAAJgCAABkcnMvZG93 bnJldi54bWxQSwUGAAAAAAQABAD1AAAAhwMAAAAA " path="m,l60,104,110,4e" filled="f">
                          <v:path arrowok="t" o:connecttype="custom" o:connectlocs="0,0;60,115;110,4" o:connectangles="0,0,0"/>
                        </v:shape>
                        <v:shape id="AutoShape 2129" o:spid="_x0000_s2072" type="#_x0000_t32" style="position:absolute;left:11151;top:4978;width:0;height:11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bKzsMAAADdAAAADwAAAGRycy9kb3ducmV2LnhtbERPTWsCMRC9F/wPYYReSs2uQiurUUpB EA8FdQ8eh2TcXdxM1iSu23/fCEJv83ifs1wPthU9+dA4VpBPMhDE2pmGKwXlcfM+BxEissHWMSn4 pQDr1ehliYVxd95Tf4iVSCEcClRQx9gVUgZdk8UwcR1x4s7OW4wJ+koaj/cUbls5zbIPabHh1FBj R9816cvhZhU0u/Kn7N+u0ev5Lj/5PBxPrVbqdTx8LUBEGuK/+OnemjQ//5zB45t0gl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Jmys7DAAAA3QAAAA8AAAAAAAAAAAAA AAAAoQIAAGRycy9kb3ducmV2LnhtbFBLBQYAAAAABAAEAPkAAACRAwAAAAA= "/>
                      </v:group>
                      <v:group id="Group 2130" o:spid="_x0000_s2073" style="position:absolute;left:10848;top:5750;width:230;height:98" coordorigin="11036,6019" coordsize="230,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kYTgMQAAADdAAAADwAAAGRycy9kb3ducmV2LnhtbERPTWvCQBC9F/wPywje dBNtbYmuIqLFgwhqoXgbsmMSzM6G7JrEf+8WhN7m8T5nvuxMKRqqXWFZQTyKQBCnVhecKfg5b4df IJxH1lhaJgUPcrBc9N7mmGjb8pGak89ECGGXoILc+yqR0qU5GXQjWxEH7mprgz7AOpO6xjaEm1KO o2gqDRYcGnKsaJ1TejvdjYLvFtvVJN40+9t1/bicPw6/+5iUGvS71QyEp87/i1/unQ7z4893+Psm nCAXT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kYTgMQAAADdAAAA DwAAAAAAAAAAAAAAAACqAgAAZHJzL2Rvd25yZXYueG1sUEsFBgAAAAAEAAQA+gAAAJsDAAAAAA== ">
                        <v:shape id="AutoShape 2131" o:spid="_x0000_s2074" type="#_x0000_t32" style="position:absolute;left:11036;top:6019;width:2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7EhnMQAAADdAAAADwAAAGRycy9kb3ducmV2LnhtbERPTWsCMRC9F/wPYYReima3YCurUdaC UAsetHofN9NN6GaybqJu/31TKHibx/uc+bJ3jbhSF6xnBfk4A0FceW25VnD4XI+mIEJE1th4JgU/ FGC5GDzMsdD+xju67mMtUgiHAhWYGNtCylAZchjGviVO3JfvHMYEu1rqDm8p3DXyOctepEPLqcFg S2+Gqu/9xSnYbvJVeTJ287E72+1kXTaX+umo1OOwL2cgIvXxLv53v+s0P3+dwN836QS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sSGcxAAAAN0AAAAPAAAAAAAAAAAA AAAAAKECAABkcnMvZG93bnJldi54bWxQSwUGAAAAAAQABAD5AAAAkgMAAAAA "/>
                        <v:shape id="AutoShape 2132" o:spid="_x0000_s2075" type="#_x0000_t32" style="position:absolute;left:11062;top:6044;width:18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A6isQAAADdAAAADwAAAGRycy9kb3ducmV2LnhtbERPTWsCMRC9F/wPYQRvNasUW1ajSIvF CqXUevA4bMZNdDNZkrhu/31TKPQ2j/c5i1XvGtFRiNazgsm4AEFceW25VnD42tw/gYgJWWPjmRR8 U4TVcnC3wFL7G39St0+1yCEcS1RgUmpLKWNlyGEc+5Y4cycfHKYMQy11wFsOd42cFsVMOrScGwy2 9GyouuyvTsHLeWfXbx+7h6O9nsPr+6XvDBqlRsN+PQeRqE//4j/3Vuf5k8cZ/H6TT5D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sDqKxAAAAN0AAAAPAAAAAAAAAAAA AAAAAKECAABkcnMvZG93bnJldi54bWxQSwUGAAAAAAQABAD5AAAAkgMAAAAA " strokeweight=".5pt"/>
                        <v:shape id="AutoShape 2133" o:spid="_x0000_s2076" type="#_x0000_t32" style="position:absolute;left:11083;top:6069;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fEcQAAADdAAAADwAAAGRycy9kb3ducmV2LnhtbERPTWsCMRC9C/0PYQq91aylaFmNIi0t VSii7aHHYTNuopvJksR1/femUPA2j/c5s0XvGtFRiNazgtGwAEFceW25VvDz/f74AiImZI2NZ1Jw oQiL+d1ghqX2Z95St0u1yCEcS1RgUmpLKWNlyGEc+pY4c3sfHKYMQy11wHMOd418KoqxdGg5Nxhs 6dVQddydnIK3w9ouV5v18689HcLH17HvDBqlHu775RREoj7dxP/uT53njyYT+Psmny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J8RxAAAAN0AAAAPAAAAAAAAAAAA AAAAAKECAABkcnMvZG93bnJldi54bWxQSwUGAAAAAAQABAD5AAAAkgMAAAAA " strokeweight=".5pt"/>
                        <v:shape id="AutoShape 2134" o:spid="_x0000_s2077" type="#_x0000_t32" style="position:absolute;left:11107;top:6093;width:10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MLY8YAAADdAAAADwAAAGRycy9kb3ducmV2LnhtbESPQUsDMRCF74L/IYzgzWYrRWVtWkqL RQsiVg8eh824SbuZLEm6Xf+9cxC8zfDevPfNfDmGTg2Uso9sYDqpQBE30XpuDXx+PN08gMoF2WIX mQz8UIbl4vJijrWNZ36nYV9aJSGcazTgSulrrXPjKGCexJ5YtO+YAhZZU6ttwrOEh07fVtWdDuhZ Ghz2tHbUHPenYGBz2PnVy9tu9uVPh7R9PY6DQ2fM9dW4egRVaCz/5r/rZyv403vBlW9kBL3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ZjC2PGAAAA3QAAAA8AAAAAAAAA AAAAAAAAoQIAAGRycy9kb3ducmV2LnhtbFBLBQYAAAAABAAEAPkAAACUAwAAAAA= " strokeweight=".5pt"/>
                        <v:shape id="AutoShape 2135" o:spid="_x0000_s2078" type="#_x0000_t32" style="position:absolute;left:11123;top:6117;width: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u+MQAAADdAAAADwAAAGRycy9kb3ducmV2LnhtbERPS0sDMRC+F/wPYQRvNlsRbdempSiK LYj0cehx2IybtJvJkqTb9d83gtDbfHzPmc5714iOQrSeFYyGBQjiymvLtYLd9v1+DCImZI2NZ1Lw SxHms5vBFEvtz7ymbpNqkUM4lqjApNSWUsbKkMM49C1x5n58cJgyDLXUAc853DXyoSiepEPLucFg S6+GquPm5BS8HVZ2sfxePe7t6RA+vo59Z9AodXfbL15AJOrTVfzv/tR5/uh5An/f5BPk7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L674xAAAAN0AAAAPAAAAAAAAAAAA AAAAAKECAABkcnMvZG93bnJldi54bWxQSwUGAAAAAAQABAD5AAAAkgMAAAAA " strokeweight=".5pt"/>
                      </v:group>
                    </v:group>
                  </w:pict>
                </mc:Fallback>
              </mc:AlternateConten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tc>
      </w:tr>
      <w:tr w:rsidR="00606CA9" w:rsidRPr="00ED31E0" w:rsidTr="00043D2A">
        <w:trPr>
          <w:gridAfter w:val="1"/>
          <w:wAfter w:w="31" w:type="dxa"/>
        </w:trPr>
        <w:tc>
          <w:tcPr>
            <w:tcW w:w="3983" w:type="dxa"/>
            <w:gridSpan w:val="4"/>
            <w:shd w:val="clear" w:color="auto" w:fill="auto"/>
          </w:tcPr>
          <w:p w:rsidR="00606CA9" w:rsidRPr="00043D2A" w:rsidRDefault="00606CA9" w:rsidP="00ED31E0">
            <w:pPr>
              <w:rPr>
                <w:sz w:val="28"/>
                <w:szCs w:val="28"/>
              </w:rPr>
            </w:pPr>
            <w:r w:rsidRPr="00043D2A">
              <w:rPr>
                <w:sz w:val="28"/>
                <w:szCs w:val="28"/>
              </w:rPr>
              <w:t>- Y/c HS đọc Sgk và cho biết sơ đồ khối của một máy thu thanh vô tuyến đơn giản.</w:t>
            </w:r>
          </w:p>
          <w:p w:rsidR="00606CA9" w:rsidRPr="00043D2A" w:rsidRDefault="00606CA9" w:rsidP="00ED31E0">
            <w:pPr>
              <w:rPr>
                <w:sz w:val="28"/>
                <w:szCs w:val="28"/>
              </w:rPr>
            </w:pPr>
            <w:r w:rsidRPr="00043D2A">
              <w:rPr>
                <w:sz w:val="28"/>
                <w:szCs w:val="28"/>
              </w:rPr>
              <w:t>- Hãy nêu tên các bộ phận trong sơ đồ khối (5)?</w:t>
            </w:r>
          </w:p>
          <w:p w:rsidR="00606CA9" w:rsidRPr="00043D2A" w:rsidRDefault="00606CA9" w:rsidP="00ED31E0">
            <w:pPr>
              <w:rPr>
                <w:sz w:val="28"/>
                <w:szCs w:val="28"/>
              </w:rPr>
            </w:pPr>
            <w:r w:rsidRPr="00043D2A">
              <w:rPr>
                <w:sz w:val="28"/>
                <w:szCs w:val="28"/>
              </w:rPr>
              <w:t>- Hãy trình bày tác dụng của mỗi bộ phận trong sơ đồ khối (5)?</w:t>
            </w:r>
          </w:p>
          <w:p w:rsidR="00606CA9" w:rsidRPr="00043D2A" w:rsidRDefault="00606CA9" w:rsidP="00ED31E0">
            <w:pPr>
              <w:rPr>
                <w:spacing w:val="-4"/>
                <w:sz w:val="28"/>
                <w:szCs w:val="28"/>
              </w:rPr>
            </w:pPr>
            <w:r w:rsidRPr="00043D2A">
              <w:rPr>
                <w:spacing w:val="-4"/>
                <w:sz w:val="28"/>
                <w:szCs w:val="28"/>
              </w:rPr>
              <w:t>(1): Thu sóng điện từ cao tần biến điệu.</w:t>
            </w:r>
          </w:p>
          <w:p w:rsidR="00606CA9" w:rsidRPr="00043D2A" w:rsidRDefault="00606CA9" w:rsidP="00ED31E0">
            <w:pPr>
              <w:rPr>
                <w:sz w:val="28"/>
                <w:szCs w:val="28"/>
              </w:rPr>
            </w:pPr>
            <w:r w:rsidRPr="00043D2A">
              <w:rPr>
                <w:sz w:val="28"/>
                <w:szCs w:val="28"/>
              </w:rPr>
              <w:t>(2): Khuyếch đại dao động điện từ cao tần từ anten gởi tới.</w:t>
            </w:r>
          </w:p>
          <w:p w:rsidR="00606CA9" w:rsidRPr="00043D2A" w:rsidRDefault="00606CA9" w:rsidP="00ED31E0">
            <w:pPr>
              <w:rPr>
                <w:sz w:val="28"/>
                <w:szCs w:val="28"/>
              </w:rPr>
            </w:pPr>
            <w:r w:rsidRPr="00043D2A">
              <w:rPr>
                <w:sz w:val="28"/>
                <w:szCs w:val="28"/>
              </w:rPr>
              <w:t>(3): Tách dao động điện từ âm tần ra khỏi dao động điện từ cao tần.</w:t>
            </w:r>
          </w:p>
          <w:p w:rsidR="00606CA9" w:rsidRPr="00043D2A" w:rsidRDefault="00606CA9" w:rsidP="00ED31E0">
            <w:pPr>
              <w:rPr>
                <w:sz w:val="28"/>
                <w:szCs w:val="28"/>
              </w:rPr>
            </w:pPr>
            <w:r w:rsidRPr="00043D2A">
              <w:rPr>
                <w:sz w:val="28"/>
                <w:szCs w:val="28"/>
              </w:rPr>
              <w:t>(4): Khuyếch đại dao động điện từ âm tần từ mạch tách sóng gởi đến.</w:t>
            </w:r>
          </w:p>
          <w:p w:rsidR="00606CA9" w:rsidRPr="00043D2A" w:rsidRDefault="00606CA9" w:rsidP="00ED31E0">
            <w:pPr>
              <w:rPr>
                <w:sz w:val="28"/>
                <w:szCs w:val="28"/>
              </w:rPr>
            </w:pPr>
            <w:r w:rsidRPr="00043D2A">
              <w:rPr>
                <w:sz w:val="28"/>
                <w:szCs w:val="28"/>
              </w:rPr>
              <w:t>(5): Biến dao động điện thành dao động âm.</w:t>
            </w:r>
          </w:p>
        </w:tc>
        <w:tc>
          <w:tcPr>
            <w:tcW w:w="2976" w:type="dxa"/>
            <w:gridSpan w:val="5"/>
            <w:shd w:val="clear" w:color="auto" w:fill="auto"/>
          </w:tcPr>
          <w:p w:rsidR="00606CA9" w:rsidRPr="00043D2A" w:rsidRDefault="00606CA9" w:rsidP="00ED31E0">
            <w:pPr>
              <w:rPr>
                <w:sz w:val="28"/>
                <w:szCs w:val="28"/>
              </w:rPr>
            </w:pPr>
            <w:r w:rsidRPr="00043D2A">
              <w:rPr>
                <w:sz w:val="28"/>
                <w:szCs w:val="28"/>
              </w:rPr>
              <w:t>- HS đọc Sgk và thảo luận để đưa ra sơ đồ khối.</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1): Anten thu.</w:t>
            </w:r>
          </w:p>
          <w:p w:rsidR="00606CA9" w:rsidRPr="00043D2A" w:rsidRDefault="00606CA9" w:rsidP="00ED31E0">
            <w:pPr>
              <w:rPr>
                <w:sz w:val="28"/>
                <w:szCs w:val="28"/>
              </w:rPr>
            </w:pPr>
            <w:r w:rsidRPr="00043D2A">
              <w:rPr>
                <w:sz w:val="28"/>
                <w:szCs w:val="28"/>
              </w:rPr>
              <w:t>(2): Mạch khuyếch đại dao động điện từ cao tần.</w:t>
            </w:r>
          </w:p>
          <w:p w:rsidR="00606CA9" w:rsidRPr="00043D2A" w:rsidRDefault="00606CA9" w:rsidP="00ED31E0">
            <w:pPr>
              <w:rPr>
                <w:sz w:val="28"/>
                <w:szCs w:val="28"/>
              </w:rPr>
            </w:pPr>
            <w:r w:rsidRPr="00043D2A">
              <w:rPr>
                <w:sz w:val="28"/>
                <w:szCs w:val="28"/>
              </w:rPr>
              <w:t>(3): Mạch tách sóng.</w:t>
            </w:r>
          </w:p>
          <w:p w:rsidR="00606CA9" w:rsidRPr="00043D2A" w:rsidRDefault="00606CA9" w:rsidP="00ED31E0">
            <w:pPr>
              <w:rPr>
                <w:sz w:val="28"/>
                <w:szCs w:val="28"/>
              </w:rPr>
            </w:pPr>
            <w:r w:rsidRPr="00043D2A">
              <w:rPr>
                <w:sz w:val="28"/>
                <w:szCs w:val="28"/>
              </w:rPr>
              <w:t>(4): Mạch khuyếch đại dao động điện từ âm tần.</w:t>
            </w:r>
          </w:p>
          <w:p w:rsidR="00606CA9" w:rsidRPr="00043D2A" w:rsidRDefault="00606CA9" w:rsidP="00ED31E0">
            <w:pPr>
              <w:rPr>
                <w:sz w:val="28"/>
                <w:szCs w:val="28"/>
              </w:rPr>
            </w:pPr>
            <w:r w:rsidRPr="00043D2A">
              <w:rPr>
                <w:sz w:val="28"/>
                <w:szCs w:val="28"/>
              </w:rPr>
              <w:t>(5): Loa.</w:t>
            </w:r>
          </w:p>
        </w:tc>
        <w:tc>
          <w:tcPr>
            <w:tcW w:w="3417" w:type="dxa"/>
            <w:gridSpan w:val="3"/>
            <w:shd w:val="clear" w:color="auto" w:fill="auto"/>
          </w:tcPr>
          <w:p w:rsidR="00606CA9" w:rsidRPr="00043D2A" w:rsidRDefault="00606CA9" w:rsidP="00ED31E0">
            <w:pPr>
              <w:rPr>
                <w:b/>
                <w:sz w:val="28"/>
                <w:szCs w:val="28"/>
              </w:rPr>
            </w:pPr>
            <w:r w:rsidRPr="00043D2A">
              <w:rPr>
                <w:b/>
                <w:sz w:val="28"/>
                <w:szCs w:val="28"/>
              </w:rPr>
              <w:t>III. Sơ đồ khối của một máy thu thanh đơn giả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694080" behindDoc="0" locked="0" layoutInCell="1" allowOverlap="1">
                      <wp:simplePos x="0" y="0"/>
                      <wp:positionH relativeFrom="column">
                        <wp:posOffset>69850</wp:posOffset>
                      </wp:positionH>
                      <wp:positionV relativeFrom="paragraph">
                        <wp:posOffset>148590</wp:posOffset>
                      </wp:positionV>
                      <wp:extent cx="1595755" cy="783590"/>
                      <wp:effectExtent l="12700" t="5715" r="1270" b="10795"/>
                      <wp:wrapNone/>
                      <wp:docPr id="1127" name="Group 2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5755" cy="783590"/>
                                <a:chOff x="8814" y="7875"/>
                                <a:chExt cx="2513" cy="1229"/>
                              </a:xfrm>
                            </wpg:grpSpPr>
                            <wps:wsp>
                              <wps:cNvPr id="1128" name="AutoShape 2137"/>
                              <wps:cNvSpPr>
                                <a:spLocks noChangeArrowheads="1"/>
                              </wps:cNvSpPr>
                              <wps:spPr bwMode="auto">
                                <a:xfrm rot="-5400000">
                                  <a:off x="10822" y="8593"/>
                                  <a:ext cx="418" cy="28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129" name="Group 2138"/>
                              <wpg:cNvGrpSpPr>
                                <a:grpSpLocks/>
                              </wpg:cNvGrpSpPr>
                              <wpg:grpSpPr bwMode="auto">
                                <a:xfrm>
                                  <a:off x="8814" y="9006"/>
                                  <a:ext cx="230" cy="98"/>
                                  <a:chOff x="11036" y="6019"/>
                                  <a:chExt cx="230" cy="98"/>
                                </a:xfrm>
                              </wpg:grpSpPr>
                              <wps:wsp>
                                <wps:cNvPr id="1130" name="AutoShape 2139"/>
                                <wps:cNvCnPr>
                                  <a:cxnSpLocks noChangeShapeType="1"/>
                                </wps:cNvCnPr>
                                <wps:spPr bwMode="auto">
                                  <a:xfrm>
                                    <a:off x="11036" y="6019"/>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1" name="AutoShape 2140"/>
                                <wps:cNvCnPr>
                                  <a:cxnSpLocks noChangeShapeType="1"/>
                                </wps:cNvCnPr>
                                <wps:spPr bwMode="auto">
                                  <a:xfrm>
                                    <a:off x="11062" y="6044"/>
                                    <a:ext cx="18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32" name="AutoShape 2141"/>
                                <wps:cNvCnPr>
                                  <a:cxnSpLocks noChangeShapeType="1"/>
                                </wps:cNvCnPr>
                                <wps:spPr bwMode="auto">
                                  <a:xfrm>
                                    <a:off x="11083" y="6069"/>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33" name="AutoShape 2142"/>
                                <wps:cNvCnPr>
                                  <a:cxnSpLocks noChangeShapeType="1"/>
                                </wps:cNvCnPr>
                                <wps:spPr bwMode="auto">
                                  <a:xfrm>
                                    <a:off x="11107" y="6093"/>
                                    <a:ext cx="101"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34" name="AutoShape 2143"/>
                                <wps:cNvCnPr>
                                  <a:cxnSpLocks noChangeShapeType="1"/>
                                </wps:cNvCnPr>
                                <wps:spPr bwMode="auto">
                                  <a:xfrm>
                                    <a:off x="11123" y="6117"/>
                                    <a:ext cx="5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135" name="Freeform 2144"/>
                              <wps:cNvSpPr>
                                <a:spLocks/>
                              </wps:cNvSpPr>
                              <wps:spPr bwMode="auto">
                                <a:xfrm>
                                  <a:off x="8931" y="7875"/>
                                  <a:ext cx="1933" cy="845"/>
                                </a:xfrm>
                                <a:custGeom>
                                  <a:avLst/>
                                  <a:gdLst>
                                    <a:gd name="T0" fmla="*/ 0 w 1933"/>
                                    <a:gd name="T1" fmla="*/ 0 h 720"/>
                                    <a:gd name="T2" fmla="*/ 0 w 1933"/>
                                    <a:gd name="T3" fmla="*/ 720 h 720"/>
                                    <a:gd name="T4" fmla="*/ 1933 w 1933"/>
                                    <a:gd name="T5" fmla="*/ 720 h 720"/>
                                  </a:gdLst>
                                  <a:ahLst/>
                                  <a:cxnLst>
                                    <a:cxn ang="0">
                                      <a:pos x="T0" y="T1"/>
                                    </a:cxn>
                                    <a:cxn ang="0">
                                      <a:pos x="T2" y="T3"/>
                                    </a:cxn>
                                    <a:cxn ang="0">
                                      <a:pos x="T4" y="T5"/>
                                    </a:cxn>
                                  </a:cxnLst>
                                  <a:rect l="0" t="0" r="r" b="b"/>
                                  <a:pathLst>
                                    <a:path w="1933" h="720">
                                      <a:moveTo>
                                        <a:pt x="0" y="0"/>
                                      </a:moveTo>
                                      <a:lnTo>
                                        <a:pt x="0" y="720"/>
                                      </a:lnTo>
                                      <a:lnTo>
                                        <a:pt x="1933"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6" name="Freeform 2145"/>
                              <wps:cNvSpPr>
                                <a:spLocks/>
                              </wps:cNvSpPr>
                              <wps:spPr bwMode="auto">
                                <a:xfrm>
                                  <a:off x="8871" y="7894"/>
                                  <a:ext cx="110" cy="115"/>
                                </a:xfrm>
                                <a:custGeom>
                                  <a:avLst/>
                                  <a:gdLst>
                                    <a:gd name="T0" fmla="*/ 0 w 110"/>
                                    <a:gd name="T1" fmla="*/ 0 h 104"/>
                                    <a:gd name="T2" fmla="*/ 60 w 110"/>
                                    <a:gd name="T3" fmla="*/ 104 h 104"/>
                                    <a:gd name="T4" fmla="*/ 110 w 110"/>
                                    <a:gd name="T5" fmla="*/ 4 h 104"/>
                                  </a:gdLst>
                                  <a:ahLst/>
                                  <a:cxnLst>
                                    <a:cxn ang="0">
                                      <a:pos x="T0" y="T1"/>
                                    </a:cxn>
                                    <a:cxn ang="0">
                                      <a:pos x="T2" y="T3"/>
                                    </a:cxn>
                                    <a:cxn ang="0">
                                      <a:pos x="T4" y="T5"/>
                                    </a:cxn>
                                  </a:cxnLst>
                                  <a:rect l="0" t="0" r="r" b="b"/>
                                  <a:pathLst>
                                    <a:path w="110" h="104">
                                      <a:moveTo>
                                        <a:pt x="0" y="0"/>
                                      </a:moveTo>
                                      <a:lnTo>
                                        <a:pt x="60" y="104"/>
                                      </a:lnTo>
                                      <a:lnTo>
                                        <a:pt x="110" y="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7" name="Freeform 2146"/>
                              <wps:cNvSpPr>
                                <a:spLocks/>
                              </wps:cNvSpPr>
                              <wps:spPr bwMode="auto">
                                <a:xfrm>
                                  <a:off x="8931" y="8762"/>
                                  <a:ext cx="1933" cy="235"/>
                                </a:xfrm>
                                <a:custGeom>
                                  <a:avLst/>
                                  <a:gdLst>
                                    <a:gd name="T0" fmla="*/ 0 w 1933"/>
                                    <a:gd name="T1" fmla="*/ 144 h 144"/>
                                    <a:gd name="T2" fmla="*/ 0 w 1933"/>
                                    <a:gd name="T3" fmla="*/ 0 h 144"/>
                                    <a:gd name="T4" fmla="*/ 1933 w 1933"/>
                                    <a:gd name="T5" fmla="*/ 0 h 144"/>
                                  </a:gdLst>
                                  <a:ahLst/>
                                  <a:cxnLst>
                                    <a:cxn ang="0">
                                      <a:pos x="T0" y="T1"/>
                                    </a:cxn>
                                    <a:cxn ang="0">
                                      <a:pos x="T2" y="T3"/>
                                    </a:cxn>
                                    <a:cxn ang="0">
                                      <a:pos x="T4" y="T5"/>
                                    </a:cxn>
                                  </a:cxnLst>
                                  <a:rect l="0" t="0" r="r" b="b"/>
                                  <a:pathLst>
                                    <a:path w="1933" h="144">
                                      <a:moveTo>
                                        <a:pt x="0" y="144"/>
                                      </a:moveTo>
                                      <a:lnTo>
                                        <a:pt x="0" y="0"/>
                                      </a:lnTo>
                                      <a:lnTo>
                                        <a:pt x="193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38" name="Group 2147"/>
                              <wpg:cNvGrpSpPr>
                                <a:grpSpLocks/>
                              </wpg:cNvGrpSpPr>
                              <wpg:grpSpPr bwMode="auto">
                                <a:xfrm>
                                  <a:off x="9099" y="8581"/>
                                  <a:ext cx="480" cy="432"/>
                                  <a:chOff x="9027" y="5987"/>
                                  <a:chExt cx="480" cy="432"/>
                                </a:xfrm>
                              </wpg:grpSpPr>
                              <wps:wsp>
                                <wps:cNvPr id="1139" name="Rectangle 2148"/>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0" name="Text Box 2149"/>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E657E" w:rsidRDefault="002600CC" w:rsidP="00606CA9">
                                      <w:pPr>
                                        <w:rPr>
                                          <w:sz w:val="20"/>
                                          <w:szCs w:val="20"/>
                                        </w:rPr>
                                      </w:pPr>
                                      <w:r>
                                        <w:rPr>
                                          <w:sz w:val="20"/>
                                          <w:szCs w:val="20"/>
                                        </w:rPr>
                                        <w:t>1</w:t>
                                      </w:r>
                                    </w:p>
                                  </w:txbxContent>
                                </wps:txbx>
                                <wps:bodyPr rot="0" vert="horz" wrap="square" lIns="91440" tIns="45720" rIns="91440" bIns="45720" anchor="t" anchorCtr="0" upright="1">
                                  <a:noAutofit/>
                                </wps:bodyPr>
                              </wps:wsp>
                            </wpg:grpSp>
                            <wpg:grpSp>
                              <wpg:cNvPr id="1141" name="Group 2150"/>
                              <wpg:cNvGrpSpPr>
                                <a:grpSpLocks/>
                              </wpg:cNvGrpSpPr>
                              <wpg:grpSpPr bwMode="auto">
                                <a:xfrm>
                                  <a:off x="9527" y="8580"/>
                                  <a:ext cx="480" cy="432"/>
                                  <a:chOff x="9027" y="5987"/>
                                  <a:chExt cx="480" cy="432"/>
                                </a:xfrm>
                              </wpg:grpSpPr>
                              <wps:wsp>
                                <wps:cNvPr id="1142" name="Rectangle 2151"/>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3" name="Text Box 2152"/>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E657E" w:rsidRDefault="002600CC" w:rsidP="00606CA9">
                                      <w:pPr>
                                        <w:rPr>
                                          <w:sz w:val="20"/>
                                          <w:szCs w:val="20"/>
                                        </w:rPr>
                                      </w:pPr>
                                      <w:r>
                                        <w:rPr>
                                          <w:sz w:val="20"/>
                                          <w:szCs w:val="20"/>
                                        </w:rPr>
                                        <w:t>2</w:t>
                                      </w:r>
                                    </w:p>
                                  </w:txbxContent>
                                </wps:txbx>
                                <wps:bodyPr rot="0" vert="horz" wrap="square" lIns="91440" tIns="45720" rIns="91440" bIns="45720" anchor="t" anchorCtr="0" upright="1">
                                  <a:noAutofit/>
                                </wps:bodyPr>
                              </wps:wsp>
                            </wpg:grpSp>
                            <wpg:grpSp>
                              <wpg:cNvPr id="1144" name="Group 2153"/>
                              <wpg:cNvGrpSpPr>
                                <a:grpSpLocks/>
                              </wpg:cNvGrpSpPr>
                              <wpg:grpSpPr bwMode="auto">
                                <a:xfrm>
                                  <a:off x="9936" y="8578"/>
                                  <a:ext cx="480" cy="432"/>
                                  <a:chOff x="9027" y="5987"/>
                                  <a:chExt cx="480" cy="432"/>
                                </a:xfrm>
                              </wpg:grpSpPr>
                              <wps:wsp>
                                <wps:cNvPr id="1145" name="Rectangle 2154"/>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6" name="Text Box 2155"/>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E657E" w:rsidRDefault="002600CC" w:rsidP="00606CA9">
                                      <w:pPr>
                                        <w:rPr>
                                          <w:sz w:val="20"/>
                                          <w:szCs w:val="20"/>
                                        </w:rPr>
                                      </w:pPr>
                                      <w:r>
                                        <w:rPr>
                                          <w:sz w:val="20"/>
                                          <w:szCs w:val="20"/>
                                        </w:rPr>
                                        <w:t>3</w:t>
                                      </w:r>
                                    </w:p>
                                  </w:txbxContent>
                                </wps:txbx>
                                <wps:bodyPr rot="0" vert="horz" wrap="square" lIns="91440" tIns="45720" rIns="91440" bIns="45720" anchor="t" anchorCtr="0" upright="1">
                                  <a:noAutofit/>
                                </wps:bodyPr>
                              </wps:wsp>
                            </wpg:grpSp>
                            <wpg:grpSp>
                              <wpg:cNvPr id="1147" name="Group 2156"/>
                              <wpg:cNvGrpSpPr>
                                <a:grpSpLocks/>
                              </wpg:cNvGrpSpPr>
                              <wpg:grpSpPr bwMode="auto">
                                <a:xfrm>
                                  <a:off x="10360" y="8572"/>
                                  <a:ext cx="480" cy="432"/>
                                  <a:chOff x="9027" y="5987"/>
                                  <a:chExt cx="480" cy="432"/>
                                </a:xfrm>
                              </wpg:grpSpPr>
                              <wps:wsp>
                                <wps:cNvPr id="1148" name="Rectangle 2157"/>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9" name="Text Box 2158"/>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E657E" w:rsidRDefault="002600CC" w:rsidP="00606CA9">
                                      <w:pPr>
                                        <w:rPr>
                                          <w:sz w:val="20"/>
                                          <w:szCs w:val="20"/>
                                        </w:rPr>
                                      </w:pPr>
                                      <w:r>
                                        <w:rPr>
                                          <w:sz w:val="20"/>
                                          <w:szCs w:val="20"/>
                                        </w:rPr>
                                        <w:t>4</w:t>
                                      </w:r>
                                    </w:p>
                                  </w:txbxContent>
                                </wps:txbx>
                                <wps:bodyPr rot="0" vert="horz" wrap="square" lIns="91440" tIns="45720" rIns="91440" bIns="45720" anchor="t" anchorCtr="0" upright="1">
                                  <a:noAutofit/>
                                </wps:bodyPr>
                              </wps:wsp>
                            </wpg:grpSp>
                            <wps:wsp>
                              <wps:cNvPr id="1150" name="Rectangle 2159"/>
                              <wps:cNvSpPr>
                                <a:spLocks noChangeArrowheads="1"/>
                              </wps:cNvSpPr>
                              <wps:spPr bwMode="auto">
                                <a:xfrm>
                                  <a:off x="10840" y="8647"/>
                                  <a:ext cx="170" cy="18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1" name="Text Box 2160"/>
                              <wps:cNvSpPr txBox="1">
                                <a:spLocks noChangeArrowheads="1"/>
                              </wps:cNvSpPr>
                              <wps:spPr bwMode="auto">
                                <a:xfrm>
                                  <a:off x="10840" y="8243"/>
                                  <a:ext cx="48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8D73B0" w:rsidRDefault="002600CC" w:rsidP="00606CA9">
                                    <w:pPr>
                                      <w:rPr>
                                        <w:sz w:val="20"/>
                                      </w:rPr>
                                    </w:pPr>
                                    <w:r w:rsidRPr="008D73B0">
                                      <w:rPr>
                                        <w:sz w:val="20"/>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36" o:spid="_x0000_s2079" style="position:absolute;left:0;text-align:left;margin-left:5.5pt;margin-top:11.7pt;width:125.65pt;height:61.7pt;z-index:251694080" coordorigin="8814,7875" coordsize="2513,12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DHf1HAkAAD5MAAAOAAAAZHJzL2Uyb0RvYy54bWzsXG1z2kgS/n5V+x9U+nhVBI2QQKJCthLb pK4qd7d16/sBMgjQnpA4STZkt+6/39M9L0gCso5fSBzLH4xgRqOenu6nX+Htz7t1at3FRZnk2cQW bxzbirNZPk+y5cT+9/W0F9hWWUXZPErzLJ7Yn+PS/vndT395u92MYzdf5ek8LiwskpXj7WZir6pq M+73y9kqXkflm3wTZxhc5MU6qvC2WPbnRbTF6uu07zrOsL/Ni/mmyGdxWeLTSzlov+P1F4t4Vv1z sSjjykonNmir+H/B/2/of//d22i8LKLNKpkpMqIHULGOkgwPNUtdRlVk3RbJwVLrZFbkZb6o3szy dT9fLJJZzHvAboTT2s3HIr/d8F6W4+1yY9gE1rb49OBlZ/+4+6WwkjnOTrgj28qiNU6JH2y5YjAk Bm03yzHmfSw2v25+KeQucfkpn/2nxHC/PU7vl3KydbP9ez7HitFtlTODdotiTUtg69aOz+GzOYd4 V1kzfCj80B/5vm3NMDYKBn6oDmq2wmnSbUEgPNvi0ZEvD3G2ulK3u74YyHuF64Y02o/G8rlMq6KN NgahK/d8LR/H119X0Sbm4yqJX3u+QgckX9+DCzyLeDuSvOW5mrGl5KqV5RerKFvG74si367iaA7S BO+EaMbi8gZ6U+JMjrPZKnLIe8/3HPpj7iuuCydwXeZf4IcDyT/NfE+AXGK8GzBnDe+i8aYoq49x vrboYmJXRQIaU9pyNI7uPpUVy8ZcbTaa/2Zbi3UKfbqLUstnIuRhqMlYWi9Jd5Z5msynSZrym2J5 c5EWFm6d2FP+UyfZmJZm1nZih77rMxWNsbK+BPOAxQhPbUxbJxUgKE3WECueJflBXL/K5iA4GldR kspr3JxmLPOS81KIbvL5Z5wC8xsoAzwEe1Z58bttbYEtE7v8721UxLaV/i3DSYbC8wiM+I3nj1y8 KeojN/WRKJthKbDbtuTlRSUB7HZTJMsVniR471lO4rVIKqmT5VhSpYiFnEtNZuk3Sr0X0lALqVH+ gBjRVm6CuKdSfqPFIZC8KYXuADwhKQyZimhsVF8IB7BEuj90BGs3DRrdb95nhPebKD7RckTxmWil xxeZRNTZLlOIanSfgeL68wbo2VB9ecuXVZ+EVuv6EX5pXTdc1oqh0VmrpdL0sioiErWLPMtgUvNC ShyrsdRofQM9OMtJiVlxnkA9YQOVFn5RI6MxNqUgiLbHxveP0AmvgqvA63nu8KrnOZeXvffTC683 nIqRfzm4vLi4FP8j7RHeeJXM53FGpGtHQHj3MwjKJZEm3LgChg395upsjkCifmWiIZ+HgKIVWenu WYzVQByTWcAVYwHbnrPI7FDap6HjeU1kEAHcFEKG55XZ4cCXJrNhK+5pUjqZJb9K2kZcGMf1mRys AWTlEGc9Rs1z4mwAt5Pt0lDZJY2zsPedzHY4Ww8KBpCVIzLrnhlnhQM0ZZltxwHCgSXocLbzDfaB 7AAodkRmOYA8I84KV+GsEBxDs+vHiQNfha6da/Ddu7P7gOx8bgIySlJ8p0UcU04RaRjpXirpbaVh tP99z3xLLegKQvKjgaujQOenjC8QEvQTsAZeO8Eyu5UJFlpJB1cIuOft1Mo1AkuZWflr33KsrSVo UY64ljr9cg0CanNWFqUZWlPgN9WmHF8GxJo5WMI6uhCAwUwiWk6QhAMw0xprIU43u4xW2C4TiqBY 7RxXSH4g7yl98k1eUhaQ2AA+Yqd0UkgD7JCa4Zdjk2VAcc18+tPJ2BCtrA+IV5Y3KYoKxMHtpHJh W0gq30gub6KKNkIE0SWlqfiUrBWkAkdBA+v8Lr7OeUrVyobiYfvRNDucpY4T8/Soft3wWvJhJILy 3M1EXBBBzDFDJD6sC5+JXWn1R2fYXmw4dDr2O5WRfHCs/xKSh+dJQCC5d4jSrIhPjtLBSKN02M4y CJV/FEJjgM6N1fXk60Aaa7YAuI3RwlF07GG8jtFDxvrDZeoYjSWA0UcWamC0OLFSHaFr6wAeXgM+ 06EDnol5D4fnobRK6gQM7O5xWuEzPQzwzAduZuGiA+d2ffR4frUDZyq9Miafz4U2JeK6C62qxLXC JEps9fpwbYQoPl2yJK1TdQvjQgcj5IIZNw9daHfwdOj8Jy40IgXCVZ2OPg7Qp3zxOkCTC31kmQY8 38+Frq30SgCazogRGsdwGqEVd8GTL7vQOk2gHWf92nKgm9M6hD7SwdIh9GNq7wPTIKJr755qDnm+ xhtURlHxh/8R+AHHz/ssmhco39dDYYWB1xTfQ4eahHCXH6IMp8auVN9N+z5oyjfsuhmYhoZ/IVTn RhVK96imhppFMrbKVN4f1XVTM2GhM5JJh6HjsJ3a89gNTJcNU2R4tW+JUbV3SjQw1ulYgwBINeLQ s77eDXqSmP5Vdc2cJfClliAZ+F6To/Mh35G81ptFKD1pVTuM6J6fJ+0Xa0jugZ5r5+uklu/F8p6S 20gy0cPNBxBx6rL6/no6vl7ZTiaEJBaoNhXhes4HN+xNh8Go5009vxeOnKCHBqcPIVogQu9y2iyf fkqy+PFtKo/O7H0lCpguGyJf97/oV06Wtvpgqt3NTnaneqYy+lKa7ZoVDtUSaxrqTOMd2hSU2mvj j8YTWNbnbLxDv6Q04zD+Kid1Sr2puU413b4g4w9pUUytG3+/3hHSqvV0xp+dia5lFo28QKRzJ1Y8 xLUHxt83mKcqkJ3x/5YNnZ3xbwYbZzT+psXkRzP+yPpJtTfGX231GSP/UPXPB/5INdf/YMbf9Hk0 jD8XWo6XEDvj3xn/49+XOU/kb0retcgf33/jKMBkqjrj3xl/fEHl9UX+Brh/NONviqnG+D/7923p y2Cy7wDWv1VWbWf2Xmjob4opDev/7N+2JQuqStdd3v8H+bbseay/KVTVrX+7TtVZ/876v0rrb9zg l2n9zwIhqBgcS3e3a4cc5D3lL0zUbB5+UoIKmNRQMJTdC/titxhhhL7xIAJ2Obpi9/f8ExHnkVhT 9aoZPXim3yLkrYmuizw8d7XsM2Jw0kl0ffwsCkYeLrqmuK1r2+aDrtrdVbv5t4hq1W7TUvuirB5+ pIpVRP2gFv0KVv0919X2P/v17v8AAAD//wMAUEsDBBQABgAIAAAAIQDuA0Tq3wAAAAkBAAAPAAAA ZHJzL2Rvd25yZXYueG1sTI9NS8NAEIbvgv9hGcGb3XzUUGI2pRT1VARbQbxNs9MkNLsbstsk/feO J3t8eYZ3nrdYz6YTIw2+dVZBvIhAkK2cbm2t4Ovw9rQC4QNajZ2zpOBKHtbl/V2BuXaT/aRxH2rB JdbnqKAJoc+l9FVDBv3C9WSZndxgMHAcaqkHnLjcdDKJokwabC1/aLCnbUPVeX8xCt4nnDZp/Dru zqft9efw/PG9i0mpx4d58wIi0Bz+j+FPn9WhZKeju1jtRcc55ilBQZIuQTBPsiQFcWSwzFYgy0Le Lih/AQAA//8DAFBLAQItABQABgAIAAAAIQC2gziS/gAAAOEBAAATAAAAAAAAAAAAAAAAAAAAAABb Q29udGVudF9UeXBlc10ueG1sUEsBAi0AFAAGAAgAAAAhADj9If/WAAAAlAEAAAsAAAAAAAAAAAAA AAAALwEAAF9yZWxzLy5yZWxzUEsBAi0AFAAGAAgAAAAhAGkMd/UcCQAAPkwAAA4AAAAAAAAAAAAA AAAALgIAAGRycy9lMm9Eb2MueG1sUEsBAi0AFAAGAAgAAAAhAO4DROrfAAAACQEAAA8AAAAAAAAA AAAAAAAAdgsAAGRycy9kb3ducmV2LnhtbFBLBQYAAAAABAAEAPMAAACCDA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137" o:spid="_x0000_s2080" type="#_x0000_t5" style="position:absolute;left:10822;top:8593;width:418;height:28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O3gLccA AADdAAAADwAAAGRycy9kb3ducmV2LnhtbESPT2vCQBDF74V+h2UEb3WjiLTRVUQRLJTW+ufgbciO SWx2NmTXGL9951DobYb35r3fzBadq1RLTSg9GxgOElDEmbcl5waOh83LK6gQkS1WnsnAgwIs5s9P M0ytv/M3tfuYKwnhkKKBIsY61TpkBTkMA18Ti3bxjcMoa5Nr2+Bdwl2lR0ky0Q5LloYCa1oVlP3s b87Abny7xnX7he9v+fVwPlUfp88yGNPvdcspqEhd/Df/XW+t4A9HgivfyAh6/gsAAP//AwBQSwEC LQAUAAYACAAAACEA8PeKu/0AAADiAQAAEwAAAAAAAAAAAAAAAAAAAAAAW0NvbnRlbnRfVHlwZXNd LnhtbFBLAQItABQABgAIAAAAIQAx3V9h0gAAAI8BAAALAAAAAAAAAAAAAAAAAC4BAABfcmVscy8u cmVsc1BLAQItABQABgAIAAAAIQAzLwWeQQAAADkAAAAQAAAAAAAAAAAAAAAAACkCAABkcnMvc2hh cGV4bWwueG1sUEsBAi0AFAAGAAgAAAAhACzt4C3HAAAA3QAAAA8AAAAAAAAAAAAAAAAAmAIAAGRy cy9kb3ducmV2LnhtbFBLBQYAAAAABAAEAPUAAACMAwAAAAA= "/>
                      <v:group id="Group 2138" o:spid="_x0000_s2081" style="position:absolute;left:8814;top:9006;width:230;height:98" coordorigin="11036,6019" coordsize="230,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STA8UAAADdAAAADwAAAGRycy9kb3ducmV2LnhtbERPS2vCQBC+F/wPywi9 1U0iLTZ1FREtPUjBRCi9DdkxCWZnQ3bN4993C4Xe5uN7zno7mkb01LnasoJ4EYEgLqyuuVRwyY9P KxDOI2tsLJOCiRxsN7OHNabaDnymPvOlCCHsUlRQed+mUrqiIoNuYVviwF1tZ9AH2JVSdziEcNPI JIpepMGaQ0OFLe0rKm7Z3Sh4H3DYLeNDf7pd99N3/vz5dYpJqcf5uHsD4Wn0/+I/94cO8+PkFX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P0kwPFAAAA3QAA AA8AAAAAAAAAAAAAAAAAqgIAAGRycy9kb3ducmV2LnhtbFBLBQYAAAAABAAEAPoAAACcAwAAAAA= ">
                        <v:shape id="AutoShape 2139" o:spid="_x0000_s2082" type="#_x0000_t32" style="position:absolute;left:11036;top:6019;width:2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w7xMcAAADdAAAADwAAAGRycy9kb3ducmV2LnhtbESPQUsDMRCF70L/Q5iCF7HZVRRZm5at ULBCD616HzfjJriZbDdpu/575yD0NsN789438+UYOnWiIfnIBspZAYq4idZza+DjfX37BCplZItd ZDLwSwmWi8nVHCsbz7yj0z63SkI4VWjA5dxXWqfGUcA0iz2xaN9xCJhlHVptBzxLeOj0XVE86oCe pcFhTy+Omp/9MRjYbspV/eX85m138NuHdd0d25tPY66nY/0MKtOYL+b/61cr+OW98Ms3MoJe/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rDvExwAAAN0AAAAPAAAAAAAA AAAAAAAAAKECAABkcnMvZG93bnJldi54bWxQSwUGAAAAAAQABAD5AAAAlQMAAAAA "/>
                        <v:shape id="AutoShape 2140" o:spid="_x0000_s2083" type="#_x0000_t32" style="position:absolute;left:11062;top:6044;width:18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MbPsQAAADdAAAADwAAAGRycy9kb3ducmV2LnhtbERPTUsDMRC9C/6HMAVvNrsqItumpSiK FqTY9tDjsJlu0m4mS5Ju13/fFARv83ifM50PrhU9hWg9KyjHBQji2mvLjYLt5v3+BURMyBpbz6Tg lyLMZ7c3U6y0P/MP9evUiBzCsUIFJqWukjLWhhzGse+IM7f3wWHKMDRSBzzncNfKh6J4lg4t5waD Hb0aqo/rk1Pwdljaxddq+bSzp0P4+D4OvUGj1N1oWExAJBrSv/jP/anz/PKxhOs3+QQ5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Mxs+xAAAAN0AAAAPAAAAAAAAAAAA AAAAAKECAABkcnMvZG93bnJldi54bWxQSwUGAAAAAAQABAD5AAAAkgMAAAAA " strokeweight=".5pt"/>
                        <v:shape id="AutoShape 2141" o:spid="_x0000_s2084" type="#_x0000_t32" style="position:absolute;left:11083;top:6069;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GFScQAAADdAAAADwAAAGRycy9kb3ducmV2LnhtbERPTWsCMRC9F/wPYYTealZbSlmNIi0t rVBE68HjsBk30c1kSeK6/fdGKPQ2j/c5s0XvGtFRiNazgvGoAEFceW25VrD7eX94ARETssbGMyn4 pQiL+eBuhqX2F95Qt021yCEcS1RgUmpLKWNlyGEc+ZY4cwcfHKYMQy11wEsOd42cFMWzdGg5Nxhs 6dVQddqenYK348ouv9arp709H8PH96nvDBql7of9cgoiUZ/+xX/uT53njx8ncPsmny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4YVJxAAAAN0AAAAPAAAAAAAAAAAA AAAAAKECAABkcnMvZG93bnJldi54bWxQSwUGAAAAAAQABAD5AAAAkgMAAAAA " strokeweight=".5pt"/>
                        <v:shape id="AutoShape 2142" o:spid="_x0000_s2085" type="#_x0000_t32" style="position:absolute;left:11107;top:6093;width:10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q0g0sQAAADdAAAADwAAAGRycy9kb3ducmV2LnhtbERPTWsCMRC9F/wPYYTealYtpaxGkRaL CqXUevA4bMZNdDNZkrhu/31TKPQ2j/c582XvGtFRiNazgvGoAEFceW25VnD4Wj88g4gJWWPjmRR8 U4TlYnA3x1L7G39St0+1yCEcS1RgUmpLKWNlyGEc+ZY4cycfHKYMQy11wFsOd42cFMWTdGg5Nxhs 6cVQddlfnYLX886uth+7x6O9nsPb+6XvDBql7of9agYiUZ/+xX/ujc7zx9Mp/H6TT5C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rSDSxAAAAN0AAAAPAAAAAAAAAAAA AAAAAKECAABkcnMvZG93bnJldi54bWxQSwUGAAAAAAQABAD5AAAAkgMAAAAA " strokeweight=".5pt"/>
                        <v:shape id="AutoShape 2143" o:spid="_x0000_s2086" type="#_x0000_t32" style="position:absolute;left:11123;top:6117;width: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S4psQAAADdAAAADwAAAGRycy9kb3ducmV2LnhtbERPTWsCMRC9F/wPYQRvNauVUlajSIvF CqXUevA4bMZNdDNZkrhu/31TKPQ2j/c5i1XvGtFRiNazgsm4AEFceW25VnD42tw/gYgJWWPjmRR8 U4TVcnC3wFL7G39St0+1yCEcS1RgUmpLKWNlyGEc+5Y4cycfHKYMQy11wFsOd42cFsWjdGg5Nxhs 6dlQddlfnYKX886u3z52s6O9nsPr+6XvDBqlRsN+PQeRqE//4j/3Vuf5k4cZ/H6TT5D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RLimxAAAAN0AAAAPAAAAAAAAAAAA AAAAAKECAABkcnMvZG93bnJldi54bWxQSwUGAAAAAAQABAD5AAAAkgMAAAAA " strokeweight=".5pt"/>
                      </v:group>
                      <v:shape id="Freeform 2144" o:spid="_x0000_s2087" style="position:absolute;left:8931;top:7875;width:1933;height:845;visibility:visible;mso-wrap-style:square;v-text-anchor:top" coordsize="1933,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8SQscA AADdAAAADwAAAGRycy9kb3ducmV2LnhtbESPT2vCQBDF7wW/wzIFL6VuoigldSNBEJXiQdv0PGQn f2h2NmZXjd/eLRR6m+G9eb83y9VgWnGl3jWWFcSTCARxYXXDlYKvz83rGwjnkTW2lknBnRys0tHT EhNtb3yk68lXIoSwS1BB7X2XSOmKmgy6ie2Ig1ba3qAPa19J3eMthJtWTqNoIQ02HAg1drSuqfg5 XUzgNuW3PORDVp3jj3z70ub7XRYrNX4esncQngb/b/673ulQP57N4febMIJMHwAAAP//AwBQSwEC LQAUAAYACAAAACEA8PeKu/0AAADiAQAAEwAAAAAAAAAAAAAAAAAAAAAAW0NvbnRlbnRfVHlwZXNd LnhtbFBLAQItABQABgAIAAAAIQAx3V9h0gAAAI8BAAALAAAAAAAAAAAAAAAAAC4BAABfcmVscy8u cmVsc1BLAQItABQABgAIAAAAIQAzLwWeQQAAADkAAAAQAAAAAAAAAAAAAAAAACkCAABkcnMvc2hh cGV4bWwueG1sUEsBAi0AFAAGAAgAAAAhAKnfEkLHAAAA3QAAAA8AAAAAAAAAAAAAAAAAmAIAAGRy cy9kb3ducmV2LnhtbFBLBQYAAAAABAAEAPUAAACMAwAAAAA= " path="m,l,720r1933,e" filled="f">
                        <v:path arrowok="t" o:connecttype="custom" o:connectlocs="0,0;0,845;1933,845" o:connectangles="0,0,0"/>
                      </v:shape>
                      <v:shape id="Freeform 2145" o:spid="_x0000_s2088" style="position:absolute;left:8871;top:7894;width:110;height:115;visibility:visible;mso-wrap-style:square;v-text-anchor:top" coordsize="110,1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dBIcIA AADdAAAADwAAAGRycy9kb3ducmV2LnhtbERP22oCMRB9L/gPYYS+aVYLYrdGEUUsRdGqHzBsppvF zWRJou7+vSkU+jaHc53ZorW1uJMPlWMFo2EGgrhwuuJSweW8GUxBhIissXZMCjoKsJj3XmaYa/fg b7qfYilSCIccFZgYm1zKUBiyGIauIU7cj/MWY4K+lNrjI4XbWo6zbCItVpwaDDa0MlRcTzerYLvf f5n1uzkf/LHb0fpyk50hpV777fIDRKQ2/ov/3J86zR+9TeD3m3SC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A0t0EhwgAAAN0AAAAPAAAAAAAAAAAAAAAAAJgCAABkcnMvZG93 bnJldi54bWxQSwUGAAAAAAQABAD1AAAAhwMAAAAA " path="m,l60,104,110,4e" filled="f">
                        <v:path arrowok="t" o:connecttype="custom" o:connectlocs="0,0;60,115;110,4" o:connectangles="0,0,0"/>
                      </v:shape>
                      <v:shape id="Freeform 2146" o:spid="_x0000_s2089" style="position:absolute;left:8931;top:8762;width:1933;height:235;visibility:visible;mso-wrap-style:square;v-text-anchor:top" coordsize="1933,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gj8sMA AADdAAAADwAAAGRycy9kb3ducmV2LnhtbERPzWoCMRC+C32HMIKXUrMqbWVrlCoKPRSxtg8wbMbs 1s1kSeLu+vamUPA2H9/vLFa9rUVLPlSOFUzGGQjiwumKjYKf793THESIyBprx6TgSgFWy4fBAnPt Ov6i9hiNSCEcclRQxtjkUoaiJIth7BrixJ2ctxgT9EZqj10Kt7WcZtmLtFhxaiixoU1Jxfl4sQrq +fO2W5uTf/xsD/HXVG7P1ik1GvbvbyAi9fEu/nd/6DR/MnuFv2/SCXJ5AwAA//8DAFBLAQItABQA BgAIAAAAIQDw94q7/QAAAOIBAAATAAAAAAAAAAAAAAAAAAAAAABbQ29udGVudF9UeXBlc10ueG1s UEsBAi0AFAAGAAgAAAAhADHdX2HSAAAAjwEAAAsAAAAAAAAAAAAAAAAALgEAAF9yZWxzLy5yZWxz UEsBAi0AFAAGAAgAAAAhADMvBZ5BAAAAOQAAABAAAAAAAAAAAAAAAAAAKQIAAGRycy9zaGFwZXht bC54bWxQSwECLQAUAAYACAAAACEAvJgj8sMAAADdAAAADwAAAAAAAAAAAAAAAACYAgAAZHJzL2Rv d25yZXYueG1sUEsFBgAAAAAEAAQA9QAAAIgDAAAAAA== " path="m,144l,,1933,e" filled="f">
                        <v:path arrowok="t" o:connecttype="custom" o:connectlocs="0,235;0,0;1933,0" o:connectangles="0,0,0"/>
                      </v:shape>
                      <v:group id="Group 2147" o:spid="_x0000_s2090" style="position:absolute;left:9099;top:8581;width:480;height:432" coordorigin="9027,5987" coordsize="48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GgRcYAAADdAAAADwAAAGRycy9kb3ducmV2LnhtbESPQWvCQBCF74L/YRmh N92kokjqKiJt6UEEtVB6G7JjEszOhuw2if++cxC8zfDevPfNeju4WnXUhsqzgXSWgCLOva24MPB9 +ZiuQIWIbLH2TAbuFGC7GY/WmFnf84m6cyyUhHDI0EAZY5NpHfKSHIaZb4hFu/rWYZS1LbRtsZdw V+vXJFlqhxVLQ4kN7UvKb+c/Z+Czx343T9+7w+26v/9eFsefQ0rGvEyG3RuoSEN8mh/XX1bw07ng yjcygt7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YaBFxgAAAN0A AAAPAAAAAAAAAAAAAAAAAKoCAABkcnMvZG93bnJldi54bWxQSwUGAAAAAAQABAD6AAAAnQMAAAAA ">
                        <v:rect id="Rectangle 2148" o:spid="_x0000_s2091" style="position:absolute;left:9072;top:6005;width:28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R6oMMA AADdAAAADwAAAGRycy9kb3ducmV2LnhtbERPTWvCQBC9F/wPywi9NRsNSI1ZRSyWetR46W2aHZNo djZk15j217tCwds83udkq8E0oqfO1ZYVTKIYBHFhdc2lgmO+fXsH4TyyxsYyKfglB6vl6CXDVNsb 76k/+FKEEHYpKqi8b1MpXVGRQRfZljhwJ9sZ9AF2pdQd3kK4aeQ0jmfSYM2hocKWNhUVl8PVKPip p0f82+efsZlvE78b8vP1+0Op1/GwXoDwNPin+N/9pcP8STKHxzfhBLm8AwAA//8DAFBLAQItABQA BgAIAAAAIQDw94q7/QAAAOIBAAATAAAAAAAAAAAAAAAAAAAAAABbQ29udGVudF9UeXBlc10ueG1s UEsBAi0AFAAGAAgAAAAhADHdX2HSAAAAjwEAAAsAAAAAAAAAAAAAAAAALgEAAF9yZWxzLy5yZWxz UEsBAi0AFAAGAAgAAAAhADMvBZ5BAAAAOQAAABAAAAAAAAAAAAAAAAAAKQIAAGRycy9zaGFwZXht bC54bWxQSwECLQAUAAYACAAAACEAkLR6oMMAAADdAAAADwAAAAAAAAAAAAAAAACYAgAAZHJzL2Rv d25yZXYueG1sUEsFBgAAAAAEAAQA9QAAAIgDAAAAAA== "/>
                        <v:shape id="Text Box 2149" o:spid="_x0000_s2092" type="#_x0000_t202" style="position:absolute;left:9027;top:5987;width:48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LRdsUA AADdAAAADwAAAGRycy9kb3ducmV2LnhtbESPQWvCQBCF7wX/wzKCt7prsaVGV5GK4KmlVgVvQ3ZM gtnZkF1N/PedQ6G3Gd6b975ZrHpfqzu1sQpsYTI2oIjz4CouLBx+ts/voGJCdlgHJgsPirBaDp4W mLnQ8Tfd96lQEsIxQwtlSk2mdcxL8hjHoSEW7RJaj0nWttCuxU7Cfa1fjHnTHiuWhhIb+igpv+5v 3sLx83I+Tc1XsfGvTRd6o9nPtLWjYb+eg0rUp3/z3/XOCf5kKvzyjYygl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QotF2xQAAAN0AAAAPAAAAAAAAAAAAAAAAAJgCAABkcnMv ZG93bnJldi54bWxQSwUGAAAAAAQABAD1AAAAigMAAAAA " filled="f" stroked="f">
                          <v:textbox>
                            <w:txbxContent>
                              <w:p w:rsidR="002600CC" w:rsidRPr="005E657E" w:rsidRDefault="002600CC" w:rsidP="00606CA9">
                                <w:pPr>
                                  <w:rPr>
                                    <w:sz w:val="20"/>
                                    <w:szCs w:val="20"/>
                                  </w:rPr>
                                </w:pPr>
                                <w:r>
                                  <w:rPr>
                                    <w:sz w:val="20"/>
                                    <w:szCs w:val="20"/>
                                  </w:rPr>
                                  <w:t>1</w:t>
                                </w:r>
                              </w:p>
                            </w:txbxContent>
                          </v:textbox>
                        </v:shape>
                      </v:group>
                      <v:group id="Group 2150" o:spid="_x0000_s2093" style="position:absolute;left:9527;top:8580;width:480;height:432" coordorigin="9027,5987" coordsize="48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F16pcQAAADdAAAADwAAAGRycy9kb3ducmV2LnhtbERPTWvCQBC9F/wPywi9 1c1qWyS6ikgtPYhQFcTbkB2TYHY2ZLdJ/PeuIPQ2j/c582VvK9FS40vHGtQoAUGcOVNyruF42LxN QfiAbLByTBpu5GG5GLzMMTWu419q9yEXMYR9ihqKEOpUSp8VZNGPXE0cuYtrLIYIm1yaBrsYbis5 TpJPabHk2FBgTeuCsuv+z2r47rBbTdRXu71e1rfz4WN32irS+nXYr2YgAvXhX/x0/5g4X70reHwT T5CLO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F16pcQAAADdAAAA DwAAAAAAAAAAAAAAAACqAgAAZHJzL2Rvd25yZXYueG1sUEsFBgAAAAAEAAQA+gAAAJsDAAAAAA== ">
                        <v:rect id="Rectangle 2151" o:spid="_x0000_s2094" style="position:absolute;left:9072;top:6005;width:28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abrMQA AADdAAAADwAAAGRycy9kb3ducmV2LnhtbERPTWvCQBC9C/6HZQq96cZUSpu6iigRe0zipbdpdpqk zc6G7Eajv94tFHqbx/uc1WY0rThT7xrLChbzCARxaXXDlYJTkc5eQDiPrLG1TAqu5GCznk5WmGh7 4YzOua9ECGGXoILa+y6R0pU1GXRz2xEH7sv2Bn2AfSV1j5cQbloZR9GzNNhwaKixo11N5U8+GAWf TXzCW1YcIvOaPvn3sfgePvZKPT6M2zcQnkb/L/5zH3WYv1jG8PtNOEGu7wAAAP//AwBQSwECLQAU AAYACAAAACEA8PeKu/0AAADiAQAAEwAAAAAAAAAAAAAAAAAAAAAAW0NvbnRlbnRfVHlwZXNdLnht bFBLAQItABQABgAIAAAAIQAx3V9h0gAAAI8BAAALAAAAAAAAAAAAAAAAAC4BAABfcmVscy8ucmVs c1BLAQItABQABgAIAAAAIQAzLwWeQQAAADkAAAAQAAAAAAAAAAAAAAAAACkCAABkcnMvc2hhcGV4 bWwueG1sUEsBAi0AFAAGAAgAAAAhAMYWm6zEAAAA3QAAAA8AAAAAAAAAAAAAAAAAmAIAAGRycy9k b3ducmV2LnhtbFBLBQYAAAAABAAEAPUAAACJAwAAAAA= "/>
                        <v:shape id="Text Box 2152" o:spid="_x0000_s2095" type="#_x0000_t202" style="position:absolute;left:9027;top:5987;width:48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BPAcIA AADdAAAADwAAAGRycy9kb3ducmV2LnhtbERPS4vCMBC+L/gfwix408THLto1iiiCJ5f1BXsbmrEt 20xKE23990YQ9jYf33Nmi9aW4ka1LxxrGPQVCOLUmYIzDcfDpjcB4QOywdIxabiTh8W88zbDxLiG f+i2D5mIIewT1JCHUCVS+jQni77vKuLIXVxtMURYZ9LU2MRwW8qhUp/SYsGxIceKVjmlf/ur1XDa XX7PY/Wdre1H1bhWSbZTqXX3vV1+gQjUhn/xy701cf5gPILnN/EEOX8AAAD//wMAUEsBAi0AFAAG AAgAAAAhAPD3irv9AAAA4gEAABMAAAAAAAAAAAAAAAAAAAAAAFtDb250ZW50X1R5cGVzXS54bWxQ SwECLQAUAAYACAAAACEAMd1fYdIAAACPAQAACwAAAAAAAAAAAAAAAAAuAQAAX3JlbHMvLnJlbHNQ SwECLQAUAAYACAAAACEAMy8FnkEAAAA5AAAAEAAAAAAAAAAAAAAAAAApAgAAZHJzL3NoYXBleG1s LnhtbFBLAQItABQABgAIAAAAIQCgcE8BwgAAAN0AAAAPAAAAAAAAAAAAAAAAAJgCAABkcnMvZG93 bnJldi54bWxQSwUGAAAAAAQABAD1AAAAhwMAAAAA " filled="f" stroked="f">
                          <v:textbox>
                            <w:txbxContent>
                              <w:p w:rsidR="002600CC" w:rsidRPr="005E657E" w:rsidRDefault="002600CC" w:rsidP="00606CA9">
                                <w:pPr>
                                  <w:rPr>
                                    <w:sz w:val="20"/>
                                    <w:szCs w:val="20"/>
                                  </w:rPr>
                                </w:pPr>
                                <w:r>
                                  <w:rPr>
                                    <w:sz w:val="20"/>
                                    <w:szCs w:val="20"/>
                                  </w:rPr>
                                  <w:t>2</w:t>
                                </w:r>
                              </w:p>
                            </w:txbxContent>
                          </v:textbox>
                        </v:shape>
                      </v:group>
                      <v:group id="Group 2153" o:spid="_x0000_s2096" style="position:absolute;left:9936;top:8578;width:480;height:432" coordorigin="9027,5987" coordsize="48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CrZPcMAAADdAAAADwAAAGRycy9kb3ducmV2LnhtbERPS4vCMBC+L/gfwgje NK0vlq5RRFQ8iOADlr0NzdgWm0lpYlv//WZB2Nt8fM9ZrDpTioZqV1hWEI8iEMSp1QVnCm7X3fAT hPPIGkvLpOBFDlbL3scCE21bPlNz8ZkIIewSVJB7XyVSujQng25kK+LA3W1t0AdYZ1LX2IZwU8px FM2lwYJDQ44VbXJKH5enUbBvsV1P4m1zfNw3r5/r7PR9jEmpQb9bf4Hw1Pl/8dt90GF+PJ3C3zfh BLn8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wKtk9wwAAAN0AAAAP AAAAAAAAAAAAAAAAAKoCAABkcnMvZG93bnJldi54bWxQSwUGAAAAAAQABAD6AAAAmgMAAAAA ">
                        <v:rect id="Rectangle 2154" o:spid="_x0000_s2097" style="position:absolute;left:9072;top:6005;width:28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8D2MIA AADdAAAADwAAAGRycy9kb3ducmV2LnhtbERPS4vCMBC+L/gfwgje1tQnu9Uooih61HrZ22wzttVm Upqo1V+/WRC8zcf3nOm8MaW4Ue0Kywp63QgEcWp1wZmCY7L+/ALhPLLG0jIpeJCD+az1McVY2zvv 6XbwmQgh7GJUkHtfxVK6NCeDrmsr4sCdbG3QB1hnUtd4D+GmlP0oGkuDBYeGHCta5pReDlej4Lfo H/G5TzaR+V4P/K5JzteflVKddrOYgPDU+Lf45d7qML83HMH/N+EEOfsDAAD//wMAUEsBAi0AFAAG AAgAAAAhAPD3irv9AAAA4gEAABMAAAAAAAAAAAAAAAAAAAAAAFtDb250ZW50X1R5cGVzXS54bWxQ SwECLQAUAAYACAAAACEAMd1fYdIAAACPAQAACwAAAAAAAAAAAAAAAAAuAQAAX3JlbHMvLnJlbHNQ SwECLQAUAAYACAAAACEAMy8FnkEAAAA5AAAAEAAAAAAAAAAAAAAAAAApAgAAZHJzL3NoYXBleG1s LnhtbFBLAQItABQABgAIAAAAIQBJ/wPYwgAAAN0AAAAPAAAAAAAAAAAAAAAAAJgCAABkcnMvZG93 bnJldi54bWxQSwUGAAAAAAQABAD1AAAAhwMAAAAA "/>
                        <v:shape id="Text Box 2155" o:spid="_x0000_s2098" type="#_x0000_t202" style="position:absolute;left:9027;top:5987;width:48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fsmcEA AADdAAAADwAAAGRycy9kb3ducmV2LnhtbERPTYvCMBC9L/gfwgje1kRR0WoUUQRPLuuq4G1oxrbY TEoTbf33ZmFhb/N4n7NYtbYUT6p94VjDoK9AEKfOFJxpOP3sPqcgfEA2WDomDS/ysFp2PhaYGNfw Nz2PIRMxhH2CGvIQqkRKn+Zk0fddRRy5m6sthgjrTJoamxhuSzlUaiItFhwbcqxok1N6Pz6shvPh dr2M1Fe2teOqca2SbGdS6163Xc9BBGrDv/jPvTdx/mA0gd9v4gly+QYAAP//AwBQSwECLQAUAAYA CAAAACEA8PeKu/0AAADiAQAAEwAAAAAAAAAAAAAAAAAAAAAAW0NvbnRlbnRfVHlwZXNdLnhtbFBL AQItABQABgAIAAAAIQAx3V9h0gAAAI8BAAALAAAAAAAAAAAAAAAAAC4BAABfcmVscy8ucmVsc1BL AQItABQABgAIAAAAIQAzLwWeQQAAADkAAAAQAAAAAAAAAAAAAAAAACkCAABkcnMvc2hhcGV4bWwu eG1sUEsBAi0AFAAGAAgAAAAhALAH7JnBAAAA3QAAAA8AAAAAAAAAAAAAAAAAmAIAAGRycy9kb3du cmV2LnhtbFBLBQYAAAAABAAEAPUAAACGAwAAAAA= " filled="f" stroked="f">
                          <v:textbox>
                            <w:txbxContent>
                              <w:p w:rsidR="002600CC" w:rsidRPr="005E657E" w:rsidRDefault="002600CC" w:rsidP="00606CA9">
                                <w:pPr>
                                  <w:rPr>
                                    <w:sz w:val="20"/>
                                    <w:szCs w:val="20"/>
                                  </w:rPr>
                                </w:pPr>
                                <w:r>
                                  <w:rPr>
                                    <w:sz w:val="20"/>
                                    <w:szCs w:val="20"/>
                                  </w:rPr>
                                  <w:t>3</w:t>
                                </w:r>
                              </w:p>
                            </w:txbxContent>
                          </v:textbox>
                        </v:shape>
                      </v:group>
                      <v:group id="Group 2156" o:spid="_x0000_s2099" style="position:absolute;left:10360;top:8572;width:480;height:432" coordorigin="9027,5987" coordsize="480,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PhHSsQAAADdAAAADwAAAGRycy9kb3ducmV2LnhtbERPTWvCQBC9F/wPywje dBNtbYmuIqLFgwhqoXgbsmMSzM6G7JrEf+8WhN7m8T5nvuxMKRqqXWFZQTyKQBCnVhecKfg5b4df IJxH1lhaJgUPcrBc9N7mmGjb8pGak89ECGGXoILc+yqR0qU5GXQjWxEH7mprgz7AOpO6xjaEm1KO o2gqDRYcGnKsaJ1TejvdjYLvFtvVJN40+9t1/bicPw6/+5iUGvS71QyEp87/i1/unQ7z4/dP+Psm nCAXT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PhHSsQAAADdAAAA DwAAAAAAAAAAAAAAAACqAgAAZHJzL2Rvd25yZXYueG1sUEsFBgAAAAAEAAQA+gAAAJsDAAAAAA== ">
                        <v:rect id="Rectangle 2157" o:spid="_x0000_s2100" style="position:absolute;left:9072;top:6005;width:28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sRsUA AADdAAAADwAAAGRycy9kb3ducmV2LnhtbESPQW/CMAyF75P4D5GRdhspDE1QCAgxMW1HKBdupjFt oXGqJkDHr58Pk7jZes/vfZ4vO1erG7Wh8mxgOEhAEefeVlwY2GebtwmoEJEt1p7JwC8FWC56L3NM rb/zlm67WCgJ4ZCigTLGJtU65CU5DAPfEIt28q3DKGtbaNviXcJdrUdJ8qEdViwNJTa0Lim/7K7O wLEa7fGxzb4SN928x58uO18Pn8a89rvVDFSkLj7N/9ffVvCHY8GVb2QEvfgDAAD//wMAUEsBAi0A FAAGAAgAAAAhAPD3irv9AAAA4gEAABMAAAAAAAAAAAAAAAAAAAAAAFtDb250ZW50X1R5cGVzXS54 bWxQSwECLQAUAAYACAAAACEAMd1fYdIAAACPAQAACwAAAAAAAAAAAAAAAAAuAQAAX3JlbHMvLnJl bHNQSwECLQAUAAYACAAAACEAMy8FnkEAAAA5AAAAEAAAAAAAAAAAAAAAAAApAgAAZHJzL3NoYXBl eG1sLnhtbFBLAQItABQABgAIAAAAIQCn/qxGxQAAAN0AAAAPAAAAAAAAAAAAAAAAAJgCAABkcnMv ZG93bnJldi54bWxQSwUGAAAAAAQABAD1AAAAigMAAAAA "/>
                        <v:shape id="Text Box 2158" o:spid="_x0000_s2101" type="#_x0000_t202" style="position:absolute;left:9027;top:5987;width:48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h468MA AADdAAAADwAAAGRycy9kb3ducmV2LnhtbERPTWvCQBC9C/0PyxS8mV2LShPdhFIRerKobcHbkB2T 0OxsyK4m/ffdQsHbPN7nbIrRtuJGvW8ca5gnCgRx6UzDlYaP0272DMIHZIOtY9LwQx6K/GGywcy4 gQ90O4ZKxBD2GWqoQ+gyKX1Zk0WfuI44chfXWwwR9pU0PQ4x3LbySamVtNhwbKixo9eayu/j1Wr4 3F/OXwv1Xm3tshvcqCTbVGo9fRxf1iACjeEu/ne/mTh/vkjh75t4gsx/AQAA//8DAFBLAQItABQA BgAIAAAAIQDw94q7/QAAAOIBAAATAAAAAAAAAAAAAAAAAAAAAABbQ29udGVudF9UeXBlc10ueG1s UEsBAi0AFAAGAAgAAAAhADHdX2HSAAAAjwEAAAsAAAAAAAAAAAAAAAAALgEAAF9yZWxzLy5yZWxz UEsBAi0AFAAGAAgAAAAhADMvBZ5BAAAAOQAAABAAAAAAAAAAAAAAAAAAKQIAAGRycy9zaGFwZXht bC54bWxQSwECLQAUAAYACAAAACEAwZh468MAAADdAAAADwAAAAAAAAAAAAAAAACYAgAAZHJzL2Rv d25yZXYueG1sUEsFBgAAAAAEAAQA9QAAAIgDAAAAAA== " filled="f" stroked="f">
                          <v:textbox>
                            <w:txbxContent>
                              <w:p w:rsidR="002600CC" w:rsidRPr="005E657E" w:rsidRDefault="002600CC" w:rsidP="00606CA9">
                                <w:pPr>
                                  <w:rPr>
                                    <w:sz w:val="20"/>
                                    <w:szCs w:val="20"/>
                                  </w:rPr>
                                </w:pPr>
                                <w:r>
                                  <w:rPr>
                                    <w:sz w:val="20"/>
                                    <w:szCs w:val="20"/>
                                  </w:rPr>
                                  <w:t>4</w:t>
                                </w:r>
                              </w:p>
                            </w:txbxContent>
                          </v:textbox>
                        </v:shape>
                      </v:group>
                      <v:rect id="Rectangle 2159" o:spid="_x0000_s2102" style="position:absolute;left:10840;top:8647;width:170;height:1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E2ncUA AADdAAAADwAAAGRycy9kb3ducmV2LnhtbESPQW/CMAyF75P4D5GRdhspTExQCAgxMW1HKBdupjFt oXGqJkDHr58Pk7jZes/vfZ4vO1erG7Wh8mxgOEhAEefeVlwY2GebtwmoEJEt1p7JwC8FWC56L3NM rb/zlm67WCgJ4ZCigTLGJtU65CU5DAPfEIt28q3DKGtbaNviXcJdrUdJ8qEdViwNJTa0Lim/7K7O wLEa7fGxzb4SN928x58uO18Pn8a89rvVDFSkLj7N/9ffVvCHY+GXb2QEvfgDAAD//wMAUEsBAi0A FAAGAAgAAAAhAPD3irv9AAAA4gEAABMAAAAAAAAAAAAAAAAAAAAAAFtDb250ZW50X1R5cGVzXS54 bWxQSwECLQAUAAYACAAAACEAMd1fYdIAAACPAQAACwAAAAAAAAAAAAAAAAAuAQAAX3JlbHMvLnJl bHNQSwECLQAUAAYACAAAACEAMy8FnkEAAAA5AAAAEAAAAAAAAAAAAAAAAAApAgAAZHJzL3NoYXBl eG1sLnhtbFBLAQItABQABgAIAAAAIQDcUTadxQAAAN0AAAAPAAAAAAAAAAAAAAAAAJgCAABkcnMv ZG93bnJldi54bWxQSwUGAAAAAAQABAD1AAAAigMAAAAA "/>
                      <v:shape id="Text Box 2160" o:spid="_x0000_s2103" type="#_x0000_t202" style="position:absolute;left:10840;top:8243;width:487;height:5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fiMMIA AADdAAAADwAAAGRycy9kb3ducmV2LnhtbERPTWvCQBC9C/6HZQrezG6kik1dRSwFT4raFnobsmMS mp0N2a2J/94VBG/zeJ+zWPW2FhdqfeVYQ5ooEMS5MxUXGr5On+M5CB+QDdaOScOVPKyWw8ECM+M6 PtDlGAoRQ9hnqKEMocmk9HlJFn3iGuLInV1rMUTYFtK02MVwW8uJUjNpseLYUGJDm5Lyv+O/1fC9 O//+vKp98WGnTed6Jdm+Sa1HL/36HUSgPjzFD/fWxPnpNIX7N/EEubwBAAD//wMAUEsBAi0AFAAG AAgAAAAhAPD3irv9AAAA4gEAABMAAAAAAAAAAAAAAAAAAAAAAFtDb250ZW50X1R5cGVzXS54bWxQ SwECLQAUAAYACAAAACEAMd1fYdIAAACPAQAACwAAAAAAAAAAAAAAAAAuAQAAX3JlbHMvLnJlbHNQ SwECLQAUAAYACAAAACEAMy8FnkEAAAA5AAAAEAAAAAAAAAAAAAAAAAApAgAAZHJzL3NoYXBleG1s LnhtbFBLAQItABQABgAIAAAAIQC6N+IwwgAAAN0AAAAPAAAAAAAAAAAAAAAAAJgCAABkcnMvZG93 bnJldi54bWxQSwUGAAAAAAQABAD1AAAAhwMAAAAA " filled="f" stroked="f">
                        <v:textbox>
                          <w:txbxContent>
                            <w:p w:rsidR="002600CC" w:rsidRPr="008D73B0" w:rsidRDefault="002600CC" w:rsidP="00606CA9">
                              <w:pPr>
                                <w:rPr>
                                  <w:sz w:val="20"/>
                                </w:rPr>
                              </w:pPr>
                              <w:r w:rsidRPr="008D73B0">
                                <w:rPr>
                                  <w:sz w:val="20"/>
                                </w:rPr>
                                <w:t>5</w:t>
                              </w:r>
                            </w:p>
                          </w:txbxContent>
                        </v:textbox>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r>
      <w:tr w:rsidR="00C03D71" w:rsidRPr="00ED31E0" w:rsidTr="00944BBE">
        <w:trPr>
          <w:gridAfter w:val="2"/>
          <w:wAfter w:w="93" w:type="dxa"/>
        </w:trPr>
        <w:tc>
          <w:tcPr>
            <w:tcW w:w="10314" w:type="dxa"/>
            <w:gridSpan w:val="11"/>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2"/>
          <w:wAfter w:w="93" w:type="dxa"/>
        </w:trPr>
        <w:tc>
          <w:tcPr>
            <w:tcW w:w="10314" w:type="dxa"/>
            <w:gridSpan w:val="11"/>
            <w:shd w:val="clear" w:color="auto" w:fill="auto"/>
            <w:vAlign w:val="center"/>
          </w:tcPr>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Hoạt động của mạch chọn sóng của máy thu thanh dựa vào hiện tượng</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truyền sóng điện từ       B. hấp thụ sóng điện từ</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Giao thoa sóng điện từ       D. cộng dưởng điện từ</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Kí hiệu các mạch trong máy thu thanh và phát thanh như sau: (1) mạch tách sóng ; (2) mạch khuếch đại âm tần ; (3) mạch khuếch đại cao tần ; (4) mạch biến điệu.</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Trong sơ đồ của một máy thu thanh vô tuyến điện, không có mạch nào kể trên?</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1) và (2)       B. (3)</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3) và (4)       D. (4)</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Kí hiệu các mạch trong máy thu vô tuyến điện như sau: : (1) mạch tách sóng ; (2) mạch khuếch đại ; (3) mạch biến điệu ; (4) mạch chọn sóng.</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Trong các máy thu thanh, máy thu hình, mạch nào nêu trên hoạt động dựa trên hiện tượng cộng hưởng điện từ?</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1)              B. (4)</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2) và (3)       D. (1) và (4)</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Mạch chọn sóng của máy thu vô tuyến điện gồm cuộn cảm thuần có độ tự cảm 0,1 mH và tụ điện có điện dung biến thiên từ 2,5 nF đến 10 nF. Cho tốc độ ánh sáng trong chân không là c=3.10</w:t>
            </w:r>
            <w:r w:rsidRPr="00ED31E0">
              <w:rPr>
                <w:sz w:val="28"/>
                <w:szCs w:val="28"/>
                <w:vertAlign w:val="superscript"/>
              </w:rPr>
              <w:t>8</w:t>
            </w:r>
            <w:r w:rsidRPr="00ED31E0">
              <w:rPr>
                <w:sz w:val="28"/>
                <w:szCs w:val="28"/>
              </w:rPr>
              <w:t> m/s. Máy thu này có thể thu được sóng điện từ có bước sóng nằm trong khoảng</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từ 18,84 m đến 56,52 m       B. từ 56,52 m đến 94,2 m</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từ 942 m đến 1884 m       D. từ 188,4 m đến 565,2 m</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Khi mắc tụ điện có điện dung C</w:t>
            </w:r>
            <w:r w:rsidRPr="00ED31E0">
              <w:rPr>
                <w:sz w:val="28"/>
                <w:szCs w:val="28"/>
                <w:vertAlign w:val="subscript"/>
              </w:rPr>
              <w:t>1</w:t>
            </w:r>
            <w:r w:rsidRPr="00ED31E0">
              <w:rPr>
                <w:sz w:val="28"/>
                <w:szCs w:val="28"/>
              </w:rPr>
              <w:t> với cuộn cảm L thị tạo mạch dao động điện từ có thể thu được sóng điện từ có bước sóng 30 m ; khi mắc tụ điện có điện dung C</w:t>
            </w:r>
            <w:r w:rsidRPr="00ED31E0">
              <w:rPr>
                <w:sz w:val="28"/>
                <w:szCs w:val="28"/>
                <w:vertAlign w:val="subscript"/>
              </w:rPr>
              <w:t>2</w:t>
            </w:r>
            <w:r w:rsidRPr="00ED31E0">
              <w:rPr>
                <w:sz w:val="28"/>
                <w:szCs w:val="28"/>
              </w:rPr>
              <w:t> với cuộn cảm L thì tạo ra mạch dao động điện từ có thể thu được sóng điện từ có bước sóng 40 m. Khi mắc (C</w:t>
            </w:r>
            <w:r w:rsidRPr="00ED31E0">
              <w:rPr>
                <w:sz w:val="28"/>
                <w:szCs w:val="28"/>
                <w:vertAlign w:val="subscript"/>
              </w:rPr>
              <w:t>1</w:t>
            </w:r>
            <w:r w:rsidRPr="00ED31E0">
              <w:rPr>
                <w:sz w:val="28"/>
                <w:szCs w:val="28"/>
              </w:rPr>
              <w:t> song song C</w:t>
            </w:r>
            <w:r w:rsidRPr="00ED31E0">
              <w:rPr>
                <w:sz w:val="28"/>
                <w:szCs w:val="28"/>
                <w:vertAlign w:val="subscript"/>
              </w:rPr>
              <w:t>2</w:t>
            </w:r>
            <w:r w:rsidRPr="00ED31E0">
              <w:rPr>
                <w:sz w:val="28"/>
                <w:szCs w:val="28"/>
              </w:rPr>
              <w:t>) rồi mắc với cuộn L thì tạo ra mạch dao động thu được sóng điện từ có bước sóng là</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50 m       B. 10 m       C. 70 m       D. 35 m</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Một mạch chọn sóng của một máy thu vô tuyến điện gồm một cuộn dây có độ tự cảm L và một bộ tụ điện gồm một tụ điện cố định C</w:t>
            </w:r>
            <w:r w:rsidRPr="00ED31E0">
              <w:rPr>
                <w:sz w:val="28"/>
                <w:szCs w:val="28"/>
                <w:vertAlign w:val="subscript"/>
              </w:rPr>
              <w:t>o</w:t>
            </w:r>
            <w:r w:rsidRPr="00ED31E0">
              <w:rPr>
                <w:sz w:val="28"/>
                <w:szCs w:val="28"/>
              </w:rPr>
              <w:t>mắc song song với một tụ điện C. Tụ điện C có điện dung thay đổi từ 10 nF đến 170 nF. Nhờ vậy mà mạch có thể thu được các sóng vô tuyến có bước sóng từ λ đến 3λ. Điện dung của tụ điện C</w:t>
            </w:r>
            <w:r w:rsidRPr="00ED31E0">
              <w:rPr>
                <w:sz w:val="28"/>
                <w:szCs w:val="28"/>
                <w:vertAlign w:val="subscript"/>
              </w:rPr>
              <w:t>o</w:t>
            </w:r>
            <w:r w:rsidRPr="00ED31E0">
              <w:rPr>
                <w:sz w:val="28"/>
                <w:szCs w:val="28"/>
              </w:rPr>
              <w:t> là</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30 nF       B. 10 nF       C. 25 nF       D. 45 nF</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Một mạch dao động điện từ dùng để chọn sóng của máy thu vô tuyến điện gồm một tụ điện có điện dung C và cuộn cảm thuần có độ tự cảm L thay đổi được. Khi điều chỉnh L=L</w:t>
            </w:r>
            <w:r w:rsidRPr="00ED31E0">
              <w:rPr>
                <w:sz w:val="28"/>
                <w:szCs w:val="28"/>
                <w:vertAlign w:val="subscript"/>
              </w:rPr>
              <w:t>o</w:t>
            </w:r>
            <w:r w:rsidRPr="00ED31E0">
              <w:rPr>
                <w:sz w:val="28"/>
                <w:szCs w:val="28"/>
              </w:rPr>
              <w:t> máy thu được sóng điện từ có bước sóng λ, để máy thu được sóng điện từ có bước sóng 2λ thì phải điều chỉnh độ tự cảm L đến giá trị</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3L</w:t>
            </w:r>
            <w:r w:rsidRPr="00ED31E0">
              <w:rPr>
                <w:sz w:val="28"/>
                <w:szCs w:val="28"/>
                <w:vertAlign w:val="subscript"/>
              </w:rPr>
              <w:t>o</w:t>
            </w:r>
            <w:r w:rsidRPr="00ED31E0">
              <w:rPr>
                <w:sz w:val="28"/>
                <w:szCs w:val="28"/>
              </w:rPr>
              <w:t>       B. L</w:t>
            </w:r>
            <w:r w:rsidRPr="00ED31E0">
              <w:rPr>
                <w:sz w:val="28"/>
                <w:szCs w:val="28"/>
                <w:vertAlign w:val="subscript"/>
              </w:rPr>
              <w:t>o</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2L</w:t>
            </w:r>
            <w:r w:rsidRPr="00ED31E0">
              <w:rPr>
                <w:sz w:val="28"/>
                <w:szCs w:val="28"/>
                <w:vertAlign w:val="subscript"/>
              </w:rPr>
              <w:t>o</w:t>
            </w:r>
            <w:r w:rsidRPr="00ED31E0">
              <w:rPr>
                <w:sz w:val="28"/>
                <w:szCs w:val="28"/>
              </w:rPr>
              <w:t>       D. 4L</w:t>
            </w:r>
            <w:r w:rsidRPr="00ED31E0">
              <w:rPr>
                <w:sz w:val="28"/>
                <w:szCs w:val="28"/>
                <w:vertAlign w:val="subscript"/>
              </w:rPr>
              <w:t>o</w:t>
            </w:r>
          </w:p>
          <w:p w:rsidR="006F6394" w:rsidRPr="00ED31E0" w:rsidRDefault="006F6394" w:rsidP="00ED31E0">
            <w:pPr>
              <w:rPr>
                <w:sz w:val="28"/>
                <w:szCs w:val="28"/>
              </w:rPr>
            </w:pPr>
          </w:p>
          <w:p w:rsidR="006F6394" w:rsidRPr="00ED31E0" w:rsidRDefault="006F6394" w:rsidP="00ED31E0">
            <w:pPr>
              <w:pStyle w:val="NormalWeb"/>
              <w:spacing w:before="0" w:beforeAutospacing="0" w:after="0" w:afterAutospacing="0"/>
              <w:ind w:left="48" w:right="48"/>
              <w:jc w:val="center"/>
              <w:rPr>
                <w:b/>
                <w:bCs/>
                <w:sz w:val="28"/>
                <w:szCs w:val="28"/>
              </w:rPr>
            </w:pPr>
            <w:r w:rsidRPr="00ED31E0">
              <w:rPr>
                <w:b/>
                <w:bCs/>
                <w:sz w:val="28"/>
                <w:szCs w:val="28"/>
              </w:rPr>
              <w:t>Hướng dẫn giải và đáp án</w:t>
            </w:r>
          </w:p>
          <w:tbl>
            <w:tblPr>
              <w:tblW w:w="5817"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73"/>
              <w:gridCol w:w="617"/>
              <w:gridCol w:w="617"/>
              <w:gridCol w:w="592"/>
              <w:gridCol w:w="592"/>
              <w:gridCol w:w="617"/>
              <w:gridCol w:w="592"/>
              <w:gridCol w:w="617"/>
            </w:tblGrid>
            <w:tr w:rsidR="00B61787" w:rsidRPr="00ED31E0" w:rsidTr="00B6178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7</w:t>
                  </w:r>
                </w:p>
              </w:tc>
            </w:tr>
            <w:tr w:rsidR="00B61787" w:rsidRPr="00ED31E0" w:rsidTr="00B6178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D</w:t>
                  </w:r>
                </w:p>
              </w:tc>
            </w:tr>
          </w:tbl>
          <w:p w:rsidR="00C03D71" w:rsidRPr="00ED31E0" w:rsidRDefault="00C03D71" w:rsidP="00ED31E0">
            <w:pPr>
              <w:pStyle w:val="NormalWeb"/>
              <w:spacing w:before="0" w:beforeAutospacing="0" w:after="0" w:afterAutospacing="0"/>
              <w:ind w:left="48" w:right="48"/>
              <w:jc w:val="center"/>
              <w:rPr>
                <w:sz w:val="28"/>
                <w:szCs w:val="28"/>
              </w:rPr>
            </w:pPr>
          </w:p>
        </w:tc>
      </w:tr>
      <w:tr w:rsidR="00C03D71" w:rsidRPr="00ED31E0" w:rsidTr="00944BBE">
        <w:trPr>
          <w:gridAfter w:val="2"/>
          <w:wAfter w:w="93" w:type="dxa"/>
        </w:trPr>
        <w:tc>
          <w:tcPr>
            <w:tcW w:w="10314" w:type="dxa"/>
            <w:gridSpan w:val="11"/>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2"/>
          <w:wAfter w:w="93" w:type="dxa"/>
        </w:trPr>
        <w:tc>
          <w:tcPr>
            <w:tcW w:w="3395" w:type="dxa"/>
            <w:gridSpan w:val="2"/>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0C3040" w:rsidRPr="00ED31E0">
              <w:rPr>
                <w:sz w:val="28"/>
                <w:szCs w:val="28"/>
                <w:lang w:val="de-AT"/>
              </w:rPr>
              <w:t>:</w:t>
            </w:r>
          </w:p>
          <w:p w:rsidR="000C3040" w:rsidRPr="00ED31E0" w:rsidRDefault="000C3040" w:rsidP="00ED31E0">
            <w:pPr>
              <w:jc w:val="both"/>
              <w:rPr>
                <w:sz w:val="28"/>
                <w:szCs w:val="28"/>
                <w:lang w:val="de-AT"/>
              </w:rPr>
            </w:pPr>
            <w:r w:rsidRPr="00ED31E0">
              <w:rPr>
                <w:color w:val="000000"/>
                <w:sz w:val="28"/>
                <w:szCs w:val="28"/>
                <w:shd w:val="clear" w:color="auto" w:fill="FFFFFF"/>
              </w:rPr>
              <w:t>Trong thời kì hoạt động mạnh, có khi Mặt Trời phóng về phía Trái Đất một dòng hạt tích điện gây ra hiện tượng bão từ trên Trái Đất. Trong trận bão từ, các kim của la bàn định hướng hỗn loạn và sự truyền sóng vô tuyến bị ảnh hưởng rất mạnh. Sở dĩ bão từ ảnh hưởng đến sự truyền sóng vô tuyến vì</w:t>
            </w:r>
          </w:p>
          <w:p w:rsidR="00C03D71" w:rsidRPr="00ED31E0" w:rsidRDefault="00C03D71" w:rsidP="00ED31E0">
            <w:pPr>
              <w:jc w:val="both"/>
              <w:rPr>
                <w:sz w:val="28"/>
                <w:szCs w:val="28"/>
                <w:lang w:val="de-AT"/>
              </w:rPr>
            </w:pPr>
            <w:r w:rsidRPr="00ED31E0">
              <w:rPr>
                <w:sz w:val="28"/>
                <w:szCs w:val="28"/>
                <w:lang w:val="de-AT"/>
              </w:rPr>
              <w:t>- GV theo dõi và hướng dẫn HS</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6"/>
            <w:shd w:val="clear" w:color="auto" w:fill="auto"/>
          </w:tcPr>
          <w:p w:rsidR="00C03D71" w:rsidRPr="00ED31E0" w:rsidRDefault="00C03D71" w:rsidP="00ED31E0">
            <w:pPr>
              <w:jc w:val="both"/>
              <w:rPr>
                <w:sz w:val="28"/>
                <w:szCs w:val="28"/>
              </w:rPr>
            </w:pPr>
          </w:p>
          <w:p w:rsidR="00C03D71" w:rsidRPr="00ED31E0" w:rsidRDefault="00C03D71"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r w:rsidRPr="00ED31E0">
              <w:rPr>
                <w:b/>
                <w:bCs/>
                <w:sz w:val="28"/>
                <w:szCs w:val="28"/>
                <w:lang w:val="de-AT"/>
              </w:rPr>
              <w:t>. Báo cáo kết quả hoạt  động và thảo luận</w:t>
            </w:r>
          </w:p>
          <w:p w:rsidR="00C03D71" w:rsidRPr="00ED31E0" w:rsidRDefault="00C03D71" w:rsidP="00ED31E0">
            <w:pPr>
              <w:pStyle w:val="ListParagraph"/>
              <w:ind w:left="0"/>
              <w:jc w:val="both"/>
              <w:rPr>
                <w:sz w:val="28"/>
                <w:szCs w:val="28"/>
                <w:lang w:val="de-AT"/>
              </w:rPr>
            </w:pPr>
          </w:p>
        </w:tc>
        <w:tc>
          <w:tcPr>
            <w:tcW w:w="3523" w:type="dxa"/>
            <w:gridSpan w:val="3"/>
            <w:shd w:val="clear" w:color="auto" w:fill="auto"/>
          </w:tcPr>
          <w:p w:rsidR="000C3040" w:rsidRPr="00ED31E0" w:rsidRDefault="000C3040" w:rsidP="00ED31E0">
            <w:pPr>
              <w:pStyle w:val="NormalWeb"/>
              <w:spacing w:before="0" w:beforeAutospacing="0" w:after="0" w:afterAutospacing="0"/>
              <w:ind w:left="48" w:right="48"/>
              <w:jc w:val="both"/>
              <w:rPr>
                <w:color w:val="000000"/>
                <w:sz w:val="28"/>
                <w:szCs w:val="28"/>
              </w:rPr>
            </w:pPr>
            <w:r w:rsidRPr="00ED31E0">
              <w:rPr>
                <w:color w:val="000000"/>
                <w:sz w:val="28"/>
                <w:szCs w:val="28"/>
              </w:rPr>
              <w:t>vì nó làm thay đổi khả năng phản xạ sóng điện từ trên tầng điện li.</w:t>
            </w:r>
          </w:p>
          <w:p w:rsidR="00C03D71" w:rsidRPr="00ED31E0" w:rsidRDefault="00C03D71" w:rsidP="00ED31E0">
            <w:pPr>
              <w:jc w:val="both"/>
              <w:rPr>
                <w:b/>
                <w:bCs/>
                <w:sz w:val="28"/>
                <w:szCs w:val="28"/>
                <w:lang w:val="de-AT"/>
              </w:rPr>
            </w:pPr>
          </w:p>
        </w:tc>
      </w:tr>
      <w:tr w:rsidR="00C03D71" w:rsidRPr="00ED31E0" w:rsidTr="00944BBE">
        <w:trPr>
          <w:gridAfter w:val="2"/>
          <w:wAfter w:w="93" w:type="dxa"/>
        </w:trPr>
        <w:tc>
          <w:tcPr>
            <w:tcW w:w="10314" w:type="dxa"/>
            <w:gridSpan w:val="11"/>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2"/>
          <w:wAfter w:w="93" w:type="dxa"/>
        </w:trPr>
        <w:tc>
          <w:tcPr>
            <w:tcW w:w="10314" w:type="dxa"/>
            <w:gridSpan w:val="11"/>
            <w:shd w:val="clear" w:color="auto" w:fill="auto"/>
          </w:tcPr>
          <w:p w:rsidR="00C03D71" w:rsidRPr="00ED31E0" w:rsidRDefault="000719D0" w:rsidP="00ED31E0">
            <w:pPr>
              <w:jc w:val="both"/>
              <w:rPr>
                <w:bCs/>
                <w:sz w:val="28"/>
                <w:szCs w:val="28"/>
                <w:lang w:val="de-AT"/>
              </w:rPr>
            </w:pPr>
            <w:r w:rsidRPr="00ED31E0">
              <w:rPr>
                <w:bCs/>
                <w:sz w:val="28"/>
                <w:szCs w:val="28"/>
                <w:lang w:val="de-AT"/>
              </w:rPr>
              <w:t xml:space="preserve">Sử dụng radio, tự tìm và ghi chép lại các tần số sóng </w:t>
            </w:r>
          </w:p>
        </w:tc>
      </w:tr>
    </w:tbl>
    <w:p w:rsidR="000719D0" w:rsidRPr="00ED31E0" w:rsidRDefault="000719D0"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119 và SBT trang 35, 36, 37</w:t>
      </w:r>
    </w:p>
    <w:p w:rsidR="00606CA9" w:rsidRPr="00ED31E0" w:rsidRDefault="000719D0" w:rsidP="00ED31E0">
      <w:pPr>
        <w:rPr>
          <w:sz w:val="28"/>
          <w:szCs w:val="28"/>
        </w:rPr>
      </w:pPr>
      <w:r w:rsidRPr="00ED31E0">
        <w:rPr>
          <w:sz w:val="28"/>
          <w:szCs w:val="28"/>
        </w:rPr>
        <w:t>- Chuẩn bị bài mới</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40</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0C3040" w:rsidRPr="00ED31E0" w:rsidRDefault="000C3040"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chương IV</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0C3040" w:rsidRPr="00ED31E0" w:rsidRDefault="000C3040"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944BBE" w:rsidRPr="00ED31E0" w:rsidRDefault="00944BBE" w:rsidP="00ED31E0">
      <w:pPr>
        <w:jc w:val="both"/>
        <w:rPr>
          <w:b/>
          <w:sz w:val="28"/>
          <w:szCs w:val="28"/>
        </w:rPr>
      </w:pPr>
      <w:r w:rsidRPr="00ED31E0">
        <w:rPr>
          <w:b/>
          <w:sz w:val="28"/>
          <w:szCs w:val="28"/>
        </w:rPr>
        <w:t>II. PHƯƠNG PHÁP-KĨ THUẬT</w:t>
      </w:r>
    </w:p>
    <w:p w:rsidR="00944BBE" w:rsidRPr="00ED31E0" w:rsidRDefault="00944BBE" w:rsidP="00ED31E0">
      <w:pPr>
        <w:jc w:val="both"/>
        <w:rPr>
          <w:b/>
          <w:sz w:val="28"/>
          <w:szCs w:val="28"/>
        </w:rPr>
      </w:pPr>
      <w:r w:rsidRPr="00ED31E0">
        <w:rPr>
          <w:b/>
          <w:sz w:val="28"/>
          <w:szCs w:val="28"/>
        </w:rPr>
        <w:t>1. Phương pháp</w:t>
      </w:r>
    </w:p>
    <w:p w:rsidR="00944BBE" w:rsidRPr="00ED31E0" w:rsidRDefault="00944BBE" w:rsidP="00ED31E0">
      <w:pPr>
        <w:rPr>
          <w:sz w:val="28"/>
          <w:szCs w:val="28"/>
        </w:rPr>
      </w:pPr>
      <w:r w:rsidRPr="00ED31E0">
        <w:rPr>
          <w:sz w:val="28"/>
          <w:szCs w:val="28"/>
        </w:rPr>
        <w:t>PP dạy học Gợi mở - vấn đáp, PP thuyết trình, PP hoạt động nhóm, PP công tác độc lập</w:t>
      </w:r>
    </w:p>
    <w:p w:rsidR="00944BBE" w:rsidRPr="00ED31E0" w:rsidRDefault="00944BBE" w:rsidP="00ED31E0">
      <w:pPr>
        <w:jc w:val="both"/>
        <w:rPr>
          <w:b/>
          <w:sz w:val="28"/>
          <w:szCs w:val="28"/>
        </w:rPr>
      </w:pPr>
      <w:r w:rsidRPr="00ED31E0">
        <w:rPr>
          <w:b/>
          <w:sz w:val="28"/>
          <w:szCs w:val="28"/>
        </w:rPr>
        <w:t>2. Kĩ thuật dạy học</w:t>
      </w:r>
    </w:p>
    <w:p w:rsidR="00944BBE" w:rsidRPr="00ED31E0" w:rsidRDefault="00944BBE" w:rsidP="00ED31E0">
      <w:pPr>
        <w:jc w:val="both"/>
        <w:rPr>
          <w:sz w:val="28"/>
          <w:szCs w:val="28"/>
        </w:rPr>
      </w:pPr>
      <w:r w:rsidRPr="00ED31E0">
        <w:rPr>
          <w:sz w:val="28"/>
          <w:szCs w:val="28"/>
        </w:rPr>
        <w:t>Kĩ thật dặt câu hỏi, kĩ thuật XYZ</w:t>
      </w:r>
    </w:p>
    <w:p w:rsidR="00944BBE" w:rsidRPr="00ED31E0" w:rsidRDefault="00944BBE" w:rsidP="00ED31E0">
      <w:pPr>
        <w:jc w:val="both"/>
        <w:rPr>
          <w:b/>
          <w:sz w:val="28"/>
          <w:szCs w:val="28"/>
          <w:lang w:val="pt-BR"/>
        </w:rPr>
      </w:pPr>
      <w:r w:rsidRPr="00ED31E0">
        <w:rPr>
          <w:b/>
          <w:sz w:val="28"/>
          <w:szCs w:val="28"/>
          <w:lang w:val="pt-BR"/>
        </w:rPr>
        <w:t>III. CHUẨN BỊ</w:t>
      </w:r>
    </w:p>
    <w:p w:rsidR="00944BBE" w:rsidRPr="00ED31E0" w:rsidRDefault="00944BBE" w:rsidP="00ED31E0">
      <w:pPr>
        <w:jc w:val="both"/>
        <w:rPr>
          <w:b/>
          <w:sz w:val="28"/>
          <w:szCs w:val="28"/>
          <w:lang w:val="pt-BR"/>
        </w:rPr>
      </w:pPr>
      <w:r w:rsidRPr="00ED31E0">
        <w:rPr>
          <w:b/>
          <w:sz w:val="28"/>
          <w:szCs w:val="28"/>
          <w:lang w:val="pt-BR"/>
        </w:rPr>
        <w:t>1. Chuẩn bị của giáo viên:</w:t>
      </w:r>
    </w:p>
    <w:p w:rsidR="00944BBE" w:rsidRPr="00ED31E0" w:rsidRDefault="00944BBE" w:rsidP="00ED31E0">
      <w:pPr>
        <w:jc w:val="both"/>
        <w:rPr>
          <w:sz w:val="28"/>
          <w:szCs w:val="28"/>
        </w:rPr>
      </w:pPr>
      <w:r w:rsidRPr="00ED31E0">
        <w:rPr>
          <w:sz w:val="28"/>
          <w:szCs w:val="28"/>
        </w:rPr>
        <w:t>- Gíao án, tranh, ảnh trong SGK.</w:t>
      </w:r>
    </w:p>
    <w:p w:rsidR="00944BBE" w:rsidRPr="00ED31E0" w:rsidRDefault="00944BBE" w:rsidP="00ED31E0">
      <w:pPr>
        <w:jc w:val="both"/>
        <w:rPr>
          <w:sz w:val="28"/>
          <w:szCs w:val="28"/>
        </w:rPr>
      </w:pPr>
      <w:r w:rsidRPr="00ED31E0">
        <w:rPr>
          <w:sz w:val="28"/>
          <w:szCs w:val="28"/>
        </w:rPr>
        <w:t>- SGK, SGV, một số dụng cụ thí nghiệm</w:t>
      </w:r>
    </w:p>
    <w:p w:rsidR="00944BBE" w:rsidRPr="00ED31E0" w:rsidRDefault="00944BBE" w:rsidP="00ED31E0">
      <w:pPr>
        <w:jc w:val="both"/>
        <w:rPr>
          <w:sz w:val="28"/>
          <w:szCs w:val="28"/>
        </w:rPr>
      </w:pPr>
      <w:r w:rsidRPr="00ED31E0">
        <w:rPr>
          <w:sz w:val="28"/>
          <w:szCs w:val="28"/>
        </w:rPr>
        <w:t>- Giao một số câu hỏi trong bài học mới cho học sinh tìm hiểu trước ở nhà.</w:t>
      </w:r>
    </w:p>
    <w:p w:rsidR="00944BBE" w:rsidRPr="00ED31E0" w:rsidRDefault="00944BBE" w:rsidP="00ED31E0">
      <w:pPr>
        <w:jc w:val="both"/>
        <w:rPr>
          <w:b/>
          <w:sz w:val="28"/>
          <w:szCs w:val="28"/>
          <w:lang w:val="pt-BR"/>
        </w:rPr>
      </w:pPr>
      <w:r w:rsidRPr="00ED31E0">
        <w:rPr>
          <w:b/>
          <w:sz w:val="28"/>
          <w:szCs w:val="28"/>
          <w:lang w:val="pt-BR"/>
        </w:rPr>
        <w:t>2. Chuẩn bị của học sinh:</w:t>
      </w:r>
    </w:p>
    <w:p w:rsidR="00944BBE" w:rsidRPr="00ED31E0" w:rsidRDefault="00944BBE"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944BBE" w:rsidRPr="00ED31E0" w:rsidRDefault="00944BBE"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ind w:firstLine="720"/>
        <w:jc w:val="both"/>
        <w:rPr>
          <w:sz w:val="28"/>
          <w:szCs w:val="28"/>
        </w:rPr>
      </w:pPr>
      <w:r w:rsidRPr="00ED31E0">
        <w:rPr>
          <w:b/>
          <w:sz w:val="28"/>
          <w:szCs w:val="28"/>
        </w:rPr>
        <w:t xml:space="preserve">Hoạt động 1: Bài tập SGK trang 107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6, 7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8. Trình baỳ phương pháp và công thức cần sử dụng</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6 và 7</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w:t>
            </w:r>
            <w:r w:rsidRPr="00043D2A">
              <w:rPr>
                <w:position w:val="-8"/>
                <w:sz w:val="28"/>
                <w:szCs w:val="28"/>
              </w:rPr>
              <w:object w:dxaOrig="1060" w:dyaOrig="360">
                <v:shape id="_x0000_i1573" type="#_x0000_t75" style="width:53.2pt;height:18.15pt" o:ole="">
                  <v:imagedata r:id="rId1111" o:title=""/>
                </v:shape>
                <o:OLEObject Type="Embed" ProgID="Equation.3" ShapeID="_x0000_i1573" DrawAspect="Content" ObjectID="_1629614640" r:id="rId1112"/>
              </w:object>
            </w:r>
          </w:p>
        </w:tc>
        <w:tc>
          <w:tcPr>
            <w:tcW w:w="4316"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A</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8</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 </w:t>
            </w:r>
            <w:r w:rsidRPr="00043D2A">
              <w:rPr>
                <w:position w:val="-10"/>
                <w:sz w:val="28"/>
                <w:szCs w:val="28"/>
              </w:rPr>
              <w:object w:dxaOrig="2180" w:dyaOrig="380">
                <v:shape id="_x0000_i1574" type="#_x0000_t75" style="width:108.95pt;height:18.8pt" o:ole="">
                  <v:imagedata r:id="rId1113" o:title=""/>
                </v:shape>
                <o:OLEObject Type="Embed" ProgID="Equation.3" ShapeID="_x0000_i1574" DrawAspect="Content" ObjectID="_1629614641" r:id="rId1114"/>
              </w:object>
            </w:r>
            <w:r w:rsidRPr="00043D2A">
              <w:rPr>
                <w:sz w:val="28"/>
                <w:szCs w:val="28"/>
              </w:rPr>
              <w:t xml:space="preserve"> s</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f = 0,265.10</w:t>
            </w:r>
            <w:r w:rsidRPr="00043D2A">
              <w:rPr>
                <w:sz w:val="28"/>
                <w:szCs w:val="28"/>
                <w:vertAlign w:val="superscript"/>
              </w:rPr>
              <w:t>6</w:t>
            </w:r>
            <w:r w:rsidRPr="00043D2A">
              <w:rPr>
                <w:sz w:val="28"/>
                <w:szCs w:val="28"/>
              </w:rPr>
              <w:t xml:space="preserve"> Hz</w:t>
            </w:r>
          </w:p>
        </w:tc>
      </w:tr>
    </w:tbl>
    <w:p w:rsidR="00606CA9" w:rsidRPr="00ED31E0" w:rsidRDefault="00606CA9" w:rsidP="00ED31E0">
      <w:pPr>
        <w:jc w:val="both"/>
        <w:rPr>
          <w:sz w:val="28"/>
          <w:szCs w:val="28"/>
        </w:rPr>
      </w:pPr>
      <w:r w:rsidRPr="00ED31E0">
        <w:rPr>
          <w:b/>
          <w:sz w:val="28"/>
          <w:szCs w:val="28"/>
        </w:rPr>
        <w:tab/>
        <w:t xml:space="preserve">Hoạt động 2: Bài tập trang 111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5"/>
        <w:gridCol w:w="3184"/>
        <w:gridCol w:w="4347"/>
      </w:tblGrid>
      <w:tr w:rsidR="00606CA9" w:rsidRPr="00ED31E0" w:rsidTr="00043D2A">
        <w:tc>
          <w:tcPr>
            <w:tcW w:w="2845"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4, 5, 6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184"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4 và 5 ,6</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4347"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4</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D</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D</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A</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sz w:val="28"/>
                <w:szCs w:val="28"/>
              </w:rPr>
            </w:pPr>
          </w:p>
        </w:tc>
      </w:tr>
    </w:tbl>
    <w:p w:rsidR="00606CA9" w:rsidRPr="00ED31E0" w:rsidRDefault="00606CA9" w:rsidP="00ED31E0">
      <w:pPr>
        <w:jc w:val="both"/>
        <w:rPr>
          <w:sz w:val="28"/>
          <w:szCs w:val="28"/>
        </w:rPr>
      </w:pPr>
      <w:r w:rsidRPr="00ED31E0">
        <w:rPr>
          <w:b/>
          <w:sz w:val="28"/>
          <w:szCs w:val="28"/>
        </w:rPr>
        <w:t xml:space="preserve"> </w:t>
      </w:r>
      <w:r w:rsidRPr="00ED31E0">
        <w:rPr>
          <w:b/>
          <w:sz w:val="28"/>
          <w:szCs w:val="28"/>
        </w:rPr>
        <w:tab/>
        <w:t xml:space="preserve">Hoạt động 3: Bài tập trang 115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5"/>
        <w:gridCol w:w="3184"/>
        <w:gridCol w:w="4347"/>
      </w:tblGrid>
      <w:tr w:rsidR="00606CA9" w:rsidRPr="00ED31E0" w:rsidTr="00043D2A">
        <w:tc>
          <w:tcPr>
            <w:tcW w:w="2845"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3, 4, 5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 Trình baỳ phương pháp và công thức cần sử dụng</w:t>
            </w:r>
          </w:p>
        </w:tc>
        <w:tc>
          <w:tcPr>
            <w:tcW w:w="3184"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3 và 4, 5</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Áp dụng công thức </w:t>
            </w:r>
            <w:r w:rsidRPr="00043D2A">
              <w:rPr>
                <w:position w:val="-24"/>
                <w:sz w:val="28"/>
                <w:szCs w:val="28"/>
              </w:rPr>
              <w:object w:dxaOrig="680" w:dyaOrig="620">
                <v:shape id="_x0000_i1575" type="#_x0000_t75" style="width:33.8pt;height:30.7pt" o:ole="">
                  <v:imagedata r:id="rId1115" o:title=""/>
                </v:shape>
                <o:OLEObject Type="Embed" ProgID="Equation.3" ShapeID="_x0000_i1575" DrawAspect="Content" ObjectID="_1629614642" r:id="rId1116"/>
              </w:object>
            </w:r>
            <w:r w:rsidRPr="00043D2A">
              <w:rPr>
                <w:sz w:val="28"/>
                <w:szCs w:val="28"/>
              </w:rPr>
              <w:t xml:space="preserve"> với </w:t>
            </w:r>
            <w:r w:rsidRPr="00043D2A">
              <w:rPr>
                <w:position w:val="-6"/>
                <w:sz w:val="28"/>
                <w:szCs w:val="28"/>
              </w:rPr>
              <w:object w:dxaOrig="220" w:dyaOrig="279">
                <v:shape id="_x0000_i1576" type="#_x0000_t75" style="width:11.25pt;height:14.4pt" o:ole="">
                  <v:imagedata r:id="rId1117" o:title=""/>
                </v:shape>
                <o:OLEObject Type="Embed" ProgID="Equation.3" ShapeID="_x0000_i1576" DrawAspect="Content" ObjectID="_1629614643" r:id="rId1118"/>
              </w:object>
            </w:r>
            <w:r w:rsidRPr="00043D2A">
              <w:rPr>
                <w:sz w:val="28"/>
                <w:szCs w:val="28"/>
              </w:rPr>
              <w:t xml:space="preserve"> và c từng trường hợp</w:t>
            </w:r>
          </w:p>
        </w:tc>
        <w:tc>
          <w:tcPr>
            <w:tcW w:w="4347"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3</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D</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4</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w:t>
            </w:r>
            <w:r w:rsidRPr="00043D2A">
              <w:rPr>
                <w:position w:val="-24"/>
                <w:sz w:val="28"/>
                <w:szCs w:val="28"/>
              </w:rPr>
              <w:object w:dxaOrig="680" w:dyaOrig="620">
                <v:shape id="_x0000_i1577" type="#_x0000_t75" style="width:33.8pt;height:30.7pt" o:ole="">
                  <v:imagedata r:id="rId1115" o:title=""/>
                </v:shape>
                <o:OLEObject Type="Embed" ProgID="Equation.3" ShapeID="_x0000_i1577" DrawAspect="Content" ObjectID="_1629614644" r:id="rId1119"/>
              </w:object>
            </w:r>
            <w:r w:rsidRPr="00043D2A">
              <w:rPr>
                <w:sz w:val="28"/>
                <w:szCs w:val="28"/>
              </w:rPr>
              <w:t xml:space="preserve">    với c = 3.10</w:t>
            </w:r>
            <w:r w:rsidRPr="00043D2A">
              <w:rPr>
                <w:sz w:val="28"/>
                <w:szCs w:val="28"/>
                <w:vertAlign w:val="superscript"/>
              </w:rPr>
              <w:t xml:space="preserve">8 </w:t>
            </w:r>
            <w:r w:rsidRPr="00043D2A">
              <w:rPr>
                <w:sz w:val="28"/>
                <w:szCs w:val="28"/>
              </w:rPr>
              <w:t>m/s</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Ứng với </w:t>
            </w:r>
            <w:r w:rsidRPr="00043D2A">
              <w:rPr>
                <w:position w:val="-10"/>
                <w:sz w:val="28"/>
                <w:szCs w:val="28"/>
              </w:rPr>
              <w:object w:dxaOrig="2640" w:dyaOrig="360">
                <v:shape id="_x0000_i1578" type="#_x0000_t75" style="width:132.1pt;height:18.15pt" o:ole="">
                  <v:imagedata r:id="rId1120" o:title=""/>
                </v:shape>
                <o:OLEObject Type="Embed" ProgID="Equation.3" ShapeID="_x0000_i1578" DrawAspect="Content" ObjectID="_1629614645" r:id="rId1121"/>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Ứng với </w:t>
            </w:r>
            <w:r w:rsidRPr="00043D2A">
              <w:rPr>
                <w:position w:val="-10"/>
                <w:sz w:val="28"/>
                <w:szCs w:val="28"/>
              </w:rPr>
              <w:object w:dxaOrig="2780" w:dyaOrig="360">
                <v:shape id="_x0000_i1579" type="#_x0000_t75" style="width:139pt;height:18.15pt" o:ole="">
                  <v:imagedata r:id="rId1122" o:title=""/>
                </v:shape>
                <o:OLEObject Type="Embed" ProgID="Equation.3" ShapeID="_x0000_i1579" DrawAspect="Content" ObjectID="_1629614646" r:id="rId1123"/>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Ứng với </w:t>
            </w:r>
            <w:r w:rsidRPr="00043D2A">
              <w:rPr>
                <w:position w:val="-10"/>
                <w:sz w:val="28"/>
                <w:szCs w:val="28"/>
              </w:rPr>
              <w:object w:dxaOrig="2780" w:dyaOrig="360">
                <v:shape id="_x0000_i1580" type="#_x0000_t75" style="width:139pt;height:18.15pt" o:ole="">
                  <v:imagedata r:id="rId1124" o:title=""/>
                </v:shape>
                <o:OLEObject Type="Embed" ProgID="Equation.3" ShapeID="_x0000_i1580" DrawAspect="Content" ObjectID="_1629614647" r:id="rId1125"/>
              </w:objec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tc>
      </w:tr>
    </w:tbl>
    <w:p w:rsidR="00606CA9" w:rsidRPr="00ED31E0" w:rsidRDefault="00606CA9" w:rsidP="00ED31E0">
      <w:pPr>
        <w:jc w:val="both"/>
        <w:rPr>
          <w:b/>
          <w:sz w:val="28"/>
          <w:szCs w:val="28"/>
        </w:rPr>
      </w:pPr>
    </w:p>
    <w:p w:rsidR="00606CA9" w:rsidRPr="00ED31E0" w:rsidRDefault="00606CA9" w:rsidP="00ED31E0">
      <w:pPr>
        <w:ind w:firstLine="720"/>
        <w:jc w:val="both"/>
        <w:rPr>
          <w:sz w:val="28"/>
          <w:szCs w:val="28"/>
        </w:rPr>
      </w:pPr>
      <w:r w:rsidRPr="00ED31E0">
        <w:rPr>
          <w:b/>
          <w:sz w:val="28"/>
          <w:szCs w:val="28"/>
        </w:rPr>
        <w:t xml:space="preserve">Hoạt động 4: Bài tập trang 119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5"/>
        <w:gridCol w:w="3184"/>
        <w:gridCol w:w="4347"/>
      </w:tblGrid>
      <w:tr w:rsidR="00606CA9" w:rsidRPr="00ED31E0" w:rsidTr="00043D2A">
        <w:tc>
          <w:tcPr>
            <w:tcW w:w="2845"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3, 4, 5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184"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3 và 4, 5</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4347"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B</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bài “TÁN SẮC ÁNH SÁNG”</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ind w:firstLine="720"/>
        <w:jc w:val="center"/>
        <w:rPr>
          <w:b/>
          <w:sz w:val="28"/>
          <w:szCs w:val="28"/>
        </w:rPr>
      </w:pPr>
    </w:p>
    <w:p w:rsidR="00606CA9" w:rsidRPr="00ED31E0" w:rsidRDefault="00606CA9" w:rsidP="00ED31E0">
      <w:pPr>
        <w:jc w:val="center"/>
        <w:rPr>
          <w:b/>
          <w:sz w:val="28"/>
          <w:szCs w:val="28"/>
        </w:rPr>
      </w:pPr>
      <w:r w:rsidRPr="00ED31E0">
        <w:rPr>
          <w:b/>
          <w:sz w:val="28"/>
          <w:szCs w:val="28"/>
        </w:rPr>
        <w:t>CHƯƠNG V</w:t>
      </w:r>
    </w:p>
    <w:p w:rsidR="00606CA9" w:rsidRPr="00ED31E0" w:rsidRDefault="00606CA9" w:rsidP="00ED31E0">
      <w:pPr>
        <w:jc w:val="center"/>
        <w:rPr>
          <w:b/>
          <w:sz w:val="28"/>
          <w:szCs w:val="28"/>
        </w:rPr>
      </w:pPr>
      <w:r w:rsidRPr="00ED31E0">
        <w:rPr>
          <w:b/>
          <w:sz w:val="28"/>
          <w:szCs w:val="28"/>
        </w:rPr>
        <w:t>SÓNG ÁNH SÁNG</w:t>
      </w: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Tiết 41</w:t>
      </w:r>
    </w:p>
    <w:p w:rsidR="00606CA9" w:rsidRPr="00ED31E0" w:rsidRDefault="00606CA9" w:rsidP="00ED31E0">
      <w:pPr>
        <w:jc w:val="center"/>
        <w:rPr>
          <w:b/>
          <w:sz w:val="28"/>
          <w:szCs w:val="28"/>
        </w:rPr>
      </w:pPr>
      <w:r w:rsidRPr="00ED31E0">
        <w:rPr>
          <w:b/>
          <w:sz w:val="28"/>
          <w:szCs w:val="28"/>
        </w:rPr>
        <w:t>TÁN SẮC ÁNH SÁNG</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Mô tả được 2 thí nghiệm của Niu-tơn và nêu được kết luận rút ra từ mỗi thí nghiệm.</w:t>
      </w:r>
    </w:p>
    <w:p w:rsidR="00606CA9" w:rsidRPr="00ED31E0" w:rsidRDefault="00606CA9" w:rsidP="00ED31E0">
      <w:pPr>
        <w:jc w:val="both"/>
        <w:rPr>
          <w:b/>
          <w:sz w:val="28"/>
          <w:szCs w:val="28"/>
        </w:rPr>
      </w:pPr>
      <w:r w:rsidRPr="00ED31E0">
        <w:rPr>
          <w:sz w:val="28"/>
          <w:szCs w:val="28"/>
        </w:rPr>
        <w:t>- Giải thích được hiện tượng tán sắc ánh sáng qua lăng kính bằng hai giả thuyết của Niu-tơ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944BBE" w:rsidRPr="00ED31E0" w:rsidRDefault="00944BBE" w:rsidP="00ED31E0">
      <w:pPr>
        <w:jc w:val="both"/>
        <w:rPr>
          <w:b/>
          <w:sz w:val="28"/>
          <w:szCs w:val="28"/>
        </w:rPr>
      </w:pPr>
      <w:r w:rsidRPr="00ED31E0">
        <w:rPr>
          <w:b/>
          <w:sz w:val="28"/>
          <w:szCs w:val="28"/>
        </w:rPr>
        <w:t>II. PHƯƠNG PHÁP-KĨ THUẬT</w:t>
      </w:r>
    </w:p>
    <w:p w:rsidR="00944BBE" w:rsidRPr="00ED31E0" w:rsidRDefault="00944BBE" w:rsidP="00ED31E0">
      <w:pPr>
        <w:jc w:val="both"/>
        <w:rPr>
          <w:b/>
          <w:sz w:val="28"/>
          <w:szCs w:val="28"/>
        </w:rPr>
      </w:pPr>
      <w:r w:rsidRPr="00ED31E0">
        <w:rPr>
          <w:b/>
          <w:sz w:val="28"/>
          <w:szCs w:val="28"/>
        </w:rPr>
        <w:t>1. Phương pháp</w:t>
      </w:r>
    </w:p>
    <w:p w:rsidR="00944BBE" w:rsidRPr="00ED31E0" w:rsidRDefault="00944BBE" w:rsidP="00ED31E0">
      <w:pPr>
        <w:rPr>
          <w:sz w:val="28"/>
          <w:szCs w:val="28"/>
        </w:rPr>
      </w:pPr>
      <w:r w:rsidRPr="00ED31E0">
        <w:rPr>
          <w:sz w:val="28"/>
          <w:szCs w:val="28"/>
        </w:rPr>
        <w:t>PP dạy học Gợi mở - vấn đáp, PP thuyết trình, PP hoạt động nhóm, PP công tác độc lập</w:t>
      </w:r>
    </w:p>
    <w:p w:rsidR="00944BBE" w:rsidRPr="00ED31E0" w:rsidRDefault="00944BBE" w:rsidP="00ED31E0">
      <w:pPr>
        <w:jc w:val="both"/>
        <w:rPr>
          <w:b/>
          <w:sz w:val="28"/>
          <w:szCs w:val="28"/>
        </w:rPr>
      </w:pPr>
      <w:r w:rsidRPr="00ED31E0">
        <w:rPr>
          <w:b/>
          <w:sz w:val="28"/>
          <w:szCs w:val="28"/>
        </w:rPr>
        <w:t>2. Kĩ thuật dạy học</w:t>
      </w:r>
    </w:p>
    <w:p w:rsidR="00944BBE" w:rsidRPr="00ED31E0" w:rsidRDefault="00944BBE" w:rsidP="00ED31E0">
      <w:pPr>
        <w:jc w:val="both"/>
        <w:rPr>
          <w:sz w:val="28"/>
          <w:szCs w:val="28"/>
        </w:rPr>
      </w:pPr>
      <w:r w:rsidRPr="00ED31E0">
        <w:rPr>
          <w:sz w:val="28"/>
          <w:szCs w:val="28"/>
        </w:rPr>
        <w:t>Kĩ thật dặt câu hỏi, kĩ thuật XYZ</w:t>
      </w:r>
    </w:p>
    <w:p w:rsidR="00944BBE" w:rsidRPr="00ED31E0" w:rsidRDefault="00944BBE" w:rsidP="00ED31E0">
      <w:pPr>
        <w:jc w:val="both"/>
        <w:rPr>
          <w:b/>
          <w:sz w:val="28"/>
          <w:szCs w:val="28"/>
          <w:lang w:val="pt-BR"/>
        </w:rPr>
      </w:pPr>
      <w:r w:rsidRPr="00ED31E0">
        <w:rPr>
          <w:b/>
          <w:sz w:val="28"/>
          <w:szCs w:val="28"/>
          <w:lang w:val="pt-BR"/>
        </w:rPr>
        <w:t>III. CHUẨN BỊ</w:t>
      </w:r>
    </w:p>
    <w:p w:rsidR="00944BBE" w:rsidRPr="00ED31E0" w:rsidRDefault="00944BBE" w:rsidP="00ED31E0">
      <w:pPr>
        <w:jc w:val="both"/>
        <w:rPr>
          <w:b/>
          <w:sz w:val="28"/>
          <w:szCs w:val="28"/>
          <w:lang w:val="pt-BR"/>
        </w:rPr>
      </w:pPr>
      <w:r w:rsidRPr="00ED31E0">
        <w:rPr>
          <w:b/>
          <w:sz w:val="28"/>
          <w:szCs w:val="28"/>
          <w:lang w:val="pt-BR"/>
        </w:rPr>
        <w:t>1. Chuẩn bị của giáo viên:</w:t>
      </w:r>
    </w:p>
    <w:p w:rsidR="00944BBE" w:rsidRPr="00ED31E0" w:rsidRDefault="00944BBE" w:rsidP="00ED31E0">
      <w:pPr>
        <w:jc w:val="both"/>
        <w:rPr>
          <w:sz w:val="28"/>
          <w:szCs w:val="28"/>
        </w:rPr>
      </w:pPr>
      <w:r w:rsidRPr="00ED31E0">
        <w:rPr>
          <w:sz w:val="28"/>
          <w:szCs w:val="28"/>
        </w:rPr>
        <w:t>- Gíao án, tranh, ảnh trong SGK.</w:t>
      </w:r>
    </w:p>
    <w:p w:rsidR="00944BBE" w:rsidRPr="00ED31E0" w:rsidRDefault="00944BBE" w:rsidP="00ED31E0">
      <w:pPr>
        <w:jc w:val="both"/>
        <w:rPr>
          <w:sz w:val="28"/>
          <w:szCs w:val="28"/>
        </w:rPr>
      </w:pPr>
      <w:r w:rsidRPr="00ED31E0">
        <w:rPr>
          <w:sz w:val="28"/>
          <w:szCs w:val="28"/>
        </w:rPr>
        <w:t>- SGK, SGV, một số dụng cụ thí nghiệm</w:t>
      </w:r>
    </w:p>
    <w:p w:rsidR="00944BBE" w:rsidRPr="00ED31E0" w:rsidRDefault="00944BBE" w:rsidP="00ED31E0">
      <w:pPr>
        <w:jc w:val="both"/>
        <w:rPr>
          <w:sz w:val="28"/>
          <w:szCs w:val="28"/>
        </w:rPr>
      </w:pPr>
      <w:r w:rsidRPr="00ED31E0">
        <w:rPr>
          <w:sz w:val="28"/>
          <w:szCs w:val="28"/>
        </w:rPr>
        <w:t>- Giao một số câu hỏi trong bài học mới cho học sinh tìm hiểu trước ở nhà.</w:t>
      </w:r>
    </w:p>
    <w:p w:rsidR="00944BBE" w:rsidRPr="00ED31E0" w:rsidRDefault="00944BBE" w:rsidP="00ED31E0">
      <w:pPr>
        <w:jc w:val="both"/>
        <w:rPr>
          <w:b/>
          <w:sz w:val="28"/>
          <w:szCs w:val="28"/>
          <w:lang w:val="pt-BR"/>
        </w:rPr>
      </w:pPr>
      <w:r w:rsidRPr="00ED31E0">
        <w:rPr>
          <w:b/>
          <w:sz w:val="28"/>
          <w:szCs w:val="28"/>
          <w:lang w:val="pt-BR"/>
        </w:rPr>
        <w:t>2. Chuẩn bị của học sinh:</w:t>
      </w:r>
    </w:p>
    <w:p w:rsidR="00944BBE" w:rsidRPr="00ED31E0" w:rsidRDefault="00944BBE"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944BBE" w:rsidRPr="00ED31E0" w:rsidRDefault="00944BBE"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2"/>
        <w:gridCol w:w="16"/>
        <w:gridCol w:w="78"/>
        <w:gridCol w:w="402"/>
        <w:gridCol w:w="31"/>
        <w:gridCol w:w="952"/>
        <w:gridCol w:w="1991"/>
        <w:gridCol w:w="267"/>
        <w:gridCol w:w="24"/>
        <w:gridCol w:w="124"/>
        <w:gridCol w:w="691"/>
        <w:gridCol w:w="2394"/>
        <w:gridCol w:w="24"/>
        <w:gridCol w:w="31"/>
        <w:gridCol w:w="7"/>
      </w:tblGrid>
      <w:tr w:rsidR="00BB2118" w:rsidRPr="00ED31E0" w:rsidTr="002F4336">
        <w:trPr>
          <w:gridAfter w:val="3"/>
          <w:wAfter w:w="62" w:type="dxa"/>
        </w:trPr>
        <w:tc>
          <w:tcPr>
            <w:tcW w:w="3395"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5"/>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2F4336">
        <w:trPr>
          <w:gridAfter w:val="3"/>
          <w:wAfter w:w="62" w:type="dxa"/>
        </w:trPr>
        <w:tc>
          <w:tcPr>
            <w:tcW w:w="10314" w:type="dxa"/>
            <w:gridSpan w:val="12"/>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2F4336">
        <w:trPr>
          <w:gridAfter w:val="3"/>
          <w:wAfter w:w="62" w:type="dxa"/>
        </w:trPr>
        <w:tc>
          <w:tcPr>
            <w:tcW w:w="4786" w:type="dxa"/>
            <w:gridSpan w:val="6"/>
            <w:shd w:val="clear" w:color="auto" w:fill="auto"/>
          </w:tcPr>
          <w:p w:rsidR="006F6394" w:rsidRPr="00ED31E0" w:rsidRDefault="006F6394" w:rsidP="00ED31E0">
            <w:pPr>
              <w:ind w:firstLine="713"/>
              <w:jc w:val="both"/>
              <w:rPr>
                <w:sz w:val="28"/>
                <w:szCs w:val="28"/>
              </w:rPr>
            </w:pPr>
            <w:r w:rsidRPr="00ED31E0">
              <w:rPr>
                <w:sz w:val="28"/>
                <w:szCs w:val="28"/>
              </w:rPr>
              <w:t>- Ơ 11 ta đã học về tính chất của lăng kính. Nghĩa là khi ánh sang trắng qua lăng kính sẽ tách thành dãy bảy màu: đỏ cam vàng lục lam chàm tím.Vậy tại sao ánh sang trắng lại tách ra các as có màu sắc như vậy ta chưa giải thích. Hôm nay ta sẽ giải thích hiện tượng này qua bài “TÁN SẮC AS”.</w:t>
            </w:r>
          </w:p>
          <w:p w:rsidR="00BB2118" w:rsidRPr="00ED31E0" w:rsidRDefault="00BB2118" w:rsidP="00ED31E0">
            <w:pPr>
              <w:jc w:val="both"/>
              <w:rPr>
                <w:sz w:val="28"/>
                <w:szCs w:val="28"/>
              </w:rPr>
            </w:pPr>
          </w:p>
        </w:tc>
        <w:tc>
          <w:tcPr>
            <w:tcW w:w="3119" w:type="dxa"/>
            <w:gridSpan w:val="5"/>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6F6394" w:rsidRPr="00ED31E0" w:rsidRDefault="006F6394" w:rsidP="00ED31E0">
            <w:pPr>
              <w:jc w:val="both"/>
              <w:rPr>
                <w:sz w:val="28"/>
                <w:szCs w:val="28"/>
              </w:rPr>
            </w:pPr>
          </w:p>
          <w:p w:rsidR="006F6394" w:rsidRPr="00ED31E0" w:rsidRDefault="006F6394" w:rsidP="00ED31E0">
            <w:pPr>
              <w:jc w:val="both"/>
              <w:rPr>
                <w:sz w:val="28"/>
                <w:szCs w:val="28"/>
              </w:rPr>
            </w:pPr>
          </w:p>
          <w:p w:rsidR="006F6394" w:rsidRPr="00ED31E0" w:rsidRDefault="006F6394"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6F6394" w:rsidRPr="00ED31E0" w:rsidRDefault="006F6394" w:rsidP="00ED31E0">
            <w:pPr>
              <w:rPr>
                <w:sz w:val="28"/>
                <w:szCs w:val="28"/>
              </w:rPr>
            </w:pPr>
            <w:r w:rsidRPr="00ED31E0">
              <w:rPr>
                <w:sz w:val="28"/>
                <w:szCs w:val="28"/>
              </w:rPr>
              <w:t>Tiết 41</w:t>
            </w:r>
          </w:p>
          <w:p w:rsidR="006F6394" w:rsidRPr="00ED31E0" w:rsidRDefault="006F6394" w:rsidP="00ED31E0">
            <w:pPr>
              <w:jc w:val="center"/>
              <w:rPr>
                <w:b/>
                <w:sz w:val="28"/>
                <w:szCs w:val="28"/>
              </w:rPr>
            </w:pPr>
            <w:r w:rsidRPr="00ED31E0">
              <w:rPr>
                <w:b/>
                <w:sz w:val="28"/>
                <w:szCs w:val="28"/>
              </w:rPr>
              <w:t>TÁN SẮC ÁNH SÁNG</w:t>
            </w:r>
          </w:p>
          <w:p w:rsidR="00BB2118" w:rsidRPr="00ED31E0" w:rsidRDefault="00BB2118" w:rsidP="00ED31E0">
            <w:pPr>
              <w:jc w:val="center"/>
              <w:rPr>
                <w:sz w:val="28"/>
                <w:szCs w:val="28"/>
                <w:lang w:val="pt-BR"/>
              </w:rPr>
            </w:pPr>
          </w:p>
        </w:tc>
      </w:tr>
      <w:tr w:rsidR="00BB2118" w:rsidRPr="00ED31E0" w:rsidTr="002F4336">
        <w:trPr>
          <w:gridAfter w:val="3"/>
          <w:wAfter w:w="62" w:type="dxa"/>
        </w:trPr>
        <w:tc>
          <w:tcPr>
            <w:tcW w:w="10314" w:type="dxa"/>
            <w:gridSpan w:val="12"/>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6F6394" w:rsidRPr="00ED31E0" w:rsidRDefault="00BB2118" w:rsidP="00ED31E0">
            <w:pPr>
              <w:jc w:val="both"/>
              <w:rPr>
                <w:sz w:val="28"/>
                <w:szCs w:val="28"/>
              </w:rPr>
            </w:pPr>
            <w:r w:rsidRPr="00ED31E0">
              <w:rPr>
                <w:b/>
                <w:sz w:val="28"/>
                <w:szCs w:val="28"/>
              </w:rPr>
              <w:t>Mục tiêu:</w:t>
            </w:r>
            <w:r w:rsidRPr="00ED31E0">
              <w:rPr>
                <w:sz w:val="28"/>
                <w:szCs w:val="28"/>
              </w:rPr>
              <w:t xml:space="preserve"> </w:t>
            </w:r>
            <w:r w:rsidR="006F6394" w:rsidRPr="00ED31E0">
              <w:rPr>
                <w:sz w:val="28"/>
                <w:szCs w:val="28"/>
              </w:rPr>
              <w:t>- Mô tả được 2 thí nghiệm của Niu-tơn và nêu được kết luận rút ra từ mỗi thí nghiệm.</w:t>
            </w:r>
          </w:p>
          <w:p w:rsidR="00BB2118" w:rsidRPr="00ED31E0" w:rsidRDefault="006F6394" w:rsidP="00ED31E0">
            <w:pPr>
              <w:jc w:val="both"/>
              <w:rPr>
                <w:b/>
                <w:sz w:val="28"/>
                <w:szCs w:val="28"/>
              </w:rPr>
            </w:pPr>
            <w:r w:rsidRPr="00ED31E0">
              <w:rPr>
                <w:sz w:val="28"/>
                <w:szCs w:val="28"/>
              </w:rPr>
              <w:t>- Giải thích được hiện tượng tán sắc ánh sáng qua lăng kính bằng hai giả thuyết của Niu-tơn.</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797" w:type="dxa"/>
            <w:gridSpan w:val="4"/>
            <w:shd w:val="clear" w:color="auto" w:fill="auto"/>
          </w:tcPr>
          <w:p w:rsidR="00606CA9" w:rsidRPr="00043D2A" w:rsidRDefault="00606CA9" w:rsidP="00ED31E0">
            <w:pPr>
              <w:rPr>
                <w:sz w:val="28"/>
                <w:szCs w:val="28"/>
              </w:rPr>
            </w:pPr>
            <w:r w:rsidRPr="00043D2A">
              <w:rPr>
                <w:sz w:val="28"/>
                <w:szCs w:val="28"/>
              </w:rPr>
              <w:t>- GV trình bày sự bố trí thí nghiệm của Niu-tơn và Y/c HS nêu tác dụng của từng bộ  phận trong thí nghiệm.</w:t>
            </w:r>
          </w:p>
          <w:p w:rsidR="00606CA9" w:rsidRPr="00043D2A" w:rsidRDefault="00606CA9" w:rsidP="00ED31E0">
            <w:pPr>
              <w:rPr>
                <w:sz w:val="28"/>
                <w:szCs w:val="28"/>
              </w:rPr>
            </w:pPr>
            <w:r w:rsidRPr="00043D2A">
              <w:rPr>
                <w:sz w:val="28"/>
                <w:szCs w:val="28"/>
              </w:rPr>
              <w:t>- Cho HS quan sát hình ảnh giao thoa trên ảnh và Y/c HS cho biết kết quả của thí nghiệ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95104" behindDoc="0" locked="0" layoutInCell="1" allowOverlap="1">
                      <wp:simplePos x="0" y="0"/>
                      <wp:positionH relativeFrom="column">
                        <wp:posOffset>-136525</wp:posOffset>
                      </wp:positionH>
                      <wp:positionV relativeFrom="paragraph">
                        <wp:posOffset>861060</wp:posOffset>
                      </wp:positionV>
                      <wp:extent cx="2657475" cy="1257300"/>
                      <wp:effectExtent l="6350" t="3810" r="3175" b="15240"/>
                      <wp:wrapNone/>
                      <wp:docPr id="1062" name="Group 2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7475" cy="1257300"/>
                                <a:chOff x="1464" y="6039"/>
                                <a:chExt cx="4236" cy="2126"/>
                              </a:xfrm>
                            </wpg:grpSpPr>
                            <wps:wsp>
                              <wps:cNvPr id="1063" name="AutoShape 2162"/>
                              <wps:cNvCnPr>
                                <a:cxnSpLocks noChangeShapeType="1"/>
                              </wps:cNvCnPr>
                              <wps:spPr bwMode="auto">
                                <a:xfrm>
                                  <a:off x="2400" y="6581"/>
                                  <a:ext cx="1" cy="92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4" name="AutoShape 2163"/>
                              <wps:cNvCnPr>
                                <a:cxnSpLocks noChangeShapeType="1"/>
                              </wps:cNvCnPr>
                              <wps:spPr bwMode="auto">
                                <a:xfrm>
                                  <a:off x="2400" y="7588"/>
                                  <a:ext cx="1" cy="5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5" name="AutoShape 2164"/>
                              <wps:cNvCnPr>
                                <a:cxnSpLocks noChangeShapeType="1"/>
                              </wps:cNvCnPr>
                              <wps:spPr bwMode="auto">
                                <a:xfrm>
                                  <a:off x="4560" y="6581"/>
                                  <a:ext cx="1" cy="158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6" name="AutoShape 2165"/>
                              <wps:cNvSpPr>
                                <a:spLocks noChangeArrowheads="1"/>
                              </wps:cNvSpPr>
                              <wps:spPr bwMode="auto">
                                <a:xfrm>
                                  <a:off x="3136" y="6869"/>
                                  <a:ext cx="600" cy="86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7" name="AutoShape 2166"/>
                              <wps:cNvCnPr>
                                <a:cxnSpLocks noChangeShapeType="1"/>
                              </wps:cNvCnPr>
                              <wps:spPr bwMode="auto">
                                <a:xfrm rot="20400000">
                                  <a:off x="2734" y="7298"/>
                                  <a:ext cx="605" cy="0"/>
                                </a:xfrm>
                                <a:prstGeom prst="straightConnector1">
                                  <a:avLst/>
                                </a:prstGeom>
                                <a:noFill/>
                                <a:ln w="63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1068" name="AutoShape 2167"/>
                              <wps:cNvCnPr>
                                <a:cxnSpLocks noChangeShapeType="1"/>
                              </wps:cNvCnPr>
                              <wps:spPr bwMode="auto">
                                <a:xfrm rot="20400000">
                                  <a:off x="1996" y="7534"/>
                                  <a:ext cx="792"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1069" name="Group 2168"/>
                              <wpg:cNvGrpSpPr>
                                <a:grpSpLocks/>
                              </wpg:cNvGrpSpPr>
                              <wpg:grpSpPr bwMode="auto">
                                <a:xfrm>
                                  <a:off x="2040" y="7320"/>
                                  <a:ext cx="1280" cy="224"/>
                                  <a:chOff x="2040" y="7177"/>
                                  <a:chExt cx="1280" cy="224"/>
                                </a:xfrm>
                              </wpg:grpSpPr>
                              <wps:wsp>
                                <wps:cNvPr id="1070" name="AutoShape 2169"/>
                                <wps:cNvCnPr>
                                  <a:cxnSpLocks noChangeShapeType="1"/>
                                </wps:cNvCnPr>
                                <wps:spPr bwMode="auto">
                                  <a:xfrm rot="20400000">
                                    <a:off x="2040" y="7401"/>
                                    <a:ext cx="8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71" name="AutoShape 2170"/>
                                <wps:cNvCnPr>
                                  <a:cxnSpLocks noChangeShapeType="1"/>
                                </wps:cNvCnPr>
                                <wps:spPr bwMode="auto">
                                  <a:xfrm rot="20400000">
                                    <a:off x="2830" y="7177"/>
                                    <a:ext cx="490" cy="0"/>
                                  </a:xfrm>
                                  <a:prstGeom prst="straightConnector1">
                                    <a:avLst/>
                                  </a:prstGeom>
                                  <a:noFill/>
                                  <a:ln w="6350">
                                    <a:solidFill>
                                      <a:srgbClr val="000000"/>
                                    </a:solidFill>
                                    <a:round/>
                                    <a:headEnd/>
                                    <a:tailEnd type="none" w="sm" len="sm"/>
                                  </a:ln>
                                  <a:extLst>
                                    <a:ext uri="{909E8E84-426E-40DD-AFC4-6F175D3DCCD1}">
                                      <a14:hiddenFill xmlns:a14="http://schemas.microsoft.com/office/drawing/2010/main">
                                        <a:noFill/>
                                      </a14:hiddenFill>
                                    </a:ext>
                                  </a:extLst>
                                </wps:spPr>
                                <wps:bodyPr/>
                              </wps:wsp>
                            </wpg:grpSp>
                            <wps:wsp>
                              <wps:cNvPr id="1072" name="AutoShape 2171"/>
                              <wps:cNvCnPr>
                                <a:cxnSpLocks noChangeShapeType="1"/>
                              </wps:cNvCnPr>
                              <wps:spPr bwMode="auto">
                                <a:xfrm>
                                  <a:off x="1800" y="7598"/>
                                  <a:ext cx="440"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 name="AutoShape 2172"/>
                              <wps:cNvCnPr>
                                <a:cxnSpLocks noChangeShapeType="1"/>
                              </wps:cNvCnPr>
                              <wps:spPr bwMode="auto">
                                <a:xfrm>
                                  <a:off x="1784" y="7620"/>
                                  <a:ext cx="440" cy="165"/>
                                </a:xfrm>
                                <a:prstGeom prst="straightConnector1">
                                  <a:avLst/>
                                </a:prstGeom>
                                <a:noFill/>
                                <a:ln w="2857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74" name="AutoShape 2173"/>
                              <wps:cNvCnPr>
                                <a:cxnSpLocks noChangeShapeType="1"/>
                              </wps:cNvCnPr>
                              <wps:spPr bwMode="auto">
                                <a:xfrm rot="20400000">
                                  <a:off x="3283" y="6969"/>
                                  <a:ext cx="1310" cy="0"/>
                                </a:xfrm>
                                <a:prstGeom prst="straightConnector1">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075" name="AutoShape 2174"/>
                              <wps:cNvCnPr>
                                <a:cxnSpLocks noChangeShapeType="1"/>
                              </wps:cNvCnPr>
                              <wps:spPr bwMode="auto">
                                <a:xfrm rot="20400000">
                                  <a:off x="3266" y="7010"/>
                                  <a:ext cx="1325" cy="0"/>
                                </a:xfrm>
                                <a:prstGeom prst="straightConnector1">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g:grpSp>
                              <wpg:cNvPr id="1076" name="Group 2175"/>
                              <wpg:cNvGrpSpPr>
                                <a:grpSpLocks/>
                              </wpg:cNvGrpSpPr>
                              <wpg:grpSpPr bwMode="auto">
                                <a:xfrm rot="300000">
                                  <a:off x="3533" y="7198"/>
                                  <a:ext cx="1022" cy="0"/>
                                  <a:chOff x="3620" y="6005"/>
                                  <a:chExt cx="940" cy="0"/>
                                </a:xfrm>
                              </wpg:grpSpPr>
                              <wps:wsp>
                                <wps:cNvPr id="1077" name="AutoShape 2176"/>
                                <wps:cNvCnPr>
                                  <a:cxnSpLocks noChangeShapeType="1"/>
                                </wps:cNvCnPr>
                                <wps:spPr bwMode="auto">
                                  <a:xfrm>
                                    <a:off x="3620" y="6005"/>
                                    <a:ext cx="480" cy="0"/>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78" name="AutoShape 2177"/>
                                <wps:cNvCnPr>
                                  <a:cxnSpLocks noChangeShapeType="1"/>
                                </wps:cNvCnPr>
                                <wps:spPr bwMode="auto">
                                  <a:xfrm>
                                    <a:off x="4080" y="6005"/>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79" name="Group 2178"/>
                              <wpg:cNvGrpSpPr>
                                <a:grpSpLocks/>
                              </wpg:cNvGrpSpPr>
                              <wpg:grpSpPr bwMode="auto">
                                <a:xfrm rot="1500000">
                                  <a:off x="3490" y="7424"/>
                                  <a:ext cx="1123" cy="0"/>
                                  <a:chOff x="3620" y="6005"/>
                                  <a:chExt cx="940" cy="0"/>
                                </a:xfrm>
                              </wpg:grpSpPr>
                              <wps:wsp>
                                <wps:cNvPr id="1080" name="AutoShape 2179"/>
                                <wps:cNvCnPr>
                                  <a:cxnSpLocks noChangeShapeType="1"/>
                                </wps:cNvCnPr>
                                <wps:spPr bwMode="auto">
                                  <a:xfrm>
                                    <a:off x="3620" y="6005"/>
                                    <a:ext cx="480" cy="0"/>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81" name="AutoShape 2180"/>
                                <wps:cNvCnPr>
                                  <a:cxnSpLocks noChangeShapeType="1"/>
                                </wps:cNvCnPr>
                                <wps:spPr bwMode="auto">
                                  <a:xfrm>
                                    <a:off x="4080" y="6005"/>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82" name="Group 2181"/>
                              <wpg:cNvGrpSpPr>
                                <a:grpSpLocks/>
                              </wpg:cNvGrpSpPr>
                              <wpg:grpSpPr bwMode="auto">
                                <a:xfrm>
                                  <a:off x="1464" y="6144"/>
                                  <a:ext cx="437" cy="437"/>
                                  <a:chOff x="1571" y="6000"/>
                                  <a:chExt cx="437" cy="437"/>
                                </a:xfrm>
                              </wpg:grpSpPr>
                              <wps:wsp>
                                <wps:cNvPr id="1083" name="AutoShape 2182"/>
                                <wps:cNvCnPr>
                                  <a:cxnSpLocks noChangeShapeType="1"/>
                                </wps:cNvCnPr>
                                <wps:spPr bwMode="auto">
                                  <a:xfrm>
                                    <a:off x="1784" y="6005"/>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4" name="AutoShape 2183"/>
                                <wps:cNvCnPr>
                                  <a:cxnSpLocks noChangeShapeType="1"/>
                                </wps:cNvCnPr>
                                <wps:spPr bwMode="auto">
                                  <a:xfrm rot="5400000">
                                    <a:off x="1792" y="6003"/>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5" name="AutoShape 2184"/>
                                <wps:cNvCnPr>
                                  <a:cxnSpLocks noChangeShapeType="1"/>
                                </wps:cNvCnPr>
                                <wps:spPr bwMode="auto">
                                  <a:xfrm rot="8100000">
                                    <a:off x="1780" y="6000"/>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6" name="AutoShape 2185"/>
                                <wps:cNvCnPr>
                                  <a:cxnSpLocks noChangeShapeType="1"/>
                                </wps:cNvCnPr>
                                <wps:spPr bwMode="auto">
                                  <a:xfrm rot="13500000">
                                    <a:off x="1787" y="5998"/>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7" name="Oval 2186"/>
                                <wps:cNvSpPr>
                                  <a:spLocks noChangeArrowheads="1"/>
                                </wps:cNvSpPr>
                                <wps:spPr bwMode="auto">
                                  <a:xfrm>
                                    <a:off x="1710" y="6144"/>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088" name="Group 2187"/>
                              <wpg:cNvGrpSpPr>
                                <a:grpSpLocks/>
                              </wpg:cNvGrpSpPr>
                              <wpg:grpSpPr bwMode="auto">
                                <a:xfrm rot="2700000">
                                  <a:off x="1863" y="6729"/>
                                  <a:ext cx="352" cy="0"/>
                                  <a:chOff x="2048" y="6177"/>
                                  <a:chExt cx="352" cy="0"/>
                                </a:xfrm>
                              </wpg:grpSpPr>
                              <wps:wsp>
                                <wps:cNvPr id="1089" name="AutoShape 2188"/>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90" name="AutoShape 2189"/>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91" name="Group 2190"/>
                              <wpg:cNvGrpSpPr>
                                <a:grpSpLocks/>
                              </wpg:cNvGrpSpPr>
                              <wpg:grpSpPr bwMode="auto">
                                <a:xfrm rot="4500000">
                                  <a:off x="1600" y="6869"/>
                                  <a:ext cx="432" cy="0"/>
                                  <a:chOff x="2048" y="6177"/>
                                  <a:chExt cx="352" cy="0"/>
                                </a:xfrm>
                              </wpg:grpSpPr>
                              <wps:wsp>
                                <wps:cNvPr id="1092" name="AutoShape 2191"/>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93" name="AutoShape 2192"/>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94" name="AutoShape 2193"/>
                              <wps:cNvCnPr>
                                <a:cxnSpLocks noChangeShapeType="1"/>
                              </wps:cNvCnPr>
                              <wps:spPr bwMode="auto">
                                <a:xfrm rot="4500000">
                                  <a:off x="1724" y="7317"/>
                                  <a:ext cx="432"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095" name="Group 2194"/>
                              <wpg:cNvGrpSpPr>
                                <a:grpSpLocks/>
                              </wpg:cNvGrpSpPr>
                              <wpg:grpSpPr bwMode="auto">
                                <a:xfrm rot="5100000">
                                  <a:off x="1436" y="6939"/>
                                  <a:ext cx="576" cy="0"/>
                                  <a:chOff x="2048" y="6177"/>
                                  <a:chExt cx="352" cy="0"/>
                                </a:xfrm>
                              </wpg:grpSpPr>
                              <wps:wsp>
                                <wps:cNvPr id="1096" name="AutoShape 2195"/>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97" name="AutoShape 2196"/>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98" name="Text Box 2197"/>
                              <wps:cNvSpPr txBox="1">
                                <a:spLocks noChangeArrowheads="1"/>
                              </wps:cNvSpPr>
                              <wps:spPr bwMode="auto">
                                <a:xfrm>
                                  <a:off x="1850" y="6039"/>
                                  <a:ext cx="1399"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sidRPr="00786BAE">
                                      <w:rPr>
                                        <w:sz w:val="20"/>
                                      </w:rPr>
                                      <w:t>Mặt Trời</w:t>
                                    </w:r>
                                  </w:p>
                                </w:txbxContent>
                              </wps:txbx>
                              <wps:bodyPr rot="0" vert="horz" wrap="square" lIns="91440" tIns="45720" rIns="91440" bIns="45720" anchor="t" anchorCtr="0" upright="1">
                                <a:noAutofit/>
                              </wps:bodyPr>
                            </wps:wsp>
                            <wps:wsp>
                              <wps:cNvPr id="1099" name="Text Box 2198"/>
                              <wps:cNvSpPr txBox="1">
                                <a:spLocks noChangeArrowheads="1"/>
                              </wps:cNvSpPr>
                              <wps:spPr bwMode="auto">
                                <a:xfrm>
                                  <a:off x="1481" y="759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G</w:t>
                                    </w:r>
                                  </w:p>
                                </w:txbxContent>
                              </wps:txbx>
                              <wps:bodyPr rot="0" vert="horz" wrap="square" lIns="91440" tIns="45720" rIns="91440" bIns="45720" anchor="t" anchorCtr="0" upright="1">
                                <a:noAutofit/>
                              </wps:bodyPr>
                            </wps:wsp>
                            <wps:wsp>
                              <wps:cNvPr id="1100" name="Text Box 2199"/>
                              <wps:cNvSpPr txBox="1">
                                <a:spLocks noChangeArrowheads="1"/>
                              </wps:cNvSpPr>
                              <wps:spPr bwMode="auto">
                                <a:xfrm>
                                  <a:off x="2040" y="7200"/>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F</w:t>
                                    </w:r>
                                  </w:p>
                                </w:txbxContent>
                              </wps:txbx>
                              <wps:bodyPr rot="0" vert="horz" wrap="square" lIns="91440" tIns="45720" rIns="91440" bIns="45720" anchor="t" anchorCtr="0" upright="1">
                                <a:noAutofit/>
                              </wps:bodyPr>
                            </wps:wsp>
                            <wps:wsp>
                              <wps:cNvPr id="1101" name="Text Box 2200"/>
                              <wps:cNvSpPr txBox="1">
                                <a:spLocks noChangeArrowheads="1"/>
                              </wps:cNvSpPr>
                              <wps:spPr bwMode="auto">
                                <a:xfrm>
                                  <a:off x="3150" y="657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A</w:t>
                                    </w:r>
                                  </w:p>
                                </w:txbxContent>
                              </wps:txbx>
                              <wps:bodyPr rot="0" vert="horz" wrap="square" lIns="91440" tIns="45720" rIns="91440" bIns="45720" anchor="t" anchorCtr="0" upright="1">
                                <a:noAutofit/>
                              </wps:bodyPr>
                            </wps:wsp>
                            <wps:wsp>
                              <wps:cNvPr id="1102" name="Text Box 2201"/>
                              <wps:cNvSpPr txBox="1">
                                <a:spLocks noChangeArrowheads="1"/>
                              </wps:cNvSpPr>
                              <wps:spPr bwMode="auto">
                                <a:xfrm>
                                  <a:off x="2810" y="764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B</w:t>
                                    </w:r>
                                  </w:p>
                                </w:txbxContent>
                              </wps:txbx>
                              <wps:bodyPr rot="0" vert="horz" wrap="square" lIns="91440" tIns="45720" rIns="91440" bIns="45720" anchor="t" anchorCtr="0" upright="1">
                                <a:noAutofit/>
                              </wps:bodyPr>
                            </wps:wsp>
                            <wps:wsp>
                              <wps:cNvPr id="1103" name="Text Box 2202"/>
                              <wps:cNvSpPr txBox="1">
                                <a:spLocks noChangeArrowheads="1"/>
                              </wps:cNvSpPr>
                              <wps:spPr bwMode="auto">
                                <a:xfrm>
                                  <a:off x="3647" y="764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C</w:t>
                                    </w:r>
                                  </w:p>
                                </w:txbxContent>
                              </wps:txbx>
                              <wps:bodyPr rot="0" vert="horz" wrap="square" lIns="91440" tIns="45720" rIns="91440" bIns="45720" anchor="t" anchorCtr="0" upright="1">
                                <a:noAutofit/>
                              </wps:bodyPr>
                            </wps:wsp>
                            <wps:wsp>
                              <wps:cNvPr id="1104" name="Text Box 2203"/>
                              <wps:cNvSpPr txBox="1">
                                <a:spLocks noChangeArrowheads="1"/>
                              </wps:cNvSpPr>
                              <wps:spPr bwMode="auto">
                                <a:xfrm>
                                  <a:off x="3249" y="7374"/>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P</w:t>
                                    </w:r>
                                  </w:p>
                                </w:txbxContent>
                              </wps:txbx>
                              <wps:bodyPr rot="0" vert="horz" wrap="square" lIns="91440" tIns="45720" rIns="91440" bIns="45720" anchor="t" anchorCtr="0" upright="1">
                                <a:noAutofit/>
                              </wps:bodyPr>
                            </wps:wsp>
                            <wps:wsp>
                              <wps:cNvPr id="1105" name="Text Box 2204"/>
                              <wps:cNvSpPr txBox="1">
                                <a:spLocks noChangeArrowheads="1"/>
                              </wps:cNvSpPr>
                              <wps:spPr bwMode="auto">
                                <a:xfrm>
                                  <a:off x="4340" y="6225"/>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M</w:t>
                                    </w:r>
                                  </w:p>
                                </w:txbxContent>
                              </wps:txbx>
                              <wps:bodyPr rot="0" vert="horz" wrap="square" lIns="91440" tIns="45720" rIns="91440" bIns="45720" anchor="t" anchorCtr="0" upright="1">
                                <a:noAutofit/>
                              </wps:bodyPr>
                            </wps:wsp>
                            <wps:wsp>
                              <wps:cNvPr id="1106" name="Text Box 2205"/>
                              <wps:cNvSpPr txBox="1">
                                <a:spLocks noChangeArrowheads="1"/>
                              </wps:cNvSpPr>
                              <wps:spPr bwMode="auto">
                                <a:xfrm>
                                  <a:off x="4957" y="6541"/>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F’</w:t>
                                    </w:r>
                                  </w:p>
                                </w:txbxContent>
                              </wps:txbx>
                              <wps:bodyPr rot="0" vert="horz" wrap="square" lIns="91440" tIns="45720" rIns="91440" bIns="45720" anchor="t" anchorCtr="0" upright="1">
                                <a:noAutofit/>
                              </wps:bodyPr>
                            </wps:wsp>
                            <wps:wsp>
                              <wps:cNvPr id="1107" name="AutoShape 2206"/>
                              <wps:cNvCnPr>
                                <a:cxnSpLocks noChangeShapeType="1"/>
                              </wps:cNvCnPr>
                              <wps:spPr bwMode="auto">
                                <a:xfrm>
                                  <a:off x="4591" y="6727"/>
                                  <a:ext cx="209"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08" name="AutoShape 2207"/>
                              <wps:cNvCnPr>
                                <a:cxnSpLocks noChangeShapeType="1"/>
                              </wps:cNvCnPr>
                              <wps:spPr bwMode="auto">
                                <a:xfrm>
                                  <a:off x="4586" y="6768"/>
                                  <a:ext cx="209"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09" name="Rectangle 2208"/>
                              <wps:cNvSpPr>
                                <a:spLocks noChangeArrowheads="1"/>
                              </wps:cNvSpPr>
                              <wps:spPr bwMode="auto">
                                <a:xfrm>
                                  <a:off x="4800" y="6727"/>
                                  <a:ext cx="157" cy="43"/>
                                </a:xfrm>
                                <a:prstGeom prst="rect">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wps:wsp>
                              <wps:cNvPr id="1110" name="AutoShape 2209"/>
                              <wps:cNvCnPr>
                                <a:cxnSpLocks noChangeShapeType="1"/>
                              </wps:cNvCnPr>
                              <wps:spPr bwMode="auto">
                                <a:xfrm>
                                  <a:off x="4576" y="7241"/>
                                  <a:ext cx="209"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1" name="AutoShape 2210"/>
                              <wps:cNvCnPr>
                                <a:cxnSpLocks noChangeShapeType="1"/>
                              </wps:cNvCnPr>
                              <wps:spPr bwMode="auto">
                                <a:xfrm>
                                  <a:off x="4581" y="7658"/>
                                  <a:ext cx="209"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2" name="Rectangle 2211"/>
                              <wps:cNvSpPr>
                                <a:spLocks noChangeArrowheads="1"/>
                              </wps:cNvSpPr>
                              <wps:spPr bwMode="auto">
                                <a:xfrm>
                                  <a:off x="4800" y="7241"/>
                                  <a:ext cx="157" cy="418"/>
                                </a:xfrm>
                                <a:prstGeom prst="rect">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wps:wsp>
                              <wps:cNvPr id="1113" name="AutoShape 2212"/>
                              <wps:cNvCnPr>
                                <a:cxnSpLocks noChangeShapeType="1"/>
                              </wps:cNvCnPr>
                              <wps:spPr bwMode="auto">
                                <a:xfrm>
                                  <a:off x="4805" y="7266"/>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4" name="AutoShape 2213"/>
                              <wps:cNvCnPr>
                                <a:cxnSpLocks noChangeShapeType="1"/>
                              </wps:cNvCnPr>
                              <wps:spPr bwMode="auto">
                                <a:xfrm>
                                  <a:off x="4809" y="7376"/>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5" name="AutoShape 2214"/>
                              <wps:cNvCnPr>
                                <a:cxnSpLocks noChangeShapeType="1"/>
                              </wps:cNvCnPr>
                              <wps:spPr bwMode="auto">
                                <a:xfrm>
                                  <a:off x="4805" y="7437"/>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6" name="AutoShape 2215"/>
                              <wps:cNvCnPr>
                                <a:cxnSpLocks noChangeShapeType="1"/>
                              </wps:cNvCnPr>
                              <wps:spPr bwMode="auto">
                                <a:xfrm>
                                  <a:off x="4805" y="7504"/>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7" name="AutoShape 2216"/>
                              <wps:cNvCnPr>
                                <a:cxnSpLocks noChangeShapeType="1"/>
                              </wps:cNvCnPr>
                              <wps:spPr bwMode="auto">
                                <a:xfrm>
                                  <a:off x="4809" y="7572"/>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8" name="AutoShape 2217"/>
                              <wps:cNvCnPr>
                                <a:cxnSpLocks noChangeShapeType="1"/>
                              </wps:cNvCnPr>
                              <wps:spPr bwMode="auto">
                                <a:xfrm>
                                  <a:off x="4805" y="7640"/>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9" name="AutoShape 2218"/>
                              <wps:cNvCnPr>
                                <a:cxnSpLocks noChangeShapeType="1"/>
                              </wps:cNvCnPr>
                              <wps:spPr bwMode="auto">
                                <a:xfrm>
                                  <a:off x="4804" y="7316"/>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20" name="Text Box 2219"/>
                              <wps:cNvSpPr txBox="1">
                                <a:spLocks noChangeArrowheads="1"/>
                              </wps:cNvSpPr>
                              <wps:spPr bwMode="auto">
                                <a:xfrm>
                                  <a:off x="4996" y="7121"/>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3D3768" w:rsidRDefault="002600CC" w:rsidP="00606CA9">
                                    <w:pPr>
                                      <w:rPr>
                                        <w:sz w:val="8"/>
                                        <w:szCs w:val="16"/>
                                      </w:rPr>
                                    </w:pPr>
                                    <w:r w:rsidRPr="003D3768">
                                      <w:rPr>
                                        <w:sz w:val="8"/>
                                        <w:szCs w:val="16"/>
                                      </w:rPr>
                                      <w:t>Đỏ</w:t>
                                    </w:r>
                                  </w:p>
                                </w:txbxContent>
                              </wps:txbx>
                              <wps:bodyPr rot="0" vert="horz" wrap="square" lIns="0" tIns="45720" rIns="0" bIns="45720" anchor="t" anchorCtr="0" upright="1">
                                <a:noAutofit/>
                              </wps:bodyPr>
                            </wps:wsp>
                            <wps:wsp>
                              <wps:cNvPr id="1121" name="Text Box 2220"/>
                              <wps:cNvSpPr txBox="1">
                                <a:spLocks noChangeArrowheads="1"/>
                              </wps:cNvSpPr>
                              <wps:spPr bwMode="auto">
                                <a:xfrm>
                                  <a:off x="4996" y="7190"/>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3D3768" w:rsidRDefault="002600CC" w:rsidP="00606CA9">
                                    <w:pPr>
                                      <w:rPr>
                                        <w:sz w:val="8"/>
                                        <w:szCs w:val="16"/>
                                      </w:rPr>
                                    </w:pPr>
                                    <w:r w:rsidRPr="003D3768">
                                      <w:rPr>
                                        <w:sz w:val="8"/>
                                        <w:szCs w:val="16"/>
                                      </w:rPr>
                                      <w:t>Da cam</w:t>
                                    </w:r>
                                  </w:p>
                                </w:txbxContent>
                              </wps:txbx>
                              <wps:bodyPr rot="0" vert="horz" wrap="square" lIns="0" tIns="45720" rIns="0" bIns="45720" anchor="t" anchorCtr="0" upright="1">
                                <a:noAutofit/>
                              </wps:bodyPr>
                            </wps:wsp>
                            <wps:wsp>
                              <wps:cNvPr id="1122" name="Text Box 2221"/>
                              <wps:cNvSpPr txBox="1">
                                <a:spLocks noChangeArrowheads="1"/>
                              </wps:cNvSpPr>
                              <wps:spPr bwMode="auto">
                                <a:xfrm>
                                  <a:off x="4996" y="7262"/>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3D3768" w:rsidRDefault="002600CC" w:rsidP="00606CA9">
                                    <w:pPr>
                                      <w:rPr>
                                        <w:sz w:val="8"/>
                                        <w:szCs w:val="16"/>
                                      </w:rPr>
                                    </w:pPr>
                                    <w:r>
                                      <w:rPr>
                                        <w:sz w:val="8"/>
                                        <w:szCs w:val="16"/>
                                      </w:rPr>
                                      <w:t>V</w:t>
                                    </w:r>
                                    <w:r w:rsidRPr="003D3768">
                                      <w:rPr>
                                        <w:sz w:val="8"/>
                                        <w:szCs w:val="16"/>
                                      </w:rPr>
                                      <w:t>àng</w:t>
                                    </w:r>
                                  </w:p>
                                </w:txbxContent>
                              </wps:txbx>
                              <wps:bodyPr rot="0" vert="horz" wrap="square" lIns="0" tIns="45720" rIns="0" bIns="45720" anchor="t" anchorCtr="0" upright="1">
                                <a:noAutofit/>
                              </wps:bodyPr>
                            </wps:wsp>
                            <wps:wsp>
                              <wps:cNvPr id="1123" name="Text Box 2222"/>
                              <wps:cNvSpPr txBox="1">
                                <a:spLocks noChangeArrowheads="1"/>
                              </wps:cNvSpPr>
                              <wps:spPr bwMode="auto">
                                <a:xfrm>
                                  <a:off x="5000" y="7323"/>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3D3768" w:rsidRDefault="002600CC" w:rsidP="00606CA9">
                                    <w:pPr>
                                      <w:rPr>
                                        <w:sz w:val="8"/>
                                        <w:szCs w:val="16"/>
                                      </w:rPr>
                                    </w:pPr>
                                    <w:r>
                                      <w:rPr>
                                        <w:sz w:val="8"/>
                                        <w:szCs w:val="16"/>
                                      </w:rPr>
                                      <w:t>L</w:t>
                                    </w:r>
                                    <w:r w:rsidRPr="003D3768">
                                      <w:rPr>
                                        <w:sz w:val="8"/>
                                        <w:szCs w:val="16"/>
                                      </w:rPr>
                                      <w:t>ục</w:t>
                                    </w:r>
                                  </w:p>
                                </w:txbxContent>
                              </wps:txbx>
                              <wps:bodyPr rot="0" vert="horz" wrap="square" lIns="0" tIns="45720" rIns="0" bIns="45720" anchor="t" anchorCtr="0" upright="1">
                                <a:noAutofit/>
                              </wps:bodyPr>
                            </wps:wsp>
                            <wps:wsp>
                              <wps:cNvPr id="1124" name="Text Box 2223"/>
                              <wps:cNvSpPr txBox="1">
                                <a:spLocks noChangeArrowheads="1"/>
                              </wps:cNvSpPr>
                              <wps:spPr bwMode="auto">
                                <a:xfrm>
                                  <a:off x="5000" y="7394"/>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3D3768" w:rsidRDefault="002600CC" w:rsidP="00606CA9">
                                    <w:pPr>
                                      <w:rPr>
                                        <w:sz w:val="8"/>
                                        <w:szCs w:val="16"/>
                                      </w:rPr>
                                    </w:pPr>
                                    <w:r>
                                      <w:rPr>
                                        <w:sz w:val="8"/>
                                        <w:szCs w:val="16"/>
                                      </w:rPr>
                                      <w:t>Lam</w:t>
                                    </w:r>
                                  </w:p>
                                </w:txbxContent>
                              </wps:txbx>
                              <wps:bodyPr rot="0" vert="horz" wrap="square" lIns="0" tIns="45720" rIns="0" bIns="45720" anchor="t" anchorCtr="0" upright="1">
                                <a:noAutofit/>
                              </wps:bodyPr>
                            </wps:wsp>
                            <wps:wsp>
                              <wps:cNvPr id="1125" name="Text Box 2224"/>
                              <wps:cNvSpPr txBox="1">
                                <a:spLocks noChangeArrowheads="1"/>
                              </wps:cNvSpPr>
                              <wps:spPr bwMode="auto">
                                <a:xfrm>
                                  <a:off x="4996" y="7463"/>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3D3768" w:rsidRDefault="002600CC" w:rsidP="00606CA9">
                                    <w:pPr>
                                      <w:rPr>
                                        <w:sz w:val="8"/>
                                        <w:szCs w:val="16"/>
                                      </w:rPr>
                                    </w:pPr>
                                    <w:r>
                                      <w:rPr>
                                        <w:sz w:val="8"/>
                                        <w:szCs w:val="16"/>
                                      </w:rPr>
                                      <w:t>Ch</w:t>
                                    </w:r>
                                    <w:r w:rsidRPr="00366C89">
                                      <w:rPr>
                                        <w:sz w:val="8"/>
                                        <w:szCs w:val="16"/>
                                      </w:rPr>
                                      <w:t>àm</w:t>
                                    </w:r>
                                  </w:p>
                                </w:txbxContent>
                              </wps:txbx>
                              <wps:bodyPr rot="0" vert="horz" wrap="square" lIns="0" tIns="45720" rIns="0" bIns="45720" anchor="t" anchorCtr="0" upright="1">
                                <a:noAutofit/>
                              </wps:bodyPr>
                            </wps:wsp>
                            <wps:wsp>
                              <wps:cNvPr id="1126" name="Text Box 2225"/>
                              <wps:cNvSpPr txBox="1">
                                <a:spLocks noChangeArrowheads="1"/>
                              </wps:cNvSpPr>
                              <wps:spPr bwMode="auto">
                                <a:xfrm>
                                  <a:off x="4996" y="7544"/>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3D3768" w:rsidRDefault="002600CC" w:rsidP="00606CA9">
                                    <w:pPr>
                                      <w:rPr>
                                        <w:sz w:val="8"/>
                                        <w:szCs w:val="16"/>
                                      </w:rPr>
                                    </w:pPr>
                                    <w:r>
                                      <w:rPr>
                                        <w:sz w:val="8"/>
                                        <w:szCs w:val="16"/>
                                      </w:rPr>
                                      <w:t>T</w:t>
                                    </w:r>
                                    <w:r w:rsidRPr="00366C89">
                                      <w:rPr>
                                        <w:sz w:val="8"/>
                                        <w:szCs w:val="16"/>
                                      </w:rPr>
                                      <w:t>ím</w:t>
                                    </w:r>
                                  </w:p>
                                </w:txbxContent>
                              </wps:txbx>
                              <wps:bodyPr rot="0" vert="horz" wrap="square" lIns="0" tIns="45720" rIns="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61" o:spid="_x0000_s2104" style="position:absolute;left:0;text-align:left;margin-left:-10.75pt;margin-top:67.8pt;width:209.25pt;height:99pt;z-index:251695104" coordorigin="1464,6039" coordsize="4236,21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Lq05Qg4AAFzAAAAOAAAAZHJzL2Uyb0RvYy54bWzsXdty2zgSfd+q+QeW3h0TvFMVZyqx7NRU ZXdSM5kPoCVK4q5Eakk6cia1/77dAAiCFOX4Jsh2Og8OZV5MgY3Tp083mm9/vVmvrK9pWWVFfjZi b+yRlebTYpbli7PRX18uT6KRVdVJPktWRZ6ejb6l1ejXd7/84+12M06dYlmsZmlpwUXyarzdnI2W db0Zn55W02W6Tqo3xSbNYee8KNdJDR/LxemsTLZw9fXq1LHt4HRblLNNWUzTqoLfTsTO0Tt+/fk8 nda/z+dVWlursxHcW81/lvznFf48ffc2GS/KZLPMpvI2kgfcxTrJcvij6lKTpE6s6zLbudQ6m5ZF VczrN9NifVrM59k05d8Bvg2ze9/mY1lcb/h3WYy3i40aJhja3jg9+LLTf339XFrZDJ6dHTgjK0/W 8JT4H7YcFjAcoO1mMYbjPpabPzefS/EtYfNTMf1PBbtP+/vx80IcbF1t/1nM4IrJdV3wAbqZl2u8 BHx164Y/h2/qOaQ3tTWFXzqBH3qhP7KmsI85fuja8klNl/A48TzmBd7Igt2B7cbiKU6XF/J8z3ED cbLDnAD3niZj8Yf5zcqbw28GVle1A1s9bmD/XCablD+vCgesHVi3Gdj3MAz8KBxcRwwuP/Y8FyM7 vcnlyFp5cb5M8kXKj//ybQOjyB8HfAXtFPxQwWP54Ug7HgwiHzE/4tdJxs14MzFYsRN1xioZb8qq /pgWaws3zkZVXSbZYlmfF3kOM6soGX+kyddPVS0GuTkBn3BeXGarFfw+Ga9yawt3H9u+zc+oilU2 w724syoXV+er0vqa4Bzl/+RtdA6DuZDP+NWWaTK7kNt1kq3ENjziVY7Xg28F9yO3xCT8HtvxRXQR eSeeE1ycePZkcvL+8tw7CS5Z6E/cyfn5hP0Pb41542U2m6U53l0DCMy7m11IaBJTWUGCGofT7tW5 VcLNNv/zm+YPF5+nMM6rYvbtc4ljK03VnM3C9BJg0LFZ9zg2G/oRt80dm/XD7vwmmxW+FEztJ7RZ cBkDNusZtVnPD36As8yP+C0pp0RG+zMbLVCVAaP1NaNtaFclOJdiBu/LstiiNwTe0qEG4oQ7UwOX IV9CMhUFkkw11CBA0oA0LAK+JXx8w+AaXy/JQV1mwFZWyH+SMacEuLGYyS+XzP49subrFbBrcPSW j35eXlAeDNOhuSSe2XH+HY5wyf/JkzuHCZ4R+47/YJqxzmoISFbZGr6y4iLJ+FbOMei0rbIAygSj B9ERbCyL8u+RtYVIA3jUf6+TMh1Zq99yeHIx8zw4rOYfPD904EOp77nS9yT5FC51NqpHltg8r0U4 c70pkZuhJeDw5QX67XnGiRlagqASx2AS4aCBc7+NNwZM+UDsVzwCxwbmi9aGwyLDDid0RfgQOnGP WAS2DDwa89xj748kw4F7KC5s1TxWyCHeBoMDa1uDpaUQncOGmMHEk7m4cK+geW9sBwLHAHyHONTH sm4WxwLPQx/MHG6kpc1hDEE+4vkLt27lbX5qC5c6C1oal2haxSFurFJJORzm+lINClZPJeUgznIW EbrgwjpWx5wIdqHZOY40SKXktKexkM+aZNwqOTsnKs4MPlepTMaC4hC+xcBk55zpWJO9HT/P7uk6 ET4Qmuwk++xKy/vcWQha4K6Fg90f0Z05kSuBRSFEE5548euw8J+drLVobg7LVbZDFzjB/g9u6Voc wiDGFD7T78chPChE8GYB1wKU52vD5KeR5R8VLpMqjwkkc0Y7mEkKzWaSWAj6JcpFYdAnesaM1ol8 SBDiTNokdc2TNSJHtar/2kyyZMH3zReQWMKDOvoRVwOa+EcdcjV4bEdrkoegUCX/KF6bpoDZKTCY mAoNJKb2y0kuUBQhoMZ9AZW57PlTFJw6k6RaihzsDLZE/HaraZPOZBT5B3NbIY+mjxV6uk4gdSYI MHoRvwsa/HOPPcnseQkG+LOHlCHsFZ8gJS9jyEZ8AlfNWfUT1xEJQIbioJ667/qugOOQ9Vk1sx1d AEWtSVYUuUhmREURZAC4fNXqUPGwktKGLU3BhoFqIlDJhkJ0A/kULXAZGC0VkzdaX0OxXmgCZVhi XqczNA6YM5RFebosSjiYRRF68GG9m2bTno2WC3ENJL0lArwam/6JTLYFZZEX4RkOsakXZYY7KRIw wsN5KcYrHjpJaJerlxhHe01WpLE3xhzwYEq6f4luCufSgJJsIFeiTWlyU+SmxEqCJ0n2Q+H0gE2D pXPcOGQpi2bT5KZeRULvjm4qUmmKJpgS1fuHzOS3iyugNE2EQo1j8lyIPtAv4QZYveaZmI/JQ0Gf pBrQBlD981Q2ox0GgyEUqnW7vgmG2uQ8VjL6Lt2UiqHn8jtSY/XUmZ/D1aDBOFKE1CxiexrXMyh7 gyEf3GSFyuLvFlEyXkwmJjy/j7bMjAyYFhSJ0l5VkhYNCthiJcRhQ3xhwBHb0QkBgVXA39OvyYDJ gPsGrGRtvWAEzNoQAjOoGO8r3WDBwMcAgv24r3STBZMF9y1YZQ5+xzU4Dov0pMGhVxmxEDPhSBd2 ogr8BY8q5J79jDddrbJNpS0yEkzzGSwcujVX3vJhiHfEgm1RMyRW5QgPBaPzbNcKtWHaraIqrNKV gZWKVuVKiIOk/pxwFxGjQJZiwNIeEaE2savr70n9QQk13De3zN0S9O5ZyjLbATEZtyrNuuOCpG5t SH8aGK1mhKGpgaZaq7F6OXGrrGkZTv3R+qluc5YniWuxgHtAijGbJnAcX4LGToU586Tg9VKz2a3r 4eH5a26N0WLyrU4qVip+46TACDmJP4iT8gZoO19WjQ5nZ8E1an6Dib8B2G3l1efkpHCF4e6MhkHn Q0xO6tHNbshJIYc2WXwZD+YLwNCNmjQ5qdfQv6nrpIz0H4sHcwdg1Ac3XxHYDnnAEEpeMOQKXSYT iU0Q0fWAzzOI6FYOV9+qSVHjaNJqkBaZ99YHxyoToPiXLGM/CP/yB4R/r2l4EzfdAxvrw4ZiL5x/ DerUMOgHn+1akcoAW21GmEQCakYITVuHGp7uW5UeK+Fa172gyYlRkyb+Rfzr1n69e81XqeJfEAQ/ FDeQewGbbq0Xcy9WfQN7mv5dh+r1xiLoO8W1btU4twFm5sagL2Nxl2//oPCohPavfIXtXXq/olvQ mqA+04rUTiO5znrhzhpg7bC9/VxFHQxv//w9ZtB494MTn1wGUXjiXXr+SRza0YnN4g9xYHuxN7ns dp79lOXp4zvPYl+kR63sv2cjPNU4F2+fV3+BWTX/D7W2rW+ubkTjaVBY5Ux4KdkwqT+ohtwH6huN 01EoaTpu6Nkeg7jhYfEzBmw7nSpCD+QRgg1AOYKNsUHYUBOBYENvNw/h7hBs6Bk1c7ABcaCgG9DW tFdiR7Ax2AGf2Iao6QBKsL/t7mPYhpoIBBtd2FBp0ZZtyEkr63PNwYYLyyVFlOKLVZltaTnBBsGG eneIObYB9khBCtZdSixo6vqhocYu24B3GTWjBUuuzcGGA0X+IkgJoKKPe5BG3CDYINg4BmyoiUBs o8s2VEmFzjb0igpzsOEGWOSH2gbBBryETr25StM6SduAaMQg21ATgWCjCxuqlEWHDb2SxSBsOB4I tLyGRfThoyCF54QINrovLzIIG2oiEGx0YUOVHOmwIauOeEmyOdjwXCmJBrDsgIIUYhugd6IZQKVj BzkNwoaaCAQbXdhQpXQ6bOiVdAZhI/ZFkBL4Hg8qiW0Q2zgubKiJQLDRhY2hckXHNluu6Pm4zg2i kyB0ehX2ji3rvBq/8ww79FKF/UCfAJzuhtc+MVsVL2q1t46tarYO9/pOrZzc86FVhTDmoCfskzG/ hqpcMxV1DIFPVNT9ARWs/H3FluOAicPM0pLcaHmHKsD1mlc+7eIydFAUhXRQUCc8+x5g/lH5bSeO uFNRGrYzx5LRR7UEvGfEwguBOZ5VUP4sHgAxiQ6TwHTmzlpqRLzWXg/07uQO+OKaKNQ5nX7kQeBL 4AsZoy2s59mUxTStqixf7FkGwZgqMNKZhHhzjARfE8bc1DEHPjGJ2pKrFGhJ2v2WpEGD/gaZdSYB Jt4iM2pDRpjELi63TIJxI9+/ipqohLX6LYcFHDH0ngNvW/MPng/1yiOr1Pdc6XuSfLosyrNRPbLE 5nkNn+CU602ZLZZ1s4wrLxDr5lmNfA5BThCcI8RxTBVcdNBXJZrNxHERvFlFUAl4dRiMSStiqh6A JEpMJifvL8+9k+CShf7EnZxTJ0uYOdrLWxhTZQAdY1bpT1PGrPL/ZMxEJU6L+UOWBzOmktMdY1ZJ OVPGLJFZvdmhKZ0lZKYg7+5BnkqZdoxZpYoMG7Nv82lENONs9D2mIO++Qd5gIg+a3LZBngHFIkLV GuU3CEqIM5Ni8VCaMZjIE93XzMlvKgAMINqmAJDktwdyZpXI69AMPZFnBJlVE0MKACkAfGgAiFJj v88LNIjSWIbJMkNoq8bZBnN6ZYYecGne58UJ+J6Hi8qqG1TzFm31C7jm83yv9v1T6tQeKslWF/kM le/kEQ0bfEW371kcMKzmw29fuJIP83IXLgBD2qDkKHAhmui3kTbBBa24PsaKa1WZSHAxgzQkc1Sm WlvEIHy7VvJmpvukFzfswgl6WgbBBcHFMeBChYwEFwIuVJ2ADhd6mYA5doFvzhHBiOvw3C6xC1rz xOOJoy2VVFE5wYWAC1WJocOFXohxFLiAV550xGViF8QujsAuAhWVE1wIuFC1Ljpc6KUu5uCiDUY8 eGcswUWS5cQujsouhK7elgnf+b3Qr1bqVNVEOlzoxUTHgAsfXldOcEFwcey+LUJCewlwwV96uF1s MBU0XpTJZplNJ0md6J/5mohx6hTLYjVLy3f/BwAA//8DAFBLAwQUAAYACAAAACEAXuQoW+EAAAAL AQAADwAAAGRycy9kb3ducmV2LnhtbEyPQUvDQBCF74L/YRnBW7tJQ6LGbEop6qkItoJ4m2anSWh2 N2S3SfrvHU96m8f7ePNesZ5NJ0YafOusgngZgSBbOd3aWsHn4XXxCMIHtBo7Z0nBlTysy9ubAnPt JvtB4z7UgkOsz1FBE0KfS+mrhgz6pevJsndyg8HAcqilHnDicNPJVRRl0mBr+UODPW0bqs77i1Hw NuG0SeKXcXc+ba/fh/T9axeTUvd38+YZRKA5/MHwW5+rQ8mdju5itRedgsUqThllI0kzEEwkTw+8 7shHkmQgy0L+31D+AAAA//8DAFBLAQItABQABgAIAAAAIQC2gziS/gAAAOEBAAATAAAAAAAAAAAA AAAAAAAAAABbQ29udGVudF9UeXBlc10ueG1sUEsBAi0AFAAGAAgAAAAhADj9If/WAAAAlAEAAAsA AAAAAAAAAAAAAAAALwEAAF9yZWxzLy5yZWxzUEsBAi0AFAAGAAgAAAAhAHIurTlCDgAAXMAAAA4A AAAAAAAAAAAAAAAALgIAAGRycy9lMm9Eb2MueG1sUEsBAi0AFAAGAAgAAAAhAF7kKFvhAAAACwEA AA8AAAAAAAAAAAAAAAAAnBAAAGRycy9kb3ducmV2LnhtbFBLBQYAAAAABAAEAPMAAACqEQAAAAA= ">
                      <v:shape id="AutoShape 2162" o:spid="_x0000_s2105" type="#_x0000_t32" style="position:absolute;left:2400;top:6581;width:1;height:92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nA16r8AAADdAAAADwAAAGRycy9kb3ducmV2LnhtbERPy6rCMBDdX/AfwgjuNFFBpBpFBcGN Cx8bd0MzNsVmUptY69+bCxfubg7nOct15yrRUhNKzxrGIwWCOPem5ELD9bIfzkGEiGyw8kwaPhRg ver9LDEz/s0nas+xECmEQ4YabIx1JmXILTkMI18TJ+7uG4cxwaaQpsF3CneVnCg1kw5LTg0Wa9pZ yh/nl9PgauOeR2/N7VFOqy0d7putarUe9LvNAkSkLv6L/9wHk+ar2RR+v0knyNUX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3nA16r8AAADdAAAADwAAAAAAAAAAAAAAAACh AgAAZHJzL2Rvd25yZXYueG1sUEsFBgAAAAAEAAQA+QAAAI0DAAAAAA== " strokeweight="1.5pt"/>
                      <v:shape id="AutoShape 2163" o:spid="_x0000_s2106" type="#_x0000_t32" style="position:absolute;left:2400;top:7588;width:1;height:5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mtnsAAAADdAAAADwAAAGRycy9kb3ducmV2LnhtbERPS4vCMBC+L/gfwgje1kRXRKpRVFjw sgcfF29DMzbFZlKbWOu/3wiCt/n4nrNYda4SLTWh9KxhNFQgiHNvSi40nI6/3zMQISIbrDyThicF WC17XwvMjH/wntpDLEQK4ZChBhtjnUkZcksOw9DXxIm7+MZhTLAppGnwkcJdJcdKTaXDklODxZq2 lvLr4e40uNq425+35nwtf6oN7S7rjWq1HvS79RxEpC5+xG/3zqT5ajqB1zfpBLn8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GZrZ7AAAAA3QAAAA8AAAAAAAAAAAAAAAAA oQIAAGRycy9kb3ducmV2LnhtbFBLBQYAAAAABAAEAPkAAACOAwAAAAA= " strokeweight="1.5pt"/>
                      <v:shape id="AutoShape 2164" o:spid="_x0000_s2107" type="#_x0000_t32" style="position:absolute;left:4560;top:6581;width:1;height:15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UIBcAAAADdAAAADwAAAGRycy9kb3ducmV2LnhtbERPS4vCMBC+L/gfwgje1kQXRapRVFjw sgcfF29DMzbFZlKbWOu/3wiCt/n4nrNYda4SLTWh9KxhNFQgiHNvSi40nI6/3zMQISIbrDyThicF WC17XwvMjH/wntpDLEQK4ZChBhtjnUkZcksOw9DXxIm7+MZhTLAppGnwkcJdJcdKTaXDklODxZq2 lvLr4e40uNq425+35nwtf6oN7S7rjWq1HvS79RxEpC5+xG/3zqT5ajqB1zfpBLn8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7VCAXAAAAA3QAAAA8AAAAAAAAAAAAAAAAA oQIAAGRycy9kb3ducmV2LnhtbFBLBQYAAAAABAAEAPkAAACOAwAAAAA= " strokeweight="1.5pt"/>
                      <v:shape id="AutoShape 2165" o:spid="_x0000_s2108" type="#_x0000_t5" style="position:absolute;left:3136;top:6869;width:600;height:8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4Z8MMA AADdAAAADwAAAGRycy9kb3ducmV2LnhtbERPTWvCQBC9C/0PyxS8iO62h1iiq0ihtPQiGinkNmTH JCQ7G7Ibjf++Kwje5vE+Z70dbSsu1PvasYa3hQJBXDhTc6nhlH3NP0D4gGywdUwabuRhu3mZrDE1 7soHuhxDKWII+xQ1VCF0qZS+qMiiX7iOOHJn11sMEfalND1eY7ht5btSibRYc2yosKPPiormOFgN 2OR/v9bs5ZCVtfrOh9kya0jr6eu4W4EINIan+OH+MXG+ShK4fxNPkJt/AAAA//8DAFBLAQItABQA BgAIAAAAIQDw94q7/QAAAOIBAAATAAAAAAAAAAAAAAAAAAAAAABbQ29udGVudF9UeXBlc10ueG1s UEsBAi0AFAAGAAgAAAAhADHdX2HSAAAAjwEAAAsAAAAAAAAAAAAAAAAALgEAAF9yZWxzLy5yZWxz UEsBAi0AFAAGAAgAAAAhADMvBZ5BAAAAOQAAABAAAAAAAAAAAAAAAAAAKQIAAGRycy9zaGFwZXht bC54bWxQSwECLQAUAAYACAAAACEAEY4Z8MMAAADdAAAADwAAAAAAAAAAAAAAAACYAgAAZHJzL2Rv d25yZXYueG1sUEsFBgAAAAAEAAQA9QAAAIgDAAAAAA== "/>
                      <v:shape id="AutoShape 2166" o:spid="_x0000_s2109" type="#_x0000_t32" style="position:absolute;left:2734;top:7298;width:605;height:0;rotation:-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lLrccAAADdAAAADwAAAGRycy9kb3ducmV2LnhtbESPQWvCQBCF74L/YZlCb7ppK1pSVwmF QgWRqqXY2zQ7ZoPZ2ZBdk/jvXaHgbYb33jdv5sveVqKlxpeOFTyNExDEudMlFwq+9x+jVxA+IGus HJOCC3lYLoaDOabadbyldhcKESHsU1RgQqhTKX1uyKIfu5o4akfXWAxxbQqpG+wi3FbyOUmm0mLJ 8YLBmt4N5afd2UbKed2+HLv2dzP5yVZmtT/8fWUHpR4f+uwNRKA+3M3/6U8d6yfTGdy+iSPIxR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7qUutxwAAAN0AAAAPAAAAAAAA AAAAAAAAAKECAABkcnMvZG93bnJldi54bWxQSwUGAAAAAAQABAD5AAAAlQMAAAAA " strokeweight=".5pt">
                        <v:stroke endarrowwidth="narrow" endarrowlength="short"/>
                      </v:shape>
                      <v:shape id="AutoShape 2167" o:spid="_x0000_s2110" type="#_x0000_t32" style="position:absolute;left:1996;top:7534;width:792;height:0;rotation:-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rptcQAAADdAAAADwAAAGRycy9kb3ducmV2LnhtbESPwW7CQAxE75X6DytX6q1sygFByoKq CiSKuAD9ACvrJkuz3jRrIPw9PlTqzdaMZ57nyyG25kJ9DokdvI4KMMRV8oFrB1/H9csUTBZkj21i cnCjDMvF48McS5+uvKfLQWqjIZxLdNCIdKW1uWooYh6ljli179RHFF372voerxoeWzsuiomNGFgb Guzoo6Hq53CODj5P3TrP5Hg77be0wt+dD2Emzj0/De9vYIQG+Tf/XW+84hcTxdVvdAS7u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um1xAAAAN0AAAAPAAAAAAAAAAAA AAAAAKECAABkcnMvZG93bnJldi54bWxQSwUGAAAAAAQABAD5AAAAkgMAAAAA " strokeweight=".5pt">
                        <v:stroke endarrow="block" endarrowwidth="narrow" endarrowlength="short"/>
                      </v:shape>
                      <v:group id="Group 2168" o:spid="_x0000_s2111" style="position:absolute;left:2040;top:7320;width:1280;height:224" coordorigin="2040,7177" coordsize="1280,2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38lXsMAAADdAAAADwAAAGRycy9kb3ducmV2LnhtbERPS4vCMBC+C/6HMIK3 Na2y4naNIqLiQRZ8wLK3oRnbYjMpTWzrv98Igrf5+J4zX3amFA3VrrCsIB5FIIhTqwvOFFzO248Z COeRNZaWScGDHCwX/d4cE21bPlJz8pkIIewSVJB7XyVSujQng25kK+LAXW1t0AdYZ1LX2IZwU8px FE2lwYJDQ44VrXNKb6e7UbBrsV1N4k1zuF3Xj7/z58/vISalhoNu9Q3CU+ff4pd7r8P8aPoF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jfyVewwAAAN0AAAAP AAAAAAAAAAAAAAAAAKoCAABkcnMvZG93bnJldi54bWxQSwUGAAAAAAQABAD6AAAAmgMAAAAA ">
                        <v:shape id="AutoShape 2169" o:spid="_x0000_s2112" type="#_x0000_t32" style="position:absolute;left:2040;top:7401;width:840;height:0;rotation:-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VzbsQAAADdAAAADwAAAGRycy9kb3ducmV2LnhtbESPQU8CQQyF7yb+h0lNuMmsHhBWBmKM JGC8AP6AZqfuDu501p0Cy7+nBxNubd7re1/nyyG25kR9DokdPI0LMMRV8oFrB9/71eMUTBZkj21i cnChDMvF/d0cS5/OvKXTTmqjIZxLdNCIdKW1uWooYh6njli1n9RHFF372voezxoeW/tcFBMbMbA2 NNjRe0PV7+4YHWwO3SrPZH85bD/pA/++fAgzcW70MLy9ghEa5Gb+v157xS9elF+/0RHs4g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xXNuxAAAAN0AAAAPAAAAAAAAAAAA AAAAAKECAABkcnMvZG93bnJldi54bWxQSwUGAAAAAAQABAD5AAAAkgMAAAAA " strokeweight=".5pt">
                          <v:stroke endarrow="block" endarrowwidth="narrow" endarrowlength="short"/>
                        </v:shape>
                        <v:shape id="AutoShape 2170" o:spid="_x0000_s2113" type="#_x0000_t32" style="position:absolute;left:2830;top:7177;width:490;height:0;rotation:-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tXgn8gAAADdAAAADwAAAGRycy9kb3ducmV2LnhtbESP3WrCQBCF7wt9h2UK3tWNrVRJXSUI hQpS6g+id9PsmA1mZ0N2TeLbdwsF72Y453xzZrbobSVaanzpWMFomIAgzp0uuVCw3308T0H4gKyx ckwKbuRhMX98mGGqXccbarehEBHCPkUFJoQ6ldLnhiz6oauJo3Z2jcUQ16aQusEuwm0lX5LkTVos OV4wWNPSUH7ZXm2kXNft67lrT1/jQ7Yyq93x5zs7KjV46rN3EIH6cDf/pz91rJ9MRvD3TRxBzn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tXgn8gAAADdAAAADwAAAAAA AAAAAAAAAAChAgAAZHJzL2Rvd25yZXYueG1sUEsFBgAAAAAEAAQA+QAAAJYDAAAAAA== " strokeweight=".5pt">
                          <v:stroke endarrowwidth="narrow" endarrowlength="short"/>
                        </v:shape>
                      </v:group>
                      <v:shape id="AutoShape 2171" o:spid="_x0000_s2114" type="#_x0000_t32" style="position:absolute;left:1800;top:7598;width:440;height:1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m2dcQAAADdAAAADwAAAGRycy9kb3ducmV2LnhtbERPTWsCMRC9C/6HMIIXqVkFbdkaZSsI WvCgbe/TzbgJbibbTdTtv28Kgrd5vM9ZrDpXiyu1wXpWMBlnIIhLry1XCj4/Nk8vIEJE1lh7JgW/ FGC17PcWmGt/4wNdj7ESKYRDjgpMjE0uZSgNOQxj3xAn7uRbhzHBtpK6xVsKd7WcZtlcOrScGgw2 tDZUno8Xp2C/m7wV38bu3g8/dj/bFPWlGn0pNRx0xSuISF18iO/urU7zs+cp/H+TTpD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ubZ1xAAAAN0AAAAPAAAAAAAAAAAA AAAAAKECAABkcnMvZG93bnJldi54bWxQSwUGAAAAAAQABAD5AAAAkgMAAAAA "/>
                      <v:shape id="AutoShape 2172" o:spid="_x0000_s2115" type="#_x0000_t32" style="position:absolute;left:1784;top:7620;width:440;height:1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QcmMMAAADdAAAADwAAAGRycy9kb3ducmV2LnhtbERPS2vCQBC+C/6HZQRvumnFKtFVxGLp oRcfaT0O2TEbmp0N2Y3Gf98VCt7m43vOct3ZSlyp8aVjBS/jBARx7nTJhYLTcTeag/ABWWPlmBTc ycN61e8tMdXuxnu6HkIhYgj7FBWYEOpUSp8bsujHriaO3MU1FkOETSF1g7cYbiv5miRv0mLJscFg TVtD+e+htQqyr/O0Ld1H+37Kzc+Zv7OJLTKlhoNuswARqAtP8b/7U8f5yWwCj2/iCXL1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lkHJjDAAAA3QAAAA8AAAAAAAAAAAAA AAAAoQIAAGRycy9kb3ducmV2LnhtbFBLBQYAAAAABAAEAPkAAACRAwAAAAA= " strokeweight="2.25pt">
                        <v:stroke r:id="rId450" o:title="" filltype="pattern"/>
                      </v:shape>
                      <v:shape id="AutoShape 2173" o:spid="_x0000_s2116" type="#_x0000_t32" style="position:absolute;left:3283;top:6969;width:1310;height:0;rotation:-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cx2FsEAAADdAAAADwAAAGRycy9kb3ducmV2LnhtbERP24rCMBB9F/Yfwgj7pqkiuq1GWcSF PnrpB8w2Y1NsJqWJWvfrN4Lg2xzOdVab3jbiRp2vHSuYjBMQxKXTNVcKitPP6AuED8gaG8ek4EEe NuuPwQoz7e58oNsxVCKGsM9QgQmhzaT0pSGLfuxa4sidXWcxRNhVUnd4j+G2kdMkmUuLNccGgy1t DZWX49UqSM15z2n9t60O6cP8zq67PO8LpT6H/fcSRKA+vMUvd67j/GQxg+c38QS5/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ZzHYWwQAAAN0AAAAPAAAAAAAAAAAAAAAA AKECAABkcnMvZG93bnJldi54bWxQSwUGAAAAAAQABAD5AAAAjwMAAAAA " strokeweight=".5pt">
                        <v:stroke dashstyle="dash" endarrowwidth="narrow" endarrowlength="short"/>
                      </v:shape>
                      <v:shape id="AutoShape 2174" o:spid="_x0000_s2117" type="#_x0000_t32" style="position:absolute;left:3266;top:7010;width:1325;height:0;rotation:-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DTjcEAAADdAAAADwAAAGRycy9kb3ducmV2LnhtbERP24rCMBB9X/Afwgi+remKrrZrFBGF Pnr7gNlmbMo2k9JErX69EYR9m8O5znzZ2VpcqfWVYwVfwwQEceF0xaWC03H7OQPhA7LG2jEpuJOH 5aL3McdMuxvv6XoIpYgh7DNUYEJoMil9YciiH7qGOHJn11oMEbal1C3eYrit5ShJvqXFimODwYbW hoq/w8UqSM15x2n1WJf79G5+x5dNnncnpQb9bvUDIlAX/sVvd67j/GQ6gdc38QS5e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2gNONwQAAAN0AAAAPAAAAAAAAAAAAAAAA AKECAABkcnMvZG93bnJldi54bWxQSwUGAAAAAAQABAD5AAAAjwMAAAAA " strokeweight=".5pt">
                        <v:stroke dashstyle="dash" endarrowwidth="narrow" endarrowlength="short"/>
                      </v:shape>
                      <v:group id="Group 2175" o:spid="_x0000_s2118" style="position:absolute;left:3533;top:7198;width:1022;height:0;rotation:5" coordorigin="3620,6005" coordsize="9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UVpCMQAAADdAAAADwAAAGRycy9kb3ducmV2LnhtbERPTWsCMRC9C/6HMIVe RLP1oGU1igiFiofStZQex824WbqZLEncXf+9KRS8zeN9zno72EZ05EPtWMHLLANBXDpdc6Xg6/Q2 fQURIrLGxjEpuFGA7WY8WmOuXc+f1BWxEimEQ44KTIxtLmUoDVkMM9cSJ+7ivMWYoK+k9tincNvI eZYtpMWaU4PBlvaGyt/iahWUt+/uaD7mxfl0OOz6Pk78T3dV6vlp2K1ARBriQ/zvftdpfrZcwN83 6QS5u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UVpCMQAAADdAAAA DwAAAAAAAAAAAAAAAACqAgAAZHJzL2Rvd25yZXYueG1sUEsFBgAAAAAEAAQA+gAAAJsDAAAAAA== ">
                        <v:shape id="AutoShape 2176" o:spid="_x0000_s2119" type="#_x0000_t32" style="position:absolute;left:3620;top:6005;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xHMEAAADdAAAADwAAAGRycy9kb3ducmV2LnhtbERPTYvCMBC9L/gfwgjetqkedKmNIoro TbYV9Tg0Y1tsJqWJtf77zcLC3ubxPiddD6YRPXWutqxgGsUgiAuray4VnPP95xcI55E1NpZJwZsc rFejjxQTbV/8TX3mSxFC2CWooPK+TaR0RUUGXWRb4sDdbWfQB9iVUnf4CuGmkbM4nkuDNYeGClva VlQ8sqdRMMsL7nfDLb/SSd4vBzpkN3tVajIeNksQngb/L/5zH3WYHy8W8PtNOEGuf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Y/7EcwQAAAN0AAAAPAAAAAAAAAAAAAAAA AKECAABkcnMvZG93bnJldi54bWxQSwUGAAAAAAQABAD5AAAAjwMAAAAA " strokeweight=".5pt">
                          <v:stroke endarrow="block" endarrowwidth="narrow"/>
                        </v:shape>
                        <v:shape id="AutoShape 2177" o:spid="_x0000_s2120" type="#_x0000_t32" style="position:absolute;left:4080;top:6005;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IE/sYAAADdAAAADwAAAGRycy9kb3ducmV2LnhtbESPQUsDMRCF74L/IYzgzWYV0bI2LaVF 0YKUVg8eh824SbuZLEm6Xf+9cxC8zfDevPfNbDGGTg2Uso9s4HZSgSJuovXcGvj8eL6ZgsoF2WIX mQz8UIbF/PJihrWNZ97RsC+tkhDONRpwpfS11rlxFDBPYk8s2ndMAYusqdU24VnCQ6fvqupBB/Qs DQ57WjlqjvtTMLA+bPzybbu5//KnQ3p5P46DQ2fM9dW4fAJVaCz/5r/rVyv41aPgyjcygp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CCBP7GAAAA3QAAAA8AAAAAAAAA AAAAAAAAoQIAAGRycy9kb3ducmV2LnhtbFBLBQYAAAAABAAEAPkAAACUAwAAAAA= " strokeweight=".5pt"/>
                      </v:group>
                      <v:group id="Group 2178" o:spid="_x0000_s2121" style="position:absolute;left:3490;top:7424;width:1123;height:0;rotation:25" coordorigin="3620,6005" coordsize="9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W/X3MUAAADdAAAADwAAAGRycy9kb3ducmV2LnhtbERPTWsCMRC9C/0PYQq9 SM1aRNutUawoirdqQXobNtPN2s0kbNJ1/fdGKHibx/uc6byztWipCZVjBcNBBoK4cLriUsHXYf38 CiJEZI21Y1JwoQDz2UNvirl2Z/6kdh9LkUI45KjAxOhzKUNhyGIYOE+cuB/XWIwJNqXUDZ5TuK3l S5aNpcWKU4NBT0tDxe/+zypYdafR5vKx6A+Py77x7XH37U87pZ4eu8U7iEhdvIv/3Vud5meTN7h9 k06Qsy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Fv19zFAAAA3QAA AA8AAAAAAAAAAAAAAAAAqgIAAGRycy9kb3ducmV2LnhtbFBLBQYAAAAABAAEAPoAAACcAwAAAAA= ">
                        <v:shape id="AutoShape 2179" o:spid="_x0000_s2122" type="#_x0000_t32" style="position:absolute;left:3620;top:6005;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NZT8MAAADdAAAADwAAAGRycy9kb3ducmV2LnhtbESPQYvCQAyF7wv+hyGCt3WqB5HqKKKI e1u2XdRj6MS22MmUzljrvzeHhb0lvJf3vqy3g2tUT12oPRuYTRNQxIW3NZcGfvPj5xJUiMgWG89k 4EUBtpvRxxpT65/8Q30WSyUhHFI0UMXYplqHoiKHYepbYtFuvnMYZe1KbTt8Srhr9DxJFtphzdJQ YUv7iop79nAG5nnB/WG45hf61rfziU7Z1V+MmYyH3QpUpCH+m/+uv6zgJ0vhl29kBL1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LDWU/DAAAA3QAAAA8AAAAAAAAAAAAA AAAAoQIAAGRycy9kb3ducmV2LnhtbFBLBQYAAAAABAAEAPkAAACRAwAAAAA= " strokeweight=".5pt">
                          <v:stroke endarrow="block" endarrowwidth="narrow"/>
                        </v:shape>
                        <v:shape id="AutoShape 2180" o:spid="_x0000_s2123" type="#_x0000_t32" style="position:absolute;left:4080;top:6005;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3dRMMAAADdAAAADwAAAGRycy9kb3ducmV2LnhtbERPTWsCMRC9C/0PYQreNKtIka1RpEWx Qim1PXgcNuMmupksSVy3/74pFLzN433OYtW7RnQUovWsYDIuQBBXXluuFXx/bUZzEDEha2w8k4If irBaPgwWWGp/40/qDqkWOYRjiQpMSm0pZawMOYxj3xJn7uSDw5RhqKUOeMvhrpHToniSDi3nBoMt vRiqLoerU/B63tv128d+drTXc9i+X/rOoFFq+Nivn0Ek6tNd/O/e6Ty/mE/g75t8gl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Rt3UTDAAAA3QAAAA8AAAAAAAAAAAAA AAAAoQIAAGRycy9kb3ducmV2LnhtbFBLBQYAAAAABAAEAPkAAACRAwAAAAA= " strokeweight=".5pt"/>
                      </v:group>
                      <v:group id="Group 2181" o:spid="_x0000_s2124" style="position:absolute;left:1464;top:6144;width:437;height:437" coordorigin="1571,6000" coordsize="437,4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ddR1cIAAADdAAAADwAAAGRycy9kb3ducmV2LnhtbERPTYvCMBC9L/gfwgje 1rSKi1SjiLjiQYRVQbwNzdgWm0lpsm3990YQvM3jfc582ZlSNFS7wrKCeBiBIE6tLjhTcD79fk9B OI+ssbRMCh7kYLnofc0x0bblP2qOPhMhhF2CCnLvq0RKl+Zk0A1tRRy4m60N+gDrTOoa2xBuSjmK oh9psODQkGNF65zS+/HfKNi22K7G8abZ32/rx/U0OVz2MSk16HerGQhPnf+I3+6dDvOj6Qhe34QT 5OIJ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3XUdXCAAAA3QAAAA8A AAAAAAAAAAAAAAAAqgIAAGRycy9kb3ducmV2LnhtbFBLBQYAAAAABAAEAPoAAACZAwAAAAA= ">
                        <v:shape id="AutoShape 2182" o:spid="_x0000_s2125" type="#_x0000_t32" style="position:absolute;left:1784;top:6005;width:0;height:4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mqMQAAADdAAAADwAAAGRycy9kb3ducmV2LnhtbERPTWsCMRC9F/ofwgi9aVZbiqxGkUpL KxSp9eBx2Iyb6GayJHHd/vumIPQ2j/c582XvGtFRiNazgvGoAEFceW25VrD/fh1OQcSErLHxTAp+ KMJycX83x1L7K39Rt0u1yCEcS1RgUmpLKWNlyGEc+ZY4c0cfHKYMQy11wGsOd42cFMWzdGg5Nxhs 6cVQdd5dnIL1aWNXH9vN08FeTuHt89x3Bo1SD4N+NQORqE//4pv7Xef5xfQR/r7JJ8jF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8+aoxAAAAN0AAAAPAAAAAAAAAAAA AAAAAKECAABkcnMvZG93bnJldi54bWxQSwUGAAAAAAQABAD5AAAAkgMAAAAA " strokeweight=".5pt"/>
                        <v:shape id="AutoShape 2183" o:spid="_x0000_s2126" type="#_x0000_t32" style="position:absolute;left:1792;top:6003;width:0;height:432;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8vesQAAADdAAAADwAAAGRycy9kb3ducmV2LnhtbERPTWsCMRC9F/wPYYTealYpZVmNUgVL sQeplqK3cTNuliaTZZPV7b9vhIK3ebzPmS16Z8WF2lB7VjAeZSCIS69rrhR87ddPOYgQkTVaz6Tg lwIs5oOHGRbaX/mTLrtYiRTCoUAFJsamkDKUhhyGkW+IE3f2rcOYYFtJ3eI1hTsrJ1n2Ih3WnBoM NrQyVP7sOqcgP22P3VvH5sMux5tv3qyXh4NV6nHYv05BROrjXfzvftdpfpY/w+2bdIK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Hy96xAAAAN0AAAAPAAAAAAAAAAAA AAAAAKECAABkcnMvZG93bnJldi54bWxQSwUGAAAAAAQABAD5AAAAkgMAAAAA " strokeweight=".5pt"/>
                        <v:shape id="AutoShape 2184" o:spid="_x0000_s2127" type="#_x0000_t32" style="position:absolute;left:1780;top:6000;width:0;height:432;rotation:13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pc7sUAAADdAAAADwAAAGRycy9kb3ducmV2LnhtbERPS2sCMRC+F/wPYYTeaqJtZVmNIkql h0LxgeBt2Iy7q5vJkqS67a9vCgVv8/E9ZzrvbCOu5EPtWMNwoEAQF87UXGrY796eMhAhIhtsHJOG bwown/Ueppgbd+MNXbexFCmEQ44aqhjbXMpQVGQxDFxLnLiT8xZjgr6UxuMthdtGjpQaS4s1p4YK W1pWVFy2X1ZDtorPZ3XytVl/HFduffj5LF52Wj/2u8UERKQu3sX/7neT5qvsFf6+SSfI2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Hpc7sUAAADdAAAADwAAAAAAAAAA AAAAAAChAgAAZHJzL2Rvd25yZXYueG1sUEsFBgAAAAAEAAQA+QAAAJMDAAAAAA== " strokeweight=".5pt"/>
                        <v:shape id="AutoShape 2185" o:spid="_x0000_s2128" type="#_x0000_t32" style="position:absolute;left:1787;top:5998;width:0;height:432;rotation:-13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LjKMIAAADdAAAADwAAAGRycy9kb3ducmV2LnhtbERPTWuDQBC9F/Iflgn0VteUIGLcBCkE eghCbQ/tbXAnKnVnF3dj9N93C4Xe5vE+pzwtZhQzTX6wrGCXpCCIW6sH7hR8vJ+fchA+IGscLZOC lTycjpuHEgtt7/xGcxM6EUPYF6igD8EVUvq2J4M+sY44clc7GQwRTp3UE95juBnlc5pm0uDAsaFH Ry89td/NzShw6+o/3e1LzpdsX7dVVUvLtVKP26U6gAi0hH/xn/tVx/lpnsHvN/EEef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rLjKMIAAADdAAAADwAAAAAAAAAAAAAA AAChAgAAZHJzL2Rvd25yZXYueG1sUEsFBgAAAAAEAAQA+QAAAJADAAAAAA== " strokeweight=".5pt"/>
                        <v:oval id="Oval 2186" o:spid="_x0000_s2129" style="position:absolute;left:1710;top:6144;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lDe8MA AADdAAAADwAAAGRycy9kb3ducmV2LnhtbERPTWvCQBC9F/oflhF6qxsbtBJdJTQU9NCDaXsfsmMS zM6G7DSm/74rFLzN433Odj+5To00hNazgcU8AUVcedtybeDr8/15DSoIssXOMxn4pQD73ePDFjPr r3yisZRaxRAOGRpoRPpM61A15DDMfU8cubMfHEqEQ63tgNcY7jr9kiQr7bDl2NBgT28NVZfyxxko 6rxcjTqVZXouDrK8fH8c04UxT7Mp34ASmuQu/ncfbJyfrF/h9k08Qe/+AAAA//8DAFBLAQItABQA BgAIAAAAIQDw94q7/QAAAOIBAAATAAAAAAAAAAAAAAAAAAAAAABbQ29udGVudF9UeXBlc10ueG1s UEsBAi0AFAAGAAgAAAAhADHdX2HSAAAAjwEAAAsAAAAAAAAAAAAAAAAALgEAAF9yZWxzLy5yZWxz UEsBAi0AFAAGAAgAAAAhADMvBZ5BAAAAOQAAABAAAAAAAAAAAAAAAAAAKQIAAGRycy9zaGFwZXht bC54bWxQSwECLQAUAAYACAAAACEAHhlDe8MAAADdAAAADwAAAAAAAAAAAAAAAACYAgAAZHJzL2Rv d25yZXYueG1sUEsFBgAAAAAEAAQA9QAAAIgDAAAAAA== "/>
                      </v:group>
                      <v:group id="Group 2187" o:spid="_x0000_s2130" style="position:absolute;left:1863;top:6729;width:352;height:0;rotation:45" coordorigin="2048,6177" coordsize="3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ZYYfMUAAADdAAAADwAAAGRycy9kb3ducmV2LnhtbESPzU4DMQyE70h9h8iV uNFsEaqqpWlVFRAcuFAoZ2vjZrfdOKsk+8Pb4wMSN1sznvm82U2+VQPF1AQ2sFwUoIirYBt2Br4+ X+7WoFJGttgGJgM/lGC3nd1ssLRh5A8ajtkpCeFUooE6567UOlU1eUyL0BGLdg7RY5Y1Om0jjhLu W31fFCvtsWFpqLGjQ03V9dh7A6uH02l/ye5peD+46vt17GP/TMbczqf9I6hMU/43/12/WcEv1oIr 38gIevs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WWGHzFAAAA3QAA AA8AAAAAAAAAAAAAAAAAqgIAAGRycy9kb3ducmV2LnhtbFBLBQYAAAAABAAEAPoAAACcAwAAAAA= ">
                        <v:shape id="AutoShape 2188" o:spid="_x0000_s2131" type="#_x0000_t32" style="position:absolute;left:2048;top:6177;width:2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wcxsUAAADdAAAADwAAAGRycy9kb3ducmV2LnhtbERPTWsCMRC9C/0PYQq9iCb2UOxqlCoU Sg8VrSjehs24u3UzWZKsbv31TUHwNo/3OdN5Z2txJh8qxxpGQwWCOHem4kLD9vt9MAYRIrLB2jFp +KUA89lDb4qZcRde03kTC5FCOGSooYyxyaQMeUkWw9A1xIk7Om8xJugLaTxeUrit5bNSL9Jixamh xIaWJeWnTWs19NvdvvBfqmpx9LnaL34OeD01Wj89dm8TEJG6eBff3B8mzVfjV/j/Jp0gZ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pwcxsUAAADdAAAADwAAAAAAAAAA AAAAAAChAgAAZHJzL2Rvd25yZXYueG1sUEsFBgAAAAAEAAQA+QAAAJMDAAAAAA== " strokeweight=".5pt">
                          <v:stroke endarrow="block" endarrowwidth="narrow" endarrowlength="short"/>
                        </v:shape>
                        <v:shape id="AutoShape 2189" o:spid="_x0000_s2132" type="#_x0000_t32" style="position:absolute;left:2253;top:6177;width:1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juAsYAAADdAAAADwAAAGRycy9kb3ducmV2LnhtbESPQUsDMRCF74L/IYzgzWYVEbs2LaVF 0YKUVg8eh824SbuZLEm6Xf+9cxC8zfDevPfNbDGGTg2Uso9s4HZSgSJuovXcGvj8eL55BJULssUu Mhn4oQyL+eXFDGsbz7yjYV9aJSGcazTgSulrrXPjKGCexJ5YtO+YAhZZU6ttwrOEh07fVdWDDuhZ Ghz2tHLUHPenYGB92Pjl23Zz/+VPh/TyfhwHh86Y66tx+QSq0Fj+zX/Xr1bwq6nwyzcygp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747gLGAAAA3QAAAA8AAAAAAAAA AAAAAAAAoQIAAGRycy9kb3ducmV2LnhtbFBLBQYAAAAABAAEAPkAAACUAwAAAAA= " strokeweight=".5pt"/>
                      </v:group>
                      <v:group id="Group 2190" o:spid="_x0000_s2133" style="position:absolute;left:1600;top:6869;width:432;height:0;rotation:75" coordorigin="2048,6177" coordsize="3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m+tKsUAAADdAAAADwAAAGRycy9kb3ducmV2LnhtbERPTWvCQBC9C/6HZYRe RDdWKxpdpRQU6UWNotcxOyah2dk0u2r6791Cobd5vM+ZLxtTijvVrrCsYNCPQBCnVhecKTgeVr0J COeRNZaWScEPOVgu2q05xto+eE/3xGcihLCLUUHufRVL6dKcDLq+rYgDd7W1QR9gnUld4yOEm1K+ RtFYGiw4NORY0UdO6VdyMwrMVV++8bzr7kefh+7bdn0aXqYnpV46zfsMhKfG/4v/3Bsd5kfTAfx+ E06Qiy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5vrSrFAAAA3QAA AA8AAAAAAAAAAAAAAAAAqgIAAGRycy9kb3ducmV2LnhtbFBLBQYAAAAABAAEAPoAAACcAwAAAAA= ">
                        <v:shape id="AutoShape 2191" o:spid="_x0000_s2134" type="#_x0000_t32" style="position:absolute;left:2048;top:6177;width:2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eEYasUAAADdAAAADwAAAGRycy9kb3ducmV2LnhtbERPTWsCMRC9F/ofwhR6EU30UHQ1ShUE 6aGlKoq3YTPubt1MliSr2/76piD0No/3ObNFZ2txJR8qxxqGAwWCOHem4kLDfrfuj0GEiGywdkwa vinAYv74MMPMuBt/0nUbC5FCOGSooYyxyaQMeUkWw8A1xIk7O28xJugLaTzeUrit5UipF2mx4tRQ YkOrkvLLtrUaeu3hWPh3VbU4fPs4Lr9O+HNptH5+6l6nICJ18V98d29Mmq8mI/j7Jp0g5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eEYasUAAADdAAAADwAAAAAAAAAA AAAAAAChAgAAZHJzL2Rvd25yZXYueG1sUEsFBgAAAAAEAAQA+QAAAJMDAAAAAA== " strokeweight=".5pt">
                          <v:stroke endarrow="block" endarrowwidth="narrow" endarrowlength="short"/>
                        </v:shape>
                        <v:shape id="AutoShape 2192" o:spid="_x0000_s2135" type="#_x0000_t32" style="position:absolute;left:2253;top:6177;width:1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pwdcQAAADdAAAADwAAAGRycy9kb3ducmV2LnhtbERPS0sDMRC+C/6HMEJvNqsVsdumpVgq WijSx6HHYTNu0m4mS5Ju139vBMHbfHzPmc5714iOQrSeFTwMCxDEldeWawWH/er+BURMyBobz6Tg myLMZ7c3Uyy1v/KWul2qRQ7hWKICk1JbShkrQw7j0LfEmfvywWHKMNRSB7zmcNfIx6J4lg4t5waD Lb0aqs67i1OwPK3t4uNz/XS0l1N425z7zqBRanDXLyYgEvXpX/znftd5fjEewe83+QQ5+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KnB1xAAAAN0AAAAPAAAAAAAAAAAA AAAAAKECAABkcnMvZG93bnJldi54bWxQSwUGAAAAAAQABAD5AAAAkgMAAAAA " strokeweight=".5pt"/>
                      </v:group>
                      <v:shape id="AutoShape 2193" o:spid="_x0000_s2136" type="#_x0000_t32" style="position:absolute;left:1724;top:7317;width:432;height:0;rotation:7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R1h8QAAADdAAAADwAAAGRycy9kb3ducmV2LnhtbERPzU4CMRC+m/AOzZhwIdJCiMGVQkBj 5ECioA8wbofdjdtpaeuyvj01IfE2X77fWax624qOQmwca5iMFQji0pmGKw2fHy93cxAxIRtsHZOG X4qwWg5uFlgYd+Y9dYdUiRzCsUANdUq+kDKWNVmMY+eJM3d0wWLKMFTSBDzncNvKqVL30mLDuaFG T081ld+HH6tB+s2oDf75pHZv9Lo+fm3L926m9fC2Xz+CSNSnf/HVvTV5vnqYwd83+QS5v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pHWHxAAAAN0AAAAPAAAAAAAAAAAA AAAAAKECAABkcnMvZG93bnJldi54bWxQSwUGAAAAAAQABAD5AAAAkgMAAAAA " strokeweight=".5pt">
                        <v:stroke dashstyle="1 1"/>
                      </v:shape>
                      <v:group id="Group 2194" o:spid="_x0000_s2137" style="position:absolute;left:1436;top:6939;width:576;height:0;rotation:85" coordorigin="2048,6177" coordsize="3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mt6tcMAAADdAAAADwAAAGRycy9kb3ducmV2LnhtbERPTWvCQBC9C/0PyxS8 6cZKSk1dpSiCglqMgtchO02C2dmQXWP8925B8DaP9znTeWcq0VLjSssKRsMIBHFmdcm5gtNxNfgC 4TyyxsoyKbiTg/nsrTfFRNsbH6hNfS5CCLsEFRTe14mULivIoBvamjhwf7Yx6ANscqkbvIVwU8mP KPqUBksODQXWtCgou6RXo2ASr3flYhu3af7b6f1ueR67zVip/nv38w3CU+df4qd7rcP8aBLD/zfh BDl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ia3q1wwAAAN0AAAAP AAAAAAAAAAAAAAAAAKoCAABkcnMvZG93bnJldi54bWxQSwUGAAAAAAQABAD6AAAAmgMAAAAA ">
                        <v:shape id="AutoShape 2195" o:spid="_x0000_s2138" type="#_x0000_t32" style="position:absolute;left:2048;top:6177;width:2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oeacUAAADdAAAADwAAAGRycy9kb3ducmV2LnhtbERPTWsCMRC9F/ofwhR6KZrYg7SrUaog iAelVhRvw2bc3bqZLElWt/31piD0No/3OeNpZ2txIR8qxxoGfQWCOHem4kLD7mvRewMRIrLB2jFp +KEA08njwxgz4678SZdtLEQK4ZChhjLGJpMy5CVZDH3XECfu5LzFmKAvpPF4TeG2lq9KDaXFilND iQ3NS8rP29ZqeGn3h8KvVdXiYLU5zL6P+HtutH5+6j5GICJ18V98dy9Nmq/eh/D3TTpBT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toeacUAAADdAAAADwAAAAAAAAAA AAAAAAChAgAAZHJzL2Rvd25yZXYueG1sUEsFBgAAAAAEAAQA+QAAAJMDAAAAAA== " strokeweight=".5pt">
                          <v:stroke endarrow="block" endarrowwidth="narrow" endarrowlength="short"/>
                        </v:shape>
                        <v:shape id="AutoShape 2196" o:spid="_x0000_s2139" type="#_x0000_t32" style="position:absolute;left:2253;top:6177;width:1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F2dsQAAADdAAAADwAAAGRycy9kb3ducmV2LnhtbERPS0sDMRC+C/6HMEJvNqsUtdumpVgq WijSx6HHYTNu0m4mS5Ju139vBMHbfHzPmc5714iOQrSeFTwMCxDEldeWawWH/er+BURMyBobz6Tg myLMZ7c3Uyy1v/KWul2qRQ7hWKICk1JbShkrQw7j0LfEmfvywWHKMNRSB7zmcNfIx6J4kg4t5waD Lb0aqs67i1OwPK3t4uNzPTrayym8bc59Z9AoNbjrFxMQifr0L/5zv+s8vxg/w+83+QQ5+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EXZ2xAAAAN0AAAAPAAAAAAAAAAAA AAAAAKECAABkcnMvZG93bnJldi54bWxQSwUGAAAAAAQABAD5AAAAkgMAAAAA " strokeweight=".5pt"/>
                      </v:group>
                      <v:shape id="Text Box 2197" o:spid="_x0000_s2140" type="#_x0000_t202" style="position:absolute;left:1850;top:6039;width:1399;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X+qsUA AADdAAAADwAAAGRycy9kb3ducmV2LnhtbESPQWvCQBCF74L/YRmhN921VNHUVcRS6MlitIXehuyY BLOzIbs16b/vHAq9zfDevPfNZjf4Rt2pi3VgC/OZAUVcBFdzaeFyfp2uQMWE7LAJTBZ+KMJuOx5t MHOh5xPd81QqCeGYoYUqpTbTOhYVeYyz0BKLdg2dxyRrV2rXYS/hvtGPxiy1x5qlocKWDhUVt/zb W/g4Xr8+n8x7+eIXbR8Go9mvtbUPk2H/DCrRkP7Nf9dvTvDNWnDlGxlBb38BAAD//wMAUEsBAi0A FAAGAAgAAAAhAPD3irv9AAAA4gEAABMAAAAAAAAAAAAAAAAAAAAAAFtDb250ZW50X1R5cGVzXS54 bWxQSwECLQAUAAYACAAAACEAMd1fYdIAAACPAQAACwAAAAAAAAAAAAAAAAAuAQAAX3JlbHMvLnJl bHNQSwECLQAUAAYACAAAACEAMy8FnkEAAAA5AAAAEAAAAAAAAAAAAAAAAAApAgAAZHJzL3NoYXBl eG1sLnhtbFBLAQItABQABgAIAAAAIQCmVf6qxQAAAN0AAAAPAAAAAAAAAAAAAAAAAJgCAABkcnMv ZG93bnJldi54bWxQSwUGAAAAAAQABAD1AAAAigMAAAAA " filled="f" stroked="f">
                        <v:textbox>
                          <w:txbxContent>
                            <w:p w:rsidR="002600CC" w:rsidRPr="00786BAE" w:rsidRDefault="002600CC" w:rsidP="00606CA9">
                              <w:pPr>
                                <w:rPr>
                                  <w:sz w:val="20"/>
                                </w:rPr>
                              </w:pPr>
                              <w:r w:rsidRPr="00786BAE">
                                <w:rPr>
                                  <w:sz w:val="20"/>
                                </w:rPr>
                                <w:t>Mặt Trời</w:t>
                              </w:r>
                            </w:p>
                          </w:txbxContent>
                        </v:textbox>
                      </v:shape>
                      <v:shape id="Text Box 2198" o:spid="_x0000_s2141" type="#_x0000_t202" style="position:absolute;left:1481;top:7598;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lbMcMA AADdAAAADwAAAGRycy9kb3ducmV2LnhtbERPTWvCQBC9F/oflin01uxWWmmiq4gi9FQxtgVvQ3ZM QrOzIbsm6b93BcHbPN7nzJejbURPna8da3hNFAjiwpmaSw3fh+3LBwgfkA02jknDP3lYLh4f5pgZ N/Ce+jyUIoawz1BDFUKbSemLiiz6xLXEkTu5zmKIsCul6XCI4baRE6Wm0mLNsaHCltYVFX/52Wr4 +Todf9/UrtzY93Zwo5JsU6n189O4moEINIa7+Ob+NHG+SlO4fhNPkIsLAAAA//8DAFBLAQItABQA BgAIAAAAIQDw94q7/QAAAOIBAAATAAAAAAAAAAAAAAAAAAAAAABbQ29udGVudF9UeXBlc10ueG1s UEsBAi0AFAAGAAgAAAAhADHdX2HSAAAAjwEAAAsAAAAAAAAAAAAAAAAALgEAAF9yZWxzLy5yZWxz UEsBAi0AFAAGAAgAAAAhADMvBZ5BAAAAOQAAABAAAAAAAAAAAAAAAAAAKQIAAGRycy9zaGFwZXht bC54bWxQSwECLQAUAAYACAAAACEAyRlbMcMAAADdAAAADwAAAAAAAAAAAAAAAACYAgAAZHJzL2Rv d25yZXYueG1sUEsFBgAAAAAEAAQA9QAAAIgDAAAAAA== " filled="f" stroked="f">
                        <v:textbox>
                          <w:txbxContent>
                            <w:p w:rsidR="002600CC" w:rsidRPr="00786BAE" w:rsidRDefault="002600CC" w:rsidP="00606CA9">
                              <w:pPr>
                                <w:rPr>
                                  <w:sz w:val="20"/>
                                </w:rPr>
                              </w:pPr>
                              <w:r>
                                <w:rPr>
                                  <w:sz w:val="20"/>
                                </w:rPr>
                                <w:t>G</w:t>
                              </w:r>
                            </w:p>
                          </w:txbxContent>
                        </v:textbox>
                      </v:shape>
                      <v:shape id="Text Box 2199" o:spid="_x0000_s2142" type="#_x0000_t202" style="position:absolute;left:2040;top:7200;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hotsUA AADdAAAADwAAAGRycy9kb3ducmV2LnhtbESPT2vCQBDF74V+h2UKvdVdSxUbXUUsgieLfyp4G7Jj EszOhuxq4rfvHAq9zfDevPeb2aL3tbpTG6vAFoYDA4o4D67iwsLxsH6bgIoJ2WEdmCw8KMJi/vw0 w8yFjnd036dCSQjHDC2UKTWZ1jEvyWMchIZYtEtoPSZZ20K7FjsJ97V+N2asPVYsDSU2tCopv+5v 3sLP9nI+fZjv4suPmi70RrP/1Na+vvTLKahEffo3/11vnOAPjfDLNzKCnv8CAAD//wMAUEsBAi0A FAAGAAgAAAAhAPD3irv9AAAA4gEAABMAAAAAAAAAAAAAAAAAAAAAAFtDb250ZW50X1R5cGVzXS54 bWxQSwECLQAUAAYACAAAACEAMd1fYdIAAACPAQAACwAAAAAAAAAAAAAAAAAuAQAAX3JlbHMvLnJl bHNQSwECLQAUAAYACAAAACEAMy8FnkEAAAA5AAAAEAAAAAAAAAAAAAAAAAApAgAAZHJzL3NoYXBl eG1sLnhtbFBLAQItABQABgAIAAAAIQDGyGi2xQAAAN0AAAAPAAAAAAAAAAAAAAAAAJgCAABkcnMv ZG93bnJldi54bWxQSwUGAAAAAAQABAD1AAAAigMAAAAA " filled="f" stroked="f">
                        <v:textbox>
                          <w:txbxContent>
                            <w:p w:rsidR="002600CC" w:rsidRPr="00786BAE" w:rsidRDefault="002600CC" w:rsidP="00606CA9">
                              <w:pPr>
                                <w:rPr>
                                  <w:sz w:val="20"/>
                                </w:rPr>
                              </w:pPr>
                              <w:r>
                                <w:rPr>
                                  <w:sz w:val="20"/>
                                </w:rPr>
                                <w:t>F</w:t>
                              </w:r>
                            </w:p>
                          </w:txbxContent>
                        </v:textbox>
                      </v:shape>
                      <v:shape id="Text Box 2200" o:spid="_x0000_s2143" type="#_x0000_t202" style="position:absolute;left:3150;top:6578;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TNLcMA AADdAAAADwAAAGRycy9kb3ducmV2LnhtbERPTWvCQBC9F/oflin01uxGWmlTN0EUoaeK2grehuyY hGZnQ3Y16b93BcHbPN7nzIrRtuJMvW8ca0gTBYK4dKbhSsPPbvXyDsIHZIOtY9LwTx6K/PFhhplx A2/ovA2ViCHsM9RQh9BlUvqyJos+cR1x5I6utxgi7CtpehxiuG3lRKmptNhwbKixo0VN5d/2ZDX8 fh8P+1e1rpb2rRvcqCTbD6n189M4/wQRaAx38c39ZeL8VKVw/SaeIPMLAAAA//8DAFBLAQItABQA BgAIAAAAIQDw94q7/QAAAOIBAAATAAAAAAAAAAAAAAAAAAAAAABbQ29udGVudF9UeXBlc10ueG1s UEsBAi0AFAAGAAgAAAAhADHdX2HSAAAAjwEAAAsAAAAAAAAAAAAAAAAALgEAAF9yZWxzLy5yZWxz UEsBAi0AFAAGAAgAAAAhADMvBZ5BAAAAOQAAABAAAAAAAAAAAAAAAAAAKQIAAGRycy9zaGFwZXht bC54bWxQSwECLQAUAAYACAAAACEAqYTNLcMAAADdAAAADwAAAAAAAAAAAAAAAACYAgAAZHJzL2Rv d25yZXYueG1sUEsFBgAAAAAEAAQA9QAAAIgDAAAAAA== " filled="f" stroked="f">
                        <v:textbox>
                          <w:txbxContent>
                            <w:p w:rsidR="002600CC" w:rsidRPr="00786BAE" w:rsidRDefault="002600CC" w:rsidP="00606CA9">
                              <w:pPr>
                                <w:rPr>
                                  <w:sz w:val="20"/>
                                </w:rPr>
                              </w:pPr>
                              <w:r>
                                <w:rPr>
                                  <w:sz w:val="20"/>
                                </w:rPr>
                                <w:t>A</w:t>
                              </w:r>
                            </w:p>
                          </w:txbxContent>
                        </v:textbox>
                      </v:shape>
                      <v:shape id="Text Box 2201" o:spid="_x0000_s2144" type="#_x0000_t202" style="position:absolute;left:2810;top:7648;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ZTWsMA AADdAAAADwAAAGRycy9kb3ducmV2LnhtbERPTWvCQBC9C/0Pywi9md1IFU2zhqIUerKordDbkB2T YHY2ZLcm/ffdQsHbPN7n5MVoW3Gj3jeONaSJAkFcOtNwpeHj9DpbgfAB2WDrmDT8kIdi8zDJMTNu 4APdjqESMYR9hhrqELpMSl/WZNEnriOO3MX1FkOEfSVNj0MMt62cK7WUFhuODTV2tK2pvB6/rYbP /eXr/KTeq51ddIMblWS7llo/TseXZxCBxnAX/7vfTJyfqjn8fRNPkJtfAAAA//8DAFBLAQItABQA BgAIAAAAIQDw94q7/QAAAOIBAAATAAAAAAAAAAAAAAAAAAAAAABbQ29udGVudF9UeXBlc10ueG1s UEsBAi0AFAAGAAgAAAAhADHdX2HSAAAAjwEAAAsAAAAAAAAAAAAAAAAALgEAAF9yZWxzLy5yZWxz UEsBAi0AFAAGAAgAAAAhADMvBZ5BAAAAOQAAABAAAAAAAAAAAAAAAAAAKQIAAGRycy9zaGFwZXht bC54bWxQSwECLQAUAAYACAAAACEAWVZTWsMAAADdAAAADwAAAAAAAAAAAAAAAACYAgAAZHJzL2Rv d25yZXYueG1sUEsFBgAAAAAEAAQA9QAAAIgDAAAAAA== " filled="f" stroked="f">
                        <v:textbox>
                          <w:txbxContent>
                            <w:p w:rsidR="002600CC" w:rsidRPr="00786BAE" w:rsidRDefault="002600CC" w:rsidP="00606CA9">
                              <w:pPr>
                                <w:rPr>
                                  <w:sz w:val="20"/>
                                </w:rPr>
                              </w:pPr>
                              <w:r>
                                <w:rPr>
                                  <w:sz w:val="20"/>
                                </w:rPr>
                                <w:t>B</w:t>
                              </w:r>
                            </w:p>
                          </w:txbxContent>
                        </v:textbox>
                      </v:shape>
                      <v:shape id="Text Box 2202" o:spid="_x0000_s2145" type="#_x0000_t202" style="position:absolute;left:3647;top:7648;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r2wcIA AADdAAAADwAAAGRycy9kb3ducmV2LnhtbERPS4vCMBC+L+x/CLPgbU18rGjXKKIInlx8grehGduy zaQ00dZ/b4SFvc3H95zpvLWluFPtC8cael0Fgjh1puBMw/Gw/hyD8AHZYOmYNDzIw3z2/jbFxLiG d3Tfh0zEEPYJashDqBIpfZqTRd91FXHkrq62GCKsM2lqbGK4LWVfqZG0WHBsyLGiZU7p7/5mNZy2 18t5qH6ylf2qGtcqyXYite58tItvEIHa8C/+c29MnN9TA3h9E0+Qs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2GvbBwgAAAN0AAAAPAAAAAAAAAAAAAAAAAJgCAABkcnMvZG93 bnJldi54bWxQSwUGAAAAAAQABAD1AAAAhwMAAAAA " filled="f" stroked="f">
                        <v:textbox>
                          <w:txbxContent>
                            <w:p w:rsidR="002600CC" w:rsidRPr="00786BAE" w:rsidRDefault="002600CC" w:rsidP="00606CA9">
                              <w:pPr>
                                <w:rPr>
                                  <w:sz w:val="20"/>
                                </w:rPr>
                              </w:pPr>
                              <w:r>
                                <w:rPr>
                                  <w:sz w:val="20"/>
                                </w:rPr>
                                <w:t>C</w:t>
                              </w:r>
                            </w:p>
                          </w:txbxContent>
                        </v:textbox>
                      </v:shape>
                      <v:shape id="Text Box 2203" o:spid="_x0000_s2146" type="#_x0000_t202" style="position:absolute;left:3249;top:7374;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NutcMA AADdAAAADwAAAGRycy9kb3ducmV2LnhtbERPyWrDMBC9F/IPYgK51ZJLWhLHigktgZ5amg1yG6yJ bWKNjKXG7t9XhUJu83jr5MVoW3Gj3jeONaSJAkFcOtNwpeGw3z4uQPiAbLB1TBp+yEOxnjzkmBk3 8BfddqESMYR9hhrqELpMSl/WZNEnriOO3MX1FkOEfSVNj0MMt618UupFWmw4NtTY0WtN5XX3bTUc Py7n01x9Vm/2uRvcqCTbpdR6Nh03KxCBxnAX/7vfTZyfqjn8fRNP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ufNutcMAAADdAAAADwAAAAAAAAAAAAAAAACYAgAAZHJzL2Rv d25yZXYueG1sUEsFBgAAAAAEAAQA9QAAAIgDAAAAAA== " filled="f" stroked="f">
                        <v:textbox>
                          <w:txbxContent>
                            <w:p w:rsidR="002600CC" w:rsidRPr="00786BAE" w:rsidRDefault="002600CC" w:rsidP="00606CA9">
                              <w:pPr>
                                <w:rPr>
                                  <w:sz w:val="20"/>
                                </w:rPr>
                              </w:pPr>
                              <w:r>
                                <w:rPr>
                                  <w:sz w:val="20"/>
                                </w:rPr>
                                <w:t>P</w:t>
                              </w:r>
                            </w:p>
                          </w:txbxContent>
                        </v:textbox>
                      </v:shape>
                      <v:shape id="Text Box 2204" o:spid="_x0000_s2147" type="#_x0000_t202" style="position:absolute;left:4340;top:6225;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r/LLsMA AADdAAAADwAAAGRycy9kb3ducmV2LnhtbERPTWvCQBC9C/0PywjezG5KFU2zhlIpeGpRW6G3ITsm wexsyK4m/ffdQsHbPN7n5MVoW3Gj3jeONaSJAkFcOtNwpeHz+DZfgfAB2WDrmDT8kIdi8zDJMTNu 4D3dDqESMYR9hhrqELpMSl/WZNEnriOO3Nn1FkOEfSVNj0MMt618VGopLTYcG2rs6LWm8nK4Wg1f 7+fv05P6qLZ20Q1uVJLtWmo9m44vzyACjeEu/nfvTJyfqgX8fRNPkJtfAAAA//8DAFBLAQItABQA BgAIAAAAIQDw94q7/QAAAOIBAAATAAAAAAAAAAAAAAAAAAAAAABbQ29udGVudF9UeXBlc10ueG1s UEsBAi0AFAAGAAgAAAAhADHdX2HSAAAAjwEAAAsAAAAAAAAAAAAAAAAALgEAAF9yZWxzLy5yZWxz UEsBAi0AFAAGAAgAAAAhADMvBZ5BAAAAOQAAABAAAAAAAAAAAAAAAAAAKQIAAGRycy9zaGFwZXht bC54bWxQSwECLQAUAAYACAAAACEA1r/LLsMAAADdAAAADwAAAAAAAAAAAAAAAACYAgAAZHJzL2Rv d25yZXYueG1sUEsFBgAAAAAEAAQA9QAAAIgDAAAAAA== " filled="f" stroked="f">
                        <v:textbox>
                          <w:txbxContent>
                            <w:p w:rsidR="002600CC" w:rsidRPr="00786BAE" w:rsidRDefault="002600CC" w:rsidP="00606CA9">
                              <w:pPr>
                                <w:rPr>
                                  <w:sz w:val="20"/>
                                </w:rPr>
                              </w:pPr>
                              <w:r>
                                <w:rPr>
                                  <w:sz w:val="20"/>
                                </w:rPr>
                                <w:t>M</w:t>
                              </w:r>
                            </w:p>
                          </w:txbxContent>
                        </v:textbox>
                      </v:shape>
                      <v:shape id="Text Box 2205" o:spid="_x0000_s2148" type="#_x0000_t202" style="position:absolute;left:4957;top:6541;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1VWcMA AADdAAAADwAAAGRycy9kb3ducmV2LnhtbERPyWrDMBC9F/IPYgK91ZJLGhLHigktgZ5amg1yG6yJ bWKNjKXG7t9XhUJu83jr5MVoW3Gj3jeONaSJAkFcOtNwpeGw3z4tQPiAbLB1TBp+yEOxnjzkmBk3 8BfddqESMYR9hhrqELpMSl/WZNEnriOO3MX1FkOEfSVNj0MMt618VmouLTYcG2rs6LWm8rr7thqO H5fzaaY+qzf70g1uVJLtUmr9OB03KxCBxnAX/7vfTZyfqjn8fRNP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Jm1VWcMAAADdAAAADwAAAAAAAAAAAAAAAACYAgAAZHJzL2Rv d25yZXYueG1sUEsFBgAAAAAEAAQA9QAAAIgDAAAAAA== " filled="f" stroked="f">
                        <v:textbox>
                          <w:txbxContent>
                            <w:p w:rsidR="002600CC" w:rsidRPr="00786BAE" w:rsidRDefault="002600CC" w:rsidP="00606CA9">
                              <w:pPr>
                                <w:rPr>
                                  <w:sz w:val="20"/>
                                </w:rPr>
                              </w:pPr>
                              <w:r>
                                <w:rPr>
                                  <w:sz w:val="20"/>
                                </w:rPr>
                                <w:t>F’</w:t>
                              </w:r>
                            </w:p>
                          </w:txbxContent>
                        </v:textbox>
                      </v:shape>
                      <v:shape id="AutoShape 2206" o:spid="_x0000_s2149" type="#_x0000_t32" style="position:absolute;left:4591;top:6727;width:2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ajQsMAAADdAAAADwAAAGRycy9kb3ducmV2LnhtbERPTUsDMRC9C/6HMEJvNlupWtampShC D6VglZ7HzbhZ3JmETexu/fVNodDbPN7nzJcDt+pAXWy8GJiMC1AklbeN1Aa+Pt/vZ6BiQrHYeiED R4qwXNzezLG0vpcPOuxSrXKIxBINuJRCqXWsHDHGsQ8kmfvxHWPKsKu17bDP4dzqh6J40oyN5AaH gV4dVb+7Pzbw/715C7KZBvc487ztV3vu92zM6G5YvYBKNKSr+OJe2zx/UjzD+Zt8gl6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yWo0LDAAAA3QAAAA8AAAAAAAAAAAAA AAAAoQIAAGRycy9kb3ducmV2LnhtbFBLBQYAAAAABAAEAPkAAACRAwAAAAA= " strokeweight=".5pt">
                        <v:stroke dashstyle="1 1"/>
                      </v:shape>
                      <v:shape id="AutoShape 2207" o:spid="_x0000_s2150" type="#_x0000_t32" style="position:absolute;left:4586;top:6768;width:2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k3MMUAAADdAAAADwAAAGRycy9kb3ducmV2LnhtbESPQUsDQQyF74L/YYjgzc5WVMq201IU wUMRbKXnuJPuLG4yw87YXf315iB4S3gv731ZbSbuzZmG3EVxMJ9VYEia6DtpHbwfnm8WYHJB8dhH IQfflGGzvrxYYe3jKG903pfWaIjkGh2EUlJtbW4CMeZZTCSqneLAWHQdWusHHDWce3tbVQ+WsRNt CJjoMVDzuf9iBz8fu6cku7sU7heRX8ftkccjO3d9NW2XYApN5d/8d/3iFX9eKa5+oyPY9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Qk3MMUAAADdAAAADwAAAAAAAAAA AAAAAAChAgAAZHJzL2Rvd25yZXYueG1sUEsFBgAAAAAEAAQA+QAAAJMDAAAAAA== " strokeweight=".5pt">
                        <v:stroke dashstyle="1 1"/>
                      </v:shape>
                      <v:rect id="Rectangle 2208" o:spid="_x0000_s2151" style="position:absolute;left:4800;top:6727;width:157;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aN2MEA AADdAAAADwAAAGRycy9kb3ducmV2LnhtbERPTYvCMBC9C/6HMIK3NVVhWatRVBSEPekueB2bsa02 k5JErf56Iwje5vE+ZzJrTCWu5HxpWUG/l4AgzqwuOVfw/7f++gHhA7LGyjIpuJOH2bTdmmCq7Y23 dN2FXMQQ9ikqKEKoUyl9VpBB37M1ceSO1hkMEbpcaoe3GG4qOUiSb2mw5NhQYE3LgrLz7mIU2NNi tS/n+2X96+TQPB4yHLKjUt1OMx+DCNSEj/jt3ug4v5+M4PVNPEFOnwAAAP//AwBQSwECLQAUAAYA CAAAACEA8PeKu/0AAADiAQAAEwAAAAAAAAAAAAAAAAAAAAAAW0NvbnRlbnRfVHlwZXNdLnhtbFBL AQItABQABgAIAAAAIQAx3V9h0gAAAI8BAAALAAAAAAAAAAAAAAAAAC4BAABfcmVscy8ucmVsc1BL AQItABQABgAIAAAAIQAzLwWeQQAAADkAAAAQAAAAAAAAAAAAAAAAACkCAABkcnMvc2hhcGV4bWwu eG1sUEsBAi0AFAAGAAgAAAAhAMs2jdjBAAAA3QAAAA8AAAAAAAAAAAAAAAAAmAIAAGRycy9kb3du cmV2LnhtbFBLBQYAAAAABAAEAPUAAACGAwAAAAA= " strokeweight=".5pt"/>
                      <v:shape id="AutoShape 2209" o:spid="_x0000_s2152" type="#_x0000_t32" style="position:absolute;left:4576;top:7241;width:2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at68QAAADdAAAADwAAAGRycy9kb3ducmV2LnhtbESPQUsDQQyF74L/YYjgzc6uqJS101IU wUMRbKXnuBN3FjeZYWfsrv56cxC8JbyX976sNjMP5kRj7qM4qBcVGJI2+l46B2+Hp6slmFxQPA5R yME3Zdisz89W2Pg4ySud9qUzGiK5QQehlNRYm9tAjHkRE4lqH3FkLLqOnfUjThrOg72uqjvL2Is2 BEz0EKj93H+xg5/33WOS3U0Kt8vIL9P2yNORnbu8mLf3YArN5d/8d/3sFb+ulV+/0RHs+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pq3rxAAAAN0AAAAPAAAAAAAAAAAA AAAAAKECAABkcnMvZG93bnJldi54bWxQSwUGAAAAAAQABAD5AAAAkgMAAAAA " strokeweight=".5pt">
                        <v:stroke dashstyle="1 1"/>
                      </v:shape>
                      <v:shape id="AutoShape 2210" o:spid="_x0000_s2153" type="#_x0000_t32" style="position:absolute;left:4581;top:7658;width:2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oIcMMAAADdAAAADwAAAGRycy9kb3ducmV2LnhtbERP0UrDQBB8L/gPxwq+tRdFS0l7DUER fCiCrfR5zW1zwezekTub6Nd7gtB52mV2ZnY21cS9OtMQOy8GbhcFKJLG205aA++H5/kKVEwoFnsv ZOCbIlTbq9kGS+tHeaPzPrUqm0gs0YBLKZRax8YRY1z4QJK5kx8YU16HVtsBx2zOvb4riqVm7CQn OAz06Kj53H+xgZ+P3VOQ3X1wDyvPr2N95PHIxtxcT/UaVKIpXY7/1S82v58Bf23yCHr7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nqCHDDAAAA3QAAAA8AAAAAAAAAAAAA AAAAoQIAAGRycy9kb3ducmV2LnhtbFBLBQYAAAAABAAEAPkAAACRAwAAAAA= " strokeweight=".5pt">
                        <v:stroke dashstyle="1 1"/>
                      </v:shape>
                      <v:rect id="Rectangle 2211" o:spid="_x0000_s2154" style="position:absolute;left:4800;top:7241;width:157;height:4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uJdMMA AADdAAAADwAAAGRycy9kb3ducmV2LnhtbERPTWvCQBC9C/6HZYTezCYWiqRZxYqFQk/GgtdpdkzS ZmfD7qppfr1bELzN431OsR5MJy7kfGtZQZakIIgrq1uuFXwd3udLED4ga+wsk4I/8rBeTScF5tpe eU+XMtQihrDPUUETQp9L6auGDPrE9sSRO1lnMEToaqkdXmO46eQiTV+kwZZjQ4M9bRuqfsuzUWB/ 3nbHdnPc9p9OPptxlOG7Oin1NBs2ryACDeEhvrs/dJyfZQv4/yaeIFc3AAAA//8DAFBLAQItABQA BgAIAAAAIQDw94q7/QAAAOIBAAATAAAAAAAAAAAAAAAAAAAAAABbQ29udGVudF9UeXBlc10ueG1s UEsBAi0AFAAGAAgAAAAhADHdX2HSAAAAjwEAAAsAAAAAAAAAAAAAAAAALgEAAF9yZWxzLy5yZWxz UEsBAi0AFAAGAAgAAAAhADMvBZ5BAAAAOQAAABAAAAAAAAAAAAAAAAAAKQIAAGRycy9zaGFwZXht bC54bWxQSwECLQAUAAYACAAAACEAQEuJdMMAAADdAAAADwAAAAAAAAAAAAAAAACYAgAAZHJzL2Rv d25yZXYueG1sUEsFBgAAAAAEAAQA9QAAAIgDAAAAAA== " strokeweight=".5pt"/>
                      <v:shape id="AutoShape 2212" o:spid="_x0000_s2155" type="#_x0000_t32" style="position:absolute;left:4805;top:7266;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QznMMAAADdAAAADwAAAGRycy9kb3ducmV2LnhtbERPS0sDMRC+C/0PYQRvNrs+Stk2LaUi eCiCrfQ8bqabxZ1J2MTu6q83gtDbfHzPWa5H7tSZ+th6MVBOC1AktbetNAbeD8+3c1AxoVjsvJCB b4qwXk2ullhZP8gbnfepUTlEYoUGXEqh0jrWjhjj1AeSzJ18z5gy7BttexxyOHf6rihmmrGV3OAw 0NZR/bn/YgM/H7unILuH4B7nnl+HzZGHIxtzcz1uFqASjeki/ne/2Dy/LO/h75t8gl79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Z0M5zDAAAA3QAAAA8AAAAAAAAAAAAA AAAAoQIAAGRycy9kb3ducmV2LnhtbFBLBQYAAAAABAAEAPkAAACRAwAAAAA= " strokeweight=".5pt">
                        <v:stroke dashstyle="1 1"/>
                      </v:shape>
                      <v:shape id="AutoShape 2213" o:spid="_x0000_s2156" type="#_x0000_t32" style="position:absolute;left:4809;top:7376;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2r6MMAAADdAAAADwAAAGRycy9kb3ducmV2LnhtbERPTUsDMRC9C/6HMEJvNrtSpWyblqII PRTBtvQ83Uw3izuTsInd1V9vBMHbPN7nLNcjd+pKfWy9GCinBSiS2ttWGgPHw+v9HFRMKBY7L2Tg iyKsV7c3S6ysH+SdrvvUqBwisUIDLqVQaR1rR4xx6gNJ5i6+Z0wZ9o22PQ45nDv9UBRPmrGV3OAw 0LOj+mP/yQa+z7uXILtZcI9zz2/D5sTDiY2Z3I2bBahEY/oX/7m3Ns8vyxn8fpNP0Ks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mdq+jDAAAA3QAAAA8AAAAAAAAAAAAA AAAAoQIAAGRycy9kb3ducmV2LnhtbFBLBQYAAAAABAAEAPkAAACRAwAAAAA= " strokeweight=".5pt">
                        <v:stroke dashstyle="1 1"/>
                      </v:shape>
                      <v:shape id="AutoShape 2214" o:spid="_x0000_s2157" type="#_x0000_t32" style="position:absolute;left:4805;top:7437;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EOc8MAAADdAAAADwAAAGRycy9kb3ducmV2LnhtbERPTUsDMRC9C/6HMII3m11ppWyblqII PRTBtvQ83Uw3izuTsInd1V9vBMHbPN7nLNcjd+pKfWy9GCgnBSiS2ttWGgPHw+vDHFRMKBY7L2Tg iyKsV7c3S6ysH+SdrvvUqBwisUIDLqVQaR1rR4xx4gNJ5i6+Z0wZ9o22PQ45nDv9WBRPmrGV3OAw 0LOj+mP/yQa+z7uXILtpcLO557dhc+LhxMbc342bBahEY/oX/7m3Ns8vyxn8fpNP0Ks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bRDnPDAAAA3QAAAA8AAAAAAAAAAAAA AAAAoQIAAGRycy9kb3ducmV2LnhtbFBLBQYAAAAABAAEAPkAAACRAwAAAAA= " strokeweight=".5pt">
                        <v:stroke dashstyle="1 1"/>
                      </v:shape>
                      <v:shape id="AutoShape 2215" o:spid="_x0000_s2158" type="#_x0000_t32" style="position:absolute;left:4805;top:7504;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OQBMMAAADdAAAADwAAAGRycy9kb3ducmV2LnhtbERPTUsDMRC9C/6HMII3m12ppWyblqII PRTBtvQ83Uw3izuTsInd1V9vBMHbPN7nLNcjd+pKfWy9GCgnBSiS2ttWGgPHw+vDHFRMKBY7L2Tg iyKsV7c3S6ysH+SdrvvUqBwisUIDLqVQaR1rR4xx4gNJ5i6+Z0wZ9o22PQ45nDv9WBQzzdhKbnAY 6NlR/bH/ZAPf591LkN00uKe557dhc+LhxMbc342bBahEY/oX/7m3Ns8vyxn8fpNP0Ks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YDkATDAAAA3QAAAA8AAAAAAAAAAAAA AAAAoQIAAGRycy9kb3ducmV2LnhtbFBLBQYAAAAABAAEAPkAAACRAwAAAAA= " strokeweight=".5pt">
                        <v:stroke dashstyle="1 1"/>
                      </v:shape>
                      <v:shape id="AutoShape 2216" o:spid="_x0000_s2159" type="#_x0000_t32" style="position:absolute;left:4809;top:7572;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81n8MAAADdAAAADwAAAGRycy9kb3ducmV2LnhtbERPTUsDMRC9C/0PYQRvNruitmybllIR PBTBVnoeN9PN4s4kbGJ39dcbQehtHu9zluuRO3WmPrZeDJTTAhRJ7W0rjYH3w/PtHFRMKBY7L2Tg myKsV5OrJVbWD/JG531qVA6RWKEBl1KotI61I8Y49YEkcyffM6YM+0bbHocczp2+K4pHzdhKbnAY aOuo/tx/sYGfj91TkN19cA9zz6/D5sjDkY25uR43C1CJxnQR/7tfbJ5fljP4+yaf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lPNZ/DAAAA3QAAAA8AAAAAAAAAAAAA AAAAoQIAAGRycy9kb3ducmV2LnhtbFBLBQYAAAAABAAEAPkAAACRAwAAAAA= " strokeweight=".5pt">
                        <v:stroke dashstyle="1 1"/>
                      </v:shape>
                      <v:shape id="AutoShape 2217" o:spid="_x0000_s2160" type="#_x0000_t32" style="position:absolute;left:4805;top:7640;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Ch7cQAAADdAAAADwAAAGRycy9kb3ducmV2LnhtbESPQUsDQQyF74L/YYjgzc6uqJS101IU wUMRbKXnuBN3FjeZYWfsrv56cxC8JbyX976sNjMP5kRj7qM4qBcVGJI2+l46B2+Hp6slmFxQPA5R yME3Zdisz89W2Pg4ySud9qUzGiK5QQehlNRYm9tAjHkRE4lqH3FkLLqOnfUjThrOg72uqjvL2Is2 BEz0EKj93H+xg5/33WOS3U0Kt8vIL9P2yNORnbu8mLf3YArN5d/8d/3sFb+uFVe/0RHs+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0KHtxAAAAN0AAAAPAAAAAAAAAAAA AAAAAKECAABkcnMvZG93bnJldi54bWxQSwUGAAAAAAQABAD5AAAAkgMAAAAA " strokeweight=".5pt">
                        <v:stroke dashstyle="1 1"/>
                      </v:shape>
                      <v:shape id="AutoShape 2218" o:spid="_x0000_s2161" type="#_x0000_t32" style="position:absolute;left:4804;top:7316;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5wEdsMAAADdAAAADwAAAGRycy9kb3ducmV2LnhtbERPTUsDMRC9C/0PYQRvNruiUrdNS6kI HopgW3oeN9PN4s4kbGJ39dcbQehtHu9zFquRO3WmPrZeDJTTAhRJ7W0rjYHD/uV2BiomFIudFzLw TRFWy8nVAivrB3mn8y41KodIrNCASylUWsfaEWOc+kCSuZPvGVOGfaNtj0MO507fFcWjZmwlNzgM tHFUf+6+2MDPx/Y5yPY+uIeZ57dhfeThyMbcXI/rOahEY7qI/92vNs8vyyf4+yafoJ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ecBHbDAAAA3QAAAA8AAAAAAAAAAAAA AAAAoQIAAGRycy9kb3ducmV2LnhtbFBLBQYAAAAABAAEAPkAAACRAwAAAAA= " strokeweight=".5pt">
                        <v:stroke dashstyle="1 1"/>
                      </v:shape>
                      <v:shape id="Text Box 2219" o:spid="_x0000_s2162" type="#_x0000_t202" style="position:absolute;left:4996;top:7121;width:404;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DXXMYA AADdAAAADwAAAGRycy9kb3ducmV2LnhtbESPQWvDMAyF74P9B6PBbqvTHMZI65YSUuhgDJK2sKOI tSQ0lkPstt6/nw6D3STe03uf1tvkRnWjOQyeDSwXGSji1tuBOwOn4/7lDVSIyBZHz2TghwJsN48P ayysv3NNtyZ2SkI4FGigj3EqtA5tTw7Dwk/Eon372WGUde60nfEu4W7UeZa9aocDS0OPE5U9tZfm 6gx85VVXpc96d+b3jzpdqvJYXhtjnp/SbgUqUor/5r/rgxX8ZS788o2MoDe/AAAA//8DAFBLAQIt ABQABgAIAAAAIQDw94q7/QAAAOIBAAATAAAAAAAAAAAAAAAAAAAAAABbQ29udGVudF9UeXBlc10u eG1sUEsBAi0AFAAGAAgAAAAhADHdX2HSAAAAjwEAAAsAAAAAAAAAAAAAAAAALgEAAF9yZWxzLy5y ZWxzUEsBAi0AFAAGAAgAAAAhADMvBZ5BAAAAOQAAABAAAAAAAAAAAAAAAAAAKQIAAGRycy9zaGFw ZXhtbC54bWxQSwECLQAUAAYACAAAACEAkEDXXMYAAADdAAAADwAAAAAAAAAAAAAAAACYAgAAZHJz L2Rvd25yZXYueG1sUEsFBgAAAAAEAAQA9QAAAIsDAAAAAA== " filled="f" stroked="f">
                        <v:textbox inset="0,,0">
                          <w:txbxContent>
                            <w:p w:rsidR="002600CC" w:rsidRPr="003D3768" w:rsidRDefault="002600CC" w:rsidP="00606CA9">
                              <w:pPr>
                                <w:rPr>
                                  <w:sz w:val="8"/>
                                  <w:szCs w:val="16"/>
                                </w:rPr>
                              </w:pPr>
                              <w:r w:rsidRPr="003D3768">
                                <w:rPr>
                                  <w:sz w:val="8"/>
                                  <w:szCs w:val="16"/>
                                </w:rPr>
                                <w:t>Đỏ</w:t>
                              </w:r>
                            </w:p>
                          </w:txbxContent>
                        </v:textbox>
                      </v:shape>
                      <v:shape id="Text Box 2220" o:spid="_x0000_s2163" type="#_x0000_t202" style="position:absolute;left:4996;top:7190;width:404;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yx8MA AADdAAAADwAAAGRycy9kb3ducmV2LnhtbERPTWvCQBC9C/6HZQredJMcSkldRUKEFkohUaHHITtN gtnZkF11/ffdguBtHu9z1ttgBnGlyfWWFaSrBARxY3XPrYLjYb98A+E8ssbBMim4k4PtZj5bY67t jSu61r4VMYRdjgo678dcStd0ZNCt7EgcuV87GfQRTq3UE95iuBlkliSv0mDPsaHDkYqOmnN9MQp+ srItw3e1O/HnVxXOZXEoLrVSi5ewewfhKfin+OH+0HF+mqXw/008QW7+AAAA//8DAFBLAQItABQA BgAIAAAAIQDw94q7/QAAAOIBAAATAAAAAAAAAAAAAAAAAAAAAABbQ29udGVudF9UeXBlc10ueG1s UEsBAi0AFAAGAAgAAAAhADHdX2HSAAAAjwEAAAsAAAAAAAAAAAAAAAAALgEAAF9yZWxzLy5yZWxz UEsBAi0AFAAGAAgAAAAhADMvBZ5BAAAAOQAAABAAAAAAAAAAAAAAAAAAKQIAAGRycy9zaGFwZXht bC54bWxQSwECLQAUAAYACAAAACEA/wxyx8MAAADdAAAADwAAAAAAAAAAAAAAAACYAgAAZHJzL2Rv d25yZXYueG1sUEsFBgAAAAAEAAQA9QAAAIgDAAAAAA== " filled="f" stroked="f">
                        <v:textbox inset="0,,0">
                          <w:txbxContent>
                            <w:p w:rsidR="002600CC" w:rsidRPr="003D3768" w:rsidRDefault="002600CC" w:rsidP="00606CA9">
                              <w:pPr>
                                <w:rPr>
                                  <w:sz w:val="8"/>
                                  <w:szCs w:val="16"/>
                                </w:rPr>
                              </w:pPr>
                              <w:r w:rsidRPr="003D3768">
                                <w:rPr>
                                  <w:sz w:val="8"/>
                                  <w:szCs w:val="16"/>
                                </w:rPr>
                                <w:t>Da cam</w:t>
                              </w:r>
                            </w:p>
                          </w:txbxContent>
                        </v:textbox>
                      </v:shape>
                      <v:shape id="Text Box 2221" o:spid="_x0000_s2164" type="#_x0000_t202" style="position:absolute;left:4996;top:7262;width:404;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97ssMMA AADdAAAADwAAAGRycy9kb3ducmV2LnhtbERPTYvCMBC9L+x/CLPgbU3tQZZqFCld2AURWhU8Ds1s W2wmpYka/71ZELzN433Och1ML640us6ygtk0AUFcW91xo+Cw//78AuE8ssbeMim4k4P16v1tiZm2 Ny7pWvlGxBB2GSpovR8yKV3dkkE3tQNx5P7saNBHODZSj3iL4aaXaZLMpcGOY0OLA+Ut1efqYhSc 0qIpwq7cHPl3W4Zzke/zS6XU5CNsFiA8Bf8SP90/Os6fpSn8fxNPkKsHAAAA//8DAFBLAQItABQA BgAIAAAAIQDw94q7/QAAAOIBAAATAAAAAAAAAAAAAAAAAAAAAABbQ29udGVudF9UeXBlc10ueG1s UEsBAi0AFAAGAAgAAAAhADHdX2HSAAAAjwEAAAsAAAAAAAAAAAAAAAAALgEAAF9yZWxzLy5yZWxz UEsBAi0AFAAGAAgAAAAhADMvBZ5BAAAAOQAAABAAAAAAAAAAAAAAAAAAKQIAAGRycy9zaGFwZXht bC54bWxQSwECLQAUAAYACAAAACEAD97ssMMAAADdAAAADwAAAAAAAAAAAAAAAACYAgAAZHJzL2Rv d25yZXYueG1sUEsFBgAAAAAEAAQA9QAAAIgDAAAAAA== " filled="f" stroked="f">
                        <v:textbox inset="0,,0">
                          <w:txbxContent>
                            <w:p w:rsidR="002600CC" w:rsidRPr="003D3768" w:rsidRDefault="002600CC" w:rsidP="00606CA9">
                              <w:pPr>
                                <w:rPr>
                                  <w:sz w:val="8"/>
                                  <w:szCs w:val="16"/>
                                </w:rPr>
                              </w:pPr>
                              <w:r>
                                <w:rPr>
                                  <w:sz w:val="8"/>
                                  <w:szCs w:val="16"/>
                                </w:rPr>
                                <w:t>V</w:t>
                              </w:r>
                              <w:r w:rsidRPr="003D3768">
                                <w:rPr>
                                  <w:sz w:val="8"/>
                                  <w:szCs w:val="16"/>
                                </w:rPr>
                                <w:t>àng</w:t>
                              </w:r>
                            </w:p>
                          </w:txbxContent>
                        </v:textbox>
                      </v:shape>
                      <v:shape id="Text Box 2222" o:spid="_x0000_s2165" type="#_x0000_t202" style="position:absolute;left:5000;top:7323;width:404;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JJK8MA AADdAAAADwAAAGRycy9kb3ducmV2LnhtbERP32vCMBB+H/g/hBP2NlM7GFKNIqWCgzFodbDHoznb YnMpTdTsv18Ewbf7+H7eahNML640us6ygvksAUFcW91xo+B42L0tQDiPrLG3TAr+yMFmPXlZYabt jUu6Vr4RMYRdhgpa74dMSle3ZNDN7EAcuZMdDfoIx0bqEW8x3PQyTZIPabDj2NDiQHlL9bm6GAW/ adEU4bvc/vDnVxnORX7IL5VSr9OwXYLwFPxT/HDvdZw/T9/h/k08Qa7/AQAA//8DAFBLAQItABQA BgAIAAAAIQDw94q7/QAAAOIBAAATAAAAAAAAAAAAAAAAAAAAAABbQ29udGVudF9UeXBlc10ueG1s UEsBAi0AFAAGAAgAAAAhADHdX2HSAAAAjwEAAAsAAAAAAAAAAAAAAAAALgEAAF9yZWxzLy5yZWxz UEsBAi0AFAAGAAgAAAAhADMvBZ5BAAAAOQAAABAAAAAAAAAAAAAAAAAAKQIAAGRycy9zaGFwZXht bC54bWxQSwECLQAUAAYACAAAACEAYJJJK8MAAADdAAAADwAAAAAAAAAAAAAAAACYAgAAZHJzL2Rv d25yZXYueG1sUEsFBgAAAAAEAAQA9QAAAIgDAAAAAA== " filled="f" stroked="f">
                        <v:textbox inset="0,,0">
                          <w:txbxContent>
                            <w:p w:rsidR="002600CC" w:rsidRPr="003D3768" w:rsidRDefault="002600CC" w:rsidP="00606CA9">
                              <w:pPr>
                                <w:rPr>
                                  <w:sz w:val="8"/>
                                  <w:szCs w:val="16"/>
                                </w:rPr>
                              </w:pPr>
                              <w:r>
                                <w:rPr>
                                  <w:sz w:val="8"/>
                                  <w:szCs w:val="16"/>
                                </w:rPr>
                                <w:t>L</w:t>
                              </w:r>
                              <w:r w:rsidRPr="003D3768">
                                <w:rPr>
                                  <w:sz w:val="8"/>
                                  <w:szCs w:val="16"/>
                                </w:rPr>
                                <w:t>ục</w:t>
                              </w:r>
                            </w:p>
                          </w:txbxContent>
                        </v:textbox>
                      </v:shape>
                      <v:shape id="Text Box 2223" o:spid="_x0000_s2166" type="#_x0000_t202" style="position:absolute;left:5000;top:7394;width:404;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3vRX8MA AADdAAAADwAAAGRycy9kb3ducmV2LnhtbERP32vCMBB+H/g/hBP2NlPLGFKNIqWCgzFodbDHoznb YnMpTdTsv18Ewbf7+H7eahNML640us6ygvksAUFcW91xo+B42L0tQDiPrLG3TAr+yMFmPXlZYabt jUu6Vr4RMYRdhgpa74dMSle3ZNDN7EAcuZMdDfoIx0bqEW8x3PQyTZIPabDj2NDiQHlL9bm6GAW/ adEU4bvc/vDnVxnORX7IL5VSr9OwXYLwFPxT/HDvdZw/T9/h/k08Qa7/AQAA//8DAFBLAQItABQA BgAIAAAAIQDw94q7/QAAAOIBAAATAAAAAAAAAAAAAAAAAAAAAABbQ29udGVudF9UeXBlc10ueG1s UEsBAi0AFAAGAAgAAAAhADHdX2HSAAAAjwEAAAsAAAAAAAAAAAAAAAAALgEAAF9yZWxzLy5yZWxz UEsBAi0AFAAGAAgAAAAhADMvBZ5BAAAAOQAAABAAAAAAAAAAAAAAAAAAKQIAAGRycy9zaGFwZXht bC54bWxQSwECLQAUAAYACAAAACEA73vRX8MAAADdAAAADwAAAAAAAAAAAAAAAACYAgAAZHJzL2Rv d25yZXYueG1sUEsFBgAAAAAEAAQA9QAAAIgDAAAAAA== " filled="f" stroked="f">
                        <v:textbox inset="0,,0">
                          <w:txbxContent>
                            <w:p w:rsidR="002600CC" w:rsidRPr="003D3768" w:rsidRDefault="002600CC" w:rsidP="00606CA9">
                              <w:pPr>
                                <w:rPr>
                                  <w:sz w:val="8"/>
                                  <w:szCs w:val="16"/>
                                </w:rPr>
                              </w:pPr>
                              <w:r>
                                <w:rPr>
                                  <w:sz w:val="8"/>
                                  <w:szCs w:val="16"/>
                                </w:rPr>
                                <w:t>Lam</w:t>
                              </w:r>
                            </w:p>
                          </w:txbxContent>
                        </v:textbox>
                      </v:shape>
                      <v:shape id="Text Box 2224" o:spid="_x0000_s2167" type="#_x0000_t202" style="position:absolute;left:4996;top:7463;width:404;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d0xMMA AADdAAAADwAAAGRycy9kb3ducmV2LnhtbERP32vCMBB+H/g/hBP2NlMLG1KNIqWCgzFodbDHoznb YnMpTdTsv18Ewbf7+H7eahNML640us6ygvksAUFcW91xo+B42L0tQDiPrLG3TAr+yMFmPXlZYabt jUu6Vr4RMYRdhgpa74dMSle3ZNDN7EAcuZMdDfoIx0bqEW8x3PQyTZIPabDj2NDiQHlL9bm6GAW/ adEU4bvc/vDnVxnORX7IL5VSr9OwXYLwFPxT/HDvdZw/T9/h/k08Qa7/AQAA//8DAFBLAQItABQA BgAIAAAAIQDw94q7/QAAAOIBAAATAAAAAAAAAAAAAAAAAAAAAABbQ29udGVudF9UeXBlc10ueG1s UEsBAi0AFAAGAAgAAAAhADHdX2HSAAAAjwEAAAsAAAAAAAAAAAAAAAAALgEAAF9yZWxzLy5yZWxz UEsBAi0AFAAGAAgAAAAhADMvBZ5BAAAAOQAAABAAAAAAAAAAAAAAAAAAKQIAAGRycy9zaGFwZXht bC54bWxQSwECLQAUAAYACAAAACEAgDd0xMMAAADdAAAADwAAAAAAAAAAAAAAAACYAgAAZHJzL2Rv d25yZXYueG1sUEsFBgAAAAAEAAQA9QAAAIgDAAAAAA== " filled="f" stroked="f">
                        <v:textbox inset="0,,0">
                          <w:txbxContent>
                            <w:p w:rsidR="002600CC" w:rsidRPr="003D3768" w:rsidRDefault="002600CC" w:rsidP="00606CA9">
                              <w:pPr>
                                <w:rPr>
                                  <w:sz w:val="8"/>
                                  <w:szCs w:val="16"/>
                                </w:rPr>
                              </w:pPr>
                              <w:r>
                                <w:rPr>
                                  <w:sz w:val="8"/>
                                  <w:szCs w:val="16"/>
                                </w:rPr>
                                <w:t>Ch</w:t>
                              </w:r>
                              <w:r w:rsidRPr="00366C89">
                                <w:rPr>
                                  <w:sz w:val="8"/>
                                  <w:szCs w:val="16"/>
                                </w:rPr>
                                <w:t>àm</w:t>
                              </w:r>
                            </w:p>
                          </w:txbxContent>
                        </v:textbox>
                      </v:shape>
                      <v:shape id="Text Box 2225" o:spid="_x0000_s2168" type="#_x0000_t202" style="position:absolute;left:4996;top:7544;width:404;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Xqs8MA AADdAAAADwAAAGRycy9kb3ducmV2LnhtbERPTYvCMBC9C/6HMII3Te1Blq5RpHRhBVlodWGPQzPb FptJaaLGf79ZELzN433OZhdML240us6ygtUyAUFcW91xo+B8+li8gXAeWWNvmRQ8yMFuO51sMNP2 ziXdKt+IGMIuQwWt90MmpatbMuiWdiCO3K8dDfoIx0bqEe8x3PQyTZK1NNhxbGhxoLyl+lJdjYKf tGiK8FXuv/lwLMOlyE/5tVJqPgv7dxCegn+Jn+5PHeev0jX8fxNPkNs/AAAA//8DAFBLAQItABQA BgAIAAAAIQDw94q7/QAAAOIBAAATAAAAAAAAAAAAAAAAAAAAAABbQ29udGVudF9UeXBlc10ueG1s UEsBAi0AFAAGAAgAAAAhADHdX2HSAAAAjwEAAAsAAAAAAAAAAAAAAAAALgEAAF9yZWxzLy5yZWxz UEsBAi0AFAAGAAgAAAAhADMvBZ5BAAAAOQAAABAAAAAAAAAAAAAAAAAAKQIAAGRycy9zaGFwZXht bC54bWxQSwECLQAUAAYACAAAACEAcOXqs8MAAADdAAAADwAAAAAAAAAAAAAAAACYAgAAZHJzL2Rv d25yZXYueG1sUEsFBgAAAAAEAAQA9QAAAIgDAAAAAA== " filled="f" stroked="f">
                        <v:textbox inset="0,,0">
                          <w:txbxContent>
                            <w:p w:rsidR="002600CC" w:rsidRPr="003D3768" w:rsidRDefault="002600CC" w:rsidP="00606CA9">
                              <w:pPr>
                                <w:rPr>
                                  <w:sz w:val="8"/>
                                  <w:szCs w:val="16"/>
                                </w:rPr>
                              </w:pPr>
                              <w:r>
                                <w:rPr>
                                  <w:sz w:val="8"/>
                                  <w:szCs w:val="16"/>
                                </w:rPr>
                                <w:t>T</w:t>
                              </w:r>
                              <w:r w:rsidRPr="00366C89">
                                <w:rPr>
                                  <w:sz w:val="8"/>
                                  <w:szCs w:val="16"/>
                                </w:rPr>
                                <w:t>ím</w:t>
                              </w:r>
                            </w:p>
                          </w:txbxContent>
                        </v:textbox>
                      </v:shape>
                    </v:group>
                  </w:pict>
                </mc:Fallback>
              </mc:AlternateContent>
            </w:r>
            <w:r w:rsidR="00606CA9" w:rsidRPr="00043D2A">
              <w:rPr>
                <w:sz w:val="28"/>
                <w:szCs w:val="28"/>
              </w:rPr>
              <w:t>- Nếu ta quay lăng kính P quanh cạnh A, thì vị trí và độ dài của dải sáng bảy màu thay đổi thế nào?</w:t>
            </w:r>
          </w:p>
        </w:tc>
        <w:tc>
          <w:tcPr>
            <w:tcW w:w="3410" w:type="dxa"/>
            <w:gridSpan w:val="6"/>
            <w:shd w:val="clear" w:color="auto" w:fill="auto"/>
          </w:tcPr>
          <w:p w:rsidR="00606CA9" w:rsidRPr="00043D2A" w:rsidRDefault="00606CA9" w:rsidP="00043D2A">
            <w:pPr>
              <w:jc w:val="both"/>
              <w:rPr>
                <w:sz w:val="28"/>
                <w:szCs w:val="28"/>
              </w:rPr>
            </w:pPr>
            <w:r w:rsidRPr="00043D2A">
              <w:rPr>
                <w:sz w:val="28"/>
                <w:szCs w:val="28"/>
              </w:rPr>
              <w:t>- HS đọc Sgk để tìm hiểu tác dụng của từng bộ phậ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các kết quả thí nghiệm, từ đó thảo luận về các kết quả của thí nghiệ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i quay theo chiều tăng góc tới thì thấy một trong 2 hiện tượng sau:</w:t>
            </w:r>
          </w:p>
          <w:p w:rsidR="00606CA9" w:rsidRPr="00043D2A" w:rsidRDefault="00606CA9" w:rsidP="00043D2A">
            <w:pPr>
              <w:jc w:val="both"/>
              <w:rPr>
                <w:sz w:val="28"/>
                <w:szCs w:val="28"/>
              </w:rPr>
            </w:pPr>
            <w:r w:rsidRPr="00043D2A">
              <w:rPr>
                <w:sz w:val="28"/>
                <w:szCs w:val="28"/>
              </w:rPr>
              <w:t>a. Dải sáng càng chạy xa thêm, xuống dưới và càng dài thêm. (i &gt; i</w:t>
            </w:r>
            <w:r w:rsidRPr="00043D2A">
              <w:rPr>
                <w:sz w:val="28"/>
                <w:szCs w:val="28"/>
                <w:vertAlign w:val="subscript"/>
              </w:rPr>
              <w:t>min</w:t>
            </w:r>
            <w:r w:rsidRPr="00043D2A">
              <w:rPr>
                <w:sz w:val="28"/>
                <w:szCs w:val="28"/>
              </w:rPr>
              <w:t>: D</w:t>
            </w:r>
            <w:r w:rsidRPr="00043D2A">
              <w:rPr>
                <w:sz w:val="28"/>
                <w:szCs w:val="28"/>
                <w:vertAlign w:val="subscript"/>
              </w:rPr>
              <w:t>min</w:t>
            </w:r>
            <w:r w:rsidRPr="00043D2A">
              <w:rPr>
                <w:sz w:val="28"/>
                <w:szCs w:val="28"/>
              </w:rPr>
              <w:t>)</w:t>
            </w:r>
          </w:p>
          <w:p w:rsidR="00606CA9" w:rsidRPr="00043D2A" w:rsidRDefault="00606CA9" w:rsidP="00043D2A">
            <w:pPr>
              <w:jc w:val="both"/>
              <w:rPr>
                <w:sz w:val="28"/>
                <w:szCs w:val="28"/>
              </w:rPr>
            </w:pPr>
            <w:r w:rsidRPr="00043D2A">
              <w:rPr>
                <w:sz w:val="28"/>
                <w:szCs w:val="28"/>
              </w:rPr>
              <w:t xml:space="preserve">b. Khi đó nếu quay theo chiều ngược lại, dải sáng dịch lên </w:t>
            </w:r>
            <w:r w:rsidRPr="00043D2A">
              <w:rPr>
                <w:sz w:val="28"/>
                <w:szCs w:val="28"/>
              </w:rPr>
              <w:sym w:font="Symbol" w:char="F0AE"/>
            </w:r>
            <w:r w:rsidRPr="00043D2A">
              <w:rPr>
                <w:sz w:val="28"/>
                <w:szCs w:val="28"/>
              </w:rPr>
              <w:t xml:space="preserve"> dừng lại </w:t>
            </w:r>
            <w:r w:rsidRPr="00043D2A">
              <w:rPr>
                <w:sz w:val="28"/>
                <w:szCs w:val="28"/>
              </w:rPr>
              <w:sym w:font="Symbol" w:char="F0AE"/>
            </w:r>
            <w:r w:rsidRPr="00043D2A">
              <w:rPr>
                <w:sz w:val="28"/>
                <w:szCs w:val="28"/>
              </w:rPr>
              <w:t xml:space="preserve"> đi lại trở xuống.</w:t>
            </w:r>
          </w:p>
          <w:p w:rsidR="00606CA9" w:rsidRPr="00043D2A" w:rsidRDefault="00606CA9" w:rsidP="00043D2A">
            <w:pPr>
              <w:jc w:val="both"/>
              <w:rPr>
                <w:sz w:val="28"/>
                <w:szCs w:val="28"/>
              </w:rPr>
            </w:pPr>
            <w:r w:rsidRPr="00043D2A">
              <w:rPr>
                <w:sz w:val="28"/>
                <w:szCs w:val="28"/>
              </w:rPr>
              <w:t>Lúc dải sáng dừng lại: D</w:t>
            </w:r>
            <w:r w:rsidRPr="00043D2A">
              <w:rPr>
                <w:sz w:val="28"/>
                <w:szCs w:val="28"/>
                <w:vertAlign w:val="subscript"/>
              </w:rPr>
              <w:t>min</w:t>
            </w:r>
            <w:r w:rsidRPr="00043D2A">
              <w:rPr>
                <w:sz w:val="28"/>
                <w:szCs w:val="28"/>
              </w:rPr>
              <w:t>, dải sáng ngắn nhất.</w:t>
            </w:r>
          </w:p>
          <w:p w:rsidR="00606CA9" w:rsidRPr="00043D2A" w:rsidRDefault="00606CA9" w:rsidP="00043D2A">
            <w:pPr>
              <w:jc w:val="both"/>
              <w:rPr>
                <w:sz w:val="28"/>
                <w:szCs w:val="28"/>
              </w:rPr>
            </w:pPr>
            <w:r w:rsidRPr="00043D2A">
              <w:rPr>
                <w:sz w:val="28"/>
                <w:szCs w:val="28"/>
              </w:rPr>
              <w:t xml:space="preserve">- Đổi chiều quay: xảy ra ngược lại: chạy lên </w:t>
            </w:r>
            <w:r w:rsidRPr="00043D2A">
              <w:rPr>
                <w:sz w:val="28"/>
                <w:szCs w:val="28"/>
              </w:rPr>
              <w:sym w:font="Symbol" w:char="F0AE"/>
            </w:r>
            <w:r w:rsidRPr="00043D2A">
              <w:rPr>
                <w:sz w:val="28"/>
                <w:szCs w:val="28"/>
              </w:rPr>
              <w:t xml:space="preserve"> dừng lại </w:t>
            </w:r>
            <w:r w:rsidRPr="00043D2A">
              <w:rPr>
                <w:sz w:val="28"/>
                <w:szCs w:val="28"/>
              </w:rPr>
              <w:sym w:font="Symbol" w:char="F0AE"/>
            </w:r>
            <w:r w:rsidRPr="00043D2A">
              <w:rPr>
                <w:sz w:val="28"/>
                <w:szCs w:val="28"/>
              </w:rPr>
              <w:t xml:space="preserve"> chạy xuống. Đổi chiều thì dải sáng chỉ lên tục chạy xuống.</w:t>
            </w:r>
          </w:p>
        </w:tc>
        <w:tc>
          <w:tcPr>
            <w:tcW w:w="3169" w:type="dxa"/>
            <w:gridSpan w:val="5"/>
            <w:shd w:val="clear" w:color="auto" w:fill="auto"/>
          </w:tcPr>
          <w:p w:rsidR="00606CA9" w:rsidRPr="00043D2A" w:rsidRDefault="00606CA9" w:rsidP="00043D2A">
            <w:pPr>
              <w:jc w:val="both"/>
              <w:rPr>
                <w:b/>
                <w:sz w:val="28"/>
                <w:szCs w:val="28"/>
              </w:rPr>
            </w:pPr>
            <w:r w:rsidRPr="00043D2A">
              <w:rPr>
                <w:b/>
                <w:sz w:val="28"/>
                <w:szCs w:val="28"/>
              </w:rPr>
              <w:t>I. Thí nghiệm về sự tán sắc ánh sáng của Niu-tơn (1672)</w:t>
            </w:r>
          </w:p>
          <w:p w:rsidR="00606CA9" w:rsidRPr="00043D2A" w:rsidRDefault="00606CA9" w:rsidP="00043D2A">
            <w:pPr>
              <w:jc w:val="both"/>
              <w:rPr>
                <w:sz w:val="28"/>
                <w:szCs w:val="28"/>
              </w:rPr>
            </w:pPr>
            <w:r w:rsidRPr="00043D2A">
              <w:rPr>
                <w:sz w:val="28"/>
                <w:szCs w:val="28"/>
              </w:rPr>
              <w:t xml:space="preserve">- </w:t>
            </w:r>
            <w:r w:rsidRPr="00043D2A">
              <w:rPr>
                <w:b/>
                <w:i/>
                <w:sz w:val="28"/>
                <w:szCs w:val="28"/>
              </w:rPr>
              <w:t>Kết quả</w:t>
            </w:r>
            <w:r w:rsidRPr="00043D2A">
              <w:rPr>
                <w:sz w:val="28"/>
                <w:szCs w:val="28"/>
              </w:rPr>
              <w:t>:</w:t>
            </w:r>
          </w:p>
          <w:p w:rsidR="00606CA9" w:rsidRPr="00043D2A" w:rsidRDefault="00606CA9" w:rsidP="00043D2A">
            <w:pPr>
              <w:jc w:val="both"/>
              <w:rPr>
                <w:sz w:val="28"/>
                <w:szCs w:val="28"/>
              </w:rPr>
            </w:pPr>
            <w:r w:rsidRPr="00043D2A">
              <w:rPr>
                <w:sz w:val="28"/>
                <w:szCs w:val="28"/>
              </w:rPr>
              <w:t>+ Vệt sáng F’ trên màn M bị dịch xuống phía đáy lăng kính, đồng thời bị trải dài thành một dải màu sặc sỡ.</w:t>
            </w:r>
          </w:p>
          <w:p w:rsidR="00606CA9" w:rsidRPr="00043D2A" w:rsidRDefault="00606CA9" w:rsidP="00043D2A">
            <w:pPr>
              <w:jc w:val="both"/>
              <w:rPr>
                <w:sz w:val="28"/>
                <w:szCs w:val="28"/>
              </w:rPr>
            </w:pPr>
            <w:r w:rsidRPr="00043D2A">
              <w:rPr>
                <w:sz w:val="28"/>
                <w:szCs w:val="28"/>
              </w:rPr>
              <w:t>+ Quan sát được 7 màu: đỏ, da cam, vàng, lục, làm, chàm, tím.</w:t>
            </w:r>
          </w:p>
          <w:p w:rsidR="00606CA9" w:rsidRPr="00043D2A" w:rsidRDefault="00606CA9" w:rsidP="00043D2A">
            <w:pPr>
              <w:jc w:val="both"/>
              <w:rPr>
                <w:sz w:val="28"/>
                <w:szCs w:val="28"/>
              </w:rPr>
            </w:pPr>
            <w:r w:rsidRPr="00043D2A">
              <w:rPr>
                <w:sz w:val="28"/>
                <w:szCs w:val="28"/>
              </w:rPr>
              <w:t>+ Ranh giới giữa các màu không rõ rệt.</w:t>
            </w:r>
          </w:p>
          <w:p w:rsidR="00606CA9" w:rsidRPr="00043D2A" w:rsidRDefault="00606CA9" w:rsidP="00043D2A">
            <w:pPr>
              <w:jc w:val="both"/>
              <w:rPr>
                <w:sz w:val="28"/>
                <w:szCs w:val="28"/>
              </w:rPr>
            </w:pPr>
            <w:r w:rsidRPr="00043D2A">
              <w:rPr>
                <w:sz w:val="28"/>
                <w:szCs w:val="28"/>
              </w:rPr>
              <w:t xml:space="preserve">- Dải màu quan sát được này là quang phổ của ánh sáng Mặt Trời hay </w:t>
            </w:r>
            <w:r w:rsidRPr="00043D2A">
              <w:rPr>
                <w:i/>
                <w:sz w:val="28"/>
                <w:szCs w:val="28"/>
              </w:rPr>
              <w:t>quang phổ của Mặt Trời</w:t>
            </w:r>
            <w:r w:rsidRPr="00043D2A">
              <w:rPr>
                <w:sz w:val="28"/>
                <w:szCs w:val="28"/>
              </w:rPr>
              <w:t>.</w:t>
            </w:r>
          </w:p>
          <w:p w:rsidR="00606CA9" w:rsidRPr="00043D2A" w:rsidRDefault="00606CA9" w:rsidP="00043D2A">
            <w:pPr>
              <w:jc w:val="both"/>
              <w:rPr>
                <w:sz w:val="28"/>
                <w:szCs w:val="28"/>
              </w:rPr>
            </w:pPr>
            <w:r w:rsidRPr="00043D2A">
              <w:rPr>
                <w:sz w:val="28"/>
                <w:szCs w:val="28"/>
              </w:rPr>
              <w:t xml:space="preserve">- Ánh sáng Mặt Trời là </w:t>
            </w:r>
            <w:r w:rsidRPr="00043D2A">
              <w:rPr>
                <w:i/>
                <w:sz w:val="28"/>
                <w:szCs w:val="28"/>
              </w:rPr>
              <w:t>ánh sáng trắng</w:t>
            </w:r>
            <w:r w:rsidRPr="00043D2A">
              <w:rPr>
                <w:sz w:val="28"/>
                <w:szCs w:val="28"/>
              </w:rPr>
              <w:t>.</w:t>
            </w:r>
          </w:p>
          <w:p w:rsidR="00606CA9" w:rsidRPr="00043D2A" w:rsidRDefault="00606CA9" w:rsidP="00043D2A">
            <w:pPr>
              <w:jc w:val="both"/>
              <w:rPr>
                <w:sz w:val="28"/>
                <w:szCs w:val="28"/>
              </w:rPr>
            </w:pPr>
            <w:r w:rsidRPr="00043D2A">
              <w:rPr>
                <w:sz w:val="28"/>
                <w:szCs w:val="28"/>
              </w:rPr>
              <w:t xml:space="preserve">- </w:t>
            </w:r>
            <w:r w:rsidRPr="00043D2A">
              <w:rPr>
                <w:b/>
                <w:i/>
                <w:sz w:val="28"/>
                <w:szCs w:val="28"/>
              </w:rPr>
              <w:t>Sự tán sắc ánh sáng</w:t>
            </w:r>
            <w:r w:rsidRPr="00043D2A">
              <w:rPr>
                <w:sz w:val="28"/>
                <w:szCs w:val="28"/>
              </w:rPr>
              <w:t>: là sự phân tách một chùm ánh sáng phức tạp thành các chùm sáng đơn sắc.</w:t>
            </w:r>
          </w:p>
        </w:tc>
      </w:tr>
      <w:tr w:rsidR="00606CA9" w:rsidRPr="00ED31E0" w:rsidTr="00043D2A">
        <w:tc>
          <w:tcPr>
            <w:tcW w:w="3828" w:type="dxa"/>
            <w:gridSpan w:val="5"/>
            <w:shd w:val="clear" w:color="auto" w:fill="auto"/>
          </w:tcPr>
          <w:p w:rsidR="00606CA9" w:rsidRPr="00043D2A" w:rsidRDefault="00606CA9" w:rsidP="00043D2A">
            <w:pPr>
              <w:jc w:val="both"/>
              <w:rPr>
                <w:sz w:val="28"/>
                <w:szCs w:val="28"/>
              </w:rPr>
            </w:pPr>
            <w:r w:rsidRPr="00043D2A">
              <w:rPr>
                <w:sz w:val="28"/>
                <w:szCs w:val="28"/>
              </w:rPr>
              <w:t>- Để kiểm nghiệm xem có phải thuỷ tinh đã làm thay đổi màu của ánh sáng hay không.</w:t>
            </w:r>
          </w:p>
          <w:p w:rsidR="00606CA9" w:rsidRPr="00043D2A" w:rsidRDefault="00606CA9" w:rsidP="00043D2A">
            <w:pPr>
              <w:jc w:val="both"/>
              <w:rPr>
                <w:sz w:val="28"/>
                <w:szCs w:val="28"/>
              </w:rPr>
            </w:pPr>
            <w:r w:rsidRPr="00043D2A">
              <w:rPr>
                <w:sz w:val="28"/>
                <w:szCs w:val="28"/>
              </w:rPr>
              <w:t>- Mô tả bố trí thí nghiệm:</w:t>
            </w:r>
          </w:p>
          <w:p w:rsidR="00606CA9" w:rsidRPr="00043D2A" w:rsidRDefault="00F5559C" w:rsidP="00043D2A">
            <w:pPr>
              <w:tabs>
                <w:tab w:val="left" w:pos="520"/>
                <w:tab w:val="left" w:pos="558"/>
                <w:tab w:val="left" w:pos="910"/>
                <w:tab w:val="center" w:pos="5070"/>
              </w:tabs>
              <w:jc w:val="both"/>
              <w:rPr>
                <w:sz w:val="28"/>
                <w:szCs w:val="28"/>
              </w:rPr>
            </w:pPr>
            <w:r>
              <w:rPr>
                <w:noProof/>
                <w:sz w:val="28"/>
                <w:szCs w:val="28"/>
              </w:rPr>
              <mc:AlternateContent>
                <mc:Choice Requires="wpg">
                  <w:drawing>
                    <wp:anchor distT="0" distB="0" distL="114300" distR="114300" simplePos="0" relativeHeight="251696128" behindDoc="0" locked="0" layoutInCell="1" allowOverlap="1">
                      <wp:simplePos x="0" y="0"/>
                      <wp:positionH relativeFrom="column">
                        <wp:posOffset>-97155</wp:posOffset>
                      </wp:positionH>
                      <wp:positionV relativeFrom="paragraph">
                        <wp:posOffset>97155</wp:posOffset>
                      </wp:positionV>
                      <wp:extent cx="2432685" cy="1299210"/>
                      <wp:effectExtent l="7620" t="1905" r="0" b="3810"/>
                      <wp:wrapNone/>
                      <wp:docPr id="1012" name="Group 2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2685" cy="1299210"/>
                                <a:chOff x="1524" y="14054"/>
                                <a:chExt cx="3831" cy="2046"/>
                              </a:xfrm>
                            </wpg:grpSpPr>
                            <wps:wsp>
                              <wps:cNvPr id="1013" name="AutoShape 2227"/>
                              <wps:cNvCnPr>
                                <a:cxnSpLocks noChangeShapeType="1"/>
                              </wps:cNvCnPr>
                              <wps:spPr bwMode="auto">
                                <a:xfrm>
                                  <a:off x="2412" y="14546"/>
                                  <a:ext cx="0" cy="86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4" name="AutoShape 2228"/>
                              <wps:cNvCnPr>
                                <a:cxnSpLocks noChangeShapeType="1"/>
                              </wps:cNvCnPr>
                              <wps:spPr bwMode="auto">
                                <a:xfrm>
                                  <a:off x="2412" y="15506"/>
                                  <a:ext cx="0" cy="5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5" name="AutoShape 2229"/>
                              <wps:cNvCnPr>
                                <a:cxnSpLocks noChangeShapeType="1"/>
                              </wps:cNvCnPr>
                              <wps:spPr bwMode="auto">
                                <a:xfrm>
                                  <a:off x="3647" y="14540"/>
                                  <a:ext cx="0" cy="61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6" name="AutoShape 2230"/>
                              <wps:cNvCnPr>
                                <a:cxnSpLocks noChangeShapeType="1"/>
                              </wps:cNvCnPr>
                              <wps:spPr bwMode="auto">
                                <a:xfrm>
                                  <a:off x="3647" y="15218"/>
                                  <a:ext cx="0" cy="86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7" name="AutoShape 2231"/>
                              <wps:cNvCnPr>
                                <a:cxnSpLocks noChangeShapeType="1"/>
                              </wps:cNvCnPr>
                              <wps:spPr bwMode="auto">
                                <a:xfrm>
                                  <a:off x="4727" y="14534"/>
                                  <a:ext cx="0" cy="49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8" name="AutoShape 2232"/>
                              <wps:cNvCnPr>
                                <a:cxnSpLocks noChangeShapeType="1"/>
                              </wps:cNvCnPr>
                              <wps:spPr bwMode="auto">
                                <a:xfrm>
                                  <a:off x="4727" y="15086"/>
                                  <a:ext cx="0" cy="99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9" name="AutoShape 2233"/>
                              <wps:cNvCnPr>
                                <a:cxnSpLocks noChangeShapeType="1"/>
                              </wps:cNvCnPr>
                              <wps:spPr bwMode="auto">
                                <a:xfrm>
                                  <a:off x="1860" y="15598"/>
                                  <a:ext cx="440"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0" name="AutoShape 2234"/>
                              <wps:cNvCnPr>
                                <a:cxnSpLocks noChangeShapeType="1"/>
                              </wps:cNvCnPr>
                              <wps:spPr bwMode="auto">
                                <a:xfrm>
                                  <a:off x="1844" y="15620"/>
                                  <a:ext cx="440" cy="165"/>
                                </a:xfrm>
                                <a:prstGeom prst="straightConnector1">
                                  <a:avLst/>
                                </a:prstGeom>
                                <a:noFill/>
                                <a:ln w="2857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cNvPr id="1021" name="Group 2235"/>
                              <wpg:cNvGrpSpPr>
                                <a:grpSpLocks/>
                              </wpg:cNvGrpSpPr>
                              <wpg:grpSpPr bwMode="auto">
                                <a:xfrm>
                                  <a:off x="1524" y="14144"/>
                                  <a:ext cx="437" cy="437"/>
                                  <a:chOff x="1571" y="6000"/>
                                  <a:chExt cx="437" cy="437"/>
                                </a:xfrm>
                              </wpg:grpSpPr>
                              <wps:wsp>
                                <wps:cNvPr id="1022" name="AutoShape 2236"/>
                                <wps:cNvCnPr>
                                  <a:cxnSpLocks noChangeShapeType="1"/>
                                </wps:cNvCnPr>
                                <wps:spPr bwMode="auto">
                                  <a:xfrm>
                                    <a:off x="1784" y="6005"/>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23" name="AutoShape 2237"/>
                                <wps:cNvCnPr>
                                  <a:cxnSpLocks noChangeShapeType="1"/>
                                </wps:cNvCnPr>
                                <wps:spPr bwMode="auto">
                                  <a:xfrm rot="5400000">
                                    <a:off x="1792" y="6003"/>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24" name="AutoShape 2238"/>
                                <wps:cNvCnPr>
                                  <a:cxnSpLocks noChangeShapeType="1"/>
                                </wps:cNvCnPr>
                                <wps:spPr bwMode="auto">
                                  <a:xfrm rot="8100000">
                                    <a:off x="1780" y="6000"/>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25" name="AutoShape 2239"/>
                                <wps:cNvCnPr>
                                  <a:cxnSpLocks noChangeShapeType="1"/>
                                </wps:cNvCnPr>
                                <wps:spPr bwMode="auto">
                                  <a:xfrm rot="13500000">
                                    <a:off x="1787" y="5998"/>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26" name="Oval 2240"/>
                                <wps:cNvSpPr>
                                  <a:spLocks noChangeArrowheads="1"/>
                                </wps:cNvSpPr>
                                <wps:spPr bwMode="auto">
                                  <a:xfrm>
                                    <a:off x="1710" y="6144"/>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027" name="Group 2241"/>
                              <wpg:cNvGrpSpPr>
                                <a:grpSpLocks/>
                              </wpg:cNvGrpSpPr>
                              <wpg:grpSpPr bwMode="auto">
                                <a:xfrm rot="2700000">
                                  <a:off x="1923" y="14729"/>
                                  <a:ext cx="352" cy="0"/>
                                  <a:chOff x="2048" y="6177"/>
                                  <a:chExt cx="352" cy="0"/>
                                </a:xfrm>
                              </wpg:grpSpPr>
                              <wps:wsp>
                                <wps:cNvPr id="1028" name="AutoShape 2242"/>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29" name="AutoShape 2243"/>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30" name="Group 2244"/>
                              <wpg:cNvGrpSpPr>
                                <a:grpSpLocks/>
                              </wpg:cNvGrpSpPr>
                              <wpg:grpSpPr bwMode="auto">
                                <a:xfrm rot="4500000">
                                  <a:off x="1660" y="14869"/>
                                  <a:ext cx="432" cy="0"/>
                                  <a:chOff x="2048" y="6177"/>
                                  <a:chExt cx="352" cy="0"/>
                                </a:xfrm>
                              </wpg:grpSpPr>
                              <wps:wsp>
                                <wps:cNvPr id="1031" name="AutoShape 2245"/>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32" name="AutoShape 2246"/>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33" name="AutoShape 2247"/>
                              <wps:cNvCnPr>
                                <a:cxnSpLocks noChangeShapeType="1"/>
                              </wps:cNvCnPr>
                              <wps:spPr bwMode="auto">
                                <a:xfrm rot="4500000">
                                  <a:off x="1784" y="15317"/>
                                  <a:ext cx="432"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034" name="Group 2248"/>
                              <wpg:cNvGrpSpPr>
                                <a:grpSpLocks/>
                              </wpg:cNvGrpSpPr>
                              <wpg:grpSpPr bwMode="auto">
                                <a:xfrm rot="5100000">
                                  <a:off x="1496" y="14939"/>
                                  <a:ext cx="576" cy="0"/>
                                  <a:chOff x="2048" y="6177"/>
                                  <a:chExt cx="352" cy="0"/>
                                </a:xfrm>
                              </wpg:grpSpPr>
                              <wps:wsp>
                                <wps:cNvPr id="1035" name="AutoShape 2249"/>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36" name="AutoShape 2250"/>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37" name="Text Box 2251"/>
                              <wps:cNvSpPr txBox="1">
                                <a:spLocks noChangeArrowheads="1"/>
                              </wps:cNvSpPr>
                              <wps:spPr bwMode="auto">
                                <a:xfrm>
                                  <a:off x="1910" y="14054"/>
                                  <a:ext cx="1399"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sidRPr="00786BAE">
                                      <w:rPr>
                                        <w:sz w:val="20"/>
                                      </w:rPr>
                                      <w:t>Mặt Trời</w:t>
                                    </w:r>
                                  </w:p>
                                </w:txbxContent>
                              </wps:txbx>
                              <wps:bodyPr rot="0" vert="horz" wrap="square" lIns="91440" tIns="45720" rIns="91440" bIns="45720" anchor="t" anchorCtr="0" upright="1">
                                <a:noAutofit/>
                              </wps:bodyPr>
                            </wps:wsp>
                            <wps:wsp>
                              <wps:cNvPr id="1038" name="Text Box 2252"/>
                              <wps:cNvSpPr txBox="1">
                                <a:spLocks noChangeArrowheads="1"/>
                              </wps:cNvSpPr>
                              <wps:spPr bwMode="auto">
                                <a:xfrm>
                                  <a:off x="1541" y="1559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G</w:t>
                                    </w:r>
                                  </w:p>
                                </w:txbxContent>
                              </wps:txbx>
                              <wps:bodyPr rot="0" vert="horz" wrap="square" lIns="91440" tIns="45720" rIns="91440" bIns="45720" anchor="t" anchorCtr="0" upright="1">
                                <a:noAutofit/>
                              </wps:bodyPr>
                            </wps:wsp>
                            <wps:wsp>
                              <wps:cNvPr id="1039" name="AutoShape 2253"/>
                              <wps:cNvCnPr>
                                <a:cxnSpLocks noChangeShapeType="1"/>
                              </wps:cNvCnPr>
                              <wps:spPr bwMode="auto">
                                <a:xfrm flipV="1">
                                  <a:off x="2074" y="15174"/>
                                  <a:ext cx="729" cy="49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40" name="AutoShape 2254"/>
                              <wps:cNvSpPr>
                                <a:spLocks noChangeArrowheads="1"/>
                              </wps:cNvSpPr>
                              <wps:spPr bwMode="auto">
                                <a:xfrm>
                                  <a:off x="2651" y="14932"/>
                                  <a:ext cx="532" cy="56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1" name="AutoShape 2255"/>
                              <wps:cNvCnPr>
                                <a:cxnSpLocks noChangeShapeType="1"/>
                              </wps:cNvCnPr>
                              <wps:spPr bwMode="auto">
                                <a:xfrm flipV="1">
                                  <a:off x="2102" y="15234"/>
                                  <a:ext cx="672" cy="4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42" name="AutoShape 2256"/>
                              <wps:cNvCnPr>
                                <a:cxnSpLocks noChangeShapeType="1"/>
                              </wps:cNvCnPr>
                              <wps:spPr bwMode="auto">
                                <a:xfrm flipV="1">
                                  <a:off x="2803" y="15135"/>
                                  <a:ext cx="205" cy="3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43" name="AutoShape 2257"/>
                              <wps:cNvCnPr>
                                <a:cxnSpLocks noChangeShapeType="1"/>
                              </wps:cNvCnPr>
                              <wps:spPr bwMode="auto">
                                <a:xfrm>
                                  <a:off x="2778" y="15230"/>
                                  <a:ext cx="273"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44" name="AutoShape 2258"/>
                              <wps:cNvCnPr>
                                <a:cxnSpLocks noChangeShapeType="1"/>
                              </wps:cNvCnPr>
                              <wps:spPr bwMode="auto">
                                <a:xfrm flipV="1">
                                  <a:off x="3008" y="15085"/>
                                  <a:ext cx="639" cy="5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45" name="AutoShape 2259"/>
                              <wps:cNvCnPr>
                                <a:cxnSpLocks noChangeShapeType="1"/>
                              </wps:cNvCnPr>
                              <wps:spPr bwMode="auto">
                                <a:xfrm>
                                  <a:off x="3051" y="15226"/>
                                  <a:ext cx="596" cy="124"/>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46" name="AutoShape 2260"/>
                              <wps:cNvSpPr>
                                <a:spLocks noChangeArrowheads="1"/>
                              </wps:cNvSpPr>
                              <wps:spPr bwMode="auto">
                                <a:xfrm flipV="1">
                                  <a:off x="3940" y="14932"/>
                                  <a:ext cx="532" cy="56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7" name="Freeform 2261"/>
                              <wps:cNvSpPr>
                                <a:spLocks/>
                              </wps:cNvSpPr>
                              <wps:spPr bwMode="auto">
                                <a:xfrm>
                                  <a:off x="3023" y="15039"/>
                                  <a:ext cx="1704" cy="156"/>
                                </a:xfrm>
                                <a:custGeom>
                                  <a:avLst/>
                                  <a:gdLst>
                                    <a:gd name="T0" fmla="*/ 0 w 1704"/>
                                    <a:gd name="T1" fmla="*/ 123 h 156"/>
                                    <a:gd name="T2" fmla="*/ 1041 w 1704"/>
                                    <a:gd name="T3" fmla="*/ 156 h 156"/>
                                    <a:gd name="T4" fmla="*/ 1344 w 1704"/>
                                    <a:gd name="T5" fmla="*/ 123 h 156"/>
                                    <a:gd name="T6" fmla="*/ 1704 w 1704"/>
                                    <a:gd name="T7" fmla="*/ 0 h 156"/>
                                  </a:gdLst>
                                  <a:ahLst/>
                                  <a:cxnLst>
                                    <a:cxn ang="0">
                                      <a:pos x="T0" y="T1"/>
                                    </a:cxn>
                                    <a:cxn ang="0">
                                      <a:pos x="T2" y="T3"/>
                                    </a:cxn>
                                    <a:cxn ang="0">
                                      <a:pos x="T4" y="T5"/>
                                    </a:cxn>
                                    <a:cxn ang="0">
                                      <a:pos x="T6" y="T7"/>
                                    </a:cxn>
                                  </a:cxnLst>
                                  <a:rect l="0" t="0" r="r" b="b"/>
                                  <a:pathLst>
                                    <a:path w="1704" h="156">
                                      <a:moveTo>
                                        <a:pt x="0" y="123"/>
                                      </a:moveTo>
                                      <a:lnTo>
                                        <a:pt x="1041" y="156"/>
                                      </a:lnTo>
                                      <a:lnTo>
                                        <a:pt x="1344" y="123"/>
                                      </a:lnTo>
                                      <a:lnTo>
                                        <a:pt x="170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8" name="Freeform 2262"/>
                              <wps:cNvSpPr>
                                <a:spLocks/>
                              </wps:cNvSpPr>
                              <wps:spPr bwMode="auto">
                                <a:xfrm>
                                  <a:off x="3035" y="15066"/>
                                  <a:ext cx="1692" cy="153"/>
                                </a:xfrm>
                                <a:custGeom>
                                  <a:avLst/>
                                  <a:gdLst>
                                    <a:gd name="T0" fmla="*/ 0 w 1692"/>
                                    <a:gd name="T1" fmla="*/ 120 h 153"/>
                                    <a:gd name="T2" fmla="*/ 612 w 1692"/>
                                    <a:gd name="T3" fmla="*/ 141 h 153"/>
                                    <a:gd name="T4" fmla="*/ 1044 w 1692"/>
                                    <a:gd name="T5" fmla="*/ 153 h 153"/>
                                    <a:gd name="T6" fmla="*/ 1314 w 1692"/>
                                    <a:gd name="T7" fmla="*/ 126 h 153"/>
                                    <a:gd name="T8" fmla="*/ 1692 w 1692"/>
                                    <a:gd name="T9" fmla="*/ 0 h 153"/>
                                  </a:gdLst>
                                  <a:ahLst/>
                                  <a:cxnLst>
                                    <a:cxn ang="0">
                                      <a:pos x="T0" y="T1"/>
                                    </a:cxn>
                                    <a:cxn ang="0">
                                      <a:pos x="T2" y="T3"/>
                                    </a:cxn>
                                    <a:cxn ang="0">
                                      <a:pos x="T4" y="T5"/>
                                    </a:cxn>
                                    <a:cxn ang="0">
                                      <a:pos x="T6" y="T7"/>
                                    </a:cxn>
                                    <a:cxn ang="0">
                                      <a:pos x="T8" y="T9"/>
                                    </a:cxn>
                                  </a:cxnLst>
                                  <a:rect l="0" t="0" r="r" b="b"/>
                                  <a:pathLst>
                                    <a:path w="1692" h="153">
                                      <a:moveTo>
                                        <a:pt x="0" y="120"/>
                                      </a:moveTo>
                                      <a:lnTo>
                                        <a:pt x="612" y="141"/>
                                      </a:lnTo>
                                      <a:lnTo>
                                        <a:pt x="1044" y="153"/>
                                      </a:lnTo>
                                      <a:lnTo>
                                        <a:pt x="1314" y="126"/>
                                      </a:lnTo>
                                      <a:lnTo>
                                        <a:pt x="1692"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9" name="Text Box 2263"/>
                              <wps:cNvSpPr txBox="1">
                                <a:spLocks noChangeArrowheads="1"/>
                              </wps:cNvSpPr>
                              <wps:spPr bwMode="auto">
                                <a:xfrm>
                                  <a:off x="2345" y="1545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F</w:t>
                                    </w:r>
                                  </w:p>
                                </w:txbxContent>
                              </wps:txbx>
                              <wps:bodyPr rot="0" vert="horz" wrap="square" lIns="91440" tIns="45720" rIns="91440" bIns="45720" anchor="t" anchorCtr="0" upright="1">
                                <a:noAutofit/>
                              </wps:bodyPr>
                            </wps:wsp>
                            <wps:wsp>
                              <wps:cNvPr id="1050" name="Text Box 2264"/>
                              <wps:cNvSpPr txBox="1">
                                <a:spLocks noChangeArrowheads="1"/>
                              </wps:cNvSpPr>
                              <wps:spPr bwMode="auto">
                                <a:xfrm>
                                  <a:off x="2717" y="1545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P</w:t>
                                    </w:r>
                                  </w:p>
                                </w:txbxContent>
                              </wps:txbx>
                              <wps:bodyPr rot="0" vert="horz" wrap="square" lIns="91440" tIns="45720" rIns="91440" bIns="45720" anchor="t" anchorCtr="0" upright="1">
                                <a:noAutofit/>
                              </wps:bodyPr>
                            </wps:wsp>
                            <wps:wsp>
                              <wps:cNvPr id="1051" name="Text Box 2265"/>
                              <wps:cNvSpPr txBox="1">
                                <a:spLocks noChangeArrowheads="1"/>
                              </wps:cNvSpPr>
                              <wps:spPr bwMode="auto">
                                <a:xfrm>
                                  <a:off x="3563" y="15141"/>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F’</w:t>
                                    </w:r>
                                  </w:p>
                                </w:txbxContent>
                              </wps:txbx>
                              <wps:bodyPr rot="0" vert="horz" wrap="square" lIns="91440" tIns="45720" rIns="91440" bIns="45720" anchor="t" anchorCtr="0" upright="1">
                                <a:noAutofit/>
                              </wps:bodyPr>
                            </wps:wsp>
                            <wps:wsp>
                              <wps:cNvPr id="1052" name="Text Box 2266"/>
                              <wps:cNvSpPr txBox="1">
                                <a:spLocks noChangeArrowheads="1"/>
                              </wps:cNvSpPr>
                              <wps:spPr bwMode="auto">
                                <a:xfrm>
                                  <a:off x="3251" y="14816"/>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040D66" w:rsidRDefault="002600CC" w:rsidP="00606CA9">
                                    <w:pPr>
                                      <w:rPr>
                                        <w:sz w:val="16"/>
                                        <w:szCs w:val="16"/>
                                      </w:rPr>
                                    </w:pPr>
                                    <w:r w:rsidRPr="00040D66">
                                      <w:rPr>
                                        <w:sz w:val="16"/>
                                        <w:szCs w:val="16"/>
                                      </w:rPr>
                                      <w:t>Đỏ</w:t>
                                    </w:r>
                                  </w:p>
                                </w:txbxContent>
                              </wps:txbx>
                              <wps:bodyPr rot="0" vert="horz" wrap="square" lIns="91440" tIns="45720" rIns="91440" bIns="45720" anchor="t" anchorCtr="0" upright="1">
                                <a:noAutofit/>
                              </wps:bodyPr>
                            </wps:wsp>
                            <wps:wsp>
                              <wps:cNvPr id="1053" name="Text Box 2267"/>
                              <wps:cNvSpPr txBox="1">
                                <a:spLocks noChangeArrowheads="1"/>
                              </wps:cNvSpPr>
                              <wps:spPr bwMode="auto">
                                <a:xfrm>
                                  <a:off x="3191" y="15289"/>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040D66" w:rsidRDefault="002600CC" w:rsidP="00606CA9">
                                    <w:pPr>
                                      <w:rPr>
                                        <w:sz w:val="16"/>
                                        <w:szCs w:val="16"/>
                                      </w:rPr>
                                    </w:pPr>
                                    <w:r>
                                      <w:rPr>
                                        <w:sz w:val="16"/>
                                        <w:szCs w:val="16"/>
                                      </w:rPr>
                                      <w:t>T</w:t>
                                    </w:r>
                                    <w:r w:rsidRPr="00040D66">
                                      <w:rPr>
                                        <w:sz w:val="16"/>
                                        <w:szCs w:val="16"/>
                                      </w:rPr>
                                      <w:t>ím</w:t>
                                    </w:r>
                                  </w:p>
                                </w:txbxContent>
                              </wps:txbx>
                              <wps:bodyPr rot="0" vert="horz" wrap="square" lIns="91440" tIns="45720" rIns="91440" bIns="45720" anchor="t" anchorCtr="0" upright="1">
                                <a:noAutofit/>
                              </wps:bodyPr>
                            </wps:wsp>
                            <wps:wsp>
                              <wps:cNvPr id="1054" name="Text Box 2268"/>
                              <wps:cNvSpPr txBox="1">
                                <a:spLocks noChangeArrowheads="1"/>
                              </wps:cNvSpPr>
                              <wps:spPr bwMode="auto">
                                <a:xfrm>
                                  <a:off x="4062" y="14606"/>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P’</w:t>
                                    </w:r>
                                  </w:p>
                                </w:txbxContent>
                              </wps:txbx>
                              <wps:bodyPr rot="0" vert="horz" wrap="square" lIns="91440" tIns="45720" rIns="91440" bIns="45720" anchor="t" anchorCtr="0" upright="1">
                                <a:noAutofit/>
                              </wps:bodyPr>
                            </wps:wsp>
                            <wps:wsp>
                              <wps:cNvPr id="1055" name="Text Box 2269"/>
                              <wps:cNvSpPr txBox="1">
                                <a:spLocks noChangeArrowheads="1"/>
                              </wps:cNvSpPr>
                              <wps:spPr bwMode="auto">
                                <a:xfrm>
                                  <a:off x="3428" y="14207"/>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M</w:t>
                                    </w:r>
                                  </w:p>
                                </w:txbxContent>
                              </wps:txbx>
                              <wps:bodyPr rot="0" vert="horz" wrap="square" lIns="91440" tIns="45720" rIns="91440" bIns="45720" anchor="t" anchorCtr="0" upright="1">
                                <a:noAutofit/>
                              </wps:bodyPr>
                            </wps:wsp>
                            <wps:wsp>
                              <wps:cNvPr id="1056" name="Text Box 2270"/>
                              <wps:cNvSpPr txBox="1">
                                <a:spLocks noChangeArrowheads="1"/>
                              </wps:cNvSpPr>
                              <wps:spPr bwMode="auto">
                                <a:xfrm>
                                  <a:off x="4490" y="14207"/>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M’</w:t>
                                    </w:r>
                                  </w:p>
                                </w:txbxContent>
                              </wps:txbx>
                              <wps:bodyPr rot="0" vert="horz" wrap="square" lIns="91440" tIns="45720" rIns="91440" bIns="45720" anchor="t" anchorCtr="0" upright="1">
                                <a:noAutofit/>
                              </wps:bodyPr>
                            </wps:wsp>
                            <wps:wsp>
                              <wps:cNvPr id="1057" name="AutoShape 2271"/>
                              <wps:cNvCnPr>
                                <a:cxnSpLocks noChangeShapeType="1"/>
                              </wps:cNvCnPr>
                              <wps:spPr bwMode="auto">
                                <a:xfrm>
                                  <a:off x="4727" y="15066"/>
                                  <a:ext cx="163"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58" name="AutoShape 2272"/>
                              <wps:cNvCnPr>
                                <a:cxnSpLocks noChangeShapeType="1"/>
                              </wps:cNvCnPr>
                              <wps:spPr bwMode="auto">
                                <a:xfrm>
                                  <a:off x="4727" y="15038"/>
                                  <a:ext cx="163"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59" name="Rectangle 2273"/>
                              <wps:cNvSpPr>
                                <a:spLocks noChangeArrowheads="1"/>
                              </wps:cNvSpPr>
                              <wps:spPr bwMode="auto">
                                <a:xfrm>
                                  <a:off x="4947" y="15038"/>
                                  <a:ext cx="163" cy="29"/>
                                </a:xfrm>
                                <a:prstGeom prst="rect">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wps:wsp>
                              <wps:cNvPr id="1060" name="Text Box 2274"/>
                              <wps:cNvSpPr txBox="1">
                                <a:spLocks noChangeArrowheads="1"/>
                              </wps:cNvSpPr>
                              <wps:spPr bwMode="auto">
                                <a:xfrm>
                                  <a:off x="4612" y="1474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040D66" w:rsidRDefault="002600CC" w:rsidP="00606CA9">
                                    <w:pPr>
                                      <w:jc w:val="right"/>
                                      <w:rPr>
                                        <w:sz w:val="16"/>
                                        <w:szCs w:val="16"/>
                                      </w:rPr>
                                    </w:pPr>
                                    <w:r>
                                      <w:rPr>
                                        <w:sz w:val="16"/>
                                        <w:szCs w:val="16"/>
                                      </w:rPr>
                                      <w:t>V</w:t>
                                    </w:r>
                                    <w:r w:rsidRPr="002C7B42">
                                      <w:rPr>
                                        <w:sz w:val="16"/>
                                        <w:szCs w:val="16"/>
                                      </w:rPr>
                                      <w:t>àng</w:t>
                                    </w:r>
                                  </w:p>
                                </w:txbxContent>
                              </wps:txbx>
                              <wps:bodyPr rot="0" vert="horz" wrap="square" lIns="91440" tIns="45720" rIns="91440" bIns="45720" anchor="t" anchorCtr="0" upright="1">
                                <a:noAutofit/>
                              </wps:bodyPr>
                            </wps:wsp>
                            <wps:wsp>
                              <wps:cNvPr id="1061" name="Text Box 2275"/>
                              <wps:cNvSpPr txBox="1">
                                <a:spLocks noChangeArrowheads="1"/>
                              </wps:cNvSpPr>
                              <wps:spPr bwMode="auto">
                                <a:xfrm>
                                  <a:off x="3553" y="1490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26" o:spid="_x0000_s2169" style="position:absolute;left:0;text-align:left;margin-left:-7.65pt;margin-top:7.65pt;width:191.55pt;height:102.3pt;z-index:251696128" coordorigin="1524,14054" coordsize="3831,20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YA0ZFA4AAMucAAAOAAAAZHJzL2Uyb0RvYy54bWzsXdty28gRfU9V/gHFx1TRxGUAECzLW7Yo uVLlZF272rxDJHhJSIABIFPOVv59T88NAAnoYomQ7B09iJQwHAKDntPdp88M3v50u91YX5K8WGfp 2cB5Yw+sJJ1l83W6PBv8dnU5HA+soozTebzJ0uRs8DUpBj+9++tf3u53k8TNVtlmnuQWOkmLyX53 NliV5W4yGhWzVbKNizfZLklxcJHl27jEn/lyNM/jPXrfbkaubQejfZbPd3k2S4oC/52Kg4N3vP/F IpmVPy8WRVJam7MBzq3kv3P++5p+j969jSfLPN6t1jN5GvE3nMU2Xqf4Ut3VNC5j6yZfH3W1Xc/y rMgW5ZtZth1li8V6lvBrwNU49sHVfMyzmx2/luVkv9zpYcLQHozTN3c7++eXz7m1nuPe2Y47sNJ4 i7vEv9hyXTegAdrvlhO0+5jvft19zsVV4u2nbPafAodHh8fp76VobF3v/5HN0WN8U2Z8gG4X+Za6 wKVbt/w+fNX3IbktrRn+6TLPDcb+wJrhmONGkevIOzVb4XbS5xzfZQOLDjPbZ+I2zlYXsgNv7Dni 067N+DWM4on4Zn628uzo0mB2RTWyxdNG9tdVvEv4DStoxKqR9dTIvsc48FY0uqEYXd72PBVDO7tN 5dBaaXa+itNlwttffd1hGB36BC6h9hH6o8B9uXeoXUY3mA+ZLwYlnqgRx9SgsR4HfCj1YMWTXV6U H5Nsa9Gbs0FR5vF6uSrPszTF3Mpyh9/U+MunoqQzqz5A9zjNLtebDf4fTzaptcfpR7Zv808U2WY9 p6N0sMiX1+eb3PoS0yzlP/w6caTeDLMhnfPeVkk8v5Dvy3i9Ee/x7ZuU+sNV4XzkOzENf4/s6GJ8 MWZD5gYXQ2ZPp8P3l+dsGFw6oT/1pufnU+f/dGoOm6zW83mS0tkpSHDYwwxDgpOYzBoU9DiMmr3z AcPJqld+0vzu0g0V1nmdzb9+ztVdh632Z7SYYAIOGkY7fiGj9X2bz+Qjo/XD5gyvbNAY7YP8xA9l tPAaLUYb9Wq0XsBCjbTScx0gbeDwUzJIa5AWgVfQZrQet5yGr48npwsPKqP1XYeD/BHSmvDAhAdV TAuIO0ZaxN2IVXozWhYiiJYxrSfTgAOkZRGfRwZpDdICaUFHtBit+0JG69vj9pg2ikwiZhIxxctE rUbr9Wq0zjgASUDsge9HB+EBY5I/cAKfTupkWBv5rm/oAwXkijZQr6+LPnBhEy1Qy3Gtt/jAGTNJ E/oBToiTRyo+6M1q3bEfCrPdxWXJaSXBpm3K33bTdbzkJr1YggK7mw3TTa5b217yHzkBZRNMRfWl 1Leh0IjupQBVUtTibZ2rdcEcC7tVLLjHQe2Q5Sau/7lY8Bqb7cBgm2bqIcIlcpbhDT9SI8FDnCwO BeBM1bELyYFT8/rnNCi/CAPu6tpCnUz0ePTTHxqEY4EGGC9+T48yXBQe5PxRdYrnJcADz/DfFbuu HJd6fWUOrLVoIybhaU3WyjPUWnwmKiGE27Ja5oSRKOHAgHn4ZwzYFHCWXVVHqpC2RGA9FHCEAY+d FgMeiyyi8lgqHJMphEHgZo3wz1yBRLLXZsA9FHOEATvw1vTD43MNwWPBOPrRYRpsLNjU0IUyQ5Pk ENBIC/4Z4gZoPsCUIIaX4YOS0xRCS6MFH+/zPNuTxgFylIbiQ3yAPv0gxYcTQjfD84OjrIL+IeQ1 It/Q2cFR9TzZbNa7glQt8aRD59FQaTTEHI2UtNFMCEL6IHRaBRVigmN0oF1DrLXK8v8NrD10YNC4 /PcmzpOBtfl7ivGPMFJoVvI/mB8SrZHXj1zXj8TpDF2dDcqBJd6el0JsdrPLSTdD95MGMs0oDVqs uWiG7qeQeSAQpj94ilqlaXenq0CjZrrKZAnmmUVbYsTc8BgRIxeRMjGDqMZwbK6iUs9HvErJq05P pX4LuixQ8ZS6OqFOa1Xq2vyUNs1qRJQ4pgfplttaMWD9VgxaRkuFTS4Vj/UI67E6msZPVG6dLnG1 Sq5sK/M1tG4bzDvoxIotpl8CQSneAC5xVUbYxfWwj9J5duYFrfUE1m89wXV9gRoVACiTBo583yb9 JzLZCpPv9FLQshx6KVkIOImXYi1xe6DqV2wcHHgpyjkrDIXIRqmMW3C3JjJu+DaNvNWI9OilSO58 nOozSVzX1MKnVBC1jJaa0sZLGfkxFmq0LXLo8lI0J1tMut+KgfFSP4RivsJkkXv3kDd4rdUDRDZV +n+iJR8iUWtzgar85fieI5MuBdBNF6id2atKI6gUN42LlVgnUnwtpllJw2nK2oozuKOsDXXkYQQm CwEnicD8Fu6fRUhVOU8QeQcRGK3h+M4jsFaumvXAVdfqgyYCMzzB8/EEUGe0RGAQMJzchdVN2vAE P8KaxZeIwDQzfkVRzofsFvUXv74+gcopVnmLI4qXP1klJpKVmNpyZRV6OV4EQo4oXN++R32UY83t XYUYvdBUEab6H6+WQm0UhR5UO+pcRCvKDnzV/e+Rg1LbBzcaXgbjcMgumT+MQns8tJ3oQxTYLGLT y+Zy30/rNHl6sZ3Y6ycVtbbrEhsibNZbrMYWpRYe4XateNYieTp9paNSr216qvL2+lboygNN+Iri 0+svicnamN4H4USr9T1d8qkDR73i0yNw+Cjn8aD5WHYfgrI3uEGxgsGNSY+4oSX8Bjcau3wgqW2L lzXMQmV+KspnAY3Gv1QQI5VKrh0i56d823fwjrsRFXNQoZ5DB4OgFEdeJ+FjViuo1Qq97FJDOpdj xl3srkOuF/YrBEgA3BMpltwAAbriiLhlVloSX1XpsJTnbpvVWgLyDVyzRG+Wc3l18fzfA2ux3WCj JxJl8Vqh7FA2xnRQun/uXuq70DzI16gNb/oMBblGAnmWEIcJotsgdAOhKZZqsfAeyqRWK0I7SPgE QruHq9eDUNakGXQSBqGrRSNPz9FoStcSY51Cie2oMPfhJe9KocSkonuixXo9ZSaQnbXZbw810Xb7 HWMViowwxCK5Cq1drLDiEYag+k2AYXYUsylfbYHfHmqiNOVVWByGQnmKRZdii52a0YYyo+Yct7FZ Y7M26eRbbLaPRVRtIYNn28p6beyQ2UjqAkpABY9sIgazieMcmb8NCWCb+fZblvZsldX5ckvZCnJ9 EgWQ0YKwN1ZrrFZYbWvlGQJe4B2F2qdiIlqjXC8iYkTqVgwn8ajylOEk9NbkXTpXWuwgAozLPElo p3OUqYPDMjWnoepbbtcmAc2IB60H9Gy1Usu3DxVYTmgj0uFA7PN8shb9zm7EJtB0EmoJIPFpvL5Y I9auME8Er/a3kWVbe4t3ymMUTb5dgYLRbRzXs1aWI76w3hHy3KqRzZyOvhCtV838oL0vXFbVyGOs oy84yqpZ13kBl6pGGLGOvnBLdTO7OisMqR60eIXR40ODLT3lQOIdlg1id3ex4niXFbTVOY0q0AcD h+boAq3oRnQ0FoTSleKM7m4s6gNXPI68t2dcO50Gz9ZUY/EqT5/UCYf77OcDC/vsX9Opg1ONS7pq 9ZbvCM7NbkVFioArG7bZl+Qq403KaoN4GIq8+ur4Jq23Q6ijCqXKfFUD9brjHTowAQHnuk/VQL3K hvzUcMkqGRSHccl0HfxW6AuicahNEs0uKR74dMvnhE28TtnbM2o7MMBg5bjxGIqbnnTR6U60eKHu TnjY0h45kQE1jjzCnYD0E/SfHfBJV4X1TkA71Qh3oqau2lKpPlMe506oU44kXe5EgC3/wi53Ejgu oXZLVw1vAp9Dnumoq4Y3ATvQ0VfDm/jCyx311fAmntPVV92bOK7wckd94bZrl0MX13FeYAh0s9pg YXr9YJ6p00EK+uSKZ8AE2+RNxetT3Bg3d+7GvDvdmPIlXW4M1immFLyZgnbh5g6cEyemKCnR5SHV QL0qd+cod3ePX+SXYNzdQ56s0/7EBOPuXqAipjU3Na1epWyUREE/Il/UcJU/ZP7BFrlGq9f6sJ+u /WGMxrf2VCNdoP4Gja+WNhglSEMJglUsknWp44ZWNvaLGyFWY4o42uAGHoKnn5v1jA5VZCZmbcCd wpba2gAeK1ImaHCjiRtaQVbHDY2yveKG5yPQEbjhiHShyr9NvGHiDf18xR7XBmgtj8GNJm4grRdV njpuaJTtFzdoFSTHDTbG7nGcUNMLA8yaoraHkpo85cRrEbWeyuBGEzfg4Y9xQ6Nsv7jhRKrE5o4P NvAw8YaJN14i3tBCNoMbTdwA6X+MGxple8UNZmPBlog3gsNnOBvcMLjxArgRaimhwY0mbqCCcYwb GmV7xQ2P0ebbVONkWMts8hTDi9KzOERVvEEN98dv4Hlr+H7DiyoVtn7QBdR7x7hRoWyvuMHokc8G NyASE/vtGtx4edzQAjwTbzTjDa1+rz8XsoJZAMeJ9kwhibFcElo9Rd5vETKCgSEdo/I8SsWoNoiw 6A2eVFHmMT3h5TxLU+igs1w86EXpG6EwUx+gL35egTD1bDbGxWZ+dddMcQI5auz1LP7dw6bPUP1I L9iwZj35e7dmbGXWoPcdqhgaa74YMns6Hb6/PGfm+ZGdUnJfa+t+AaLxp/NgaRKWyMsQWAZ1hGen 2g8I+zQqaYzdacvioVNA2A5ovm/XzEYu8ajtfZ60rOORWYtZSnfvUjp6wssReSG2PiNP0G8SUim5 QzzqrIHChvQ0pOdLkJ4auU0S0khCsNq2BTdeStQln4vmgMUwuGHEoCS8IPeB+KYRqDwyfHiCiLzy oN8LbiDxW072SyR+GLUlnuq6Ws+mcRnX/+bp4SRxs1W2mSf5uz8AAAD//wMAUEsDBBQABgAIAAAA IQDWRyzP4AAAAAoBAAAPAAAAZHJzL2Rvd25yZXYueG1sTI9Ba8JAEIXvhf6HZQq96SYGbU2zEZG2 JylUC+JtzY5JMDsbsmsS/33HU3saHu/jzXvZarSN6LHztSMF8TQCgVQ4U1Op4Gf/MXkF4YMmoxtH qOCGHlb540OmU+MG+sZ+F0rBIeRTraAKoU2l9EWFVvupa5HYO7vO6sCyK6Xp9MDhtpGzKFpIq2vi D5VucVNhcdldrYLPQQ/rJH7vt5fz5nbcz78O2xiVen4a128gAo7hD4Z7fa4OOXc6uSsZLxoFk3ie MMrG/TKQLF54y0nBLF4uQeaZ/D8h/wUAAP//AwBQSwECLQAUAAYACAAAACEAtoM4kv4AAADhAQAA EwAAAAAAAAAAAAAAAAAAAAAAW0NvbnRlbnRfVHlwZXNdLnhtbFBLAQItABQABgAIAAAAIQA4/SH/ 1gAAAJQBAAALAAAAAAAAAAAAAAAAAC8BAABfcmVscy8ucmVsc1BLAQItABQABgAIAAAAIQASYA0Z FA4AAMucAAAOAAAAAAAAAAAAAAAAAC4CAABkcnMvZTJvRG9jLnhtbFBLAQItABQABgAIAAAAIQDW RyzP4AAAAAoBAAAPAAAAAAAAAAAAAAAAAG4QAABkcnMvZG93bnJldi54bWxQSwUGAAAAAAQABADz AAAAexEAAAAA ">
                      <v:shape id="AutoShape 2227" o:spid="_x0000_s2170" type="#_x0000_t32" style="position:absolute;left:2412;top:14546;width:0;height:86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ZGl8IAAADdAAAADwAAAGRycy9kb3ducmV2LnhtbERPPWvDMBDdA/kP4gLdaskNhOJaCUmh kKVD0y7ZDutsGVsn11Jt999XhUC2e7zPKw+L68VEY2g9a8gzBYK48qblRsPX59vjM4gQkQ32nknD LwU47NerEgvjZ/6g6RIbkUI4FKjBxjgUUobKksOQ+YE4cbUfHcYEx0aaEecU7nr5pNROOmw5NVgc 6NVS1V1+nAY3GPf97q25du22P9G5Pp7UpPXDZjm+gIi0xLv45j6bNF/lW/j/Jp0g9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nZGl8IAAADdAAAADwAAAAAAAAAAAAAA AAChAgAAZHJzL2Rvd25yZXYueG1sUEsFBgAAAAAEAAQA+QAAAJADAAAAAA== " strokeweight="1.5pt"/>
                      <v:shape id="AutoShape 2228" o:spid="_x0000_s2171" type="#_x0000_t32" style="position:absolute;left:2412;top:15506;width:0;height:5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e48IAAADdAAAADwAAAGRycy9kb3ducmV2LnhtbERPTWvCQBC9F/wPywje6q61FIlZQywI Xnqo9eJtyE6ywexszK4x/ffdQqG3ebzPyYvJdWKkIbSeNayWCgRx5U3LjYbz1+F5AyJEZIOdZ9Lw TQGK3ewpx8z4B3/SeIqNSCEcMtRgY+wzKUNlyWFY+p44cbUfHMYEh0aaAR8p3HXyRak36bDl1GCx p3dL1fV0dxpcb9ztw1tzubbrbk/HutyrUevFfCq3ICJN8V/85z6aNF+tXuH3m3SC3P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Z/e48IAAADdAAAADwAAAAAAAAAAAAAA AAChAgAAZHJzL2Rvd25yZXYueG1sUEsFBgAAAAAEAAQA+QAAAJADAAAAAA== " strokeweight="1.5pt"/>
                      <v:shape id="AutoShape 2229" o:spid="_x0000_s2172" type="#_x0000_t32" style="position:absolute;left:3647;top:14540;width:0;height:61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N7eMIAAADdAAAADwAAAGRycy9kb3ducmV2LnhtbERPTWvCQBC9F/wPywje6q6VFolZQywI Xnqo9eJtyE6ywexszK4x/ffdQqG3ebzPyYvJdWKkIbSeNayWCgRx5U3LjYbz1+F5AyJEZIOdZ9Lw TQGK3ewpx8z4B3/SeIqNSCEcMtRgY+wzKUNlyWFY+p44cbUfHMYEh0aaAR8p3HXyRak36bDl1GCx p3dL1fV0dxpcb9ztw1tzubbrbk/HutyrUevFfCq3ICJN8V/85z6aNF+tXuH3m3SC3P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tN7eMIAAADdAAAADwAAAAAAAAAAAAAA AAChAgAAZHJzL2Rvd25yZXYueG1sUEsFBgAAAAAEAAQA+QAAAJADAAAAAA== " strokeweight="1.5pt"/>
                      <v:shape id="AutoShape 2230" o:spid="_x0000_s2173" type="#_x0000_t32" style="position:absolute;left:3647;top:15218;width:0;height:86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HlD8IAAADdAAAADwAAAGRycy9kb3ducmV2LnhtbERPO2vDMBDeC/kP4gLdYskphOBGCUkh kKVDHku2wzpbJtbJtVTb/fdRodDtPr7nbXaTa8VAfWg8a8gzBYK49KbhWsPtelysQYSIbLD1TBp+ KMBuO3vZYGH8yGcaLrEWKYRDgRpsjF0hZSgtOQyZ74gTV/neYUywr6XpcUzhrpVLpVbSYcOpwWJH H5bKx+XbaXCdcV+f3pr7o3lrD3Sq9gc1aP06n/bvICJN8V/85z6ZNF/lK/j9Jp0gt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gHlD8IAAADdAAAADwAAAAAAAAAAAAAA AAChAgAAZHJzL2Rvd25yZXYueG1sUEsFBgAAAAAEAAQA+QAAAJADAAAAAA== " strokeweight="1.5pt"/>
                      <v:shape id="AutoShape 2231" o:spid="_x0000_s2174" type="#_x0000_t32" style="position:absolute;left:4727;top:14534;width:0;height:4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AlMIAAADdAAAADwAAAGRycy9kb3ducmV2LnhtbERPTWvCQBC9F/wPywje6q4VWolZQywI Xnqo9eJtyE6ywexszK4x/ffdQqG3ebzPyYvJdWKkIbSeNayWCgRx5U3LjYbz1+F5AyJEZIOdZ9Lw TQGK3ewpx8z4B3/SeIqNSCEcMtRgY+wzKUNlyWFY+p44cbUfHMYEh0aaAR8p3HXyRalX6bDl1GCx p3dL1fV0dxpcb9ztw1tzubbrbk/HutyrUevFfCq3ICJN8V/85z6aNF+t3uD3m3SC3P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1AlMIAAADdAAAADwAAAAAAAAAAAAAA AAChAgAAZHJzL2Rvd25yZXYueG1sUEsFBgAAAAAEAAQA+QAAAJADAAAAAA== " strokeweight="1.5pt"/>
                      <v:shape id="AutoShape 2232" o:spid="_x0000_s2175" type="#_x0000_t32" style="position:absolute;left:4727;top:15086;width:0;height:99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LU5sQAAADdAAAADwAAAGRycy9kb3ducmV2LnhtbESPQW/CMAyF75P4D5GRdlsThoSmQkCA NIkLh7FduFmNaSoapzShdP9+PkziZus9v/d5tRlDqwbqUxPZwqwwoIir6BquLfx8f759gEoZ2WEb mSz8UoLNevKywtLFB3/RcMq1khBOJVrwOXel1qnyFDAVsSMW7RL7gFnWvtaux4eEh1a/G7PQARuW Bo8d7T1V19M9WAidC7dj9O58bebtjg6X7c4M1r5Ox+0SVKYxP83/1wcn+GYmuPKNjKD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0tTmxAAAAN0AAAAPAAAAAAAAAAAA AAAAAKECAABkcnMvZG93bnJldi54bWxQSwUGAAAAAAQABAD5AAAAkgMAAAAA " strokeweight="1.5pt"/>
                      <v:shape id="AutoShape 2233" o:spid="_x0000_s2176" type="#_x0000_t32" style="position:absolute;left:1860;top:15598;width:440;height:1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LBpMQAAADdAAAADwAAAGRycy9kb3ducmV2LnhtbERPS2sCMRC+F/wPYYReima30FJXo6wF oRY8+LqPm3ET3Ey2m6jbf98UCr3Nx/ec2aJ3jbhRF6xnBfk4A0FceW25VnDYr0ZvIEJE1th4JgXf FGAxHzzMsND+zlu67WItUgiHAhWYGNtCylAZchjGviVO3Nl3DmOCXS11h/cU7hr5nGWv0qHl1GCw pXdD1WV3dQo263xZnoxdf26/7OZlVTbX+umo1OOwL6cgIvXxX/zn/tBpfpZP4PebdIK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wsGkxAAAAN0AAAAPAAAAAAAAAAAA AAAAAKECAABkcnMvZG93bnJldi54bWxQSwUGAAAAAAQABAD5AAAAkgMAAAAA "/>
                      <v:shape id="AutoShape 2234" o:spid="_x0000_s2177" type="#_x0000_t32" style="position:absolute;left:1844;top:15620;width:440;height:1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Wt8sYAAADdAAAADwAAAGRycy9kb3ducmV2LnhtbESPQW/CMAyF75P4D5GRuI0U0KapIyAE AnHYZYxuHK3Gayoap2pS6P79fJi0m633/N7n5XrwjbpRF+vABmbTDBRxGWzNlYHzx/7xBVRMyBab wGTghyKsV6OHJeY23PmdbqdUKQnhmKMBl1Kbax1LRx7jNLTEon2HzmOStau07fAu4b7R8yx71h5r lgaHLW0dlddT7w0Ub5envg6Hfncu3deFP4uFrwpjJuNh8woq0ZD+zX/XRyv42Vz45RsZQa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oFrfLGAAAA3QAAAA8AAAAAAAAA AAAAAAAAoQIAAGRycy9kb3ducmV2LnhtbFBLBQYAAAAABAAEAPkAAACUAwAAAAA= " strokeweight="2.25pt">
                        <v:stroke r:id="rId450" o:title="" filltype="pattern"/>
                      </v:shape>
                      <v:group id="Group 2235" o:spid="_x0000_s2178" style="position:absolute;left:1524;top:14144;width:437;height:437" coordorigin="1571,6000" coordsize="437,4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2OQmMQAAADdAAAADwAAAGRycy9kb3ducmV2LnhtbERPS2vCQBC+F/wPywje 6iZKS4muIYgVD6FQLYi3ITsmwexsyG7z+PfdQqG3+fies01H04ieOldbVhAvIxDEhdU1lwq+Lu/P byCcR9bYWCYFEzlId7OnLSbaDvxJ/dmXIoSwS1BB5X2bSOmKigy6pW2JA3e3nUEfYFdK3eEQwk0j V1H0Kg3WHBoqbGlfUfE4fxsFxwGHbB0f+vxx30+3y8vHNY9JqcV8zDYgPI3+X/znPukwP1rF8PtN OEHuf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2OQmMQAAADdAAAA DwAAAAAAAAAAAAAAAACqAgAAZHJzL2Rvd25yZXYueG1sUEsFBgAAAAAEAAQA+gAAAJsDAAAAAA== ">
                        <v:shape id="AutoShape 2236" o:spid="_x0000_s2179" type="#_x0000_t32" style="position:absolute;left:1784;top:6005;width:0;height:4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kcCcMAAADdAAAADwAAAGRycy9kb3ducmV2LnhtbERP30vDMBB+H/g/hBN821KLyOiWlqEo OpDh9GGPR3M22ZpLSbKu/vdGEHy7j+/nrZvJ9WKkEK1nBbeLAgRx67XlTsHnx9N8CSImZI29Z1Lw TRGa+mq2xkr7C7/TuE+dyCEcK1RgUhoqKWNryGFc+IE4c18+OEwZhk7qgJcc7npZFsW9dGg5Nxgc 6MFQe9qfnYLH49ZuXnfbu4M9H8Pz22kaDRqlbq6nzQpEoin9i//cLzrPL8oSfr/JJ8j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LZHAnDAAAA3QAAAA8AAAAAAAAAAAAA AAAAoQIAAGRycy9kb3ducmV2LnhtbFBLBQYAAAAABAAEAPkAAACRAwAAAAA= " strokeweight=".5pt"/>
                        <v:shape id="AutoShape 2237" o:spid="_x0000_s2180" type="#_x0000_t32" style="position:absolute;left:1792;top:6003;width:0;height:432;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pDoNMQAAADdAAAADwAAAGRycy9kb3ducmV2LnhtbERPS2sCMRC+C/0PYYTeNKuFIlujaMFS 7KH4oOht3IybxWSybLK6/fdNQfA2H99zpvPOWXGlJlSeFYyGGQjiwuuKSwX73WowAREiskbrmRT8 UoD57Kk3xVz7G2/ouo2lSCEcclRgYqxzKUNhyGEY+po4cWffOIwJNqXUDd5SuLNynGWv0mHFqcFg Te+Gisu2dQomp+9j+9Gy+bLL0fqH16vl4WCVeu53izcQkbr4EN/dnzrNz8Yv8P9NOkHO/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2kOg0xAAAAN0AAAAPAAAAAAAAAAAA AAAAAKECAABkcnMvZG93bnJldi54bWxQSwUGAAAAAAQABAD5AAAAkgMAAAAA " strokeweight=".5pt"/>
                        <v:shape id="AutoShape 2238" o:spid="_x0000_s2181" type="#_x0000_t32" style="position:absolute;left:1780;top:6000;width:0;height:432;rotation:13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CmT8QAAADdAAAADwAAAGRycy9kb3ducmV2LnhtbERPS2sCMRC+C/6HMII3TbQisjWKVCoe hOIDobdhM+5uu5ksSaqrv94UCr3Nx/ec+bK1tbiSD5VjDaOhAkGcO1NxoeF0fB/MQISIbLB2TBru FGC56HbmmBl34z1dD7EQKYRDhhrKGJtMypCXZDEMXUOcuIvzFmOCvpDG4y2F21qOlZpKixWnhhIb eisp/z78WA2zdXz5Uhdfmc3uc+0258dHPjlq3e+1q1cQkdr4L/5zb02ar8YT+P0mnSAX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UKZPxAAAAN0AAAAPAAAAAAAAAAAA AAAAAKECAABkcnMvZG93bnJldi54bWxQSwUGAAAAAAQABAD5AAAAkgMAAAAA " strokeweight=".5pt"/>
                        <v:shape id="AutoShape 2239" o:spid="_x0000_s2182" type="#_x0000_t32" style="position:absolute;left:1787;top:5998;width:0;height:432;rotation:-13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YiZcIAAADdAAAADwAAAGRycy9kb3ducmV2LnhtbERPS4vCMBC+L/gfwgje1lRRka5RirCw Byn4OLi3oZltyzaT0MTa/nsjCN7m43vOZtebRnTU+tqygtk0AUFcWF1zqeBy/v5cg/ABWWNjmRQM 5GG3HX1sMNX2zkfqTqEUMYR9igqqEFwqpS8qMuin1hFH7s+2BkOEbSl1i/cYbho5T5KVNFhzbKjQ 0b6i4v90MwrcMPiru/3K7rBa5EWW5dJyrtRk3GdfIAL14S1+uX90nJ/Ml/D8Jp4gt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AYiZcIAAADdAAAADwAAAAAAAAAAAAAA AAChAgAAZHJzL2Rvd25yZXYueG1sUEsFBgAAAAAEAAQA+QAAAJADAAAAAA== " strokeweight=".5pt"/>
                        <v:oval id="Oval 2240" o:spid="_x0000_s2183" style="position:absolute;left:1710;top:6144;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O52sIA AADdAAAADwAAAGRycy9kb3ducmV2LnhtbERPTWvCQBC9C/0PyxS86UaDoaSuIhVBDx4a2/uQHZNg djZkpzH9911B6G0e73PW29G1aqA+NJ4NLOYJKOLS24YrA1+Xw+wNVBBki61nMvBLAbabl8kac+vv /ElDIZWKIRxyNFCLdLnWoazJYZj7jjhyV987lAj7Stse7zHctXqZJJl22HBsqLGjj5rKW/HjDOyr XZENOpVVet0fZXX7Pp/ShTHT13H3DkpolH/x0320cX6yzODxTTxBb/4AAAD//wMAUEsBAi0AFAAG AAgAAAAhAPD3irv9AAAA4gEAABMAAAAAAAAAAAAAAAAAAAAAAFtDb250ZW50X1R5cGVzXS54bWxQ SwECLQAUAAYACAAAACEAMd1fYdIAAACPAQAACwAAAAAAAAAAAAAAAAAuAQAAX3JlbHMvLnJlbHNQ SwECLQAUAAYACAAAACEAMy8FnkEAAAA5AAAAEAAAAAAAAAAAAAAAAAApAgAAZHJzL3NoYXBleG1s LnhtbFBLAQItABQABgAIAAAAIQBXM7nawgAAAN0AAAAPAAAAAAAAAAAAAAAAAJgCAABkcnMvZG93 bnJldi54bWxQSwUGAAAAAAQABAD1AAAAhwMAAAAA "/>
                      </v:group>
                      <v:group id="Group 2241" o:spid="_x0000_s2184" style="position:absolute;left:1923;top:14729;width:352;height:0;rotation:45" coordorigin="2048,6177" coordsize="3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TNMMAAADdAAAADwAAAGRycy9kb3ducmV2LnhtbERPS2sCMRC+F/wPYQRv NVspWrZGEbXowYu29jxsptltN5MlyT7896ZQ6G0+vucs14OtRUc+VI4VPE0zEMSF0xUbBR/vb48v IEJE1lg7JgU3CrBejR6WmGvX85m6SzQihXDIUUEZY5NLGYqSLIapa4gT9+W8xZigN1J77FO4reUs y+bSYsWpocSGtiUVP5fWKpg/X6+b72h23Wlris9D3/p2T0pNxsPmFUSkIf6L/9xHneZnswX8fpNO kK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yb9M0wwAAAN0AAAAP AAAAAAAAAAAAAAAAAKoCAABkcnMvZG93bnJldi54bWxQSwUGAAAAAAQABAD6AAAAmgMAAAAA ">
                        <v:shape id="AutoShape 2242" o:spid="_x0000_s2185" type="#_x0000_t32" style="position:absolute;left:2048;top:6177;width:2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bmZ8gAAADdAAAADwAAAGRycy9kb3ducmV2LnhtbESPQUsDMRCF74L/IYzQi9ikPYisTYsK gvRQaSsWb8Nm3F27mSxJtt3213cOBW8zvDfvfTNbDL5VB4qpCWxhMjagiMvgGq4sfG3fH55ApYzs sA1MFk6UYDG/vZlh4cKR13TY5EpJCKcCLdQ5d4XWqazJYxqHjli03xA9ZlljpV3Eo4T7Vk+NedQe G5aGGjt6q6ncb3pv4b7/3lVxZZoeJ8vP3evfD573nbWju+HlGVSmIf+br9cfTvDNVHDlGxlBzy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7bmZ8gAAADdAAAADwAAAAAA AAAAAAAAAAChAgAAZHJzL2Rvd25yZXYueG1sUEsFBgAAAAAEAAQA+QAAAJYDAAAAAA== " strokeweight=".5pt">
                          <v:stroke endarrow="block" endarrowwidth="narrow" endarrowlength="short"/>
                        </v:shape>
                        <v:shape id="AutoShape 2243" o:spid="_x0000_s2186" type="#_x0000_t32" style="position:absolute;left:2253;top:6177;width:1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2OeMQAAADdAAAADwAAAGRycy9kb3ducmV2LnhtbERPTWsCMRC9F/ofwhR602yllHY1irQo KhSp7cHjsJluopvJksR1+++NIPQ2j/c5k1nvGtFRiNazgqdhAYK48tpyreDnezF4BRETssbGMyn4 owiz6f3dBEvtz/xF3S7VIodwLFGBSaktpYyVIYdx6FvizP364DBlGGqpA55zuGvkqChepEPLucFg S++GquPu5BR8HDZ2vt5unvf2dAjLz2PfGTRKPT708zGIRH36F9/cK53nF6M3uH6TT5DT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fY54xAAAAN0AAAAPAAAAAAAAAAAA AAAAAKECAABkcnMvZG93bnJldi54bWxQSwUGAAAAAAQABAD5AAAAkgMAAAAA " strokeweight=".5pt"/>
                      </v:group>
                      <v:group id="Group 2244" o:spid="_x0000_s2187" style="position:absolute;left:1660;top:14869;width:432;height:0;rotation:75" coordorigin="2048,6177" coordsize="3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0VXi8gAAADdAAAADwAAAGRycy9kb3ducmV2LnhtbESPQWvCQBCF70L/wzKF XqRuWqtodJVSqIiXVi16HbNjEpqdTbOrxn/vHAreZnhv3vtmOm9dpc7UhNKzgZdeAoo487bk3MDP 9vN5BCpEZIuVZzJwpQDz2UNniqn1F17TeRNzJSEcUjRQxFinWoesIIeh52ti0Y6+cRhlbXJtG7xI uKv0a5IMtcOSpaHAmj4Kyn43J2fAHe3hD/ff3fXbatsdfC12/cN4Z8zTY/s+ARWpjXfz//XSCn7S F375RkbQsxs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dFV4vIAAAA 3QAAAA8AAAAAAAAAAAAAAAAAqgIAAGRycy9kb3ducmV2LnhtbFBLBQYAAAAABAAEAPoAAACfAwAA AAA= ">
                        <v:shape id="AutoShape 2245" o:spid="_x0000_s2188" type="#_x0000_t32" style="position:absolute;left:2048;top:6177;width:2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XZJ8UAAADdAAAADwAAAGRycy9kb3ducmV2LnhtbERPTWsCMRC9F/wPYQpepCarIGU1Si0U xINSWyrehs10d+tmsiRZ3fbXm0Kht3m8z1msetuIC/lQO9aQjRUI4sKZmksN728vD48gQkQ22Dgm Dd8UYLUc3C0wN+7Kr3Q5xFKkEA45aqhibHMpQ1GRxTB2LXHiPp23GBP0pTQeryncNnKi1ExarDk1 VNjSc0XF+dBZDaPu41j6nao7zLb74/rrhD/nVuvhff80BxGpj//iP/fGpPlqmsHvN+kEub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1XZJ8UAAADdAAAADwAAAAAAAAAA AAAAAAChAgAAZHJzL2Rvd25yZXYueG1sUEsFBgAAAAAEAAQA+QAAAJMDAAAAAA== " strokeweight=".5pt">
                          <v:stroke endarrow="block" endarrowwidth="narrow" endarrowlength="short"/>
                        </v:shape>
                        <v:shape id="AutoShape 2246" o:spid="_x0000_s2189" type="#_x0000_t32" style="position:absolute;left:2253;top:6177;width:1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CK1MQAAADdAAAADwAAAGRycy9kb3ducmV2LnhtbERPTWsCMRC9F/ofwhR602xtKWU1irQo KhSp7cHjsJluopvJksR1+++NIPQ2j/c5k1nvGtFRiNazgqdhAYK48tpyreDnezF4AxETssbGMyn4 owiz6f3dBEvtz/xF3S7VIodwLFGBSaktpYyVIYdx6FvizP364DBlGGqpA55zuGvkqChepUPLucFg S++GquPu5BR8HDZ2vt5uXvb2dAjLz2PfGTRKPT708zGIRH36F9/cK53nF88juH6TT5DT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AIrUxAAAAN0AAAAPAAAAAAAAAAAA AAAAAKECAABkcnMvZG93bnJldi54bWxQSwUGAAAAAAQABAD5AAAAkgMAAAAA " strokeweight=".5pt"/>
                      </v:group>
                      <v:shape id="AutoShape 2247" o:spid="_x0000_s2190" type="#_x0000_t32" style="position:absolute;left:1784;top:15317;width:432;height:0;rotation:7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uyycQAAADdAAAADwAAAGRycy9kb3ducmV2LnhtbERPzU4CMRC+m/AOzZhwIdIChpiVQkBj 5ECioA8wbofdjdtpaeuyvj01IfE2X77fWax624qOQmwca5iMFQji0pmGKw2fHy93DyBiQjbYOiYN vxRhtRzcLLAw7sx76g6pEjmEY4Ea6pR8IWUsa7IYx84TZ+7ogsWUYaikCXjO4baVU6Xm0mLDuaFG T081ld+HH6tB+s2oDf75pHZv9Lo+fm3L9+5e6+Ftv34EkahP/+Kre2vyfDWbwd83+QS5v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K7LJxAAAAN0AAAAPAAAAAAAAAAAA AAAAAKECAABkcnMvZG93bnJldi54bWxQSwUGAAAAAAQABAD5AAAAkgMAAAAA " strokeweight=".5pt">
                        <v:stroke dashstyle="1 1"/>
                      </v:shape>
                      <v:group id="Group 2248" o:spid="_x0000_s2191" style="position:absolute;left:1496;top:14939;width:576;height:0;rotation:85" coordorigin="2048,6177" coordsize="3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0GAFMQAAADdAAAADwAAAGRycy9kb3ducmV2LnhtbERPTWvCQBC9C/6HZYTe 6kajYqOrFEWwUC2NBa9DdkxCs7Mhu43pv3cFwds83ucs152pREuNKy0rGA0jEMSZ1SXnCn5Ou9c5 COeRNVaWScE/OViv+r0lJtpe+Zva1OcihLBLUEHhfZ1I6bKCDLqhrYkDd7GNQR9gk0vd4DWEm0qO o2gmDZYcGgqsaVNQ9pv+GQVv0/2h3HxO2zT/6vTxsD3H7iNW6mXQvS9AeOr8U/xw73WYH8UTuH8T TpCrG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0GAFMQAAADdAAAA DwAAAAAAAAAAAAAAAACqAgAAZHJzL2Rvd25yZXYueG1sUEsFBgAAAAAEAAQA+gAAAJsDAAAAAA== ">
                        <v:shape id="AutoShape 2249" o:spid="_x0000_s2192" type="#_x0000_t32" style="position:absolute;left:2048;top:6177;width:2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7fJMUAAADdAAAADwAAAGRycy9kb3ducmV2LnhtbERPS2sCMRC+F/ofwgheiiZWKrI1Slso iIcWH1R6GzbT3dXNZEmyuvXXm0LB23x8z5ktOluLE/lQOdYwGioQxLkzFRcadtv3wRREiMgGa8ek 4ZcCLOb3dzPMjDvzmk6bWIgUwiFDDWWMTSZlyEuyGIauIU7cj/MWY4K+kMbjOYXbWj4qNZEWK04N JTb0VlJ+3LRWw0P7tS/8h6paHK0+96+Hb7wcG637ve7lGUSkLt7E/+6lSfPV+An+vkknyP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G7fJMUAAADdAAAADwAAAAAAAAAA AAAAAAChAgAAZHJzL2Rvd25yZXYueG1sUEsFBgAAAAAEAAQA+QAAAJMDAAAAAA== " strokeweight=".5pt">
                          <v:stroke endarrow="block" endarrowwidth="narrow" endarrowlength="short"/>
                        </v:shape>
                        <v:shape id="AutoShape 2250" o:spid="_x0000_s2193" type="#_x0000_t32" style="position:absolute;left:2253;top:6177;width:1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uM18QAAADdAAAADwAAAGRycy9kb3ducmV2LnhtbERPTWsCMRC9F/wPYQRvNdtWpKxGEaVF hSK1PXgcNtNNdDNZkrhu/31TKPQ2j/c582XvGtFRiNazgodxAYK48tpyreDz4+X+GURMyBobz6Tg myIsF4O7OZba3/idumOqRQ7hWKICk1JbShkrQw7j2LfEmfvywWHKMNRSB7zlcNfIx6KYSoeWc4PB ltaGqsvx6hRsznu72h32k5O9nsPr26XvDBqlRsN+NQORqE//4j/3Vuf5xdMUfr/JJ8jF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O4zXxAAAAN0AAAAPAAAAAAAAAAAA AAAAAKECAABkcnMvZG93bnJldi54bWxQSwUGAAAAAAQABAD5AAAAkgMAAAAA " strokeweight=".5pt"/>
                      </v:group>
                      <v:shape id="Text Box 2251" o:spid="_x0000_s2194" type="#_x0000_t202" style="position:absolute;left:1910;top:14054;width:1399;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aw14sIA AADdAAAADwAAAGRycy9kb3ducmV2LnhtbERPTWsCMRC9C/6HMII3TaqtbbdGEaXgSdFqobdhM+4u bibLJrrrvzcFwds83udM560txZVqXzjW8DJUIIhTZwrONBx+vgcfIHxANlg6Jg038jCfdTtTTIxr eEfXfchEDGGfoIY8hCqR0qc5WfRDVxFH7uRqiyHCOpOmxiaG21KOlJpIiwXHhhwrWuaUnvcXq+G4 Of39vqpttrJvVeNaJdl+Sq37vXbxBSJQG57ih3tt4nw1fof/b+IJcnYHAAD//wMAUEsBAi0AFAAG AAgAAAAhAPD3irv9AAAA4gEAABMAAAAAAAAAAAAAAAAAAAAAAFtDb250ZW50X1R5cGVzXS54bWxQ SwECLQAUAAYACAAAACEAMd1fYdIAAACPAQAACwAAAAAAAAAAAAAAAAAuAQAAX3JlbHMvLnJlbHNQ SwECLQAUAAYACAAAACEAMy8FnkEAAAA5AAAAEAAAAAAAAAAAAAAAAAApAgAAZHJzL3NoYXBleG1s LnhtbFBLAQItABQABgAIAAAAIQDxrDXiwgAAAN0AAAAPAAAAAAAAAAAAAAAAAJgCAABkcnMvZG93 bnJldi54bWxQSwUGAAAAAAQABAD1AAAAhwMAAAAA " filled="f" stroked="f">
                        <v:textbox>
                          <w:txbxContent>
                            <w:p w:rsidR="002600CC" w:rsidRPr="00786BAE" w:rsidRDefault="002600CC" w:rsidP="00606CA9">
                              <w:pPr>
                                <w:rPr>
                                  <w:sz w:val="20"/>
                                </w:rPr>
                              </w:pPr>
                              <w:r w:rsidRPr="00786BAE">
                                <w:rPr>
                                  <w:sz w:val="20"/>
                                </w:rPr>
                                <w:t>Mặt Trời</w:t>
                              </w:r>
                            </w:p>
                          </w:txbxContent>
                        </v:textbox>
                      </v:shape>
                      <v:shape id="Text Box 2252" o:spid="_x0000_s2195" type="#_x0000_t202" style="position:absolute;left:1541;top:15598;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OhkMUA AADdAAAADwAAAGRycy9kb3ducmV2LnhtbESPT2vCQBDF70K/wzKCN921amlTVykVwZNF+wd6G7Jj EpqdDdnVxG/vHAreZnhv3vvNct37Wl2ojVVgC9OJAUWcB1dxYeHrczt+BhUTssM6MFm4UoT16mGw xMyFjg90OaZCSQjHDC2UKTWZ1jEvyWOchIZYtFNoPSZZ20K7FjsJ97V+NOZJe6xYGkps6L2k/O94 9ha+96ffn7n5KDZ+0XShN5r9i7Z2NOzfXkEl6tPd/H+9c4JvZoIr38gIe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AM6GQxQAAAN0AAAAPAAAAAAAAAAAAAAAAAJgCAABkcnMv ZG93bnJldi54bWxQSwUGAAAAAAQABAD1AAAAigMAAAAA " filled="f" stroked="f">
                        <v:textbox>
                          <w:txbxContent>
                            <w:p w:rsidR="002600CC" w:rsidRPr="00786BAE" w:rsidRDefault="002600CC" w:rsidP="00606CA9">
                              <w:pPr>
                                <w:rPr>
                                  <w:sz w:val="20"/>
                                </w:rPr>
                              </w:pPr>
                              <w:r>
                                <w:rPr>
                                  <w:sz w:val="20"/>
                                </w:rPr>
                                <w:t>G</w:t>
                              </w:r>
                            </w:p>
                          </w:txbxContent>
                        </v:textbox>
                      </v:shape>
                      <v:shape id="AutoShape 2253" o:spid="_x0000_s2196" type="#_x0000_t32" style="position:absolute;left:2074;top:15174;width:729;height:49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HpyMIAAADdAAAADwAAAGRycy9kb3ducmV2LnhtbERPTWvCQBC9F/oflil4qxsVikZXCYWC WhSMvfQ2ZMckbXY27K4m/ntXELzN433OYtWbRlzI+dqygtEwAUFcWF1zqeDn+PU+BeEDssbGMim4 kofV8vVlgam2HR/okodSxBD2KSqoQmhTKX1RkUE/tC1x5E7WGQwRulJqh10MN40cJ8mHNFhzbKiw pc+Kiv/8bBSYus83u3LvtoXB0e/fIaPsu1Nq8NZncxCB+vAUP9xrHecnkxncv4knyO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mHpyMIAAADdAAAADwAAAAAAAAAAAAAA AAChAgAAZHJzL2Rvd25yZXYueG1sUEsFBgAAAAAEAAQA+QAAAJADAAAAAA== " strokeweight=".5pt"/>
                      <v:shape id="AutoShape 2254" o:spid="_x0000_s2197" type="#_x0000_t5" style="position:absolute;left:2651;top:14932;width:532;height:5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54f8YA AADdAAAADwAAAGRycy9kb3ducmV2LnhtbESPQWvCQBCF7wX/wzIFL6XuVqSV1FWkIJZepKYI3obs NAnJzobsRtN/3zkI3mZ4b977ZrUZfasu1Mc6sIWXmQFFXARXc2nhJ989L0HFhOywDUwW/ijCZj15 WGHmwpW/6XJMpZIQjhlaqFLqMq1jUZHHOAsdsWi/ofeYZO1L7Xq8Srhv9dyYV+2xZmmosKOPiorm OHgL2JxPX94d9JCXtdmfh6e3vCFrp4/j9h1UojHdzbfrTyf4ZiH88o2MoNf/AAAA//8DAFBLAQIt ABQABgAIAAAAIQDw94q7/QAAAOIBAAATAAAAAAAAAAAAAAAAAAAAAABbQ29udGVudF9UeXBlc10u eG1sUEsBAi0AFAAGAAgAAAAhADHdX2HSAAAAjwEAAAsAAAAAAAAAAAAAAAAALgEAAF9yZWxzLy5y ZWxzUEsBAi0AFAAGAAgAAAAhADMvBZ5BAAAAOQAAABAAAAAAAAAAAAAAAAAAKQIAAGRycy9zaGFw ZXhtbC54bWxQSwECLQAUAAYACAAAACEAup54f8YAAADdAAAADwAAAAAAAAAAAAAAAACYAgAAZHJz L2Rvd25yZXYueG1sUEsFBgAAAAAEAAQA9QAAAIsDAAAAAA== "/>
                      <v:shape id="AutoShape 2255" o:spid="_x0000_s2198" type="#_x0000_t32" style="position:absolute;left:2102;top:15234;width:672;height:4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GWs8IAAADdAAAADwAAAGRycy9kb3ducmV2LnhtbERPTWvCQBC9F/wPywi91U1KkRJdJQiC VVowevE2ZMckmp0Nu6uJ/74rFHqbx/uc+XIwrbiT841lBekkAUFcWt1wpeB4WL99gvABWWNrmRQ8 yMNyMXqZY6Ztz3u6F6ESMYR9hgrqELpMSl/WZNBPbEccubN1BkOErpLaYR/DTSvfk2QqDTYcG2rs aFVTeS1uRoFphuLru/px29Jgerrsc8p3vVKv4yGfgQg0hH/xn3uj4/zkI4XnN/EEuf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BGWs8IAAADdAAAADwAAAAAAAAAAAAAA AAChAgAAZHJzL2Rvd25yZXYueG1sUEsFBgAAAAAEAAQA+QAAAJADAAAAAA== " strokeweight=".5pt"/>
                      <v:shape id="AutoShape 2256" o:spid="_x0000_s2199" type="#_x0000_t32" style="position:absolute;left:2803;top:15135;width:205;height:3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MIxMMAAADdAAAADwAAAGRycy9kb3ducmV2LnhtbERPTWvCQBC9F/oflin01mwiRUp0DaFQ 0EoLRi/ehuyYRLOzYXdr4r/vCoXe5vE+Z1lMphdXcr6zrCBLUhDEtdUdNwoO+4+XNxA+IGvsLZOC G3koVo8PS8y1HXlH1yo0Ioawz1FBG8KQS+nrlgz6xA7EkTtZZzBE6BqpHY4x3PRylqZzabDj2NDi QO8t1Zfqxygw3VRtvppv91kbzI7nXUnldlTq+WkqFyACTeFf/Ode6zg/fZ3B/Zt4glz9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TDCMTDAAAA3QAAAA8AAAAAAAAAAAAA AAAAoQIAAGRycy9kb3ducmV2LnhtbFBLBQYAAAAABAAEAPkAAACRAwAAAAA= " strokeweight=".5pt"/>
                      <v:shape id="AutoShape 2257" o:spid="_x0000_s2200" type="#_x0000_t32" style="position:absolute;left:2778;top:15230;width:27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pcMsQAAADdAAAADwAAAGRycy9kb3ducmV2LnhtbERPTWsCMRC9F/wPYQRvNdtWSlmNIkqL CkVqe/A4bKab6GayJHFd/31TKPQ2j/c5s0XvGtFRiNazgodxAYK48tpyreDr8/X+BURMyBobz6Tg RhEW88HdDEvtr/xB3SHVIodwLFGBSaktpYyVIYdx7FvizH374DBlGGqpA15zuGvkY1E8S4eWc4PB llaGqvPh4hSsTzu73O53k6O9nMLb+7nvDBqlRsN+OQWRqE//4j/3Ruf5xeQJfr/JJ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SlwyxAAAAN0AAAAPAAAAAAAAAAAA AAAAAKECAABkcnMvZG93bnJldi54bWxQSwUGAAAAAAQABAD5AAAAkgMAAAAA " strokeweight=".5pt"/>
                      <v:shape id="AutoShape 2258" o:spid="_x0000_s2201" type="#_x0000_t32" style="position:absolute;left:3008;top:15085;width:639;height: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Y1K8MAAADdAAAADwAAAGRycy9kb3ducmV2LnhtbERPTWvCQBC9F/oflin01mwiIiW6hlAo 2EoLRi/ehuyYRLOzYXdr4r/vCoXe5vE+Z1VMphdXcr6zrCBLUhDEtdUdNwoO+/eXVxA+IGvsLZOC G3ko1o8PK8y1HXlH1yo0Ioawz1FBG8KQS+nrlgz6xA7EkTtZZzBE6BqpHY4x3PRylqYLabDj2NDi QG8t1Zfqxygw3VR9fDXf7rM2mB3Pu5LK7ajU89NULkEEmsK/+M+90XF+Op/D/Zt4gl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RmNSvDAAAA3QAAAA8AAAAAAAAAAAAA AAAAoQIAAGRycy9kb3ducmV2LnhtbFBLBQYAAAAABAAEAPkAAACRAwAAAAA= " strokeweight=".5pt"/>
                      <v:shape id="AutoShape 2259" o:spid="_x0000_s2202" type="#_x0000_t32" style="position:absolute;left:3051;top:15226;width:596;height:1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9h3cQAAADdAAAADwAAAGRycy9kb3ducmV2LnhtbERPTWsCMRC9F/ofwhR602zFlrIaRVos KhSp7cHjsJluopvJksR1+++NIPQ2j/c503nvGtFRiNazgqdhAYK48tpyreDnezl4BRETssbGMyn4 owjz2f3dFEvtz/xF3S7VIodwLFGBSaktpYyVIYdx6FvizP364DBlGGqpA55zuGvkqChepEPLucFg S2+GquPu5BS8HzZ2sd5uxnt7OoSPz2PfGTRKPT70iwmIRH36F9/cK53nF+NnuH6TT5Cz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72HdxAAAAN0AAAAPAAAAAAAAAAAA AAAAAKECAABkcnMvZG93bnJldi54bWxQSwUGAAAAAAQABAD5AAAAkgMAAAAA " strokeweight=".5pt"/>
                      <v:shape id="AutoShape 2260" o:spid="_x0000_s2203" type="#_x0000_t5" style="position:absolute;left:3940;top:14932;width:532;height:562;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q/u8UA AADdAAAADwAAAGRycy9kb3ducmV2LnhtbERPS2sCMRC+F/wPYQQvpSZKtXZrFBGESkupj4u36Wa6 u7iZLEnU9d8bodDbfHzPmc5bW4sz+VA51jDoKxDEuTMVFxr2u9XTBESIyAZrx6ThSgHms87DFDPj Lryh8zYWIoVwyFBDGWOTSRnykiyGvmuIE/frvMWYoC+k8XhJ4baWQ6XG0mLFqaHEhpYl5cftyWr4 fN19qJFfjF6+DvX3Zn34eXRHr3Wv2y7eQERq47/4z/1u0nz1PIb7N+kEObsBAAD//wMAUEsBAi0A FAAGAAgAAAAhAPD3irv9AAAA4gEAABMAAAAAAAAAAAAAAAAAAAAAAFtDb250ZW50X1R5cGVzXS54 bWxQSwECLQAUAAYACAAAACEAMd1fYdIAAACPAQAACwAAAAAAAAAAAAAAAAAuAQAAX3JlbHMvLnJl bHNQSwECLQAUAAYACAAAACEAMy8FnkEAAAA5AAAAEAAAAAAAAAAAAAAAAAApAgAAZHJzL3NoYXBl eG1sLnhtbFBLAQItABQABgAIAAAAIQBmir+7xQAAAN0AAAAPAAAAAAAAAAAAAAAAAJgCAABkcnMv ZG93bnJldi54bWxQSwUGAAAAAAQABAD1AAAAigMAAAAA "/>
                      <v:shape id="Freeform 2261" o:spid="_x0000_s2204" style="position:absolute;left:3023;top:15039;width:1704;height:156;visibility:visible;mso-wrap-style:square;v-text-anchor:top" coordsize="1704,1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s3cMA AADdAAAADwAAAGRycy9kb3ducmV2LnhtbERPTWuDQBC9F/oflin01qyV0haTTQhCIIdgUQu5Du5U Je6s7G7U/PtsodDbPN7nbHaLGcREzveWFbyuEhDEjdU9twq+68PLJwgfkDUOlknBjTzsto8PG8y0 nbmkqQqtiCHsM1TQhTBmUvqmI4N+ZUfiyP1YZzBE6FqpHc4x3AwyTZJ3abDn2NDhSHlHzaW6GgVF kbsTTuc67OuluKTzpMfyS6nnp2W/BhFoCf/iP/dRx/nJ2wf8fhNPkNs7AAAA//8DAFBLAQItABQA BgAIAAAAIQDw94q7/QAAAOIBAAATAAAAAAAAAAAAAAAAAAAAAABbQ29udGVudF9UeXBlc10ueG1s UEsBAi0AFAAGAAgAAAAhADHdX2HSAAAAjwEAAAsAAAAAAAAAAAAAAAAALgEAAF9yZWxzLy5yZWxz UEsBAi0AFAAGAAgAAAAhADMvBZ5BAAAAOQAAABAAAAAAAAAAAAAAAAAAKQIAAGRycy9zaGFwZXht bC54bWxQSwECLQAUAAYACAAAACEAl+Cs3cMAAADdAAAADwAAAAAAAAAAAAAAAACYAgAAZHJzL2Rv d25yZXYueG1sUEsFBgAAAAAEAAQA9QAAAIgDAAAAAA== " path="m,123r1041,33l1344,123,1704,e" filled="f" strokeweight=".5pt">
                        <v:path arrowok="t" o:connecttype="custom" o:connectlocs="0,123;1041,156;1344,123;1704,0" o:connectangles="0,0,0,0"/>
                      </v:shape>
                      <v:shape id="Freeform 2262" o:spid="_x0000_s2205" style="position:absolute;left:3035;top:15066;width:1692;height:153;visibility:visible;mso-wrap-style:square;v-text-anchor:top" coordsize="1692,1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q1c8cA AADdAAAADwAAAGRycy9kb3ducmV2LnhtbESPQWvCQBCF7wX/wzJCL6VuKkUkukoVBFsKwTR4HrJj EpudDdk1pv++cyj0NsN789436+3oWjVQHxrPBl5mCSji0tuGKwPF1+F5CSpEZIutZzLwQwG2m8nD GlPr73yiIY+VkhAOKRqoY+xSrUNZk8Mw8x2xaBffO4yy9pW2Pd4l3LV6niQL7bBhaaixo31N5Xd+ cwYOi3l2OzefVzpmu/zjvc2Kp3ww5nE6vq1ARRrjv/nv+mgFP3kVXPlGRtCbXwAAAP//AwBQSwEC LQAUAAYACAAAACEA8PeKu/0AAADiAQAAEwAAAAAAAAAAAAAAAAAAAAAAW0NvbnRlbnRfVHlwZXNd LnhtbFBLAQItABQABgAIAAAAIQAx3V9h0gAAAI8BAAALAAAAAAAAAAAAAAAAAC4BAABfcmVscy8u cmVsc1BLAQItABQABgAIAAAAIQAzLwWeQQAAADkAAAAQAAAAAAAAAAAAAAAAACkCAABkcnMvc2hh cGV4bWwueG1sUEsBAi0AFAAGAAgAAAAhAM1atXPHAAAA3QAAAA8AAAAAAAAAAAAAAAAAmAIAAGRy cy9kb3ducmV2LnhtbFBLBQYAAAAABAAEAPUAAACMAwAAAAA= " path="m,120r612,21l1044,153r270,-27l1692,e" filled="f" strokeweight=".5pt">
                        <v:path arrowok="t" o:connecttype="custom" o:connectlocs="0,120;612,141;1044,153;1314,126;1692,0" o:connectangles="0,0,0,0,0"/>
                      </v:shape>
                      <v:shape id="Text Box 2263" o:spid="_x0000_s2206" type="#_x0000_t202" style="position:absolute;left:2345;top:15458;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l3dsMA AADdAAAADwAAAGRycy9kb3ducmV2LnhtbERPyWrDMBC9F/IPYgK51VJKWmInsgktgZ5amg1yG6yJ bWKNjKXG7t9XhUJu83jrrIvRtuJGvW8ca5gnCgRx6UzDlYbDfvu4BOEDssHWMWn4IQ9FPnlYY2bc wF9024VKxBD2GWqoQ+gyKX1Zk0WfuI44chfXWwwR9pU0PQ4x3LbySakXabHh2FBjR681ldfdt9Vw /LicTwv1Wb3Z525wo5JsU6n1bDpuViACjeEu/ne/mzhfLVL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t3l3dsMAAADdAAAADwAAAAAAAAAAAAAAAACYAgAAZHJzL2Rv d25yZXYueG1sUEsFBgAAAAAEAAQA9QAAAIgDAAAAAA== " filled="f" stroked="f">
                        <v:textbox>
                          <w:txbxContent>
                            <w:p w:rsidR="002600CC" w:rsidRPr="00786BAE" w:rsidRDefault="002600CC" w:rsidP="00606CA9">
                              <w:pPr>
                                <w:rPr>
                                  <w:sz w:val="20"/>
                                </w:rPr>
                              </w:pPr>
                              <w:r>
                                <w:rPr>
                                  <w:sz w:val="20"/>
                                </w:rPr>
                                <w:t>F</w:t>
                              </w:r>
                            </w:p>
                          </w:txbxContent>
                        </v:textbox>
                      </v:shape>
                      <v:shape id="Text Box 2264" o:spid="_x0000_s2207" type="#_x0000_t202" style="position:absolute;left:2717;top:15458;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5pINsUA AADdAAAADwAAAGRycy9kb3ducmV2LnhtbESPQWvCQBCF74X+h2UKvdXdikobXaUoQk8VtRW8Ddkx CWZnQ3Y16b93DoK3Gd6b976ZLXpfqyu1sQps4X1gQBHnwVVcWPjdr98+QMWE7LAOTBb+KcJi/vw0 w8yFjrd03aVCSQjHDC2UKTWZ1jEvyWMchIZYtFNoPSZZ20K7FjsJ97UeGjPRHiuWhhIbWpaUn3cX b+Hv53Q8jMymWPlx04XeaPaf2trXl/5rCipRnx7m+/W3E3wzFn75Rkb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jmkg2xQAAAN0AAAAPAAAAAAAAAAAAAAAAAJgCAABkcnMv ZG93bnJldi54bWxQSwUGAAAAAAQABAD1AAAAigMAAAAA " filled="f" stroked="f">
                        <v:textbox>
                          <w:txbxContent>
                            <w:p w:rsidR="002600CC" w:rsidRPr="00786BAE" w:rsidRDefault="002600CC" w:rsidP="00606CA9">
                              <w:pPr>
                                <w:rPr>
                                  <w:sz w:val="20"/>
                                </w:rPr>
                              </w:pPr>
                              <w:r>
                                <w:rPr>
                                  <w:sz w:val="20"/>
                                </w:rPr>
                                <w:t>P</w:t>
                              </w:r>
                            </w:p>
                          </w:txbxContent>
                        </v:textbox>
                      </v:shape>
                      <v:shape id="Text Box 2265" o:spid="_x0000_s2208" type="#_x0000_t202" style="position:absolute;left:3563;top:15141;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btrcMA AADdAAAADwAAAGRycy9kb3ducmV2LnhtbERPTWvCQBC9C/0PywjezG5KFU2zhlIpeGpRW6G3ITsm wexsyK4m/ffdQsHbPN7n5MVoW3Gj3jeONaSJAkFcOtNwpeHz+DZfgfAB2WDrmDT8kIdi8zDJMTNu 4D3dDqESMYR9hhrqELpMSl/WZNEnriOO3Nn1FkOEfSVNj0MMt618VGopLTYcG2rs6LWm8nK4Wg1f 7+fv05P6qLZ20Q1uVJLtWmo9m44vzyACjeEu/nfvTJyvFin8fRNPkJtfAAAA//8DAFBLAQItABQA BgAIAAAAIQDw94q7/QAAAOIBAAATAAAAAAAAAAAAAAAAAAAAAABbQ29udGVudF9UeXBlc10ueG1s UEsBAi0AFAAGAAgAAAAhADHdX2HSAAAAjwEAAAsAAAAAAAAAAAAAAAAALgEAAF9yZWxzLy5yZWxz UEsBAi0AFAAGAAgAAAAhADMvBZ5BAAAAOQAAABAAAAAAAAAAAAAAAAAAKQIAAGRycy9zaGFwZXht bC54bWxQSwECLQAUAAYACAAAACEAzNbtrcMAAADdAAAADwAAAAAAAAAAAAAAAACYAgAAZHJzL2Rv d25yZXYueG1sUEsFBgAAAAAEAAQA9QAAAIgDAAAAAA== " filled="f" stroked="f">
                        <v:textbox>
                          <w:txbxContent>
                            <w:p w:rsidR="002600CC" w:rsidRPr="00786BAE" w:rsidRDefault="002600CC" w:rsidP="00606CA9">
                              <w:pPr>
                                <w:rPr>
                                  <w:sz w:val="20"/>
                                </w:rPr>
                              </w:pPr>
                              <w:r>
                                <w:rPr>
                                  <w:sz w:val="20"/>
                                </w:rPr>
                                <w:t>F’</w:t>
                              </w:r>
                            </w:p>
                          </w:txbxContent>
                        </v:textbox>
                      </v:shape>
                      <v:shape id="Text Box 2266" o:spid="_x0000_s2209" type="#_x0000_t202" style="position:absolute;left:3251;top:14816;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Rz2sEA AADdAAAADwAAAGRycy9kb3ducmV2LnhtbERPS4vCMBC+L/gfwgh7WxNFF61GEUXY08r6Am9DM7bF ZlKaaLv/3giCt/n4njNbtLYUd6p94VhDv6dAEKfOFJxpOOw3X2MQPiAbLB2Thn/ysJh3PmaYGNfw H913IRMxhH2CGvIQqkRKn+Zk0fdcRRy5i6sthgjrTJoamxhuSzlQ6ltaLDg25FjRKqf0urtZDcff y/k0VNtsbUdV41ol2U6k1p/ddjkFEagNb/HL/WPifDUawPObeIKcPwAAAP//AwBQSwECLQAUAAYA CAAAACEA8PeKu/0AAADiAQAAEwAAAAAAAAAAAAAAAAAAAAAAW0NvbnRlbnRfVHlwZXNdLnhtbFBL AQItABQABgAIAAAAIQAx3V9h0gAAAI8BAAALAAAAAAAAAAAAAAAAAC4BAABfcmVscy8ucmVsc1BL AQItABQABgAIAAAAIQAzLwWeQQAAADkAAAAQAAAAAAAAAAAAAAAAACkCAABkcnMvc2hhcGV4bWwu eG1sUEsBAi0AFAAGAAgAAAAhADwEc9rBAAAA3QAAAA8AAAAAAAAAAAAAAAAAmAIAAGRycy9kb3du cmV2LnhtbFBLBQYAAAAABAAEAPUAAACGAwAAAAA= " filled="f" stroked="f">
                        <v:textbox>
                          <w:txbxContent>
                            <w:p w:rsidR="002600CC" w:rsidRPr="00040D66" w:rsidRDefault="002600CC" w:rsidP="00606CA9">
                              <w:pPr>
                                <w:rPr>
                                  <w:sz w:val="16"/>
                                  <w:szCs w:val="16"/>
                                </w:rPr>
                              </w:pPr>
                              <w:r w:rsidRPr="00040D66">
                                <w:rPr>
                                  <w:sz w:val="16"/>
                                  <w:szCs w:val="16"/>
                                </w:rPr>
                                <w:t>Đỏ</w:t>
                              </w:r>
                            </w:p>
                          </w:txbxContent>
                        </v:textbox>
                      </v:shape>
                      <v:shape id="Text Box 2267" o:spid="_x0000_s2210" type="#_x0000_t202" style="position:absolute;left:3191;top:15289;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jWQcIA AADdAAAADwAAAGRycy9kb3ducmV2LnhtbERPS2vCQBC+C/0PyxR60936oo2uUpRCT4qxCr0N2TEJ ZmdDdmviv3cFwdt8fM+ZLztbiQs1vnSs4X2gQBBnzpSca/jdf/c/QPiAbLByTBqu5GG5eOnNMTGu 5R1d0pCLGMI+QQ1FCHUipc8KsugHriaO3Mk1FkOETS5Ng20Mt5UcKjWVFkuODQXWtCooO6f/VsNh c/o7jtU2X9tJ3bpOSbafUuu31+5rBiJQF57ih/vHxPlqMoL7N/EEubgBAAD//wMAUEsBAi0AFAAG AAgAAAAhAPD3irv9AAAA4gEAABMAAAAAAAAAAAAAAAAAAAAAAFtDb250ZW50X1R5cGVzXS54bWxQ SwECLQAUAAYACAAAACEAMd1fYdIAAACPAQAACwAAAAAAAAAAAAAAAAAuAQAAX3JlbHMvLnJlbHNQ SwECLQAUAAYACAAAACEAMy8FnkEAAAA5AAAAEAAAAAAAAAAAAAAAAAApAgAAZHJzL3NoYXBleG1s LnhtbFBLAQItABQABgAIAAAAIQBTSNZBwgAAAN0AAAAPAAAAAAAAAAAAAAAAAJgCAABkcnMvZG93 bnJldi54bWxQSwUGAAAAAAQABAD1AAAAhwMAAAAA " filled="f" stroked="f">
                        <v:textbox>
                          <w:txbxContent>
                            <w:p w:rsidR="002600CC" w:rsidRPr="00040D66" w:rsidRDefault="002600CC" w:rsidP="00606CA9">
                              <w:pPr>
                                <w:rPr>
                                  <w:sz w:val="16"/>
                                  <w:szCs w:val="16"/>
                                </w:rPr>
                              </w:pPr>
                              <w:r>
                                <w:rPr>
                                  <w:sz w:val="16"/>
                                  <w:szCs w:val="16"/>
                                </w:rPr>
                                <w:t>T</w:t>
                              </w:r>
                              <w:r w:rsidRPr="00040D66">
                                <w:rPr>
                                  <w:sz w:val="16"/>
                                  <w:szCs w:val="16"/>
                                </w:rPr>
                                <w:t>ím</w:t>
                              </w:r>
                            </w:p>
                          </w:txbxContent>
                        </v:textbox>
                      </v:shape>
                      <v:shape id="Text Box 2268" o:spid="_x0000_s2211" type="#_x0000_t202" style="position:absolute;left:4062;top:14606;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FONcMA AADdAAAADwAAAGRycy9kb3ducmV2LnhtbERPTWvCQBC9C/6HZQRvZtdipKZZpbQUPLVoW6G3ITsm wexsyG6T9N93BcHbPN7n5LvRNqKnzteONSwTBYK4cKbmUsPX59viEYQPyAYbx6ThjzzsttNJjplx Ax+oP4ZSxBD2GWqoQmgzKX1RkUWfuJY4cmfXWQwRdqU0HQ4x3DbyQam1tFhzbKiwpZeKisvx12r4 fj//nFbqo3y1aTu4UUm2G6n1fDY+P4EINIa7+ObemzhfpSu4fhNPkNt/AAAA//8DAFBLAQItABQA BgAIAAAAIQDw94q7/QAAAOIBAAATAAAAAAAAAAAAAAAAAAAAAABbQ29udGVudF9UeXBlc10ueG1s UEsBAi0AFAAGAAgAAAAhADHdX2HSAAAAjwEAAAsAAAAAAAAAAAAAAAAALgEAAF9yZWxzLy5yZWxz UEsBAi0AFAAGAAgAAAAhADMvBZ5BAAAAOQAAABAAAAAAAAAAAAAAAAAAKQIAAGRycy9zaGFwZXht bC54bWxQSwECLQAUAAYACAAAACEA3KFONcMAAADdAAAADwAAAAAAAAAAAAAAAACYAgAAZHJzL2Rv d25yZXYueG1sUEsFBgAAAAAEAAQA9QAAAIgDAAAAAA== " filled="f" stroked="f">
                        <v:textbox>
                          <w:txbxContent>
                            <w:p w:rsidR="002600CC" w:rsidRPr="00786BAE" w:rsidRDefault="002600CC" w:rsidP="00606CA9">
                              <w:pPr>
                                <w:rPr>
                                  <w:sz w:val="20"/>
                                </w:rPr>
                              </w:pPr>
                              <w:r>
                                <w:rPr>
                                  <w:sz w:val="20"/>
                                </w:rPr>
                                <w:t>P’</w:t>
                              </w:r>
                            </w:p>
                          </w:txbxContent>
                        </v:textbox>
                      </v:shape>
                      <v:shape id="Text Box 2269" o:spid="_x0000_s2212" type="#_x0000_t202" style="position:absolute;left:3428;top:14207;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3rrsMA AADdAAAADwAAAGRycy9kb3ducmV2LnhtbERPTWvCQBC9C/6HZQq9md2KkTZ1E8Qi9NSitoK3ITsm odnZkN2a9N93BcHbPN7nrIrRtuJCvW8ca3hKFAji0pmGKw1fh+3sGYQPyAZbx6ThjzwU+XSywsy4 gXd02YdKxBD2GWqoQ+gyKX1Zk0WfuI44cmfXWwwR9pU0PQ4x3LZyrtRSWmw4NtTY0aam8mf/azV8 f5xPx4X6rN5s2g1uVJLti9T68WFcv4IINIa7+OZ+N3G+SlO4fhNPkPk/AAAA//8DAFBLAQItABQA BgAIAAAAIQDw94q7/QAAAOIBAAATAAAAAAAAAAAAAAAAAAAAAABbQ29udGVudF9UeXBlc10ueG1s UEsBAi0AFAAGAAgAAAAhADHdX2HSAAAAjwEAAAsAAAAAAAAAAAAAAAAALgEAAF9yZWxzLy5yZWxz UEsBAi0AFAAGAAgAAAAhADMvBZ5BAAAAOQAAABAAAAAAAAAAAAAAAAAAKQIAAGRycy9zaGFwZXht bC54bWxQSwECLQAUAAYACAAAACEAs+3rrsMAAADdAAAADwAAAAAAAAAAAAAAAACYAgAAZHJzL2Rv d25yZXYueG1sUEsFBgAAAAAEAAQA9QAAAIgDAAAAAA== " filled="f" stroked="f">
                        <v:textbox>
                          <w:txbxContent>
                            <w:p w:rsidR="002600CC" w:rsidRPr="00786BAE" w:rsidRDefault="002600CC" w:rsidP="00606CA9">
                              <w:pPr>
                                <w:rPr>
                                  <w:sz w:val="20"/>
                                </w:rPr>
                              </w:pPr>
                              <w:r>
                                <w:rPr>
                                  <w:sz w:val="20"/>
                                </w:rPr>
                                <w:t>M</w:t>
                              </w:r>
                            </w:p>
                          </w:txbxContent>
                        </v:textbox>
                      </v:shape>
                      <v:shape id="Text Box 2270" o:spid="_x0000_s2213" type="#_x0000_t202" style="position:absolute;left:4490;top:14207;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912cMA AADdAAAADwAAAGRycy9kb3ducmV2LnhtbERPTWvCQBC9C/0PyxS8md0WEzTNKqWl4KmitkJvQ3ZM QrOzIbs18d93BcHbPN7nFOvRtuJMvW8ca3hKFAji0pmGKw1fh4/ZAoQPyAZbx6ThQh7Wq4dJgblx A+/ovA+ViCHsc9RQh9DlUvqyJos+cR1x5E6utxgi7CtpehxiuG3ls1KZtNhwbKixo7eayt/9n9Xw /Xn6Oc7Vtnq3aTe4UUm2S6n19HF8fQERaAx38c29MXG+SjO4fhNPkKt/AAAA//8DAFBLAQItABQA BgAIAAAAIQDw94q7/QAAAOIBAAATAAAAAAAAAAAAAAAAAAAAAABbQ29udGVudF9UeXBlc10ueG1s UEsBAi0AFAAGAAgAAAAhADHdX2HSAAAAjwEAAAsAAAAAAAAAAAAAAAAALgEAAF9yZWxzLy5yZWxz UEsBAi0AFAAGAAgAAAAhADMvBZ5BAAAAOQAAABAAAAAAAAAAAAAAAAAAKQIAAGRycy9zaGFwZXht bC54bWxQSwECLQAUAAYACAAAACEAQz912cMAAADdAAAADwAAAAAAAAAAAAAAAACYAgAAZHJzL2Rv d25yZXYueG1sUEsFBgAAAAAEAAQA9QAAAIgDAAAAAA== " filled="f" stroked="f">
                        <v:textbox>
                          <w:txbxContent>
                            <w:p w:rsidR="002600CC" w:rsidRPr="00786BAE" w:rsidRDefault="002600CC" w:rsidP="00606CA9">
                              <w:pPr>
                                <w:rPr>
                                  <w:sz w:val="20"/>
                                </w:rPr>
                              </w:pPr>
                              <w:r>
                                <w:rPr>
                                  <w:sz w:val="20"/>
                                </w:rPr>
                                <w:t>M’</w:t>
                              </w:r>
                            </w:p>
                          </w:txbxContent>
                        </v:textbox>
                      </v:shape>
                      <v:shape id="AutoShape 2271" o:spid="_x0000_s2214" type="#_x0000_t32" style="position:absolute;left:4727;top:15066;width:1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cSDwsMAAADdAAAADwAAAGRycy9kb3ducmV2LnhtbERPTUsDMRC9C/6HMEJvNmtpbVmbllIp 9FAEW+l53IybxZ1J2MTu6q83gtDbPN7nLNcDt+pCXWy8GHgYF6BIKm8bqQ28nXb3C1AxoVhsvZCB b4qwXt3eLLG0vpdXuhxTrXKIxBINuJRCqXWsHDHGsQ8kmfvwHWPKsKu17bDP4dzqSVE8asZGcoPD QFtH1efxiw38vB+egxymwc0Wnl/6zZn7Mxszuhs2T6ASDekq/nfvbZ5fzObw900+Qa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nEg8LDAAAA3QAAAA8AAAAAAAAAAAAA AAAAoQIAAGRycy9kb3ducmV2LnhtbFBLBQYAAAAABAAEAPkAAACRAwAAAAA= " strokeweight=".5pt">
                        <v:stroke dashstyle="1 1"/>
                      </v:shape>
                      <v:shape id="AutoShape 2272" o:spid="_x0000_s2215" type="#_x0000_t32" style="position:absolute;left:4727;top:15038;width:1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sXsMUAAADdAAAADwAAAGRycy9kb3ducmV2LnhtbESPQUsDQQyF74L/YYjgzc4qVsq201IU wUMRbKXnuJPuLG4yw87YXf315iB4S3gv731ZbSbuzZmG3EVxcDurwJA00XfSOng/PN8swOSC4rGP Qg6+KcNmfXmxwtrHUd7ovC+t0RDJNToIpaTa2twEYsyzmEhUO8WBseg6tNYPOGo49/auqh4sYyfa EDDRY6Dmc//FDn4+dk9JdvcpzBeRX8ftkccjO3d9NW2XYApN5d/8d/3iFb+aK65+oyPY9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FsXsMUAAADdAAAADwAAAAAAAAAA AAAAAAChAgAAZHJzL2Rvd25yZXYueG1sUEsFBgAAAAAEAAQA+QAAAJMDAAAAAA== " strokeweight=".5pt">
                        <v:stroke dashstyle="1 1"/>
                      </v:shape>
                      <v:rect id="Rectangle 2273" o:spid="_x0000_s2216" style="position:absolute;left:4947;top:15038;width:163;height: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StWMIA AADdAAAADwAAAGRycy9kb3ducmV2LnhtbERPS4vCMBC+C/6HMII3TVVWtBpFZRcW9uQDvI7N2Fab SUmy2vXXbwTB23x8z5kvG1OJGzlfWlYw6CcgiDOrS84VHPZfvQkIH5A1VpZJwR95WC7arTmm2t55 S7ddyEUMYZ+igiKEOpXSZwUZ9H1bE0fubJ3BEKHLpXZ4j+GmksMkGUuDJceGAmvaFJRdd79Ggb2s P4/l6ripf5wcmcdDhlN2VqrbaVYzEIGa8Ba/3N86zk8+pvD8Jp4gF/8AAAD//wMAUEsBAi0AFAAG AAgAAAAhAPD3irv9AAAA4gEAABMAAAAAAAAAAAAAAAAAAAAAAFtDb250ZW50X1R5cGVzXS54bWxQ SwECLQAUAAYACAAAACEAMd1fYdIAAACPAQAACwAAAAAAAAAAAAAAAAAuAQAAX3JlbHMvLnJlbHNQ SwECLQAUAAYACAAAACEAMy8FnkEAAAA5AAAAEAAAAAAAAAAAAAAAAAApAgAAZHJzL3NoYXBleG1s LnhtbFBLAQItABQABgAIAAAAIQCuZK1YwgAAAN0AAAAPAAAAAAAAAAAAAAAAAJgCAABkcnMvZG93 bnJldi54bWxQSwUGAAAAAAQABAD1AAAAhwMAAAAA " strokeweight=".5pt"/>
                      <v:shape id="Text Box 2274" o:spid="_x0000_s2217" type="#_x0000_t202" style="position:absolute;left:4612;top:14748;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aCi8UA AADdAAAADwAAAGRycy9kb3ducmV2LnhtbESPQWvCQBCF70L/wzKF3nS3otJGVymK0FOl2grehuyY BLOzIbua9N87B6G3Gd6b975ZrHpfqxu1sQps4XVkQBHnwVVcWPg5bIdvoGJCdlgHJgt/FGG1fBos MHOh42+67VOhJIRjhhbKlJpM65iX5DGOQkMs2jm0HpOsbaFdi52E+1qPjZlpjxVLQ4kNrUvKL/ur t/D7dT4dJ2ZXbPy06UJvNPt3be3Lc/8xB5WoT//mx/WnE3wzE375RkbQyzsAAAD//wMAUEsBAi0A FAAGAAgAAAAhAPD3irv9AAAA4gEAABMAAAAAAAAAAAAAAAAAAAAAAFtDb250ZW50X1R5cGVzXS54 bWxQSwECLQAUAAYACAAAACEAMd1fYdIAAACPAQAACwAAAAAAAAAAAAAAAAAuAQAAX3JlbHMvLnJl bHNQSwECLQAUAAYACAAAACEAMy8FnkEAAAA5AAAAEAAAAAAAAAAAAAAAAAApAgAAZHJzL3NoYXBl eG1sLnhtbFBLAQItABQABgAIAAAAIQBt9oKLxQAAAN0AAAAPAAAAAAAAAAAAAAAAAJgCAABkcnMv ZG93bnJldi54bWxQSwUGAAAAAAQABAD1AAAAigMAAAAA " filled="f" stroked="f">
                        <v:textbox>
                          <w:txbxContent>
                            <w:p w:rsidR="002600CC" w:rsidRPr="00040D66" w:rsidRDefault="002600CC" w:rsidP="00606CA9">
                              <w:pPr>
                                <w:jc w:val="right"/>
                                <w:rPr>
                                  <w:sz w:val="16"/>
                                  <w:szCs w:val="16"/>
                                </w:rPr>
                              </w:pPr>
                              <w:r>
                                <w:rPr>
                                  <w:sz w:val="16"/>
                                  <w:szCs w:val="16"/>
                                </w:rPr>
                                <w:t>V</w:t>
                              </w:r>
                              <w:r w:rsidRPr="002C7B42">
                                <w:rPr>
                                  <w:sz w:val="16"/>
                                  <w:szCs w:val="16"/>
                                </w:rPr>
                                <w:t>àng</w:t>
                              </w:r>
                            </w:p>
                          </w:txbxContent>
                        </v:textbox>
                      </v:shape>
                      <v:shape id="Text Box 2275" o:spid="_x0000_s2218" type="#_x0000_t202" style="position:absolute;left:3553;top:14908;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onEMMA AADdAAAADwAAAGRycy9kb3ducmV2LnhtbERPyWrDMBC9F/IPYgK91ZJLGhLHigktgZ5amg1yG6yJ bWKNjKXG7t9XhUJu83jr5MVoW3Gj3jeONaSJAkFcOtNwpeGw3z4tQPiAbLB1TBp+yEOxnjzkmBk3 8BfddqESMYR9hhrqELpMSl/WZNEnriOO3MX1FkOEfSVNj0MMt618VmouLTYcG2rs6LWm8rr7thqO H5fzaaY+qzf70g1uVJLtUmr9OB03KxCBxnAX/7vfTZyv5in8fRNP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AronEMMAAADdAAAADwAAAAAAAAAAAAAAAACYAgAAZHJzL2Rv d25yZXYueG1sUEsFBgAAAAAEAAQA9QAAAIgDAAAAAA== " filled="f" stroked="f">
                        <v:textbox>
                          <w:txbxContent>
                            <w:p w:rsidR="002600CC" w:rsidRPr="00786BAE" w:rsidRDefault="002600CC" w:rsidP="00606CA9">
                              <w:pPr>
                                <w:rPr>
                                  <w:sz w:val="20"/>
                                </w:rPr>
                              </w:pPr>
                              <w:r>
                                <w:rPr>
                                  <w:sz w:val="20"/>
                                </w:rPr>
                                <w:t>V</w:t>
                              </w:r>
                            </w:p>
                          </w:txbxContent>
                        </v:textbox>
                      </v:shape>
                    </v:group>
                  </w:pict>
                </mc:Fallback>
              </mc:AlternateConten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jc w:val="both"/>
              <w:rPr>
                <w:sz w:val="28"/>
                <w:szCs w:val="28"/>
              </w:rPr>
            </w:pPr>
            <w:r w:rsidRPr="00043D2A">
              <w:rPr>
                <w:sz w:val="28"/>
                <w:szCs w:val="28"/>
              </w:rPr>
              <w:t xml:space="preserve">- Niu-tơn gọi các chùm sáng đó là </w:t>
            </w:r>
            <w:r w:rsidRPr="00043D2A">
              <w:rPr>
                <w:i/>
                <w:sz w:val="28"/>
                <w:szCs w:val="28"/>
              </w:rPr>
              <w:t>chùm sáng đơn sắc</w:t>
            </w:r>
            <w:r w:rsidRPr="00043D2A">
              <w:rPr>
                <w:sz w:val="28"/>
                <w:szCs w:val="28"/>
              </w:rPr>
              <w:t>.</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í nghiệm với các chùm sáng khác kết quả vẫn tương tự </w:t>
            </w:r>
            <w:r w:rsidRPr="00043D2A">
              <w:rPr>
                <w:sz w:val="28"/>
                <w:szCs w:val="28"/>
              </w:rPr>
              <w:sym w:font="Symbol" w:char="F0AE"/>
            </w:r>
            <w:r w:rsidRPr="00043D2A">
              <w:rPr>
                <w:sz w:val="28"/>
                <w:szCs w:val="28"/>
              </w:rPr>
              <w:t xml:space="preserve"> Bảy chùm sáng có bảy màu cầu vồng, tách ra từ quang phổ của Mặt Trời, đều là các chùm sáng đơn sắc</w:t>
            </w:r>
          </w:p>
        </w:tc>
        <w:tc>
          <w:tcPr>
            <w:tcW w:w="3379" w:type="dxa"/>
            <w:gridSpan w:val="5"/>
            <w:shd w:val="clear" w:color="auto" w:fill="auto"/>
          </w:tcPr>
          <w:p w:rsidR="00606CA9" w:rsidRPr="00043D2A" w:rsidRDefault="00606CA9" w:rsidP="00043D2A">
            <w:pPr>
              <w:jc w:val="both"/>
              <w:rPr>
                <w:sz w:val="28"/>
                <w:szCs w:val="28"/>
              </w:rPr>
            </w:pPr>
            <w:r w:rsidRPr="00043D2A">
              <w:rPr>
                <w:sz w:val="28"/>
                <w:szCs w:val="28"/>
              </w:rPr>
              <w:t>- HS đọc Sgk để biết tác dụng của từng bộ phận trong thí nghiệm.</w:t>
            </w:r>
          </w:p>
          <w:p w:rsidR="00606CA9" w:rsidRPr="00043D2A" w:rsidRDefault="00606CA9" w:rsidP="00043D2A">
            <w:pPr>
              <w:jc w:val="both"/>
              <w:rPr>
                <w:sz w:val="28"/>
                <w:szCs w:val="28"/>
              </w:rPr>
            </w:pPr>
            <w:r w:rsidRPr="00043D2A">
              <w:rPr>
                <w:sz w:val="28"/>
                <w:szCs w:val="28"/>
              </w:rPr>
              <w:t>- HS ghi nhận các kết quả thí nghiệm và thảo luận về các kết quả đó.</w:t>
            </w:r>
          </w:p>
          <w:p w:rsidR="00606CA9" w:rsidRPr="00043D2A" w:rsidRDefault="00606CA9" w:rsidP="00043D2A">
            <w:pPr>
              <w:jc w:val="both"/>
              <w:rPr>
                <w:sz w:val="28"/>
                <w:szCs w:val="28"/>
              </w:rPr>
            </w:pPr>
            <w:r w:rsidRPr="00043D2A">
              <w:rPr>
                <w:sz w:val="28"/>
                <w:szCs w:val="28"/>
              </w:rPr>
              <w:t>- Chùm sáng màu vàng, tách ra từ quang phổ của Mặt Trời, sau khi qua lăng kính P’ chỉ bị lệch về phái đáy của P’ mà không bị đổi màu.</w:t>
            </w:r>
          </w:p>
          <w:p w:rsidR="00606CA9" w:rsidRPr="00043D2A" w:rsidRDefault="00606CA9" w:rsidP="00043D2A">
            <w:pPr>
              <w:jc w:val="both"/>
              <w:rPr>
                <w:sz w:val="28"/>
                <w:szCs w:val="28"/>
              </w:rPr>
            </w:pPr>
            <w:r w:rsidRPr="00043D2A">
              <w:rPr>
                <w:sz w:val="28"/>
                <w:szCs w:val="28"/>
              </w:rPr>
              <w:t xml:space="preserve"> </w:t>
            </w:r>
          </w:p>
        </w:tc>
        <w:tc>
          <w:tcPr>
            <w:tcW w:w="3169" w:type="dxa"/>
            <w:gridSpan w:val="5"/>
            <w:shd w:val="clear" w:color="auto" w:fill="auto"/>
          </w:tcPr>
          <w:p w:rsidR="00606CA9" w:rsidRPr="00043D2A" w:rsidRDefault="00606CA9" w:rsidP="00043D2A">
            <w:pPr>
              <w:jc w:val="both"/>
              <w:rPr>
                <w:b/>
                <w:sz w:val="28"/>
                <w:szCs w:val="28"/>
              </w:rPr>
            </w:pPr>
            <w:r w:rsidRPr="00043D2A">
              <w:rPr>
                <w:b/>
                <w:sz w:val="28"/>
                <w:szCs w:val="28"/>
              </w:rPr>
              <w:t>II. Thí nghiệm với ánh sáng đơn sắc của Niu-tơ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Cho các chùm sáng đơn sắc đi qua lăng kính </w:t>
            </w:r>
            <w:r w:rsidRPr="00043D2A">
              <w:rPr>
                <w:sz w:val="28"/>
                <w:szCs w:val="28"/>
              </w:rPr>
              <w:sym w:font="Symbol" w:char="F0AE"/>
            </w:r>
            <w:r w:rsidRPr="00043D2A">
              <w:rPr>
                <w:sz w:val="28"/>
                <w:szCs w:val="28"/>
              </w:rPr>
              <w:t xml:space="preserve">  tia ló lệch về phía đáy nhưng không bị đổi màu.</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i/>
                <w:sz w:val="28"/>
                <w:szCs w:val="28"/>
              </w:rPr>
              <w:t>Vậy</w:t>
            </w:r>
            <w:r w:rsidRPr="00043D2A">
              <w:rPr>
                <w:sz w:val="28"/>
                <w:szCs w:val="28"/>
              </w:rPr>
              <w:t>: ánh sáng đơn sắc là ánh sáng không bị tán sắc khi truyền qua lăng kính.</w:t>
            </w:r>
          </w:p>
        </w:tc>
      </w:tr>
      <w:tr w:rsidR="00606CA9" w:rsidRPr="00ED31E0" w:rsidTr="00043D2A">
        <w:trPr>
          <w:gridAfter w:val="1"/>
          <w:wAfter w:w="7" w:type="dxa"/>
        </w:trPr>
        <w:tc>
          <w:tcPr>
            <w:tcW w:w="3317" w:type="dxa"/>
            <w:gridSpan w:val="2"/>
            <w:shd w:val="clear" w:color="auto" w:fill="auto"/>
          </w:tcPr>
          <w:p w:rsidR="00606CA9" w:rsidRPr="00043D2A" w:rsidRDefault="00606CA9" w:rsidP="00043D2A">
            <w:pPr>
              <w:jc w:val="both"/>
              <w:rPr>
                <w:sz w:val="28"/>
                <w:szCs w:val="28"/>
              </w:rPr>
            </w:pPr>
            <w:r w:rsidRPr="00043D2A">
              <w:rPr>
                <w:sz w:val="28"/>
                <w:szCs w:val="28"/>
              </w:rPr>
              <w:t xml:space="preserve">- Ta biết nếu là ánh sáng đơn sắc thì sau khi qua lăng kính sẽ không bị tách màu. Thế nhưng khi cho ánh sáng trắng (ánh sáng Mặt Trời, ánh sáng đèn điện dây tóc, đèn măng sông…) qua lăng kính chúng bị tách thành 1 dải màu </w:t>
            </w:r>
            <w:r w:rsidRPr="00043D2A">
              <w:rPr>
                <w:sz w:val="28"/>
                <w:szCs w:val="28"/>
              </w:rPr>
              <w:sym w:font="Symbol" w:char="F0AE"/>
            </w:r>
            <w:r w:rsidRPr="00043D2A">
              <w:rPr>
                <w:sz w:val="28"/>
                <w:szCs w:val="28"/>
              </w:rPr>
              <w:t xml:space="preserve"> điều này chứng tỏ điều gì?</w:t>
            </w:r>
          </w:p>
          <w:p w:rsidR="00606CA9" w:rsidRPr="00043D2A" w:rsidRDefault="00606CA9" w:rsidP="00043D2A">
            <w:pPr>
              <w:jc w:val="both"/>
              <w:rPr>
                <w:sz w:val="28"/>
                <w:szCs w:val="28"/>
              </w:rPr>
            </w:pPr>
            <w:r w:rsidRPr="00043D2A">
              <w:rPr>
                <w:sz w:val="28"/>
                <w:szCs w:val="28"/>
              </w:rPr>
              <w:t>- Góc lệch của tia sáng qua lăng kính phụ thuộc như thế nào vào chiết suất của lăng kính?</w:t>
            </w:r>
          </w:p>
          <w:p w:rsidR="00606CA9" w:rsidRPr="00043D2A" w:rsidRDefault="00606CA9" w:rsidP="00043D2A">
            <w:pPr>
              <w:jc w:val="both"/>
              <w:rPr>
                <w:sz w:val="28"/>
                <w:szCs w:val="28"/>
              </w:rPr>
            </w:pPr>
            <w:r w:rsidRPr="00043D2A">
              <w:rPr>
                <w:sz w:val="28"/>
                <w:szCs w:val="28"/>
              </w:rPr>
              <w:t xml:space="preserve">- Khi chiếu ánh sáng trắng </w:t>
            </w:r>
            <w:r w:rsidRPr="00043D2A">
              <w:rPr>
                <w:sz w:val="28"/>
                <w:szCs w:val="28"/>
              </w:rPr>
              <w:sym w:font="Symbol" w:char="F0AE"/>
            </w:r>
            <w:r w:rsidRPr="00043D2A">
              <w:rPr>
                <w:sz w:val="28"/>
                <w:szCs w:val="28"/>
              </w:rPr>
              <w:t xml:space="preserve"> phân tách thành dải màu, màu tím lệch nhiều nhất, đỏ lệch ít nhất </w:t>
            </w:r>
            <w:r w:rsidRPr="00043D2A">
              <w:rPr>
                <w:sz w:val="28"/>
                <w:szCs w:val="28"/>
              </w:rPr>
              <w:sym w:font="Symbol" w:char="F0AE"/>
            </w:r>
            <w:r w:rsidRPr="00043D2A">
              <w:rPr>
                <w:sz w:val="28"/>
                <w:szCs w:val="28"/>
              </w:rPr>
              <w:t xml:space="preserve"> điều này chứng tỏ điều gì?</w:t>
            </w:r>
          </w:p>
        </w:tc>
        <w:tc>
          <w:tcPr>
            <w:tcW w:w="3742" w:type="dxa"/>
            <w:gridSpan w:val="6"/>
            <w:shd w:val="clear" w:color="auto" w:fill="auto"/>
          </w:tcPr>
          <w:p w:rsidR="00606CA9" w:rsidRPr="00043D2A" w:rsidRDefault="00606CA9" w:rsidP="00043D2A">
            <w:pPr>
              <w:jc w:val="both"/>
              <w:rPr>
                <w:sz w:val="28"/>
                <w:szCs w:val="28"/>
              </w:rPr>
            </w:pPr>
            <w:r w:rsidRPr="00043D2A">
              <w:rPr>
                <w:sz w:val="28"/>
                <w:szCs w:val="28"/>
              </w:rPr>
              <w:t>- Chúng không phải là ánh sáng đơn sắc. Mà là hỗn hợp của nhiều ánh sáng đơn sắc có màu biến thiên liên tục từ đỏ đến tí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iết suất càng lớn thì càng bị lệch về phía đáy.</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iết suất của thuỷ tinh đối với các ánh sáng đơn sắc khác nhau thì khác nhau, đối với màu đỏ là nhỏ nhất và màu tím là lớn nhất.</w:t>
            </w:r>
          </w:p>
        </w:tc>
        <w:tc>
          <w:tcPr>
            <w:tcW w:w="3310" w:type="dxa"/>
            <w:gridSpan w:val="6"/>
            <w:shd w:val="clear" w:color="auto" w:fill="auto"/>
          </w:tcPr>
          <w:p w:rsidR="00606CA9" w:rsidRPr="00043D2A" w:rsidRDefault="00606CA9" w:rsidP="00043D2A">
            <w:pPr>
              <w:jc w:val="both"/>
              <w:rPr>
                <w:b/>
                <w:sz w:val="28"/>
                <w:szCs w:val="28"/>
              </w:rPr>
            </w:pPr>
            <w:r w:rsidRPr="00043D2A">
              <w:rPr>
                <w:b/>
                <w:sz w:val="28"/>
                <w:szCs w:val="28"/>
              </w:rPr>
              <w:t>III. Giải thích hiện tượng tán sắc</w:t>
            </w:r>
          </w:p>
          <w:p w:rsidR="00606CA9" w:rsidRPr="00043D2A" w:rsidRDefault="00606CA9" w:rsidP="00043D2A">
            <w:pPr>
              <w:jc w:val="both"/>
              <w:rPr>
                <w:sz w:val="28"/>
                <w:szCs w:val="28"/>
              </w:rPr>
            </w:pPr>
            <w:r w:rsidRPr="00043D2A">
              <w:rPr>
                <w:sz w:val="28"/>
                <w:szCs w:val="28"/>
              </w:rPr>
              <w:t>- Ánh sáng trắng không phải là ánh sáng đơn sắc, mà là hỗn hợp của nhiều ánh sáng đơn sắc có màu biến thiên liên tục từ đỏ đến tím.</w:t>
            </w:r>
          </w:p>
          <w:p w:rsidR="00606CA9" w:rsidRPr="00043D2A" w:rsidRDefault="00606CA9" w:rsidP="00043D2A">
            <w:pPr>
              <w:jc w:val="both"/>
              <w:rPr>
                <w:sz w:val="28"/>
                <w:szCs w:val="28"/>
              </w:rPr>
            </w:pPr>
            <w:r w:rsidRPr="00043D2A">
              <w:rPr>
                <w:sz w:val="28"/>
                <w:szCs w:val="28"/>
              </w:rPr>
              <w:t>- Chiết suất của thuỷ tinh biến thiên theo màu sắc của ánh sáng và tăng dần từ màu đỏ đến màu tím.</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Sự tán sắc ánh sáng là sự phân tách một chùm ánh sáng phức tạp thành c chùm sáng đơn sắc.</w:t>
            </w:r>
          </w:p>
        </w:tc>
      </w:tr>
      <w:tr w:rsidR="00606CA9" w:rsidRPr="00ED31E0" w:rsidTr="00043D2A">
        <w:trPr>
          <w:gridAfter w:val="2"/>
          <w:wAfter w:w="38" w:type="dxa"/>
          <w:trHeight w:val="324"/>
        </w:trPr>
        <w:tc>
          <w:tcPr>
            <w:tcW w:w="3301"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c Hs đọc sách và nêu các ứng dụng.</w:t>
            </w:r>
          </w:p>
        </w:tc>
        <w:tc>
          <w:tcPr>
            <w:tcW w:w="3782" w:type="dxa"/>
            <w:gridSpan w:val="8"/>
            <w:shd w:val="clear" w:color="auto" w:fill="auto"/>
          </w:tcPr>
          <w:p w:rsidR="00606CA9" w:rsidRPr="00043D2A" w:rsidRDefault="00606CA9" w:rsidP="00ED31E0">
            <w:pPr>
              <w:rPr>
                <w:sz w:val="28"/>
                <w:szCs w:val="28"/>
              </w:rPr>
            </w:pPr>
            <w:r w:rsidRPr="00043D2A">
              <w:rPr>
                <w:sz w:val="28"/>
                <w:szCs w:val="28"/>
              </w:rPr>
              <w:t xml:space="preserve">- HS đọc Sgk </w:t>
            </w:r>
          </w:p>
        </w:tc>
        <w:tc>
          <w:tcPr>
            <w:tcW w:w="3255" w:type="dxa"/>
            <w:gridSpan w:val="4"/>
            <w:shd w:val="clear" w:color="auto" w:fill="auto"/>
          </w:tcPr>
          <w:p w:rsidR="00606CA9" w:rsidRPr="00043D2A" w:rsidRDefault="00606CA9" w:rsidP="00ED31E0">
            <w:pPr>
              <w:rPr>
                <w:b/>
                <w:sz w:val="28"/>
                <w:szCs w:val="28"/>
              </w:rPr>
            </w:pPr>
            <w:r w:rsidRPr="00043D2A">
              <w:rPr>
                <w:b/>
                <w:sz w:val="28"/>
                <w:szCs w:val="28"/>
              </w:rPr>
              <w:t>IV. Ứng dụng</w:t>
            </w:r>
          </w:p>
          <w:p w:rsidR="00606CA9" w:rsidRPr="00043D2A" w:rsidRDefault="00606CA9" w:rsidP="00ED31E0">
            <w:pPr>
              <w:rPr>
                <w:sz w:val="28"/>
                <w:szCs w:val="28"/>
              </w:rPr>
            </w:pPr>
            <w:r w:rsidRPr="00043D2A">
              <w:rPr>
                <w:sz w:val="28"/>
                <w:szCs w:val="28"/>
              </w:rPr>
              <w:t>- Giải thích các hiện tượng như: cầu vồng bảy sắc, ứng dụng trong máy quang phổ lăng kính…</w:t>
            </w:r>
          </w:p>
        </w:tc>
      </w:tr>
      <w:tr w:rsidR="00C03D71" w:rsidRPr="00ED31E0" w:rsidTr="002F4336">
        <w:trPr>
          <w:gridAfter w:val="3"/>
          <w:wAfter w:w="62" w:type="dxa"/>
        </w:trPr>
        <w:tc>
          <w:tcPr>
            <w:tcW w:w="10314" w:type="dxa"/>
            <w:gridSpan w:val="12"/>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2F4336">
        <w:trPr>
          <w:gridAfter w:val="3"/>
          <w:wAfter w:w="62" w:type="dxa"/>
        </w:trPr>
        <w:tc>
          <w:tcPr>
            <w:tcW w:w="10314" w:type="dxa"/>
            <w:gridSpan w:val="12"/>
            <w:shd w:val="clear" w:color="auto" w:fill="auto"/>
            <w:vAlign w:val="center"/>
          </w:tcPr>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Ánh sáng trắ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không bị tán sắc khi truyền qua bản hai mặt song so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B. gồm vô số ánh sáng đơn sắc có màu biến thiên liên tục từ đỏ đến tím</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gồm hai loại ánh sáng đơn sắc có màu khác nhau</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D. được truyền qua một lăng kính, tia đỏ luôn bị lệch nhiều hơn tia tím</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ìm phát biểu sai về kết quả thì nghiệm tán sắc của Niu-tơn đối với ánh sáng trắng qua lăng kính.</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Tia tím có phường truyền lệch nhiều nhất so với các tia khác</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B. Tia đổ lệch phương truyền ít nhất so với các tia khác</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Chùm tia lõ có màu biến thiên liên tục</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D. Tia tím bị lệch về phía đáy, tia đỏ bị lệch về phía ngược lại.</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Chiếu một chùm ánh sáng trắng đi từ không khí vào bề mặt tấm thủy tinh theo phương xiên góc, có thể xảy ra các hiện tượ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phản xạ, tán sắc, lệch đường truyền ra xa pháp tuyến</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B. khúc xạ, phản xạ, truyền thẳ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khúc xạ, tán sắc, phản xạ toàn phần</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D. khúc xạ, tán sắc, phản xạ</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Hiện tượng tán sắc xảy ra là do</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chiết xuất của một môi trường đối với các ánh sáng đơn sắc khác nhau có giá trị khác nhau</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B. các ánh sáng đơn sắc khác nhau thì có màu khác nhau</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chùm sáng trắng gôm vô số các chùm sáng có màu khác nhau</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D. chùm sáng bị khúc xạ khi truyền không vuông góc với mặt giới hạn</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Tìm phát biểu sai</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Mỗi ánh sáng đơn sắc</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có một màu xác định</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B. đều bị lệch đường truyền khi khúc xạ</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không bị lệch đường truyền khi đi qua lăng kính</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D. không bị tán sắc khi đi qua lăng kính</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Tìm phát biểu sai về hiện tượng tán săc ánh sá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Chiết suất của lăng kính đối với các ánh sáng đơn sắc khác nhau có giá trị khác nhau.</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shd w:val="clear" w:color="auto" w:fill="FFFFFF"/>
              </w:rPr>
              <w:t>B. Khi chiều chùm ánh sáng trăng qua lăng kính, tia tím lệch ít nhất, tia đổ lệch nhiều nhất.</w:t>
            </w:r>
            <w:r w:rsidRPr="00ED31E0">
              <w:rPr>
                <w:sz w:val="28"/>
                <w:szCs w:val="28"/>
              </w:rPr>
              <w:t xml:space="preserve"> C. Ánh sáng đơn sắc là ánhn sáng khôn gbị tán sắc khi qua lăng kính</w:t>
            </w:r>
          </w:p>
          <w:p w:rsidR="002F4336" w:rsidRPr="00ED31E0" w:rsidRDefault="002F4336" w:rsidP="00ED31E0">
            <w:pPr>
              <w:ind w:left="48" w:right="48"/>
              <w:jc w:val="both"/>
              <w:rPr>
                <w:sz w:val="28"/>
                <w:szCs w:val="28"/>
              </w:rPr>
            </w:pPr>
            <w:r w:rsidRPr="00ED31E0">
              <w:rPr>
                <w:sz w:val="28"/>
                <w:szCs w:val="28"/>
              </w:rPr>
              <w:t>D. Ánh sáng trắng là tập hợp của vô số ánh sáng đơn sắc có màu biến thiên lien tục từ đỏ đến tím.</w:t>
            </w:r>
          </w:p>
          <w:p w:rsidR="002F4336" w:rsidRPr="00ED31E0" w:rsidRDefault="002F4336" w:rsidP="00ED31E0">
            <w:pPr>
              <w:ind w:left="48" w:right="48"/>
              <w:jc w:val="both"/>
              <w:rPr>
                <w:sz w:val="28"/>
                <w:szCs w:val="28"/>
              </w:rPr>
            </w:pPr>
            <w:r w:rsidRPr="00ED31E0">
              <w:rPr>
                <w:b/>
                <w:bCs/>
                <w:sz w:val="28"/>
                <w:szCs w:val="28"/>
              </w:rPr>
              <w:t>Câu 7:</w:t>
            </w:r>
            <w:r w:rsidRPr="00ED31E0">
              <w:rPr>
                <w:sz w:val="28"/>
                <w:szCs w:val="28"/>
              </w:rPr>
              <w:t> Chiều chùm sáng hẹp gồm hai bức xạ đổ và tím tới lăng kính tam giác đều thì tia tím có góc lệchn cực tiểu. Biết chiết suất của lăng kính đối với tia màu đỏ là n</w:t>
            </w:r>
            <w:r w:rsidRPr="00ED31E0">
              <w:rPr>
                <w:sz w:val="28"/>
                <w:szCs w:val="28"/>
                <w:vertAlign w:val="subscript"/>
              </w:rPr>
              <w:t>đ</w:t>
            </w:r>
            <w:r w:rsidRPr="00ED31E0">
              <w:rPr>
                <w:sz w:val="28"/>
                <w:szCs w:val="28"/>
              </w:rPr>
              <w:t> = 1,414 ; chiết suất của lăng kính đối với tia màu tím là n</w:t>
            </w:r>
            <w:r w:rsidRPr="00ED31E0">
              <w:rPr>
                <w:sz w:val="28"/>
                <w:szCs w:val="28"/>
                <w:vertAlign w:val="subscript"/>
              </w:rPr>
              <w:t>t</w:t>
            </w:r>
            <w:r w:rsidRPr="00ED31E0">
              <w:rPr>
                <w:sz w:val="28"/>
                <w:szCs w:val="28"/>
              </w:rPr>
              <w:t>=1,452. Để tia đỏ có góc lệch cực tiểu, cần giảm góc tới của tia sáng một lượng bằng</w:t>
            </w:r>
          </w:p>
          <w:p w:rsidR="002F4336" w:rsidRPr="00ED31E0" w:rsidRDefault="002F4336" w:rsidP="00ED31E0">
            <w:pPr>
              <w:ind w:left="48" w:right="48"/>
              <w:jc w:val="both"/>
              <w:rPr>
                <w:sz w:val="28"/>
                <w:szCs w:val="28"/>
              </w:rPr>
            </w:pPr>
            <w:r w:rsidRPr="00ED31E0">
              <w:rPr>
                <w:sz w:val="28"/>
                <w:szCs w:val="28"/>
              </w:rPr>
              <w:t>A. 0,21</w:t>
            </w:r>
            <w:r w:rsidRPr="00ED31E0">
              <w:rPr>
                <w:sz w:val="28"/>
                <w:szCs w:val="28"/>
                <w:vertAlign w:val="superscript"/>
              </w:rPr>
              <w:t>o</w:t>
            </w:r>
            <w:r w:rsidRPr="00ED31E0">
              <w:rPr>
                <w:sz w:val="28"/>
                <w:szCs w:val="28"/>
              </w:rPr>
              <w:t>        B. 1,56</w:t>
            </w:r>
            <w:r w:rsidRPr="00ED31E0">
              <w:rPr>
                <w:sz w:val="28"/>
                <w:szCs w:val="28"/>
                <w:vertAlign w:val="superscript"/>
              </w:rPr>
              <w:t>o</w:t>
            </w:r>
          </w:p>
          <w:p w:rsidR="002F4336" w:rsidRPr="00ED31E0" w:rsidRDefault="002F4336" w:rsidP="00ED31E0">
            <w:pPr>
              <w:ind w:left="48" w:right="48"/>
              <w:jc w:val="both"/>
              <w:rPr>
                <w:sz w:val="28"/>
                <w:szCs w:val="28"/>
              </w:rPr>
            </w:pPr>
            <w:r w:rsidRPr="00ED31E0">
              <w:rPr>
                <w:sz w:val="28"/>
                <w:szCs w:val="28"/>
              </w:rPr>
              <w:t>C. 2,45</w:t>
            </w:r>
            <w:r w:rsidRPr="00ED31E0">
              <w:rPr>
                <w:sz w:val="28"/>
                <w:szCs w:val="28"/>
                <w:vertAlign w:val="superscript"/>
              </w:rPr>
              <w:t>o</w:t>
            </w:r>
            <w:r w:rsidRPr="00ED31E0">
              <w:rPr>
                <w:sz w:val="28"/>
                <w:szCs w:val="28"/>
              </w:rPr>
              <w:t>        D. 15</w:t>
            </w:r>
            <w:r w:rsidRPr="00ED31E0">
              <w:rPr>
                <w:sz w:val="28"/>
                <w:szCs w:val="28"/>
                <w:vertAlign w:val="superscript"/>
              </w:rPr>
              <w:t>o</w:t>
            </w:r>
          </w:p>
          <w:p w:rsidR="002F4336" w:rsidRPr="00ED31E0" w:rsidRDefault="002F4336"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740"/>
              <w:gridCol w:w="655"/>
              <w:gridCol w:w="683"/>
              <w:gridCol w:w="683"/>
              <w:gridCol w:w="683"/>
              <w:gridCol w:w="655"/>
              <w:gridCol w:w="655"/>
              <w:gridCol w:w="655"/>
            </w:tblGrid>
            <w:tr w:rsidR="002F4336" w:rsidRPr="00ED31E0" w:rsidTr="002F433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7</w:t>
                  </w:r>
                </w:p>
              </w:tc>
            </w:tr>
            <w:tr w:rsidR="002F4336" w:rsidRPr="00ED31E0" w:rsidTr="002F433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B</w:t>
                  </w:r>
                </w:p>
              </w:tc>
            </w:tr>
          </w:tbl>
          <w:p w:rsidR="00C03D71" w:rsidRPr="00ED31E0" w:rsidRDefault="00C03D71" w:rsidP="00ED31E0">
            <w:pPr>
              <w:ind w:left="48" w:right="48"/>
              <w:jc w:val="both"/>
              <w:rPr>
                <w:sz w:val="28"/>
                <w:szCs w:val="28"/>
              </w:rPr>
            </w:pPr>
          </w:p>
        </w:tc>
      </w:tr>
      <w:tr w:rsidR="00C03D71" w:rsidRPr="00ED31E0" w:rsidTr="002F4336">
        <w:trPr>
          <w:gridAfter w:val="3"/>
          <w:wAfter w:w="62" w:type="dxa"/>
        </w:trPr>
        <w:tc>
          <w:tcPr>
            <w:tcW w:w="10314" w:type="dxa"/>
            <w:gridSpan w:val="12"/>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2F4336">
        <w:trPr>
          <w:gridAfter w:val="3"/>
          <w:wAfter w:w="62" w:type="dxa"/>
        </w:trPr>
        <w:tc>
          <w:tcPr>
            <w:tcW w:w="3395" w:type="dxa"/>
            <w:gridSpan w:val="3"/>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0C3040" w:rsidRPr="00ED31E0">
              <w:rPr>
                <w:sz w:val="28"/>
                <w:szCs w:val="28"/>
                <w:lang w:val="de-AT"/>
              </w:rPr>
              <w:t>:</w:t>
            </w:r>
          </w:p>
          <w:p w:rsidR="000C3040" w:rsidRPr="00ED31E0" w:rsidRDefault="000C3040" w:rsidP="00ED31E0">
            <w:pPr>
              <w:jc w:val="both"/>
              <w:rPr>
                <w:sz w:val="28"/>
                <w:szCs w:val="28"/>
                <w:lang w:val="de-AT"/>
              </w:rPr>
            </w:pPr>
            <w:r w:rsidRPr="00ED31E0">
              <w:rPr>
                <w:sz w:val="28"/>
                <w:szCs w:val="28"/>
                <w:shd w:val="clear" w:color="auto" w:fill="FFFFFF"/>
              </w:rPr>
              <w:t>Một chùm sáng đơn sắc, sau khi qua một lăng kính thủy tinh, thì hiện tượng gì xảy ra</w:t>
            </w:r>
          </w:p>
          <w:p w:rsidR="00C03D71" w:rsidRPr="00ED31E0" w:rsidRDefault="00C03D71" w:rsidP="00ED31E0">
            <w:pPr>
              <w:jc w:val="both"/>
              <w:rPr>
                <w:sz w:val="28"/>
                <w:szCs w:val="28"/>
                <w:lang w:val="de-AT"/>
              </w:rPr>
            </w:pPr>
            <w:r w:rsidRPr="00ED31E0">
              <w:rPr>
                <w:sz w:val="28"/>
                <w:szCs w:val="28"/>
                <w:lang w:val="de-AT"/>
              </w:rPr>
              <w:t>- GV theo dõi và hướng dẫn HS</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4"/>
            <w:shd w:val="clear" w:color="auto" w:fill="auto"/>
          </w:tcPr>
          <w:p w:rsidR="00C03D71" w:rsidRPr="00ED31E0" w:rsidRDefault="00C03D71"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p>
        </w:tc>
        <w:tc>
          <w:tcPr>
            <w:tcW w:w="3523" w:type="dxa"/>
            <w:gridSpan w:val="5"/>
            <w:shd w:val="clear" w:color="auto" w:fill="auto"/>
          </w:tcPr>
          <w:p w:rsidR="00C03D71" w:rsidRPr="00ED31E0" w:rsidRDefault="000C3040" w:rsidP="00ED31E0">
            <w:pPr>
              <w:jc w:val="both"/>
              <w:rPr>
                <w:b/>
                <w:bCs/>
                <w:sz w:val="28"/>
                <w:szCs w:val="28"/>
                <w:lang w:val="de-AT"/>
              </w:rPr>
            </w:pPr>
            <w:r w:rsidRPr="00ED31E0">
              <w:rPr>
                <w:color w:val="000000"/>
                <w:sz w:val="28"/>
                <w:szCs w:val="28"/>
                <w:shd w:val="clear" w:color="auto" w:fill="FFFFFF"/>
              </w:rPr>
              <w:t>Ánh sáng đơn sắc là ánh sáng không bị tán sắc khi qua lăng kính mà chỉ bị lệch đường về phía đáy lăng kính. Mỗi ánh sáng đơn sắc có tần số đặc trưng xác định. Khi một ánh sáng đơn sắc truyền từ môi trường này sang môi trường khác (ví dụ truyền từ không khí vào nước) thì vận tốc truyền, phương truyền, bước sóng có thể thay đổi nhưng tần số, chu kì, màu sắc, năng lượng ánh sáng thì không đổi.</w:t>
            </w:r>
          </w:p>
        </w:tc>
      </w:tr>
      <w:tr w:rsidR="00C03D71" w:rsidRPr="00ED31E0" w:rsidTr="002F4336">
        <w:trPr>
          <w:gridAfter w:val="3"/>
          <w:wAfter w:w="62" w:type="dxa"/>
        </w:trPr>
        <w:tc>
          <w:tcPr>
            <w:tcW w:w="10314" w:type="dxa"/>
            <w:gridSpan w:val="12"/>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2F4336">
        <w:trPr>
          <w:gridAfter w:val="3"/>
          <w:wAfter w:w="62" w:type="dxa"/>
        </w:trPr>
        <w:tc>
          <w:tcPr>
            <w:tcW w:w="10314" w:type="dxa"/>
            <w:gridSpan w:val="12"/>
            <w:shd w:val="clear" w:color="auto" w:fill="auto"/>
          </w:tcPr>
          <w:p w:rsidR="00C03D71" w:rsidRPr="00ED31E0" w:rsidRDefault="000C3040" w:rsidP="00ED31E0">
            <w:pPr>
              <w:jc w:val="both"/>
              <w:rPr>
                <w:b/>
                <w:bCs/>
                <w:sz w:val="28"/>
                <w:szCs w:val="28"/>
                <w:lang w:val="de-AT"/>
              </w:rPr>
            </w:pPr>
            <w:r w:rsidRPr="00ED31E0">
              <w:rPr>
                <w:sz w:val="28"/>
                <w:szCs w:val="28"/>
                <w:shd w:val="clear" w:color="auto" w:fill="FFFFFF"/>
              </w:rPr>
              <w:t>Hãy thực hiện thí nghiệm đơn giản về tổng hợp ánh sáng trắng nêu trong bài học.</w:t>
            </w:r>
          </w:p>
        </w:tc>
      </w:tr>
    </w:tbl>
    <w:p w:rsidR="00C03D71" w:rsidRPr="00ED31E0" w:rsidRDefault="000C3040"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125 và SBT trang 38, 39</w:t>
      </w:r>
    </w:p>
    <w:p w:rsidR="00606CA9" w:rsidRPr="00ED31E0" w:rsidRDefault="000C3040" w:rsidP="00ED31E0">
      <w:pPr>
        <w:rPr>
          <w:sz w:val="28"/>
          <w:szCs w:val="28"/>
        </w:rPr>
      </w:pPr>
      <w:r w:rsidRPr="00ED31E0">
        <w:rPr>
          <w:sz w:val="28"/>
          <w:szCs w:val="28"/>
        </w:rPr>
        <w:t>- Chuẩn bị bài mới</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 xml:space="preserve"> Tiết 41</w:t>
      </w:r>
    </w:p>
    <w:p w:rsidR="00606CA9" w:rsidRPr="00ED31E0" w:rsidRDefault="00606CA9" w:rsidP="00ED31E0">
      <w:pPr>
        <w:jc w:val="center"/>
        <w:rPr>
          <w:sz w:val="28"/>
          <w:szCs w:val="28"/>
        </w:rPr>
      </w:pPr>
      <w:r w:rsidRPr="00ED31E0">
        <w:rPr>
          <w:b/>
          <w:sz w:val="28"/>
          <w:szCs w:val="28"/>
        </w:rPr>
        <w:t>SỰ GIAO THOA ÁNH SÁNG</w:t>
      </w:r>
      <w:r w:rsidRPr="00ED31E0">
        <w:rPr>
          <w:sz w:val="28"/>
          <w:szCs w:val="28"/>
        </w:rPr>
        <w:t xml:space="preserve"> </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Mô tả được thí nghiệm về nhiễu xạ ánh sáng và thí nghiệm Y-âng về giao thoa ánh sáng.</w:t>
      </w:r>
    </w:p>
    <w:p w:rsidR="00606CA9" w:rsidRPr="00ED31E0" w:rsidRDefault="00606CA9" w:rsidP="00ED31E0">
      <w:pPr>
        <w:jc w:val="both"/>
        <w:rPr>
          <w:sz w:val="28"/>
          <w:szCs w:val="28"/>
        </w:rPr>
      </w:pPr>
      <w:r w:rsidRPr="00ED31E0">
        <w:rPr>
          <w:sz w:val="28"/>
          <w:szCs w:val="28"/>
        </w:rPr>
        <w:t>- Viết được các công thức cho vị trí của các vân sáng, tối và cho khoảng vân i.</w:t>
      </w:r>
    </w:p>
    <w:p w:rsidR="00606CA9" w:rsidRPr="00ED31E0" w:rsidRDefault="00606CA9" w:rsidP="00ED31E0">
      <w:pPr>
        <w:jc w:val="both"/>
        <w:rPr>
          <w:sz w:val="28"/>
          <w:szCs w:val="28"/>
        </w:rPr>
      </w:pPr>
      <w:r w:rsidRPr="00ED31E0">
        <w:rPr>
          <w:sz w:val="28"/>
          <w:szCs w:val="28"/>
        </w:rPr>
        <w:t>- Nhớ được giá trị phỏng chưng của bước sóng ứng với vài màu thông dụng: đỏ, vàng, lục….</w:t>
      </w:r>
    </w:p>
    <w:p w:rsidR="00606CA9" w:rsidRPr="00ED31E0" w:rsidRDefault="00606CA9" w:rsidP="00ED31E0">
      <w:pPr>
        <w:jc w:val="both"/>
        <w:rPr>
          <w:b/>
          <w:sz w:val="28"/>
          <w:szCs w:val="28"/>
        </w:rPr>
      </w:pPr>
      <w:r w:rsidRPr="00ED31E0">
        <w:rPr>
          <w:sz w:val="28"/>
          <w:szCs w:val="28"/>
        </w:rPr>
        <w:t>- Nêu được điều kiện để xảy ra hiện tượng giao thoa ánh sáng.</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944BBE" w:rsidRPr="00ED31E0" w:rsidRDefault="00944BBE" w:rsidP="00ED31E0">
      <w:pPr>
        <w:jc w:val="both"/>
        <w:rPr>
          <w:b/>
          <w:sz w:val="28"/>
          <w:szCs w:val="28"/>
        </w:rPr>
      </w:pPr>
      <w:r w:rsidRPr="00ED31E0">
        <w:rPr>
          <w:b/>
          <w:sz w:val="28"/>
          <w:szCs w:val="28"/>
        </w:rPr>
        <w:t>II. PHƯƠNG PHÁP-KĨ THUẬT</w:t>
      </w:r>
    </w:p>
    <w:p w:rsidR="00944BBE" w:rsidRPr="00ED31E0" w:rsidRDefault="00944BBE" w:rsidP="00ED31E0">
      <w:pPr>
        <w:jc w:val="both"/>
        <w:rPr>
          <w:b/>
          <w:sz w:val="28"/>
          <w:szCs w:val="28"/>
        </w:rPr>
      </w:pPr>
      <w:r w:rsidRPr="00ED31E0">
        <w:rPr>
          <w:b/>
          <w:sz w:val="28"/>
          <w:szCs w:val="28"/>
        </w:rPr>
        <w:t>1. Phương pháp</w:t>
      </w:r>
    </w:p>
    <w:p w:rsidR="00944BBE" w:rsidRPr="00ED31E0" w:rsidRDefault="00944BBE" w:rsidP="00ED31E0">
      <w:pPr>
        <w:rPr>
          <w:sz w:val="28"/>
          <w:szCs w:val="28"/>
        </w:rPr>
      </w:pPr>
      <w:r w:rsidRPr="00ED31E0">
        <w:rPr>
          <w:sz w:val="28"/>
          <w:szCs w:val="28"/>
        </w:rPr>
        <w:t>PP dạy học Gợi mở - vấn đáp, PP thuyết trình, PP hoạt động nhóm, PP công tác độc lập</w:t>
      </w:r>
    </w:p>
    <w:p w:rsidR="00944BBE" w:rsidRPr="00ED31E0" w:rsidRDefault="00944BBE" w:rsidP="00ED31E0">
      <w:pPr>
        <w:jc w:val="both"/>
        <w:rPr>
          <w:b/>
          <w:sz w:val="28"/>
          <w:szCs w:val="28"/>
        </w:rPr>
      </w:pPr>
      <w:r w:rsidRPr="00ED31E0">
        <w:rPr>
          <w:b/>
          <w:sz w:val="28"/>
          <w:szCs w:val="28"/>
        </w:rPr>
        <w:t>2. Kĩ thuật dạy học</w:t>
      </w:r>
    </w:p>
    <w:p w:rsidR="00944BBE" w:rsidRPr="00ED31E0" w:rsidRDefault="00944BBE" w:rsidP="00ED31E0">
      <w:pPr>
        <w:jc w:val="both"/>
        <w:rPr>
          <w:sz w:val="28"/>
          <w:szCs w:val="28"/>
        </w:rPr>
      </w:pPr>
      <w:r w:rsidRPr="00ED31E0">
        <w:rPr>
          <w:sz w:val="28"/>
          <w:szCs w:val="28"/>
        </w:rPr>
        <w:t>Kĩ thật dặt câu hỏi, kĩ thuật XYZ</w:t>
      </w:r>
    </w:p>
    <w:p w:rsidR="00944BBE" w:rsidRPr="00ED31E0" w:rsidRDefault="00944BBE" w:rsidP="00ED31E0">
      <w:pPr>
        <w:jc w:val="both"/>
        <w:rPr>
          <w:b/>
          <w:sz w:val="28"/>
          <w:szCs w:val="28"/>
          <w:lang w:val="pt-BR"/>
        </w:rPr>
      </w:pPr>
      <w:r w:rsidRPr="00ED31E0">
        <w:rPr>
          <w:b/>
          <w:sz w:val="28"/>
          <w:szCs w:val="28"/>
          <w:lang w:val="pt-BR"/>
        </w:rPr>
        <w:t>III. CHUẨN BỊ</w:t>
      </w:r>
    </w:p>
    <w:p w:rsidR="00944BBE" w:rsidRPr="00ED31E0" w:rsidRDefault="00944BBE" w:rsidP="00ED31E0">
      <w:pPr>
        <w:jc w:val="both"/>
        <w:rPr>
          <w:b/>
          <w:sz w:val="28"/>
          <w:szCs w:val="28"/>
          <w:lang w:val="pt-BR"/>
        </w:rPr>
      </w:pPr>
      <w:r w:rsidRPr="00ED31E0">
        <w:rPr>
          <w:b/>
          <w:sz w:val="28"/>
          <w:szCs w:val="28"/>
          <w:lang w:val="pt-BR"/>
        </w:rPr>
        <w:t>1. Chuẩn bị của giáo viên:</w:t>
      </w:r>
    </w:p>
    <w:p w:rsidR="00944BBE" w:rsidRPr="00ED31E0" w:rsidRDefault="00944BBE" w:rsidP="00ED31E0">
      <w:pPr>
        <w:jc w:val="both"/>
        <w:rPr>
          <w:sz w:val="28"/>
          <w:szCs w:val="28"/>
        </w:rPr>
      </w:pPr>
      <w:r w:rsidRPr="00ED31E0">
        <w:rPr>
          <w:sz w:val="28"/>
          <w:szCs w:val="28"/>
        </w:rPr>
        <w:t>- Gíao án, tranh, ảnh trong SGK.</w:t>
      </w:r>
    </w:p>
    <w:p w:rsidR="00944BBE" w:rsidRPr="00ED31E0" w:rsidRDefault="00944BBE" w:rsidP="00ED31E0">
      <w:pPr>
        <w:jc w:val="both"/>
        <w:rPr>
          <w:sz w:val="28"/>
          <w:szCs w:val="28"/>
        </w:rPr>
      </w:pPr>
      <w:r w:rsidRPr="00ED31E0">
        <w:rPr>
          <w:sz w:val="28"/>
          <w:szCs w:val="28"/>
        </w:rPr>
        <w:t>- SGK, SGV, một số dụng cụ thí nghiệm</w:t>
      </w:r>
    </w:p>
    <w:p w:rsidR="00944BBE" w:rsidRPr="00ED31E0" w:rsidRDefault="00944BBE" w:rsidP="00ED31E0">
      <w:pPr>
        <w:jc w:val="both"/>
        <w:rPr>
          <w:sz w:val="28"/>
          <w:szCs w:val="28"/>
        </w:rPr>
      </w:pPr>
      <w:r w:rsidRPr="00ED31E0">
        <w:rPr>
          <w:sz w:val="28"/>
          <w:szCs w:val="28"/>
        </w:rPr>
        <w:t>- Giao một số câu hỏi trong bài học mới cho học sinh tìm hiểu trước ở nhà.</w:t>
      </w:r>
    </w:p>
    <w:p w:rsidR="00944BBE" w:rsidRPr="00ED31E0" w:rsidRDefault="00944BBE" w:rsidP="00ED31E0">
      <w:pPr>
        <w:jc w:val="both"/>
        <w:rPr>
          <w:b/>
          <w:sz w:val="28"/>
          <w:szCs w:val="28"/>
          <w:lang w:val="pt-BR"/>
        </w:rPr>
      </w:pPr>
      <w:r w:rsidRPr="00ED31E0">
        <w:rPr>
          <w:b/>
          <w:sz w:val="28"/>
          <w:szCs w:val="28"/>
          <w:lang w:val="pt-BR"/>
        </w:rPr>
        <w:t>2. Chuẩn bị của học sinh:</w:t>
      </w:r>
    </w:p>
    <w:p w:rsidR="00944BBE" w:rsidRPr="00ED31E0" w:rsidRDefault="00944BBE"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944BBE" w:rsidRPr="00ED31E0" w:rsidRDefault="00944BBE"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3"/>
        <w:gridCol w:w="72"/>
        <w:gridCol w:w="342"/>
        <w:gridCol w:w="1391"/>
        <w:gridCol w:w="1305"/>
        <w:gridCol w:w="19"/>
        <w:gridCol w:w="677"/>
        <w:gridCol w:w="1100"/>
        <w:gridCol w:w="2393"/>
        <w:gridCol w:w="25"/>
        <w:gridCol w:w="37"/>
      </w:tblGrid>
      <w:tr w:rsidR="00BB2118" w:rsidRPr="00ED31E0" w:rsidTr="00944BBE">
        <w:trPr>
          <w:gridAfter w:val="2"/>
          <w:wAfter w:w="62" w:type="dxa"/>
        </w:trPr>
        <w:tc>
          <w:tcPr>
            <w:tcW w:w="3395"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944BBE">
        <w:trPr>
          <w:gridAfter w:val="2"/>
          <w:wAfter w:w="62" w:type="dxa"/>
        </w:trPr>
        <w:tc>
          <w:tcPr>
            <w:tcW w:w="10314" w:type="dxa"/>
            <w:gridSpan w:val="9"/>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944BBE">
        <w:trPr>
          <w:gridAfter w:val="2"/>
          <w:wAfter w:w="62" w:type="dxa"/>
        </w:trPr>
        <w:tc>
          <w:tcPr>
            <w:tcW w:w="4786" w:type="dxa"/>
            <w:gridSpan w:val="4"/>
            <w:shd w:val="clear" w:color="auto" w:fill="auto"/>
          </w:tcPr>
          <w:p w:rsidR="002F4336" w:rsidRPr="00ED31E0" w:rsidRDefault="002F4336" w:rsidP="00ED31E0">
            <w:pPr>
              <w:jc w:val="both"/>
              <w:rPr>
                <w:sz w:val="28"/>
                <w:szCs w:val="28"/>
              </w:rPr>
            </w:pPr>
            <w:r w:rsidRPr="00ED31E0">
              <w:rPr>
                <w:sz w:val="28"/>
                <w:szCs w:val="28"/>
              </w:rPr>
              <w:t>Mô tả hiện tượng nhiễu xạ ánh sáng</w:t>
            </w:r>
          </w:p>
          <w:p w:rsidR="002F4336" w:rsidRPr="00ED31E0" w:rsidRDefault="002F4336" w:rsidP="00ED31E0">
            <w:pPr>
              <w:rPr>
                <w:spacing w:val="-4"/>
                <w:sz w:val="28"/>
                <w:szCs w:val="28"/>
              </w:rPr>
            </w:pPr>
            <w:r w:rsidRPr="00ED31E0">
              <w:rPr>
                <w:spacing w:val="-4"/>
                <w:sz w:val="28"/>
                <w:szCs w:val="28"/>
              </w:rPr>
              <w:t xml:space="preserve">- O càng nhỏ </w:t>
            </w:r>
            <w:r w:rsidRPr="00ED31E0">
              <w:rPr>
                <w:spacing w:val="-4"/>
                <w:sz w:val="28"/>
                <w:szCs w:val="28"/>
              </w:rPr>
              <w:sym w:font="Symbol" w:char="F0AE"/>
            </w:r>
            <w:r w:rsidRPr="00ED31E0">
              <w:rPr>
                <w:spacing w:val="-4"/>
                <w:sz w:val="28"/>
                <w:szCs w:val="28"/>
              </w:rPr>
              <w:t xml:space="preserve"> D’ càng lớn so với D.</w:t>
            </w:r>
          </w:p>
          <w:p w:rsidR="002F4336" w:rsidRPr="00ED31E0" w:rsidRDefault="002F4336" w:rsidP="00ED31E0">
            <w:pPr>
              <w:rPr>
                <w:sz w:val="28"/>
                <w:szCs w:val="28"/>
              </w:rPr>
            </w:pPr>
            <w:r w:rsidRPr="00ED31E0">
              <w:rPr>
                <w:sz w:val="28"/>
                <w:szCs w:val="28"/>
              </w:rPr>
              <w:t>- Nếu ánh sáng truyền thẳng thì tại sao lại có hiện tượng như trên?</w:t>
            </w:r>
          </w:p>
          <w:p w:rsidR="002F4336" w:rsidRPr="00ED31E0" w:rsidRDefault="002F4336" w:rsidP="00ED31E0">
            <w:pPr>
              <w:rPr>
                <w:sz w:val="28"/>
                <w:szCs w:val="28"/>
              </w:rPr>
            </w:pPr>
            <w:r w:rsidRPr="00ED31E0">
              <w:rPr>
                <w:sz w:val="28"/>
                <w:szCs w:val="28"/>
              </w:rPr>
              <w:sym w:font="Symbol" w:char="F0AE"/>
            </w:r>
            <w:r w:rsidRPr="00ED31E0">
              <w:rPr>
                <w:sz w:val="28"/>
                <w:szCs w:val="28"/>
              </w:rPr>
              <w:t xml:space="preserve"> gọi đó là hiện tượng nhiễu xạ ánh sáng </w:t>
            </w:r>
            <w:r w:rsidRPr="00ED31E0">
              <w:rPr>
                <w:sz w:val="28"/>
                <w:szCs w:val="28"/>
              </w:rPr>
              <w:sym w:font="Symbol" w:char="F0AE"/>
            </w:r>
            <w:r w:rsidRPr="00ED31E0">
              <w:rPr>
                <w:sz w:val="28"/>
                <w:szCs w:val="28"/>
              </w:rPr>
              <w:t xml:space="preserve"> đó là hiện tượng như thế nào?</w:t>
            </w:r>
          </w:p>
          <w:p w:rsidR="00BB2118" w:rsidRPr="00ED31E0" w:rsidRDefault="002F4336" w:rsidP="00ED31E0">
            <w:pPr>
              <w:jc w:val="both"/>
              <w:rPr>
                <w:sz w:val="28"/>
                <w:szCs w:val="28"/>
              </w:rPr>
            </w:pPr>
            <w:r w:rsidRPr="00ED31E0">
              <w:rPr>
                <w:sz w:val="28"/>
                <w:szCs w:val="28"/>
              </w:rPr>
              <w:t>Chúng ta tìm hiểu bài học hôm nay</w:t>
            </w:r>
          </w:p>
        </w:tc>
        <w:tc>
          <w:tcPr>
            <w:tcW w:w="3119" w:type="dxa"/>
            <w:gridSpan w:val="4"/>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2F4336" w:rsidRPr="00ED31E0" w:rsidRDefault="002F4336" w:rsidP="00ED31E0">
            <w:pPr>
              <w:rPr>
                <w:sz w:val="28"/>
                <w:szCs w:val="28"/>
              </w:rPr>
            </w:pPr>
            <w:r w:rsidRPr="00ED31E0">
              <w:rPr>
                <w:sz w:val="28"/>
                <w:szCs w:val="28"/>
              </w:rPr>
              <w:t>Tiết 41</w:t>
            </w:r>
          </w:p>
          <w:p w:rsidR="002F4336" w:rsidRPr="00ED31E0" w:rsidRDefault="002F4336" w:rsidP="00ED31E0">
            <w:pPr>
              <w:jc w:val="center"/>
              <w:rPr>
                <w:sz w:val="28"/>
                <w:szCs w:val="28"/>
              </w:rPr>
            </w:pPr>
            <w:r w:rsidRPr="00ED31E0">
              <w:rPr>
                <w:b/>
                <w:sz w:val="28"/>
                <w:szCs w:val="28"/>
              </w:rPr>
              <w:t>SỰ GIAO THOA ÁNH SÁNG</w:t>
            </w:r>
            <w:r w:rsidRPr="00ED31E0">
              <w:rPr>
                <w:sz w:val="28"/>
                <w:szCs w:val="28"/>
              </w:rPr>
              <w:t xml:space="preserve"> </w:t>
            </w:r>
          </w:p>
          <w:p w:rsidR="00BB2118" w:rsidRPr="00ED31E0" w:rsidRDefault="00BB2118" w:rsidP="00ED31E0">
            <w:pPr>
              <w:jc w:val="center"/>
              <w:rPr>
                <w:sz w:val="28"/>
                <w:szCs w:val="28"/>
                <w:lang w:val="pt-BR"/>
              </w:rPr>
            </w:pPr>
          </w:p>
        </w:tc>
      </w:tr>
      <w:tr w:rsidR="00BB2118" w:rsidRPr="00ED31E0" w:rsidTr="00944BBE">
        <w:trPr>
          <w:gridAfter w:val="2"/>
          <w:wAfter w:w="62" w:type="dxa"/>
        </w:trPr>
        <w:tc>
          <w:tcPr>
            <w:tcW w:w="10314" w:type="dxa"/>
            <w:gridSpan w:val="9"/>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2F4336" w:rsidRPr="00ED31E0" w:rsidRDefault="00BB2118" w:rsidP="00ED31E0">
            <w:pPr>
              <w:jc w:val="both"/>
              <w:rPr>
                <w:sz w:val="28"/>
                <w:szCs w:val="28"/>
              </w:rPr>
            </w:pPr>
            <w:r w:rsidRPr="00ED31E0">
              <w:rPr>
                <w:b/>
                <w:sz w:val="28"/>
                <w:szCs w:val="28"/>
              </w:rPr>
              <w:t>Mục tiêu:</w:t>
            </w:r>
            <w:r w:rsidRPr="00ED31E0">
              <w:rPr>
                <w:sz w:val="28"/>
                <w:szCs w:val="28"/>
              </w:rPr>
              <w:t xml:space="preserve"> </w:t>
            </w:r>
            <w:r w:rsidR="002F4336" w:rsidRPr="00ED31E0">
              <w:rPr>
                <w:sz w:val="28"/>
                <w:szCs w:val="28"/>
              </w:rPr>
              <w:t>- Mô tả được thí nghiệm về nhiễu xạ ánh sáng và thí nghiệm Y-âng về giao thoa ánh sáng.</w:t>
            </w:r>
          </w:p>
          <w:p w:rsidR="002F4336" w:rsidRPr="00ED31E0" w:rsidRDefault="002F4336" w:rsidP="00ED31E0">
            <w:pPr>
              <w:jc w:val="both"/>
              <w:rPr>
                <w:sz w:val="28"/>
                <w:szCs w:val="28"/>
              </w:rPr>
            </w:pPr>
            <w:r w:rsidRPr="00ED31E0">
              <w:rPr>
                <w:sz w:val="28"/>
                <w:szCs w:val="28"/>
              </w:rPr>
              <w:t>- Viết được các công thức cho vị trí của các vân sáng, tối và cho khoảng vân i.</w:t>
            </w:r>
          </w:p>
          <w:p w:rsidR="002F4336" w:rsidRPr="00ED31E0" w:rsidRDefault="002F4336" w:rsidP="00ED31E0">
            <w:pPr>
              <w:jc w:val="both"/>
              <w:rPr>
                <w:sz w:val="28"/>
                <w:szCs w:val="28"/>
              </w:rPr>
            </w:pPr>
            <w:r w:rsidRPr="00ED31E0">
              <w:rPr>
                <w:sz w:val="28"/>
                <w:szCs w:val="28"/>
              </w:rPr>
              <w:t>- Nhớ được giá trị phỏng chưng của bước sóng ứng với vài màu thông dụng: đỏ, vàng, lục….</w:t>
            </w:r>
          </w:p>
          <w:p w:rsidR="00BB2118" w:rsidRPr="00ED31E0" w:rsidRDefault="002F4336" w:rsidP="00ED31E0">
            <w:pPr>
              <w:jc w:val="both"/>
              <w:rPr>
                <w:b/>
                <w:sz w:val="28"/>
                <w:szCs w:val="28"/>
              </w:rPr>
            </w:pPr>
            <w:r w:rsidRPr="00ED31E0">
              <w:rPr>
                <w:sz w:val="28"/>
                <w:szCs w:val="28"/>
              </w:rPr>
              <w:t>- Nêu được điều kiện để xảy ra hiện tượng giao thoa ánh sáng.</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2981"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129" w:type="dxa"/>
            <w:gridSpan w:val="5"/>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266" w:type="dxa"/>
            <w:gridSpan w:val="5"/>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2981" w:type="dxa"/>
            <w:shd w:val="clear" w:color="auto" w:fill="auto"/>
          </w:tcPr>
          <w:p w:rsidR="00606CA9" w:rsidRPr="00043D2A" w:rsidRDefault="00606CA9" w:rsidP="00043D2A">
            <w:pPr>
              <w:jc w:val="both"/>
              <w:rPr>
                <w:sz w:val="28"/>
                <w:szCs w:val="28"/>
              </w:rPr>
            </w:pPr>
            <w:r w:rsidRPr="00043D2A">
              <w:rPr>
                <w:sz w:val="28"/>
                <w:szCs w:val="28"/>
              </w:rPr>
              <w:t>- Mô tả hiện tượng nhiễu xạ ánh sáng</w:t>
            </w:r>
          </w:p>
          <w:p w:rsidR="00606CA9" w:rsidRPr="00043D2A" w:rsidRDefault="00606CA9" w:rsidP="00ED31E0">
            <w:pPr>
              <w:rPr>
                <w:spacing w:val="-4"/>
                <w:sz w:val="28"/>
                <w:szCs w:val="28"/>
              </w:rPr>
            </w:pPr>
            <w:r w:rsidRPr="00043D2A">
              <w:rPr>
                <w:spacing w:val="-4"/>
                <w:sz w:val="28"/>
                <w:szCs w:val="28"/>
              </w:rPr>
              <w:t xml:space="preserve">- O càng nhỏ </w:t>
            </w:r>
            <w:r w:rsidRPr="00043D2A">
              <w:rPr>
                <w:spacing w:val="-4"/>
                <w:sz w:val="28"/>
                <w:szCs w:val="28"/>
              </w:rPr>
              <w:sym w:font="Symbol" w:char="F0AE"/>
            </w:r>
            <w:r w:rsidRPr="00043D2A">
              <w:rPr>
                <w:spacing w:val="-4"/>
                <w:sz w:val="28"/>
                <w:szCs w:val="28"/>
              </w:rPr>
              <w:t xml:space="preserve"> D’ càng lớn so với D.</w:t>
            </w:r>
          </w:p>
          <w:p w:rsidR="00606CA9" w:rsidRPr="00043D2A" w:rsidRDefault="00606CA9" w:rsidP="00ED31E0">
            <w:pPr>
              <w:rPr>
                <w:sz w:val="28"/>
                <w:szCs w:val="28"/>
              </w:rPr>
            </w:pPr>
            <w:r w:rsidRPr="00043D2A">
              <w:rPr>
                <w:sz w:val="28"/>
                <w:szCs w:val="28"/>
              </w:rPr>
              <w:t>- Nếu ánh sáng truyền thẳng thì tại sao lại có hiện tượng như trên?</w:t>
            </w:r>
          </w:p>
          <w:p w:rsidR="00606CA9" w:rsidRPr="00043D2A" w:rsidRDefault="00606CA9" w:rsidP="00ED31E0">
            <w:pPr>
              <w:rPr>
                <w:sz w:val="28"/>
                <w:szCs w:val="28"/>
              </w:rPr>
            </w:pPr>
            <w:r w:rsidRPr="00043D2A">
              <w:rPr>
                <w:sz w:val="28"/>
                <w:szCs w:val="28"/>
              </w:rPr>
              <w:sym w:font="Symbol" w:char="F0AE"/>
            </w:r>
            <w:r w:rsidRPr="00043D2A">
              <w:rPr>
                <w:sz w:val="28"/>
                <w:szCs w:val="28"/>
              </w:rPr>
              <w:t xml:space="preserve"> gọi đó là hiện tượng nhiễu xạ ánh sáng </w:t>
            </w:r>
            <w:r w:rsidRPr="00043D2A">
              <w:rPr>
                <w:sz w:val="28"/>
                <w:szCs w:val="28"/>
              </w:rPr>
              <w:sym w:font="Symbol" w:char="F0AE"/>
            </w:r>
            <w:r w:rsidRPr="00043D2A">
              <w:rPr>
                <w:sz w:val="28"/>
                <w:szCs w:val="28"/>
              </w:rPr>
              <w:t xml:space="preserve"> đó là hiện tượng như thế nào?</w:t>
            </w:r>
          </w:p>
          <w:p w:rsidR="00606CA9" w:rsidRPr="00043D2A" w:rsidRDefault="00606CA9" w:rsidP="00043D2A">
            <w:pPr>
              <w:jc w:val="both"/>
              <w:rPr>
                <w:sz w:val="28"/>
                <w:szCs w:val="28"/>
              </w:rPr>
            </w:pPr>
            <w:r w:rsidRPr="00043D2A">
              <w:rPr>
                <w:sz w:val="28"/>
                <w:szCs w:val="28"/>
              </w:rPr>
              <w:t>- Chúng ta chỉ có thể giải thích nếu thừa nhận ánh sáng có tính chất sóng, hiện tượng này tương tự như hiện tượng nhiễu xạ của sóng trên mặt nước khi gặp vật cản.</w:t>
            </w:r>
          </w:p>
        </w:tc>
        <w:tc>
          <w:tcPr>
            <w:tcW w:w="3129" w:type="dxa"/>
            <w:gridSpan w:val="5"/>
            <w:shd w:val="clear" w:color="auto" w:fill="auto"/>
          </w:tcPr>
          <w:p w:rsidR="00606CA9" w:rsidRPr="00043D2A" w:rsidRDefault="00606CA9" w:rsidP="00ED31E0">
            <w:pPr>
              <w:rPr>
                <w:sz w:val="28"/>
                <w:szCs w:val="28"/>
              </w:rPr>
            </w:pPr>
            <w:r w:rsidRPr="00043D2A">
              <w:rPr>
                <w:sz w:val="28"/>
                <w:szCs w:val="28"/>
              </w:rPr>
              <w:t>- HS ghi nhận kết quả thí nghiệm và thảo luận để giải thích hiện tượng.</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S ghi nhận hiện tượng.</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S thảo luận để trả lời.</w:t>
            </w:r>
          </w:p>
        </w:tc>
        <w:tc>
          <w:tcPr>
            <w:tcW w:w="4266" w:type="dxa"/>
            <w:gridSpan w:val="5"/>
            <w:shd w:val="clear" w:color="auto" w:fill="auto"/>
          </w:tcPr>
          <w:p w:rsidR="00606CA9" w:rsidRPr="00043D2A" w:rsidRDefault="00606CA9" w:rsidP="00ED31E0">
            <w:pPr>
              <w:rPr>
                <w:b/>
                <w:sz w:val="28"/>
                <w:szCs w:val="28"/>
              </w:rPr>
            </w:pPr>
            <w:r w:rsidRPr="00043D2A">
              <w:rPr>
                <w:b/>
                <w:sz w:val="28"/>
                <w:szCs w:val="28"/>
              </w:rPr>
              <w:t xml:space="preserve">I. Hiện tượng nhiễu xạ ánh sáng </w:t>
            </w:r>
          </w:p>
          <w:p w:rsidR="00606CA9" w:rsidRPr="00043D2A" w:rsidRDefault="00606CA9" w:rsidP="00ED31E0">
            <w:pPr>
              <w:rPr>
                <w:sz w:val="28"/>
                <w:szCs w:val="28"/>
              </w:rPr>
            </w:pPr>
          </w:p>
          <w:p w:rsidR="00606CA9" w:rsidRPr="00043D2A" w:rsidRDefault="00F5559C" w:rsidP="00ED31E0">
            <w:pPr>
              <w:rPr>
                <w:sz w:val="28"/>
                <w:szCs w:val="28"/>
              </w:rPr>
            </w:pPr>
            <w:r>
              <w:rPr>
                <w:noProof/>
                <w:sz w:val="28"/>
                <w:szCs w:val="28"/>
              </w:rPr>
              <mc:AlternateContent>
                <mc:Choice Requires="wpg">
                  <w:drawing>
                    <wp:anchor distT="0" distB="0" distL="114300" distR="114300" simplePos="0" relativeHeight="251697152" behindDoc="0" locked="0" layoutInCell="1" allowOverlap="1">
                      <wp:simplePos x="0" y="0"/>
                      <wp:positionH relativeFrom="column">
                        <wp:posOffset>184785</wp:posOffset>
                      </wp:positionH>
                      <wp:positionV relativeFrom="paragraph">
                        <wp:posOffset>52070</wp:posOffset>
                      </wp:positionV>
                      <wp:extent cx="2213610" cy="731520"/>
                      <wp:effectExtent l="3810" t="13970" r="1905" b="6985"/>
                      <wp:wrapNone/>
                      <wp:docPr id="999" name="Group 2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3610" cy="731520"/>
                                <a:chOff x="1608" y="5717"/>
                                <a:chExt cx="3486" cy="1152"/>
                              </a:xfrm>
                            </wpg:grpSpPr>
                            <wps:wsp>
                              <wps:cNvPr id="1000" name="Rectangle 2277"/>
                              <wps:cNvSpPr>
                                <a:spLocks noChangeArrowheads="1"/>
                              </wps:cNvSpPr>
                              <wps:spPr bwMode="auto">
                                <a:xfrm>
                                  <a:off x="3120" y="5717"/>
                                  <a:ext cx="1080" cy="11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 name="AutoShape 2278" descr="Light upward diagonal"/>
                              <wps:cNvSpPr>
                                <a:spLocks noChangeArrowheads="1"/>
                              </wps:cNvSpPr>
                              <wps:spPr bwMode="auto">
                                <a:xfrm rot="-5400000">
                                  <a:off x="2856" y="5093"/>
                                  <a:ext cx="288" cy="2400"/>
                                </a:xfrm>
                                <a:prstGeom prst="triangle">
                                  <a:avLst>
                                    <a:gd name="adj" fmla="val 50000"/>
                                  </a:avLst>
                                </a:prstGeom>
                                <a:pattFill prst="ltUpDiag">
                                  <a:fgClr>
                                    <a:srgbClr val="000000"/>
                                  </a:fgClr>
                                  <a:bgClr>
                                    <a:srgbClr val="FFFFFF"/>
                                  </a:bgClr>
                                </a:pattFill>
                                <a:ln w="6350">
                                  <a:solidFill>
                                    <a:srgbClr val="000000"/>
                                  </a:solidFill>
                                  <a:miter lim="800000"/>
                                  <a:headEnd/>
                                  <a:tailEnd/>
                                </a:ln>
                              </wps:spPr>
                              <wps:bodyPr rot="0" vert="horz" wrap="square" lIns="91440" tIns="45720" rIns="91440" bIns="45720" anchor="t" anchorCtr="0" upright="1">
                                <a:noAutofit/>
                              </wps:bodyPr>
                            </wps:wsp>
                            <wps:wsp>
                              <wps:cNvPr id="1002" name="AutoShape 2279"/>
                              <wps:cNvCnPr>
                                <a:cxnSpLocks noChangeShapeType="1"/>
                              </wps:cNvCnPr>
                              <wps:spPr bwMode="auto">
                                <a:xfrm flipV="1">
                                  <a:off x="3120" y="6005"/>
                                  <a:ext cx="1080" cy="20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03" name="AutoShape 2280"/>
                              <wps:cNvCnPr>
                                <a:cxnSpLocks noChangeShapeType="1"/>
                              </wps:cNvCnPr>
                              <wps:spPr bwMode="auto">
                                <a:xfrm>
                                  <a:off x="3120" y="6372"/>
                                  <a:ext cx="1080" cy="20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04" name="AutoShape 2281"/>
                              <wps:cNvCnPr>
                                <a:cxnSpLocks noChangeShapeType="1"/>
                              </wps:cNvCnPr>
                              <wps:spPr bwMode="auto">
                                <a:xfrm flipV="1">
                                  <a:off x="2520" y="6245"/>
                                  <a:ext cx="49" cy="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05" name="AutoShape 2282"/>
                              <wps:cNvCnPr>
                                <a:cxnSpLocks noChangeShapeType="1"/>
                              </wps:cNvCnPr>
                              <wps:spPr bwMode="auto">
                                <a:xfrm>
                                  <a:off x="2591" y="6341"/>
                                  <a:ext cx="49" cy="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06" name="Text Box 2283"/>
                              <wps:cNvSpPr txBox="1">
                                <a:spLocks noChangeArrowheads="1"/>
                              </wps:cNvSpPr>
                              <wps:spPr bwMode="auto">
                                <a:xfrm>
                                  <a:off x="1608" y="5989"/>
                                  <a:ext cx="36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724B1" w:rsidRDefault="002600CC" w:rsidP="00606CA9">
                                    <w:pPr>
                                      <w:rPr>
                                        <w:sz w:val="20"/>
                                        <w:szCs w:val="20"/>
                                      </w:rPr>
                                    </w:pPr>
                                    <w:r w:rsidRPr="005724B1">
                                      <w:rPr>
                                        <w:sz w:val="20"/>
                                        <w:szCs w:val="20"/>
                                      </w:rPr>
                                      <w:t>S</w:t>
                                    </w:r>
                                  </w:p>
                                </w:txbxContent>
                              </wps:txbx>
                              <wps:bodyPr rot="0" vert="horz" wrap="square" lIns="91440" tIns="45720" rIns="91440" bIns="45720" anchor="t" anchorCtr="0" upright="1">
                                <a:noAutofit/>
                              </wps:bodyPr>
                            </wps:wsp>
                            <wps:wsp>
                              <wps:cNvPr id="1007" name="Text Box 2284"/>
                              <wps:cNvSpPr txBox="1">
                                <a:spLocks noChangeArrowheads="1"/>
                              </wps:cNvSpPr>
                              <wps:spPr bwMode="auto">
                                <a:xfrm>
                                  <a:off x="2778" y="5921"/>
                                  <a:ext cx="36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724B1" w:rsidRDefault="002600CC" w:rsidP="00606CA9">
                                    <w:pPr>
                                      <w:rPr>
                                        <w:sz w:val="20"/>
                                        <w:szCs w:val="20"/>
                                      </w:rPr>
                                    </w:pPr>
                                    <w:r>
                                      <w:rPr>
                                        <w:sz w:val="20"/>
                                        <w:szCs w:val="20"/>
                                      </w:rPr>
                                      <w:t>O</w:t>
                                    </w:r>
                                  </w:p>
                                </w:txbxContent>
                              </wps:txbx>
                              <wps:bodyPr rot="0" vert="horz" wrap="square" lIns="91440" tIns="45720" rIns="91440" bIns="45720" anchor="t" anchorCtr="0" upright="1">
                                <a:noAutofit/>
                              </wps:bodyPr>
                            </wps:wsp>
                            <wps:wsp>
                              <wps:cNvPr id="1008" name="Text Box 2285"/>
                              <wps:cNvSpPr txBox="1">
                                <a:spLocks noChangeArrowheads="1"/>
                              </wps:cNvSpPr>
                              <wps:spPr bwMode="auto">
                                <a:xfrm>
                                  <a:off x="4200" y="6115"/>
                                  <a:ext cx="36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724B1" w:rsidRDefault="002600CC" w:rsidP="00606CA9">
                                    <w:pPr>
                                      <w:rPr>
                                        <w:sz w:val="20"/>
                                        <w:szCs w:val="20"/>
                                      </w:rPr>
                                    </w:pPr>
                                    <w:r>
                                      <w:rPr>
                                        <w:sz w:val="20"/>
                                        <w:szCs w:val="20"/>
                                      </w:rPr>
                                      <w:t>D</w:t>
                                    </w:r>
                                  </w:p>
                                </w:txbxContent>
                              </wps:txbx>
                              <wps:bodyPr rot="0" vert="horz" wrap="square" lIns="91440" tIns="45720" rIns="91440" bIns="45720" anchor="t" anchorCtr="0" upright="1">
                                <a:noAutofit/>
                              </wps:bodyPr>
                            </wps:wsp>
                            <wps:wsp>
                              <wps:cNvPr id="1009" name="Text Box 2286"/>
                              <wps:cNvSpPr txBox="1">
                                <a:spLocks noChangeArrowheads="1"/>
                              </wps:cNvSpPr>
                              <wps:spPr bwMode="auto">
                                <a:xfrm>
                                  <a:off x="4494" y="6115"/>
                                  <a:ext cx="60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724B1" w:rsidRDefault="002600CC" w:rsidP="00606CA9">
                                    <w:pPr>
                                      <w:rPr>
                                        <w:sz w:val="20"/>
                                        <w:szCs w:val="20"/>
                                      </w:rPr>
                                    </w:pPr>
                                    <w:r>
                                      <w:rPr>
                                        <w:sz w:val="20"/>
                                        <w:szCs w:val="20"/>
                                      </w:rPr>
                                      <w:t>D’</w:t>
                                    </w:r>
                                  </w:p>
                                </w:txbxContent>
                              </wps:txbx>
                              <wps:bodyPr rot="0" vert="horz" wrap="square" lIns="91440" tIns="45720" rIns="91440" bIns="45720" anchor="t" anchorCtr="0" upright="1">
                                <a:noAutofit/>
                              </wps:bodyPr>
                            </wps:wsp>
                            <wps:wsp>
                              <wps:cNvPr id="1010" name="AutoShape 2287"/>
                              <wps:cNvCnPr>
                                <a:cxnSpLocks noChangeShapeType="1"/>
                              </wps:cNvCnPr>
                              <wps:spPr bwMode="auto">
                                <a:xfrm>
                                  <a:off x="4272" y="6149"/>
                                  <a:ext cx="0" cy="288"/>
                                </a:xfrm>
                                <a:prstGeom prst="straightConnector1">
                                  <a:avLst/>
                                </a:prstGeom>
                                <a:noFill/>
                                <a:ln w="6350">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011" name="AutoShape 2288"/>
                              <wps:cNvCnPr>
                                <a:cxnSpLocks noChangeShapeType="1"/>
                              </wps:cNvCnPr>
                              <wps:spPr bwMode="auto">
                                <a:xfrm>
                                  <a:off x="4560" y="6005"/>
                                  <a:ext cx="0" cy="572"/>
                                </a:xfrm>
                                <a:prstGeom prst="straightConnector1">
                                  <a:avLst/>
                                </a:prstGeom>
                                <a:noFill/>
                                <a:ln w="6350">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76" o:spid="_x0000_s2219" style="position:absolute;margin-left:14.55pt;margin-top:4.1pt;width:174.3pt;height:57.6pt;z-index:251697152" coordorigin="1608,5717" coordsize="3486,11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FVSpSAYAAKcrAAAOAAAAZHJzL2Uyb0RvYy54bWzsWt9zm0YQfu9M/weGd0WAQAJN5EwiWZnO uG2mcfp+4pdogaMHtuRm+r93d+9AYEmxY8VK3cEPMtIdx97ut9/tfcfrN9ss1W5DUSY8n+nmK0PX wtznQZLHM/3T9XLg6lpZsTxgKc/DmX4Xlvqbix9/eL0ppqHF1zwNQqHBIHk53RQzfV1VxXQ4LP11 mLHyFS/CHBojLjJWwVcRDwPBNjB6lg4twxgPN1wEheB+WJbw60I26hc0fhSFfvVrFJVhpaUzHWyr 6FPQ5wo/hxev2TQWrFgnvjKDPcGKjCU5PLQZasEqpt2IZG+oLPEFL3lUvfJ5NuRRlPghzQFmYxr3 ZvNe8JuC5hJPN3HRuAlce89PTx7W/+X2g9CSYKZ7nqdrOcsgSPRczbImY/TPpoin0O29KD4WH4Sc JFxecf/PEpqH99vxeyw7a6vNzzyAEdlNxck/20hkOATMXNtSGO6aMITbSvPhR8syR2MTouVD22Rk OpaKk7+GYOJt5tgAXEGrMzEnMob++lLdPrLdsbzXhFuxdcim8rlkq7INJwaYK3duLU9z68c1K0KK Von+Um41DQNmIv36G8CR5XEaom/JbjQB+taOLaVXtZzP19AxfCsE36xDFoBpJs2kcwN+KSEmD7p5 ZIILu/6qnW0arvL0nrfYtBBl9T7kmYYXM12A/RRFdntVVtKxdRcMas6XSZrC72ya5toGMOVYDt1Q 8jQJsBHbShGv5qnQbhkmJf2pKHW6ZUkF1JAm2Ux3m05siu64zAN6SsWSVF5DiNMcB4d5gW3qSqbg Z8/wLt1L1x7Y1vhyYBuLxeDtcm4Pxktz4ixGi/l8Yf6Ddpr2dJ0EQZijqTUdmPbjcKGISSZyQwid KXVmvqS//ZkPu2YQfGFW9X+aHQBZhl6ieMWDO4CB4JLfgI/hYs3F37q2AW6b6eVfN0yEupb+lAOU PNO2IegVfbGdCYJDtFtW7RaW+zDUTK90TV7OK0mgN4VI4jU8yaQY5/wtZHmUEDDQPmkVMQQl2vky zqwzDi2ivMSMA8oIwtIH46/Qbu2m2DARaEHCYp6zFCPRSS9A6rfMRxmegWNLMCNEFQtargOMhXRm eCM0g2AsudAFq5EHLbhNYaXm0Dr1VHZWIiFy2WUoDhQHinxY8IeuRVkKyxsknuagFWpASmfCVz0k 3lmwqqI8kMmfVp+KBbiKho9iSGDs1EE0TawetOmyOti3g37VBZK4fiiOLTlkPHIMeubxTOo8t9Pt KRzS5xZWUkdXM+tgbnmt7Jnnskzwt7kqE5oFjUa9viugJOisZ/KWmtQOr2dalCbF7zXbqNRpVrax YTjd1NmtbJZsasqAvYWtrARDSpjzPIc1jgvJaI9d5k6CKNR4ajV7YStbs9o/ecECpqNkgyLsfGvD 6BB+oQbasf8z4RcpbQ+1owlVqDvC71H7vPXYC0WtfRC1xKGqZnkm1B5kXQu3ZFiwjC37HuvasIvE esVWtcWRYuVExj1pY/FFxtUqWp2aYgq3MWUGlXMI+kYWBmpa/83NxgsFt3MQ3ESMzwvuFiVbjge7 BoT0yKa02lFyD+nvuH9+oZCG/ZzUfK5RaHnHt7ABdWlv19piatUWWuqK9ptuNlvI3ollnktl+g7Z o7HSfkawzcRqrBbK9irkr5J+8OGtuP3/lRnpUdJ7P3smbNXfWd5gOXYnA3tpOwNvYrgDw/TeeWPD 9uzFsis2XSV5eLrYdG69rdHK0HyCzgMiVbVdbUlpBtGtrrZ74aorFU8O0QaVUmenDVColcbuWfcW xJ42DkrZHUmrJUMd3R/3tIErzuNpQx1H1cpyr3dLOjXwMGy/2mhIVh0wnafasOFUVtbRcJ6ENN9X Gw+o1z1tkH4vsXJMAz2l2mhOWvtqo1ttNAf+7U1KQ7LnpQ2oi4/QBij7UlLqNyntg/OeNp6ZNmhH jGV3Txsd2sA3c2S10T5ddxuWBd54Ji26JWrYFhyckFxngjzXKTMUW1gPSRonStDf9tDvi7Iz6M80 Q/W6yyP6QlndK9T0BuFXvRl37NDbPPhCiQTY2RRq20G1DhXqvaNuBXl4kweBclzF6yH/Hd4Aaymh TRUr9YOHN79y6cGYIszonByu6G1QirN6cxVfN21/p/6792sv/gUAAP//AwBQSwMEFAAGAAgAAAAh AA2LGjbfAAAACAEAAA8AAABkcnMvZG93bnJldi54bWxMj01Lw0AQhu+C/2EZwZvdfKipMZtSinoq gq0g3qbZaRKa3Q3ZbZL+e8eTHof34X2fKVaz6cRIg2+dVRAvIhBkK6dbWyv43L/eLUH4gFZj5ywp uJCHVXl9VWCu3WQ/aNyFWnCJ9TkqaELocyl91ZBBv3A9Wc6ObjAY+BxqqQecuNx0MomiR2mwtbzQ YE+bhqrT7mwUvE04rdP4ZdyejpvL9/7h/Wsbk1K3N/P6GUSgOfzB8KvP6lCy08GdrfaiU5A8xUwq WCYgOE6zLANxYC5J70GWhfz/QPkDAAD//wMAUEsBAi0AFAAGAAgAAAAhALaDOJL+AAAA4QEAABMA AAAAAAAAAAAAAAAAAAAAAFtDb250ZW50X1R5cGVzXS54bWxQSwECLQAUAAYACAAAACEAOP0h/9YA AACUAQAACwAAAAAAAAAAAAAAAAAvAQAAX3JlbHMvLnJlbHNQSwECLQAUAAYACAAAACEAYhVUqUgG AACnKwAADgAAAAAAAAAAAAAAAAAuAgAAZHJzL2Uyb0RvYy54bWxQSwECLQAUAAYACAAAACEADYsa Nt8AAAAIAQAADwAAAAAAAAAAAAAAAACiCAAAZHJzL2Rvd25yZXYueG1sUEsFBgAAAAAEAAQA8wAA AK4JAAAAAA== ">
                      <v:rect id="Rectangle 2277" o:spid="_x0000_s2220" style="position:absolute;left:3120;top:5717;width:1080;height:11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1xYsUA AADdAAAADwAAAGRycy9kb3ducmV2LnhtbESPQUsDMRCF70L/Q5iCN5tUUGRtWrbFgqeCtaDehs00 WbqZLJvYXf+9cxC8zfDevPfNajPFTl1pyG1iC8uFAUXcJNeyt3B63989gcoF2WGXmCz8UIbNenaz wsqlkd/oeixeSQjnCi2EUvpK69wEipgXqScW7ZyGiEXWwWs34CjhsdP3xjzqiC1LQ8CedoGay/E7 Wnjpvw71g8+6/ijh85K24z4cvLW386l+BlVoKv/mv+tXJ/jGCL98IyPo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rXFixQAAAN0AAAAPAAAAAAAAAAAAAAAAAJgCAABkcnMv ZG93bnJldi54bWxQSwUGAAAAAAQABAD1AAAAigMAAAAA " filled="f"/>
                      <v:shape id="AutoShape 2278" o:spid="_x0000_s2221" type="#_x0000_t5" alt="Light upward diagonal" style="position:absolute;left:2856;top:5093;width:288;height:240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e+lMQA AADdAAAADwAAAGRycy9kb3ducmV2LnhtbERPTWvCQBC9C/6HZQQvoruWVkp0FSmUioeWaJH2NmTH JJqdDdnVxH/fLQje5vE+Z7HqbCWu1PjSsYbpRIEgzpwpOdfwvX8fv4LwAdlg5Zg03MjDatnvLTAx ruWUrruQixjCPkENRQh1IqXPCrLoJ64mjtzRNRZDhE0uTYNtDLeVfFJqJi2WHBsKrOmtoOy8u1gN z+nX4Wdktx9t9Zl2v6fzC91krfVw0K3nIAJ14SG+uzcmzldqCv/fxBPk8g8AAP//AwBQSwECLQAU AAYACAAAACEA8PeKu/0AAADiAQAAEwAAAAAAAAAAAAAAAAAAAAAAW0NvbnRlbnRfVHlwZXNdLnht bFBLAQItABQABgAIAAAAIQAx3V9h0gAAAI8BAAALAAAAAAAAAAAAAAAAAC4BAABfcmVscy8ucmVs c1BLAQItABQABgAIAAAAIQAzLwWeQQAAADkAAAAQAAAAAAAAAAAAAAAAACkCAABkcnMvc2hhcGV4 bWwueG1sUEsBAi0AFAAGAAgAAAAhACCHvpTEAAAA3QAAAA8AAAAAAAAAAAAAAAAAmAIAAGRycy9k b3ducmV2LnhtbFBLBQYAAAAABAAEAPUAAACJAwAAAAA= " fillcolor="black" strokeweight=".5pt">
                        <v:fill r:id="rId450" o:title="" type="pattern"/>
                      </v:shape>
                      <v:shape id="AutoShape 2279" o:spid="_x0000_s2222" type="#_x0000_t32" style="position:absolute;left:3120;top:6005;width:1080;height:20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mxBMMAAADdAAAADwAAAGRycy9kb3ducmV2LnhtbERPTWvCQBC9F/wPywi91d3kUEp0lSAI VmnBtBdvQ3ZMotnZsLs16b/vFgq9zeN9zmoz2V7cyYfOsYZsoUAQ18503Gj4/Ng9vYAIEdlg75g0 fFOAzXr2sMLCuJFPdK9iI1IIhwI1tDEOhZShbsliWLiBOHEX5y3GBH0jjccxhdte5ko9S4sdp4YW B9q2VN+qL6vBdlP1+ta8+0NtMTtfTyWVx1Hrx/lULkFEmuK/+M+9N2m+Ujn8fpNOkOs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KpsQTDAAAA3QAAAA8AAAAAAAAAAAAA AAAAoQIAAGRycy9kb3ducmV2LnhtbFBLBQYAAAAABAAEAPkAAACRAwAAAAA= " strokeweight=".5pt"/>
                      <v:shape id="AutoShape 2280" o:spid="_x0000_s2223" type="#_x0000_t32" style="position:absolute;left:3120;top:6372;width:1080;height:2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Dl8sMAAADdAAAADwAAAGRycy9kb3ducmV2LnhtbERPTUsDMRC9F/wPYQRvNlFLkbVpKYqi hSKuHjwOm3GTdjNZknS7/fdGEHqbx/ucxWr0nRgoJhdYw81UgSBugnHcavj6fL6+B5EyssEuMGk4 UYLV8mKywMqEI3/QUOdWlBBOFWqwOfeVlKmx5DFNQ09cuJ8QPeYCYytNxGMJ9528VWouPTouDRZ7 erTU7OuD1/C027j12/tm9u0Ou/iy3Y+DRav11eW4fgCRacxn8b/71ZT5St3B3zflBLn8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Yg5fLDAAAA3QAAAA8AAAAAAAAAAAAA AAAAoQIAAGRycy9kb3ducmV2LnhtbFBLBQYAAAAABAAEAPkAAACRAwAAAAA= " strokeweight=".5pt"/>
                      <v:shape id="AutoShape 2281" o:spid="_x0000_s2224" type="#_x0000_t32" style="position:absolute;left:2520;top:6245;width:49;height: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pJTMIAAADdAAAADwAAAGRycy9kb3ducmV2LnhtbERP32vCMBB+H+x/CDfY20yUIaMzypAJ 2xB02fD5aM622FxKkrX1vzeCsLf7+H7eYjW6VvQUYuNZw3SiQBCX3jZcafj92Ty9gIgJ2WLrmTSc KcJqeX+3wML6gb+pN6kSOYRjgRrqlLpCyljW5DBOfEecuaMPDlOGoZI24JDDXStnSs2lw4ZzQ40d rWsqT+bPadjupzuzT0Z+fr3zYT2o86kPRuvHh/HtFUSiMf2Lb+4Pm+cr9QzXb/IJcnk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GpJTMIAAADdAAAADwAAAAAAAAAAAAAA AAChAgAAZHJzL2Rvd25yZXYueG1sUEsFBgAAAAAEAAQA+QAAAJADAAAAAA== ">
                        <v:stroke endarrow="block" endarrowwidth="narrow"/>
                      </v:shape>
                      <v:shape id="AutoShape 2282" o:spid="_x0000_s2225" type="#_x0000_t32" style="position:absolute;left:2591;top:6341;width:49;height: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C0xcQAAADdAAAADwAAAGRycy9kb3ducmV2LnhtbERPTWsCMRC9F/wPYQQvpSYVWnU1ihWV HnqpFsHbsBl3FzeTNYnr9t83hUJv83ifM192thYt+VA51vA8VCCIc2cqLjR8HbZPExAhIhusHZOG bwqwXPQe5pgZd+dPavexECmEQ4YayhibTMqQl2QxDF1DnLiz8xZjgr6QxuM9hdtajpR6lRYrTg0l NrQuKb/sb1bD9TC9bsdH27K/TR9Pu2q3+XizWg/63WoGIlIX/8V/7neT5iv1Ar/fpBPk4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cLTFxAAAAN0AAAAPAAAAAAAAAAAA AAAAAKECAABkcnMvZG93bnJldi54bWxQSwUGAAAAAAQABAD5AAAAkgMAAAAA ">
                        <v:stroke endarrow="block" endarrowwidth="narrow"/>
                      </v:shape>
                      <v:shape id="Text Box 2283" o:spid="_x0000_s2226" type="#_x0000_t202" style="position:absolute;left:1608;top:5989;width:360;height:3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xaxMQA AADdAAAADwAAAGRycy9kb3ducmV2LnhtbESPQWsCMRCF74X+hzAFb92kYsVuN0qpCJ4qalvobdiM u0s3k7CJ7vrvjSB4m+G9982bYjHYVpyoC41jDS+ZAkFcOtNwpeF7v3qegQgR2WDrmDScKcBi/vhQ YG5cz1s67WIlEoRDjhrqGH0uZShrshgy54mTdnCdxZjWrpKmwz7BbSvHSk2lxYbThRo9fdZU/u+O VsPP1+Hvd6I21dK++t4NSrJ9k1qPnoaPdxCRhng339Jrk+onIly/SSPI+QUAAP//AwBQSwECLQAU AAYACAAAACEA8PeKu/0AAADiAQAAEwAAAAAAAAAAAAAAAAAAAAAAW0NvbnRlbnRfVHlwZXNdLnht bFBLAQItABQABgAIAAAAIQAx3V9h0gAAAI8BAAALAAAAAAAAAAAAAAAAAC4BAABfcmVscy8ucmVs c1BLAQItABQABgAIAAAAIQAzLwWeQQAAADkAAAAQAAAAAAAAAAAAAAAAACkCAABkcnMvc2hhcGV4 bWwueG1sUEsBAi0AFAAGAAgAAAAhAFCMWsTEAAAA3QAAAA8AAAAAAAAAAAAAAAAAmAIAAGRycy9k b3ducmV2LnhtbFBLBQYAAAAABAAEAPUAAACJAwAAAAA= " filled="f" stroked="f">
                        <v:textbox>
                          <w:txbxContent>
                            <w:p w:rsidR="002600CC" w:rsidRPr="005724B1" w:rsidRDefault="002600CC" w:rsidP="00606CA9">
                              <w:pPr>
                                <w:rPr>
                                  <w:sz w:val="20"/>
                                  <w:szCs w:val="20"/>
                                </w:rPr>
                              </w:pPr>
                              <w:r w:rsidRPr="005724B1">
                                <w:rPr>
                                  <w:sz w:val="20"/>
                                  <w:szCs w:val="20"/>
                                </w:rPr>
                                <w:t>S</w:t>
                              </w:r>
                            </w:p>
                          </w:txbxContent>
                        </v:textbox>
                      </v:shape>
                      <v:shape id="Text Box 2284" o:spid="_x0000_s2227" type="#_x0000_t202" style="position:absolute;left:2778;top:5921;width:360;height:3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D/X8MA AADdAAAADwAAAGRycy9kb3ducmV2LnhtbERPTWvCQBC9F/wPywi96a6ltjVmI0URPFmatoK3ITsm wexsyK4m/fddQehtHu9z0tVgG3GlzteONcymCgRx4UzNpYbvr+3kDYQPyAYbx6ThlzysstFDiolx PX/SNQ+liCHsE9RQhdAmUvqiIot+6lriyJ1cZzFE2JXSdNjHcNvIJ6VepMWaY0OFLa0rKs75xWr4 2Z+Oh2f1UW7svO3doCTbhdT6cTy8L0EEGsK/+O7emThfqVe4fRNPkNkfAAAA//8DAFBLAQItABQA BgAIAAAAIQDw94q7/QAAAOIBAAATAAAAAAAAAAAAAAAAAAAAAABbQ29udGVudF9UeXBlc10ueG1s UEsBAi0AFAAGAAgAAAAhADHdX2HSAAAAjwEAAAsAAAAAAAAAAAAAAAAALgEAAF9yZWxzLy5yZWxz UEsBAi0AFAAGAAgAAAAhADMvBZ5BAAAAOQAAABAAAAAAAAAAAAAAAAAAKQIAAGRycy9zaGFwZXht bC54bWxQSwECLQAUAAYACAAAACEAP8D/X8MAAADdAAAADwAAAAAAAAAAAAAAAACYAgAAZHJzL2Rv d25yZXYueG1sUEsFBgAAAAAEAAQA9QAAAIgDAAAAAA== " filled="f" stroked="f">
                        <v:textbox>
                          <w:txbxContent>
                            <w:p w:rsidR="002600CC" w:rsidRPr="005724B1" w:rsidRDefault="002600CC" w:rsidP="00606CA9">
                              <w:pPr>
                                <w:rPr>
                                  <w:sz w:val="20"/>
                                  <w:szCs w:val="20"/>
                                </w:rPr>
                              </w:pPr>
                              <w:r>
                                <w:rPr>
                                  <w:sz w:val="20"/>
                                  <w:szCs w:val="20"/>
                                </w:rPr>
                                <w:t>O</w:t>
                              </w:r>
                            </w:p>
                          </w:txbxContent>
                        </v:textbox>
                      </v:shape>
                      <v:shape id="Text Box 2285" o:spid="_x0000_s2228" type="#_x0000_t202" style="position:absolute;left:4200;top:6115;width:360;height:3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9rLcUA AADdAAAADwAAAGRycy9kb3ducmV2LnhtbESPQWvCQBCF74L/YRmhN921tKKpq4hF6KnF2Aq9Ddkx CWZnQ3Y16b/vHAq9zfDevPfNejv4Rt2pi3VgC/OZAUVcBFdzaeHzdJguQcWE7LAJTBZ+KMJ2Mx6t MXOh5yPd81QqCeGYoYUqpTbTOhYVeYyz0BKLdgmdxyRrV2rXYS/hvtGPxiy0x5qlocKW9hUV1/zm LXy9X77PT+ajfPXPbR8Go9mvtLUPk2H3AirRkP7Nf9dvTvCNEVz5RkbQ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X2stxQAAAN0AAAAPAAAAAAAAAAAAAAAAAJgCAABkcnMv ZG93bnJldi54bWxQSwUGAAAAAAQABAD1AAAAigMAAAAA " filled="f" stroked="f">
                        <v:textbox>
                          <w:txbxContent>
                            <w:p w:rsidR="002600CC" w:rsidRPr="005724B1" w:rsidRDefault="002600CC" w:rsidP="00606CA9">
                              <w:pPr>
                                <w:rPr>
                                  <w:sz w:val="20"/>
                                  <w:szCs w:val="20"/>
                                </w:rPr>
                              </w:pPr>
                              <w:r>
                                <w:rPr>
                                  <w:sz w:val="20"/>
                                  <w:szCs w:val="20"/>
                                </w:rPr>
                                <w:t>D</w:t>
                              </w:r>
                            </w:p>
                          </w:txbxContent>
                        </v:textbox>
                      </v:shape>
                      <v:shape id="Text Box 2286" o:spid="_x0000_s2229" type="#_x0000_t202" style="position:absolute;left:4494;top:6115;width:600;height:3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POtsIA AADdAAAADwAAAGRycy9kb3ducmV2LnhtbERPTWvCQBC9C/6HZYTezK6lFRPdBLEUemrRquBtyI5J MDsbsluT/vtuodDbPN7nbIrRtuJOvW8ca1gkCgRx6UzDlYbj5+t8BcIHZIOtY9LwTR6KfDrZYGbc wHu6H0IlYgj7DDXUIXSZlL6syaJPXEccuavrLYYI+0qaHocYblv5qNRSWmw4NtTY0a6m8nb4shpO 79fL+Ul9VC/2uRvcqCTbVGr9MBu3axCBxvAv/nO/mThfqRR+v4knyPwHAAD//wMAUEsBAi0AFAAG AAgAAAAhAPD3irv9AAAA4gEAABMAAAAAAAAAAAAAAAAAAAAAAFtDb250ZW50X1R5cGVzXS54bWxQ SwECLQAUAAYACAAAACEAMd1fYdIAAACPAQAACwAAAAAAAAAAAAAAAAAuAQAAX3JlbHMvLnJlbHNQ SwECLQAUAAYACAAAACEAMy8FnkEAAAA5AAAAEAAAAAAAAAAAAAAAAAApAgAAZHJzL3NoYXBleG1s LnhtbFBLAQItABQABgAIAAAAIQAhE862wgAAAN0AAAAPAAAAAAAAAAAAAAAAAJgCAABkcnMvZG93 bnJldi54bWxQSwUGAAAAAAQABAD1AAAAhwMAAAAA " filled="f" stroked="f">
                        <v:textbox>
                          <w:txbxContent>
                            <w:p w:rsidR="002600CC" w:rsidRPr="005724B1" w:rsidRDefault="002600CC" w:rsidP="00606CA9">
                              <w:pPr>
                                <w:rPr>
                                  <w:sz w:val="20"/>
                                  <w:szCs w:val="20"/>
                                </w:rPr>
                              </w:pPr>
                              <w:r>
                                <w:rPr>
                                  <w:sz w:val="20"/>
                                  <w:szCs w:val="20"/>
                                </w:rPr>
                                <w:t>D’</w:t>
                              </w:r>
                            </w:p>
                          </w:txbxContent>
                        </v:textbox>
                      </v:shape>
                      <v:shape id="AutoShape 2287" o:spid="_x0000_s2230" type="#_x0000_t32" style="position:absolute;left:4272;top:6149;width:0;height:28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Fc2MUAAADdAAAADwAAAGRycy9kb3ducmV2LnhtbESPQWvDMAyF74P9B6PCbovTHkrJ6pa2 LJAel607i1hLwmI5xE6a7NdPh8FuEu/pvU/74+w6NdEQWs8G1kkKirjytuXawMd7/rwDFSKyxc4z GVgowPHw+LDHzPo7v9FUxlpJCIcMDTQx9pnWoWrIYUh8Tyzalx8cRlmHWtsB7xLuOr1J06122LI0 NNjTpaHquxydgZBP57P+vN5ed8tYzqdrsfzUhTFPq/n0AirSHP/Nf9eFFfx0LfzyjYygD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OFc2MUAAADdAAAADwAAAAAAAAAA AAAAAAChAgAAZHJzL2Rvd25yZXYueG1sUEsFBgAAAAAEAAQA+QAAAJMDAAAAAA== " strokeweight=".5pt">
                        <v:stroke startarrow="block" startarrowwidth="narrow" startarrowlength="short" endarrow="block" endarrowwidth="narrow" endarrowlength="short"/>
                      </v:shape>
                      <v:shape id="AutoShape 2288" o:spid="_x0000_s2231" type="#_x0000_t32" style="position:absolute;left:4560;top:6005;width:0;height: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635Q8IAAADdAAAADwAAAGRycy9kb3ducmV2LnhtbERPS2uDQBC+F/Iflgnk1qzmEMS6hqQk oMfax3lwpyp1Z8XdGM2vzxYKvc3H95zsMJteTDS6zrKCeBuBIK6t7rhR8PF+eU5AOI+ssbdMChZy cMhXTxmm2t74jabKNyKEsEtRQev9kErp6pYMuq0diAP3bUeDPsCxkXrEWwg3vdxF0V4a7Dg0tDjQ a0v1T3U1CtxlOp3kV/l5TpZrNR/LYrk3hVKb9Xx8AeFp9v/iP3ehw/wojuH3m3CCzB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635Q8IAAADdAAAADwAAAAAAAAAAAAAA AAChAgAAZHJzL2Rvd25yZXYueG1sUEsFBgAAAAAEAAQA+QAAAJADAAAAAA== " strokeweight=".5pt">
                        <v:stroke startarrow="block" startarrowwidth="narrow" startarrowlength="short" endarrow="block" endarrowwidth="narrow" endarrowlength="short"/>
                      </v:shape>
                    </v:group>
                  </w:pict>
                </mc:Fallback>
              </mc:AlternateConten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iện tượng truyền sai lệch so với sự truyền thẳng khi ánh sáng gặp vật cản gọi là hiện tượng nhiễu xạ ánh sáng.</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Mỗi ánh sáng đơn sắc coi như một sóng có bước sóng xác định.</w:t>
            </w:r>
          </w:p>
        </w:tc>
      </w:tr>
      <w:tr w:rsidR="00606CA9" w:rsidRPr="00ED31E0" w:rsidTr="00043D2A">
        <w:trPr>
          <w:gridAfter w:val="1"/>
          <w:wAfter w:w="38" w:type="dxa"/>
          <w:trHeight w:val="324"/>
        </w:trPr>
        <w:tc>
          <w:tcPr>
            <w:tcW w:w="2981" w:type="dxa"/>
            <w:shd w:val="clear" w:color="auto" w:fill="auto"/>
          </w:tcPr>
          <w:p w:rsidR="00606CA9" w:rsidRPr="00043D2A" w:rsidRDefault="00606CA9" w:rsidP="00043D2A">
            <w:pPr>
              <w:jc w:val="both"/>
              <w:rPr>
                <w:sz w:val="28"/>
                <w:szCs w:val="28"/>
              </w:rPr>
            </w:pPr>
            <w:r w:rsidRPr="00043D2A">
              <w:rPr>
                <w:sz w:val="28"/>
                <w:szCs w:val="28"/>
              </w:rPr>
              <w:t>- Mô tả bố trí thí nghiệm Y-â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ệ những vạch sáng, tối </w:t>
            </w:r>
            <w:r w:rsidRPr="00043D2A">
              <w:rPr>
                <w:sz w:val="28"/>
                <w:szCs w:val="28"/>
              </w:rPr>
              <w:sym w:font="Symbol" w:char="F0AE"/>
            </w:r>
            <w:r w:rsidRPr="00043D2A">
              <w:rPr>
                <w:sz w:val="28"/>
                <w:szCs w:val="28"/>
              </w:rPr>
              <w:t xml:space="preserve"> hệ vận giao thoa.</w:t>
            </w:r>
          </w:p>
          <w:p w:rsidR="00606CA9" w:rsidRPr="00043D2A" w:rsidRDefault="00606CA9" w:rsidP="00043D2A">
            <w:pPr>
              <w:jc w:val="both"/>
              <w:rPr>
                <w:sz w:val="28"/>
                <w:szCs w:val="28"/>
              </w:rPr>
            </w:pPr>
            <w:r w:rsidRPr="00043D2A">
              <w:rPr>
                <w:sz w:val="28"/>
                <w:szCs w:val="28"/>
              </w:rPr>
              <w:t>- Y/c Hs giải thích tại sao lại xuất hiện những vân sáng, tối trên 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rong thí nghiệm này, có thể bỏ màn M đi được khô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Vẽ sơ đồ rút gọn của thí nghiệm Y-âng.</w:t>
            </w:r>
          </w:p>
          <w:p w:rsidR="00606CA9" w:rsidRPr="00043D2A" w:rsidRDefault="00606CA9" w:rsidP="00043D2A">
            <w:pPr>
              <w:jc w:val="both"/>
              <w:rPr>
                <w:sz w:val="28"/>
                <w:szCs w:val="28"/>
              </w:rPr>
            </w:pPr>
            <w:r w:rsidRPr="00043D2A">
              <w:rPr>
                <w:sz w:val="28"/>
                <w:szCs w:val="28"/>
              </w:rPr>
              <w:t xml:space="preserve">- </w:t>
            </w:r>
            <w:r w:rsidRPr="00043D2A">
              <w:rPr>
                <w:i/>
                <w:sz w:val="28"/>
                <w:szCs w:val="28"/>
              </w:rPr>
              <w:t>Lưu ý</w:t>
            </w:r>
            <w:r w:rsidRPr="00043D2A">
              <w:rPr>
                <w:sz w:val="28"/>
                <w:szCs w:val="28"/>
              </w:rPr>
              <w:t>: a và x thường rất bé (một, hai milimét). Còn D thường từ vài chục đến hàng trăm xentimét, do đó lấy gần đúng: d</w:t>
            </w:r>
            <w:r w:rsidRPr="00043D2A">
              <w:rPr>
                <w:sz w:val="28"/>
                <w:szCs w:val="28"/>
                <w:vertAlign w:val="subscript"/>
              </w:rPr>
              <w:t>2</w:t>
            </w:r>
            <w:r w:rsidRPr="00043D2A">
              <w:rPr>
                <w:sz w:val="28"/>
                <w:szCs w:val="28"/>
              </w:rPr>
              <w:t xml:space="preserve"> + d</w:t>
            </w:r>
            <w:r w:rsidRPr="00043D2A">
              <w:rPr>
                <w:sz w:val="28"/>
                <w:szCs w:val="28"/>
                <w:vertAlign w:val="subscript"/>
              </w:rPr>
              <w:t>1</w:t>
            </w:r>
            <w:r w:rsidRPr="00043D2A">
              <w:rPr>
                <w:sz w:val="28"/>
                <w:szCs w:val="28"/>
              </w:rPr>
              <w:t xml:space="preserve"> </w:t>
            </w:r>
            <w:r w:rsidRPr="00043D2A">
              <w:rPr>
                <w:sz w:val="28"/>
                <w:szCs w:val="28"/>
              </w:rPr>
              <w:sym w:font="Symbol" w:char="F0BB"/>
            </w:r>
            <w:r w:rsidRPr="00043D2A">
              <w:rPr>
                <w:sz w:val="28"/>
                <w:szCs w:val="28"/>
              </w:rPr>
              <w:t xml:space="preserve"> 2D</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ể tại A là vân sáng thì hai sóng gặp nhau tại A phải thoả mãn điều kiện gì?</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Làm thế nào để xác định vị trí vân tố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Lưu ý</w:t>
            </w:r>
            <w:r w:rsidRPr="00043D2A">
              <w:rPr>
                <w:sz w:val="28"/>
                <w:szCs w:val="28"/>
              </w:rPr>
              <w:t>: Đối với vân tối không có khái niệm bậc giao thoa.</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V nêu định nghĩa khoảng vân.</w:t>
            </w:r>
          </w:p>
          <w:p w:rsidR="00606CA9" w:rsidRPr="00043D2A" w:rsidRDefault="00606CA9" w:rsidP="00043D2A">
            <w:pPr>
              <w:jc w:val="both"/>
              <w:rPr>
                <w:sz w:val="28"/>
                <w:szCs w:val="28"/>
              </w:rPr>
            </w:pPr>
            <w:r w:rsidRPr="00043D2A">
              <w:rPr>
                <w:sz w:val="28"/>
                <w:szCs w:val="28"/>
              </w:rPr>
              <w:t>- Công thức xác định khoảng vâ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ại O, ta có x = 0, k = 0 và </w:t>
            </w:r>
            <w:r w:rsidRPr="00043D2A">
              <w:rPr>
                <w:sz w:val="28"/>
                <w:szCs w:val="28"/>
              </w:rPr>
              <w:sym w:font="Symbol" w:char="F064"/>
            </w:r>
            <w:r w:rsidRPr="00043D2A">
              <w:rPr>
                <w:sz w:val="28"/>
                <w:szCs w:val="28"/>
              </w:rPr>
              <w:t xml:space="preserve"> = 0 không phụ thuộc </w:t>
            </w:r>
            <w:r w:rsidRPr="00043D2A">
              <w:rPr>
                <w:sz w:val="28"/>
                <w:szCs w:val="28"/>
              </w:rPr>
              <w:sym w:font="Symbol" w:char="F06C"/>
            </w:r>
            <w:r w:rsidRPr="00043D2A">
              <w:rPr>
                <w:sz w:val="28"/>
                <w:szCs w:val="28"/>
              </w:rPr>
              <w:t xml:space="preserve">. </w:t>
            </w:r>
          </w:p>
          <w:p w:rsidR="00606CA9" w:rsidRPr="00043D2A" w:rsidRDefault="00606CA9" w:rsidP="00043D2A">
            <w:pPr>
              <w:jc w:val="both"/>
              <w:rPr>
                <w:sz w:val="28"/>
                <w:szCs w:val="28"/>
              </w:rPr>
            </w:pPr>
            <w:r w:rsidRPr="00043D2A">
              <w:rPr>
                <w:sz w:val="28"/>
                <w:szCs w:val="28"/>
              </w:rPr>
              <w:t>- Quan sát các vân giao thoa, có thể nhận biết vân nào là vân chính giữa khô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c HS đọc sách và cho biết hiện tượng giao thoa ánh sáng có ứng dụng để làm gì?</w:t>
            </w:r>
          </w:p>
        </w:tc>
        <w:tc>
          <w:tcPr>
            <w:tcW w:w="3129" w:type="dxa"/>
            <w:gridSpan w:val="5"/>
            <w:shd w:val="clear" w:color="auto" w:fill="auto"/>
          </w:tcPr>
          <w:p w:rsidR="00606CA9" w:rsidRPr="00043D2A" w:rsidRDefault="00606CA9" w:rsidP="00043D2A">
            <w:pPr>
              <w:jc w:val="both"/>
              <w:rPr>
                <w:sz w:val="28"/>
                <w:szCs w:val="28"/>
              </w:rPr>
            </w:pPr>
            <w:r w:rsidRPr="00043D2A">
              <w:rPr>
                <w:sz w:val="28"/>
                <w:szCs w:val="28"/>
              </w:rPr>
              <w:t>- HS đọc Sgk để tìm hiểu kết quả thí nghiệ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các kết quả thí nghiệm.</w:t>
            </w:r>
          </w:p>
          <w:p w:rsidR="00606CA9" w:rsidRPr="00043D2A" w:rsidRDefault="00606CA9" w:rsidP="00043D2A">
            <w:pPr>
              <w:jc w:val="both"/>
              <w:rPr>
                <w:sz w:val="28"/>
                <w:szCs w:val="28"/>
              </w:rPr>
            </w:pPr>
            <w:r w:rsidRPr="00043D2A">
              <w:rPr>
                <w:sz w:val="28"/>
                <w:szCs w:val="28"/>
              </w:rPr>
              <w:t>- Kết quả thí nghiệm có thể giải thích bằng giao thoa của hai sóng:</w:t>
            </w:r>
          </w:p>
          <w:p w:rsidR="00606CA9" w:rsidRPr="00043D2A" w:rsidRDefault="00606CA9" w:rsidP="00043D2A">
            <w:pPr>
              <w:jc w:val="both"/>
              <w:rPr>
                <w:sz w:val="28"/>
                <w:szCs w:val="28"/>
              </w:rPr>
            </w:pPr>
            <w:r w:rsidRPr="00043D2A">
              <w:rPr>
                <w:sz w:val="28"/>
                <w:szCs w:val="28"/>
              </w:rPr>
              <w:t>+ Hai sóng phát ra từ F</w:t>
            </w:r>
            <w:r w:rsidRPr="00043D2A">
              <w:rPr>
                <w:sz w:val="28"/>
                <w:szCs w:val="28"/>
                <w:vertAlign w:val="subscript"/>
              </w:rPr>
              <w:t>1</w:t>
            </w:r>
            <w:r w:rsidRPr="00043D2A">
              <w:rPr>
                <w:sz w:val="28"/>
                <w:szCs w:val="28"/>
              </w:rPr>
              <w:t>, F</w:t>
            </w:r>
            <w:r w:rsidRPr="00043D2A">
              <w:rPr>
                <w:sz w:val="28"/>
                <w:szCs w:val="28"/>
                <w:vertAlign w:val="subscript"/>
              </w:rPr>
              <w:t>2</w:t>
            </w:r>
            <w:r w:rsidRPr="00043D2A">
              <w:rPr>
                <w:sz w:val="28"/>
                <w:szCs w:val="28"/>
              </w:rPr>
              <w:t xml:space="preserve"> là hai sóng kết hợp.</w:t>
            </w:r>
          </w:p>
          <w:p w:rsidR="00606CA9" w:rsidRPr="00043D2A" w:rsidRDefault="00606CA9" w:rsidP="00043D2A">
            <w:pPr>
              <w:jc w:val="both"/>
              <w:rPr>
                <w:sz w:val="28"/>
                <w:szCs w:val="28"/>
              </w:rPr>
            </w:pPr>
            <w:r w:rsidRPr="00043D2A">
              <w:rPr>
                <w:sz w:val="28"/>
                <w:szCs w:val="28"/>
              </w:rPr>
              <w:t>+ Gặp nhau trên M đã giao thoa với nhau.</w:t>
            </w:r>
          </w:p>
          <w:p w:rsidR="00606CA9" w:rsidRPr="00043D2A" w:rsidRDefault="00606CA9" w:rsidP="00043D2A">
            <w:pPr>
              <w:jc w:val="both"/>
              <w:rPr>
                <w:sz w:val="28"/>
                <w:szCs w:val="28"/>
              </w:rPr>
            </w:pPr>
            <w:r w:rsidRPr="00043D2A">
              <w:rPr>
                <w:sz w:val="28"/>
                <w:szCs w:val="28"/>
              </w:rPr>
              <w:t>- Không những “được” mà còn “nên” bỏ, để ánh sáng từ F</w:t>
            </w:r>
            <w:r w:rsidRPr="00043D2A">
              <w:rPr>
                <w:sz w:val="28"/>
                <w:szCs w:val="28"/>
                <w:vertAlign w:val="subscript"/>
              </w:rPr>
              <w:t>1</w:t>
            </w:r>
            <w:r w:rsidRPr="00043D2A">
              <w:rPr>
                <w:sz w:val="28"/>
                <w:szCs w:val="28"/>
              </w:rPr>
              <w:t>, F</w:t>
            </w:r>
            <w:r w:rsidRPr="00043D2A">
              <w:rPr>
                <w:sz w:val="28"/>
                <w:szCs w:val="28"/>
                <w:vertAlign w:val="subscript"/>
              </w:rPr>
              <w:t>2</w:t>
            </w:r>
            <w:r w:rsidRPr="00043D2A">
              <w:rPr>
                <w:sz w:val="28"/>
                <w:szCs w:val="28"/>
              </w:rPr>
              <w:t xml:space="preserve"> rọi qua kính lúp vào mắt, vân quan sát được sẽ sáng hơn. Nếu dùng nguồn laze thì phải đặt 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S dựa trên sơ đồ rút gọn cùng với GV đi tìm hiệu đường đi của hai sóng đến A.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ăng cường lẫn nhau </w:t>
            </w:r>
          </w:p>
          <w:p w:rsidR="00606CA9" w:rsidRPr="00043D2A" w:rsidRDefault="00606CA9" w:rsidP="00043D2A">
            <w:pPr>
              <w:jc w:val="both"/>
              <w:rPr>
                <w:sz w:val="28"/>
                <w:szCs w:val="28"/>
              </w:rPr>
            </w:pPr>
            <w:r w:rsidRPr="00043D2A">
              <w:rPr>
                <w:sz w:val="28"/>
                <w:szCs w:val="28"/>
              </w:rPr>
              <w:t>hay d</w:t>
            </w:r>
            <w:r w:rsidRPr="00043D2A">
              <w:rPr>
                <w:sz w:val="28"/>
                <w:szCs w:val="28"/>
                <w:vertAlign w:val="subscript"/>
              </w:rPr>
              <w:t>2</w:t>
            </w:r>
            <w:r w:rsidRPr="00043D2A">
              <w:rPr>
                <w:sz w:val="28"/>
                <w:szCs w:val="28"/>
              </w:rPr>
              <w:t xml:space="preserve"> – d</w:t>
            </w:r>
            <w:r w:rsidRPr="00043D2A">
              <w:rPr>
                <w:sz w:val="28"/>
                <w:szCs w:val="28"/>
                <w:vertAlign w:val="subscript"/>
              </w:rPr>
              <w:t>1</w:t>
            </w:r>
            <w:r w:rsidRPr="00043D2A">
              <w:rPr>
                <w:sz w:val="28"/>
                <w:szCs w:val="28"/>
              </w:rPr>
              <w:t xml:space="preserve"> = k</w:t>
            </w:r>
            <w:r w:rsidRPr="00043D2A">
              <w:rPr>
                <w:sz w:val="28"/>
                <w:szCs w:val="28"/>
              </w:rPr>
              <w:sym w:font="Symbol" w:char="F06C"/>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24"/>
                <w:sz w:val="28"/>
                <w:szCs w:val="28"/>
              </w:rPr>
              <w:object w:dxaOrig="1060" w:dyaOrig="660">
                <v:shape id="_x0000_i1581" type="#_x0000_t75" style="width:53.2pt;height:33.2pt" o:ole="">
                  <v:imagedata r:id="rId1126" o:title=""/>
                </v:shape>
                <o:OLEObject Type="Embed" ProgID="Equation.DSMT4" ShapeID="_x0000_i1581" DrawAspect="Content" ObjectID="_1629614648" r:id="rId1127"/>
              </w:objec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với k = 0, </w:t>
            </w:r>
            <w:r w:rsidRPr="00043D2A">
              <w:rPr>
                <w:sz w:val="28"/>
                <w:szCs w:val="28"/>
              </w:rPr>
              <w:sym w:font="Symbol" w:char="F0B1"/>
            </w:r>
            <w:r w:rsidRPr="00043D2A">
              <w:rPr>
                <w:sz w:val="28"/>
                <w:szCs w:val="28"/>
              </w:rPr>
              <w:t xml:space="preserve"> 1, </w:t>
            </w:r>
            <w:r w:rsidRPr="00043D2A">
              <w:rPr>
                <w:sz w:val="28"/>
                <w:szCs w:val="28"/>
              </w:rPr>
              <w:sym w:font="Symbol" w:char="F0B1"/>
            </w:r>
            <w:r w:rsidRPr="00043D2A">
              <w:rPr>
                <w:sz w:val="28"/>
                <w:szCs w:val="28"/>
              </w:rPr>
              <w:t>2,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Vì xen chính giữa hai vân sáng là một vân tối nên:</w:t>
            </w:r>
          </w:p>
          <w:p w:rsidR="00606CA9" w:rsidRPr="00043D2A" w:rsidRDefault="00606CA9" w:rsidP="00043D2A">
            <w:pPr>
              <w:jc w:val="both"/>
              <w:rPr>
                <w:sz w:val="28"/>
                <w:szCs w:val="28"/>
              </w:rPr>
            </w:pPr>
            <w:r w:rsidRPr="00043D2A">
              <w:rPr>
                <w:sz w:val="28"/>
                <w:szCs w:val="28"/>
              </w:rPr>
              <w:t>d</w:t>
            </w:r>
            <w:r w:rsidRPr="00043D2A">
              <w:rPr>
                <w:sz w:val="28"/>
                <w:szCs w:val="28"/>
                <w:vertAlign w:val="subscript"/>
              </w:rPr>
              <w:t>2</w:t>
            </w:r>
            <w:r w:rsidRPr="00043D2A">
              <w:rPr>
                <w:sz w:val="28"/>
                <w:szCs w:val="28"/>
              </w:rPr>
              <w:t xml:space="preserve"> – d</w:t>
            </w:r>
            <w:r w:rsidRPr="00043D2A">
              <w:rPr>
                <w:sz w:val="28"/>
                <w:szCs w:val="28"/>
                <w:vertAlign w:val="subscript"/>
              </w:rPr>
              <w:t>1</w:t>
            </w:r>
            <w:r w:rsidRPr="00043D2A">
              <w:rPr>
                <w:sz w:val="28"/>
                <w:szCs w:val="28"/>
              </w:rPr>
              <w:t xml:space="preserve"> = (k’ + </w:t>
            </w:r>
            <w:r w:rsidRPr="00043D2A">
              <w:rPr>
                <w:position w:val="-24"/>
                <w:sz w:val="28"/>
                <w:szCs w:val="28"/>
                <w:lang w:val="es-MX"/>
              </w:rPr>
              <w:object w:dxaOrig="240" w:dyaOrig="660">
                <v:shape id="_x0000_i1582" type="#_x0000_t75" style="width:12.5pt;height:33.8pt" o:ole="">
                  <v:imagedata r:id="rId1128" o:title=""/>
                </v:shape>
                <o:OLEObject Type="Embed" ProgID="Equation.DSMT4" ShapeID="_x0000_i1582" DrawAspect="Content" ObjectID="_1629614649" r:id="rId1129"/>
              </w:object>
            </w:r>
            <w:r w:rsidRPr="00043D2A">
              <w:rPr>
                <w:sz w:val="28"/>
                <w:szCs w:val="28"/>
              </w:rPr>
              <w:t>)</w:t>
            </w:r>
            <w:r w:rsidRPr="00043D2A">
              <w:rPr>
                <w:sz w:val="28"/>
                <w:szCs w:val="28"/>
              </w:rPr>
              <w:sym w:font="Symbol" w:char="F06C"/>
            </w:r>
          </w:p>
          <w:p w:rsidR="00606CA9" w:rsidRPr="00043D2A" w:rsidRDefault="00606CA9" w:rsidP="00043D2A">
            <w:pPr>
              <w:jc w:val="both"/>
              <w:rPr>
                <w:sz w:val="28"/>
                <w:szCs w:val="28"/>
              </w:rPr>
            </w:pPr>
            <w:r w:rsidRPr="00043D2A">
              <w:rPr>
                <w:position w:val="-24"/>
                <w:sz w:val="28"/>
                <w:szCs w:val="28"/>
              </w:rPr>
              <w:object w:dxaOrig="1660" w:dyaOrig="660">
                <v:shape id="_x0000_i1583" type="#_x0000_t75" style="width:83.25pt;height:33.2pt" o:ole="">
                  <v:imagedata r:id="rId1130" o:title=""/>
                </v:shape>
                <o:OLEObject Type="Embed" ProgID="Equation.DSMT4" ShapeID="_x0000_i1583" DrawAspect="Content" ObjectID="_1629614650" r:id="rId1131"/>
              </w:object>
            </w:r>
          </w:p>
          <w:p w:rsidR="00606CA9" w:rsidRPr="00043D2A" w:rsidRDefault="00606CA9" w:rsidP="00043D2A">
            <w:pPr>
              <w:jc w:val="both"/>
              <w:rPr>
                <w:sz w:val="28"/>
                <w:szCs w:val="28"/>
              </w:rPr>
            </w:pPr>
            <w:r w:rsidRPr="00043D2A">
              <w:rPr>
                <w:sz w:val="28"/>
                <w:szCs w:val="28"/>
              </w:rPr>
              <w:t xml:space="preserve">với k’ = 0, </w:t>
            </w:r>
            <w:r w:rsidRPr="00043D2A">
              <w:rPr>
                <w:sz w:val="28"/>
                <w:szCs w:val="28"/>
              </w:rPr>
              <w:sym w:font="Symbol" w:char="F0B1"/>
            </w:r>
            <w:r w:rsidRPr="00043D2A">
              <w:rPr>
                <w:sz w:val="28"/>
                <w:szCs w:val="28"/>
              </w:rPr>
              <w:t xml:space="preserve"> 1, </w:t>
            </w:r>
            <w:r w:rsidRPr="00043D2A">
              <w:rPr>
                <w:sz w:val="28"/>
                <w:szCs w:val="28"/>
              </w:rPr>
              <w:sym w:font="Symbol" w:char="F0B1"/>
            </w:r>
            <w:r w:rsidRPr="00043D2A">
              <w:rPr>
                <w:sz w:val="28"/>
                <w:szCs w:val="28"/>
              </w:rPr>
              <w:t>2,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hi nhận định nghĩa.</w:t>
            </w:r>
          </w:p>
          <w:p w:rsidR="00606CA9" w:rsidRPr="00043D2A" w:rsidRDefault="00606CA9" w:rsidP="00043D2A">
            <w:pPr>
              <w:tabs>
                <w:tab w:val="center" w:pos="1480"/>
                <w:tab w:val="right" w:pos="2960"/>
              </w:tabs>
              <w:jc w:val="both"/>
              <w:rPr>
                <w:sz w:val="28"/>
                <w:szCs w:val="28"/>
              </w:rPr>
            </w:pPr>
            <w:r w:rsidRPr="00043D2A">
              <w:rPr>
                <w:sz w:val="28"/>
                <w:szCs w:val="28"/>
              </w:rPr>
              <w:tab/>
            </w:r>
            <w:r w:rsidRPr="00043D2A">
              <w:rPr>
                <w:position w:val="-24"/>
                <w:sz w:val="28"/>
                <w:szCs w:val="28"/>
              </w:rPr>
              <w:object w:dxaOrig="2860" w:dyaOrig="660">
                <v:shape id="_x0000_i1584" type="#_x0000_t75" style="width:143.35pt;height:33.2pt" o:ole="">
                  <v:imagedata r:id="rId1132" o:title=""/>
                </v:shape>
                <o:OLEObject Type="Embed" ProgID="Equation.DSMT4" ShapeID="_x0000_i1584" DrawAspect="Content" ObjectID="_1629614651" r:id="rId1133"/>
              </w:object>
            </w:r>
          </w:p>
          <w:p w:rsidR="00606CA9" w:rsidRPr="00043D2A" w:rsidRDefault="00606CA9" w:rsidP="00043D2A">
            <w:pPr>
              <w:tabs>
                <w:tab w:val="center" w:pos="1480"/>
                <w:tab w:val="right" w:pos="2960"/>
              </w:tabs>
              <w:jc w:val="both"/>
              <w:rPr>
                <w:sz w:val="28"/>
                <w:szCs w:val="28"/>
              </w:rPr>
            </w:pPr>
            <w:r w:rsidRPr="00043D2A">
              <w:rPr>
                <w:sz w:val="28"/>
                <w:szCs w:val="28"/>
              </w:rPr>
              <w:sym w:font="Symbol" w:char="F0AE"/>
            </w:r>
            <w:r w:rsidRPr="00043D2A">
              <w:rPr>
                <w:sz w:val="28"/>
                <w:szCs w:val="28"/>
              </w:rPr>
              <w:t xml:space="preserve"> </w:t>
            </w:r>
            <w:r w:rsidRPr="00043D2A">
              <w:rPr>
                <w:position w:val="-24"/>
                <w:sz w:val="28"/>
                <w:szCs w:val="28"/>
              </w:rPr>
              <w:object w:dxaOrig="740" w:dyaOrig="660">
                <v:shape id="_x0000_i1585" type="#_x0000_t75" style="width:36.95pt;height:33.2pt" o:ole="">
                  <v:imagedata r:id="rId1134" o:title=""/>
                </v:shape>
                <o:OLEObject Type="Embed" ProgID="Equation.DSMT4" ShapeID="_x0000_i1585" DrawAspect="Content" ObjectID="_1629614652" r:id="rId1135"/>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hông, nếu là ánh sáng đơn sắc </w:t>
            </w:r>
            <w:r w:rsidRPr="00043D2A">
              <w:rPr>
                <w:sz w:val="28"/>
                <w:szCs w:val="28"/>
              </w:rPr>
              <w:sym w:font="Symbol" w:char="F0AE"/>
            </w:r>
            <w:r w:rsidRPr="00043D2A">
              <w:rPr>
                <w:sz w:val="28"/>
                <w:szCs w:val="28"/>
              </w:rPr>
              <w:t xml:space="preserve"> để tìm sử dụng ánh sáng trắng.</w:t>
            </w:r>
          </w:p>
          <w:p w:rsidR="00606CA9" w:rsidRPr="00043D2A" w:rsidRDefault="00606CA9" w:rsidP="00043D2A">
            <w:pPr>
              <w:jc w:val="both"/>
              <w:rPr>
                <w:sz w:val="28"/>
                <w:szCs w:val="28"/>
              </w:rPr>
            </w:pPr>
            <w:r w:rsidRPr="00043D2A">
              <w:rPr>
                <w:sz w:val="28"/>
                <w:szCs w:val="28"/>
              </w:rPr>
              <w:t>- HS đọc Sgk và thảo luận về ứng dụng của hiện tượng giao thoa.</w:t>
            </w:r>
          </w:p>
        </w:tc>
        <w:tc>
          <w:tcPr>
            <w:tcW w:w="4229" w:type="dxa"/>
            <w:gridSpan w:val="4"/>
            <w:shd w:val="clear" w:color="auto" w:fill="auto"/>
          </w:tcPr>
          <w:p w:rsidR="00606CA9" w:rsidRPr="00043D2A" w:rsidRDefault="00606CA9" w:rsidP="00043D2A">
            <w:pPr>
              <w:jc w:val="both"/>
              <w:rPr>
                <w:b/>
                <w:sz w:val="28"/>
                <w:szCs w:val="28"/>
              </w:rPr>
            </w:pPr>
            <w:r w:rsidRPr="00043D2A">
              <w:rPr>
                <w:b/>
                <w:sz w:val="28"/>
                <w:szCs w:val="28"/>
              </w:rPr>
              <w:t>II. Hiện tượng giao thoa ánh sáng</w:t>
            </w:r>
          </w:p>
          <w:p w:rsidR="00606CA9" w:rsidRPr="00043D2A" w:rsidRDefault="00606CA9" w:rsidP="00043D2A">
            <w:pPr>
              <w:jc w:val="both"/>
              <w:rPr>
                <w:b/>
                <w:i/>
                <w:sz w:val="28"/>
                <w:szCs w:val="28"/>
              </w:rPr>
            </w:pPr>
            <w:r w:rsidRPr="00043D2A">
              <w:rPr>
                <w:b/>
                <w:i/>
                <w:sz w:val="28"/>
                <w:szCs w:val="28"/>
              </w:rPr>
              <w:t xml:space="preserve">1. Thí nghiệm Y-âng về giao thoa ánh sáng </w:t>
            </w:r>
          </w:p>
          <w:p w:rsidR="00606CA9" w:rsidRPr="00043D2A" w:rsidRDefault="00606CA9" w:rsidP="00043D2A">
            <w:pPr>
              <w:jc w:val="both"/>
              <w:rPr>
                <w:sz w:val="28"/>
                <w:szCs w:val="28"/>
              </w:rPr>
            </w:pPr>
          </w:p>
          <w:p w:rsidR="00606CA9" w:rsidRPr="00043D2A" w:rsidRDefault="00F5559C" w:rsidP="00043D2A">
            <w:pPr>
              <w:jc w:val="both"/>
              <w:rPr>
                <w:sz w:val="28"/>
                <w:szCs w:val="28"/>
              </w:rPr>
            </w:pPr>
            <w:r>
              <w:rPr>
                <w:b/>
                <w:i/>
                <w:noProof/>
                <w:sz w:val="28"/>
                <w:szCs w:val="28"/>
              </w:rPr>
              <mc:AlternateContent>
                <mc:Choice Requires="wpg">
                  <w:drawing>
                    <wp:anchor distT="0" distB="0" distL="114300" distR="114300" simplePos="0" relativeHeight="251698176" behindDoc="0" locked="0" layoutInCell="1" allowOverlap="1">
                      <wp:simplePos x="0" y="0"/>
                      <wp:positionH relativeFrom="column">
                        <wp:posOffset>6985</wp:posOffset>
                      </wp:positionH>
                      <wp:positionV relativeFrom="paragraph">
                        <wp:posOffset>-36195</wp:posOffset>
                      </wp:positionV>
                      <wp:extent cx="2334260" cy="1071880"/>
                      <wp:effectExtent l="0" t="1905" r="1905" b="2540"/>
                      <wp:wrapNone/>
                      <wp:docPr id="953" name="Group 2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4260" cy="1071880"/>
                                <a:chOff x="1520" y="11437"/>
                                <a:chExt cx="3676" cy="1688"/>
                              </a:xfrm>
                            </wpg:grpSpPr>
                            <wps:wsp>
                              <wps:cNvPr id="954" name="AutoShape 2290"/>
                              <wps:cNvSpPr>
                                <a:spLocks noChangeArrowheads="1"/>
                              </wps:cNvSpPr>
                              <wps:spPr bwMode="auto">
                                <a:xfrm>
                                  <a:off x="1656" y="12269"/>
                                  <a:ext cx="144" cy="144"/>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55" name="AutoShape 2291"/>
                              <wps:cNvCnPr>
                                <a:cxnSpLocks noChangeShapeType="1"/>
                              </wps:cNvCnPr>
                              <wps:spPr bwMode="auto">
                                <a:xfrm>
                                  <a:off x="2400" y="11729"/>
                                  <a:ext cx="0" cy="5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56" name="AutoShape 2292"/>
                              <wps:cNvCnPr>
                                <a:cxnSpLocks noChangeShapeType="1"/>
                              </wps:cNvCnPr>
                              <wps:spPr bwMode="auto">
                                <a:xfrm>
                                  <a:off x="2400" y="12369"/>
                                  <a:ext cx="0" cy="5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57" name="Rectangle 2293"/>
                              <wps:cNvSpPr>
                                <a:spLocks noChangeArrowheads="1"/>
                              </wps:cNvSpPr>
                              <wps:spPr bwMode="auto">
                                <a:xfrm>
                                  <a:off x="2040" y="11909"/>
                                  <a:ext cx="120" cy="8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8" name="AutoShape 2294"/>
                              <wps:cNvCnPr>
                                <a:cxnSpLocks noChangeShapeType="1"/>
                              </wps:cNvCnPr>
                              <wps:spPr bwMode="auto">
                                <a:xfrm>
                                  <a:off x="3600" y="11746"/>
                                  <a:ext cx="0"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59" name="AutoShape 2295"/>
                              <wps:cNvCnPr>
                                <a:cxnSpLocks noChangeShapeType="1"/>
                              </wps:cNvCnPr>
                              <wps:spPr bwMode="auto">
                                <a:xfrm>
                                  <a:off x="4800" y="11740"/>
                                  <a:ext cx="0" cy="121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0" name="AutoShape 2296"/>
                              <wps:cNvCnPr>
                                <a:cxnSpLocks noChangeShapeType="1"/>
                              </wps:cNvCnPr>
                              <wps:spPr bwMode="auto">
                                <a:xfrm>
                                  <a:off x="3600" y="12563"/>
                                  <a:ext cx="0" cy="38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1" name="AutoShape 2297"/>
                              <wps:cNvCnPr>
                                <a:cxnSpLocks noChangeShapeType="1"/>
                              </wps:cNvCnPr>
                              <wps:spPr bwMode="auto">
                                <a:xfrm>
                                  <a:off x="3600" y="12165"/>
                                  <a:ext cx="0" cy="34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2" name="AutoShape 2298"/>
                              <wps:cNvCnPr>
                                <a:cxnSpLocks noChangeShapeType="1"/>
                              </wps:cNvCnPr>
                              <wps:spPr bwMode="auto">
                                <a:xfrm>
                                  <a:off x="1800" y="12341"/>
                                  <a:ext cx="60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963" name="Group 2299"/>
                              <wpg:cNvGrpSpPr>
                                <a:grpSpLocks/>
                              </wpg:cNvGrpSpPr>
                              <wpg:grpSpPr bwMode="auto">
                                <a:xfrm>
                                  <a:off x="2400" y="11891"/>
                                  <a:ext cx="789" cy="450"/>
                                  <a:chOff x="2400" y="11891"/>
                                  <a:chExt cx="789" cy="450"/>
                                </a:xfrm>
                              </wpg:grpSpPr>
                              <wps:wsp>
                                <wps:cNvPr id="964" name="AutoShape 2300"/>
                                <wps:cNvCnPr>
                                  <a:cxnSpLocks noChangeShapeType="1"/>
                                </wps:cNvCnPr>
                                <wps:spPr bwMode="auto">
                                  <a:xfrm flipV="1">
                                    <a:off x="2400" y="12112"/>
                                    <a:ext cx="789" cy="22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65" name="AutoShape 2301"/>
                                <wps:cNvCnPr>
                                  <a:cxnSpLocks noChangeShapeType="1"/>
                                </wps:cNvCnPr>
                                <wps:spPr bwMode="auto">
                                  <a:xfrm flipV="1">
                                    <a:off x="2400" y="11891"/>
                                    <a:ext cx="621" cy="45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66" name="Group 2302"/>
                              <wpg:cNvGrpSpPr>
                                <a:grpSpLocks/>
                              </wpg:cNvGrpSpPr>
                              <wpg:grpSpPr bwMode="auto">
                                <a:xfrm flipV="1">
                                  <a:off x="2400" y="12338"/>
                                  <a:ext cx="789" cy="450"/>
                                  <a:chOff x="2400" y="11891"/>
                                  <a:chExt cx="789" cy="450"/>
                                </a:xfrm>
                              </wpg:grpSpPr>
                              <wps:wsp>
                                <wps:cNvPr id="967" name="AutoShape 2303"/>
                                <wps:cNvCnPr>
                                  <a:cxnSpLocks noChangeShapeType="1"/>
                                </wps:cNvCnPr>
                                <wps:spPr bwMode="auto">
                                  <a:xfrm flipV="1">
                                    <a:off x="2400" y="12112"/>
                                    <a:ext cx="789" cy="22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68" name="AutoShape 2304"/>
                                <wps:cNvCnPr>
                                  <a:cxnSpLocks noChangeShapeType="1"/>
                                </wps:cNvCnPr>
                                <wps:spPr bwMode="auto">
                                  <a:xfrm flipV="1">
                                    <a:off x="2400" y="11891"/>
                                    <a:ext cx="621" cy="45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969" name="AutoShape 2305"/>
                              <wps:cNvCnPr>
                                <a:cxnSpLocks noChangeShapeType="1"/>
                              </wps:cNvCnPr>
                              <wps:spPr bwMode="auto">
                                <a:xfrm>
                                  <a:off x="2400" y="12341"/>
                                  <a:ext cx="240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970" name="Group 2306"/>
                              <wpg:cNvGrpSpPr>
                                <a:grpSpLocks/>
                              </wpg:cNvGrpSpPr>
                              <wpg:grpSpPr bwMode="auto">
                                <a:xfrm>
                                  <a:off x="3600" y="11926"/>
                                  <a:ext cx="576" cy="413"/>
                                  <a:chOff x="3600" y="11906"/>
                                  <a:chExt cx="576" cy="413"/>
                                </a:xfrm>
                              </wpg:grpSpPr>
                              <wps:wsp>
                                <wps:cNvPr id="971" name="AutoShape 2307"/>
                                <wps:cNvCnPr>
                                  <a:cxnSpLocks noChangeShapeType="1"/>
                                </wps:cNvCnPr>
                                <wps:spPr bwMode="auto">
                                  <a:xfrm>
                                    <a:off x="3600" y="12112"/>
                                    <a:ext cx="576"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972" name="Group 2308"/>
                                <wpg:cNvGrpSpPr>
                                  <a:grpSpLocks/>
                                </wpg:cNvGrpSpPr>
                                <wpg:grpSpPr bwMode="auto">
                                  <a:xfrm>
                                    <a:off x="3600" y="11906"/>
                                    <a:ext cx="438" cy="206"/>
                                    <a:chOff x="3600" y="11906"/>
                                    <a:chExt cx="438" cy="206"/>
                                  </a:xfrm>
                                </wpg:grpSpPr>
                                <wps:wsp>
                                  <wps:cNvPr id="973" name="AutoShape 2309"/>
                                  <wps:cNvCnPr>
                                    <a:cxnSpLocks noChangeShapeType="1"/>
                                  </wps:cNvCnPr>
                                  <wps:spPr bwMode="auto">
                                    <a:xfrm flipV="1">
                                      <a:off x="3600" y="12010"/>
                                      <a:ext cx="438" cy="9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4" name="AutoShape 2310"/>
                                  <wps:cNvCnPr>
                                    <a:cxnSpLocks noChangeShapeType="1"/>
                                  </wps:cNvCnPr>
                                  <wps:spPr bwMode="auto">
                                    <a:xfrm flipV="1">
                                      <a:off x="3600" y="11906"/>
                                      <a:ext cx="311" cy="20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75" name="Group 2311"/>
                                <wpg:cNvGrpSpPr>
                                  <a:grpSpLocks/>
                                </wpg:cNvGrpSpPr>
                                <wpg:grpSpPr bwMode="auto">
                                  <a:xfrm flipV="1">
                                    <a:off x="3600" y="12113"/>
                                    <a:ext cx="438" cy="206"/>
                                    <a:chOff x="3600" y="11906"/>
                                    <a:chExt cx="438" cy="206"/>
                                  </a:xfrm>
                                </wpg:grpSpPr>
                                <wps:wsp>
                                  <wps:cNvPr id="976" name="AutoShape 2312"/>
                                  <wps:cNvCnPr>
                                    <a:cxnSpLocks noChangeShapeType="1"/>
                                  </wps:cNvCnPr>
                                  <wps:spPr bwMode="auto">
                                    <a:xfrm flipV="1">
                                      <a:off x="3600" y="12010"/>
                                      <a:ext cx="438" cy="9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7" name="AutoShape 2313"/>
                                  <wps:cNvCnPr>
                                    <a:cxnSpLocks noChangeShapeType="1"/>
                                  </wps:cNvCnPr>
                                  <wps:spPr bwMode="auto">
                                    <a:xfrm flipV="1">
                                      <a:off x="3600" y="11906"/>
                                      <a:ext cx="311" cy="20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78" name="Group 2314"/>
                              <wpg:cNvGrpSpPr>
                                <a:grpSpLocks/>
                              </wpg:cNvGrpSpPr>
                              <wpg:grpSpPr bwMode="auto">
                                <a:xfrm>
                                  <a:off x="3600" y="12333"/>
                                  <a:ext cx="576" cy="413"/>
                                  <a:chOff x="3600" y="11906"/>
                                  <a:chExt cx="576" cy="413"/>
                                </a:xfrm>
                              </wpg:grpSpPr>
                              <wps:wsp>
                                <wps:cNvPr id="979" name="AutoShape 2315"/>
                                <wps:cNvCnPr>
                                  <a:cxnSpLocks noChangeShapeType="1"/>
                                </wps:cNvCnPr>
                                <wps:spPr bwMode="auto">
                                  <a:xfrm>
                                    <a:off x="3600" y="12112"/>
                                    <a:ext cx="576"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980" name="Group 2316"/>
                                <wpg:cNvGrpSpPr>
                                  <a:grpSpLocks/>
                                </wpg:cNvGrpSpPr>
                                <wpg:grpSpPr bwMode="auto">
                                  <a:xfrm>
                                    <a:off x="3600" y="11906"/>
                                    <a:ext cx="438" cy="206"/>
                                    <a:chOff x="3600" y="11906"/>
                                    <a:chExt cx="438" cy="206"/>
                                  </a:xfrm>
                                </wpg:grpSpPr>
                                <wps:wsp>
                                  <wps:cNvPr id="981" name="AutoShape 2317"/>
                                  <wps:cNvCnPr>
                                    <a:cxnSpLocks noChangeShapeType="1"/>
                                  </wps:cNvCnPr>
                                  <wps:spPr bwMode="auto">
                                    <a:xfrm flipV="1">
                                      <a:off x="3600" y="12010"/>
                                      <a:ext cx="438" cy="9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82" name="AutoShape 2318"/>
                                  <wps:cNvCnPr>
                                    <a:cxnSpLocks noChangeShapeType="1"/>
                                  </wps:cNvCnPr>
                                  <wps:spPr bwMode="auto">
                                    <a:xfrm flipV="1">
                                      <a:off x="3600" y="11906"/>
                                      <a:ext cx="311" cy="20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83" name="Group 2319"/>
                                <wpg:cNvGrpSpPr>
                                  <a:grpSpLocks/>
                                </wpg:cNvGrpSpPr>
                                <wpg:grpSpPr bwMode="auto">
                                  <a:xfrm flipV="1">
                                    <a:off x="3600" y="12113"/>
                                    <a:ext cx="438" cy="206"/>
                                    <a:chOff x="3600" y="11906"/>
                                    <a:chExt cx="438" cy="206"/>
                                  </a:xfrm>
                                </wpg:grpSpPr>
                                <wps:wsp>
                                  <wps:cNvPr id="984" name="AutoShape 2320"/>
                                  <wps:cNvCnPr>
                                    <a:cxnSpLocks noChangeShapeType="1"/>
                                  </wps:cNvCnPr>
                                  <wps:spPr bwMode="auto">
                                    <a:xfrm flipV="1">
                                      <a:off x="3600" y="12010"/>
                                      <a:ext cx="438" cy="9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85" name="AutoShape 2321"/>
                                  <wps:cNvCnPr>
                                    <a:cxnSpLocks noChangeShapeType="1"/>
                                  </wps:cNvCnPr>
                                  <wps:spPr bwMode="auto">
                                    <a:xfrm flipV="1">
                                      <a:off x="3600" y="11906"/>
                                      <a:ext cx="311" cy="20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86" name="AutoShape 2322"/>
                              <wps:cNvCnPr>
                                <a:cxnSpLocks noChangeShapeType="1"/>
                              </wps:cNvCnPr>
                              <wps:spPr bwMode="auto">
                                <a:xfrm>
                                  <a:off x="4920" y="12117"/>
                                  <a:ext cx="0" cy="432"/>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987" name="AutoShape 2323"/>
                              <wps:cNvCnPr>
                                <a:cxnSpLocks noChangeShapeType="1"/>
                              </wps:cNvCnPr>
                              <wps:spPr bwMode="auto">
                                <a:xfrm>
                                  <a:off x="4770" y="12112"/>
                                  <a:ext cx="5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8" name="AutoShape 2324"/>
                              <wps:cNvCnPr>
                                <a:cxnSpLocks noChangeShapeType="1"/>
                              </wps:cNvCnPr>
                              <wps:spPr bwMode="auto">
                                <a:xfrm>
                                  <a:off x="4770" y="12539"/>
                                  <a:ext cx="5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9" name="Text Box 2325"/>
                              <wps:cNvSpPr txBox="1">
                                <a:spLocks noChangeArrowheads="1"/>
                              </wps:cNvSpPr>
                              <wps:spPr bwMode="auto">
                                <a:xfrm>
                                  <a:off x="4444" y="11841"/>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sidRPr="00F609C0">
                                      <w:rPr>
                                        <w:sz w:val="20"/>
                                        <w:szCs w:val="20"/>
                                      </w:rPr>
                                      <w:t>A</w:t>
                                    </w:r>
                                  </w:p>
                                </w:txbxContent>
                              </wps:txbx>
                              <wps:bodyPr rot="0" vert="horz" wrap="square" lIns="91440" tIns="45720" rIns="91440" bIns="45720" anchor="t" anchorCtr="0" upright="1">
                                <a:noAutofit/>
                              </wps:bodyPr>
                            </wps:wsp>
                            <wps:wsp>
                              <wps:cNvPr id="990" name="Text Box 2326"/>
                              <wps:cNvSpPr txBox="1">
                                <a:spLocks noChangeArrowheads="1"/>
                              </wps:cNvSpPr>
                              <wps:spPr bwMode="auto">
                                <a:xfrm>
                                  <a:off x="4444" y="12444"/>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B</w:t>
                                    </w:r>
                                  </w:p>
                                </w:txbxContent>
                              </wps:txbx>
                              <wps:bodyPr rot="0" vert="horz" wrap="square" lIns="91440" tIns="45720" rIns="91440" bIns="45720" anchor="t" anchorCtr="0" upright="1">
                                <a:noAutofit/>
                              </wps:bodyPr>
                            </wps:wsp>
                            <wps:wsp>
                              <wps:cNvPr id="991" name="Text Box 2327"/>
                              <wps:cNvSpPr txBox="1">
                                <a:spLocks noChangeArrowheads="1"/>
                              </wps:cNvSpPr>
                              <wps:spPr bwMode="auto">
                                <a:xfrm>
                                  <a:off x="4444" y="12260"/>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O</w:t>
                                    </w:r>
                                  </w:p>
                                </w:txbxContent>
                              </wps:txbx>
                              <wps:bodyPr rot="0" vert="horz" wrap="square" lIns="91440" tIns="45720" rIns="91440" bIns="45720" anchor="t" anchorCtr="0" upright="1">
                                <a:noAutofit/>
                              </wps:bodyPr>
                            </wps:wsp>
                            <wps:wsp>
                              <wps:cNvPr id="992" name="Text Box 2328"/>
                              <wps:cNvSpPr txBox="1">
                                <a:spLocks noChangeArrowheads="1"/>
                              </wps:cNvSpPr>
                              <wps:spPr bwMode="auto">
                                <a:xfrm>
                                  <a:off x="4770" y="12485"/>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L</w:t>
                                    </w:r>
                                  </w:p>
                                </w:txbxContent>
                              </wps:txbx>
                              <wps:bodyPr rot="0" vert="horz" wrap="square" lIns="91440" tIns="45720" rIns="91440" bIns="45720" anchor="t" anchorCtr="0" upright="1">
                                <a:noAutofit/>
                              </wps:bodyPr>
                            </wps:wsp>
                            <wps:wsp>
                              <wps:cNvPr id="993" name="Text Box 2329"/>
                              <wps:cNvSpPr txBox="1">
                                <a:spLocks noChangeArrowheads="1"/>
                              </wps:cNvSpPr>
                              <wps:spPr bwMode="auto">
                                <a:xfrm>
                                  <a:off x="4570" y="11437"/>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M</w:t>
                                    </w:r>
                                  </w:p>
                                </w:txbxContent>
                              </wps:txbx>
                              <wps:bodyPr rot="0" vert="horz" wrap="square" lIns="91440" tIns="45720" rIns="91440" bIns="45720" anchor="t" anchorCtr="0" upright="1">
                                <a:noAutofit/>
                              </wps:bodyPr>
                            </wps:wsp>
                            <wps:wsp>
                              <wps:cNvPr id="994" name="Text Box 2330"/>
                              <wps:cNvSpPr txBox="1">
                                <a:spLocks noChangeArrowheads="1"/>
                              </wps:cNvSpPr>
                              <wps:spPr bwMode="auto">
                                <a:xfrm>
                                  <a:off x="3500" y="11681"/>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95BD0" w:rsidRDefault="002600CC" w:rsidP="00606CA9">
                                    <w:pPr>
                                      <w:rPr>
                                        <w:sz w:val="20"/>
                                        <w:szCs w:val="20"/>
                                        <w:vertAlign w:val="subscript"/>
                                      </w:rPr>
                                    </w:pPr>
                                    <w:r>
                                      <w:rPr>
                                        <w:sz w:val="20"/>
                                        <w:szCs w:val="20"/>
                                      </w:rPr>
                                      <w:t>F</w:t>
                                    </w:r>
                                    <w:r>
                                      <w:rPr>
                                        <w:sz w:val="20"/>
                                        <w:szCs w:val="20"/>
                                        <w:vertAlign w:val="subscript"/>
                                      </w:rPr>
                                      <w:t>1</w:t>
                                    </w:r>
                                  </w:p>
                                </w:txbxContent>
                              </wps:txbx>
                              <wps:bodyPr rot="0" vert="horz" wrap="square" lIns="91440" tIns="45720" rIns="91440" bIns="45720" anchor="t" anchorCtr="0" upright="1">
                                <a:noAutofit/>
                              </wps:bodyPr>
                            </wps:wsp>
                            <wps:wsp>
                              <wps:cNvPr id="995" name="Text Box 2331"/>
                              <wps:cNvSpPr txBox="1">
                                <a:spLocks noChangeArrowheads="1"/>
                              </wps:cNvSpPr>
                              <wps:spPr bwMode="auto">
                                <a:xfrm>
                                  <a:off x="3500" y="12570"/>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95BD0" w:rsidRDefault="002600CC" w:rsidP="00606CA9">
                                    <w:pPr>
                                      <w:rPr>
                                        <w:sz w:val="20"/>
                                        <w:szCs w:val="20"/>
                                        <w:vertAlign w:val="subscript"/>
                                      </w:rPr>
                                    </w:pPr>
                                    <w:r>
                                      <w:rPr>
                                        <w:sz w:val="20"/>
                                        <w:szCs w:val="20"/>
                                      </w:rPr>
                                      <w:t>F</w:t>
                                    </w:r>
                                    <w:r>
                                      <w:rPr>
                                        <w:sz w:val="20"/>
                                        <w:szCs w:val="20"/>
                                        <w:vertAlign w:val="subscript"/>
                                      </w:rPr>
                                      <w:t>2</w:t>
                                    </w:r>
                                  </w:p>
                                </w:txbxContent>
                              </wps:txbx>
                              <wps:bodyPr rot="0" vert="horz" wrap="square" lIns="91440" tIns="45720" rIns="91440" bIns="45720" anchor="t" anchorCtr="0" upright="1">
                                <a:noAutofit/>
                              </wps:bodyPr>
                            </wps:wsp>
                            <wps:wsp>
                              <wps:cNvPr id="996" name="Text Box 2332"/>
                              <wps:cNvSpPr txBox="1">
                                <a:spLocks noChangeArrowheads="1"/>
                              </wps:cNvSpPr>
                              <wps:spPr bwMode="auto">
                                <a:xfrm>
                                  <a:off x="2304" y="12367"/>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95BD0" w:rsidRDefault="002600CC" w:rsidP="00606CA9">
                                    <w:pPr>
                                      <w:rPr>
                                        <w:sz w:val="20"/>
                                        <w:szCs w:val="20"/>
                                      </w:rPr>
                                    </w:pPr>
                                    <w:r>
                                      <w:rPr>
                                        <w:sz w:val="20"/>
                                        <w:szCs w:val="20"/>
                                      </w:rPr>
                                      <w:t>F</w:t>
                                    </w:r>
                                  </w:p>
                                </w:txbxContent>
                              </wps:txbx>
                              <wps:bodyPr rot="0" vert="horz" wrap="square" lIns="91440" tIns="45720" rIns="91440" bIns="45720" anchor="t" anchorCtr="0" upright="1">
                                <a:noAutofit/>
                              </wps:bodyPr>
                            </wps:wsp>
                            <wps:wsp>
                              <wps:cNvPr id="997" name="Text Box 2333"/>
                              <wps:cNvSpPr txBox="1">
                                <a:spLocks noChangeArrowheads="1"/>
                              </wps:cNvSpPr>
                              <wps:spPr bwMode="auto">
                                <a:xfrm>
                                  <a:off x="1890" y="12746"/>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95BD0" w:rsidRDefault="002600CC" w:rsidP="00606CA9">
                                    <w:pPr>
                                      <w:rPr>
                                        <w:sz w:val="20"/>
                                        <w:szCs w:val="20"/>
                                      </w:rPr>
                                    </w:pPr>
                                    <w:r>
                                      <w:rPr>
                                        <w:sz w:val="20"/>
                                        <w:szCs w:val="20"/>
                                      </w:rPr>
                                      <w:t>K</w:t>
                                    </w:r>
                                  </w:p>
                                </w:txbxContent>
                              </wps:txbx>
                              <wps:bodyPr rot="0" vert="horz" wrap="square" lIns="91440" tIns="45720" rIns="91440" bIns="45720" anchor="t" anchorCtr="0" upright="1">
                                <a:noAutofit/>
                              </wps:bodyPr>
                            </wps:wsp>
                            <wps:wsp>
                              <wps:cNvPr id="998" name="Text Box 2334"/>
                              <wps:cNvSpPr txBox="1">
                                <a:spLocks noChangeArrowheads="1"/>
                              </wps:cNvSpPr>
                              <wps:spPr bwMode="auto">
                                <a:xfrm>
                                  <a:off x="1520" y="12367"/>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95BD0" w:rsidRDefault="002600CC" w:rsidP="00606CA9">
                                    <w:pPr>
                                      <w:rPr>
                                        <w:sz w:val="20"/>
                                        <w:szCs w:val="20"/>
                                      </w:rPr>
                                    </w:pPr>
                                    <w:r w:rsidRPr="00695BD0">
                                      <w:rPr>
                                        <w:sz w:val="20"/>
                                        <w:szCs w:val="20"/>
                                      </w:rPr>
                                      <w:t>Đ</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89" o:spid="_x0000_s2232" style="position:absolute;left:0;text-align:left;margin-left:.55pt;margin-top:-2.85pt;width:183.8pt;height:84.4pt;z-index:251698176" coordorigin="1520,11437" coordsize="3676,16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nF+R4AkAALV/AAAOAAAAZHJzL2Uyb0RvYy54bWzsXduSm0YQfU9V/oHiXRY3cVFZTtmrXVdS TuKKnbyzCElUEBBgLTmp/Ht6LjQDQpGclUbezezDCgmBhp6e092nm+bld7tNqn2KyyrJs5luvjB0 Lc6ifJFkq5n+68e7ka9rVR1mizDNs3imf44r/btX337zcltMYytf5+kiLjU4SVZNt8VMX9d1MR2P q2gdb8LqRV7EGexc5uUmrOFtuRovynALZ9+kY8sw3PE2LxdFmUdxVcGnc7ZTf0XPv1zGUf3zclnF tZbOdBhbTf+X9P89+T9+9TKcrsqwWCcRH0b4H0axCZMMfhRPNQ/rUHsok71TbZKozKt8Wb+I8s04 Xy6TKKbXAFdjGr2reVvmDwW9ltV0uypQTCDanpz+82mjnz69L7VkMdODia1rWbiBSaK/q1mWHxD5 bIvVFL72tiw+FO9LdpGw+S6Pfq9g97i/n7xfsS9r99sf8wWcMXyocyqf3bLckFPAlWs7Og2fcRri Xa1F8KFl247lwmxFsM80PNP3+URFa5hNcpw5sWA/2W06tsdmMVrf8hPYrufyo13fJ3vH4ZT9Mh0t Hx25NNC6qhVs9TjBfliHRUznqyISQ8E6jWBfgxjol0C4Ab0mMgL4aiPZiolVy/KbdZit4tdlmW/X cbiAkZn0QjoHkDcVTMpROZvuBCRC5GVZLp3VcNqI23RgfFTUsCHKKpwWZVW/jfONRjZm+jLNtzCu sv7wsNnAavvhIYtqWPh0ZsNP76qaHd4cRia6ytNkcZekKX1Tru5v0lL7FMJyvKN//Bc7X0szbUsU 0prQM3f2VeIpDPo3dApYOdkCRhNOifRu+XYdJinbBoVIM6q8TIJMF+7zxWeQZpkznABcg411Xv6p a1vAiJle/fEQlrGupd9nMCMBiI6ACn3jTDyik6W4517cE2YRnGqm17rGNm9qBkQPRZms1vBLJr3c LCdqskyoMMkMs1HxwYK6StPbyaDeUj3kaniTMUSIdhlHBFRdqucfPxew+juayw45WXMtx2hWumf1 NBd2EL2dwGr/V72t6jIkEr7JswwsQl4yQR/Q2Cwn6kp1hymiGRgT49KaSNcjrCCismRlUuPxV2AE t/6t74wAEG9HjjGfj17f3Tgj9870JnN7fnMzN/8mQzOd6TpZLOKMjL0xZKZzGp5xk8pMEJoylMO4 e3aKpjDE5pUOGnB1fyGRSSGfy9RZgDlmxDpYaxEFuYLOWnYfbZXOKp3lioj+gdfo7C+ATmD205j4 B7ags5f2DyyDGDLqTwHkkB8W/ANi1gjO+u4R/6CE4VOcPICshw35RX2BTVJDjJEmG7gEdBiUY3BC AEJtOMxoX2EhqBsAWaod0kDWdlvHwKEOQKuyXGHhK8oxUI4Bi26DQZ2dCCB7eWfWAfzhMOsB4HZg luusaZlKaZU3yygZQoIMAC1FuysArTVxqVOyD7SMKUKWZY85UBEYUpqDVN0zisBcc1BnKUl3DZ0F 6msQaG3mNCidVaxB4FqDOkupY2k6a6JzYNkOpcxanKW+LonBLusbuLYiuloarSG4mteTiS6e/yBx E02dNIE+WM9ehiW4eIZF4E/9oKdVHphtGtk7MO3UGcUEy9BhbYKlfyCC6DXSK8BK7DtJNjjaF6f8 tGWaFL81vD1PabWSs0yT8o7tMka5Ab1DhodyO7fDpBayGPY2C7h5PXkhy8gOgnsypL4SsixH1Nfc wwvXAt+OWCGOF0p9v+aES4vFzBDRrPe+TcKECc/62wZPlpw5639E2yDpT92tAbB82tYJyX0hIWUb Irl/Id7pmMCVdVL51LZy6gDV7w5R/bYhgeo/or7KOj3tcoCudZLiaA1lAGxDbgZAiA72gny27yuP 8klt1zys1qyGawFbLHI8seCKmvfnXeZyKPr3kMxHT4sT+Wf2tEjyngejQpI0sHpJUlI2xbx5k7P6 GP2Lhxn8sDb67x+IYUC7pklVGCHOLl9c6Q3RzbZxPbq5H/OjtBR1J8bkX2mN2sHFiwwxLl7ODstZ vM0qbIp2HYiW6OK1mj0nLt7+gdddvEiIdoIjTorSymiZwVELe6QYn9m1PYEHFFpQbIq5o/duQIno /67W1BsknpniXDZrNBgbtdoLBcs9W2+bnLnjcKHU9+kzdx4Sx41JgkmmOY8zm6Qj2gZpjl5VSN/G hNMnaZyQGRWNE3Pvrrq8lXFSxN1R4s4b5J3ZSr2q9irj9HyIuzbg/7cUk4ccMhoqzh+f2VANEh+Q WOqZJ4zIncZwnWie+geiF9XKQSLxMUhnmnLpzNbn3C92QGkp4uMJEx9w63W3Zsk2pbKW/UjmefiW /iBraUpgLY8584r4UDfZYjuNA0lhH8nQTmQkoVz2iPYq3/L5+JbYRmSvZMlH1hj9ycuU0R7RtudK fPiDvCbcBXydglrBx1TGSRmno8YJaVHROEHl6rW1Vxmn52Oc2oBfVp2DP8hGW3IbmzgB6QVB2kSA 7aPBSluuCztoabhNh4TUyLnzo+ftCqXVtEFRXSa07Qa0eYIeTxvo7xRDNzvYAMwIp7xr1Anfhasm XaX+B0VOMkp7/EEK25JQOi0QiY5H6ra4yvdu55nwGozLElzn1XhRo2FbaWzTanLwvmzSXXKoM+Oh wBiZ7o7vIaFaelhjJzYNjFqQVhqr+qV1elOSO0BZh4mPpNLpTb7TLBv6LrbOMmk9pdU72NPc6Hip JpUO/PHuKH7/Bmjof8f8C9s7cufksSZU2NausdX4wVeLhV/eN+tgyz4GBby5oAkV52+sYHTn+t7I uXMmo8Az/JFhBm8C13ACZ37XbS74LsnixxduPrq55xc29MJuMmT4zT2gzevQvaD17n5HG7CYTNlI vly1BhVb2kLz2gHY4Ikh7GgrGzYsAiDUwcGqTQUbX9J6V8GG0CD4EbDB+lUr2Og3DoQGFAOwIWY9 r+FtQEvsfrG3gg0FG03TcnneBlQFcL9beRsdbwPzzWKQIqabJcJGywc5fq+zmApSmjXT6dJ/qLmv 8jbO5G1gEkDBRgc2sE5AhA3x5jKJsDFpaOT2gSUqSIFMieI2uiKQ6G1gIkXBRgc2sPxFgA1brH6R BxvQj5Fnn0yXeYcCl9/cv68oUfGZQMrbOOEZB4/hNjCbpWCjAxtYdyTCBkZ0/CFfcijRFjYs4nd0 KFG8LUPBhoINid4G5hQVbHRgA+u6RNjAiE4qbFiksRurdYFHKCrYwEehqSDlakEK5hQVbHRgA2vj RNjAiE4qbEArxqZEzus/iUl5G4oSxce/SvQ2MKeoYKMDG1igKMIGRnRyYQOf4QxPyVTexlh5G0Bc EKcT6vA6DpdE2MCc4lOBDXojCjwbnkqNP8eePHxefA/b22IaW/k6Txdx+eofAAAA//8DAFBLAwQU AAYACAAAACEAx29Gyt4AAAAIAQAADwAAAGRycy9kb3ducmV2LnhtbEyPQWvCQBCF74X+h2WE3nST BlOJ2YhI25MUqoXS25odk2B2NmTXJP77Tk/1Nm/e4803+WayrRiw940jBfEiAoFUOtNQpeDr+DZf gfBBk9GtI1RwQw+b4vEh15lxI33icAiV4BLymVZQh9BlUvqyRqv9wnVI7J1db3Vg2VfS9HrkctvK 5yhKpdUN8YVad7irsbwcrlbB+6jHbRK/DvvLeXf7OS4/vvcxKvU0m7ZrEAGn8B+GP3xGh4KZTu5K xouWdcxBBfPlCwi2k3TFw4n3aRKDLHJ5/0DxCwAA//8DAFBLAQItABQABgAIAAAAIQC2gziS/gAA AOEBAAATAAAAAAAAAAAAAAAAAAAAAABbQ29udGVudF9UeXBlc10ueG1sUEsBAi0AFAAGAAgAAAAh ADj9If/WAAAAlAEAAAsAAAAAAAAAAAAAAAAALwEAAF9yZWxzLy5yZWxzUEsBAi0AFAAGAAgAAAAh AN+cX5HgCQAAtX8AAA4AAAAAAAAAAAAAAAAALgIAAGRycy9lMm9Eb2MueG1sUEsBAi0AFAAGAAgA AAAhAMdvRsreAAAACAEAAA8AAAAAAAAAAAAAAAAAOgwAAGRycy9kb3ducmV2LnhtbFBLBQYAAAAA BAAEAPMAAABFDQAAAAA= ">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290" o:spid="_x0000_s2233" type="#_x0000_t123" style="position:absolute;left:1656;top:12269;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pmEsQA AADcAAAADwAAAGRycy9kb3ducmV2LnhtbESP3WoCMRSE7wu+QzgF72rWRcVujSJSRS8qqPsAh83Z H7o5WZJUt316Iwi9HGbmG2ax6k0rruR8Y1nBeJSAIC6sbrhSkF+2b3MQPiBrbC2Tgl/ysFoOXhaY aXvjE13PoRIRwj5DBXUIXSalL2oy6Ee2I45eaZ3BEKWrpHZ4i3DTyjRJZtJgw3Ghxo42NRXf5x+j oEwkHfPx32fxNSvL9KDTTe52Sg1f+/UHiEB9+A8/23ut4H06gceZeATk8g4AAP//AwBQSwECLQAU AAYACAAAACEA8PeKu/0AAADiAQAAEwAAAAAAAAAAAAAAAAAAAAAAW0NvbnRlbnRfVHlwZXNdLnht bFBLAQItABQABgAIAAAAIQAx3V9h0gAAAI8BAAALAAAAAAAAAAAAAAAAAC4BAABfcmVscy8ucmVs c1BLAQItABQABgAIAAAAIQAzLwWeQQAAADkAAAAQAAAAAAAAAAAAAAAAACkCAABkcnMvc2hhcGV4 bWwueG1sUEsBAi0AFAAGAAgAAAAhAMcaZhLEAAAA3AAAAA8AAAAAAAAAAAAAAAAAmAIAAGRycy9k b3ducmV2LnhtbFBLBQYAAAAABAAEAPUAAACJAwAAAAA= "/>
                      <v:shape id="AutoShape 2291" o:spid="_x0000_s2234" type="#_x0000_t32" style="position:absolute;left:2400;top:11729;width:0;height:5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xRE8QAAADcAAAADwAAAGRycy9kb3ducmV2LnhtbESPwWrDMBBE74X+g9hAb7WcloTWtRKS QMCXHJL20ttirS1ja+Vaqu3+fRUI5DjMzBsm3862EyMNvnGsYJmkIIhLpxuuFXx9Hp/fQPiArLFz TAr+yMN28/iQY6bdxGcaL6EWEcI+QwUmhD6T0peGLPrE9cTRq9xgMUQ51FIPOEW47eRLmq6lxYbj gsGeDobK9vJrFdhe25+TM/q7bV67PRXVbp+OSj0t5t0HiEBzuIdv7UIreF+t4HomHgG5+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jFETxAAAANwAAAAPAAAAAAAAAAAA AAAAAKECAABkcnMvZG93bnJldi54bWxQSwUGAAAAAAQABAD5AAAAkgMAAAAA " strokeweight="1.5pt"/>
                      <v:shape id="AutoShape 2292" o:spid="_x0000_s2235" type="#_x0000_t32" style="position:absolute;left:2400;top:12369;width:0;height:5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7PZMMAAADcAAAADwAAAGRycy9kb3ducmV2LnhtbESPQYvCMBSE7wv+h/AEb2vqyorWRlFB 8LIH3b14ezTPprR5qU221n9vBMHjMDPfMNm6t7XoqPWlYwWTcQKCOHe65ELB3+/+cw7CB2SNtWNS cCcP69XgI8NUuxsfqTuFQkQI+xQVmBCaVEqfG7Lox64hjt7FtRZDlG0hdYu3CLe1/EqSmbRYclww 2NDOUF6d/q0C22h7/XFGn6tyWm/pcNlsk06p0bDfLEEE6sM7/GoftILF9wyeZ+IRkK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Zez2TDAAAA3AAAAA8AAAAAAAAAAAAA AAAAoQIAAGRycy9kb3ducmV2LnhtbFBLBQYAAAAABAAEAPkAAACRAwAAAAA= " strokeweight="1.5pt"/>
                      <v:rect id="Rectangle 2293" o:spid="_x0000_s2236" style="position:absolute;left:2040;top:11909;width:120;height:8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uRyMQA AADcAAAADwAAAGRycy9kb3ducmV2LnhtbESPQYvCMBSE7wv+h/AEb2uqoq5do4ii6FHrZW9vm2db bV5KE7X66zcLgsdhZr5hpvPGlOJGtSssK+h1IxDEqdUFZwqOyfrzC4TzyBpLy6TgQQ7ms9bHFGNt 77yn28FnIkDYxagg976KpXRpTgZd11bEwTvZ2qAPss6krvEe4KaU/SgaSYMFh4UcK1rmlF4OV6Pg t+gf8blPNpGZrAd+1yTn689KqU67WXyD8NT4d/jV3moFk+EY/s+EIyBnfwAAAP//AwBQSwECLQAU AAYACAAAACEA8PeKu/0AAADiAQAAEwAAAAAAAAAAAAAAAAAAAAAAW0NvbnRlbnRfVHlwZXNdLnht bFBLAQItABQABgAIAAAAIQAx3V9h0gAAAI8BAAALAAAAAAAAAAAAAAAAAC4BAABfcmVscy8ucmVs c1BLAQItABQABgAIAAAAIQAzLwWeQQAAADkAAAAQAAAAAAAAAAAAAAAAACkCAABkcnMvc2hhcGV4 bWwueG1sUEsBAi0AFAAGAAgAAAAhAOzrkcjEAAAA3AAAAA8AAAAAAAAAAAAAAAAAmAIAAGRycy9k b3ducmV2LnhtbFBLBQYAAAAABAAEAPUAAACJAwAAAAA= "/>
                      <v:shape id="AutoShape 2294" o:spid="_x0000_s2237" type="#_x0000_t32" style="position:absolute;left:3600;top:11746;width:0;height:3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I3+jb8AAADcAAAADwAAAGRycy9kb3ducmV2LnhtbERPy4rCMBTdC/5DuAPubDqK4nSMooLg xoWPjbtLc22KzU1tYq1/bxaCy8N5z5edrURLjS8dK/hNUhDEudMlFwrOp+1wBsIHZI2VY1LwIg/L Rb83x0y7Jx+oPYZCxBD2GSowIdSZlD43ZNEnriaO3NU1FkOETSF1g88Ybis5StOptFhybDBY08ZQ fjs+rAJba3vfO6Mvt3JcrWl3Xa3TVqnBT7f6BxGoC1/xx73TCv4mcW08E4+AXLw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6I3+jb8AAADcAAAADwAAAAAAAAAAAAAAAACh AgAAZHJzL2Rvd25yZXYueG1sUEsFBgAAAAAEAAQA+QAAAI0DAAAAAA== " strokeweight="1.5pt"/>
                      <v:shape id="AutoShape 2295" o:spid="_x0000_s2238" type="#_x0000_t32" style="position:absolute;left:4800;top:11740;width:0;height:12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8FbFsQAAADcAAAADwAAAGRycy9kb3ducmV2LnhtbESPwWrDMBBE74X8g9hAbo3chJbGjRzi QsCXHOr20ttibSxja+VYqu38fVQo9DjMzBtmf5htJ0YafONYwdM6AUFcOd1wreDr8/T4CsIHZI2d Y1JwIw+HbPGwx1S7iT9oLEMtIoR9igpMCH0qpa8MWfRr1xNH7+IGiyHKoZZ6wCnCbSc3SfIiLTYc Fwz29G6oassfq8D22l7Pzujvttl2ORWXY56MSq2W8/ENRKA5/If/2oVWsHvewe+ZeARk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wVsWxAAAANwAAAAPAAAAAAAAAAAA AAAAAKECAABkcnMvZG93bnJldi54bWxQSwUGAAAAAAQABAD5AAAAkgMAAAAA " strokeweight="1.5pt"/>
                      <v:shape id="AutoShape 2296" o:spid="_x0000_s2239" type="#_x0000_t32" style="position:absolute;left:3600;top:12563;width:0;height:38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Jc4Nr0AAADcAAAADwAAAGRycy9kb3ducmV2LnhtbERPuwrCMBTdBf8hXMFNUxVEq1FUEFwc fCxul+baFJub2sRa/94MguPhvJfr1paiodoXjhWMhgkI4szpgnMF18t+MAPhA7LG0jEp+JCH9arb WWKq3ZtP1JxDLmII+xQVmBCqVEqfGbLoh64ijtzd1RZDhHUudY3vGG5LOU6SqbRYcGwwWNHOUPY4 v6wCW2n7PDqjb49iUm7pcN9sk0apfq/dLEAEasNf/HMftIL5NM6PZ+IRkKsv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NiXODa9AAAA3AAAAA8AAAAAAAAAAAAAAAAAoQIA AGRycy9kb3ducmV2LnhtbFBLBQYAAAAABAAEAPkAAACLAwAAAAA= " strokeweight="1.5pt"/>
                      <v:shape id="AutoShape 2297" o:spid="_x0000_s2240" type="#_x0000_t32" style="position:absolute;left:3600;top:12165;width:0;height:34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9udrcQAAADcAAAADwAAAGRycy9kb3ducmV2LnhtbESPwWrDMBBE74X+g9hCbo2cBkLrWjZO IJBLDk176W2x1paxtXIs1XH+PioEchxm5g2TFbPtxUSjbx0rWC0TEMSV0y03Cn6+96/vIHxA1tg7 JgVX8lDkz08Zptpd+IumU2hEhLBPUYEJYUil9JUhi37pBuLo1W60GKIcG6lHvES47eVbkmykxZbj gsGBdoaq7vRnFdhB2/PRGf3btet+S4e63CaTUouXufwEEWgOj/C9fdAKPjYr+D8Tj4DM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252txAAAANwAAAAPAAAAAAAAAAAA AAAAAKECAABkcnMvZG93bnJldi54bWxQSwUGAAAAAAQABAD5AAAAkgMAAAAA " strokeweight="1.5pt"/>
                      <v:shape id="AutoShape 2298" o:spid="_x0000_s2241" type="#_x0000_t32" style="position:absolute;left:1800;top:12341;width:6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MpUsUAAADcAAAADwAAAGRycy9kb3ducmV2LnhtbESPQWsCMRSE74X+h/AK3mq2UsSuRpGK xQoi2h56fGyem+jmZUniuv33TaHQ4zAz3zCzRe8a0VGI1rOCp2EBgrjy2nKt4PNj/TgBEROyxsYz KfimCIv5/d0MS+1vfKDumGqRIRxLVGBSakspY2XIYRz6ljh7Jx8cpixDLXXAW4a7Ro6KYiwdWs4L Blt6NVRdjlenYHXe2uX7fvv8Za/n8La79J1Bo9TgoV9OQSTq03/4r73RCl7GI/g9k4+An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GMpUsUAAADcAAAADwAAAAAAAAAA AAAAAAChAgAAZHJzL2Rvd25yZXYueG1sUEsFBgAAAAAEAAQA+QAAAJMDAAAAAA== " strokeweight=".5pt"/>
                      <v:group id="Group 2299" o:spid="_x0000_s2242" style="position:absolute;left:2400;top:11891;width:789;height:450" coordorigin="2400,11891" coordsize="789,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e4uMUAAADcAAAADwAAAGRycy9kb3ducmV2LnhtbESPQYvCMBSE78L+h/CE vWnaFcWtRhFxlz2IoC6It0fzbIvNS2liW/+9EQSPw8x8w8yXnSlFQ7UrLCuIhxEI4tTqgjMF/8ef wRSE88gaS8uk4E4OlouP3hwTbVveU3PwmQgQdgkqyL2vEildmpNBN7QVcfAutjbog6wzqWtsA9yU 8iuKJtJgwWEhx4rWOaXXw80o+G2xXY3iTbO9Xtb383G8O21jUuqz361mIDx1/h1+tf+0gu/J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DXuLjFAAAA3AAA AA8AAAAAAAAAAAAAAAAAqgIAAGRycy9kb3ducmV2LnhtbFBLBQYAAAAABAAEAPoAAACcAwAAAAA= ">
                        <v:shape id="AutoShape 2300" o:spid="_x0000_s2243" type="#_x0000_t32" style="position:absolute;left:2400;top:12112;width:789;height:22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Y1kcQAAADcAAAADwAAAGRycy9kb3ducmV2LnhtbESPT4vCMBTE7wt+h/CEva2psshajVIE Yf/ggtWLt0fzbKvNS0mytvvtjSB4HGbmN8xi1ZtGXMn52rKC8SgBQVxYXXOp4LDfvH2A8AFZY2OZ FPyTh9Vy8LLAVNuOd3TNQykihH2KCqoQ2lRKX1Rk0I9sSxy9k3UGQ5SulNphF+GmkZMkmUqDNceF CltaV1Rc8j+jwNR9/rUtf913YXB8PO8yyn46pV6HfTYHEagPz/Cj/akVzKbvcD8Tj4Bc3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djWRxAAAANwAAAAPAAAAAAAAAAAA AAAAAKECAABkcnMvZG93bnJldi54bWxQSwUGAAAAAAQABAD5AAAAkgMAAAAA " strokeweight=".5pt"/>
                        <v:shape id="AutoShape 2301" o:spid="_x0000_s2244" type="#_x0000_t32" style="position:absolute;left:2400;top:11891;width:621;height:4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jqQCsQAAADcAAAADwAAAGRycy9kb3ducmV2LnhtbESPT4vCMBTE7wt+h/CEva2pwspajVIE Yf/ggtWLt0fzbKvNS0mytvvtjSB4HGbmN8xi1ZtGXMn52rKC8SgBQVxYXXOp4LDfvH2A8AFZY2OZ FPyTh9Vy8LLAVNuOd3TNQykihH2KCqoQ2lRKX1Rk0I9sSxy9k3UGQ5SulNphF+GmkZMkmUqDNceF CltaV1Rc8j+jwNR9/rUtf913YXB8PO8yyn46pV6HfTYHEagPz/Cj/akVzKbvcD8Tj4Bc3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OpAKxAAAANwAAAAPAAAAAAAAAAAA AAAAAKECAABkcnMvZG93bnJldi54bWxQSwUGAAAAAAQABAD5AAAAkgMAAAAA " strokeweight=".5pt"/>
                      </v:group>
                      <v:group id="Group 2302" o:spid="_x0000_s2245" style="position:absolute;left:2400;top:12338;width:789;height:450;flip:y" coordorigin="2400,11891" coordsize="789,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wbpGMQAAADcAAAADwAAAGRycy9kb3ducmV2LnhtbESPT2vCQBTE70K/w/IK 3nTTEoJN3QQpVES8mP7B4yP7TBazb0N21fTbdwXB4zAzv2GW5Wg7caHBG8cKXuYJCOLaacONgu+v z9kChA/IGjvHpOCPPJTF02SJuXZX3tOlCo2IEPY5KmhD6HMpfd2SRT93PXH0jm6wGKIcGqkHvEa4 7eRrkmTSouG40GJPHy3Vp+psFfysTErp72G7S2qijZaHdWVSpabP4+odRKAxPML39kYreMsyuJ2J R0AW/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wbpGMQAAADcAAAA DwAAAAAAAAAAAAAAAACqAgAAZHJzL2Rvd25yZXYueG1sUEsFBgAAAAAEAAQA+gAAAJsDAAAAAA== ">
                        <v:shape id="AutoShape 2303" o:spid="_x0000_s2246" type="#_x0000_t32" style="position:absolute;left:2400;top:12112;width:789;height:22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Sr5sQAAADcAAAADwAAAGRycy9kb3ducmV2LnhtbESPQWvCQBSE70L/w/IK3nSjB2ujq4SC oBYF0168PbKvSdrs27C7mvjvXUHocZiZb5jlujeNuJLztWUFk3ECgriwuuZSwffXZjQH4QOyxsYy KbiRh/XqZbDEVNuOT3TNQykihH2KCqoQ2lRKX1Rk0I9tSxy9H+sMhihdKbXDLsJNI6dJMpMGa44L Fbb0UVHxl1+MAlP3+e5QHt2+MDg5/54yyj47pYavfbYAEagP/+Fne6sVvM/e4HEmHgG5u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pKvmxAAAANwAAAAPAAAAAAAAAAAA AAAAAKECAABkcnMvZG93bnJldi54bWxQSwUGAAAAAAQABAD5AAAAkgMAAAAA " strokeweight=".5pt"/>
                        <v:shape id="AutoShape 2304" o:spid="_x0000_s2247" type="#_x0000_t32" style="position:absolute;left:2400;top:11891;width:621;height:4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s/lMEAAADcAAAADwAAAGRycy9kb3ducmV2LnhtbERPy4rCMBTdC/5DuII7TXUhY8coRRB8 MANWN7O7NHfajs1NSaKtf28WAy4P573a9KYRD3K+tqxgNk1AEBdW11wquF52kw8QPiBrbCyTgid5 2KyHgxWm2nZ8pkceShFD2KeooAqhTaX0RUUG/dS2xJH7tc5giNCVUjvsYrhp5DxJFtJgzbGhwpa2 FRW3/G4UmLrPD1/ltzsWBmc/f+eMslOn1HjUZ58gAvXhLf5377WC5SKujWfiEZDr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EOz+UwQAAANwAAAAPAAAAAAAAAAAAAAAA AKECAABkcnMvZG93bnJldi54bWxQSwUGAAAAAAQABAD5AAAAjwMAAAAA " strokeweight=".5pt"/>
                      </v:group>
                      <v:shape id="AutoShape 2305" o:spid="_x0000_s2248" type="#_x0000_t32" style="position:absolute;left:2400;top:12341;width:24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NV4cYAAADcAAAADwAAAGRycy9kb3ducmV2LnhtbESP3WrCQBSE7wXfYTlC73SjhVCjq4g0 pUUq/oG3h+wxCWbPhuw2Sfv03ULBy2FmvmGW695UoqXGlZYVTCcRCOLM6pJzBZdzOn4B4Tyyxsoy KfgmB+vVcLDERNuOj9SefC4ChF2CCgrv60RKlxVk0E1sTRy8m20M+iCbXOoGuwA3lZxFUSwNlhwW CqxpW1B2P30ZBelHemifuzf7ev6Md9fdT7WftVOlnkb9ZgHCU+8f4f/2u1Ywj+fwdyYcAbn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DzVeHGAAAA3AAAAA8AAAAAAAAA AAAAAAAAoQIAAGRycy9kb3ducmV2LnhtbFBLBQYAAAAABAAEAPkAAACUAwAAAAA= " strokeweight=".5pt">
                        <v:stroke dashstyle="dash"/>
                      </v:shape>
                      <v:group id="Group 2306" o:spid="_x0000_s2249" style="position:absolute;left:3600;top:11926;width:576;height:413" coordorigin="3600,11906" coordsize="576,4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dywEsIAAADcAAAADwAAAGRycy9kb3ducmV2LnhtbERPy4rCMBTdC/MP4Q7M TtOO+OoYRURlFiL4AHF3aa5tsbkpTaatf28WAy4P5z1fdqYUDdWusKwgHkQgiFOrC84UXM7b/hSE 88gaS8uk4EkOlouP3hwTbVs+UnPymQgh7BJUkHtfJVK6NCeDbmAr4sDdbW3QB1hnUtfYhnBTyu8o GkuDBYeGHCta55Q+Tn9Gwa7FdjWMN83+cV8/b+fR4bqPSamvz271A8JT59/if/evVjCbhPnhTDgC cvE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XcsBLCAAAA3AAAAA8A AAAAAAAAAAAAAAAAqgIAAGRycy9kb3ducmV2LnhtbFBLBQYAAAAABAAEAPoAAACZAwAAAAA= ">
                        <v:shape id="AutoShape 2307" o:spid="_x0000_s2250" type="#_x0000_t32" style="position:absolute;left:3600;top:12112;width:57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gh+MYAAADcAAAADwAAAGRycy9kb3ducmV2LnhtbESPT0sDMRTE7wW/Q3iCN5utiLZr01IU xRZE+ufQ42Pz3KTdvCxJul2/fSMIPQ4z8xtmOu9dIzoK0XpWMBoWIIgrry3XCnbb9/sxiJiQNTae ScEvRZjPbgZTLLU/85q6TapFhnAsUYFJqS2ljJUhh3HoW+Ls/fjgMGUZaqkDnjPcNfKhKJ6kQ8t5 wWBLr4aq4+bkFLwdVnax/F497u3pED6+jn1n0Ch1d9svXkAk6tM1/N/+1AomzyP4O5OPgJx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VoIfjGAAAA3AAAAA8AAAAAAAAA AAAAAAAAoQIAAGRycy9kb3ducmV2LnhtbFBLBQYAAAAABAAEAPkAAACUAwAAAAA= " strokeweight=".5pt"/>
                        <v:group id="Group 2308" o:spid="_x0000_s2251" style="position:absolute;left:3600;top:11906;width:438;height:206" coordorigin="3600,11906" coordsize="438,2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kKL/sYAAADcAAAADwAAAGRycy9kb3ducmV2LnhtbESPT2vCQBTE74LfYXmC t7qJ4p9GVxFR6UEK1ULp7ZF9JsHs25Bdk/jtu0LB4zAzv2FWm86UoqHaFZYVxKMIBHFqdcGZgu/L 4W0BwnlkjaVlUvAgB5t1v7fCRNuWv6g5+0wECLsEFeTeV4mULs3JoBvZijh4V1sb9EHWmdQ1tgFu SjmOopk0WHBYyLGiXU7p7Xw3Co4ttttJvG9Ot+vu8XuZfv6cYlJqOOi2SxCeOv8K/7c/tIL3+Ri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6Qov+xgAAANwA AAAPAAAAAAAAAAAAAAAAAKoCAABkcnMvZG93bnJldi54bWxQSwUGAAAAAAQABAD6AAAAnQMAAAAA ">
                          <v:shape id="AutoShape 2309" o:spid="_x0000_s2252" type="#_x0000_t32" style="position:absolute;left:3600;top:12010;width:438;height:9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Y7OMUAAADcAAAADwAAAGRycy9kb3ducmV2LnhtbESPT2vCQBTE74LfYXmCN92o0D+pqwRB 0JYWTL14e2Rfk2j2bdhdTfrtuwXB4zAzv2GW69404kbO15YVzKYJCOLC6ppLBcfv7eQFhA/IGhvL pOCXPKxXw8ESU207PtAtD6WIEPYpKqhCaFMpfVGRQT+1LXH0fqwzGKJ0pdQOuwg3jZwnyZM0WHNc qLClTUXFJb8aBabu8/1n+eXeC4Oz0/mQUfbRKTUe9dkbiEB9eITv7Z1W8Pq8gP8z8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0Y7OMUAAADcAAAADwAAAAAAAAAA AAAAAAChAgAAZHJzL2Rvd25yZXYueG1sUEsFBgAAAAAEAAQA+QAAAJMDAAAAAA== " strokeweight=".5pt"/>
                          <v:shape id="AutoShape 2310" o:spid="_x0000_s2253" type="#_x0000_t32" style="position:absolute;left:3600;top:11906;width:311;height:20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jTMUAAADcAAAADwAAAGRycy9kb3ducmV2LnhtbESPT2vCQBTE74LfYXmCN90o0j+pqwRB 0JYWTL14e2Rfk2j2bdhdTfrtuwXB4zAzv2GW69404kbO15YVzKYJCOLC6ppLBcfv7eQFhA/IGhvL pOCXPKxXw8ESU207PtAtD6WIEPYpKqhCaFMpfVGRQT+1LXH0fqwzGKJ0pdQOuwg3jZwnyZM0WHNc qLClTUXFJb8aBabu8/1n+eXeC4Oz0/mQUfbRKTUe9dkbiEB9eITv7Z1W8Pq8gP8z8Qj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K+jTMUAAADcAAAADwAAAAAAAAAA AAAAAAChAgAAZHJzL2Rvd25yZXYueG1sUEsFBgAAAAAEAAQA+QAAAJMDAAAAAA== " strokeweight=".5pt"/>
                        </v:group>
                        <v:group id="Group 2311" o:spid="_x0000_s2254" style="position:absolute;left:3600;top:12113;width:438;height:206;flip:y" coordorigin="3600,11906" coordsize="438,2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g3hssQAAADcAAAADwAAAGRycy9kb3ducmV2LnhtbESPQWvCQBSE70L/w/IK vdVNS2o1ZiMiWKR4MVXx+Mi+Jkuzb0N2q/Hfu4WCx2FmvmHyxWBbcabeG8cKXsYJCOLKacO1gv3X +nkKwgdkja1jUnAlD4viYZRjpt2Fd3QuQy0ihH2GCpoQukxKXzVk0Y9dRxy9b9dbDFH2tdQ9XiLc tvI1SSbSouG40GBHq4aqn/LXKjgsTUrp8fS5TSqijZanj9KkSj09Dss5iEBDuIf/2xutYPb+Bn9n 4hGQxQ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g3hssQAAADcAAAA DwAAAAAAAAAAAAAAAACqAgAAZHJzL2Rvd25yZXYueG1sUEsFBgAAAAAEAAQA+gAAAJsDAAAAAA== ">
                          <v:shape id="AutoShape 2312" o:spid="_x0000_s2255" type="#_x0000_t32" style="position:absolute;left:3600;top:12010;width:438;height:9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GYoMQAAADcAAAADwAAAGRycy9kb3ducmV2LnhtbESPQWvCQBSE70L/w/IK3nSjB2ujq4SC oBYF0168PbKvSdrs27C7mvjvXUHocZiZb5jlujeNuJLztWUFk3ECgriwuuZSwffXZjQH4QOyxsYy KbiRh/XqZbDEVNuOT3TNQykihH2KCqoQ2lRKX1Rk0I9tSxy9H+sMhihdKbXDLsJNI6dJMpMGa44L Fbb0UVHxl1+MAlP3+e5QHt2+MDg5/54yyj47pYavfbYAEagP/+Fne6sVvL/N4HEmHgG5u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MZigxAAAANwAAAAPAAAAAAAAAAAA AAAAAKECAABkcnMvZG93bnJldi54bWxQSwUGAAAAAAQABAD5AAAAkgMAAAAA " strokeweight=".5pt"/>
                          <v:shape id="AutoShape 2313" o:spid="_x0000_s2256" type="#_x0000_t32" style="position:absolute;left:3600;top:11906;width:311;height:20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H09O8QAAADcAAAADwAAAGRycy9kb3ducmV2LnhtbESPT4vCMBTE7wt+h/CEva2pHta1GqUI wv7BBasXb4/m2Vabl5JkbffbG0HwOMzMb5jFqjeNuJLztWUF41ECgriwuuZSwWG/efsA4QOyxsYy KfgnD6vl4GWBqbYd7+iah1JECPsUFVQhtKmUvqjIoB/Zljh6J+sMhihdKbXDLsJNIydJ8i4N1hwX KmxpXVFxyf+MAlP3+de2/HXfhcHx8bzLKPvplHod9tkcRKA+PMOP9qdWMJtO4X4mHgG5v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fT07xAAAANwAAAAPAAAAAAAAAAAA AAAAAKECAABkcnMvZG93bnJldi54bWxQSwUGAAAAAAQABAD5AAAAkgMAAAAA " strokeweight=".5pt"/>
                        </v:group>
                      </v:group>
                      <v:group id="Group 2314" o:spid="_x0000_s2257" style="position:absolute;left:3600;top:12333;width:576;height:413" coordorigin="3600,11906" coordsize="576,4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6q8FMIAAADcAAAADwAAAGRycy9kb3ducmV2LnhtbERPy4rCMBTdC/MP4Q7M TtOO+OoYRURlFiL4AHF3aa5tsbkpTaatf28WAy4P5z1fdqYUDdWusKwgHkQgiFOrC84UXM7b/hSE 88gaS8uk4EkOlouP3hwTbVs+UnPymQgh7BJUkHtfJVK6NCeDbmAr4sDdbW3QB1hnUtfYhnBTyu8o GkuDBYeGHCta55Q+Tn9Gwa7FdjWMN83+cV8/b+fR4bqPSamvz271A8JT59/if/evVjCbhLXhTDgC cvE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uqvBTCAAAA3AAAAA8A AAAAAAAAAAAAAAAAqgIAAGRycy9kb3ducmV2LnhtbFBLBQYAAAAABAAEAPoAAACZAwAAAAA= ">
                        <v:shape id="AutoShape 2315" o:spid="_x0000_s2258" type="#_x0000_t32" style="position:absolute;left:3600;top:12112;width:57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t/sYAAADcAAAADwAAAGRycy9kb3ducmV2LnhtbESPT0sDMRTE7wW/Q3iCN5tVRNtt01IU xRZE+ufQ42Pz3KTdvCxJul2/fSMIPQ4z8xtmOu9dIzoK0XpW8DAsQBBXXluuFey27/cjEDEha2w8 k4JfijCf3QymWGp/5jV1m1SLDOFYogKTUltKGStDDuPQt8TZ+/HBYcoy1FIHPGe4a+RjUTxLh5bz gsGWXg1Vx83JKXg7rOxi+b162tvTIXx8HfvOoFHq7rZfTEAk6tM1/N/+1ArGL2P4O5OPgJx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seLf7GAAAA3AAAAA8AAAAAAAAA AAAAAAAAoQIAAGRycy9kb3ducmV2LnhtbFBLBQYAAAAABAAEAPkAAACUAwAAAAA= " strokeweight=".5pt"/>
                        <v:group id="Group 2316" o:spid="_x0000_s2259" style="position:absolute;left:3600;top:11906;width:438;height:206" coordorigin="3600,11906" coordsize="438,2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AnANcIAAADcAAAADwAAAGRycy9kb3ducmV2LnhtbERPy4rCMBTdC/MP4Q64 07QjSqcaRWRGXIjgAwZ3l+baFpub0mTa+vdmIbg8nPdi1ZtKtNS40rKCeByBIM6sLjlXcDn/jhIQ ziNrrCyTggc5WC0/BgtMte34SO3J5yKEsEtRQeF9nUrpsoIMurGtiQN3s41BH2CTS91gF8JNJb+i aCYNlhwaCqxpU1B2P/0bBdsOu/Uk/mn399vmcT1PD3/7mJQafvbrOQhPvX+LX+6dVvCdhPn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AJwDXCAAAA3AAAAA8A AAAAAAAAAAAAAAAAqgIAAGRycy9kb3ducmV2LnhtbFBLBQYAAAAABAAEAPoAAACZAwAAAAA= ">
                          <v:shape id="AutoShape 2317" o:spid="_x0000_s2260" type="#_x0000_t32" style="position:absolute;left:3600;top:12010;width:438;height:9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1w88UAAADcAAAADwAAAGRycy9kb3ducmV2LnhtbESPQWvCQBSE70L/w/IK3nQTD8WmbkIo FLRiwdhLb4/sa5I2+zbsrib+e1co9DjMzDfMpphMLy7kfGdZQbpMQBDXVnfcKPg8vS3WIHxA1thb JgVX8lDkD7MNZtqOfKRLFRoRIewzVNCGMGRS+rolg35pB+LofVtnMETpGqkdjhFuerlKkidpsOO4 0OJAry3Vv9XZKDDdVO0OzYd7rw2mXz/Hksr9qNT8cSpfQASawn/4r73VCp7XKdzPxCMg8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Q1w88UAAADcAAAADwAAAAAAAAAA AAAAAAChAgAAZHJzL2Rvd25yZXYueG1sUEsFBgAAAAAEAAQA+QAAAJMDAAAAAA== " strokeweight=".5pt"/>
                          <v:shape id="AutoShape 2318" o:spid="_x0000_s2261" type="#_x0000_t32" style="position:absolute;left:3600;top:11906;width:311;height:20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d/uhMUAAADcAAAADwAAAGRycy9kb3ducmV2LnhtbESPQWvCQBSE74X+h+UVems28VBsdA2h IGhLC0Yv3h7ZZxKbfRt2VxP/vVso9DjMzDfMsphML67kfGdZQZakIIhrqztuFBz265c5CB+QNfaW ScGNPBSrx4cl5tqOvKNrFRoRIexzVNCGMORS+rolgz6xA3H0TtYZDFG6RmqHY4SbXs7S9FUa7Dgu tDjQe0v1T3UxCkw3Vduv5tt91Aaz43lXUvk5KvX8NJULEIGm8B/+a2+0grf5DH7PxCMgV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d/uhMUAAADcAAAADwAAAAAAAAAA AAAAAAChAgAAZHJzL2Rvd25yZXYueG1sUEsFBgAAAAAEAAQA+QAAAJMDAAAAAA== " strokeweight=".5pt"/>
                        </v:group>
                        <v:group id="Group 2319" o:spid="_x0000_s2262" style="position:absolute;left:3600;top:12113;width:438;height:206;flip:y" coordorigin="3600,11906" coordsize="438,2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32sesQAAADcAAAADwAAAGRycy9kb3ducmV2LnhtbESPQWvCQBSE74L/YXlC b7qxDSWNriEILVK8NFrx+Mi+Jkuzb0N2q+m/dwsFj8PMfMOsi9F24kKDN44VLBcJCOLaacONguPh dZ6B8AFZY+eYFPySh2Iznawx1+7KH3SpQiMihH2OCtoQ+lxKX7dk0S9cTxy9LzdYDFEOjdQDXiPc dvIxSZ6lRcNxocWeti3V39WPVfBZmpTS0/l9n9REOy3Pb5VJlXqYjeUKRKAx3MP/7Z1W8JI9wd+Z eATk5gY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832sesQAAADcAAAA DwAAAAAAAAAAAAAAAACqAgAAZHJzL2Rvd25yZXYueG1sUEsFBgAAAAAEAAQA+gAAAJsDAAAAAA== ">
                          <v:shape id="AutoShape 2320" o:spid="_x0000_s2263" type="#_x0000_t32" style="position:absolute;left:3600;top:12010;width:438;height:9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rTa8QAAADcAAAADwAAAGRycy9kb3ducmV2LnhtbESPT2vCQBTE7wW/w/IEb3VjkWKjqwSh 4B9aMHrx9sg+k2j2bdhdTfz23UKhx2FmfsMsVr1pxIOcry0rmIwTEMSF1TWXCk7Hz9cZCB+QNTaW ScGTPKyWg5cFptp2fKBHHkoRIexTVFCF0KZS+qIig35sW+LoXawzGKJ0pdQOuwg3jXxLkndpsOa4 UGFL64qKW343Ckzd59uv8tvtCoOT8/WQUbbvlBoN+2wOIlAf/sN/7Y1W8DGbwu+ZeATk8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1etNrxAAAANwAAAAPAAAAAAAAAAAA AAAAAKECAABkcnMvZG93bnJldi54bWxQSwUGAAAAAAQABAD5AAAAkgMAAAAA " strokeweight=".5pt"/>
                          <v:shape id="AutoShape 2321" o:spid="_x0000_s2264" type="#_x0000_t32" style="position:absolute;left:3600;top:11906;width:311;height:20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Z28MQAAADcAAAADwAAAGRycy9kb3ducmV2LnhtbESPT2vCQBTE7wW/w/IEb3VjwWKjqwSh 4B9aMHrx9sg+k2j2bdhdTfz23UKhx2FmfsMsVr1pxIOcry0rmIwTEMSF1TWXCk7Hz9cZCB+QNTaW ScGTPKyWg5cFptp2fKBHHkoRIexTVFCF0KZS+qIig35sW+LoXawzGKJ0pdQOuwg3jXxLkndpsOa4 UGFL64qKW343Ckzd59uv8tvtCoOT8/WQUbbvlBoN+2wOIlAf/sN/7Y1W8DGbwu+ZeATk8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NnbwxAAAANwAAAAPAAAAAAAAAAAA AAAAAKECAABkcnMvZG93bnJldi54bWxQSwUGAAAAAAQABAD5AAAAkgMAAAAA " strokeweight=".5pt"/>
                        </v:group>
                      </v:group>
                      <v:shape id="AutoShape 2322" o:spid="_x0000_s2265" type="#_x0000_t32" style="position:absolute;left:4920;top:12117;width:0;height:4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R5EMYAAADcAAAADwAAAGRycy9kb3ducmV2LnhtbESPzW7CMBCE70h9B2sr9QYOqYpCwCBK 1RYOHPg9r+IlCcTrKHYhvH2NhMRxNDPfaMbT1lTiQo0rLSvo9yIQxJnVJecKdtvvbgLCeWSNlWVS cCMH08lLZ4yptlde02XjcxEg7FJUUHhfp1K6rCCDrmdr4uAdbWPQB9nkUjd4DXBTyTiKBtJgyWGh wJrmBWXnzZ9R8DFbvv8uzye9j0+rw+dXMt/FPzel3l7b2QiEp9Y/w4/2QisYJgO4nwlHQE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60eRDGAAAA3AAAAA8AAAAAAAAA AAAAAAAAoQIAAGRycy9kb3ducmV2LnhtbFBLBQYAAAAABAAEAPkAAACUAwAAAAA= ">
                        <v:stroke startarrow="block" startarrowwidth="narrow" startarrowlength="short" endarrow="block" endarrowwidth="narrow" endarrowlength="short"/>
                      </v:shape>
                      <v:shape id="AutoShape 2323" o:spid="_x0000_s2266" type="#_x0000_t32" style="position:absolute;left:4770;top:12112;width: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xA3sYAAADcAAAADwAAAGRycy9kb3ducmV2LnhtbESPQWsCMRSE74L/ITyhF6lZC7V2Ncpa EKrgQdven5vXTejmZd1E3f77piB4HGbmG2a+7FwtLtQG61nBeJSBIC69tlwp+PxYP05BhIissfZM Cn4pwHLR780x1/7Ke7ocYiUShEOOCkyMTS5lKA05DCPfECfv27cOY5JtJXWL1wR3tXzKsol0aDkt GGzozVD5czg7BbvNeFUcjd1s9ye7e14X9bkafin1MOiKGYhIXbyHb+13reB1+gL/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5MQN7GAAAA3AAAAA8AAAAAAAAA AAAAAAAAoQIAAGRycy9kb3ducmV2LnhtbFBLBQYAAAAABAAEAPkAAACUAwAAAAA= "/>
                      <v:shape id="AutoShape 2324" o:spid="_x0000_s2267" type="#_x0000_t32" style="position:absolute;left:4770;top:12539;width: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PUrMIAAADcAAAADwAAAGRycy9kb3ducmV2LnhtbERPTWsCMRC9C/6HMEIvolkLFbs1yrYg VMGDWu/TzbgJbibbTdTtvzcHwePjfc+XnavFldpgPSuYjDMQxKXXlisFP4fVaAYiRGSNtWdS8E8B lot+b4659jfe0XUfK5FCOOSowMTY5FKG0pDDMPYNceJOvnUYE2wrqVu8pXBXy9csm0qHllODwYa+ DJXn/cUp2K4nn8WvsevN7s9u31ZFfamGR6VeBl3xASJSF5/ih/tbK3ifpbXpTDoCcn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9PUrMIAAADcAAAADwAAAAAAAAAAAAAA AAChAgAAZHJzL2Rvd25yZXYueG1sUEsFBgAAAAAEAAQA+QAAAJADAAAAAA== "/>
                      <v:shape id="Text Box 2325" o:spid="_x0000_s2268" type="#_x0000_t202" style="position:absolute;left:4444;top:11841;width:42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fsFMQA AADcAAAADwAAAGRycy9kb3ducmV2LnhtbESPW2sCMRSE34X+h3AKvmlSseJuzYoohT5VvLTQt8Pm 7IVuTpZN6m7/vREEH4eZ+YZZrQfbiAt1vnas4WWqQBDnztRcajif3idLED4gG2wck4Z/8rDOnkYr TI3r+UCXYyhFhLBPUUMVQptK6fOKLPqpa4mjV7jOYoiyK6XpsI9w28iZUgtpsea4UGFL24ry3+Of 1fD1Wfx8z9W+3NnXtneDkmwTqfX4edi8gQg0hEf43v4wGpJlArcz8QjI7AoAAP//AwBQSwECLQAU AAYACAAAACEA8PeKu/0AAADiAQAAEwAAAAAAAAAAAAAAAAAAAAAAW0NvbnRlbnRfVHlwZXNdLnht bFBLAQItABQABgAIAAAAIQAx3V9h0gAAAI8BAAALAAAAAAAAAAAAAAAAAC4BAABfcmVscy8ucmVs c1BLAQItABQABgAIAAAAIQAzLwWeQQAAADkAAAAQAAAAAAAAAAAAAAAAACkCAABkcnMvc2hhcGV4 bWwueG1sUEsBAi0AFAAGAAgAAAAhACan7BTEAAAA3AAAAA8AAAAAAAAAAAAAAAAAmAIAAGRycy9k b3ducmV2LnhtbFBLBQYAAAAABAAEAPUAAACJAwAAAAA= " filled="f" stroked="f">
                        <v:textbox>
                          <w:txbxContent>
                            <w:p w:rsidR="002600CC" w:rsidRPr="00F609C0" w:rsidRDefault="002600CC" w:rsidP="00606CA9">
                              <w:pPr>
                                <w:rPr>
                                  <w:sz w:val="20"/>
                                  <w:szCs w:val="20"/>
                                </w:rPr>
                              </w:pPr>
                              <w:r w:rsidRPr="00F609C0">
                                <w:rPr>
                                  <w:sz w:val="20"/>
                                  <w:szCs w:val="20"/>
                                </w:rPr>
                                <w:t>A</w:t>
                              </w:r>
                            </w:p>
                          </w:txbxContent>
                        </v:textbox>
                      </v:shape>
                      <v:shape id="Text Box 2326" o:spid="_x0000_s2269" type="#_x0000_t202" style="position:absolute;left:4444;top:12444;width:42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TTVMEA AADcAAAADwAAAGRycy9kb3ducmV2LnhtbERPz2vCMBS+C/4P4Qm72WRjylqNIo7BTg7rNvD2aJ5t WfNSksx2//1yEDx+fL/X29F24ko+tI41PGYKBHHlTMu1hs/T2/wFRIjIBjvHpOGPAmw308kaC+MG PtK1jLVIIRwK1NDE2BdShqohiyFzPXHiLs5bjAn6WhqPQwq3nXxSaikttpwaGuxp31D1U/5aDV+H y/n7WX3Ur3bRD25Ukm0utX6YjbsViEhjvItv7nejIc/T/HQmHQG5+QcAAP//AwBQSwECLQAUAAYA CAAAACEA8PeKu/0AAADiAQAAEwAAAAAAAAAAAAAAAAAAAAAAW0NvbnRlbnRfVHlwZXNdLnhtbFBL AQItABQABgAIAAAAIQAx3V9h0gAAAI8BAAALAAAAAAAAAAAAAAAAAC4BAABfcmVscy8ucmVsc1BL AQItABQABgAIAAAAIQAzLwWeQQAAADkAAAAQAAAAAAAAAAAAAAAAACkCAABkcnMvc2hhcGV4bWwu eG1sUEsBAi0AFAAGAAgAAAAhADJE01TBAAAA3AAAAA8AAAAAAAAAAAAAAAAAmAIAAGRycy9kb3du cmV2LnhtbFBLBQYAAAAABAAEAPUAAACGAwAAAAA= " filled="f" stroked="f">
                        <v:textbox>
                          <w:txbxContent>
                            <w:p w:rsidR="002600CC" w:rsidRPr="00F609C0" w:rsidRDefault="002600CC" w:rsidP="00606CA9">
                              <w:pPr>
                                <w:rPr>
                                  <w:sz w:val="20"/>
                                  <w:szCs w:val="20"/>
                                </w:rPr>
                              </w:pPr>
                              <w:r>
                                <w:rPr>
                                  <w:sz w:val="20"/>
                                  <w:szCs w:val="20"/>
                                </w:rPr>
                                <w:t>B</w:t>
                              </w:r>
                            </w:p>
                          </w:txbxContent>
                        </v:textbox>
                      </v:shape>
                      <v:shape id="Text Box 2327" o:spid="_x0000_s2270" type="#_x0000_t202" style="position:absolute;left:4444;top:12260;width:42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h2z8QA AADcAAAADwAAAGRycy9kb3ducmV2LnhtbESPQWvCQBSE70L/w/IK3nQ3YsWkriJKoaeK2hZ6e2Sf SWj2bchuk/Tfu4LgcZiZb5jVZrC16Kj1lWMNyVSBIM6dqbjQ8Hl+myxB+IBssHZMGv7Jw2b9NFph ZlzPR+pOoRARwj5DDWUITSalz0uy6KeuIY7exbUWQ5RtIU2LfYTbWs6UWkiLFceFEhvalZT/nv6s hq+Py8/3XB2KvX1pejcoyTaVWo+fh+0riEBDeITv7XejIU0TuJ2JR0CurwAAAP//AwBQSwECLQAU AAYACAAAACEA8PeKu/0AAADiAQAAEwAAAAAAAAAAAAAAAAAAAAAAW0NvbnRlbnRfVHlwZXNdLnht bFBLAQItABQABgAIAAAAIQAx3V9h0gAAAI8BAAALAAAAAAAAAAAAAAAAAC4BAABfcmVscy8ucmVs c1BLAQItABQABgAIAAAAIQAzLwWeQQAAADkAAAAQAAAAAAAAAAAAAAAAACkCAABkcnMvc2hhcGV4 bWwueG1sUEsBAi0AFAAGAAgAAAAhAF0Ids/EAAAA3AAAAA8AAAAAAAAAAAAAAAAAmAIAAGRycy9k b3ducmV2LnhtbFBLBQYAAAAABAAEAPUAAACJAwAAAAA= " filled="f" stroked="f">
                        <v:textbox>
                          <w:txbxContent>
                            <w:p w:rsidR="002600CC" w:rsidRPr="00F609C0" w:rsidRDefault="002600CC" w:rsidP="00606CA9">
                              <w:pPr>
                                <w:rPr>
                                  <w:sz w:val="20"/>
                                  <w:szCs w:val="20"/>
                                </w:rPr>
                              </w:pPr>
                              <w:r>
                                <w:rPr>
                                  <w:sz w:val="20"/>
                                  <w:szCs w:val="20"/>
                                </w:rPr>
                                <w:t>O</w:t>
                              </w:r>
                            </w:p>
                          </w:txbxContent>
                        </v:textbox>
                      </v:shape>
                      <v:shape id="Text Box 2328" o:spid="_x0000_s2271" type="#_x0000_t202" style="position:absolute;left:4770;top:12485;width:42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rouMMA AADcAAAADwAAAGRycy9kb3ducmV2LnhtbESPT4vCMBTE74LfITxhb5oou2KrUWQXwdMu/gVvj+bZ FpuX0kRbv/1mYcHjMDO/YRarzlbiQY0vHWsYjxQI4syZknMNx8NmOAPhA7LByjFpeJKH1bLfW2Bq XMs7euxDLiKEfYoaihDqVEqfFWTRj1xNHL2rayyGKJtcmgbbCLeVnCg1lRZLjgsF1vRZUHbb362G 0/f1cn5XP/mX/ahb1ynJNpFavw269RxEoC68wv/trdGQJBP4OxOPgFz+AgAA//8DAFBLAQItABQA BgAIAAAAIQDw94q7/QAAAOIBAAATAAAAAAAAAAAAAAAAAAAAAABbQ29udGVudF9UeXBlc10ueG1s UEsBAi0AFAAGAAgAAAAhADHdX2HSAAAAjwEAAAsAAAAAAAAAAAAAAAAALgEAAF9yZWxzLy5yZWxz UEsBAi0AFAAGAAgAAAAhADMvBZ5BAAAAOQAAABAAAAAAAAAAAAAAAAAAKQIAAGRycy9zaGFwZXht bC54bWxQSwECLQAUAAYACAAAACEArdrouMMAAADcAAAADwAAAAAAAAAAAAAAAACYAgAAZHJzL2Rv d25yZXYueG1sUEsFBgAAAAAEAAQA9QAAAIgDAAAAAA== " filled="f" stroked="f">
                        <v:textbox>
                          <w:txbxContent>
                            <w:p w:rsidR="002600CC" w:rsidRPr="00F609C0" w:rsidRDefault="002600CC" w:rsidP="00606CA9">
                              <w:pPr>
                                <w:rPr>
                                  <w:sz w:val="20"/>
                                  <w:szCs w:val="20"/>
                                </w:rPr>
                              </w:pPr>
                              <w:r>
                                <w:rPr>
                                  <w:sz w:val="20"/>
                                  <w:szCs w:val="20"/>
                                </w:rPr>
                                <w:t>L</w:t>
                              </w:r>
                            </w:p>
                          </w:txbxContent>
                        </v:textbox>
                      </v:shape>
                      <v:shape id="Text Box 2329" o:spid="_x0000_s2272" type="#_x0000_t202" style="position:absolute;left:4570;top:11437;width:42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ZNI8QA AADcAAAADwAAAGRycy9kb3ducmV2LnhtbESPT2sCMRTE7wW/Q3hCbzVpq9JdN0pRBE8VtQreHpu3 f+jmZdlEd/vtm0Khx2FmfsNkq8E24k6drx1reJ4oEMS5MzWXGj5P26c3ED4gG2wck4Zv8rBajh4y TI3r+UD3YyhFhLBPUUMVQptK6fOKLPqJa4mjV7jOYoiyK6XpsI9w28gXpebSYs1xocKW1hXlX8eb 1XD+KK6XqdqXGztrezcoyTaRWj+Oh/cFiEBD+A//tXdGQ5K8wu+ZeATk8gcAAP//AwBQSwECLQAU AAYACAAAACEA8PeKu/0AAADiAQAAEwAAAAAAAAAAAAAAAAAAAAAAW0NvbnRlbnRfVHlwZXNdLnht bFBLAQItABQABgAIAAAAIQAx3V9h0gAAAI8BAAALAAAAAAAAAAAAAAAAAC4BAABfcmVscy8ucmVs c1BLAQItABQABgAIAAAAIQAzLwWeQQAAADkAAAAQAAAAAAAAAAAAAAAAACkCAABkcnMvc2hhcGV4 bWwueG1sUEsBAi0AFAAGAAgAAAAhAMKWTSPEAAAA3AAAAA8AAAAAAAAAAAAAAAAAmAIAAGRycy9k b3ducmV2LnhtbFBLBQYAAAAABAAEAPUAAACJAwAAAAA= " filled="f" stroked="f">
                        <v:textbox>
                          <w:txbxContent>
                            <w:p w:rsidR="002600CC" w:rsidRPr="00F609C0" w:rsidRDefault="002600CC" w:rsidP="00606CA9">
                              <w:pPr>
                                <w:rPr>
                                  <w:sz w:val="20"/>
                                  <w:szCs w:val="20"/>
                                </w:rPr>
                              </w:pPr>
                              <w:r>
                                <w:rPr>
                                  <w:sz w:val="20"/>
                                  <w:szCs w:val="20"/>
                                </w:rPr>
                                <w:t>M</w:t>
                              </w:r>
                            </w:p>
                          </w:txbxContent>
                        </v:textbox>
                      </v:shape>
                      <v:shape id="Text Box 2330" o:spid="_x0000_s2273" type="#_x0000_t202" style="position:absolute;left:3500;top:11681;width:57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VV8QA AADcAAAADwAAAGRycy9kb3ducmV2LnhtbESPT4vCMBTE7wt+h/AEb2uiuIvtGkUUwdPK+mdhb4/m 2ZZtXkoTbf32RhA8DjPzG2a26GwlrtT40rGG0VCBIM6cKTnXcDxs3qcgfEA2WDkmDTfysJj33maY GtfyD133IRcRwj5FDUUIdSqlzwqy6IeuJo7e2TUWQ5RNLk2DbYTbSo6V+pQWS44LBda0Kij731+s htP3+e93onb52n7UreuUZJtIrQf9bvkFIlAXXuFne2s0JMkEHmfiEZ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E1/1VfEAAAA3AAAAA8AAAAAAAAAAAAAAAAAmAIAAGRycy9k b3ducmV2LnhtbFBLBQYAAAAABAAEAPUAAACJAwAAAAA= " filled="f" stroked="f">
                        <v:textbox>
                          <w:txbxContent>
                            <w:p w:rsidR="002600CC" w:rsidRPr="00695BD0" w:rsidRDefault="002600CC" w:rsidP="00606CA9">
                              <w:pPr>
                                <w:rPr>
                                  <w:sz w:val="20"/>
                                  <w:szCs w:val="20"/>
                                  <w:vertAlign w:val="subscript"/>
                                </w:rPr>
                              </w:pPr>
                              <w:r>
                                <w:rPr>
                                  <w:sz w:val="20"/>
                                  <w:szCs w:val="20"/>
                                </w:rPr>
                                <w:t>F</w:t>
                              </w:r>
                              <w:r>
                                <w:rPr>
                                  <w:sz w:val="20"/>
                                  <w:szCs w:val="20"/>
                                  <w:vertAlign w:val="subscript"/>
                                </w:rPr>
                                <w:t>1</w:t>
                              </w:r>
                            </w:p>
                          </w:txbxContent>
                        </v:textbox>
                      </v:shape>
                      <v:shape id="Text Box 2331" o:spid="_x0000_s2274" type="#_x0000_t202" style="position:absolute;left:3500;top:12570;width:57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NwzMMA AADcAAAADwAAAGRycy9kb3ducmV2LnhtbESPQWvCQBSE74L/YXkFb2a3UsWkriKWgidFbQu9PbLP JDT7NmS3Jv57VxA8DjPzDbNY9bYWF2p95VjDa6JAEOfOVFxo+Dp9jucgfEA2WDsmDVfysFoOBwvM jOv4QJdjKESEsM9QQxlCk0np85Is+sQ1xNE7u9ZiiLItpGmxi3Bby4lSM2mx4rhQYkObkvK/47/V 8L07//68qX3xYadN53ol2aZS69FLv34HEagPz/CjvTUa0nQ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IjNwzMMAAADcAAAADwAAAAAAAAAAAAAAAACYAgAAZHJzL2Rv d25yZXYueG1sUEsFBgAAAAAEAAQA9QAAAIgDAAAAAA== " filled="f" stroked="f">
                        <v:textbox>
                          <w:txbxContent>
                            <w:p w:rsidR="002600CC" w:rsidRPr="00695BD0" w:rsidRDefault="002600CC" w:rsidP="00606CA9">
                              <w:pPr>
                                <w:rPr>
                                  <w:sz w:val="20"/>
                                  <w:szCs w:val="20"/>
                                  <w:vertAlign w:val="subscript"/>
                                </w:rPr>
                              </w:pPr>
                              <w:r>
                                <w:rPr>
                                  <w:sz w:val="20"/>
                                  <w:szCs w:val="20"/>
                                </w:rPr>
                                <w:t>F</w:t>
                              </w:r>
                              <w:r>
                                <w:rPr>
                                  <w:sz w:val="20"/>
                                  <w:szCs w:val="20"/>
                                  <w:vertAlign w:val="subscript"/>
                                </w:rPr>
                                <w:t>2</w:t>
                              </w:r>
                            </w:p>
                          </w:txbxContent>
                        </v:textbox>
                      </v:shape>
                      <v:shape id="Text Box 2332" o:spid="_x0000_s2275" type="#_x0000_t202" style="position:absolute;left:2304;top:12367;width:57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Huu8QA AADcAAAADwAAAGRycy9kb3ducmV2LnhtbESPT4vCMBTE7wt+h/AEb2viomK7RpEVwZOy/lnY26N5 tmWbl9JEW7+9ERY8DjPzG2a+7GwlbtT40rGG0VCBIM6cKTnXcDpu3mcgfEA2WDkmDXfysFz03uaY GtfyN90OIRcRwj5FDUUIdSqlzwqy6IeuJo7exTUWQ5RNLk2DbYTbSn4oNZUWS44LBdb0VVD2d7ha Defd5fdnrPb52k7q1nVKsk2k1oN+t/oEEagLr/B/e2s0JMkUnmfiEZCLBwAAAP//AwBQSwECLQAU AAYACAAAACEA8PeKu/0AAADiAQAAEwAAAAAAAAAAAAAAAAAAAAAAW0NvbnRlbnRfVHlwZXNdLnht bFBLAQItABQABgAIAAAAIQAx3V9h0gAAAI8BAAALAAAAAAAAAAAAAAAAAC4BAABfcmVscy8ucmVs c1BLAQItABQABgAIAAAAIQAzLwWeQQAAADkAAAAQAAAAAAAAAAAAAAAAACkCAABkcnMvc2hhcGV4 bWwueG1sUEsBAi0AFAAGAAgAAAAhANLh7rvEAAAA3AAAAA8AAAAAAAAAAAAAAAAAmAIAAGRycy9k b3ducmV2LnhtbFBLBQYAAAAABAAEAPUAAACJAwAAAAA= " filled="f" stroked="f">
                        <v:textbox>
                          <w:txbxContent>
                            <w:p w:rsidR="002600CC" w:rsidRPr="00695BD0" w:rsidRDefault="002600CC" w:rsidP="00606CA9">
                              <w:pPr>
                                <w:rPr>
                                  <w:sz w:val="20"/>
                                  <w:szCs w:val="20"/>
                                </w:rPr>
                              </w:pPr>
                              <w:r>
                                <w:rPr>
                                  <w:sz w:val="20"/>
                                  <w:szCs w:val="20"/>
                                </w:rPr>
                                <w:t>F</w:t>
                              </w:r>
                            </w:p>
                          </w:txbxContent>
                        </v:textbox>
                      </v:shape>
                      <v:shape id="Text Box 2333" o:spid="_x0000_s2276" type="#_x0000_t202" style="position:absolute;left:1890;top:12746;width:57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1LIMQA AADcAAAADwAAAGRycy9kb3ducmV2LnhtbESPT2sCMRTE7wW/Q3hCbzVpqdpdN0pRBE8VtQreHpu3 f+jmZdlEd/vtm0Khx2FmfsNkq8E24k6drx1reJ4oEMS5MzWXGj5P26c3ED4gG2wck4Zv8rBajh4y TI3r+UD3YyhFhLBPUUMVQptK6fOKLPqJa4mjV7jOYoiyK6XpsI9w28gXpWbSYs1xocKW1hXlX8eb 1XD+KK6XV7UvN3ba9m5Qkm0itX4cD+8LEIGG8B/+a++MhiSZw++ZeATk8gcAAP//AwBQSwECLQAU AAYACAAAACEA8PeKu/0AAADiAQAAEwAAAAAAAAAAAAAAAAAAAAAAW0NvbnRlbnRfVHlwZXNdLnht bFBLAQItABQABgAIAAAAIQAx3V9h0gAAAI8BAAALAAAAAAAAAAAAAAAAAC4BAABfcmVscy8ucmVs c1BLAQItABQABgAIAAAAIQAzLwWeQQAAADkAAAAQAAAAAAAAAAAAAAAAACkCAABkcnMvc2hhcGV4 bWwueG1sUEsBAi0AFAAGAAgAAAAhAL2tSyDEAAAA3AAAAA8AAAAAAAAAAAAAAAAAmAIAAGRycy9k b3ducmV2LnhtbFBLBQYAAAAABAAEAPUAAACJAwAAAAA= " filled="f" stroked="f">
                        <v:textbox>
                          <w:txbxContent>
                            <w:p w:rsidR="002600CC" w:rsidRPr="00695BD0" w:rsidRDefault="002600CC" w:rsidP="00606CA9">
                              <w:pPr>
                                <w:rPr>
                                  <w:sz w:val="20"/>
                                  <w:szCs w:val="20"/>
                                </w:rPr>
                              </w:pPr>
                              <w:r>
                                <w:rPr>
                                  <w:sz w:val="20"/>
                                  <w:szCs w:val="20"/>
                                </w:rPr>
                                <w:t>K</w:t>
                              </w:r>
                            </w:p>
                          </w:txbxContent>
                        </v:textbox>
                      </v:shape>
                      <v:shape id="Text Box 2334" o:spid="_x0000_s2277" type="#_x0000_t202" style="position:absolute;left:1520;top:12367;width:57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LfUsEA AADcAAAADwAAAGRycy9kb3ducmV2LnhtbERPz2vCMBS+C/4P4Qm72WRjylqNIo7BTg7rNvD2aJ5t WfNSksx2//1yEDx+fL/X29F24ko+tI41PGYKBHHlTMu1hs/T2/wFRIjIBjvHpOGPAmw308kaC+MG PtK1jLVIIRwK1NDE2BdShqohiyFzPXHiLs5bjAn6WhqPQwq3nXxSaikttpwaGuxp31D1U/5aDV+H y/n7WX3Ur3bRD25Ukm0utX6YjbsViEhjvItv7nejIc/T2nQmHQG5+QcAAP//AwBQSwECLQAUAAYA CAAAACEA8PeKu/0AAADiAQAAEwAAAAAAAAAAAAAAAAAAAAAAW0NvbnRlbnRfVHlwZXNdLnhtbFBL AQItABQABgAIAAAAIQAx3V9h0gAAAI8BAAALAAAAAAAAAAAAAAAAAC4BAABfcmVscy8ucmVsc1BL AQItABQABgAIAAAAIQAzLwWeQQAAADkAAAAQAAAAAAAAAAAAAAAAACkCAABkcnMvc2hhcGV4bWwu eG1sUEsBAi0AFAAGAAgAAAAhAMwy31LBAAAA3AAAAA8AAAAAAAAAAAAAAAAAmAIAAGRycy9kb3du cmV2LnhtbFBLBQYAAAAABAAEAPUAAACGAwAAAAA= " filled="f" stroked="f">
                        <v:textbox>
                          <w:txbxContent>
                            <w:p w:rsidR="002600CC" w:rsidRPr="00695BD0" w:rsidRDefault="002600CC" w:rsidP="00606CA9">
                              <w:pPr>
                                <w:rPr>
                                  <w:sz w:val="20"/>
                                  <w:szCs w:val="20"/>
                                </w:rPr>
                              </w:pPr>
                              <w:r w:rsidRPr="00695BD0">
                                <w:rPr>
                                  <w:sz w:val="20"/>
                                  <w:szCs w:val="20"/>
                                </w:rPr>
                                <w:t>Đ</w:t>
                              </w:r>
                            </w:p>
                          </w:txbxContent>
                        </v:textbox>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699200" behindDoc="0" locked="0" layoutInCell="1" allowOverlap="1">
                      <wp:simplePos x="0" y="0"/>
                      <wp:positionH relativeFrom="column">
                        <wp:posOffset>1403985</wp:posOffset>
                      </wp:positionH>
                      <wp:positionV relativeFrom="paragraph">
                        <wp:posOffset>144780</wp:posOffset>
                      </wp:positionV>
                      <wp:extent cx="1151890" cy="523240"/>
                      <wp:effectExtent l="3810" t="1905" r="6350" b="0"/>
                      <wp:wrapNone/>
                      <wp:docPr id="933" name="Group 2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1890" cy="523240"/>
                                <a:chOff x="3110" y="12584"/>
                                <a:chExt cx="1814" cy="824"/>
                              </a:xfrm>
                            </wpg:grpSpPr>
                            <wpg:grpSp>
                              <wpg:cNvPr id="934" name="Group 2336"/>
                              <wpg:cNvGrpSpPr>
                                <a:grpSpLocks/>
                              </wpg:cNvGrpSpPr>
                              <wpg:grpSpPr bwMode="auto">
                                <a:xfrm>
                                  <a:off x="4320" y="12714"/>
                                  <a:ext cx="600" cy="59"/>
                                  <a:chOff x="4320" y="12714"/>
                                  <a:chExt cx="600" cy="59"/>
                                </a:xfrm>
                              </wpg:grpSpPr>
                              <wps:wsp>
                                <wps:cNvPr id="935" name="AutoShape 2337"/>
                                <wps:cNvCnPr>
                                  <a:cxnSpLocks noChangeShapeType="1"/>
                                </wps:cNvCnPr>
                                <wps:spPr bwMode="auto">
                                  <a:xfrm>
                                    <a:off x="4322" y="12714"/>
                                    <a:ext cx="598"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6" name="AutoShape 2338"/>
                                <wps:cNvCnPr>
                                  <a:cxnSpLocks noChangeShapeType="1"/>
                                </wps:cNvCnPr>
                                <wps:spPr bwMode="auto">
                                  <a:xfrm>
                                    <a:off x="4320" y="12773"/>
                                    <a:ext cx="59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37" name="Group 2339"/>
                              <wpg:cNvGrpSpPr>
                                <a:grpSpLocks/>
                              </wpg:cNvGrpSpPr>
                              <wpg:grpSpPr bwMode="auto">
                                <a:xfrm>
                                  <a:off x="4318" y="12833"/>
                                  <a:ext cx="600" cy="59"/>
                                  <a:chOff x="4320" y="12714"/>
                                  <a:chExt cx="600" cy="59"/>
                                </a:xfrm>
                              </wpg:grpSpPr>
                              <wps:wsp>
                                <wps:cNvPr id="938" name="AutoShape 2340"/>
                                <wps:cNvCnPr>
                                  <a:cxnSpLocks noChangeShapeType="1"/>
                                </wps:cNvCnPr>
                                <wps:spPr bwMode="auto">
                                  <a:xfrm>
                                    <a:off x="4322" y="12714"/>
                                    <a:ext cx="598"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9" name="AutoShape 2341"/>
                                <wps:cNvCnPr>
                                  <a:cxnSpLocks noChangeShapeType="1"/>
                                </wps:cNvCnPr>
                                <wps:spPr bwMode="auto">
                                  <a:xfrm>
                                    <a:off x="4320" y="12773"/>
                                    <a:ext cx="59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40" name="Group 2342"/>
                              <wpg:cNvGrpSpPr>
                                <a:grpSpLocks/>
                              </wpg:cNvGrpSpPr>
                              <wpg:grpSpPr bwMode="auto">
                                <a:xfrm>
                                  <a:off x="4324" y="12952"/>
                                  <a:ext cx="600" cy="59"/>
                                  <a:chOff x="4320" y="12714"/>
                                  <a:chExt cx="600" cy="59"/>
                                </a:xfrm>
                              </wpg:grpSpPr>
                              <wps:wsp>
                                <wps:cNvPr id="941" name="AutoShape 2343"/>
                                <wps:cNvCnPr>
                                  <a:cxnSpLocks noChangeShapeType="1"/>
                                </wps:cNvCnPr>
                                <wps:spPr bwMode="auto">
                                  <a:xfrm>
                                    <a:off x="4322" y="12714"/>
                                    <a:ext cx="598"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2" name="AutoShape 2344"/>
                                <wps:cNvCnPr>
                                  <a:cxnSpLocks noChangeShapeType="1"/>
                                </wps:cNvCnPr>
                                <wps:spPr bwMode="auto">
                                  <a:xfrm>
                                    <a:off x="4320" y="12773"/>
                                    <a:ext cx="59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43" name="Group 2345"/>
                              <wpg:cNvGrpSpPr>
                                <a:grpSpLocks/>
                              </wpg:cNvGrpSpPr>
                              <wpg:grpSpPr bwMode="auto">
                                <a:xfrm>
                                  <a:off x="4322" y="13071"/>
                                  <a:ext cx="600" cy="59"/>
                                  <a:chOff x="4320" y="12714"/>
                                  <a:chExt cx="600" cy="59"/>
                                </a:xfrm>
                              </wpg:grpSpPr>
                              <wps:wsp>
                                <wps:cNvPr id="944" name="AutoShape 2346"/>
                                <wps:cNvCnPr>
                                  <a:cxnSpLocks noChangeShapeType="1"/>
                                </wps:cNvCnPr>
                                <wps:spPr bwMode="auto">
                                  <a:xfrm>
                                    <a:off x="4322" y="12714"/>
                                    <a:ext cx="598"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5" name="AutoShape 2347"/>
                                <wps:cNvCnPr>
                                  <a:cxnSpLocks noChangeShapeType="1"/>
                                </wps:cNvCnPr>
                                <wps:spPr bwMode="auto">
                                  <a:xfrm>
                                    <a:off x="4320" y="12773"/>
                                    <a:ext cx="59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46" name="Group 2348"/>
                              <wpg:cNvGrpSpPr>
                                <a:grpSpLocks/>
                              </wpg:cNvGrpSpPr>
                              <wpg:grpSpPr bwMode="auto">
                                <a:xfrm>
                                  <a:off x="4316" y="13195"/>
                                  <a:ext cx="600" cy="59"/>
                                  <a:chOff x="4320" y="12714"/>
                                  <a:chExt cx="600" cy="59"/>
                                </a:xfrm>
                              </wpg:grpSpPr>
                              <wps:wsp>
                                <wps:cNvPr id="947" name="AutoShape 2349"/>
                                <wps:cNvCnPr>
                                  <a:cxnSpLocks noChangeShapeType="1"/>
                                </wps:cNvCnPr>
                                <wps:spPr bwMode="auto">
                                  <a:xfrm>
                                    <a:off x="4322" y="12714"/>
                                    <a:ext cx="598"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8" name="AutoShape 2350"/>
                                <wps:cNvCnPr>
                                  <a:cxnSpLocks noChangeShapeType="1"/>
                                </wps:cNvCnPr>
                                <wps:spPr bwMode="auto">
                                  <a:xfrm>
                                    <a:off x="4320" y="12773"/>
                                    <a:ext cx="59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949" name="Text Box 2351"/>
                              <wps:cNvSpPr txBox="1">
                                <a:spLocks noChangeArrowheads="1"/>
                              </wps:cNvSpPr>
                              <wps:spPr bwMode="auto">
                                <a:xfrm>
                                  <a:off x="3120" y="12584"/>
                                  <a:ext cx="109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3113B" w:rsidRDefault="002600CC" w:rsidP="00606CA9">
                                    <w:pPr>
                                      <w:rPr>
                                        <w:sz w:val="20"/>
                                        <w:szCs w:val="20"/>
                                      </w:rPr>
                                    </w:pPr>
                                    <w:r w:rsidRPr="0013113B">
                                      <w:rPr>
                                        <w:sz w:val="20"/>
                                        <w:szCs w:val="20"/>
                                      </w:rPr>
                                      <w:t>Vân sáng</w:t>
                                    </w:r>
                                  </w:p>
                                </w:txbxContent>
                              </wps:txbx>
                              <wps:bodyPr rot="0" vert="horz" wrap="square" lIns="91440" tIns="45720" rIns="91440" bIns="45720" anchor="t" anchorCtr="0" upright="1">
                                <a:noAutofit/>
                              </wps:bodyPr>
                            </wps:wsp>
                            <wps:wsp>
                              <wps:cNvPr id="950" name="Text Box 2352"/>
                              <wps:cNvSpPr txBox="1">
                                <a:spLocks noChangeArrowheads="1"/>
                              </wps:cNvSpPr>
                              <wps:spPr bwMode="auto">
                                <a:xfrm>
                                  <a:off x="3110" y="12996"/>
                                  <a:ext cx="109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3113B" w:rsidRDefault="002600CC" w:rsidP="00606CA9">
                                    <w:pPr>
                                      <w:rPr>
                                        <w:sz w:val="20"/>
                                        <w:szCs w:val="20"/>
                                      </w:rPr>
                                    </w:pPr>
                                    <w:r w:rsidRPr="0013113B">
                                      <w:rPr>
                                        <w:sz w:val="20"/>
                                        <w:szCs w:val="20"/>
                                      </w:rPr>
                                      <w:t xml:space="preserve">Vân </w:t>
                                    </w:r>
                                    <w:r>
                                      <w:rPr>
                                        <w:sz w:val="20"/>
                                        <w:szCs w:val="20"/>
                                      </w:rPr>
                                      <w:t>t</w:t>
                                    </w:r>
                                    <w:r w:rsidRPr="0013113B">
                                      <w:rPr>
                                        <w:sz w:val="20"/>
                                        <w:szCs w:val="20"/>
                                      </w:rPr>
                                      <w:t>ối</w:t>
                                    </w:r>
                                  </w:p>
                                </w:txbxContent>
                              </wps:txbx>
                              <wps:bodyPr rot="0" vert="horz" wrap="square" lIns="91440" tIns="45720" rIns="91440" bIns="45720" anchor="t" anchorCtr="0" upright="1">
                                <a:noAutofit/>
                              </wps:bodyPr>
                            </wps:wsp>
                            <wps:wsp>
                              <wps:cNvPr id="951" name="AutoShape 2353"/>
                              <wps:cNvCnPr>
                                <a:cxnSpLocks noChangeShapeType="1"/>
                              </wps:cNvCnPr>
                              <wps:spPr bwMode="auto">
                                <a:xfrm flipV="1">
                                  <a:off x="4038" y="12773"/>
                                  <a:ext cx="245" cy="2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52" name="AutoShape 2354"/>
                              <wps:cNvCnPr>
                                <a:cxnSpLocks noChangeShapeType="1"/>
                              </wps:cNvCnPr>
                              <wps:spPr bwMode="auto">
                                <a:xfrm>
                                  <a:off x="3960" y="13195"/>
                                  <a:ext cx="312"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35" o:spid="_x0000_s2278" style="position:absolute;left:0;text-align:left;margin-left:110.55pt;margin-top:11.4pt;width:90.7pt;height:41.2pt;z-index:251699200" coordorigin="3110,12584" coordsize="1814,8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BAhh7gUAAOwxAAAOAAAAZHJzL2Uyb0RvYy54bWzsW1FzozYQfu9M/wPDu2MEwjZMnJvEjjOd SdvMXNp3GbBhCogKEjt30//e1Qph7Nh36aX25HLkwQELCWn1sd+y+/n8wzpLjcdIlAnPxyY5s0wj ygMeJvlybP5xP+uNTKOsWB6ylOfR2HyKSvPDxc8/na8KP7J5zNMwEgYMkpf+qhibcVUVfr9fBnGU sfKMF1EOjQsuMlbBqVj2Q8FWMHqW9m3LGvRXXISF4EFUlvDtVDWaFzj+YhEF1e+LRRlVRjo2YW4V fgr8nMvP/sU585eCFXES1NNg3zCLjCU53LQZasoqZjyI5NlQWRIIXvJFdRbwrM8XiySIcA2wGmLt rOZG8IcC17L0V8uiMROYdsdO3zxs8NvjnTCScGx6jmMaOctgk/C+hu04rrTPqlj6cNmNKD4Wd0It Eg5vefBXCc393XZ5vlQXG/PVrzyEEdlDxdE+64XI5BCwcmON2/DUbEO0rowAviTEJSMPdiuANtd2 bFrvUxDDZspuDiHQDK3EdkdUbWIQX+v+I0JV55GNjX3mq/viXOu5qYXhSbPGxhTQf8cUg2Obgjq2 XtMQ5o/A1BYZWNoanl5sbYl9vTaW2Ol30A7w7JUbeJWvg9fHmBURoraUuGls6mqbXgIY8CIJsaGy K146yRW+gnVe48vI+SRm+TLC6++fCsASkT1gJ1td5EkJ4Pwq3sBcdg2cZ0Z2PfBVEnKItsZWzC9E Wd1EPDPkwdgsK8GSZVxNeJ6Df+GCILLZ421ZyZltOkig53yWpCnuZpobq7E5cFwLO5Q8TULZKC8r xXI+SYXxyKSjwj9cJrS0L5MzmLIyVteFcKTwAI4iD/EmccTC6/q4YkmqjmFSaS7vA4iCadZHykN9 9izvenQ9oj1qD6571JpOe5ezCe0NZmToTp3pZDIl/8gpE+rHSRhGuZy19paEvgwutd9Wfq7xl415 +tujox1hsvo/Tho3Xe6zfGBLf87DpzuhwQAIVl+fAMqDvVAeyb3YwiXzjwrlxl8MHQUD7S++Byh3 kJVOFz1ZzZeKhg4w0lBDriFnpIJd8pURyP9FztQh4BGRZUcQHKB70QjbYRYAuubm74iRYHWK5duM pIKNUz7GHSN1jPTSV4JDwZW3F8oYKp0Syh0jvYMgavOW9CVGAj+5845EbRUAHe91EbgF3syQkTwX 74YRLb41vgdGokTbdIuRkHtP+Rh3jNQx0isZCZzBvuAKExunhHLHSD8OIz1LYNKjJzA3CSXHGmK4 9c4YqcmEbjFSnQ1tpeCOnOroGKljpNcy0t4END15ArpjpB+HkZpEsc7a0TpJfMx3JAJ3le9IDvGQ /94ZIzWZ0C1GqrOhHSN1daR2lUrXj/T/N1VHAmew5x0JyoNdHenlJdGujrSvjnSKij5tks73six0 xddQ0HfbOWcpGDGqNbTIsj3WuZVupKnrXwrBV7JmDaKDrcK+0prITMGLCvsOadQTjSJE16qIpcUk lGDS8HBtX0BBH+f5kmq+XE+rfv1GK+xb+oEtmcEM/6SzAYO0LjtYileBBMqaPnsEZDlXttebDUbD Hp1Rt+cNrVHPIt6VN7CoR6ezbdHAbZJHrxcNSAkF5H5dhaa2NmJrbYclFFlSgeIsTbKxOWp0Fsw/ pJtoNA9y+ppF9P99bFKt52sUVIGGSTtypVQwBAf5CIT/oJeDg5iLT6axAu0ZaEr+fmAiMo30lxwe BI9QmV2v8IS6Qwlt0W6Zt1tYHsBQY7MyDXU4qZTA7aEQUqeiH72cy4BpkaBIRT5YalawFnlyQvkE EFxNe22/URcPMIA7pd9olGSeh1mNTbTc+Y398qTObxzXbwBb1QFg5zfaCkIILfaFyyeojhmLNCn+ 1I601q5Sy9HymOGuAMuGzDNqCcF1K37Vwtc3JCb8YuRsVCi2rEQC8ssUqAl4t8yAoSLQecOBWlUn KkSZ+n+SXx+QcEA9ex+6T1swcyB0O5Q8ghD7zetjO0jLMsHXdbIo8YCfFGAgW//8Qf5moX2O42x+ pHHxLwAAAP//AwBQSwMEFAAGAAgAAAAhAPkyjCTfAAAACgEAAA8AAABkcnMvZG93bnJldi54bWxM j01Lw0AQhu+C/2EZwZvdD41IzKaUop6KYCuIt212moRmd0N2m6T/3unJ3maYh3eet1jOrmMjDrEN XoNcCGDoq2BbX2v43r0/vACLyXhruuBRwxkjLMvbm8LkNkz+C8dtqhmF+JgbDU1Kfc55rBp0Ji5C j55uhzA4k2gdam4HM1G467gS4pk703r60Jge1w1Wx+3JafiYzLR6lG/j5nhYn3932efPRqLW93fz 6hVYwjn9w3DRJ3UoyWkfTt5G1mlQSkpCLwNVIOBJqAzYnkiRKeBlwa8rlH8AAAD//wMAUEsBAi0A FAAGAAgAAAAhALaDOJL+AAAA4QEAABMAAAAAAAAAAAAAAAAAAAAAAFtDb250ZW50X1R5cGVzXS54 bWxQSwECLQAUAAYACAAAACEAOP0h/9YAAACUAQAACwAAAAAAAAAAAAAAAAAvAQAAX3JlbHMvLnJl bHNQSwECLQAUAAYACAAAACEAnwQIYe4FAADsMQAADgAAAAAAAAAAAAAAAAAuAgAAZHJzL2Uyb0Rv Yy54bWxQSwECLQAUAAYACAAAACEA+TKMJN8AAAAKAQAADwAAAAAAAAAAAAAAAABICAAAZHJzL2Rv d25yZXYueG1sUEsFBgAAAAAEAAQA8wAAAFQJAAAAAA== ">
                      <v:group id="Group 2336" o:spid="_x0000_s2279" style="position:absolute;left:4320;top:12714;width:600;height:59" coordorigin="4320,12714" coordsize="600,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I0P0cUAAADcAAAADwAAAGRycy9kb3ducmV2LnhtbESPQWvCQBSE7wX/w/IE b7qJWrHRVURUPEihWii9PbLPJJh9G7JrEv+9WxB6HGbmG2a57kwpGqpdYVlBPIpAEKdWF5wp+L7s h3MQziNrLC2Tggc5WK96b0tMtG35i5qzz0SAsEtQQe59lUjp0pwMupGtiIN3tbVBH2SdSV1jG+Cm lOMomkmDBYeFHCva5pTeznej4NBiu5nEu+Z0u24fv5f3z59TTEoN+t1mAcJT5//Dr/ZRK/iYTO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yND9HFAAAA3AAA AA8AAAAAAAAAAAAAAAAAqgIAAGRycy9kb3ducmV2LnhtbFBLBQYAAAAABAAEAPoAAACcAwAAAAA= ">
                        <v:shape id="AutoShape 2337" o:spid="_x0000_s2280" type="#_x0000_t32" style="position:absolute;left:4322;top:12714;width:59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1w+ccAAADcAAAADwAAAGRycy9kb3ducmV2LnhtbESPQWvCQBSE74X+h+UVejMbFcVGVyml KRVRrBZ6fWSfSWj2bchuk+ivdwWhx2FmvmEWq95UoqXGlZYVDKMYBHFmdcm5gu9jOpiBcB5ZY2WZ FJzJwWr5+LDARNuOv6g9+FwECLsEFRTe14mULivIoItsTRy8k20M+iCbXOoGuwA3lRzF8VQaLDks FFjTW0HZ7+HPKEjX6b4ddx/2/bidbn42l2o3aodKPT/1r3MQnnr/H763P7WCl/EEbmfCEZDL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DXD5xwAAANwAAAAPAAAAAAAA AAAAAAAAAKECAABkcnMvZG93bnJldi54bWxQSwUGAAAAAAQABAD5AAAAlQMAAAAA " strokeweight=".5pt">
                          <v:stroke dashstyle="dash"/>
                        </v:shape>
                        <v:shape id="AutoShape 2338" o:spid="_x0000_s2281" type="#_x0000_t32" style="position:absolute;left:4320;top:12773;width:59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sATMYAAADcAAAADwAAAGRycy9kb3ducmV2LnhtbESPQWsCMRSE7wX/Q3hCbzVrLdKuRhGL pRVKqfXg8bF5bqKblyWJ6/bfN4VCj8PMfMPMl71rREchWs8KxqMCBHHlteVawf5rc/cIIiZkjY1n UvBNEZaLwc0cS+2v/EndLtUiQziWqMCk1JZSxsqQwzjyLXH2jj44TFmGWuqA1wx3jbwviql0aDkv GGxpbag67y5OwfNpa1dvH9uHg72cwsv7ue8MGqVuh/1qBiJRn/7Df+1XreBpMoXfM/kIyMU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zrAEzGAAAA3AAAAA8AAAAAAAAA AAAAAAAAoQIAAGRycy9kb3ducmV2LnhtbFBLBQYAAAAABAAEAPkAAACUAwAAAAA= " strokeweight=".5pt"/>
                      </v:group>
                      <v:group id="Group 2339" o:spid="_x0000_s2282" style="position:absolute;left:4318;top:12833;width:600;height:59" coordorigin="4320,12714" coordsize="600,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F+RpsUAAADcAAAADwAAAGRycy9kb3ducmV2LnhtbESPQWvCQBSE7wX/w/IE b7qJYrXRVURUPEihWii9PbLPJJh9G7JrEv+9WxB6HGbmG2a57kwpGqpdYVlBPIpAEKdWF5wp+L7s h3MQziNrLC2Tggc5WK96b0tMtG35i5qzz0SAsEtQQe59lUjp0pwMupGtiIN3tbVBH2SdSV1jG+Cm lOMoepcGCw4LOVa0zSm9ne9GwaHFdjOJd83pdt0+fi/Tz59TTEoN+t1mAcJT5//Dr/ZRK/iYzO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xfkabFAAAA3AAA AA8AAAAAAAAAAAAAAAAAqgIAAGRycy9kb3ducmV2LnhtbFBLBQYAAAAABAAEAPoAAACcAwAAAAA= ">
                        <v:shape id="AutoShape 2340" o:spid="_x0000_s2283" type="#_x0000_t32" style="position:absolute;left:4322;top:12714;width:59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zfZ8MAAADcAAAADwAAAGRycy9kb3ducmV2LnhtbERPy2rCQBTdF/yH4Qrd1YkKotFRREyx iKU+wO0lc02CmTshMyapX+8sCl0eznux6kwpGqpdYVnBcBCBIE6tLjhTcDknH1MQziNrLC2Tgl9y sFr23hYYa9vykZqTz0QIYRejgtz7KpbSpTkZdANbEQfuZmuDPsA6k7rGNoSbUo6iaCINFhwacqxo k1N6Pz2MguQr+WnG7afdng+T/XX/LL9HzVCp9363noPw1Pl/8Z97pxXMxmFtOBOOgF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wM32fDAAAA3AAAAA8AAAAAAAAAAAAA AAAAoQIAAGRycy9kb3ducmV2LnhtbFBLBQYAAAAABAAEAPkAAACRAwAAAAA= " strokeweight=".5pt">
                          <v:stroke dashstyle="dash"/>
                        </v:shape>
                        <v:shape id="AutoShape 2341" o:spid="_x0000_s2284" type="#_x0000_t32" style="position:absolute;left:4320;top:12773;width:59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SUPsYAAADcAAAADwAAAGRycy9kb3ducmV2LnhtbESPW2sCMRSE34X+h3AKfavZXii6GkVa WqpQipcHHw+b0010c7Ikcd3+e1Mo+DjMzDfMdN67RnQUovWs4GFYgCCuvLZcK9ht3+9HIGJC1th4 JgW/FGE+uxlMsdT+zGvqNqkWGcKxRAUmpbaUMlaGHMahb4mz9+ODw5RlqKUOeM5w18jHoniRDi3n BYMtvRqqjpuTU/B2WNnF8nv1vLenQ/j4OvadQaPU3W2/mIBI1Kdr+L/9qRWMn8bwdyYfATm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10lD7GAAAA3AAAAA8AAAAAAAAA AAAAAAAAoQIAAGRycy9kb3ducmV2LnhtbFBLBQYAAAAABAAEAPkAAACUAwAAAAA= " strokeweight=".5pt"/>
                      </v:group>
                      <v:group id="Group 2342" o:spid="_x0000_s2285" style="position:absolute;left:4324;top:12952;width:600;height:59" coordorigin="4320,12714" coordsize="600,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7B6r8IAAADcAAAADwAAAGRycy9kb3ducmV2LnhtbERPy4rCMBTdC/MP4Q7M TtOOD7RjFBGVWYjgA8Tdpbm2xeamNJm2/r1ZDLg8nPd82ZlSNFS7wrKCeBCBIE6tLjhTcDlv+1MQ ziNrLC2Tgic5WC4+enNMtG35SM3JZyKEsEtQQe59lUjp0pwMuoGtiAN3t7VBH2CdSV1jG8JNKb+j aCINFhwacqxonVP6OP0ZBbsW29Uw3jT7x339vJ3Hh+s+JqW+PrvVDwhPnX+L/92/WsFsFOaHM+EI yMU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uweq/CAAAA3AAAAA8A AAAAAAAAAAAAAAAAqgIAAGRycy9kb3ducmV2LnhtbFBLBQYAAAAABAAEAPoAAACZAwAAAAA= ">
                        <v:shape id="AutoShape 2343" o:spid="_x0000_s2286" type="#_x0000_t32" style="position:absolute;left:4322;top:12714;width:59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AFh8YAAADcAAAADwAAAGRycy9kb3ducmV2LnhtbESPQWvCQBSE70L/w/IK3nQTK6Kpq5TS lIoorQq9PrKvSWj2bciuSfTXdwuCx2FmvmGW695UoqXGlZYVxOMIBHFmdcm5gtMxHc1BOI+ssbJM Ci7kYL16GCwx0bbjL2oPPhcBwi5BBYX3dSKlywoy6Ma2Jg7ej20M+iCbXOoGuwA3lZxE0UwaLDks FFjTa0HZ7+FsFKSb9LN96t7t23E3235vr9V+0sZKDR/7l2cQnnp/D9/aH1rBYhrD/5lwBOTq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wBYfGAAAA3AAAAA8AAAAAAAAA AAAAAAAAoQIAAGRycy9kb3ducmV2LnhtbFBLBQYAAAAABAAEAPkAAACUAwAAAAA= " strokeweight=".5pt">
                          <v:stroke dashstyle="dash"/>
                        </v:shape>
                        <v:shape id="AutoShape 2344" o:spid="_x0000_s2287" type="#_x0000_t32" style="position:absolute;left:4320;top:12773;width:59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9Z1MsUAAADcAAAADwAAAGRycy9kb3ducmV2LnhtbESPQWsCMRSE74X+h/CE3mpWkdKuRpGK pRWKaD14fGyem+jmZUniuv33TaHQ4zAz3zCzRe8a0VGI1rOC0bAAQVx5bblWcPhaPz6DiAlZY+OZ FHxThMX8/m6GpfY33lG3T7XIEI4lKjAptaWUsTLkMA59S5y9kw8OU5ahljrgLcNdI8dF8SQdWs4L Blt6NVRd9lenYHXe2OXHdjM52us5vH1e+s6gUeph0C+nIBL16T/8137XCl4mY/g9k4+An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9Z1MsUAAADcAAAADwAAAAAAAAAA AAAAAAChAgAAZHJzL2Rvd25yZXYueG1sUEsFBgAAAAAEAAQA+QAAAJMDAAAAAA== " strokeweight=".5pt"/>
                      </v:group>
                      <v:group id="Group 2345" o:spid="_x0000_s2288" style="position:absolute;left:4322;top:13071;width:600;height:59" coordorigin="4320,12714" coordsize="600,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2Lk2MUAAADcAAAADwAAAGRycy9kb3ducmV2LnhtbESPQWvCQBSE7wX/w/IE b7qJWrHRVURUPEihWii9PbLPJJh9G7JrEv+9WxB6HGbmG2a57kwpGqpdYVlBPIpAEKdWF5wp+L7s h3MQziNrLC2Tggc5WK96b0tMtG35i5qzz0SAsEtQQe59lUjp0pwMupGtiIN3tbVBH2SdSV1jG+Cm lOMomkmDBYeFHCva5pTeznej4NBiu5nEu+Z0u24fv5f3z59TTEoN+t1mAcJT5//Dr/ZRK/iYTu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ti5NjFAAAA3AAA AA8AAAAAAAAAAAAAAAAAqgIAAGRycy9kb3ducmV2LnhtbFBLBQYAAAAABAAEAPoAAACcAwAAAAA= ">
                        <v:shape id="AutoShape 2346" o:spid="_x0000_s2289" type="#_x0000_t32" style="position:absolute;left:4322;top:12714;width:59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emH8cAAADcAAAADwAAAGRycy9kb3ducmV2LnhtbESP3WrCQBSE7wXfYTmCd83GH6RNXUXE FIu0tFro7SF7mgSzZ0N2m8Q+vSsUvBxm5htmue5NJVpqXGlZwSSKQRBnVpecK/g6pQ+PIJxH1lhZ JgUXcrBeDQdLTLTt+JPao89FgLBLUEHhfZ1I6bKCDLrI1sTB+7GNQR9kk0vdYBfgppLTOF5IgyWH hQJr2haUnY+/RkH6mn60s+7F7k5vi8P34a96n7YTpcajfvMMwlPv7+H/9l4reJrP4XYmHAG5u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R6YfxwAAANwAAAAPAAAAAAAA AAAAAAAAAKECAABkcnMvZG93bnJldi54bWxQSwUGAAAAAAQABAD5AAAAlQMAAAAA " strokeweight=".5pt">
                          <v:stroke dashstyle="dash"/>
                        </v:shape>
                        <v:shape id="AutoShape 2347" o:spid="_x0000_s2290" type="#_x0000_t32" style="position:absolute;left:4320;top:12773;width:59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tRsYAAADcAAAADwAAAGRycy9kb3ducmV2LnhtbESPT0sDMRTE7wW/Q3hCbzarVGnXpqUo FS2I9M+hx8fmuUm7eVmSdLt+eyMIPQ4z8xtmtuhdIzoK0XpWcD8qQBBXXluuFex3q7sJiJiQNTae ScEPRVjMbwYzLLW/8Ia6bapFhnAsUYFJqS2ljJUhh3HkW+LsffvgMGUZaqkDXjLcNfKhKJ6kQ8t5 wWBLL4aq0/bsFLwe13b58bUeH+z5GN4+T31n0Cg1vO2XzyAS9eka/m+/awXT8SP8nclH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Q/7UbGAAAA3AAAAA8AAAAAAAAA AAAAAAAAoQIAAGRycy9kb3ducmV2LnhtbFBLBQYAAAAABAAEAPkAAACUAwAAAAA= " strokeweight=".5pt"/>
                      </v:group>
                      <v:group id="Group 2348" o:spid="_x0000_s2291" style="position:absolute;left:4316;top:13195;width:600;height:59" coordorigin="4320,12714" coordsize="600,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xVHQMYAAADcAAAADwAAAGRycy9kb3ducmV2LnhtbESPQWvCQBSE74L/YXlC b3UTa6WNWUVEpQcpVAvF2yP7TEKyb0N2TeK/7xYKHoeZ+YZJ14OpRUetKy0riKcRCOLM6pJzBd/n /fMbCOeRNdaWScGdHKxX41GKibY9f1F38rkIEHYJKii8bxIpXVaQQTe1DXHwrrY16INsc6lb7APc 1HIWRQtpsOSwUGBD24Ky6nQzCg499puXeNcdq+v2fjm/fv4cY1LqaTJsliA8Df4R/m9/aAXv8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LFUdAxgAAANwA AAAPAAAAAAAAAAAAAAAAAKoCAABkcnMvZG93bnJldi54bWxQSwUGAAAAAAQABAD6AAAAnQMAAAAA ">
                        <v:shape id="AutoShape 2349" o:spid="_x0000_s2292" type="#_x0000_t32" style="position:absolute;left:4322;top:12714;width:59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U4aMcAAADcAAAADwAAAGRycy9kb3ducmV2LnhtbESPQWvCQBSE74L/YXmCt7pRi7bRVaQ0 pUUqrQpeH9lnEsy+DdltEv313ULB4zAz3zDLdWdK0VDtCssKxqMIBHFqdcGZguMheXgC4TyyxtIy KbiSg/Wq31tirG3L39TsfSYChF2MCnLvq1hKl+Zk0I1sRRy8s60N+iDrTOoa2wA3pZxE0UwaLDgs 5FjRS07pZf9jFCQfyVczbd/s6+Fztj1tb+Vu0oyVGg66zQKEp87fw//td63g+XEOf2fCEZ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lThoxwAAANwAAAAPAAAAAAAA AAAAAAAAAKECAABkcnMvZG93bnJldi54bWxQSwUGAAAAAAQABAD5AAAAlQMAAAAA " strokeweight=".5pt">
                          <v:stroke dashstyle="dash"/>
                        </v:shape>
                        <v:shape id="AutoShape 2350" o:spid="_x0000_s2293" type="#_x0000_t32" style="position:absolute;left:4320;top:12773;width:59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5C2MIAAADcAAAADwAAAGRycy9kb3ducmV2LnhtbERPTWsCMRC9F/wPYYTeatYipW6NIpaW VhBRe+hx2Ew30c1kSeK6/ntzEHp8vO/ZoneN6ChE61nBeFSAIK68tlwr+Dl8PL2CiAlZY+OZFFwp wmI+eJhhqf2Fd9TtUy1yCMcSFZiU2lLKWBlyGEe+Jc7cnw8OU4ahljrgJYe7Rj4XxYt0aDk3GGxp Zag67c9OwftxbZff2/Xk156P4XNz6juDRqnHYb98A5GoT//iu/tLK5hO8tp8Jh8BOb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j5C2MIAAADcAAAADwAAAAAAAAAAAAAA AAChAgAAZHJzL2Rvd25yZXYueG1sUEsFBgAAAAAEAAQA+QAAAJADAAAAAA== " strokeweight=".5pt"/>
                      </v:group>
                      <v:shape id="Text Box 2351" o:spid="_x0000_s2294" type="#_x0000_t202" style="position:absolute;left:3120;top:12584;width:1090;height: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5WjsQA AADcAAAADwAAAGRycy9kb3ducmV2LnhtbESPT4vCMBTE7wt+h/AEb2uiuIvtGkUUwdPK+mdhb4/m 2ZZtXkoTbf32RhA8DjPzG2a26GwlrtT40rGG0VCBIM6cKTnXcDxs3qcgfEA2WDkmDTfysJj33maY GtfyD133IRcRwj5FDUUIdSqlzwqy6IeuJo7e2TUWQ5RNLk2DbYTbSo6V+pQWS44LBda0Kij731+s htP3+e93onb52n7UreuUZJtIrQf9bvkFIlAXXuFne2s0JJMEHmfiEZ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N0eVo7EAAAA3AAAAA8AAAAAAAAAAAAAAAAAmAIAAGRycy9k b3ducmV2LnhtbFBLBQYAAAAABAAEAPUAAACJAwAAAAA= " filled="f" stroked="f">
                        <v:textbox>
                          <w:txbxContent>
                            <w:p w:rsidR="002600CC" w:rsidRPr="0013113B" w:rsidRDefault="002600CC" w:rsidP="00606CA9">
                              <w:pPr>
                                <w:rPr>
                                  <w:sz w:val="20"/>
                                  <w:szCs w:val="20"/>
                                </w:rPr>
                              </w:pPr>
                              <w:r w:rsidRPr="0013113B">
                                <w:rPr>
                                  <w:sz w:val="20"/>
                                  <w:szCs w:val="20"/>
                                </w:rPr>
                                <w:t>Vân sáng</w:t>
                              </w:r>
                            </w:p>
                          </w:txbxContent>
                        </v:textbox>
                      </v:shape>
                      <v:shape id="Text Box 2352" o:spid="_x0000_s2295" type="#_x0000_t202" style="position:absolute;left:3110;top:12996;width:1090;height: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1pzsEA AADcAAAADwAAAGRycy9kb3ducmV2LnhtbERPz2vCMBS+D/wfwhN2WxNFx9qZFnEIOylzOtjt0Tzb sualNJmt/705CB4/vt+rYrStuFDvG8caZokCQVw603Cl4fi9fXkD4QOywdYxabiShyKfPK0wM27g L7ocQiViCPsMNdQhdJmUvqzJok9cRxy5s+sthgj7SpoehxhuWzlX6lVabDg21NjRpqby7/BvNZx2 59+fhdpXH3bZDW5Ukm0qtX6ejut3EIHG8BDf3Z9GQ7qM8+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Mn9ac7BAAAA3AAAAA8AAAAAAAAAAAAAAAAAmAIAAGRycy9kb3du cmV2LnhtbFBLBQYAAAAABAAEAPUAAACGAwAAAAA= " filled="f" stroked="f">
                        <v:textbox>
                          <w:txbxContent>
                            <w:p w:rsidR="002600CC" w:rsidRPr="0013113B" w:rsidRDefault="002600CC" w:rsidP="00606CA9">
                              <w:pPr>
                                <w:rPr>
                                  <w:sz w:val="20"/>
                                  <w:szCs w:val="20"/>
                                </w:rPr>
                              </w:pPr>
                              <w:r w:rsidRPr="0013113B">
                                <w:rPr>
                                  <w:sz w:val="20"/>
                                  <w:szCs w:val="20"/>
                                </w:rPr>
                                <w:t xml:space="preserve">Vân </w:t>
                              </w:r>
                              <w:r>
                                <w:rPr>
                                  <w:sz w:val="20"/>
                                  <w:szCs w:val="20"/>
                                </w:rPr>
                                <w:t>t</w:t>
                              </w:r>
                              <w:r w:rsidRPr="0013113B">
                                <w:rPr>
                                  <w:sz w:val="20"/>
                                  <w:szCs w:val="20"/>
                                </w:rPr>
                                <w:t>ối</w:t>
                              </w:r>
                            </w:p>
                          </w:txbxContent>
                        </v:textbox>
                      </v:shape>
                      <v:shape id="AutoShape 2353" o:spid="_x0000_s2296" type="#_x0000_t32" style="position:absolute;left:4038;top:12773;width:245;height:2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1vJWMMAAADcAAAADwAAAGRycy9kb3ducmV2LnhtbESPT4vCMBTE78J+h/AW9qapiqLVKMuK IOyp/gG9PZpnU2xeShNt99tvBMHjMDO/YZbrzlbiQY0vHSsYDhIQxLnTJRcKjodtfwbCB2SNlWNS 8Ece1quP3hJT7VrO6LEPhYgQ9ikqMCHUqZQ+N2TRD1xNHL2rayyGKJtC6gbbCLeVHCXJVFosOS4Y rOnHUH7b360CHl+yYsMumWfTzpxP7e53jGelvj677wWIQF14h1/tnVYwnwzheSYeAbn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NbyVjDAAAA3AAAAA8AAAAAAAAAAAAA AAAAoQIAAGRycy9kb3ducmV2LnhtbFBLBQYAAAAABAAEAPkAAACRAwAAAAA= " strokeweight=".5pt">
                        <v:stroke endarrow="block" endarrowwidth="narrow" endarrowlength="short"/>
                      </v:shape>
                      <v:shape id="AutoShape 2354" o:spid="_x0000_s2297" type="#_x0000_t32" style="position:absolute;left:3960;top:13195;width:31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klnMcAAADcAAAADwAAAGRycy9kb3ducmV2LnhtbESPQWvCQBSE70L/w/IKXkQ3CkqNrqKF gnhoqRWDt0f2NUnNvg27G03767sFocdhZr5hluvO1OJKzleWFYxHCQji3OqKCwXHj5fhEwgfkDXW lknBN3lYrx56S0y1vfE7XQ+hEBHCPkUFZQhNKqXPSzLoR7Yhjt6ndQZDlK6Q2uEtwk0tJ0kykwYr jgslNvRcUn45tEbBoD1lhXtNqhbH+7ds+3XGn0ujVP+x2yxABOrCf/je3mkF8+kE/s7EIy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2SWcxwAAANwAAAAPAAAAAAAA AAAAAAAAAKECAABkcnMvZG93bnJldi54bWxQSwUGAAAAAAQABAD5AAAAlQMAAAAA " strokeweight=".5pt">
                        <v:stroke endarrow="block" endarrowwidth="narrow" endarrowlength="short"/>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Ánh sáng từ bóng đèn Đ </w:t>
            </w:r>
            <w:r w:rsidRPr="00043D2A">
              <w:rPr>
                <w:sz w:val="28"/>
                <w:szCs w:val="28"/>
              </w:rPr>
              <w:sym w:font="Symbol" w:char="F0AE"/>
            </w:r>
            <w:r w:rsidRPr="00043D2A">
              <w:rPr>
                <w:sz w:val="28"/>
                <w:szCs w:val="28"/>
              </w:rPr>
              <w:t xml:space="preserve"> trên M trông thấy một hệ vân có nhiều màu.</w:t>
            </w:r>
          </w:p>
          <w:p w:rsidR="00606CA9" w:rsidRPr="00043D2A" w:rsidRDefault="00606CA9" w:rsidP="00043D2A">
            <w:pPr>
              <w:jc w:val="both"/>
              <w:rPr>
                <w:sz w:val="28"/>
                <w:szCs w:val="28"/>
              </w:rPr>
            </w:pPr>
            <w:r w:rsidRPr="00043D2A">
              <w:rPr>
                <w:sz w:val="28"/>
                <w:szCs w:val="28"/>
              </w:rPr>
              <w:t xml:space="preserve">- Đặt kính màu K (đỏ…) </w:t>
            </w:r>
            <w:r w:rsidRPr="00043D2A">
              <w:rPr>
                <w:sz w:val="28"/>
                <w:szCs w:val="28"/>
              </w:rPr>
              <w:sym w:font="Symbol" w:char="F0AE"/>
            </w:r>
            <w:r w:rsidRPr="00043D2A">
              <w:rPr>
                <w:sz w:val="28"/>
                <w:szCs w:val="28"/>
              </w:rPr>
              <w:t xml:space="preserve"> trên M chỉ có một màu đỏ và có dạng những vạch sáng đỏ và tối xen kẽ, song song và cách đều nhau.</w:t>
            </w:r>
          </w:p>
          <w:p w:rsidR="00606CA9" w:rsidRPr="00043D2A" w:rsidRDefault="00606CA9" w:rsidP="00043D2A">
            <w:pPr>
              <w:jc w:val="both"/>
              <w:rPr>
                <w:sz w:val="28"/>
                <w:szCs w:val="28"/>
              </w:rPr>
            </w:pPr>
            <w:r w:rsidRPr="00043D2A">
              <w:rPr>
                <w:sz w:val="28"/>
                <w:szCs w:val="28"/>
              </w:rPr>
              <w:t xml:space="preserve">- </w:t>
            </w:r>
            <w:r w:rsidRPr="00043D2A">
              <w:rPr>
                <w:i/>
                <w:sz w:val="28"/>
                <w:szCs w:val="28"/>
              </w:rPr>
              <w:t>Giải thích</w:t>
            </w:r>
            <w:r w:rsidRPr="00043D2A">
              <w:rPr>
                <w:sz w:val="28"/>
                <w:szCs w:val="28"/>
              </w:rPr>
              <w:t>:</w:t>
            </w:r>
          </w:p>
          <w:p w:rsidR="00606CA9" w:rsidRPr="00043D2A" w:rsidRDefault="00606CA9" w:rsidP="00043D2A">
            <w:pPr>
              <w:jc w:val="both"/>
              <w:rPr>
                <w:sz w:val="28"/>
                <w:szCs w:val="28"/>
              </w:rPr>
            </w:pPr>
            <w:r w:rsidRPr="00043D2A">
              <w:rPr>
                <w:sz w:val="28"/>
                <w:szCs w:val="28"/>
              </w:rPr>
              <w:t>Hai sóng kết hợp phát đi từ F</w:t>
            </w:r>
            <w:r w:rsidRPr="00043D2A">
              <w:rPr>
                <w:sz w:val="28"/>
                <w:szCs w:val="28"/>
                <w:vertAlign w:val="subscript"/>
              </w:rPr>
              <w:t>1</w:t>
            </w:r>
            <w:r w:rsidRPr="00043D2A">
              <w:rPr>
                <w:sz w:val="28"/>
                <w:szCs w:val="28"/>
              </w:rPr>
              <w:t>, F</w:t>
            </w:r>
            <w:r w:rsidRPr="00043D2A">
              <w:rPr>
                <w:sz w:val="28"/>
                <w:szCs w:val="28"/>
                <w:vertAlign w:val="subscript"/>
              </w:rPr>
              <w:t>2</w:t>
            </w:r>
            <w:r w:rsidRPr="00043D2A">
              <w:rPr>
                <w:sz w:val="28"/>
                <w:szCs w:val="28"/>
              </w:rPr>
              <w:t xml:space="preserve"> gặp nhau trên M đã giao thoa với nhau:</w:t>
            </w:r>
          </w:p>
          <w:p w:rsidR="00606CA9" w:rsidRPr="00043D2A" w:rsidRDefault="00606CA9" w:rsidP="00043D2A">
            <w:pPr>
              <w:jc w:val="both"/>
              <w:rPr>
                <w:sz w:val="28"/>
                <w:szCs w:val="28"/>
              </w:rPr>
            </w:pPr>
            <w:r w:rsidRPr="00043D2A">
              <w:rPr>
                <w:sz w:val="28"/>
                <w:szCs w:val="28"/>
              </w:rPr>
              <w:t xml:space="preserve">+ Hai sóng gặp nhau tăng cường lẫn nhau </w:t>
            </w:r>
            <w:r w:rsidRPr="00043D2A">
              <w:rPr>
                <w:sz w:val="28"/>
                <w:szCs w:val="28"/>
              </w:rPr>
              <w:sym w:font="Symbol" w:char="F0AE"/>
            </w:r>
            <w:r w:rsidRPr="00043D2A">
              <w:rPr>
                <w:sz w:val="28"/>
                <w:szCs w:val="28"/>
              </w:rPr>
              <w:t xml:space="preserve"> vân sáng.</w:t>
            </w:r>
          </w:p>
          <w:p w:rsidR="00606CA9" w:rsidRPr="00043D2A" w:rsidRDefault="00606CA9" w:rsidP="00043D2A">
            <w:pPr>
              <w:jc w:val="both"/>
              <w:rPr>
                <w:sz w:val="28"/>
                <w:szCs w:val="28"/>
              </w:rPr>
            </w:pPr>
            <w:r w:rsidRPr="00043D2A">
              <w:rPr>
                <w:sz w:val="28"/>
                <w:szCs w:val="28"/>
              </w:rPr>
              <w:t xml:space="preserve">+ Hai sóng gặp nhau triệt tiêu lẫn nhau </w:t>
            </w:r>
            <w:r w:rsidRPr="00043D2A">
              <w:rPr>
                <w:sz w:val="28"/>
                <w:szCs w:val="28"/>
              </w:rPr>
              <w:sym w:font="Symbol" w:char="F0AE"/>
            </w:r>
            <w:r w:rsidRPr="00043D2A">
              <w:rPr>
                <w:sz w:val="28"/>
                <w:szCs w:val="28"/>
              </w:rPr>
              <w:t xml:space="preserve"> vân tố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2. Vị trí vân sáng</w:t>
            </w:r>
          </w:p>
          <w:p w:rsidR="00606CA9" w:rsidRPr="00043D2A" w:rsidRDefault="00606CA9" w:rsidP="00043D2A">
            <w:pPr>
              <w:jc w:val="both"/>
              <w:rPr>
                <w:b/>
                <w:i/>
                <w:sz w:val="28"/>
                <w:szCs w:val="28"/>
              </w:rPr>
            </w:pPr>
          </w:p>
          <w:p w:rsidR="00606CA9" w:rsidRPr="00043D2A" w:rsidRDefault="00F5559C" w:rsidP="00043D2A">
            <w:pPr>
              <w:jc w:val="both"/>
              <w:rPr>
                <w:b/>
                <w:i/>
                <w:sz w:val="28"/>
                <w:szCs w:val="28"/>
              </w:rPr>
            </w:pPr>
            <w:r>
              <w:rPr>
                <w:noProof/>
                <w:sz w:val="28"/>
                <w:szCs w:val="28"/>
              </w:rPr>
              <mc:AlternateContent>
                <mc:Choice Requires="wpg">
                  <w:drawing>
                    <wp:anchor distT="0" distB="0" distL="114300" distR="114300" simplePos="0" relativeHeight="251700224" behindDoc="0" locked="0" layoutInCell="1" allowOverlap="1">
                      <wp:simplePos x="0" y="0"/>
                      <wp:positionH relativeFrom="column">
                        <wp:posOffset>-47625</wp:posOffset>
                      </wp:positionH>
                      <wp:positionV relativeFrom="paragraph">
                        <wp:posOffset>46990</wp:posOffset>
                      </wp:positionV>
                      <wp:extent cx="2369185" cy="1398905"/>
                      <wp:effectExtent l="0" t="0" r="2540" b="1905"/>
                      <wp:wrapNone/>
                      <wp:docPr id="908" name="Group 2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1398905"/>
                                <a:chOff x="1345" y="2693"/>
                                <a:chExt cx="3731" cy="2203"/>
                              </a:xfrm>
                            </wpg:grpSpPr>
                            <wps:wsp>
                              <wps:cNvPr id="909" name="AutoShape 2356"/>
                              <wps:cNvCnPr>
                                <a:cxnSpLocks noChangeShapeType="1"/>
                              </wps:cNvCnPr>
                              <wps:spPr bwMode="auto">
                                <a:xfrm>
                                  <a:off x="2140" y="2837"/>
                                  <a:ext cx="0" cy="59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0" name="AutoShape 2357"/>
                              <wps:cNvCnPr>
                                <a:cxnSpLocks noChangeShapeType="1"/>
                              </wps:cNvCnPr>
                              <wps:spPr bwMode="auto">
                                <a:xfrm>
                                  <a:off x="4720" y="2837"/>
                                  <a:ext cx="0" cy="172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1" name="AutoShape 2358"/>
                              <wps:cNvCnPr>
                                <a:cxnSpLocks noChangeShapeType="1"/>
                              </wps:cNvCnPr>
                              <wps:spPr bwMode="auto">
                                <a:xfrm>
                                  <a:off x="2140" y="3951"/>
                                  <a:ext cx="0" cy="6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2" name="AutoShape 2359"/>
                              <wps:cNvCnPr>
                                <a:cxnSpLocks noChangeShapeType="1"/>
                              </wps:cNvCnPr>
                              <wps:spPr bwMode="auto">
                                <a:xfrm>
                                  <a:off x="2140" y="3476"/>
                                  <a:ext cx="0" cy="43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3" name="AutoShape 2360"/>
                              <wps:cNvCnPr>
                                <a:cxnSpLocks noChangeShapeType="1"/>
                              </wps:cNvCnPr>
                              <wps:spPr bwMode="auto">
                                <a:xfrm>
                                  <a:off x="1751" y="3705"/>
                                  <a:ext cx="2966"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14" name="Text Box 2361"/>
                              <wps:cNvSpPr txBox="1">
                                <a:spLocks noChangeArrowheads="1"/>
                              </wps:cNvSpPr>
                              <wps:spPr bwMode="auto">
                                <a:xfrm>
                                  <a:off x="4623" y="2693"/>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sidRPr="00F609C0">
                                      <w:rPr>
                                        <w:sz w:val="20"/>
                                        <w:szCs w:val="20"/>
                                      </w:rPr>
                                      <w:t>A</w:t>
                                    </w:r>
                                  </w:p>
                                </w:txbxContent>
                              </wps:txbx>
                              <wps:bodyPr rot="0" vert="horz" wrap="square" lIns="91440" tIns="45720" rIns="91440" bIns="45720" anchor="t" anchorCtr="0" upright="1">
                                <a:noAutofit/>
                              </wps:bodyPr>
                            </wps:wsp>
                            <wps:wsp>
                              <wps:cNvPr id="915" name="Text Box 2362"/>
                              <wps:cNvSpPr txBox="1">
                                <a:spLocks noChangeArrowheads="1"/>
                              </wps:cNvSpPr>
                              <wps:spPr bwMode="auto">
                                <a:xfrm>
                                  <a:off x="4640" y="4113"/>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B</w:t>
                                    </w:r>
                                  </w:p>
                                </w:txbxContent>
                              </wps:txbx>
                              <wps:bodyPr rot="0" vert="horz" wrap="square" lIns="91440" tIns="45720" rIns="91440" bIns="45720" anchor="t" anchorCtr="0" upright="1">
                                <a:noAutofit/>
                              </wps:bodyPr>
                            </wps:wsp>
                            <wps:wsp>
                              <wps:cNvPr id="916" name="Text Box 2363"/>
                              <wps:cNvSpPr txBox="1">
                                <a:spLocks noChangeArrowheads="1"/>
                              </wps:cNvSpPr>
                              <wps:spPr bwMode="auto">
                                <a:xfrm>
                                  <a:off x="4623" y="3520"/>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O</w:t>
                                    </w:r>
                                  </w:p>
                                </w:txbxContent>
                              </wps:txbx>
                              <wps:bodyPr rot="0" vert="horz" wrap="square" lIns="91440" tIns="45720" rIns="91440" bIns="45720" anchor="t" anchorCtr="0" upright="1">
                                <a:noAutofit/>
                              </wps:bodyPr>
                            </wps:wsp>
                            <wps:wsp>
                              <wps:cNvPr id="917" name="Text Box 2364"/>
                              <wps:cNvSpPr txBox="1">
                                <a:spLocks noChangeArrowheads="1"/>
                              </wps:cNvSpPr>
                              <wps:spPr bwMode="auto">
                                <a:xfrm>
                                  <a:off x="4488" y="4517"/>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M</w:t>
                                    </w:r>
                                  </w:p>
                                </w:txbxContent>
                              </wps:txbx>
                              <wps:bodyPr rot="0" vert="horz" wrap="square" lIns="91440" tIns="45720" rIns="91440" bIns="45720" anchor="t" anchorCtr="0" upright="1">
                                <a:noAutofit/>
                              </wps:bodyPr>
                            </wps:wsp>
                            <wps:wsp>
                              <wps:cNvPr id="918" name="Text Box 2365"/>
                              <wps:cNvSpPr txBox="1">
                                <a:spLocks noChangeArrowheads="1"/>
                              </wps:cNvSpPr>
                              <wps:spPr bwMode="auto">
                                <a:xfrm>
                                  <a:off x="1759" y="3178"/>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95BD0" w:rsidRDefault="002600CC" w:rsidP="00606CA9">
                                    <w:pPr>
                                      <w:rPr>
                                        <w:sz w:val="20"/>
                                        <w:szCs w:val="20"/>
                                        <w:vertAlign w:val="subscript"/>
                                      </w:rPr>
                                    </w:pPr>
                                    <w:r>
                                      <w:rPr>
                                        <w:sz w:val="20"/>
                                        <w:szCs w:val="20"/>
                                      </w:rPr>
                                      <w:t>F</w:t>
                                    </w:r>
                                    <w:r>
                                      <w:rPr>
                                        <w:sz w:val="20"/>
                                        <w:szCs w:val="20"/>
                                        <w:vertAlign w:val="subscript"/>
                                      </w:rPr>
                                      <w:t>1</w:t>
                                    </w:r>
                                  </w:p>
                                </w:txbxContent>
                              </wps:txbx>
                              <wps:bodyPr rot="0" vert="horz" wrap="square" lIns="91440" tIns="45720" rIns="91440" bIns="45720" anchor="t" anchorCtr="0" upright="1">
                                <a:noAutofit/>
                              </wps:bodyPr>
                            </wps:wsp>
                            <wps:wsp>
                              <wps:cNvPr id="919" name="Text Box 2366"/>
                              <wps:cNvSpPr txBox="1">
                                <a:spLocks noChangeArrowheads="1"/>
                              </wps:cNvSpPr>
                              <wps:spPr bwMode="auto">
                                <a:xfrm>
                                  <a:off x="1750" y="3760"/>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95BD0" w:rsidRDefault="002600CC" w:rsidP="00606CA9">
                                    <w:pPr>
                                      <w:rPr>
                                        <w:sz w:val="20"/>
                                        <w:szCs w:val="20"/>
                                        <w:vertAlign w:val="subscript"/>
                                      </w:rPr>
                                    </w:pPr>
                                    <w:r>
                                      <w:rPr>
                                        <w:sz w:val="20"/>
                                        <w:szCs w:val="20"/>
                                      </w:rPr>
                                      <w:t>F</w:t>
                                    </w:r>
                                    <w:r>
                                      <w:rPr>
                                        <w:sz w:val="20"/>
                                        <w:szCs w:val="20"/>
                                        <w:vertAlign w:val="subscript"/>
                                      </w:rPr>
                                      <w:t>2</w:t>
                                    </w:r>
                                  </w:p>
                                </w:txbxContent>
                              </wps:txbx>
                              <wps:bodyPr rot="0" vert="horz" wrap="square" lIns="91440" tIns="45720" rIns="91440" bIns="45720" anchor="t" anchorCtr="0" upright="1">
                                <a:noAutofit/>
                              </wps:bodyPr>
                            </wps:wsp>
                            <wps:wsp>
                              <wps:cNvPr id="920" name="AutoShape 2367"/>
                              <wps:cNvCnPr>
                                <a:cxnSpLocks noChangeShapeType="1"/>
                              </wps:cNvCnPr>
                              <wps:spPr bwMode="auto">
                                <a:xfrm flipV="1">
                                  <a:off x="2152" y="2909"/>
                                  <a:ext cx="2559" cy="5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21" name="AutoShape 2368"/>
                              <wps:cNvCnPr>
                                <a:cxnSpLocks noChangeShapeType="1"/>
                              </wps:cNvCnPr>
                              <wps:spPr bwMode="auto">
                                <a:xfrm flipV="1">
                                  <a:off x="2152" y="2913"/>
                                  <a:ext cx="2559" cy="101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22" name="AutoShape 2369"/>
                              <wps:cNvCnPr>
                                <a:cxnSpLocks noChangeShapeType="1"/>
                              </wps:cNvCnPr>
                              <wps:spPr bwMode="auto">
                                <a:xfrm>
                                  <a:off x="2152" y="2909"/>
                                  <a:ext cx="2559"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3" name="Text Box 2370"/>
                              <wps:cNvSpPr txBox="1">
                                <a:spLocks noChangeArrowheads="1"/>
                              </wps:cNvSpPr>
                              <wps:spPr bwMode="auto">
                                <a:xfrm>
                                  <a:off x="1778" y="2709"/>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H</w:t>
                                    </w:r>
                                  </w:p>
                                </w:txbxContent>
                              </wps:txbx>
                              <wps:bodyPr rot="0" vert="horz" wrap="square" lIns="91440" tIns="45720" rIns="91440" bIns="45720" anchor="t" anchorCtr="0" upright="1">
                                <a:noAutofit/>
                              </wps:bodyPr>
                            </wps:wsp>
                            <wps:wsp>
                              <wps:cNvPr id="924" name="Freeform 2371"/>
                              <wps:cNvSpPr>
                                <a:spLocks/>
                              </wps:cNvSpPr>
                              <wps:spPr bwMode="auto">
                                <a:xfrm>
                                  <a:off x="2155" y="2913"/>
                                  <a:ext cx="64" cy="68"/>
                                </a:xfrm>
                                <a:custGeom>
                                  <a:avLst/>
                                  <a:gdLst>
                                    <a:gd name="T0" fmla="*/ 0 w 64"/>
                                    <a:gd name="T1" fmla="*/ 68 h 68"/>
                                    <a:gd name="T2" fmla="*/ 64 w 64"/>
                                    <a:gd name="T3" fmla="*/ 68 h 68"/>
                                    <a:gd name="T4" fmla="*/ 64 w 64"/>
                                    <a:gd name="T5" fmla="*/ 0 h 68"/>
                                  </a:gdLst>
                                  <a:ahLst/>
                                  <a:cxnLst>
                                    <a:cxn ang="0">
                                      <a:pos x="T0" y="T1"/>
                                    </a:cxn>
                                    <a:cxn ang="0">
                                      <a:pos x="T2" y="T3"/>
                                    </a:cxn>
                                    <a:cxn ang="0">
                                      <a:pos x="T4" y="T5"/>
                                    </a:cxn>
                                  </a:cxnLst>
                                  <a:rect l="0" t="0" r="r" b="b"/>
                                  <a:pathLst>
                                    <a:path w="64" h="68">
                                      <a:moveTo>
                                        <a:pt x="0" y="68"/>
                                      </a:moveTo>
                                      <a:lnTo>
                                        <a:pt x="64" y="68"/>
                                      </a:lnTo>
                                      <a:lnTo>
                                        <a:pt x="6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5" name="Text Box 2372"/>
                              <wps:cNvSpPr txBox="1">
                                <a:spLocks noChangeArrowheads="1"/>
                              </wps:cNvSpPr>
                              <wps:spPr bwMode="auto">
                                <a:xfrm>
                                  <a:off x="4650" y="3122"/>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x</w:t>
                                    </w:r>
                                  </w:p>
                                </w:txbxContent>
                              </wps:txbx>
                              <wps:bodyPr rot="0" vert="horz" wrap="square" lIns="91440" tIns="45720" rIns="91440" bIns="45720" anchor="t" anchorCtr="0" upright="1">
                                <a:noAutofit/>
                              </wps:bodyPr>
                            </wps:wsp>
                            <wps:wsp>
                              <wps:cNvPr id="926" name="Text Box 2373"/>
                              <wps:cNvSpPr txBox="1">
                                <a:spLocks noChangeArrowheads="1"/>
                              </wps:cNvSpPr>
                              <wps:spPr bwMode="auto">
                                <a:xfrm>
                                  <a:off x="3240" y="3650"/>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D</w:t>
                                    </w:r>
                                  </w:p>
                                </w:txbxContent>
                              </wps:txbx>
                              <wps:bodyPr rot="0" vert="horz" wrap="square" lIns="91440" tIns="45720" rIns="91440" bIns="45720" anchor="t" anchorCtr="0" upright="1">
                                <a:noAutofit/>
                              </wps:bodyPr>
                            </wps:wsp>
                            <wps:wsp>
                              <wps:cNvPr id="927" name="Text Box 2374"/>
                              <wps:cNvSpPr txBox="1">
                                <a:spLocks noChangeArrowheads="1"/>
                              </wps:cNvSpPr>
                              <wps:spPr bwMode="auto">
                                <a:xfrm>
                                  <a:off x="3000" y="2891"/>
                                  <a:ext cx="60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E7AEB" w:rsidRDefault="002600CC" w:rsidP="00606CA9">
                                    <w:pPr>
                                      <w:rPr>
                                        <w:sz w:val="20"/>
                                        <w:szCs w:val="20"/>
                                        <w:vertAlign w:val="subscript"/>
                                      </w:rPr>
                                    </w:pPr>
                                    <w:r>
                                      <w:rPr>
                                        <w:sz w:val="20"/>
                                        <w:szCs w:val="20"/>
                                      </w:rPr>
                                      <w:t>d</w:t>
                                    </w:r>
                                    <w:r>
                                      <w:rPr>
                                        <w:sz w:val="20"/>
                                        <w:szCs w:val="20"/>
                                        <w:vertAlign w:val="subscript"/>
                                      </w:rPr>
                                      <w:t>1</w:t>
                                    </w:r>
                                  </w:p>
                                </w:txbxContent>
                              </wps:txbx>
                              <wps:bodyPr rot="0" vert="horz" wrap="square" lIns="91440" tIns="45720" rIns="91440" bIns="45720" anchor="t" anchorCtr="0" upright="1">
                                <a:noAutofit/>
                              </wps:bodyPr>
                            </wps:wsp>
                            <wps:wsp>
                              <wps:cNvPr id="928" name="Text Box 2375"/>
                              <wps:cNvSpPr txBox="1">
                                <a:spLocks noChangeArrowheads="1"/>
                              </wps:cNvSpPr>
                              <wps:spPr bwMode="auto">
                                <a:xfrm>
                                  <a:off x="3315" y="3321"/>
                                  <a:ext cx="60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E7AEB" w:rsidRDefault="002600CC" w:rsidP="00606CA9">
                                    <w:pPr>
                                      <w:rPr>
                                        <w:sz w:val="20"/>
                                        <w:szCs w:val="20"/>
                                        <w:vertAlign w:val="subscript"/>
                                      </w:rPr>
                                    </w:pPr>
                                    <w:r>
                                      <w:rPr>
                                        <w:sz w:val="20"/>
                                        <w:szCs w:val="20"/>
                                      </w:rPr>
                                      <w:t>d</w:t>
                                    </w:r>
                                    <w:r>
                                      <w:rPr>
                                        <w:sz w:val="20"/>
                                        <w:szCs w:val="20"/>
                                        <w:vertAlign w:val="subscript"/>
                                      </w:rPr>
                                      <w:t>2</w:t>
                                    </w:r>
                                  </w:p>
                                </w:txbxContent>
                              </wps:txbx>
                              <wps:bodyPr rot="0" vert="horz" wrap="square" lIns="91440" tIns="45720" rIns="91440" bIns="45720" anchor="t" anchorCtr="0" upright="1">
                                <a:noAutofit/>
                              </wps:bodyPr>
                            </wps:wsp>
                            <wps:wsp>
                              <wps:cNvPr id="929" name="Text Box 2376"/>
                              <wps:cNvSpPr txBox="1">
                                <a:spLocks noChangeArrowheads="1"/>
                              </wps:cNvSpPr>
                              <wps:spPr bwMode="auto">
                                <a:xfrm>
                                  <a:off x="2075" y="3412"/>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I</w:t>
                                    </w:r>
                                  </w:p>
                                </w:txbxContent>
                              </wps:txbx>
                              <wps:bodyPr rot="0" vert="horz" wrap="square" lIns="91440" tIns="45720" rIns="91440" bIns="45720" anchor="t" anchorCtr="0" upright="1">
                                <a:noAutofit/>
                              </wps:bodyPr>
                            </wps:wsp>
                            <wps:wsp>
                              <wps:cNvPr id="930" name="AutoShape 2377"/>
                              <wps:cNvSpPr>
                                <a:spLocks/>
                              </wps:cNvSpPr>
                              <wps:spPr bwMode="auto">
                                <a:xfrm>
                                  <a:off x="1640" y="3458"/>
                                  <a:ext cx="72" cy="471"/>
                                </a:xfrm>
                                <a:prstGeom prst="leftBrace">
                                  <a:avLst>
                                    <a:gd name="adj1" fmla="val 5451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 name="Text Box 2378"/>
                              <wps:cNvSpPr txBox="1">
                                <a:spLocks noChangeArrowheads="1"/>
                              </wps:cNvSpPr>
                              <wps:spPr bwMode="auto">
                                <a:xfrm>
                                  <a:off x="1345" y="3455"/>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a</w:t>
                                    </w:r>
                                  </w:p>
                                </w:txbxContent>
                              </wps:txbx>
                              <wps:bodyPr rot="0" vert="horz" wrap="square" lIns="91440" tIns="45720" rIns="91440" bIns="45720" anchor="t" anchorCtr="0" upright="1">
                                <a:noAutofit/>
                              </wps:bodyPr>
                            </wps:wsp>
                            <wps:wsp>
                              <wps:cNvPr id="932" name="AutoShape 2379"/>
                              <wps:cNvSpPr>
                                <a:spLocks noChangeArrowheads="1"/>
                              </wps:cNvSpPr>
                              <wps:spPr bwMode="auto">
                                <a:xfrm>
                                  <a:off x="4700" y="4252"/>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55" o:spid="_x0000_s2298" style="position:absolute;left:0;text-align:left;margin-left:-3.75pt;margin-top:3.7pt;width:186.55pt;height:110.15pt;z-index:251700224" coordorigin="1345,2693" coordsize="3731,22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dNfZ1ggAAFlbAAAOAAAAZHJzL2Uyb0RvYy54bWzsXG1v2zYQ/j5g/0HQxwGu9S7LqDO0cVwM 6LYC9fZdkWVbmyxqlBI7K/bfd3eUKMmWm6BJlBZlC8SySdPk8fjwXh7y9c+HXardxrxIWDbTzVeG rsVZxFZJtpnpfywXo4muFWWYrcKUZfFMv4sL/eeLH394vc+nscW2LF3FXINGsmK6z2f6tizz6Xhc RNt4FxavWB5nULhmfBeW8JZvxise7qH1XTq2DMMb7xlf5ZxFcVHAp3NRqF9Q++t1HJW/r9dFXGrp TIe+lfSX099r/Du+eB1ONzzMt0lUdSP8gl7swiSDH5VNzcMy1G54ctLULok4K9i6fBWx3Zit10kU 0xhgNKZxNJp3nN3kNJbNdL/JpZhAtEdy+uJmo99uP3AtWc30wICpysIdTBL9rmbZrovy2eebKVR7 x/OP+QcuBgmP71n0dwHF4+NyfL8RlbXr/a9sBS2GNyUj+RzWfIdNwMi1A03DnZyG+FBqEXxo2V5g Tlxdi6DMtINJYFBHwmm0hdnE75m2A+VQbHmBLSYx2l5V37d92xRftiyDSsfhVPwwdbbqHI4MlK5o 5Fo8Tq4ft2Ee03QVKDAp16CW6xuQAlVC2XpCtlT1MhOCjQ5ZJVgtY5fbMNvEVH95l4MQTfwGjKD1 FXxTwKzcK2jLdED9UWAT2xcCq8UNn6Og3YBWgxRVOM15Ub6L2U7Dh5lelDxMNtvykmUZrCvGTZrR 8PZ9UWLHmi/gBGdskaQpfB5O00zbQ+9hFg36RsHSZIWlWFjwzfVlyrXbEFco/aNhQkm7GqyEbEWt beNwdVU9l2GSimf49TTD9mBU0J/qSSzBT4ERXE2uJs7IsbyrkWPM56M3i0tn5C1M353b88vLufkf ds10pttktYoz7F0NB6bzMLWogEksZAkIUg7jbuskMOhs/UqdpsnF+RS6ec1Wdx94PemgqUOprAk6 IaCgo7KkOB39gyX5bCrr+NY9Kmv61qRSlhpXlM7iTgqq9v3pLGB+j86SggymsxJm7cAluCZAol2t gllP7GUKZhXMBqbVq7IBYtoLqKzjk01yorKObSmUVZYBOQmm3aeyHpmOg6ksWG0A9mCz2n7tGdTG rBV4nrBnn9ea9WxlzDamcm3E1q9flzHr1Cq7RC15yw7gfnm0O1cai36tVh6gBJ0s8kqEeyu9sDec sz16HuAidtww4RJjOw9ywxzPggXU8VtrzQXfRCiu7dMGcN5C4OB9US8f4nrhaFo+yFfqJXV8vY5L uKB/1f7TqnbWnRLbF8VePsEO6xhvrWC08Cb+yFk47ijwjcnIMIO3gWc4gTNfdB2/90kWP97xQ383 cC1X6FLbj+2M7by7u0tKCIulyW6mT6RPHE7P+b7Sb8Xu14uwfu1bjOXh+kBRHzOQC0F4mxpn4OuD sQpBPXjYMv6vru0hQAYBgH9uQh7rWvpLBssgMB0MKZT0xnHJWePtkut2SZhF0NRML3VNPF6WIgp3 k3MMKtQLL2Poca4TiijgshK9grHgmyFdYIgvCXeijRpkCL0AalTBG8eE/ZeiIAo1MHZ0dmUp1Hhm 1JALQaFGO9Zrwh5+ihq0Zl8ANSpbw3YhkKZQo07RKNToAueAtoZcCAo1Oqjh96GGg2t2eNRwJpAH BA/Fcc2jRJHyUHqTVsrWeGZbQy4EhRod1JD5+raHUqXsKUc8XFwDInKQ5caInOlTxqUJIrsQVaYE s4prtFPdCjWeGTXkQlCo0UENyUZpo0abjDIoaogMv+2LDIJCjXsihgo1nhk15EJQqNFGDWTinJIr vAEIQdo6TfI/6/BwRRu0TBdS55hGAWpXN7RhuWiJEKHNuSeP8khCm0oBtnPidbahfu3LOog1BV7t 0MF8q5cb5A3ADbpPfY/j+Y36mgYEE1FWNXe14Vc+DSFT6e+3o7+9RCFvaKLQA0D3K2ZdIDV0HhZb QTVewZPYORS1eMi8KuYkTjIkfps/NKT/AcEKMiP8YzNCxTpVrFOeURgwQyItauV/dPwPyeFa8DjG 42DA4fIldQVO2yBqtJhbtZEpSzCRUjzspAwcexK+xbFx5kEv0LMQhmPLMItuxEkZ7EBNyoKzYCsy gvGhhjxwo9a7FE6Y/TTWDG2vQYvQ03YNsFRlDW+ibTXxY+0qYAw0VZzeVgBkmyr9rcBYmir9rYAc ZBVDdgXGLUcWbmGINAI4B1KNFp6A4wNn1MRpn5wVeGJrKSI9S8Geo3MjOPAzlYV3t6wPb0Gtz1SG kcCkLCngB52jyuK16hES5o4PAHJdgwOA10L8eVjiQPA38BHpWzjXW5pq/HTHbuMlo/KyObcm9aAp TrN2NWykrS91af2aU2NVrdp0EoUwAOwK2f+yeziqlqpJXl99xur7NOmfMKEPAgZmFalC71ksxY4T Z0WB2lhDWsOp9SUpqELdoTi1QMXGZWabFvWgiSIrK05ZcS9hxcnAkrLiOlZcHzvOl6SgQVHDBma4 QA0P4INMGMWpBUvnCTdTgcOKif/ZM94tJr4M5ynU6KBGHzvOl6SgYVED0o+EGtZEHJxobA0PS9A7 VDwXxXMZLGIEd+Dg5oXRDYUaHdToY8f5khQ0LGrYpggp2TZkIju2hkIN5aEM76HAXVMKNfruarL6 2HHiWoTBmfiWAXBFcQ0HLorooIaKayjUeAnUkAE+ZWu0bQ0bLP9Tdpwvc3mVsYHpg6J9b54k6QsD 7kHpKdOr4xaOe8S0h/grOSCOSIxBLPvMrVhpvC7f8jDCy+qqhBU+yDRVuPpLpqHgXjbNhbNAx4kq qCPzUFQHiZmIUvCzlAITmYvqCjls/iRb8agT8t8sa+MJAywqW3F0YeaZGxjxOshTzokM0g7qC8ib K+EGS/JGmgiC2tXVrv4Su7oMwKtdvbOrw/7Ws6vLKO3prv701wX5VbjRsYB72XUBgOKB0Uan5kic 2evXKdvDTbK8uba12fTFbl1fmUnmydkbNYw5/q82+M4eJq53HWIz/0ZT8tBtur+ZLKLqrmm8ILr9 Hp7bN2Jf/A8AAP//AwBQSwMEFAAGAAgAAAAhAAln1rrfAAAACAEAAA8AAABkcnMvZG93bnJldi54 bWxMj0Frg0AUhO+F/oflFXpLVk3VYn2GENqeQqFJofS20ReVuG/F3aj5992emuMww8w3+XrWnRhp sK1hhHAZgCAuTdVyjfB1eFs8g7BOcaU6w4RwJQvr4v4uV1llJv6kce9q4UvYZgqhca7PpLRlQ1rZ pemJvXcyg1bOy6GW1aAmX647GQVBIrVq2S80qqdtQ+V5f9EI75OaNqvwddydT9vrzyH++N6FhPj4 MG9eQDia3X8Y/vA9OhSe6WguXFnRISzS2CcR0icQ3l4lcQLiiBBFaQqyyOXtgeIXAAD//wMAUEsB Ai0AFAAGAAgAAAAhALaDOJL+AAAA4QEAABMAAAAAAAAAAAAAAAAAAAAAAFtDb250ZW50X1R5cGVz XS54bWxQSwECLQAUAAYACAAAACEAOP0h/9YAAACUAQAACwAAAAAAAAAAAAAAAAAvAQAAX3JlbHMv LnJlbHNQSwECLQAUAAYACAAAACEA/HTX2dYIAABZWwAADgAAAAAAAAAAAAAAAAAuAgAAZHJzL2Uy b0RvYy54bWxQSwECLQAUAAYACAAAACEACWfWut8AAAAIAQAADwAAAAAAAAAAAAAAAAAwCwAAZHJz L2Rvd25yZXYueG1sUEsFBgAAAAAEAAQA8wAAADwMAAAAAA== ">
                      <v:shape id="AutoShape 2356" o:spid="_x0000_s2299" type="#_x0000_t32" style="position:absolute;left:2140;top:2837;width:0;height:5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J0C8MAAADcAAAADwAAAGRycy9kb3ducmV2LnhtbESPQWvCQBSE7wX/w/IEb3XXCqWJrpIU BC891Hrx9si+ZIPZtzG7xvTfdwuFHoeZ+YbZ7ifXiZGG0HrWsFoqEMSVNy03Gs5fh+c3ECEiG+w8 k4ZvCrDfzZ62mBv/4E8aT7ERCcIhRw02xj6XMlSWHIal74mTV/vBYUxyaKQZ8JHgrpMvSr1Khy2n BYs9vVuqrqe70+B6424f3prLtV13JR3rolSj1ov5VGxARJrif/ivfTQaMpXB75l0BOTu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RydAvDAAAA3AAAAA8AAAAAAAAAAAAA AAAAoQIAAGRycy9kb3ducmV2LnhtbFBLBQYAAAAABAAEAPkAAACRAwAAAAA= " strokeweight="1.5pt"/>
                      <v:shape id="AutoShape 2357" o:spid="_x0000_s2300" type="#_x0000_t32" style="position:absolute;left:4720;top:2837;width:0;height:172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FLS70AAADcAAAADwAAAGRycy9kb3ducmV2LnhtbERPuwrCMBTdBf8hXMFNUxVEq1FUEFwc fCxul+baFJub2sRa/94MguPhvJfr1paiodoXjhWMhgkI4szpgnMF18t+MAPhA7LG0jEp+JCH9arb WWKq3ZtP1JxDLmII+xQVmBCqVEqfGbLoh64ijtzd1RZDhHUudY3vGG5LOU6SqbRYcGwwWNHOUPY4 v6wCW2n7PDqjb49iUm7pcN9sk0apfq/dLEAEasNf/HMftIL5KM6PZ+IRkKsv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ICRS0u9AAAA3AAAAA8AAAAAAAAAAAAAAAAAoQIA AGRycy9kb3ducmV2LnhtbFBLBQYAAAAABAAEAPkAAACLAwAAAAA= " strokeweight="1.5pt"/>
                      <v:shape id="AutoShape 2358" o:spid="_x0000_s2301" type="#_x0000_t32" style="position:absolute;left:2140;top:3951;width:0;height:6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93u0MMAAADcAAAADwAAAGRycy9kb3ducmV2LnhtbESPT4vCMBTE74LfITxhb5p2F0Rro+iC 4GUP/rl4ezTPprR5qU2s3W+/WRA8DjPzGybfDLYRPXW+cqwgnSUgiAunKy4VXM776QKED8gaG8ek 4Jc8bNbjUY6Zdk8+Un8KpYgQ9hkqMCG0mZS+MGTRz1xLHL2b6yyGKLtS6g6fEW4b+Zkkc2mx4rhg sKVvQ0V9elgFttX2/uOMvtbVV7Ojw227S3qlPibDdgUi0BDe4Vf7oBUs0xT+z8QjIN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d7tDDAAAA3AAAAA8AAAAAAAAAAAAA AAAAoQIAAGRycy9kb3ducmV2LnhtbFBLBQYAAAAABAAEAPkAAACRAwAAAAA= " strokeweight="1.5pt"/>
                      <v:shape id="AutoShape 2359" o:spid="_x0000_s2302" type="#_x0000_t32" style="position:absolute;left:2140;top:3476;width:0;height:4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9wp8IAAADcAAAADwAAAGRycy9kb3ducmV2LnhtbESPQYvCMBSE74L/ITzBm6YqLGs1FRUE L3tY14u3R/NsSpuX2sRa/71ZEDwOM/MNs970thYdtb50rGA2TUAQ506XXCg4/x0m3yB8QNZYOyYF T/KwyYaDNabaPfiXulMoRISwT1GBCaFJpfS5IYt+6hri6F1dazFE2RZSt/iIcFvLeZJ8SYslxwWD De0N5dXpbhXYRtvbjzP6UpWLekfH63aXdEqNR/12BSJQHz7hd/uoFSxnc/g/E4+AzF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w9wp8IAAADcAAAADwAAAAAAAAAAAAAA AAChAgAAZHJzL2Rvd25yZXYueG1sUEsFBgAAAAAEAAQA+QAAAJADAAAAAA== " strokeweight="1.5pt"/>
                      <v:shape id="AutoShape 2360" o:spid="_x0000_s2303" type="#_x0000_t32" style="position:absolute;left:1751;top:3705;width:296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n/tMYAAADcAAAADwAAAGRycy9kb3ducmV2LnhtbESPT0sDMRTE7wW/Q3iCN5utirRr01IU xRZE+ufQ42Pz3KTdvCxJul2/fSMIPQ4z8xtmOu9dIzoK0XpWMBoWIIgrry3XCnbb9/sxiJiQNTae ScEvRZjPbgZTLLU/85q6TapFhnAsUYFJqS2ljJUhh3HoW+Ls/fjgMGUZaqkDnjPcNfKhKJ6lQ8t5 wWBLr4aq4+bkFLwdVnax/F497e3pED6+jn1n0Ch1d9svXkAk6tM1/N/+1Aomo0f4O5OPgJx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cp/7TGAAAA3AAAAA8AAAAAAAAA AAAAAAAAoQIAAGRycy9kb3ducmV2LnhtbFBLBQYAAAAABAAEAPkAAACUAwAAAAA= " strokeweight=".5pt"/>
                      <v:shape id="Text Box 2361" o:spid="_x0000_s2304" type="#_x0000_t202" style="position:absolute;left:4623;top:2693;width:42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zWDcMA AADcAAAADwAAAGRycy9kb3ducmV2LnhtbESPQYvCMBSE78L+h/AWvGmiqKzVKIsieFLU3QVvj+bZ lm1eShNt/fdGEDwOM/MNM1+2thQ3qn3hWMOgr0AQp84UnGn4OW16XyB8QDZYOiYNd/KwXHx05pgY 1/CBbseQiQhhn6CGPIQqkdKnOVn0fVcRR+/iaoshyjqTpsYmwm0ph0pNpMWC40KOFa1ySv+PV6vh d3c5/43UPlvbcdW4Vkm2U6l197P9noEI1IZ3+NXeGg3TwQi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IKzWDcMAAADcAAAADwAAAAAAAAAAAAAAAACYAgAAZHJzL2Rv d25yZXYueG1sUEsFBgAAAAAEAAQA9QAAAIgDAAAAAA== " filled="f" stroked="f">
                        <v:textbox>
                          <w:txbxContent>
                            <w:p w:rsidR="002600CC" w:rsidRPr="00F609C0" w:rsidRDefault="002600CC" w:rsidP="00606CA9">
                              <w:pPr>
                                <w:rPr>
                                  <w:sz w:val="20"/>
                                  <w:szCs w:val="20"/>
                                </w:rPr>
                              </w:pPr>
                              <w:r w:rsidRPr="00F609C0">
                                <w:rPr>
                                  <w:sz w:val="20"/>
                                  <w:szCs w:val="20"/>
                                </w:rPr>
                                <w:t>A</w:t>
                              </w:r>
                            </w:p>
                          </w:txbxContent>
                        </v:textbox>
                      </v:shape>
                      <v:shape id="Text Box 2362" o:spid="_x0000_s2305" type="#_x0000_t202" style="position:absolute;left:4640;top:4113;width:42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zlsMA AADcAAAADwAAAGRycy9kb3ducmV2LnhtbESPQYvCMBSE78L+h/AWvGmiqKzVKIsieFLU3QVvj+bZ lm1eShNt/fdGEDwOM/MNM1+2thQ3qn3hWMOgr0AQp84UnGn4OW16XyB8QDZYOiYNd/KwXHx05pgY 1/CBbseQiQhhn6CGPIQqkdKnOVn0fVcRR+/iaoshyjqTpsYmwm0ph0pNpMWC40KOFa1ySv+PV6vh d3c5/43UPlvbcdW4Vkm2U6l197P9noEI1IZ3+NXeGg3TwRi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T+BzlsMAAADcAAAADwAAAAAAAAAAAAAAAACYAgAAZHJzL2Rv d25yZXYueG1sUEsFBgAAAAAEAAQA9QAAAIgDAAAAAA== " filled="f" stroked="f">
                        <v:textbox>
                          <w:txbxContent>
                            <w:p w:rsidR="002600CC" w:rsidRPr="00F609C0" w:rsidRDefault="002600CC" w:rsidP="00606CA9">
                              <w:pPr>
                                <w:rPr>
                                  <w:sz w:val="20"/>
                                  <w:szCs w:val="20"/>
                                </w:rPr>
                              </w:pPr>
                              <w:r>
                                <w:rPr>
                                  <w:sz w:val="20"/>
                                  <w:szCs w:val="20"/>
                                </w:rPr>
                                <w:t>B</w:t>
                              </w:r>
                            </w:p>
                          </w:txbxContent>
                        </v:textbox>
                      </v:shape>
                      <v:shape id="Text Box 2363" o:spid="_x0000_s2306" type="#_x0000_t202" style="position:absolute;left:4623;top:3520;width:42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Lt4cQA AADcAAAADwAAAGRycy9kb3ducmV2LnhtbESPQWvCQBSE7wX/w/KE3uquxQaNboJUhJ5amqrg7ZF9 JsHs25BdTfrvu4VCj8PMfMNs8tG24k69bxxrmM8UCOLSmYYrDYev/dMShA/IBlvHpOGbPOTZ5GGD qXEDf9K9CJWIEPYpaqhD6FIpfVmTRT9zHXH0Lq63GKLsK2l6HCLctvJZqURabDgu1NjRa03ltbhZ Dcf3y/m0UB/Vzr50gxuVZLuSWj9Ox+0aRKAx/If/2m9Gw2qe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L8y7eHEAAAA3AAAAA8AAAAAAAAAAAAAAAAAmAIAAGRycy9k b3ducmV2LnhtbFBLBQYAAAAABAAEAPUAAACJAwAAAAA= " filled="f" stroked="f">
                        <v:textbox>
                          <w:txbxContent>
                            <w:p w:rsidR="002600CC" w:rsidRPr="00F609C0" w:rsidRDefault="002600CC" w:rsidP="00606CA9">
                              <w:pPr>
                                <w:rPr>
                                  <w:sz w:val="20"/>
                                  <w:szCs w:val="20"/>
                                </w:rPr>
                              </w:pPr>
                              <w:r>
                                <w:rPr>
                                  <w:sz w:val="20"/>
                                  <w:szCs w:val="20"/>
                                </w:rPr>
                                <w:t>O</w:t>
                              </w:r>
                            </w:p>
                          </w:txbxContent>
                        </v:textbox>
                      </v:shape>
                      <v:shape id="Text Box 2364" o:spid="_x0000_s2307" type="#_x0000_t202" style="position:absolute;left:4488;top:4517;width:42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H5IesUA AADcAAAADwAAAGRycy9kb3ducmV2LnhtbESPT2sCMRTE74LfITzBmyaKtbrdKNJS6KnSVQu9PTZv /9DNy7JJ3e23bwqCx2FmfsOk+8E24kqdrx1rWMwVCOLcmZpLDefT62wDwgdkg41j0vBLHva78SjF xLieP+iahVJECPsENVQhtImUPq/Iop+7ljh6hesshii7UpoO+wi3jVwqtZYWa44LFbb0XFH+nf1Y DZf34utzpY7li31oezcoyXYrtZ5OhsMTiEBDuIdv7TejYbt4hP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fkh6xQAAANwAAAAPAAAAAAAAAAAAAAAAAJgCAABkcnMv ZG93bnJldi54bWxQSwUGAAAAAAQABAD1AAAAigMAAAAA " filled="f" stroked="f">
                        <v:textbox>
                          <w:txbxContent>
                            <w:p w:rsidR="002600CC" w:rsidRPr="00F609C0" w:rsidRDefault="002600CC" w:rsidP="00606CA9">
                              <w:pPr>
                                <w:rPr>
                                  <w:sz w:val="20"/>
                                  <w:szCs w:val="20"/>
                                </w:rPr>
                              </w:pPr>
                              <w:r>
                                <w:rPr>
                                  <w:sz w:val="20"/>
                                  <w:szCs w:val="20"/>
                                </w:rPr>
                                <w:t>M</w:t>
                              </w:r>
                            </w:p>
                          </w:txbxContent>
                        </v:textbox>
                      </v:shape>
                      <v:shape id="Text Box 2365" o:spid="_x0000_s2308" type="#_x0000_t202" style="position:absolute;left:1759;top:3178;width:57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HcCMEA AADcAAAADwAAAGRycy9kb3ducmV2LnhtbERPz2vCMBS+D/wfwhO8rYnixtqZFlEET5M5Hez2aJ5t WfNSmmjrf28Ogx0/vt+rYrStuFHvG8ca5okCQVw603Cl4fS1e34D4QOywdYxabiThyKfPK0wM27g T7odQyViCPsMNdQhdJmUvqzJok9cRxy5i+sthgj7SpoehxhuW7lQ6lVabDg21NjRpqby93i1Gs4f l5/vpTpUW/vSDW5Ukm0qtZ5Nx/U7iEBj+Bf/ufdGQzqPa+OZeARk/gAAAP//AwBQSwECLQAUAAYA CAAAACEA8PeKu/0AAADiAQAAEwAAAAAAAAAAAAAAAAAAAAAAW0NvbnRlbnRfVHlwZXNdLnhtbFBL AQItABQABgAIAAAAIQAx3V9h0gAAAI8BAAALAAAAAAAAAAAAAAAAAC4BAABfcmVscy8ucmVsc1BL AQItABQABgAIAAAAIQAzLwWeQQAAADkAAAAQAAAAAAAAAAAAAAAAACkCAABkcnMvc2hhcGV4bWwu eG1sUEsBAi0AFAAGAAgAAAAhAKHh3AjBAAAA3AAAAA8AAAAAAAAAAAAAAAAAmAIAAGRycy9kb3du cmV2LnhtbFBLBQYAAAAABAAEAPUAAACGAwAAAAA= " filled="f" stroked="f">
                        <v:textbox>
                          <w:txbxContent>
                            <w:p w:rsidR="002600CC" w:rsidRPr="00695BD0" w:rsidRDefault="002600CC" w:rsidP="00606CA9">
                              <w:pPr>
                                <w:rPr>
                                  <w:sz w:val="20"/>
                                  <w:szCs w:val="20"/>
                                  <w:vertAlign w:val="subscript"/>
                                </w:rPr>
                              </w:pPr>
                              <w:r>
                                <w:rPr>
                                  <w:sz w:val="20"/>
                                  <w:szCs w:val="20"/>
                                </w:rPr>
                                <w:t>F</w:t>
                              </w:r>
                              <w:r>
                                <w:rPr>
                                  <w:sz w:val="20"/>
                                  <w:szCs w:val="20"/>
                                  <w:vertAlign w:val="subscript"/>
                                </w:rPr>
                                <w:t>1</w:t>
                              </w:r>
                            </w:p>
                          </w:txbxContent>
                        </v:textbox>
                      </v:shape>
                      <v:shape id="Text Box 2366" o:spid="_x0000_s2309" type="#_x0000_t202" style="position:absolute;left:1750;top:3760;width:57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15k8QA AADcAAAADwAAAGRycy9kb3ducmV2LnhtbESPQWvCQBSE70L/w/IK3nQ3YsWkriJKoaeK2hZ6e2Sf SWj2bchuk/Tfu4LgcZiZb5jVZrC16Kj1lWMNyVSBIM6dqbjQ8Hl+myxB+IBssHZMGv7Jw2b9NFph ZlzPR+pOoRARwj5DDWUITSalz0uy6KeuIY7exbUWQ5RtIU2LfYTbWs6UWkiLFceFEhvalZT/nv6s hq+Py8/3XB2KvX1pejcoyTaVWo+fh+0riEBDeITv7XejIU1SuJ2JR0CurwAAAP//AwBQSwECLQAU AAYACAAAACEA8PeKu/0AAADiAQAAEwAAAAAAAAAAAAAAAAAAAAAAW0NvbnRlbnRfVHlwZXNdLnht bFBLAQItABQABgAIAAAAIQAx3V9h0gAAAI8BAAALAAAAAAAAAAAAAAAAAC4BAABfcmVscy8ucmVs c1BLAQItABQABgAIAAAAIQAzLwWeQQAAADkAAAAQAAAAAAAAAAAAAAAAACkCAABkcnMvc2hhcGV4 bWwueG1sUEsBAi0AFAAGAAgAAAAhAM6teZPEAAAA3AAAAA8AAAAAAAAAAAAAAAAAmAIAAGRycy9k b3ducmV2LnhtbFBLBQYAAAAABAAEAPUAAACJAwAAAAA= " filled="f" stroked="f">
                        <v:textbox>
                          <w:txbxContent>
                            <w:p w:rsidR="002600CC" w:rsidRPr="00695BD0" w:rsidRDefault="002600CC" w:rsidP="00606CA9">
                              <w:pPr>
                                <w:rPr>
                                  <w:sz w:val="20"/>
                                  <w:szCs w:val="20"/>
                                  <w:vertAlign w:val="subscript"/>
                                </w:rPr>
                              </w:pPr>
                              <w:r>
                                <w:rPr>
                                  <w:sz w:val="20"/>
                                  <w:szCs w:val="20"/>
                                </w:rPr>
                                <w:t>F</w:t>
                              </w:r>
                              <w:r>
                                <w:rPr>
                                  <w:sz w:val="20"/>
                                  <w:szCs w:val="20"/>
                                  <w:vertAlign w:val="subscript"/>
                                </w:rPr>
                                <w:t>2</w:t>
                              </w:r>
                            </w:p>
                          </w:txbxContent>
                        </v:textbox>
                      </v:shape>
                      <v:shape id="AutoShape 2367" o:spid="_x0000_s2310" type="#_x0000_t32" style="position:absolute;left:2152;top:2909;width:2559;height:54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eKUsEAAADcAAAADwAAAGRycy9kb3ducmV2LnhtbERPy4rCMBTdC/5DuII7TXUhTscoRRB8 4IDVzewuzZ22Y3NTkmjr35vFwCwP573a9KYRT3K+tqxgNk1AEBdW11wquF13kyUIH5A1NpZJwYs8 bNbDwQpTbTu+0DMPpYgh7FNUUIXQplL6oiKDfmpb4sj9WGcwROhKqR12Mdw0cp4kC2mw5thQYUvb iop7/jAKTN3nh3P55Y6Fwdn37yWj7NQpNR712SeIQH34F/+591rBxzzOj2fiEZDr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sJ4pSwQAAANwAAAAPAAAAAAAAAAAAAAAA AKECAABkcnMvZG93bnJldi54bWxQSwUGAAAAAAQABAD5AAAAjwMAAAAA " strokeweight=".5pt"/>
                      <v:shape id="AutoShape 2368" o:spid="_x0000_s2311" type="#_x0000_t32" style="position:absolute;left:2152;top:2913;width:2559;height:101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2svycQAAADcAAAADwAAAGRycy9kb3ducmV2LnhtbESPQWvCQBSE7wX/w/KE3uomHkobXSUI glosGL14e2SfSTT7NuyuJv33bqHQ4zAz3zDz5WBa8SDnG8sK0kkCgri0uuFKwem4fvsA4QOyxtYy KfghD8vF6GWOmbY9H+hRhEpECPsMFdQhdJmUvqzJoJ/Yjjh6F+sMhihdJbXDPsJNK6dJ8i4NNhwX auxoVVN5K+5GgWmGYruvvt2uNJier4ec8q9eqdfxkM9ABBrCf/ivvdEKPqcp/J6JR0Aun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ay/JxAAAANwAAAAPAAAAAAAAAAAA AAAAAKECAABkcnMvZG93bnJldi54bWxQSwUGAAAAAAQABAD5AAAAkgMAAAAA " strokeweight=".5pt"/>
                      <v:shape id="AutoShape 2369" o:spid="_x0000_s2312" type="#_x0000_t32" style="position:absolute;left:2152;top:2909;width:255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1+UMYAAADcAAAADwAAAGRycy9kb3ducmV2LnhtbESPQWvCQBSE74X+h+UVvOnGCNJGVyml EUUsrQpeH9lnEpp9G7JrEv31bkHocZiZb5j5sjeVaKlxpWUF41EEgjizuuRcwfGQDl9BOI+ssbJM Cq7kYLl4fppjom3HP9TufS4ChF2CCgrv60RKlxVk0I1sTRy8s20M+iCbXOoGuwA3lYyjaCoNlhwW Cqzpo6Dsd38xCtJN+t1OupX9POym29P2Vn3F7VipwUv/PgPhqff/4Ud7rRW8xTH8nQlHQC7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g9flDGAAAA3AAAAA8AAAAAAAAA AAAAAAAAoQIAAGRycy9kb3ducmV2LnhtbFBLBQYAAAAABAAEAPkAAACUAwAAAAA= " strokeweight=".5pt">
                        <v:stroke dashstyle="dash"/>
                      </v:shape>
                      <v:shape id="Text Box 2370" o:spid="_x0000_s2313" type="#_x0000_t202" style="position:absolute;left:1778;top:2709;width:42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mExMQA AADcAAAADwAAAGRycy9kb3ducmV2LnhtbESPT4vCMBTE7wt+h/AEb2vinxWtRpFdBE8uuqvg7dE8 22LzUppo67c3wsIeh5n5DbNYtbYUd6p94VjDoK9AEKfOFJxp+P3ZvE9B+IBssHRMGh7kYbXsvC0w Ma7hPd0PIRMRwj5BDXkIVSKlT3Oy6PuuIo7exdUWQ5R1Jk2NTYTbUg6VmkiLBceFHCv6zCm9Hm5W w3F3OZ/G6jv7sh9V41ol2c6k1r1uu56DCNSG//Bfe2s0zIYj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GEphMTEAAAA3AAAAA8AAAAAAAAAAAAAAAAAmAIAAGRycy9k b3ducmV2LnhtbFBLBQYAAAAABAAEAPUAAACJAwAAAAA= " filled="f" stroked="f">
                        <v:textbox>
                          <w:txbxContent>
                            <w:p w:rsidR="002600CC" w:rsidRPr="00F609C0" w:rsidRDefault="002600CC" w:rsidP="00606CA9">
                              <w:pPr>
                                <w:rPr>
                                  <w:sz w:val="20"/>
                                  <w:szCs w:val="20"/>
                                </w:rPr>
                              </w:pPr>
                              <w:r>
                                <w:rPr>
                                  <w:sz w:val="20"/>
                                  <w:szCs w:val="20"/>
                                </w:rPr>
                                <w:t>H</w:t>
                              </w:r>
                            </w:p>
                          </w:txbxContent>
                        </v:textbox>
                      </v:shape>
                      <v:shape id="Freeform 2371" o:spid="_x0000_s2314" style="position:absolute;left:2155;top:2913;width:64;height:68;visibility:visible;mso-wrap-style:square;v-text-anchor:top" coordsize="64,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XqOcYA AADcAAAADwAAAGRycy9kb3ducmV2LnhtbESPQWvCQBSE70L/w/IKvZRmo2ipaVYpBdGDiMZKr4/s axK6+zbNrhr/vSsUPA4z8w2Tz3trxIk63zhWMExSEMSl0w1XCr72i5c3ED4gazSOScGFPMxnD4Mc M+3OvKNTESoRIewzVFCH0GZS+rImiz5xLXH0flxnMUTZVVJ3eI5wa+QoTV+lxYbjQo0tfdZU/hZH q+DvsNwunDna4fp7f3lOJ2PDm5VST4/9xzuIQH24h//bK61gOhrD7Uw8AnJ2BQAA//8DAFBLAQIt ABQABgAIAAAAIQDw94q7/QAAAOIBAAATAAAAAAAAAAAAAAAAAAAAAABbQ29udGVudF9UeXBlc10u eG1sUEsBAi0AFAAGAAgAAAAhADHdX2HSAAAAjwEAAAsAAAAAAAAAAAAAAAAALgEAAF9yZWxzLy5y ZWxzUEsBAi0AFAAGAAgAAAAhADMvBZ5BAAAAOQAAABAAAAAAAAAAAAAAAAAAKQIAAGRycy9zaGFw ZXhtbC54bWxQSwECLQAUAAYACAAAACEAOoXqOcYAAADcAAAADwAAAAAAAAAAAAAAAACYAgAAZHJz L2Rvd25yZXYueG1sUEsFBgAAAAAEAAQA9QAAAIsDAAAAAA== " path="m,68r64,l64,e" filled="f" strokeweight=".5pt">
                        <v:path arrowok="t" o:connecttype="custom" o:connectlocs="0,68;64,68;64,0" o:connectangles="0,0,0"/>
                      </v:shape>
                      <v:shape id="Text Box 2372" o:spid="_x0000_s2315" type="#_x0000_t202" style="position:absolute;left:4650;top:3122;width:42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y5K8QA AADcAAAADwAAAGRycy9kb3ducmV2LnhtbESPQWvCQBSE7wX/w/KE3uquYopGN0EsQk8tTVXw9sg+ k2D2bchuTfrvu4VCj8PMfMNs89G24k69bxxrmM8UCOLSmYYrDcfPw9MKhA/IBlvHpOGbPOTZ5GGL qXEDf9C9CJWIEPYpaqhD6FIpfVmTRT9zHXH0rq63GKLsK2l6HCLctnKh1LO02HBcqLGjfU3lrfiy Gk5v18t5qd6rF5t0gxuVZLuWWj9Ox90GRKAx/If/2q9Gw3qR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IGMuSvEAAAA3AAAAA8AAAAAAAAAAAAAAAAAmAIAAGRycy9k b3ducmV2LnhtbFBLBQYAAAAABAAEAPUAAACJAwAAAAA= " filled="f" stroked="f">
                        <v:textbox>
                          <w:txbxContent>
                            <w:p w:rsidR="002600CC" w:rsidRPr="00F609C0" w:rsidRDefault="002600CC" w:rsidP="00606CA9">
                              <w:pPr>
                                <w:rPr>
                                  <w:sz w:val="20"/>
                                  <w:szCs w:val="20"/>
                                </w:rPr>
                              </w:pPr>
                              <w:r>
                                <w:rPr>
                                  <w:sz w:val="20"/>
                                  <w:szCs w:val="20"/>
                                </w:rPr>
                                <w:t>x</w:t>
                              </w:r>
                            </w:p>
                          </w:txbxContent>
                        </v:textbox>
                      </v:shape>
                      <v:shape id="Text Box 2373" o:spid="_x0000_s2316" type="#_x0000_t202" style="position:absolute;left:3240;top:3650;width:42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4nXMQA AADcAAAADwAAAGRycy9kb3ducmV2LnhtbESPQWvCQBSE70L/w/IKveluxYYa3QSxCD1VjG3B2yP7 TEKzb0N2a9J/3xUEj8PMfMOs89G24kK9bxxreJ4pEMSlMw1XGj6Pu+krCB+QDbaOScMfecizh8ka U+MGPtClCJWIEPYpaqhD6FIpfVmTRT9zHXH0zq63GKLsK2l6HCLctnKuVCItNhwXauxoW1P5U/xa DV8f59P3Qu2rN/vSDW5Uku1Sav30OG5WIAKN4R6+td+NhuU8ge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HFeJ1zEAAAA3AAAAA8AAAAAAAAAAAAAAAAAmAIAAGRycy9k b3ducmV2LnhtbFBLBQYAAAAABAAEAPUAAACJAwAAAAA= " filled="f" stroked="f">
                        <v:textbox>
                          <w:txbxContent>
                            <w:p w:rsidR="002600CC" w:rsidRPr="00F609C0" w:rsidRDefault="002600CC" w:rsidP="00606CA9">
                              <w:pPr>
                                <w:rPr>
                                  <w:sz w:val="20"/>
                                  <w:szCs w:val="20"/>
                                </w:rPr>
                              </w:pPr>
                              <w:r>
                                <w:rPr>
                                  <w:sz w:val="20"/>
                                  <w:szCs w:val="20"/>
                                </w:rPr>
                                <w:t>D</w:t>
                              </w:r>
                            </w:p>
                          </w:txbxContent>
                        </v:textbox>
                      </v:shape>
                      <v:shape id="Text Box 2374" o:spid="_x0000_s2317" type="#_x0000_t202" style="position:absolute;left:3000;top:2891;width:600;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KCx8MA AADcAAAADwAAAGRycy9kb3ducmV2LnhtbESPQWsCMRSE7wX/Q3iCt5ooWnU1irQInizaKnh7bJ67 i5uXZRPd9d8bodDjMDPfMItVa0txp9oXjjUM+goEcepMwZmG35/N+xSED8gGS8ek4UEeVsvO2wIT 4xre0/0QMhEh7BPUkIdQJVL6NCeLvu8q4uhdXG0xRFln0tTYRLgt5VCpD2mx4LiQY0WfOaXXw81q OO4u59NIfWdfdlw1rlWS7Uxq3eu26zmIQG34D/+1t0bDbDiB1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HhKCx8MAAADcAAAADwAAAAAAAAAAAAAAAACYAgAAZHJzL2Rv d25yZXYueG1sUEsFBgAAAAAEAAQA9QAAAIgDAAAAAA== " filled="f" stroked="f">
                        <v:textbox>
                          <w:txbxContent>
                            <w:p w:rsidR="002600CC" w:rsidRPr="004E7AEB" w:rsidRDefault="002600CC" w:rsidP="00606CA9">
                              <w:pPr>
                                <w:rPr>
                                  <w:sz w:val="20"/>
                                  <w:szCs w:val="20"/>
                                  <w:vertAlign w:val="subscript"/>
                                </w:rPr>
                              </w:pPr>
                              <w:r>
                                <w:rPr>
                                  <w:sz w:val="20"/>
                                  <w:szCs w:val="20"/>
                                </w:rPr>
                                <w:t>d</w:t>
                              </w:r>
                              <w:r>
                                <w:rPr>
                                  <w:sz w:val="20"/>
                                  <w:szCs w:val="20"/>
                                  <w:vertAlign w:val="subscript"/>
                                </w:rPr>
                                <w:t>1</w:t>
                              </w:r>
                            </w:p>
                          </w:txbxContent>
                        </v:textbox>
                      </v:shape>
                      <v:shape id="Text Box 2375" o:spid="_x0000_s2318" type="#_x0000_t202" style="position:absolute;left:3315;top:3321;width:600;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40WtcIA AADcAAAADwAAAGRycy9kb3ducmV2LnhtbERPz2vCMBS+C/sfwht4s8nEie1My1AGnibWbbDbo3m2 Zc1LaTJb/3tzGOz48f3eFpPtxJUG3zrW8JQoEMSVMy3XGj7Ob4sNCB+QDXaOScONPBT5w2yLmXEj n+hahlrEEPYZamhC6DMpfdWQRZ+4njhyFzdYDBEOtTQDjjHcdnKp1FpabDk2NNjTrqHqp/y1Gj7f L99fK3Ws9/a5H92kJNtUaj1/nF5fQASawr/4z30wGtJlXBvPxCMg8zsAAAD//wMAUEsBAi0AFAAG AAgAAAAhAPD3irv9AAAA4gEAABMAAAAAAAAAAAAAAAAAAAAAAFtDb250ZW50X1R5cGVzXS54bWxQ SwECLQAUAAYACAAAACEAMd1fYdIAAACPAQAACwAAAAAAAAAAAAAAAAAuAQAAX3JlbHMvLnJlbHNQ SwECLQAUAAYACAAAACEAMy8FnkEAAAA5AAAAEAAAAAAAAAAAAAAAAAApAgAAZHJzL3NoYXBleG1s LnhtbFBLAQItABQABgAIAAAAIQBvjRa1wgAAANwAAAAPAAAAAAAAAAAAAAAAAJgCAABkcnMvZG93 bnJldi54bWxQSwUGAAAAAAQABAD1AAAAhwMAAAAA " filled="f" stroked="f">
                        <v:textbox>
                          <w:txbxContent>
                            <w:p w:rsidR="002600CC" w:rsidRPr="004E7AEB" w:rsidRDefault="002600CC" w:rsidP="00606CA9">
                              <w:pPr>
                                <w:rPr>
                                  <w:sz w:val="20"/>
                                  <w:szCs w:val="20"/>
                                  <w:vertAlign w:val="subscript"/>
                                </w:rPr>
                              </w:pPr>
                              <w:r>
                                <w:rPr>
                                  <w:sz w:val="20"/>
                                  <w:szCs w:val="20"/>
                                </w:rPr>
                                <w:t>d</w:t>
                              </w:r>
                              <w:r>
                                <w:rPr>
                                  <w:sz w:val="20"/>
                                  <w:szCs w:val="20"/>
                                  <w:vertAlign w:val="subscript"/>
                                </w:rPr>
                                <w:t>2</w:t>
                              </w:r>
                            </w:p>
                          </w:txbxContent>
                        </v:textbox>
                      </v:shape>
                      <v:shape id="Text Box 2376" o:spid="_x0000_s2319" type="#_x0000_t202" style="position:absolute;left:2075;top:3412;width:42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GzLsMA AADcAAAADwAAAGRycy9kb3ducmV2LnhtbESPT4vCMBTE74LfITxhb5oou2KrUWQXwdMu/gVvj+bZ FpuX0kRbv/1mYcHjMDO/YRarzlbiQY0vHWsYjxQI4syZknMNx8NmOAPhA7LByjFpeJKH1bLfW2Bq XMs7euxDLiKEfYoaihDqVEqfFWTRj1xNHL2rayyGKJtcmgbbCLeVnCg1lRZLjgsF1vRZUHbb362G 0/f1cn5XP/mX/ahb1ynJNpFavw269RxEoC68wv/trdGQTBL4OxOPgFz+AgAA//8DAFBLAQItABQA BgAIAAAAIQDw94q7/QAAAOIBAAATAAAAAAAAAAAAAAAAAAAAAABbQ29udGVudF9UeXBlc10ueG1s UEsBAi0AFAAGAAgAAAAhADHdX2HSAAAAjwEAAAsAAAAAAAAAAAAAAAAALgEAAF9yZWxzLy5yZWxz UEsBAi0AFAAGAAgAAAAhADMvBZ5BAAAAOQAAABAAAAAAAAAAAAAAAAAAKQIAAGRycy9zaGFwZXht bC54bWxQSwECLQAUAAYACAAAACEAAMGzLsMAAADcAAAADwAAAAAAAAAAAAAAAACYAgAAZHJzL2Rv d25yZXYueG1sUEsFBgAAAAAEAAQA9QAAAIgDAAAAAA== " filled="f" stroked="f">
                        <v:textbox>
                          <w:txbxContent>
                            <w:p w:rsidR="002600CC" w:rsidRPr="00F609C0" w:rsidRDefault="002600CC" w:rsidP="00606CA9">
                              <w:pPr>
                                <w:rPr>
                                  <w:sz w:val="20"/>
                                  <w:szCs w:val="20"/>
                                </w:rPr>
                              </w:pPr>
                              <w:r>
                                <w:rPr>
                                  <w:sz w:val="20"/>
                                  <w:szCs w:val="20"/>
                                </w:rPr>
                                <w:t>I</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377" o:spid="_x0000_s2320" type="#_x0000_t87" style="position:absolute;left:1640;top:3458;width:72;height:4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MJsQA AADcAAAADwAAAGRycy9kb3ducmV2LnhtbERPTWvCQBC9C/6HZQq9iNmkQrFpVpGCYHOoGGvPQ3aa BLOzaXZrYn+9eyh4fLzvbD2aVlyod41lBUkUgyAurW64UvB53M6XIJxH1thaJgVXcrBeTScZptoO fKBL4SsRQtilqKD2vkuldGVNBl1kO+LAfdveoA+wr6TucQjhppVPcfwsDTYcGmrs6K2m8lz8GgX+ lHyU45/9we37V7xLZvlhf86VenwYN68gPI3+Lv5377SCl0WYH86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PyXTCbEAAAA3AAAAA8AAAAAAAAAAAAAAAAAmAIAAGRycy9k b3ducmV2LnhtbFBLBQYAAAAABAAEAPUAAACJAwAAAAA= "/>
                      <v:shape id="Text Box 2378" o:spid="_x0000_s2321" type="#_x0000_t202" style="position:absolute;left:1345;top:3455;width:42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4p9cUA AADcAAAADwAAAGRycy9kb3ducmV2LnhtbESPT2sCMRTE74LfITzBmyZqLbrdKNJS6KnSVQu9PTZv /9DNy7JJ3e23bwqCx2FmfsOk+8E24kqdrx1rWMwVCOLcmZpLDefT62wDwgdkg41j0vBLHva78SjF xLieP+iahVJECPsENVQhtImUPq/Iop+7ljh6hesshii7UpoO+wi3jVwq9Sgt1hwXKmzpuaL8O/ux Gi7vxdfngzqWL3bd9m5Qku1Waj2dDIcnEIGGcA/f2m9Gw3a1gP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7bin1xQAAANwAAAAPAAAAAAAAAAAAAAAAAJgCAABkcnMv ZG93bnJldi54bWxQSwUGAAAAAAQABAD1AAAAigMAAAAA " filled="f" stroked="f">
                        <v:textbox>
                          <w:txbxContent>
                            <w:p w:rsidR="002600CC" w:rsidRPr="00F609C0" w:rsidRDefault="002600CC" w:rsidP="00606CA9">
                              <w:pPr>
                                <w:rPr>
                                  <w:sz w:val="20"/>
                                  <w:szCs w:val="20"/>
                                </w:rPr>
                              </w:pPr>
                              <w:r>
                                <w:rPr>
                                  <w:sz w:val="20"/>
                                  <w:szCs w:val="20"/>
                                </w:rPr>
                                <w:t>a</w:t>
                              </w:r>
                            </w:p>
                          </w:txbxContent>
                        </v:textbox>
                      </v:shape>
                      <v:shape id="AutoShape 2379" o:spid="_x0000_s2322" type="#_x0000_t120" style="position:absolute;left:4700;top:4252;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ENcMA AADcAAAADwAAAGRycy9kb3ducmV2LnhtbESPQWvCQBSE7wX/w/IEb3VjgkWjq1hBEC+lUfD6yD6T YPbtkt2a+O/dQqHHYWa+YdbbwbTiQZ1vLCuYTRMQxKXVDVcKLufD+wKED8gaW8uk4EketpvR2xpz bXv+pkcRKhEh7HNUUIfgcil9WZNBP7WOOHo32xkMUXaV1B32EW5amSbJhzTYcFyo0dG+pvJe/BgF +nlL0s/5vMhOOMvO18J99b1TajIedisQgYbwH/5rH7WCZZbC75l4BOTmBQAA//8DAFBLAQItABQA BgAIAAAAIQDw94q7/QAAAOIBAAATAAAAAAAAAAAAAAAAAAAAAABbQ29udGVudF9UeXBlc10ueG1s UEsBAi0AFAAGAAgAAAAhADHdX2HSAAAAjwEAAAsAAAAAAAAAAAAAAAAALgEAAF9yZWxzLy5yZWxz UEsBAi0AFAAGAAgAAAAhADMvBZ5BAAAAOQAAABAAAAAAAAAAAAAAAAAAKQIAAGRycy9zaGFwZXht bC54bWxQSwECLQAUAAYACAAAACEAl/1ENcMAAADcAAAADwAAAAAAAAAAAAAAAACYAgAAZHJzL2Rv d25yZXYueG1sUEsFBgAAAAAEAAQA9QAAAIgDAAAAAA== " fillcolor="#0d0d0d"/>
                    </v:group>
                  </w:pict>
                </mc:Fallback>
              </mc:AlternateConten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sz w:val="28"/>
                <w:szCs w:val="28"/>
              </w:rPr>
            </w:pPr>
            <w:r w:rsidRPr="00043D2A">
              <w:rPr>
                <w:spacing w:val="-4"/>
                <w:sz w:val="28"/>
                <w:szCs w:val="28"/>
              </w:rPr>
              <w:t xml:space="preserve">Gọi </w:t>
            </w:r>
            <w:r w:rsidRPr="00043D2A">
              <w:rPr>
                <w:b/>
                <w:spacing w:val="-4"/>
                <w:sz w:val="28"/>
                <w:szCs w:val="28"/>
              </w:rPr>
              <w:t>a = F</w:t>
            </w:r>
            <w:r w:rsidRPr="00043D2A">
              <w:rPr>
                <w:b/>
                <w:spacing w:val="-4"/>
                <w:sz w:val="28"/>
                <w:szCs w:val="28"/>
                <w:vertAlign w:val="subscript"/>
              </w:rPr>
              <w:t>1</w:t>
            </w:r>
            <w:r w:rsidRPr="00043D2A">
              <w:rPr>
                <w:b/>
                <w:spacing w:val="-4"/>
                <w:sz w:val="28"/>
                <w:szCs w:val="28"/>
              </w:rPr>
              <w:t>F</w:t>
            </w:r>
            <w:r w:rsidRPr="00043D2A">
              <w:rPr>
                <w:b/>
                <w:spacing w:val="-4"/>
                <w:sz w:val="28"/>
                <w:szCs w:val="28"/>
                <w:vertAlign w:val="subscript"/>
              </w:rPr>
              <w:t>2</w:t>
            </w:r>
            <w:r w:rsidRPr="00043D2A">
              <w:rPr>
                <w:spacing w:val="-4"/>
                <w:sz w:val="28"/>
                <w:szCs w:val="28"/>
              </w:rPr>
              <w:t>: khoảng</w:t>
            </w:r>
            <w:r w:rsidRPr="00043D2A">
              <w:rPr>
                <w:sz w:val="28"/>
                <w:szCs w:val="28"/>
              </w:rPr>
              <w:t xml:space="preserve"> cách giữa hai nguồn kết hợp.</w:t>
            </w:r>
          </w:p>
          <w:p w:rsidR="00606CA9" w:rsidRPr="00043D2A" w:rsidRDefault="00606CA9" w:rsidP="00043D2A">
            <w:pPr>
              <w:jc w:val="both"/>
              <w:rPr>
                <w:sz w:val="28"/>
                <w:szCs w:val="28"/>
              </w:rPr>
            </w:pPr>
            <w:r w:rsidRPr="00043D2A">
              <w:rPr>
                <w:b/>
                <w:sz w:val="28"/>
                <w:szCs w:val="28"/>
              </w:rPr>
              <w:t>D = IO</w:t>
            </w:r>
            <w:r w:rsidRPr="00043D2A">
              <w:rPr>
                <w:sz w:val="28"/>
                <w:szCs w:val="28"/>
              </w:rPr>
              <w:t>: khoảng cách từ hai nguồn tới màn M.</w:t>
            </w:r>
          </w:p>
          <w:p w:rsidR="00606CA9" w:rsidRPr="00043D2A" w:rsidRDefault="00606CA9" w:rsidP="00043D2A">
            <w:pPr>
              <w:jc w:val="both"/>
              <w:rPr>
                <w:sz w:val="28"/>
                <w:szCs w:val="28"/>
              </w:rPr>
            </w:pPr>
            <w:r w:rsidRPr="00043D2A">
              <w:rPr>
                <w:b/>
                <w:sz w:val="28"/>
                <w:szCs w:val="28"/>
              </w:rPr>
              <w:sym w:font="Symbol" w:char="F06C"/>
            </w:r>
            <w:r w:rsidRPr="00043D2A">
              <w:rPr>
                <w:sz w:val="28"/>
                <w:szCs w:val="28"/>
              </w:rPr>
              <w:t>: bước sóng ánh sáng.</w:t>
            </w:r>
          </w:p>
          <w:p w:rsidR="00606CA9" w:rsidRPr="00043D2A" w:rsidRDefault="00606CA9" w:rsidP="00043D2A">
            <w:pPr>
              <w:jc w:val="both"/>
              <w:rPr>
                <w:sz w:val="28"/>
                <w:szCs w:val="28"/>
              </w:rPr>
            </w:pPr>
            <w:r w:rsidRPr="00043D2A">
              <w:rPr>
                <w:b/>
                <w:sz w:val="28"/>
                <w:szCs w:val="28"/>
              </w:rPr>
              <w:t>d</w:t>
            </w:r>
            <w:r w:rsidRPr="00043D2A">
              <w:rPr>
                <w:b/>
                <w:sz w:val="28"/>
                <w:szCs w:val="28"/>
                <w:vertAlign w:val="subscript"/>
              </w:rPr>
              <w:t>1</w:t>
            </w:r>
            <w:r w:rsidRPr="00043D2A">
              <w:rPr>
                <w:b/>
                <w:sz w:val="28"/>
                <w:szCs w:val="28"/>
              </w:rPr>
              <w:t xml:space="preserve"> = F</w:t>
            </w:r>
            <w:r w:rsidRPr="00043D2A">
              <w:rPr>
                <w:b/>
                <w:sz w:val="28"/>
                <w:szCs w:val="28"/>
                <w:vertAlign w:val="subscript"/>
              </w:rPr>
              <w:t>1</w:t>
            </w:r>
            <w:r w:rsidRPr="00043D2A">
              <w:rPr>
                <w:b/>
                <w:sz w:val="28"/>
                <w:szCs w:val="28"/>
              </w:rPr>
              <w:t>A và d</w:t>
            </w:r>
            <w:r w:rsidRPr="00043D2A">
              <w:rPr>
                <w:b/>
                <w:sz w:val="28"/>
                <w:szCs w:val="28"/>
                <w:vertAlign w:val="subscript"/>
              </w:rPr>
              <w:t>2</w:t>
            </w:r>
            <w:r w:rsidRPr="00043D2A">
              <w:rPr>
                <w:b/>
                <w:sz w:val="28"/>
                <w:szCs w:val="28"/>
              </w:rPr>
              <w:t xml:space="preserve"> = F</w:t>
            </w:r>
            <w:r w:rsidRPr="00043D2A">
              <w:rPr>
                <w:b/>
                <w:sz w:val="28"/>
                <w:szCs w:val="28"/>
                <w:vertAlign w:val="subscript"/>
              </w:rPr>
              <w:t>2</w:t>
            </w:r>
            <w:r w:rsidRPr="00043D2A">
              <w:rPr>
                <w:b/>
                <w:sz w:val="28"/>
                <w:szCs w:val="28"/>
              </w:rPr>
              <w:t>A</w:t>
            </w:r>
            <w:r w:rsidRPr="00043D2A">
              <w:rPr>
                <w:sz w:val="28"/>
                <w:szCs w:val="28"/>
              </w:rPr>
              <w:t xml:space="preserve"> là quãng đường đi của hai sóng từ F</w:t>
            </w:r>
            <w:r w:rsidRPr="00043D2A">
              <w:rPr>
                <w:sz w:val="28"/>
                <w:szCs w:val="28"/>
                <w:vertAlign w:val="subscript"/>
              </w:rPr>
              <w:t>1</w:t>
            </w:r>
            <w:r w:rsidRPr="00043D2A">
              <w:rPr>
                <w:sz w:val="28"/>
                <w:szCs w:val="28"/>
              </w:rPr>
              <w:t>, F</w:t>
            </w:r>
            <w:r w:rsidRPr="00043D2A">
              <w:rPr>
                <w:sz w:val="28"/>
                <w:szCs w:val="28"/>
                <w:vertAlign w:val="subscript"/>
              </w:rPr>
              <w:t>2</w:t>
            </w:r>
            <w:r w:rsidRPr="00043D2A">
              <w:rPr>
                <w:sz w:val="28"/>
                <w:szCs w:val="28"/>
              </w:rPr>
              <w:t xml:space="preserve"> đến một điểm A trên vân sáng.</w:t>
            </w:r>
          </w:p>
          <w:p w:rsidR="00606CA9" w:rsidRPr="00043D2A" w:rsidRDefault="00606CA9" w:rsidP="00043D2A">
            <w:pPr>
              <w:jc w:val="both"/>
              <w:rPr>
                <w:spacing w:val="-4"/>
                <w:sz w:val="28"/>
                <w:szCs w:val="28"/>
              </w:rPr>
            </w:pPr>
            <w:r w:rsidRPr="00043D2A">
              <w:rPr>
                <w:b/>
                <w:spacing w:val="-4"/>
                <w:sz w:val="28"/>
                <w:szCs w:val="28"/>
              </w:rPr>
              <w:t>O</w:t>
            </w:r>
            <w:r w:rsidRPr="00043D2A">
              <w:rPr>
                <w:spacing w:val="-4"/>
                <w:sz w:val="28"/>
                <w:szCs w:val="28"/>
              </w:rPr>
              <w:t>: giao điểm của đường trung trực của F</w:t>
            </w:r>
            <w:r w:rsidRPr="00043D2A">
              <w:rPr>
                <w:spacing w:val="-4"/>
                <w:sz w:val="28"/>
                <w:szCs w:val="28"/>
                <w:vertAlign w:val="subscript"/>
              </w:rPr>
              <w:t>1</w:t>
            </w:r>
            <w:r w:rsidRPr="00043D2A">
              <w:rPr>
                <w:spacing w:val="-4"/>
                <w:sz w:val="28"/>
                <w:szCs w:val="28"/>
              </w:rPr>
              <w:t>F</w:t>
            </w:r>
            <w:r w:rsidRPr="00043D2A">
              <w:rPr>
                <w:spacing w:val="-4"/>
                <w:sz w:val="28"/>
                <w:szCs w:val="28"/>
                <w:vertAlign w:val="subscript"/>
              </w:rPr>
              <w:t>2</w:t>
            </w:r>
            <w:r w:rsidRPr="00043D2A">
              <w:rPr>
                <w:spacing w:val="-4"/>
                <w:sz w:val="28"/>
                <w:szCs w:val="28"/>
              </w:rPr>
              <w:t xml:space="preserve"> với màn.</w:t>
            </w:r>
          </w:p>
          <w:p w:rsidR="00606CA9" w:rsidRPr="00043D2A" w:rsidRDefault="00606CA9" w:rsidP="00043D2A">
            <w:pPr>
              <w:jc w:val="both"/>
              <w:rPr>
                <w:sz w:val="28"/>
                <w:szCs w:val="28"/>
              </w:rPr>
            </w:pPr>
            <w:r w:rsidRPr="00043D2A">
              <w:rPr>
                <w:b/>
                <w:sz w:val="28"/>
                <w:szCs w:val="28"/>
              </w:rPr>
              <w:t>x = OA</w:t>
            </w:r>
            <w:r w:rsidRPr="00043D2A">
              <w:rPr>
                <w:sz w:val="28"/>
                <w:szCs w:val="28"/>
              </w:rPr>
              <w:t>: khoảng cách từ O đến vân sáng ở A.</w:t>
            </w:r>
          </w:p>
          <w:p w:rsidR="00606CA9" w:rsidRPr="00043D2A" w:rsidRDefault="00606CA9" w:rsidP="00043D2A">
            <w:pPr>
              <w:jc w:val="both"/>
              <w:rPr>
                <w:sz w:val="28"/>
                <w:szCs w:val="28"/>
              </w:rPr>
            </w:pPr>
            <w:r w:rsidRPr="00043D2A">
              <w:rPr>
                <w:sz w:val="28"/>
                <w:szCs w:val="28"/>
              </w:rPr>
              <w:t xml:space="preserve">- Hiệu đường đi </w:t>
            </w:r>
            <w:r w:rsidRPr="00043D2A">
              <w:rPr>
                <w:sz w:val="28"/>
                <w:szCs w:val="28"/>
              </w:rPr>
              <w:sym w:font="Symbol" w:char="F064"/>
            </w:r>
          </w:p>
          <w:p w:rsidR="00606CA9" w:rsidRPr="00043D2A" w:rsidRDefault="00606CA9" w:rsidP="00043D2A">
            <w:pPr>
              <w:jc w:val="both"/>
              <w:rPr>
                <w:sz w:val="28"/>
                <w:szCs w:val="28"/>
              </w:rPr>
            </w:pPr>
            <w:r w:rsidRPr="00043D2A">
              <w:rPr>
                <w:position w:val="-32"/>
                <w:sz w:val="28"/>
                <w:szCs w:val="28"/>
              </w:rPr>
              <w:object w:dxaOrig="2000" w:dyaOrig="740">
                <v:shape id="_x0000_i1586" type="#_x0000_t75" style="width:99.55pt;height:36.95pt" o:ole="">
                  <v:imagedata r:id="rId1136" o:title=""/>
                </v:shape>
                <o:OLEObject Type="Embed" ProgID="Equation.DSMT4" ShapeID="_x0000_i1586" DrawAspect="Content" ObjectID="_1629614653" r:id="rId1137"/>
              </w:object>
            </w:r>
          </w:p>
          <w:p w:rsidR="00606CA9" w:rsidRPr="00043D2A" w:rsidRDefault="00606CA9" w:rsidP="00043D2A">
            <w:pPr>
              <w:jc w:val="both"/>
              <w:rPr>
                <w:sz w:val="28"/>
                <w:szCs w:val="28"/>
              </w:rPr>
            </w:pPr>
            <w:r w:rsidRPr="00043D2A">
              <w:rPr>
                <w:sz w:val="28"/>
                <w:szCs w:val="28"/>
              </w:rPr>
              <w:t>- Vì D &gt;&gt; a và x nên:</w:t>
            </w:r>
          </w:p>
          <w:p w:rsidR="00606CA9" w:rsidRPr="00043D2A" w:rsidRDefault="00606CA9" w:rsidP="00043D2A">
            <w:pPr>
              <w:jc w:val="both"/>
              <w:rPr>
                <w:sz w:val="28"/>
                <w:szCs w:val="28"/>
              </w:rPr>
            </w:pPr>
            <w:r w:rsidRPr="00043D2A">
              <w:rPr>
                <w:sz w:val="28"/>
                <w:szCs w:val="28"/>
              </w:rPr>
              <w:t>d</w:t>
            </w:r>
            <w:r w:rsidRPr="00043D2A">
              <w:rPr>
                <w:sz w:val="28"/>
                <w:szCs w:val="28"/>
                <w:vertAlign w:val="subscript"/>
              </w:rPr>
              <w:t>2</w:t>
            </w:r>
            <w:r w:rsidRPr="00043D2A">
              <w:rPr>
                <w:sz w:val="28"/>
                <w:szCs w:val="28"/>
              </w:rPr>
              <w:t xml:space="preserve"> + d</w:t>
            </w:r>
            <w:r w:rsidRPr="00043D2A">
              <w:rPr>
                <w:sz w:val="28"/>
                <w:szCs w:val="28"/>
                <w:vertAlign w:val="subscript"/>
              </w:rPr>
              <w:t>1</w:t>
            </w:r>
            <w:r w:rsidRPr="00043D2A">
              <w:rPr>
                <w:sz w:val="28"/>
                <w:szCs w:val="28"/>
              </w:rPr>
              <w:t xml:space="preserve"> </w:t>
            </w:r>
            <w:r w:rsidRPr="00043D2A">
              <w:rPr>
                <w:sz w:val="28"/>
                <w:szCs w:val="28"/>
              </w:rPr>
              <w:sym w:font="Symbol" w:char="F0BB"/>
            </w:r>
            <w:r w:rsidRPr="00043D2A">
              <w:rPr>
                <w:sz w:val="28"/>
                <w:szCs w:val="28"/>
              </w:rPr>
              <w:t xml:space="preserve"> 2D</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24"/>
                <w:sz w:val="28"/>
                <w:szCs w:val="28"/>
              </w:rPr>
              <w:object w:dxaOrig="1219" w:dyaOrig="660">
                <v:shape id="_x0000_i1587" type="#_x0000_t75" style="width:60.75pt;height:33.2pt" o:ole="">
                  <v:imagedata r:id="rId1138" o:title=""/>
                </v:shape>
                <o:OLEObject Type="Embed" ProgID="Equation.DSMT4" ShapeID="_x0000_i1587" DrawAspect="Content" ObjectID="_1629614654" r:id="rId1139"/>
              </w:object>
            </w:r>
          </w:p>
          <w:p w:rsidR="00606CA9" w:rsidRPr="00043D2A" w:rsidRDefault="00606CA9" w:rsidP="00043D2A">
            <w:pPr>
              <w:jc w:val="both"/>
              <w:rPr>
                <w:sz w:val="28"/>
                <w:szCs w:val="28"/>
              </w:rPr>
            </w:pPr>
            <w:r w:rsidRPr="00043D2A">
              <w:rPr>
                <w:sz w:val="28"/>
                <w:szCs w:val="28"/>
              </w:rPr>
              <w:t>- Để tại A là vân sáng thì:</w:t>
            </w:r>
          </w:p>
          <w:p w:rsidR="00606CA9" w:rsidRPr="00043D2A" w:rsidRDefault="00606CA9" w:rsidP="00043D2A">
            <w:pPr>
              <w:jc w:val="both"/>
              <w:rPr>
                <w:sz w:val="28"/>
                <w:szCs w:val="28"/>
              </w:rPr>
            </w:pPr>
            <w:r w:rsidRPr="00043D2A">
              <w:rPr>
                <w:sz w:val="28"/>
                <w:szCs w:val="28"/>
              </w:rPr>
              <w:t>d</w:t>
            </w:r>
            <w:r w:rsidRPr="00043D2A">
              <w:rPr>
                <w:sz w:val="28"/>
                <w:szCs w:val="28"/>
                <w:vertAlign w:val="subscript"/>
              </w:rPr>
              <w:t>2</w:t>
            </w:r>
            <w:r w:rsidRPr="00043D2A">
              <w:rPr>
                <w:sz w:val="28"/>
                <w:szCs w:val="28"/>
              </w:rPr>
              <w:t xml:space="preserve"> – d</w:t>
            </w:r>
            <w:r w:rsidRPr="00043D2A">
              <w:rPr>
                <w:sz w:val="28"/>
                <w:szCs w:val="28"/>
                <w:vertAlign w:val="subscript"/>
              </w:rPr>
              <w:t>1</w:t>
            </w:r>
            <w:r w:rsidRPr="00043D2A">
              <w:rPr>
                <w:sz w:val="28"/>
                <w:szCs w:val="28"/>
              </w:rPr>
              <w:t xml:space="preserve"> = k</w:t>
            </w:r>
            <w:r w:rsidRPr="00043D2A">
              <w:rPr>
                <w:sz w:val="28"/>
                <w:szCs w:val="28"/>
              </w:rPr>
              <w:sym w:font="Symbol" w:char="F06C"/>
            </w:r>
          </w:p>
          <w:p w:rsidR="00606CA9" w:rsidRPr="00043D2A" w:rsidRDefault="00606CA9" w:rsidP="00043D2A">
            <w:pPr>
              <w:jc w:val="both"/>
              <w:rPr>
                <w:sz w:val="28"/>
                <w:szCs w:val="28"/>
              </w:rPr>
            </w:pPr>
            <w:r w:rsidRPr="00043D2A">
              <w:rPr>
                <w:sz w:val="28"/>
                <w:szCs w:val="28"/>
              </w:rPr>
              <w:t xml:space="preserve">với k = 0, </w:t>
            </w:r>
            <w:r w:rsidRPr="00043D2A">
              <w:rPr>
                <w:sz w:val="28"/>
                <w:szCs w:val="28"/>
              </w:rPr>
              <w:sym w:font="Symbol" w:char="F0B1"/>
            </w:r>
            <w:r w:rsidRPr="00043D2A">
              <w:rPr>
                <w:sz w:val="28"/>
                <w:szCs w:val="28"/>
              </w:rPr>
              <w:t xml:space="preserve"> 1, </w:t>
            </w:r>
            <w:r w:rsidRPr="00043D2A">
              <w:rPr>
                <w:sz w:val="28"/>
                <w:szCs w:val="28"/>
              </w:rPr>
              <w:sym w:font="Symbol" w:char="F0B1"/>
            </w:r>
            <w:r w:rsidRPr="00043D2A">
              <w:rPr>
                <w:sz w:val="28"/>
                <w:szCs w:val="28"/>
              </w:rPr>
              <w:t>2, …</w:t>
            </w:r>
          </w:p>
          <w:p w:rsidR="00606CA9" w:rsidRPr="00043D2A" w:rsidRDefault="00606CA9" w:rsidP="00043D2A">
            <w:pPr>
              <w:jc w:val="both"/>
              <w:rPr>
                <w:sz w:val="28"/>
                <w:szCs w:val="28"/>
              </w:rPr>
            </w:pPr>
            <w:r w:rsidRPr="00043D2A">
              <w:rPr>
                <w:sz w:val="28"/>
                <w:szCs w:val="28"/>
              </w:rPr>
              <w:t>- Vị trí các vân sáng:</w:t>
            </w:r>
          </w:p>
          <w:p w:rsidR="00606CA9" w:rsidRPr="00043D2A" w:rsidRDefault="00606CA9" w:rsidP="00043D2A">
            <w:pPr>
              <w:jc w:val="both"/>
              <w:rPr>
                <w:sz w:val="28"/>
                <w:szCs w:val="28"/>
              </w:rPr>
            </w:pPr>
            <w:r w:rsidRPr="00043D2A">
              <w:rPr>
                <w:position w:val="-24"/>
                <w:sz w:val="28"/>
                <w:szCs w:val="28"/>
              </w:rPr>
              <w:object w:dxaOrig="1060" w:dyaOrig="660">
                <v:shape id="_x0000_i1588" type="#_x0000_t75" style="width:53.2pt;height:33.2pt" o:ole="" o:bordertopcolor="this" o:borderleftcolor="this" o:borderbottomcolor="this" o:borderrightcolor="this">
                  <v:imagedata r:id="rId1126" o:title=""/>
                  <w10:bordertop type="single" width="4"/>
                  <w10:borderleft type="single" width="4"/>
                  <w10:borderbottom type="single" width="4"/>
                  <w10:borderright type="single" width="4"/>
                </v:shape>
                <o:OLEObject Type="Embed" ProgID="Equation.DSMT4" ShapeID="_x0000_i1588" DrawAspect="Content" ObjectID="_1629614655" r:id="rId1140"/>
              </w:object>
            </w:r>
          </w:p>
          <w:p w:rsidR="00606CA9" w:rsidRPr="00043D2A" w:rsidRDefault="00606CA9" w:rsidP="00043D2A">
            <w:pPr>
              <w:jc w:val="both"/>
              <w:rPr>
                <w:sz w:val="28"/>
                <w:szCs w:val="28"/>
              </w:rPr>
            </w:pPr>
            <w:r w:rsidRPr="00043D2A">
              <w:rPr>
                <w:sz w:val="28"/>
                <w:szCs w:val="28"/>
              </w:rPr>
              <w:t>k: bậc giao thoa.</w:t>
            </w:r>
          </w:p>
          <w:p w:rsidR="00606CA9" w:rsidRPr="00043D2A" w:rsidRDefault="00606CA9" w:rsidP="00043D2A">
            <w:pPr>
              <w:jc w:val="both"/>
              <w:rPr>
                <w:sz w:val="28"/>
                <w:szCs w:val="28"/>
              </w:rPr>
            </w:pPr>
            <w:r w:rsidRPr="00043D2A">
              <w:rPr>
                <w:sz w:val="28"/>
                <w:szCs w:val="28"/>
              </w:rPr>
              <w:t>- Vị trí các vân tối</w:t>
            </w:r>
          </w:p>
          <w:p w:rsidR="00606CA9" w:rsidRPr="00043D2A" w:rsidRDefault="00606CA9" w:rsidP="00043D2A">
            <w:pPr>
              <w:jc w:val="both"/>
              <w:rPr>
                <w:sz w:val="28"/>
                <w:szCs w:val="28"/>
              </w:rPr>
            </w:pPr>
            <w:r w:rsidRPr="00043D2A">
              <w:rPr>
                <w:position w:val="-24"/>
                <w:sz w:val="28"/>
                <w:szCs w:val="28"/>
              </w:rPr>
              <w:object w:dxaOrig="1660" w:dyaOrig="660">
                <v:shape id="_x0000_i1589" type="#_x0000_t75" style="width:83.25pt;height:33.2pt" o:ole="" o:bordertopcolor="this" o:borderleftcolor="this" o:borderbottomcolor="this" o:borderrightcolor="this">
                  <v:imagedata r:id="rId1130" o:title=""/>
                  <w10:bordertop type="single" width="4"/>
                  <w10:borderleft type="single" width="4"/>
                  <w10:borderbottom type="single" width="4"/>
                  <w10:borderright type="single" width="4"/>
                </v:shape>
                <o:OLEObject Type="Embed" ProgID="Equation.DSMT4" ShapeID="_x0000_i1589" DrawAspect="Content" ObjectID="_1629614656" r:id="rId1141"/>
              </w:object>
            </w:r>
          </w:p>
          <w:p w:rsidR="00606CA9" w:rsidRPr="00043D2A" w:rsidRDefault="00606CA9" w:rsidP="00043D2A">
            <w:pPr>
              <w:jc w:val="both"/>
              <w:rPr>
                <w:sz w:val="28"/>
                <w:szCs w:val="28"/>
              </w:rPr>
            </w:pPr>
            <w:r w:rsidRPr="00043D2A">
              <w:rPr>
                <w:sz w:val="28"/>
                <w:szCs w:val="28"/>
              </w:rPr>
              <w:t xml:space="preserve">với k’ = 0, </w:t>
            </w:r>
            <w:r w:rsidRPr="00043D2A">
              <w:rPr>
                <w:sz w:val="28"/>
                <w:szCs w:val="28"/>
              </w:rPr>
              <w:sym w:font="Symbol" w:char="F0B1"/>
            </w:r>
            <w:r w:rsidRPr="00043D2A">
              <w:rPr>
                <w:sz w:val="28"/>
                <w:szCs w:val="28"/>
              </w:rPr>
              <w:t xml:space="preserve"> 1, </w:t>
            </w:r>
            <w:r w:rsidRPr="00043D2A">
              <w:rPr>
                <w:sz w:val="28"/>
                <w:szCs w:val="28"/>
              </w:rPr>
              <w:sym w:font="Symbol" w:char="F0B1"/>
            </w:r>
            <w:r w:rsidRPr="00043D2A">
              <w:rPr>
                <w:sz w:val="28"/>
                <w:szCs w:val="28"/>
              </w:rPr>
              <w:t>2,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3. Khoảng vân</w:t>
            </w:r>
          </w:p>
          <w:p w:rsidR="00606CA9" w:rsidRPr="00043D2A" w:rsidRDefault="00606CA9" w:rsidP="00043D2A">
            <w:pPr>
              <w:jc w:val="both"/>
              <w:rPr>
                <w:sz w:val="28"/>
                <w:szCs w:val="28"/>
              </w:rPr>
            </w:pPr>
            <w:r w:rsidRPr="00043D2A">
              <w:rPr>
                <w:sz w:val="28"/>
                <w:szCs w:val="28"/>
              </w:rPr>
              <w:t xml:space="preserve">a. </w:t>
            </w:r>
            <w:r w:rsidRPr="00043D2A">
              <w:rPr>
                <w:i/>
                <w:sz w:val="28"/>
                <w:szCs w:val="28"/>
              </w:rPr>
              <w:t>Định nghĩa</w:t>
            </w:r>
            <w:r w:rsidRPr="00043D2A">
              <w:rPr>
                <w:sz w:val="28"/>
                <w:szCs w:val="28"/>
              </w:rPr>
              <w:t>: (Sgk)</w:t>
            </w:r>
          </w:p>
          <w:p w:rsidR="00606CA9" w:rsidRPr="00043D2A" w:rsidRDefault="00606CA9" w:rsidP="00043D2A">
            <w:pPr>
              <w:jc w:val="both"/>
              <w:rPr>
                <w:sz w:val="28"/>
                <w:szCs w:val="28"/>
              </w:rPr>
            </w:pPr>
            <w:r w:rsidRPr="00043D2A">
              <w:rPr>
                <w:sz w:val="28"/>
                <w:szCs w:val="28"/>
              </w:rPr>
              <w:t>b. Công thức tính khoảng vân:</w:t>
            </w:r>
          </w:p>
          <w:p w:rsidR="00606CA9" w:rsidRPr="00043D2A" w:rsidRDefault="00606CA9" w:rsidP="00043D2A">
            <w:pPr>
              <w:jc w:val="both"/>
              <w:rPr>
                <w:sz w:val="28"/>
                <w:szCs w:val="28"/>
              </w:rPr>
            </w:pPr>
            <w:r w:rsidRPr="00043D2A">
              <w:rPr>
                <w:position w:val="-24"/>
                <w:sz w:val="28"/>
                <w:szCs w:val="28"/>
              </w:rPr>
              <w:object w:dxaOrig="740" w:dyaOrig="660">
                <v:shape id="_x0000_i1590" type="#_x0000_t75" style="width:36.95pt;height:33.2pt" o:ole="" o:bordertopcolor="this" o:borderleftcolor="this" o:borderbottomcolor="this" o:borderrightcolor="this">
                  <v:imagedata r:id="rId1134" o:title=""/>
                  <w10:bordertop type="single" width="4"/>
                  <w10:borderleft type="single" width="4"/>
                  <w10:borderbottom type="single" width="4"/>
                  <w10:borderright type="single" width="4"/>
                </v:shape>
                <o:OLEObject Type="Embed" ProgID="Equation.DSMT4" ShapeID="_x0000_i1590" DrawAspect="Content" ObjectID="_1629614657" r:id="rId1142"/>
              </w:object>
            </w:r>
          </w:p>
          <w:p w:rsidR="00606CA9" w:rsidRPr="00043D2A" w:rsidRDefault="00606CA9" w:rsidP="00043D2A">
            <w:pPr>
              <w:jc w:val="both"/>
              <w:rPr>
                <w:sz w:val="28"/>
                <w:szCs w:val="28"/>
              </w:rPr>
            </w:pPr>
            <w:r w:rsidRPr="00043D2A">
              <w:rPr>
                <w:sz w:val="28"/>
                <w:szCs w:val="28"/>
              </w:rPr>
              <w:t>c. Tại O là vân sáng bậc 0 của mọi bức xạ: vân chính giữa hay vân trung tâm, hay vân số 0.</w:t>
            </w: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4. Ứng dụng:</w:t>
            </w:r>
          </w:p>
          <w:p w:rsidR="00606CA9" w:rsidRPr="00043D2A" w:rsidRDefault="00606CA9" w:rsidP="00043D2A">
            <w:pPr>
              <w:jc w:val="both"/>
              <w:rPr>
                <w:sz w:val="28"/>
                <w:szCs w:val="28"/>
              </w:rPr>
            </w:pPr>
            <w:r w:rsidRPr="00043D2A">
              <w:rPr>
                <w:sz w:val="28"/>
                <w:szCs w:val="28"/>
              </w:rPr>
              <w:t>- Đo bước sóng ánh sáng.</w:t>
            </w:r>
          </w:p>
          <w:p w:rsidR="00606CA9" w:rsidRPr="00043D2A" w:rsidRDefault="00606CA9" w:rsidP="00043D2A">
            <w:pPr>
              <w:jc w:val="both"/>
              <w:rPr>
                <w:sz w:val="28"/>
                <w:szCs w:val="28"/>
              </w:rPr>
            </w:pPr>
            <w:r w:rsidRPr="00043D2A">
              <w:rPr>
                <w:sz w:val="28"/>
                <w:szCs w:val="28"/>
              </w:rPr>
              <w:t xml:space="preserve">Nếu biết i, a, D sẽ suy ra được </w:t>
            </w:r>
            <w:r w:rsidRPr="00043D2A">
              <w:rPr>
                <w:sz w:val="28"/>
                <w:szCs w:val="28"/>
              </w:rPr>
              <w:sym w:font="Symbol" w:char="F06C"/>
            </w:r>
            <w:r w:rsidRPr="00043D2A">
              <w:rPr>
                <w:sz w:val="28"/>
                <w:szCs w:val="28"/>
              </w:rPr>
              <w:t xml:space="preserve">: </w:t>
            </w:r>
            <w:r w:rsidRPr="00043D2A">
              <w:rPr>
                <w:sz w:val="28"/>
                <w:szCs w:val="28"/>
              </w:rPr>
              <w:tab/>
            </w:r>
            <w:r w:rsidRPr="00043D2A">
              <w:rPr>
                <w:position w:val="-24"/>
                <w:sz w:val="28"/>
                <w:szCs w:val="28"/>
              </w:rPr>
              <w:object w:dxaOrig="680" w:dyaOrig="660">
                <v:shape id="_x0000_i1591" type="#_x0000_t75" style="width:33.8pt;height:33.2pt" o:ole="">
                  <v:imagedata r:id="rId1143" o:title=""/>
                </v:shape>
                <o:OLEObject Type="Embed" ProgID="Equation.DSMT4" ShapeID="_x0000_i1591" DrawAspect="Content" ObjectID="_1629614658" r:id="rId1144"/>
              </w:object>
            </w:r>
          </w:p>
        </w:tc>
      </w:tr>
      <w:tr w:rsidR="00606CA9" w:rsidRPr="00ED31E0" w:rsidTr="00043D2A">
        <w:trPr>
          <w:gridAfter w:val="1"/>
          <w:wAfter w:w="38" w:type="dxa"/>
          <w:trHeight w:val="324"/>
        </w:trPr>
        <w:tc>
          <w:tcPr>
            <w:tcW w:w="3053" w:type="dxa"/>
            <w:gridSpan w:val="2"/>
            <w:shd w:val="clear" w:color="auto" w:fill="auto"/>
          </w:tcPr>
          <w:p w:rsidR="00606CA9" w:rsidRPr="00043D2A" w:rsidRDefault="00606CA9" w:rsidP="00043D2A">
            <w:pPr>
              <w:jc w:val="both"/>
              <w:rPr>
                <w:sz w:val="28"/>
                <w:szCs w:val="28"/>
              </w:rPr>
            </w:pPr>
            <w:r w:rsidRPr="00043D2A">
              <w:rPr>
                <w:sz w:val="28"/>
                <w:szCs w:val="28"/>
              </w:rPr>
              <w:t>- Y/c HS đọc Sgk và cho biết quan hệ giữa bước sóng và màu sắc ánh sáng?</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ai giá trị 380nm và 760nm được gọi là </w:t>
            </w:r>
            <w:r w:rsidRPr="00043D2A">
              <w:rPr>
                <w:i/>
                <w:sz w:val="28"/>
                <w:szCs w:val="28"/>
              </w:rPr>
              <w:t>giới hạn của phổ nhìn thấy được</w:t>
            </w:r>
            <w:r w:rsidRPr="00043D2A">
              <w:rPr>
                <w:sz w:val="28"/>
                <w:szCs w:val="28"/>
              </w:rPr>
              <w:t xml:space="preserve"> </w:t>
            </w:r>
            <w:r w:rsidRPr="00043D2A">
              <w:rPr>
                <w:sz w:val="28"/>
                <w:szCs w:val="28"/>
              </w:rPr>
              <w:sym w:font="Symbol" w:char="F0AE"/>
            </w:r>
            <w:r w:rsidRPr="00043D2A">
              <w:rPr>
                <w:sz w:val="28"/>
                <w:szCs w:val="28"/>
              </w:rPr>
              <w:t xml:space="preserve"> chỉ những bức xạ nào có bước sóng nằm trong phổ nhìn thấy là giúp được cho mắt nhìn mọi vật và phân biệt được màu sắ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Quan sát hình 25.1 để biết bước sóng của 7 màu trong quang phổ.</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đọc Sgk để tìm hiểu</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4247" w:type="dxa"/>
            <w:gridSpan w:val="5"/>
            <w:shd w:val="clear" w:color="auto" w:fill="auto"/>
          </w:tcPr>
          <w:p w:rsidR="00606CA9" w:rsidRPr="00043D2A" w:rsidRDefault="00606CA9" w:rsidP="00043D2A">
            <w:pPr>
              <w:jc w:val="both"/>
              <w:rPr>
                <w:b/>
                <w:spacing w:val="-4"/>
                <w:sz w:val="28"/>
                <w:szCs w:val="28"/>
              </w:rPr>
            </w:pPr>
            <w:r w:rsidRPr="00043D2A">
              <w:rPr>
                <w:b/>
                <w:spacing w:val="-4"/>
                <w:sz w:val="28"/>
                <w:szCs w:val="28"/>
              </w:rPr>
              <w:t>III. Bước sóng và màu sắc</w:t>
            </w:r>
          </w:p>
          <w:p w:rsidR="00606CA9" w:rsidRPr="00043D2A" w:rsidRDefault="00606CA9" w:rsidP="00043D2A">
            <w:pPr>
              <w:jc w:val="both"/>
              <w:rPr>
                <w:sz w:val="28"/>
                <w:szCs w:val="28"/>
              </w:rPr>
            </w:pPr>
            <w:r w:rsidRPr="00043D2A">
              <w:rPr>
                <w:sz w:val="28"/>
                <w:szCs w:val="28"/>
              </w:rPr>
              <w:t>1. Mỗi bức xạ đơn sắc ứng với một bước sóng trong chân không xác định.</w:t>
            </w:r>
          </w:p>
          <w:p w:rsidR="00606CA9" w:rsidRPr="00043D2A" w:rsidRDefault="00606CA9" w:rsidP="00043D2A">
            <w:pPr>
              <w:jc w:val="both"/>
              <w:rPr>
                <w:sz w:val="28"/>
                <w:szCs w:val="28"/>
              </w:rPr>
            </w:pPr>
            <w:r w:rsidRPr="00043D2A">
              <w:rPr>
                <w:sz w:val="28"/>
                <w:szCs w:val="28"/>
              </w:rPr>
              <w:t xml:space="preserve">2. Mọi ánh sáng đơn sắc mà ta nhìn thấy có: </w:t>
            </w:r>
            <w:r w:rsidRPr="00043D2A">
              <w:rPr>
                <w:sz w:val="28"/>
                <w:szCs w:val="28"/>
              </w:rPr>
              <w:sym w:font="Symbol" w:char="F06C"/>
            </w:r>
            <w:r w:rsidRPr="00043D2A">
              <w:rPr>
                <w:sz w:val="28"/>
                <w:szCs w:val="28"/>
              </w:rPr>
              <w:t xml:space="preserve"> = (380 </w:t>
            </w:r>
            <w:r w:rsidRPr="00043D2A">
              <w:rPr>
                <w:sz w:val="28"/>
                <w:szCs w:val="28"/>
              </w:rPr>
              <w:sym w:font="Symbol" w:char="F0B8"/>
            </w:r>
            <w:r w:rsidRPr="00043D2A">
              <w:rPr>
                <w:sz w:val="28"/>
                <w:szCs w:val="28"/>
              </w:rPr>
              <w:t xml:space="preserve"> 760) nm.</w:t>
            </w:r>
          </w:p>
          <w:p w:rsidR="00606CA9" w:rsidRPr="00043D2A" w:rsidRDefault="00606CA9" w:rsidP="00043D2A">
            <w:pPr>
              <w:jc w:val="both"/>
              <w:rPr>
                <w:sz w:val="28"/>
                <w:szCs w:val="28"/>
              </w:rPr>
            </w:pPr>
            <w:r w:rsidRPr="00043D2A">
              <w:rPr>
                <w:sz w:val="28"/>
                <w:szCs w:val="28"/>
              </w:rPr>
              <w:t xml:space="preserve">3. Ánh sáng trắng của Mặt Trời là hỗn hợp của vô số ánh sáng đơn sắc có bước sóng biến thiên liên tục từ 0 đến </w:t>
            </w:r>
            <w:r w:rsidRPr="00043D2A">
              <w:rPr>
                <w:sz w:val="28"/>
                <w:szCs w:val="28"/>
              </w:rPr>
              <w:sym w:font="Symbol" w:char="F0A5"/>
            </w:r>
            <w:r w:rsidRPr="00043D2A">
              <w:rPr>
                <w:sz w:val="28"/>
                <w:szCs w:val="28"/>
              </w:rPr>
              <w:t>.</w:t>
            </w:r>
          </w:p>
          <w:p w:rsidR="00606CA9" w:rsidRPr="00043D2A" w:rsidRDefault="00606CA9" w:rsidP="00043D2A">
            <w:pPr>
              <w:jc w:val="both"/>
              <w:rPr>
                <w:sz w:val="28"/>
                <w:szCs w:val="28"/>
              </w:rPr>
            </w:pPr>
            <w:r w:rsidRPr="00043D2A">
              <w:rPr>
                <w:sz w:val="28"/>
                <w:szCs w:val="28"/>
              </w:rPr>
              <w:t>4. Nguồn kết hợp là</w:t>
            </w:r>
          </w:p>
          <w:p w:rsidR="00606CA9" w:rsidRPr="00043D2A" w:rsidRDefault="00606CA9" w:rsidP="00043D2A">
            <w:pPr>
              <w:jc w:val="both"/>
              <w:rPr>
                <w:sz w:val="28"/>
                <w:szCs w:val="28"/>
              </w:rPr>
            </w:pPr>
            <w:r w:rsidRPr="00043D2A">
              <w:rPr>
                <w:sz w:val="28"/>
                <w:szCs w:val="28"/>
              </w:rPr>
              <w:t>- Hai nguồn phát ra ánh sáng có cùng bước sóng</w:t>
            </w:r>
          </w:p>
          <w:p w:rsidR="00606CA9" w:rsidRPr="00043D2A" w:rsidRDefault="00606CA9" w:rsidP="00043D2A">
            <w:pPr>
              <w:jc w:val="both"/>
              <w:rPr>
                <w:sz w:val="28"/>
                <w:szCs w:val="28"/>
              </w:rPr>
            </w:pPr>
            <w:r w:rsidRPr="00043D2A">
              <w:rPr>
                <w:sz w:val="28"/>
                <w:szCs w:val="28"/>
              </w:rPr>
              <w:t>- Hiệu số pha dao động của hai nguồn không đổi theo thời gian</w:t>
            </w:r>
          </w:p>
          <w:p w:rsidR="00606CA9" w:rsidRPr="00043D2A" w:rsidRDefault="00606CA9" w:rsidP="00043D2A">
            <w:pPr>
              <w:jc w:val="both"/>
              <w:rPr>
                <w:sz w:val="28"/>
                <w:szCs w:val="28"/>
              </w:rPr>
            </w:pPr>
          </w:p>
        </w:tc>
      </w:tr>
      <w:tr w:rsidR="00C03D71" w:rsidRPr="00ED31E0" w:rsidTr="00944BBE">
        <w:trPr>
          <w:gridAfter w:val="2"/>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2"/>
          <w:wAfter w:w="62" w:type="dxa"/>
        </w:trPr>
        <w:tc>
          <w:tcPr>
            <w:tcW w:w="10314" w:type="dxa"/>
            <w:gridSpan w:val="9"/>
            <w:shd w:val="clear" w:color="auto" w:fill="auto"/>
            <w:vAlign w:val="center"/>
          </w:tcPr>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Yếu tố nào sau đây của ánh sáng đơn sắc quyết định màu của nó?</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Bước sóng trong môi trườ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B. Tần số</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Tốc độ truyền só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D. Cường độ của chùm ánh sáng</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Khi một chùm sáng đơn sắc truyền qua các môi trường, đại lượng không thay đổi là</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tần số        B. bước só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tốc độ        D. cường độ</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Chiết suất của môi trường trong suốt đối với các ánh sáng đơn sắc trong một chùm ánh sáng trắ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nhỏ khi tần số ánh sáng lớn</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B. lớn khi tần số ánh sáng lớn</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tỉ lệ nghịch với tần số ánh sá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D. tỉ lệ thuận với tần số ánh sáng</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rong thí nghiệm Y – âng về giao thoa ánh sáng, hiệu dường đi của các sóng từ hai khe S</w:t>
            </w:r>
            <w:r w:rsidRPr="00ED31E0">
              <w:rPr>
                <w:sz w:val="28"/>
                <w:szCs w:val="28"/>
                <w:vertAlign w:val="subscript"/>
              </w:rPr>
              <w:t>1</w:t>
            </w:r>
            <w:r w:rsidRPr="00ED31E0">
              <w:rPr>
                <w:sz w:val="28"/>
                <w:szCs w:val="28"/>
              </w:rPr>
              <w:t>, S</w:t>
            </w:r>
            <w:r w:rsidRPr="00ED31E0">
              <w:rPr>
                <w:sz w:val="28"/>
                <w:szCs w:val="28"/>
                <w:vertAlign w:val="subscript"/>
              </w:rPr>
              <w:t>2</w:t>
            </w:r>
            <w:r w:rsidRPr="00ED31E0">
              <w:rPr>
                <w:sz w:val="28"/>
                <w:szCs w:val="28"/>
              </w:rPr>
              <w:t> đến vân tối thứ ba kể từ vân trung tâm có trị số là</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2λ        B. 3λ        C. 2,5λ        D. 1,5λ</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Tần số nào dưới đây ứng với tần số của bức xạ màu tím?</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7,3.10</w:t>
            </w:r>
            <w:r w:rsidRPr="00ED31E0">
              <w:rPr>
                <w:sz w:val="28"/>
                <w:szCs w:val="28"/>
                <w:vertAlign w:val="superscript"/>
              </w:rPr>
              <w:t>12</w:t>
            </w:r>
            <w:r w:rsidRPr="00ED31E0">
              <w:rPr>
                <w:sz w:val="28"/>
                <w:szCs w:val="28"/>
              </w:rPr>
              <w:t> Hz        B. 1,3.10</w:t>
            </w:r>
            <w:r w:rsidRPr="00ED31E0">
              <w:rPr>
                <w:sz w:val="28"/>
                <w:szCs w:val="28"/>
                <w:vertAlign w:val="superscript"/>
              </w:rPr>
              <w:t>13</w:t>
            </w:r>
            <w:r w:rsidRPr="00ED31E0">
              <w:rPr>
                <w:sz w:val="28"/>
                <w:szCs w:val="28"/>
              </w:rPr>
              <w:t> Hz</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7,3.10</w:t>
            </w:r>
            <w:r w:rsidRPr="00ED31E0">
              <w:rPr>
                <w:sz w:val="28"/>
                <w:szCs w:val="28"/>
                <w:vertAlign w:val="superscript"/>
              </w:rPr>
              <w:t>14</w:t>
            </w:r>
            <w:r w:rsidRPr="00ED31E0">
              <w:rPr>
                <w:sz w:val="28"/>
                <w:szCs w:val="28"/>
              </w:rPr>
              <w:t> Hz        D. 1,3.10</w:t>
            </w:r>
            <w:r w:rsidRPr="00ED31E0">
              <w:rPr>
                <w:sz w:val="28"/>
                <w:szCs w:val="28"/>
                <w:vertAlign w:val="superscript"/>
              </w:rPr>
              <w:t>14</w:t>
            </w:r>
            <w:r w:rsidRPr="00ED31E0">
              <w:rPr>
                <w:sz w:val="28"/>
                <w:szCs w:val="28"/>
              </w:rPr>
              <w:t> Hz</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Trong thí nghiệm giao thoa Y – âng về giao thoa ánh sáng với ánh sáng đơn sắc, nếu tăng khoảng cách giữa hai khe S</w:t>
            </w:r>
            <w:r w:rsidRPr="00ED31E0">
              <w:rPr>
                <w:sz w:val="28"/>
                <w:szCs w:val="28"/>
                <w:vertAlign w:val="subscript"/>
              </w:rPr>
              <w:t>1</w:t>
            </w:r>
            <w:r w:rsidRPr="00ED31E0">
              <w:rPr>
                <w:sz w:val="28"/>
                <w:szCs w:val="28"/>
              </w:rPr>
              <w:t> và S</w:t>
            </w:r>
            <w:r w:rsidRPr="00ED31E0">
              <w:rPr>
                <w:sz w:val="28"/>
                <w:szCs w:val="28"/>
                <w:vertAlign w:val="subscript"/>
              </w:rPr>
              <w:t>2</w:t>
            </w:r>
            <w:r w:rsidRPr="00ED31E0">
              <w:rPr>
                <w:sz w:val="28"/>
                <w:szCs w:val="28"/>
              </w:rPr>
              <w:t> thì hệ vân giao thoa thu được trên màn có</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khoảng vân tă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B. số vân tă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hệ vân chuyển động dãn ra hai phia so với vân sáng trung tâm</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D. số vân giảm</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Một ánh sáng đơn sắc có bước sóng trong không khí là 0,651 μm và trong chất lỏng trong suốt là 0,465 μm. Chiết suất của chất lỏng trong thí nghiệm đối với ánh sáng đó là</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1,35        B. 1,40        C. 1,45        D. 1,48</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Tiến hành thí nghiệm giao thoa ánh sáng Y – âng trong không khí, khoảng vân đo được là i. Nếu đặt toàn bộ thí nghiệm trong nước có chiết suất n thì khoảng vân là</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i        B. ni        C. i/n        D. n/i</w:t>
            </w:r>
          </w:p>
          <w:p w:rsidR="002F4336" w:rsidRPr="00ED31E0" w:rsidRDefault="002F4336" w:rsidP="00ED31E0">
            <w:pPr>
              <w:ind w:left="48" w:right="48"/>
              <w:jc w:val="both"/>
              <w:rPr>
                <w:sz w:val="28"/>
                <w:szCs w:val="28"/>
              </w:rPr>
            </w:pPr>
            <w:r w:rsidRPr="00ED31E0">
              <w:rPr>
                <w:b/>
                <w:bCs/>
                <w:sz w:val="28"/>
                <w:szCs w:val="28"/>
              </w:rPr>
              <w:t>Câu 9:</w:t>
            </w:r>
            <w:r w:rsidRPr="00ED31E0">
              <w:rPr>
                <w:sz w:val="28"/>
                <w:szCs w:val="28"/>
              </w:rPr>
              <w:t> Chiếu ánh sáng đơn sắc vào hai khe của thí nghiệm giao thoa ánh sáng Y – âng cách nhau 1 mm thì trên màn phía sau hai khe, cách mặt phẳng chưa hai khe 1,3 m ta thu được hệ vân giao thoa, khoảng cách từ vân trung tâm đến vân sáng bậc 5 là 4,5 mm. Ánh sáng chiếu tới thuộc vùng màu</w:t>
            </w:r>
          </w:p>
          <w:p w:rsidR="002F4336" w:rsidRPr="00ED31E0" w:rsidRDefault="002F4336" w:rsidP="00ED31E0">
            <w:pPr>
              <w:ind w:left="48" w:right="48"/>
              <w:jc w:val="both"/>
              <w:rPr>
                <w:sz w:val="28"/>
                <w:szCs w:val="28"/>
              </w:rPr>
            </w:pPr>
            <w:r w:rsidRPr="00ED31E0">
              <w:rPr>
                <w:sz w:val="28"/>
                <w:szCs w:val="28"/>
              </w:rPr>
              <w:t>A. đỏ        B. vàng        C. lục        D. tím</w:t>
            </w:r>
          </w:p>
          <w:p w:rsidR="002F4336" w:rsidRPr="00ED31E0" w:rsidRDefault="002F4336"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449"/>
              <w:gridCol w:w="546"/>
              <w:gridCol w:w="569"/>
              <w:gridCol w:w="546"/>
              <w:gridCol w:w="546"/>
              <w:gridCol w:w="546"/>
              <w:gridCol w:w="546"/>
              <w:gridCol w:w="546"/>
              <w:gridCol w:w="546"/>
              <w:gridCol w:w="569"/>
            </w:tblGrid>
            <w:tr w:rsidR="002F4336" w:rsidRPr="00ED31E0" w:rsidTr="002F433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9</w:t>
                  </w:r>
                </w:p>
              </w:tc>
            </w:tr>
            <w:tr w:rsidR="002F4336" w:rsidRPr="00ED31E0" w:rsidTr="002F433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A</w:t>
                  </w:r>
                </w:p>
              </w:tc>
            </w:tr>
          </w:tbl>
          <w:p w:rsidR="00C03D71" w:rsidRPr="00ED31E0" w:rsidRDefault="00C03D71" w:rsidP="00ED31E0">
            <w:pPr>
              <w:ind w:left="48" w:right="48"/>
              <w:jc w:val="both"/>
              <w:rPr>
                <w:sz w:val="28"/>
                <w:szCs w:val="28"/>
              </w:rPr>
            </w:pPr>
          </w:p>
        </w:tc>
      </w:tr>
      <w:tr w:rsidR="00C03D71" w:rsidRPr="00ED31E0" w:rsidTr="00944BBE">
        <w:trPr>
          <w:gridAfter w:val="2"/>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2"/>
          <w:wAfter w:w="62" w:type="dxa"/>
        </w:trPr>
        <w:tc>
          <w:tcPr>
            <w:tcW w:w="3395" w:type="dxa"/>
            <w:gridSpan w:val="3"/>
            <w:shd w:val="clear" w:color="auto" w:fill="auto"/>
          </w:tcPr>
          <w:p w:rsidR="00B53B02" w:rsidRPr="00ED31E0" w:rsidRDefault="00B53B02" w:rsidP="00ED31E0">
            <w:pPr>
              <w:pStyle w:val="ListParagraph"/>
              <w:tabs>
                <w:tab w:val="num" w:pos="993"/>
              </w:tabs>
              <w:ind w:left="0"/>
              <w:jc w:val="both"/>
              <w:rPr>
                <w:color w:val="000000"/>
                <w:sz w:val="28"/>
                <w:szCs w:val="28"/>
                <w:shd w:val="clear" w:color="auto" w:fill="FFFFFF"/>
              </w:rPr>
            </w:pPr>
          </w:p>
          <w:p w:rsidR="00B53B02" w:rsidRPr="00ED31E0" w:rsidRDefault="00B53B02" w:rsidP="00ED31E0">
            <w:pPr>
              <w:pStyle w:val="NormalWeb"/>
              <w:spacing w:before="0" w:beforeAutospacing="0" w:after="0" w:afterAutospacing="0"/>
              <w:ind w:left="48" w:right="48"/>
              <w:jc w:val="both"/>
              <w:rPr>
                <w:color w:val="000000"/>
                <w:sz w:val="28"/>
                <w:szCs w:val="28"/>
              </w:rPr>
            </w:pPr>
            <w:r w:rsidRPr="00ED31E0">
              <w:rPr>
                <w:b/>
                <w:bCs/>
                <w:color w:val="008000"/>
                <w:sz w:val="28"/>
                <w:szCs w:val="28"/>
              </w:rPr>
              <w:t>Bài 9 (trang 133 SGK Vật Lý 12):</w:t>
            </w:r>
            <w:r w:rsidRPr="00ED31E0">
              <w:rPr>
                <w:color w:val="000000"/>
                <w:sz w:val="28"/>
                <w:szCs w:val="28"/>
              </w:rPr>
              <w:t> Một khe hẹp F phát ánh sáng đơn sắc, bước sóng λ = 600mm chiếu sáng hai khe F</w:t>
            </w:r>
            <w:r w:rsidRPr="00ED31E0">
              <w:rPr>
                <w:color w:val="000000"/>
                <w:sz w:val="28"/>
                <w:szCs w:val="28"/>
                <w:vertAlign w:val="subscript"/>
              </w:rPr>
              <w:t>1</w:t>
            </w:r>
            <w:r w:rsidRPr="00ED31E0">
              <w:rPr>
                <w:color w:val="000000"/>
                <w:sz w:val="28"/>
                <w:szCs w:val="28"/>
              </w:rPr>
              <w:t>, F</w:t>
            </w:r>
            <w:r w:rsidRPr="00ED31E0">
              <w:rPr>
                <w:color w:val="000000"/>
                <w:sz w:val="28"/>
                <w:szCs w:val="28"/>
                <w:vertAlign w:val="subscript"/>
              </w:rPr>
              <w:t>2</w:t>
            </w:r>
            <w:r w:rsidRPr="00ED31E0">
              <w:rPr>
                <w:color w:val="000000"/>
                <w:sz w:val="28"/>
                <w:szCs w:val="28"/>
              </w:rPr>
              <w:t> song song với F và cách nhau 1,2mm. Vân giao thoa được quan sát trên một màn M song song với mặt phẳng chứa F</w:t>
            </w:r>
            <w:r w:rsidRPr="00ED31E0">
              <w:rPr>
                <w:color w:val="000000"/>
                <w:sz w:val="28"/>
                <w:szCs w:val="28"/>
                <w:vertAlign w:val="subscript"/>
              </w:rPr>
              <w:t>1</w:t>
            </w:r>
            <w:r w:rsidRPr="00ED31E0">
              <w:rPr>
                <w:color w:val="000000"/>
                <w:sz w:val="28"/>
                <w:szCs w:val="28"/>
              </w:rPr>
              <w:t>, F</w:t>
            </w:r>
            <w:r w:rsidRPr="00ED31E0">
              <w:rPr>
                <w:color w:val="000000"/>
                <w:sz w:val="28"/>
                <w:szCs w:val="28"/>
                <w:vertAlign w:val="subscript"/>
              </w:rPr>
              <w:t>2</w:t>
            </w:r>
            <w:r w:rsidRPr="00ED31E0">
              <w:rPr>
                <w:color w:val="000000"/>
                <w:sz w:val="28"/>
                <w:szCs w:val="28"/>
              </w:rPr>
              <w:t> và cách nó 0,5m.</w:t>
            </w:r>
          </w:p>
          <w:p w:rsidR="00B53B02" w:rsidRPr="00ED31E0" w:rsidRDefault="00B53B02" w:rsidP="00ED31E0">
            <w:pPr>
              <w:pStyle w:val="NormalWeb"/>
              <w:spacing w:before="0" w:beforeAutospacing="0" w:after="0" w:afterAutospacing="0"/>
              <w:ind w:left="48" w:right="48"/>
              <w:jc w:val="both"/>
              <w:rPr>
                <w:color w:val="000000"/>
                <w:sz w:val="28"/>
                <w:szCs w:val="28"/>
              </w:rPr>
            </w:pPr>
            <w:r w:rsidRPr="00ED31E0">
              <w:rPr>
                <w:color w:val="000000"/>
                <w:sz w:val="28"/>
                <w:szCs w:val="28"/>
              </w:rPr>
              <w:t>a) Tính khoảng vân.</w:t>
            </w:r>
          </w:p>
          <w:p w:rsidR="00B53B02" w:rsidRPr="00ED31E0" w:rsidRDefault="00B53B02" w:rsidP="00ED31E0">
            <w:pPr>
              <w:pStyle w:val="NormalWeb"/>
              <w:spacing w:before="0" w:beforeAutospacing="0" w:after="0" w:afterAutospacing="0"/>
              <w:ind w:left="48" w:right="48"/>
              <w:jc w:val="both"/>
              <w:rPr>
                <w:color w:val="000000"/>
                <w:sz w:val="28"/>
                <w:szCs w:val="28"/>
              </w:rPr>
            </w:pPr>
            <w:r w:rsidRPr="00ED31E0">
              <w:rPr>
                <w:color w:val="000000"/>
                <w:sz w:val="28"/>
                <w:szCs w:val="28"/>
              </w:rPr>
              <w:t>b) Xác định khoảng cách từ vân sáng chính giữa đến vân sáng bậc 4.</w:t>
            </w:r>
          </w:p>
          <w:p w:rsidR="00B53B02" w:rsidRPr="00ED31E0" w:rsidRDefault="00B53B02" w:rsidP="00ED31E0">
            <w:pPr>
              <w:pStyle w:val="ListParagraph"/>
              <w:tabs>
                <w:tab w:val="num" w:pos="993"/>
              </w:tabs>
              <w:ind w:left="0"/>
              <w:jc w:val="both"/>
              <w:rPr>
                <w:bCs/>
                <w:sz w:val="28"/>
                <w:szCs w:val="28"/>
                <w:lang w:val="en-CA"/>
              </w:rPr>
            </w:pPr>
          </w:p>
        </w:tc>
        <w:tc>
          <w:tcPr>
            <w:tcW w:w="3396" w:type="dxa"/>
            <w:gridSpan w:val="4"/>
            <w:shd w:val="clear" w:color="auto" w:fill="auto"/>
          </w:tcPr>
          <w:p w:rsidR="00C03D71" w:rsidRPr="00ED31E0" w:rsidRDefault="00C03D71" w:rsidP="00ED31E0">
            <w:pPr>
              <w:jc w:val="both"/>
              <w:rPr>
                <w:sz w:val="28"/>
                <w:szCs w:val="28"/>
              </w:rPr>
            </w:pPr>
          </w:p>
          <w:p w:rsidR="00C03D71" w:rsidRPr="00ED31E0" w:rsidRDefault="00C03D71" w:rsidP="00ED31E0">
            <w:pPr>
              <w:jc w:val="both"/>
              <w:rPr>
                <w:sz w:val="28"/>
                <w:szCs w:val="28"/>
              </w:rPr>
            </w:pPr>
          </w:p>
          <w:p w:rsidR="00B53B02" w:rsidRPr="00ED31E0" w:rsidRDefault="00B53B02" w:rsidP="00ED31E0">
            <w:pPr>
              <w:jc w:val="both"/>
              <w:rPr>
                <w:sz w:val="28"/>
                <w:szCs w:val="28"/>
              </w:rPr>
            </w:pPr>
          </w:p>
          <w:p w:rsidR="00B53B02" w:rsidRPr="00ED31E0" w:rsidRDefault="00B53B02"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jc w:val="both"/>
              <w:rPr>
                <w:sz w:val="28"/>
                <w:szCs w:val="28"/>
                <w:lang w:val="de-AT"/>
              </w:rPr>
            </w:pP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p>
        </w:tc>
        <w:tc>
          <w:tcPr>
            <w:tcW w:w="3523" w:type="dxa"/>
            <w:gridSpan w:val="2"/>
            <w:shd w:val="clear" w:color="auto" w:fill="auto"/>
          </w:tcPr>
          <w:p w:rsidR="00B53B02" w:rsidRPr="00ED31E0" w:rsidRDefault="00B53B02" w:rsidP="00ED31E0">
            <w:pPr>
              <w:rPr>
                <w:sz w:val="28"/>
                <w:szCs w:val="28"/>
                <w:lang w:val="de-AT"/>
              </w:rPr>
            </w:pPr>
          </w:p>
          <w:p w:rsidR="00B53B02" w:rsidRPr="00ED31E0" w:rsidRDefault="00B53B02" w:rsidP="00ED31E0">
            <w:pPr>
              <w:rPr>
                <w:sz w:val="28"/>
                <w:szCs w:val="28"/>
                <w:lang w:val="de-AT"/>
              </w:rPr>
            </w:pPr>
            <w:r w:rsidRPr="00ED31E0">
              <w:rPr>
                <w:b/>
                <w:bCs/>
                <w:color w:val="008000"/>
                <w:sz w:val="28"/>
                <w:szCs w:val="28"/>
              </w:rPr>
              <w:t>Bài 9 (trang 133 SGK Vật Lý 12):</w:t>
            </w:r>
            <w:r w:rsidRPr="00ED31E0">
              <w:rPr>
                <w:color w:val="000000"/>
                <w:sz w:val="28"/>
                <w:szCs w:val="28"/>
              </w:rPr>
              <w:t> </w:t>
            </w:r>
          </w:p>
          <w:p w:rsidR="00B53B02" w:rsidRPr="00ED31E0" w:rsidRDefault="00B53B02" w:rsidP="00ED31E0">
            <w:pPr>
              <w:pStyle w:val="NormalWeb"/>
              <w:spacing w:before="0" w:beforeAutospacing="0" w:after="0" w:afterAutospacing="0"/>
              <w:ind w:left="48" w:right="48"/>
              <w:jc w:val="both"/>
              <w:rPr>
                <w:color w:val="000000"/>
                <w:sz w:val="28"/>
                <w:szCs w:val="28"/>
              </w:rPr>
            </w:pPr>
            <w:r w:rsidRPr="00ED31E0">
              <w:rPr>
                <w:color w:val="000000"/>
                <w:sz w:val="28"/>
                <w:szCs w:val="28"/>
              </w:rPr>
              <w:t>a) Khoảng vân là khoảng cách giữa hai vân sáng liên tiếp:</w:t>
            </w:r>
            <w:r w:rsidR="00B61787" w:rsidRPr="00ED31E0">
              <w:rPr>
                <w:color w:val="000000"/>
                <w:sz w:val="28"/>
                <w:szCs w:val="28"/>
              </w:rPr>
              <w:t xml:space="preserve"> 0,25 mm</w:t>
            </w:r>
          </w:p>
          <w:p w:rsidR="00B53B02" w:rsidRPr="00ED31E0" w:rsidRDefault="00B53B02" w:rsidP="00ED31E0">
            <w:pPr>
              <w:pStyle w:val="NormalWeb"/>
              <w:spacing w:before="0" w:beforeAutospacing="0" w:after="0" w:afterAutospacing="0"/>
              <w:ind w:left="48" w:right="48"/>
              <w:jc w:val="both"/>
              <w:rPr>
                <w:color w:val="000000"/>
                <w:sz w:val="28"/>
                <w:szCs w:val="28"/>
              </w:rPr>
            </w:pPr>
            <w:r w:rsidRPr="00ED31E0">
              <w:rPr>
                <w:color w:val="000000"/>
                <w:sz w:val="28"/>
                <w:szCs w:val="28"/>
              </w:rPr>
              <w:t>b) Khoảng cách từ vân sáng chính giữa đến vân sáng bậc 4 là: x</w:t>
            </w:r>
            <w:r w:rsidRPr="00ED31E0">
              <w:rPr>
                <w:color w:val="000000"/>
                <w:sz w:val="28"/>
                <w:szCs w:val="28"/>
                <w:vertAlign w:val="subscript"/>
              </w:rPr>
              <w:t>4</w:t>
            </w:r>
            <w:r w:rsidRPr="00ED31E0">
              <w:rPr>
                <w:color w:val="000000"/>
                <w:sz w:val="28"/>
                <w:szCs w:val="28"/>
              </w:rPr>
              <w:t> = 4.i = 4.0,25 = 1 (mm)</w:t>
            </w:r>
          </w:p>
          <w:p w:rsidR="00C03D71" w:rsidRPr="00ED31E0" w:rsidRDefault="00C03D71" w:rsidP="00ED31E0">
            <w:pPr>
              <w:rPr>
                <w:sz w:val="28"/>
                <w:szCs w:val="28"/>
                <w:lang w:val="de-AT"/>
              </w:rPr>
            </w:pPr>
          </w:p>
        </w:tc>
      </w:tr>
      <w:tr w:rsidR="00C03D71" w:rsidRPr="00ED31E0" w:rsidTr="00944BBE">
        <w:trPr>
          <w:gridAfter w:val="2"/>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2"/>
          <w:wAfter w:w="62" w:type="dxa"/>
        </w:trPr>
        <w:tc>
          <w:tcPr>
            <w:tcW w:w="10314" w:type="dxa"/>
            <w:gridSpan w:val="9"/>
            <w:shd w:val="clear" w:color="auto" w:fill="auto"/>
          </w:tcPr>
          <w:p w:rsidR="00C03D71" w:rsidRPr="00ED31E0" w:rsidRDefault="00B53B02" w:rsidP="00ED31E0">
            <w:pPr>
              <w:jc w:val="both"/>
              <w:rPr>
                <w:bCs/>
                <w:sz w:val="28"/>
                <w:szCs w:val="28"/>
                <w:lang w:val="de-AT"/>
              </w:rPr>
            </w:pPr>
            <w:r w:rsidRPr="00ED31E0">
              <w:rPr>
                <w:bCs/>
                <w:sz w:val="28"/>
                <w:szCs w:val="28"/>
                <w:lang w:val="de-AT"/>
              </w:rPr>
              <w:t>Vẽ sơ đồ tư duy cho bài học</w:t>
            </w:r>
          </w:p>
        </w:tc>
      </w:tr>
    </w:tbl>
    <w:p w:rsidR="00B53B02" w:rsidRPr="00ED31E0" w:rsidRDefault="00B53B02" w:rsidP="00ED31E0">
      <w:pPr>
        <w:jc w:val="both"/>
        <w:rPr>
          <w:b/>
          <w:sz w:val="28"/>
          <w:szCs w:val="28"/>
        </w:rPr>
      </w:pPr>
      <w:r w:rsidRPr="00ED31E0">
        <w:rPr>
          <w:b/>
          <w:sz w:val="28"/>
          <w:szCs w:val="28"/>
        </w:rPr>
        <w:t>4.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32 và SBT </w:t>
      </w:r>
    </w:p>
    <w:p w:rsidR="00606CA9" w:rsidRPr="00ED31E0" w:rsidRDefault="00B53B02" w:rsidP="00ED31E0">
      <w:pPr>
        <w:rPr>
          <w:sz w:val="28"/>
          <w:szCs w:val="28"/>
        </w:rPr>
      </w:pPr>
      <w:r w:rsidRPr="00ED31E0">
        <w:rPr>
          <w:sz w:val="28"/>
          <w:szCs w:val="28"/>
        </w:rPr>
        <w:t>- Chuẩn bị bài mới</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43</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B53B02" w:rsidRPr="00ED31E0" w:rsidRDefault="00606CA9" w:rsidP="00ED31E0">
      <w:pPr>
        <w:jc w:val="both"/>
        <w:rPr>
          <w:b/>
          <w:sz w:val="28"/>
          <w:szCs w:val="28"/>
        </w:rPr>
      </w:pPr>
      <w:r w:rsidRPr="00ED31E0">
        <w:rPr>
          <w:b/>
          <w:sz w:val="28"/>
          <w:szCs w:val="28"/>
        </w:rPr>
        <w:t>I. MỤC TIÊU TIẾT HỌC</w:t>
      </w:r>
    </w:p>
    <w:p w:rsidR="00B53B02" w:rsidRPr="00ED31E0" w:rsidRDefault="00B53B02" w:rsidP="00ED31E0">
      <w:pPr>
        <w:jc w:val="both"/>
        <w:rPr>
          <w:b/>
          <w:sz w:val="28"/>
          <w:szCs w:val="28"/>
        </w:rPr>
      </w:pPr>
      <w:r w:rsidRPr="00ED31E0">
        <w:rPr>
          <w:b/>
          <w:sz w:val="28"/>
          <w:szCs w:val="28"/>
        </w:rPr>
        <w:t>1. Kiến thức</w:t>
      </w:r>
    </w:p>
    <w:p w:rsidR="00606CA9" w:rsidRPr="00ED31E0" w:rsidRDefault="00606CA9" w:rsidP="00ED31E0">
      <w:pPr>
        <w:jc w:val="both"/>
        <w:rPr>
          <w:b/>
          <w:sz w:val="28"/>
          <w:szCs w:val="28"/>
        </w:rPr>
      </w:pPr>
      <w:r w:rsidRPr="00ED31E0">
        <w:rPr>
          <w:sz w:val="28"/>
          <w:szCs w:val="28"/>
        </w:rPr>
        <w:t>- Hệ thống kiến thức và phương pháp giải bài tập hai bài TÁN SẮC ÁNH SÁNG và GIAO THOA ÁNH SÁNG</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B53B02" w:rsidRPr="00ED31E0" w:rsidRDefault="00B53B02"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944BBE" w:rsidRPr="00ED31E0" w:rsidRDefault="00944BBE" w:rsidP="00ED31E0">
      <w:pPr>
        <w:jc w:val="both"/>
        <w:rPr>
          <w:b/>
          <w:sz w:val="28"/>
          <w:szCs w:val="28"/>
        </w:rPr>
      </w:pPr>
      <w:r w:rsidRPr="00ED31E0">
        <w:rPr>
          <w:b/>
          <w:sz w:val="28"/>
          <w:szCs w:val="28"/>
        </w:rPr>
        <w:t>II. PHƯƠNG PHÁP-KĨ THUẬT</w:t>
      </w:r>
    </w:p>
    <w:p w:rsidR="00944BBE" w:rsidRPr="00ED31E0" w:rsidRDefault="00944BBE" w:rsidP="00ED31E0">
      <w:pPr>
        <w:jc w:val="both"/>
        <w:rPr>
          <w:b/>
          <w:sz w:val="28"/>
          <w:szCs w:val="28"/>
        </w:rPr>
      </w:pPr>
      <w:r w:rsidRPr="00ED31E0">
        <w:rPr>
          <w:b/>
          <w:sz w:val="28"/>
          <w:szCs w:val="28"/>
        </w:rPr>
        <w:t>1. Phương pháp</w:t>
      </w:r>
    </w:p>
    <w:p w:rsidR="00944BBE" w:rsidRPr="00ED31E0" w:rsidRDefault="00944BBE" w:rsidP="00ED31E0">
      <w:pPr>
        <w:rPr>
          <w:sz w:val="28"/>
          <w:szCs w:val="28"/>
        </w:rPr>
      </w:pPr>
      <w:r w:rsidRPr="00ED31E0">
        <w:rPr>
          <w:sz w:val="28"/>
          <w:szCs w:val="28"/>
        </w:rPr>
        <w:t>PP dạy học Gợi mở - vấn đáp, PP thuyết trình, PP hoạt động nhóm, PP công tác độc lập</w:t>
      </w:r>
    </w:p>
    <w:p w:rsidR="00944BBE" w:rsidRPr="00ED31E0" w:rsidRDefault="00944BBE" w:rsidP="00ED31E0">
      <w:pPr>
        <w:jc w:val="both"/>
        <w:rPr>
          <w:b/>
          <w:sz w:val="28"/>
          <w:szCs w:val="28"/>
        </w:rPr>
      </w:pPr>
      <w:r w:rsidRPr="00ED31E0">
        <w:rPr>
          <w:b/>
          <w:sz w:val="28"/>
          <w:szCs w:val="28"/>
        </w:rPr>
        <w:t>2. Kĩ thuật dạy học</w:t>
      </w:r>
    </w:p>
    <w:p w:rsidR="00944BBE" w:rsidRPr="00ED31E0" w:rsidRDefault="00944BBE" w:rsidP="00ED31E0">
      <w:pPr>
        <w:jc w:val="both"/>
        <w:rPr>
          <w:sz w:val="28"/>
          <w:szCs w:val="28"/>
        </w:rPr>
      </w:pPr>
      <w:r w:rsidRPr="00ED31E0">
        <w:rPr>
          <w:sz w:val="28"/>
          <w:szCs w:val="28"/>
        </w:rPr>
        <w:t>Kĩ thật dặt câu hỏi, kĩ thuật XYZ</w:t>
      </w:r>
    </w:p>
    <w:p w:rsidR="00944BBE" w:rsidRPr="00ED31E0" w:rsidRDefault="00944BBE" w:rsidP="00ED31E0">
      <w:pPr>
        <w:jc w:val="both"/>
        <w:rPr>
          <w:b/>
          <w:sz w:val="28"/>
          <w:szCs w:val="28"/>
          <w:lang w:val="pt-BR"/>
        </w:rPr>
      </w:pPr>
      <w:r w:rsidRPr="00ED31E0">
        <w:rPr>
          <w:b/>
          <w:sz w:val="28"/>
          <w:szCs w:val="28"/>
          <w:lang w:val="pt-BR"/>
        </w:rPr>
        <w:t>III. CHUẨN BỊ</w:t>
      </w:r>
    </w:p>
    <w:p w:rsidR="00944BBE" w:rsidRPr="00ED31E0" w:rsidRDefault="00944BBE" w:rsidP="00ED31E0">
      <w:pPr>
        <w:jc w:val="both"/>
        <w:rPr>
          <w:b/>
          <w:sz w:val="28"/>
          <w:szCs w:val="28"/>
          <w:lang w:val="pt-BR"/>
        </w:rPr>
      </w:pPr>
      <w:r w:rsidRPr="00ED31E0">
        <w:rPr>
          <w:b/>
          <w:sz w:val="28"/>
          <w:szCs w:val="28"/>
          <w:lang w:val="pt-BR"/>
        </w:rPr>
        <w:t>1. Chuẩn bị của giáo viên:</w:t>
      </w:r>
    </w:p>
    <w:p w:rsidR="00944BBE" w:rsidRPr="00ED31E0" w:rsidRDefault="00944BBE" w:rsidP="00ED31E0">
      <w:pPr>
        <w:jc w:val="both"/>
        <w:rPr>
          <w:sz w:val="28"/>
          <w:szCs w:val="28"/>
        </w:rPr>
      </w:pPr>
      <w:r w:rsidRPr="00ED31E0">
        <w:rPr>
          <w:sz w:val="28"/>
          <w:szCs w:val="28"/>
        </w:rPr>
        <w:t>- Gíao án, tranh, ảnh trong SGK.</w:t>
      </w:r>
    </w:p>
    <w:p w:rsidR="00944BBE" w:rsidRPr="00ED31E0" w:rsidRDefault="00944BBE" w:rsidP="00ED31E0">
      <w:pPr>
        <w:jc w:val="both"/>
        <w:rPr>
          <w:sz w:val="28"/>
          <w:szCs w:val="28"/>
        </w:rPr>
      </w:pPr>
      <w:r w:rsidRPr="00ED31E0">
        <w:rPr>
          <w:sz w:val="28"/>
          <w:szCs w:val="28"/>
        </w:rPr>
        <w:t>- SGK, SGV, một số dụng cụ thí nghiệm</w:t>
      </w:r>
    </w:p>
    <w:p w:rsidR="00944BBE" w:rsidRPr="00ED31E0" w:rsidRDefault="00944BBE" w:rsidP="00ED31E0">
      <w:pPr>
        <w:jc w:val="both"/>
        <w:rPr>
          <w:sz w:val="28"/>
          <w:szCs w:val="28"/>
        </w:rPr>
      </w:pPr>
      <w:r w:rsidRPr="00ED31E0">
        <w:rPr>
          <w:sz w:val="28"/>
          <w:szCs w:val="28"/>
        </w:rPr>
        <w:t>- Giao một số câu hỏi trong bài học mới cho học sinh tìm hiểu trước ở nhà.</w:t>
      </w:r>
    </w:p>
    <w:p w:rsidR="00944BBE" w:rsidRPr="00ED31E0" w:rsidRDefault="00944BBE" w:rsidP="00ED31E0">
      <w:pPr>
        <w:jc w:val="both"/>
        <w:rPr>
          <w:b/>
          <w:sz w:val="28"/>
          <w:szCs w:val="28"/>
          <w:lang w:val="pt-BR"/>
        </w:rPr>
      </w:pPr>
      <w:r w:rsidRPr="00ED31E0">
        <w:rPr>
          <w:b/>
          <w:sz w:val="28"/>
          <w:szCs w:val="28"/>
          <w:lang w:val="pt-BR"/>
        </w:rPr>
        <w:t>2. Chuẩn bị của học sinh:</w:t>
      </w:r>
    </w:p>
    <w:p w:rsidR="00944BBE" w:rsidRPr="00ED31E0" w:rsidRDefault="00944BBE"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944BBE" w:rsidRPr="00ED31E0" w:rsidRDefault="00944BBE"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ind w:firstLine="720"/>
        <w:jc w:val="both"/>
        <w:rPr>
          <w:sz w:val="28"/>
          <w:szCs w:val="28"/>
        </w:rPr>
      </w:pPr>
      <w:r w:rsidRPr="00ED31E0">
        <w:rPr>
          <w:b/>
          <w:sz w:val="28"/>
          <w:szCs w:val="28"/>
        </w:rPr>
        <w:t xml:space="preserve">Hoạt động 1: Bài tập SGK trang 125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4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5.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4</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D</w:t>
            </w:r>
            <w:r w:rsidRPr="00043D2A">
              <w:rPr>
                <w:sz w:val="28"/>
                <w:szCs w:val="28"/>
                <w:vertAlign w:val="subscript"/>
              </w:rPr>
              <w:t>đ</w:t>
            </w:r>
            <w:r w:rsidRPr="00043D2A">
              <w:rPr>
                <w:sz w:val="28"/>
                <w:szCs w:val="28"/>
              </w:rPr>
              <w:t xml:space="preserve"> = (n</w:t>
            </w:r>
            <w:r w:rsidRPr="00043D2A">
              <w:rPr>
                <w:sz w:val="28"/>
                <w:szCs w:val="28"/>
                <w:vertAlign w:val="subscript"/>
              </w:rPr>
              <w:t>đ</w:t>
            </w:r>
            <w:r w:rsidRPr="00043D2A">
              <w:rPr>
                <w:sz w:val="28"/>
                <w:szCs w:val="28"/>
              </w:rPr>
              <w:t xml:space="preserve"> – 1)A</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D</w:t>
            </w:r>
            <w:r w:rsidRPr="00043D2A">
              <w:rPr>
                <w:sz w:val="28"/>
                <w:szCs w:val="28"/>
                <w:vertAlign w:val="subscript"/>
              </w:rPr>
              <w:t>t</w:t>
            </w:r>
            <w:r w:rsidRPr="00043D2A">
              <w:rPr>
                <w:sz w:val="28"/>
                <w:szCs w:val="28"/>
              </w:rPr>
              <w:t xml:space="preserve"> = (n</w:t>
            </w:r>
            <w:r w:rsidRPr="00043D2A">
              <w:rPr>
                <w:sz w:val="28"/>
                <w:szCs w:val="28"/>
                <w:vertAlign w:val="subscript"/>
              </w:rPr>
              <w:t>t</w:t>
            </w:r>
            <w:r w:rsidRPr="00043D2A">
              <w:rPr>
                <w:sz w:val="28"/>
                <w:szCs w:val="28"/>
              </w:rPr>
              <w:t xml:space="preserve"> – 1)A</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ΔD = D</w:t>
            </w:r>
            <w:r w:rsidRPr="00043D2A">
              <w:rPr>
                <w:sz w:val="28"/>
                <w:szCs w:val="28"/>
                <w:vertAlign w:val="subscript"/>
              </w:rPr>
              <w:t>t</w:t>
            </w:r>
            <w:r w:rsidRPr="00043D2A">
              <w:rPr>
                <w:sz w:val="28"/>
                <w:szCs w:val="28"/>
              </w:rPr>
              <w:t xml:space="preserve"> – D</w:t>
            </w:r>
            <w:r w:rsidRPr="00043D2A">
              <w:rPr>
                <w:sz w:val="28"/>
                <w:szCs w:val="28"/>
                <w:vertAlign w:val="subscript"/>
              </w:rPr>
              <w:t>đ</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D = IH (tanr</w:t>
            </w:r>
            <w:r w:rsidRPr="00043D2A">
              <w:rPr>
                <w:sz w:val="28"/>
                <w:szCs w:val="28"/>
                <w:vertAlign w:val="subscript"/>
              </w:rPr>
              <w:t>đ</w:t>
            </w:r>
            <w:r w:rsidRPr="00043D2A">
              <w:rPr>
                <w:sz w:val="28"/>
                <w:szCs w:val="28"/>
              </w:rPr>
              <w:t xml:space="preserve"> – tanr</w:t>
            </w:r>
            <w:r w:rsidRPr="00043D2A">
              <w:rPr>
                <w:sz w:val="28"/>
                <w:szCs w:val="28"/>
                <w:vertAlign w:val="subscript"/>
              </w:rPr>
              <w:t>t</w:t>
            </w:r>
            <w:r w:rsidRPr="00043D2A">
              <w:rPr>
                <w:sz w:val="28"/>
                <w:szCs w:val="28"/>
              </w:rPr>
              <w:t>)</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ìm r</w:t>
            </w:r>
            <w:r w:rsidRPr="00043D2A">
              <w:rPr>
                <w:sz w:val="28"/>
                <w:szCs w:val="28"/>
                <w:vertAlign w:val="subscript"/>
              </w:rPr>
              <w:t>đ</w:t>
            </w:r>
            <w:r w:rsidRPr="00043D2A">
              <w:rPr>
                <w:sz w:val="28"/>
                <w:szCs w:val="28"/>
              </w:rPr>
              <w:t xml:space="preserve"> và r</w:t>
            </w:r>
            <w:r w:rsidRPr="00043D2A">
              <w:rPr>
                <w:sz w:val="28"/>
                <w:szCs w:val="28"/>
                <w:vertAlign w:val="subscript"/>
              </w:rPr>
              <w:t xml:space="preserve">t </w:t>
            </w:r>
            <w:r w:rsidRPr="00043D2A">
              <w:rPr>
                <w:sz w:val="28"/>
                <w:szCs w:val="28"/>
              </w:rPr>
              <w:t>thế công thức</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bài toán theo nhóm</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 xét của GV</w:t>
            </w:r>
          </w:p>
        </w:tc>
        <w:tc>
          <w:tcPr>
            <w:tcW w:w="4316"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4</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B</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D</w:t>
            </w:r>
            <w:r w:rsidRPr="00043D2A">
              <w:rPr>
                <w:sz w:val="28"/>
                <w:szCs w:val="28"/>
                <w:vertAlign w:val="subscript"/>
              </w:rPr>
              <w:t>đ</w:t>
            </w:r>
            <w:r w:rsidRPr="00043D2A">
              <w:rPr>
                <w:sz w:val="28"/>
                <w:szCs w:val="28"/>
              </w:rPr>
              <w:t xml:space="preserve"> = (1,643 – 1)5 = 3,22</w:t>
            </w:r>
            <w:r w:rsidRPr="00043D2A">
              <w:rPr>
                <w:sz w:val="28"/>
                <w:szCs w:val="28"/>
                <w:vertAlign w:val="superscript"/>
              </w:rPr>
              <w:t>0</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D</w:t>
            </w:r>
            <w:r w:rsidRPr="00043D2A">
              <w:rPr>
                <w:sz w:val="28"/>
                <w:szCs w:val="28"/>
                <w:vertAlign w:val="subscript"/>
              </w:rPr>
              <w:t>t</w:t>
            </w:r>
            <w:r w:rsidRPr="00043D2A">
              <w:rPr>
                <w:sz w:val="28"/>
                <w:szCs w:val="28"/>
              </w:rPr>
              <w:t xml:space="preserve"> = (1,685 – 1)5 = 3,43</w:t>
            </w:r>
            <w:r w:rsidRPr="00043D2A">
              <w:rPr>
                <w:sz w:val="28"/>
                <w:szCs w:val="28"/>
                <w:vertAlign w:val="superscript"/>
              </w:rPr>
              <w:t>0</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ΔD = D</w:t>
            </w:r>
            <w:r w:rsidRPr="00043D2A">
              <w:rPr>
                <w:sz w:val="28"/>
                <w:szCs w:val="28"/>
                <w:vertAlign w:val="subscript"/>
              </w:rPr>
              <w:t>t</w:t>
            </w:r>
            <w:r w:rsidRPr="00043D2A">
              <w:rPr>
                <w:sz w:val="28"/>
                <w:szCs w:val="28"/>
              </w:rPr>
              <w:t xml:space="preserve"> – D</w:t>
            </w:r>
            <w:r w:rsidRPr="00043D2A">
              <w:rPr>
                <w:sz w:val="28"/>
                <w:szCs w:val="28"/>
                <w:vertAlign w:val="subscript"/>
              </w:rPr>
              <w:t xml:space="preserve">đ </w:t>
            </w:r>
            <w:r w:rsidRPr="00043D2A">
              <w:rPr>
                <w:sz w:val="28"/>
                <w:szCs w:val="28"/>
              </w:rPr>
              <w:t>= 0,21</w:t>
            </w:r>
            <w:r w:rsidRPr="00043D2A">
              <w:rPr>
                <w:sz w:val="28"/>
                <w:szCs w:val="28"/>
                <w:vertAlign w:val="superscript"/>
              </w:rPr>
              <w:t>0</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F5559C" w:rsidP="00043D2A">
            <w:pPr>
              <w:tabs>
                <w:tab w:val="left" w:pos="520"/>
                <w:tab w:val="left" w:pos="558"/>
                <w:tab w:val="left" w:pos="910"/>
                <w:tab w:val="center" w:pos="5070"/>
              </w:tabs>
              <w:jc w:val="both"/>
              <w:rPr>
                <w:b/>
                <w:sz w:val="28"/>
                <w:szCs w:val="28"/>
              </w:rPr>
            </w:pPr>
            <w:r>
              <w:rPr>
                <w:b/>
                <w:noProof/>
                <w:sz w:val="28"/>
                <w:szCs w:val="28"/>
              </w:rPr>
              <mc:AlternateContent>
                <mc:Choice Requires="wpg">
                  <w:drawing>
                    <wp:anchor distT="0" distB="0" distL="114300" distR="114300" simplePos="0" relativeHeight="251701248" behindDoc="0" locked="0" layoutInCell="1" allowOverlap="1">
                      <wp:simplePos x="0" y="0"/>
                      <wp:positionH relativeFrom="column">
                        <wp:posOffset>317500</wp:posOffset>
                      </wp:positionH>
                      <wp:positionV relativeFrom="paragraph">
                        <wp:posOffset>37465</wp:posOffset>
                      </wp:positionV>
                      <wp:extent cx="1641475" cy="1028700"/>
                      <wp:effectExtent l="12700" t="8890" r="12700" b="10160"/>
                      <wp:wrapNone/>
                      <wp:docPr id="899" name="Group 2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1475" cy="1028700"/>
                                <a:chOff x="7694" y="2394"/>
                                <a:chExt cx="2585" cy="1620"/>
                              </a:xfrm>
                            </wpg:grpSpPr>
                            <wps:wsp>
                              <wps:cNvPr id="900" name="Line 2381"/>
                              <wps:cNvCnPr/>
                              <wps:spPr bwMode="auto">
                                <a:xfrm>
                                  <a:off x="7706" y="293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 name="Line 2382"/>
                              <wps:cNvCnPr/>
                              <wps:spPr bwMode="auto">
                                <a:xfrm>
                                  <a:off x="7737" y="4014"/>
                                  <a:ext cx="25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 name="Line 2383"/>
                              <wps:cNvCnPr/>
                              <wps:spPr bwMode="auto">
                                <a:xfrm>
                                  <a:off x="7694" y="3117"/>
                                  <a:ext cx="2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 name="Line 2384"/>
                              <wps:cNvCnPr/>
                              <wps:spPr bwMode="auto">
                                <a:xfrm>
                                  <a:off x="10265" y="2787"/>
                                  <a:ext cx="4" cy="1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 name="Line 2385"/>
                              <wps:cNvCnPr/>
                              <wps:spPr bwMode="auto">
                                <a:xfrm>
                                  <a:off x="7892" y="2574"/>
                                  <a:ext cx="837"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5" name="Line 2386"/>
                              <wps:cNvCnPr/>
                              <wps:spPr bwMode="auto">
                                <a:xfrm>
                                  <a:off x="8728" y="3114"/>
                                  <a:ext cx="806"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Line 2387"/>
                              <wps:cNvCnPr/>
                              <wps:spPr bwMode="auto">
                                <a:xfrm>
                                  <a:off x="8729" y="3114"/>
                                  <a:ext cx="434"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 name="Line 2388"/>
                              <wps:cNvCnPr/>
                              <wps:spPr bwMode="auto">
                                <a:xfrm>
                                  <a:off x="8715" y="2394"/>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80" o:spid="_x0000_s1026" style="position:absolute;margin-left:25pt;margin-top:2.95pt;width:129.25pt;height:81pt;z-index:251701248" coordorigin="7694,2394" coordsize="2585,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PPEIgwMAAH4WAAAOAAAAZHJzL2Uyb0RvYy54bWzsWNtu2zAMfR+wfxD8nvgS31GnGHLpS7cV 6PYBii1fMNsyJDdJMezfR8pOMnsFNiTABrTJgyNbEkUeHpESb273VUm2TMiC15FmTg2NsDrmSVFn kfb1y3ria0S2tE5oyWsWac9Marfz9+9udk3ILJ7zMmGCgJBahrsm0vK2bUJdl3HOKiqnvGE1dKZc VLSFV5HpiaA7kF6VumUYrr7jImkEj5mU8HXZdWpzJT9NWdx+TlPJWlJGGujWqqdQzw0+9fkNDTNB m7yIezXoGVpUtKhh0aOoJW0peRLFb6KqIhZc8rSdxrzSeZoWMVM2gDWmMbLmTvCnRtmShbusOcIE 0I5wOlts/Gn7IEiRRJofBBqpaQVOUusSa+YrfHZNFsKwO9E8Ng+iMxKa9zz+JgE+fdyP71k3mGx2 H3kCEulTyxU++1RUKAIsJ3vlhuejG9i+JTF8NF3btD1HIzH0mYble0bvqDgHb+I8zw1sjUC3NYOG cmKcr/r5luMfJruWmqnTsFtYKdsrhxwB0skTrvIyXB9z2jDlLomA9bgGoHyP631RM4TVRI1xcRi1 qB9E/yYB3j8i5nmG21kezHrLD7jBOh1ind+ORtOwEbK9Y7wi2Ii0EvRQ3qDbe9miD09D0Dk1Xxdl qVAta7KLtMCxHDVB8rJIsBOHSZFtFqUgW4qbS/3QMBA2GAYkrhMlLGc0WfXtlhZl14bxZY3ywA5Q p291u+d7YAQrf+XbE9tyVxPbWC4nH9YLe+KuTc9ZzpaLxdL8gaqZdpgXScJq1O6wk0377zzax5Ru Dx738hEGfShdmQjKHv6V0sAsGaIHO89uePKsHKu+A8n+GdvMMdusi9g28xTbbMMcsc1ybKsj3HCL nah0Zdv0xbj8mtgGFOhyxiG2zS5h2yGqz0zTQzkqJqicYDne7Mq2tx7bgAJDtqmYdGYmhZOFC+cE PER4/ohucLhQqdSyVK6+plLIgG8vlQILhnRzLglufgDBEtnmeKNU6mOSRb459jWXqqvgm6QbBKMh 3dwL6OZ7Fly9gVOQS8d0wxsE0g2vJt2B/XAtu14UjqWHV390AxIM6aZy4JnJFOgG5YMX6WbDPfVK tzd/L4UUN6Sbf1F0M/uj27H+M66CjEs///leipF1SWXeVUsSaKH5NLxWR7AEB6UULBtCkVMVVfqC LFZRf31Xo05l4/lPAAAA//8DAFBLAwQUAAYACAAAACEA3YYdYd8AAAAIAQAADwAAAGRycy9kb3du cmV2LnhtbEyPQUvDQBCF74L/YRnBm92NJbWN2ZRS1FMRbAXxts1Ok9DsbMhuk/TfO570NDze4833 8vXkWjFgHxpPGpKZAoFUettQpeHz8PqwBBGiIWtaT6jhigHWxe1NbjLrR/rAYR8rwSUUMqOhjrHL pAxljc6Eme+Q2Dv53pnIsq+k7c3I5a6Vj0otpDMN8YfadLitsTzvL07D22jGzTx5GXbn0/b6fUjf v3YJan1/N22eQUSc4l8YfvEZHQpmOvoL2SBaDaniKZHvCgTbc7VMQRw5t3hagSxy+X9A8QMAAP// AwBQSwECLQAUAAYACAAAACEAtoM4kv4AAADhAQAAEwAAAAAAAAAAAAAAAAAAAAAAW0NvbnRlbnRf VHlwZXNdLnhtbFBLAQItABQABgAIAAAAIQA4/SH/1gAAAJQBAAALAAAAAAAAAAAAAAAAAC8BAABf cmVscy8ucmVsc1BLAQItABQABgAIAAAAIQCoPPEIgwMAAH4WAAAOAAAAAAAAAAAAAAAAAC4CAABk cnMvZTJvRG9jLnhtbFBLAQItABQABgAIAAAAIQDdhh1h3wAAAAgBAAAPAAAAAAAAAAAAAAAAAN0F AABkcnMvZG93bnJldi54bWxQSwUGAAAAAAQABADzAAAA6QYAAAAA ">
                      <v:line id="Line 2381" o:spid="_x0000_s1027" style="position:absolute;visibility:visible;mso-wrap-style:square" from="7706,2934" to="7706,4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dZ7cMAAADcAAAADwAAAGRycy9kb3ducmV2LnhtbERPz2vCMBS+D/wfwhN2m6kbFFeNIspA PQx1g3l8Nm9tZ/NSkth2/705CB4/vt+zRW9q0ZLzlWUF41ECgji3uuJCwffXx8sEhA/IGmvLpOCf PCzmg6cZZtp2fKD2GAoRQ9hnqKAMocmk9HlJBv3INsSR+7XOYIjQFVI77GK4qeVrkqTSYMWxocSG ViXll+PVKPh826ftcrvb9D/b9JyvD+fTX+eUeh72yymIQH14iO/ujVbwnsT58Uw8AnJ+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DnWe3DAAAA3AAAAA8AAAAAAAAAAAAA AAAAoQIAAGRycy9kb3ducmV2LnhtbFBLBQYAAAAABAAEAPkAAACRAwAAAAA= "/>
                      <v:line id="Line 2382" o:spid="_x0000_s1028" style="position:absolute;visibility:visible;mso-wrap-style:square" from="7737,4014" to="10279,4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6v8dsYAAADcAAAADwAAAGRycy9kb3ducmV2LnhtbESPQWvCQBSE7wX/w/IKvdWNFkJNXUVa BPUg1Rba4zP7mqRm34bdNYn/3hUEj8PMfMNM572pRUvOV5YVjIYJCOLc6ooLBd9fy+dXED4ga6wt k4IzeZjPBg9TzLTteEftPhQiQthnqKAMocmk9HlJBv3QNsTR+7POYIjSFVI77CLc1HKcJKk0WHFc KLGh95Ly4/5kFGxfPtN2sd6s+p91esg/doff/84p9fTYL95ABOrDPXxrr7SCSTK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r/HbGAAAA3AAAAA8AAAAAAAAA AAAAAAAAoQIAAGRycy9kb3ducmV2LnhtbFBLBQYAAAAABAAEAPkAAACUAwAAAAA= "/>
                      <v:line id="Line 2383" o:spid="_x0000_s1029" style="position:absolute;visibility:visible;mso-wrap-style:square" from="7694,3117" to="10267,31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3liAcYAAADcAAAADwAAAGRycy9kb3ducmV2LnhtbESPQWvCQBSE7wX/w/IEb3VThdBGVxFL QT2Uagt6fGafSWr2bdhdk/TfdwtCj8PMfMPMl72pRUvOV5YVPI0TEMS51RUXCr4+3x6fQfiArLG2 TAp+yMNyMXiYY6Ztx3tqD6EQEcI+QwVlCE0mpc9LMujHtiGO3sU6gyFKV0jtsItwU8tJkqTSYMVx ocSG1iXl18PNKHiffqTtarvb9Mdtes5f9+fTd+eUGg371QxEoD78h+/tjVbwkkz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95YgHGAAAA3AAAAA8AAAAAAAAA AAAAAAAAoQIAAGRycy9kb3ducmV2LnhtbFBLBQYAAAAABAAEAPkAAACUAwAAAAA= "/>
                      <v:line id="Line 2384" o:spid="_x0000_s1030" style="position:absolute;visibility:visible;mso-wrap-style:square" from="10265,2787" to="10269,4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XHmscAAADcAAAADwAAAGRycy9kb3ducmV2LnhtbESPT2vCQBTE74LfYXlCb7qxQqipq4il oD2U+gfa4zP7mkSzb8PuNkm/fbcgeBxm5jfMYtWbWrTkfGVZwXSSgCDOra64UHA6vo6fQPiArLG2 TAp+ycNqORwsMNO24z21h1CICGGfoYIyhCaT0uclGfQT2xBH79s6gyFKV0jtsItwU8vHJEmlwYrj QokNbUrKr4cfo+B99pG2693btv/cpef8ZX/+unROqYdRv34GEagP9/CtvdUK5s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NceaxwAAANwAAAAPAAAAAAAA AAAAAAAAAKECAABkcnMvZG93bnJldi54bWxQSwUGAAAAAAQABAD5AAAAlQMAAAAA "/>
                      <v:line id="Line 2385" o:spid="_x0000_s1031" style="position:absolute;visibility:visible;mso-wrap-style:square" from="7892,2574" to="8729,3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9xf7scAAADcAAAADwAAAGRycy9kb3ducmV2LnhtbESPQWvCQBSE74L/YXlCb7ppK6FNXUVa CtqDqC20x2f2NYlm34bdNUn/vSsIPQ4z8w0zW/SmFi05X1lWcD9JQBDnVldcKPj6fB8/gfABWWNt mRT8kYfFfDiYYaZtxztq96EQEcI+QwVlCE0mpc9LMugntiGO3q91BkOUrpDaYRfhppYPSZJKgxXH hRIbei0pP+3PRsHmcZu2y/XHqv9ep4f8bXf4OXZOqbtRv3wBEagP/+Fbe6UVPCd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3F/uxwAAANwAAAAPAAAAAAAA AAAAAAAAAKECAABkcnMvZG93bnJldi54bWxQSwUGAAAAAAQABAD5AAAAlQMAAAAA "/>
                      <v:line id="Line 2386" o:spid="_x0000_s1032" style="position:absolute;visibility:visible;mso-wrap-style:square" from="8728,3114" to="9534,4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D6dccAAADcAAAADwAAAGRycy9kb3ducmV2LnhtbESPQWvCQBSE74L/YXlCb7ppi6FNXUVa CtqDqC20x2f2NYlm34bdNUn/vSsIPQ4z8w0zW/SmFi05X1lWcD9JQBDnVldcKPj6fB8/gfABWWNt mRT8kYfFfDiYYaZtxztq96EQEcI+QwVlCE0mpc9LMugntiGO3q91BkOUrpDaYRfhppYPSZJKgxXH hRIbei0pP+3PRsHmcZu2y/XHqv9ep4f8bXf4OXZOqbtRv3wBEagP/+Fbe6UVPCd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kPp1xwAAANwAAAAPAAAAAAAA AAAAAAAAAKECAABkcnMvZG93bnJldi54bWxQSwUGAAAAAAQABAD5AAAAlQMAAAAA "/>
                      <v:line id="Line 2387" o:spid="_x0000_s1033" style="position:absolute;visibility:visible;mso-wrap-style:square" from="8729,3114" to="9163,4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JkAscAAADcAAAADwAAAGRycy9kb3ducmV2LnhtbESPT2vCQBTE74V+h+UJvdWNLYQaXUVa Cuqh1D+gx2f2mcRm34bdNUm/vSsUehxm5jfMdN6bWrTkfGVZwWiYgCDOra64ULDffT6/gfABWWNt mRT8kof57PFhipm2HW+o3YZCRAj7DBWUITSZlD4vyaAf2oY4emfrDIYoXSG1wy7CTS1fkiSVBiuO CyU29F5S/rO9GgVfr99pu1itl/1hlZ7yj83peOmcUk+DfjEBEagP/+G/9lIrGCcp3M/EIyB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QmQCxwAAANwAAAAPAAAAAAAA AAAAAAAAAKECAABkcnMvZG93bnJldi54bWxQSwUGAAAAAAQABAD5AAAAlQMAAAAA "/>
                      <v:line id="Line 2388" o:spid="_x0000_s1034" style="position:absolute;visibility:visible;mso-wrap-style:square" from="8715,2394" to="8715,4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t2RjcMAAADcAAAADwAAAGRycy9kb3ducmV2LnhtbESPS4vCMBSF98L8h3AH3Gk6Lnx0jCID ggtH8cGsL821rTY3NYm18++NILg8nMfHmc5bU4mGnC8tK/jqJyCIM6tLzhUcD8veGIQPyBory6Tg nzzMZx+dKaba3nlHzT7kIo6wT1FBEUKdSumzggz6vq2Jo3eyzmCI0uVSO7zHcVPJQZIMpcGSI6HA mn4Kyi77m4ncLF+769/50q5Ov+vllZvJ5rBVqvvZLr5BBGrDO/xqr7SCSTKC55l4BOTs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7dkY3DAAAA3AAAAA8AAAAAAAAAAAAA AAAAoQIAAGRycy9kb3ducmV2LnhtbFBLBQYAAAAABAAEAPkAAACRAwAAAAA= ">
                        <v:stroke dashstyle="dash"/>
                      </v:line>
                    </v:group>
                  </w:pict>
                </mc:Fallback>
              </mc:AlternateContent>
            </w:r>
            <w:r w:rsidR="00606CA9"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Áp dụng công thức KXAS ta có</w:t>
            </w:r>
          </w:p>
          <w:p w:rsidR="00606CA9" w:rsidRPr="00043D2A" w:rsidRDefault="00606CA9" w:rsidP="00ED31E0">
            <w:pPr>
              <w:rPr>
                <w:sz w:val="28"/>
                <w:szCs w:val="28"/>
              </w:rPr>
            </w:pPr>
            <w:r w:rsidRPr="00043D2A">
              <w:rPr>
                <w:position w:val="-30"/>
                <w:sz w:val="28"/>
                <w:szCs w:val="28"/>
              </w:rPr>
              <w:object w:dxaOrig="1500" w:dyaOrig="680">
                <v:shape id="_x0000_i1592" type="#_x0000_t75" style="width:75.15pt;height:33.8pt" o:ole="">
                  <v:imagedata r:id="rId1145" o:title=""/>
                </v:shape>
                <o:OLEObject Type="Embed" ProgID="Equation.3" ShapeID="_x0000_i1592" DrawAspect="Content" ObjectID="_1629614659" r:id="rId1146"/>
              </w:object>
            </w:r>
          </w:p>
          <w:p w:rsidR="00606CA9" w:rsidRPr="00043D2A" w:rsidRDefault="00606CA9" w:rsidP="00ED31E0">
            <w:pPr>
              <w:rPr>
                <w:sz w:val="28"/>
                <w:szCs w:val="28"/>
              </w:rPr>
            </w:pPr>
            <w:r w:rsidRPr="00043D2A">
              <w:rPr>
                <w:sz w:val="28"/>
                <w:szCs w:val="28"/>
              </w:rPr>
              <w:t xml:space="preserve">Mà </w:t>
            </w:r>
            <w:r w:rsidRPr="00043D2A">
              <w:rPr>
                <w:position w:val="-24"/>
                <w:sz w:val="28"/>
                <w:szCs w:val="28"/>
              </w:rPr>
              <w:object w:dxaOrig="2980" w:dyaOrig="660">
                <v:shape id="_x0000_i1593" type="#_x0000_t75" style="width:149pt;height:33.2pt" o:ole="">
                  <v:imagedata r:id="rId1147" o:title=""/>
                </v:shape>
                <o:OLEObject Type="Embed" ProgID="Equation.3" ShapeID="_x0000_i1593" DrawAspect="Content" ObjectID="_1629614660" r:id="rId1148"/>
              </w:object>
            </w:r>
          </w:p>
          <w:p w:rsidR="00606CA9" w:rsidRPr="00043D2A" w:rsidRDefault="00606CA9" w:rsidP="00ED31E0">
            <w:pPr>
              <w:rPr>
                <w:sz w:val="28"/>
                <w:szCs w:val="28"/>
              </w:rPr>
            </w:pPr>
            <w:r w:rsidRPr="00043D2A">
              <w:rPr>
                <w:position w:val="-12"/>
                <w:sz w:val="28"/>
                <w:szCs w:val="28"/>
              </w:rPr>
              <w:object w:dxaOrig="1800" w:dyaOrig="360">
                <v:shape id="_x0000_i1594" type="#_x0000_t75" style="width:90.15pt;height:18.15pt" o:ole="">
                  <v:imagedata r:id="rId1149" o:title=""/>
                </v:shape>
                <o:OLEObject Type="Embed" ProgID="Equation.3" ShapeID="_x0000_i1594" DrawAspect="Content" ObjectID="_1629614661" r:id="rId1150"/>
              </w:object>
            </w:r>
          </w:p>
          <w:p w:rsidR="00606CA9" w:rsidRPr="00043D2A" w:rsidRDefault="00606CA9" w:rsidP="00ED31E0">
            <w:pPr>
              <w:rPr>
                <w:sz w:val="28"/>
                <w:szCs w:val="28"/>
              </w:rPr>
            </w:pPr>
            <w:r w:rsidRPr="00043D2A">
              <w:rPr>
                <w:position w:val="-12"/>
                <w:sz w:val="28"/>
                <w:szCs w:val="28"/>
              </w:rPr>
              <w:object w:dxaOrig="1740" w:dyaOrig="360">
                <v:shape id="_x0000_i1595" type="#_x0000_t75" style="width:87.05pt;height:18.15pt" o:ole="">
                  <v:imagedata r:id="rId1151" o:title=""/>
                </v:shape>
                <o:OLEObject Type="Embed" ProgID="Equation.3" ShapeID="_x0000_i1595" DrawAspect="Content" ObjectID="_1629614662" r:id="rId1152"/>
              </w:object>
            </w:r>
          </w:p>
          <w:p w:rsidR="00606CA9" w:rsidRPr="00043D2A" w:rsidRDefault="00606CA9" w:rsidP="00ED31E0">
            <w:pPr>
              <w:rPr>
                <w:sz w:val="28"/>
                <w:szCs w:val="28"/>
              </w:rPr>
            </w:pPr>
            <w:r w:rsidRPr="00043D2A">
              <w:rPr>
                <w:position w:val="-12"/>
                <w:sz w:val="28"/>
                <w:szCs w:val="28"/>
              </w:rPr>
              <w:object w:dxaOrig="1840" w:dyaOrig="360">
                <v:shape id="_x0000_i1596" type="#_x0000_t75" style="width:92.05pt;height:18.15pt" o:ole="">
                  <v:imagedata r:id="rId1153" o:title=""/>
                </v:shape>
                <o:OLEObject Type="Embed" ProgID="Equation.3" ShapeID="_x0000_i1596" DrawAspect="Content" ObjectID="_1629614663" r:id="rId1154"/>
              </w:object>
            </w:r>
          </w:p>
          <w:p w:rsidR="00606CA9" w:rsidRPr="00043D2A" w:rsidRDefault="00606CA9" w:rsidP="00ED31E0">
            <w:pPr>
              <w:rPr>
                <w:sz w:val="28"/>
                <w:szCs w:val="28"/>
              </w:rPr>
            </w:pPr>
            <w:r w:rsidRPr="00043D2A">
              <w:rPr>
                <w:position w:val="-12"/>
                <w:sz w:val="28"/>
                <w:szCs w:val="28"/>
              </w:rPr>
              <w:object w:dxaOrig="1780" w:dyaOrig="360">
                <v:shape id="_x0000_i1597" type="#_x0000_t75" style="width:89.55pt;height:18.15pt" o:ole="">
                  <v:imagedata r:id="rId1155" o:title=""/>
                </v:shape>
                <o:OLEObject Type="Embed" ProgID="Equation.3" ShapeID="_x0000_i1597" DrawAspect="Content" ObjectID="_1629614664" r:id="rId1156"/>
              </w:object>
            </w:r>
          </w:p>
          <w:p w:rsidR="00606CA9" w:rsidRPr="00043D2A" w:rsidRDefault="00606CA9" w:rsidP="00ED31E0">
            <w:pPr>
              <w:rPr>
                <w:sz w:val="28"/>
                <w:szCs w:val="28"/>
                <w:vertAlign w:val="subscript"/>
              </w:rPr>
            </w:pPr>
            <w:r w:rsidRPr="00043D2A">
              <w:rPr>
                <w:sz w:val="28"/>
                <w:szCs w:val="28"/>
              </w:rPr>
              <w:t>TD = IH (tanr</w:t>
            </w:r>
            <w:r w:rsidRPr="00043D2A">
              <w:rPr>
                <w:sz w:val="28"/>
                <w:szCs w:val="28"/>
                <w:vertAlign w:val="subscript"/>
              </w:rPr>
              <w:t>đ</w:t>
            </w:r>
            <w:r w:rsidRPr="00043D2A">
              <w:rPr>
                <w:sz w:val="28"/>
                <w:szCs w:val="28"/>
              </w:rPr>
              <w:t xml:space="preserve"> – tanr</w:t>
            </w:r>
            <w:r w:rsidRPr="00043D2A">
              <w:rPr>
                <w:sz w:val="28"/>
                <w:szCs w:val="28"/>
                <w:vertAlign w:val="subscript"/>
              </w:rPr>
              <w:t>t</w:t>
            </w:r>
            <w:r w:rsidRPr="00043D2A">
              <w:rPr>
                <w:sz w:val="28"/>
                <w:szCs w:val="28"/>
              </w:rPr>
              <w:t>) = 1,6cm</w:t>
            </w:r>
          </w:p>
        </w:tc>
      </w:tr>
    </w:tbl>
    <w:p w:rsidR="00606CA9" w:rsidRPr="00ED31E0" w:rsidRDefault="00606CA9" w:rsidP="00ED31E0">
      <w:pPr>
        <w:ind w:firstLine="720"/>
        <w:jc w:val="both"/>
        <w:rPr>
          <w:sz w:val="28"/>
          <w:szCs w:val="28"/>
        </w:rPr>
      </w:pPr>
      <w:r w:rsidRPr="00ED31E0">
        <w:rPr>
          <w:b/>
          <w:sz w:val="28"/>
          <w:szCs w:val="28"/>
        </w:rPr>
        <w:t xml:space="preserve">Hoạt động 2: Bài tập SBT12 trang 133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6 và 7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8, 9, 10.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6,7</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719" w:dyaOrig="620">
                <v:shape id="_x0000_i1598" type="#_x0000_t75" style="width:86.4pt;height:30.7pt" o:ole="">
                  <v:imagedata r:id="rId1157" o:title=""/>
                </v:shape>
                <o:OLEObject Type="Embed" ProgID="Equation.3" ShapeID="_x0000_i1598" DrawAspect="Content" ObjectID="_1629614665" r:id="rId1158"/>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bài toán theo nhóm</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 xét của GV</w:t>
            </w:r>
          </w:p>
        </w:tc>
        <w:tc>
          <w:tcPr>
            <w:tcW w:w="4316"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A</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8</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ừ </w:t>
            </w:r>
            <w:r w:rsidRPr="00043D2A">
              <w:rPr>
                <w:position w:val="-24"/>
                <w:sz w:val="28"/>
                <w:szCs w:val="28"/>
              </w:rPr>
              <w:object w:dxaOrig="4020" w:dyaOrig="620">
                <v:shape id="_x0000_i1599" type="#_x0000_t75" style="width:200.95pt;height:30.7pt" o:ole="">
                  <v:imagedata r:id="rId1159" o:title=""/>
                </v:shape>
                <o:OLEObject Type="Embed" ProgID="Equation.3" ShapeID="_x0000_i1599" DrawAspect="Content" ObjectID="_1629614666" r:id="rId1160"/>
              </w:objec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9</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a) </w:t>
            </w:r>
            <w:r w:rsidRPr="00043D2A">
              <w:rPr>
                <w:position w:val="-28"/>
                <w:sz w:val="28"/>
                <w:szCs w:val="28"/>
              </w:rPr>
              <w:object w:dxaOrig="3580" w:dyaOrig="700">
                <v:shape id="_x0000_i1600" type="#_x0000_t75" style="width:179.05pt;height:35.05pt" o:ole="">
                  <v:imagedata r:id="rId1161" o:title=""/>
                </v:shape>
                <o:OLEObject Type="Embed" ProgID="Equation.3" ShapeID="_x0000_i1600" DrawAspect="Content" ObjectID="_1629614667" r:id="rId1162"/>
              </w:object>
            </w:r>
          </w:p>
          <w:p w:rsidR="00606CA9" w:rsidRPr="00043D2A" w:rsidRDefault="00606CA9" w:rsidP="00ED31E0">
            <w:pPr>
              <w:rPr>
                <w:sz w:val="28"/>
                <w:szCs w:val="28"/>
              </w:rPr>
            </w:pPr>
            <w:r w:rsidRPr="00043D2A">
              <w:rPr>
                <w:sz w:val="28"/>
                <w:szCs w:val="28"/>
              </w:rPr>
              <w:t xml:space="preserve">b) </w:t>
            </w:r>
            <w:r w:rsidRPr="00043D2A">
              <w:rPr>
                <w:position w:val="-12"/>
                <w:sz w:val="28"/>
                <w:szCs w:val="28"/>
              </w:rPr>
              <w:object w:dxaOrig="2280" w:dyaOrig="360">
                <v:shape id="_x0000_i1601" type="#_x0000_t75" style="width:113.95pt;height:18.15pt" o:ole="">
                  <v:imagedata r:id="rId1163" o:title=""/>
                </v:shape>
                <o:OLEObject Type="Embed" ProgID="Equation.3" ShapeID="_x0000_i1601" DrawAspect="Content" ObjectID="_1629614668" r:id="rId1164"/>
              </w:objec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ED31E0">
            <w:pPr>
              <w:rPr>
                <w:sz w:val="28"/>
                <w:szCs w:val="28"/>
              </w:rPr>
            </w:pPr>
            <w:r w:rsidRPr="00043D2A">
              <w:rPr>
                <w:b/>
                <w:sz w:val="28"/>
                <w:szCs w:val="28"/>
              </w:rPr>
              <w:t>Bài 10</w:t>
            </w:r>
          </w:p>
          <w:p w:rsidR="00606CA9" w:rsidRPr="00043D2A" w:rsidRDefault="00606CA9" w:rsidP="00ED31E0">
            <w:pPr>
              <w:rPr>
                <w:sz w:val="28"/>
                <w:szCs w:val="28"/>
              </w:rPr>
            </w:pPr>
            <w:r w:rsidRPr="00043D2A">
              <w:rPr>
                <w:position w:val="-28"/>
                <w:sz w:val="28"/>
                <w:szCs w:val="28"/>
              </w:rPr>
              <w:object w:dxaOrig="3720" w:dyaOrig="660">
                <v:shape id="_x0000_i1602" type="#_x0000_t75" style="width:185.95pt;height:33.2pt" o:ole="">
                  <v:imagedata r:id="rId1165" o:title=""/>
                </v:shape>
                <o:OLEObject Type="Embed" ProgID="Equation.3" ShapeID="_x0000_i1602" DrawAspect="Content" ObjectID="_1629614669" r:id="rId1166"/>
              </w:object>
            </w:r>
          </w:p>
        </w:tc>
      </w:tr>
    </w:tbl>
    <w:p w:rsidR="00606CA9" w:rsidRPr="00ED31E0" w:rsidRDefault="00606CA9" w:rsidP="00ED31E0">
      <w:pPr>
        <w:jc w:val="both"/>
        <w:rPr>
          <w:b/>
          <w:sz w:val="28"/>
          <w:szCs w:val="28"/>
        </w:rPr>
      </w:pPr>
    </w:p>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bài “CÁC LOẠI QUANG PHỔ”</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Tiết 44</w:t>
      </w:r>
    </w:p>
    <w:p w:rsidR="00606CA9" w:rsidRPr="00ED31E0" w:rsidRDefault="00606CA9" w:rsidP="00ED31E0">
      <w:pPr>
        <w:jc w:val="center"/>
        <w:rPr>
          <w:b/>
          <w:sz w:val="28"/>
          <w:szCs w:val="28"/>
        </w:rPr>
      </w:pPr>
      <w:r w:rsidRPr="00ED31E0">
        <w:rPr>
          <w:b/>
          <w:sz w:val="28"/>
          <w:szCs w:val="28"/>
        </w:rPr>
        <w:t>CÁC LOẠI QUANG PHỔ</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Mô tả được cấu tạo và công dụng của một máy quang phổ lăng kín.</w:t>
      </w:r>
    </w:p>
    <w:p w:rsidR="00606CA9" w:rsidRPr="00ED31E0" w:rsidRDefault="00606CA9" w:rsidP="00ED31E0">
      <w:pPr>
        <w:jc w:val="both"/>
        <w:rPr>
          <w:b/>
          <w:sz w:val="28"/>
          <w:szCs w:val="28"/>
        </w:rPr>
      </w:pPr>
      <w:r w:rsidRPr="00ED31E0">
        <w:rPr>
          <w:sz w:val="28"/>
          <w:szCs w:val="28"/>
        </w:rPr>
        <w:t>- Mô tả được quang phổ liên tục, quảng phổ vạch hấp thụ và hấp xạ và hấp thụ là gì và đặc điểm chính của mối loại quang phổ này..</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606CA9" w:rsidRPr="00ED31E0" w:rsidRDefault="00944BBE" w:rsidP="00ED31E0">
      <w:pPr>
        <w:jc w:val="both"/>
        <w:rPr>
          <w:sz w:val="28"/>
          <w:szCs w:val="28"/>
        </w:rPr>
      </w:pPr>
      <w:r w:rsidRPr="00ED31E0">
        <w:rPr>
          <w:b/>
          <w:sz w:val="28"/>
          <w:szCs w:val="28"/>
        </w:rPr>
        <w:t xml:space="preserve">3. Về  </w:t>
      </w:r>
      <w:r w:rsidR="00606CA9" w:rsidRPr="00ED31E0">
        <w:rPr>
          <w:b/>
          <w:sz w:val="28"/>
          <w:szCs w:val="28"/>
        </w:rPr>
        <w:t>thái độ</w:t>
      </w:r>
    </w:p>
    <w:p w:rsidR="00606CA9" w:rsidRPr="00ED31E0" w:rsidRDefault="00606CA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944BBE" w:rsidRPr="00ED31E0" w:rsidRDefault="00944BBE" w:rsidP="00ED31E0">
      <w:pPr>
        <w:jc w:val="both"/>
        <w:rPr>
          <w:b/>
          <w:sz w:val="28"/>
          <w:szCs w:val="28"/>
        </w:rPr>
      </w:pPr>
      <w:r w:rsidRPr="00ED31E0">
        <w:rPr>
          <w:b/>
          <w:sz w:val="28"/>
          <w:szCs w:val="28"/>
        </w:rPr>
        <w:t>II. PHƯƠNG PHÁP-KĨ THUẬT</w:t>
      </w:r>
    </w:p>
    <w:p w:rsidR="00944BBE" w:rsidRPr="00ED31E0" w:rsidRDefault="00944BBE" w:rsidP="00ED31E0">
      <w:pPr>
        <w:jc w:val="both"/>
        <w:rPr>
          <w:b/>
          <w:sz w:val="28"/>
          <w:szCs w:val="28"/>
        </w:rPr>
      </w:pPr>
      <w:r w:rsidRPr="00ED31E0">
        <w:rPr>
          <w:b/>
          <w:sz w:val="28"/>
          <w:szCs w:val="28"/>
        </w:rPr>
        <w:t>1. Phương pháp</w:t>
      </w:r>
    </w:p>
    <w:p w:rsidR="00944BBE" w:rsidRPr="00ED31E0" w:rsidRDefault="00944BBE" w:rsidP="00ED31E0">
      <w:pPr>
        <w:rPr>
          <w:sz w:val="28"/>
          <w:szCs w:val="28"/>
        </w:rPr>
      </w:pPr>
      <w:r w:rsidRPr="00ED31E0">
        <w:rPr>
          <w:sz w:val="28"/>
          <w:szCs w:val="28"/>
        </w:rPr>
        <w:t>PP dạy học Gợi mở - vấn đáp, PP thuyết trình, PP hoạt động nhóm, PP công tác độc lập</w:t>
      </w:r>
    </w:p>
    <w:p w:rsidR="00944BBE" w:rsidRPr="00ED31E0" w:rsidRDefault="00944BBE" w:rsidP="00ED31E0">
      <w:pPr>
        <w:jc w:val="both"/>
        <w:rPr>
          <w:b/>
          <w:sz w:val="28"/>
          <w:szCs w:val="28"/>
        </w:rPr>
      </w:pPr>
      <w:r w:rsidRPr="00ED31E0">
        <w:rPr>
          <w:b/>
          <w:sz w:val="28"/>
          <w:szCs w:val="28"/>
        </w:rPr>
        <w:t>2. Kĩ thuật dạy học</w:t>
      </w:r>
    </w:p>
    <w:p w:rsidR="00944BBE" w:rsidRPr="00ED31E0" w:rsidRDefault="00944BBE" w:rsidP="00ED31E0">
      <w:pPr>
        <w:jc w:val="both"/>
        <w:rPr>
          <w:sz w:val="28"/>
          <w:szCs w:val="28"/>
        </w:rPr>
      </w:pPr>
      <w:r w:rsidRPr="00ED31E0">
        <w:rPr>
          <w:sz w:val="28"/>
          <w:szCs w:val="28"/>
        </w:rPr>
        <w:t>Kĩ thật dặt câu hỏi, kĩ thuật XYZ</w:t>
      </w:r>
    </w:p>
    <w:p w:rsidR="00944BBE" w:rsidRPr="00ED31E0" w:rsidRDefault="00944BBE" w:rsidP="00ED31E0">
      <w:pPr>
        <w:jc w:val="both"/>
        <w:rPr>
          <w:b/>
          <w:sz w:val="28"/>
          <w:szCs w:val="28"/>
          <w:lang w:val="pt-BR"/>
        </w:rPr>
      </w:pPr>
      <w:r w:rsidRPr="00ED31E0">
        <w:rPr>
          <w:b/>
          <w:sz w:val="28"/>
          <w:szCs w:val="28"/>
          <w:lang w:val="pt-BR"/>
        </w:rPr>
        <w:t>III. CHUẨN BỊ</w:t>
      </w:r>
    </w:p>
    <w:p w:rsidR="00944BBE" w:rsidRPr="00ED31E0" w:rsidRDefault="00944BBE" w:rsidP="00ED31E0">
      <w:pPr>
        <w:jc w:val="both"/>
        <w:rPr>
          <w:b/>
          <w:sz w:val="28"/>
          <w:szCs w:val="28"/>
          <w:lang w:val="pt-BR"/>
        </w:rPr>
      </w:pPr>
      <w:r w:rsidRPr="00ED31E0">
        <w:rPr>
          <w:b/>
          <w:sz w:val="28"/>
          <w:szCs w:val="28"/>
          <w:lang w:val="pt-BR"/>
        </w:rPr>
        <w:t>1. Chuẩn bị của giáo viên:</w:t>
      </w:r>
    </w:p>
    <w:p w:rsidR="00944BBE" w:rsidRPr="00ED31E0" w:rsidRDefault="00944BBE" w:rsidP="00ED31E0">
      <w:pPr>
        <w:jc w:val="both"/>
        <w:rPr>
          <w:sz w:val="28"/>
          <w:szCs w:val="28"/>
        </w:rPr>
      </w:pPr>
      <w:r w:rsidRPr="00ED31E0">
        <w:rPr>
          <w:sz w:val="28"/>
          <w:szCs w:val="28"/>
        </w:rPr>
        <w:t>- Gíao án, tranh, ảnh trong SGK.</w:t>
      </w:r>
    </w:p>
    <w:p w:rsidR="00944BBE" w:rsidRPr="00ED31E0" w:rsidRDefault="00944BBE" w:rsidP="00ED31E0">
      <w:pPr>
        <w:jc w:val="both"/>
        <w:rPr>
          <w:sz w:val="28"/>
          <w:szCs w:val="28"/>
        </w:rPr>
      </w:pPr>
      <w:r w:rsidRPr="00ED31E0">
        <w:rPr>
          <w:sz w:val="28"/>
          <w:szCs w:val="28"/>
        </w:rPr>
        <w:t>- SGK, SGV, một số dụng cụ thí nghiệm</w:t>
      </w:r>
    </w:p>
    <w:p w:rsidR="00944BBE" w:rsidRPr="00ED31E0" w:rsidRDefault="00944BBE" w:rsidP="00ED31E0">
      <w:pPr>
        <w:jc w:val="both"/>
        <w:rPr>
          <w:sz w:val="28"/>
          <w:szCs w:val="28"/>
        </w:rPr>
      </w:pPr>
      <w:r w:rsidRPr="00ED31E0">
        <w:rPr>
          <w:sz w:val="28"/>
          <w:szCs w:val="28"/>
        </w:rPr>
        <w:t>- Giao một số câu hỏi trong bài học mới cho học sinh tìm hiểu trước ở nhà.</w:t>
      </w:r>
    </w:p>
    <w:p w:rsidR="00944BBE" w:rsidRPr="00ED31E0" w:rsidRDefault="00944BBE" w:rsidP="00ED31E0">
      <w:pPr>
        <w:jc w:val="both"/>
        <w:rPr>
          <w:b/>
          <w:sz w:val="28"/>
          <w:szCs w:val="28"/>
          <w:lang w:val="pt-BR"/>
        </w:rPr>
      </w:pPr>
      <w:r w:rsidRPr="00ED31E0">
        <w:rPr>
          <w:b/>
          <w:sz w:val="28"/>
          <w:szCs w:val="28"/>
          <w:lang w:val="pt-BR"/>
        </w:rPr>
        <w:t>2. Chuẩn bị của học sinh:</w:t>
      </w:r>
    </w:p>
    <w:p w:rsidR="00944BBE" w:rsidRPr="00ED31E0" w:rsidRDefault="00944BBE"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944BBE" w:rsidRPr="00ED31E0" w:rsidRDefault="00944BBE"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4"/>
        <w:gridCol w:w="185"/>
        <w:gridCol w:w="187"/>
        <w:gridCol w:w="1383"/>
        <w:gridCol w:w="1573"/>
        <w:gridCol w:w="421"/>
        <w:gridCol w:w="1102"/>
        <w:gridCol w:w="2398"/>
        <w:gridCol w:w="61"/>
      </w:tblGrid>
      <w:tr w:rsidR="00BB2118" w:rsidRPr="00ED31E0" w:rsidTr="002F2E12">
        <w:trPr>
          <w:gridAfter w:val="1"/>
          <w:wAfter w:w="62" w:type="dxa"/>
        </w:trPr>
        <w:tc>
          <w:tcPr>
            <w:tcW w:w="3395"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2F2E12">
        <w:trPr>
          <w:gridAfter w:val="1"/>
          <w:wAfter w:w="62" w:type="dxa"/>
        </w:trPr>
        <w:tc>
          <w:tcPr>
            <w:tcW w:w="10314"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2F2E12">
        <w:trPr>
          <w:gridAfter w:val="1"/>
          <w:wAfter w:w="62" w:type="dxa"/>
        </w:trPr>
        <w:tc>
          <w:tcPr>
            <w:tcW w:w="4786" w:type="dxa"/>
            <w:gridSpan w:val="4"/>
            <w:shd w:val="clear" w:color="auto" w:fill="auto"/>
          </w:tcPr>
          <w:p w:rsidR="00BB2118" w:rsidRPr="00ED31E0" w:rsidRDefault="002F2E12" w:rsidP="00ED31E0">
            <w:pPr>
              <w:jc w:val="both"/>
              <w:rPr>
                <w:sz w:val="28"/>
                <w:szCs w:val="28"/>
              </w:rPr>
            </w:pPr>
            <w:r w:rsidRPr="00ED31E0">
              <w:rPr>
                <w:sz w:val="28"/>
                <w:szCs w:val="28"/>
              </w:rPr>
              <w:t xml:space="preserve">Một chùm sáng có thể có nhiều thành phần đơn sắc (ánh sáng trắng …) </w:t>
            </w:r>
            <w:r w:rsidRPr="00ED31E0">
              <w:rPr>
                <w:sz w:val="28"/>
                <w:szCs w:val="28"/>
              </w:rPr>
              <w:sym w:font="Symbol" w:char="F0AE"/>
            </w:r>
            <w:r w:rsidRPr="00ED31E0">
              <w:rPr>
                <w:sz w:val="28"/>
                <w:szCs w:val="28"/>
              </w:rPr>
              <w:t xml:space="preserve"> để phân tích chùm sáng thành những thành phần đơn sắc ta có cách nào?</w:t>
            </w:r>
          </w:p>
          <w:p w:rsidR="002F2E12" w:rsidRPr="00ED31E0" w:rsidRDefault="002F2E12" w:rsidP="00ED31E0">
            <w:pPr>
              <w:jc w:val="both"/>
              <w:rPr>
                <w:sz w:val="28"/>
                <w:szCs w:val="28"/>
              </w:rPr>
            </w:pPr>
            <w:r w:rsidRPr="00ED31E0">
              <w:rPr>
                <w:sz w:val="28"/>
                <w:szCs w:val="28"/>
              </w:rPr>
              <w:t>Bài học hôm nay chúng ta cùng tìm hiểu?</w:t>
            </w:r>
          </w:p>
        </w:tc>
        <w:tc>
          <w:tcPr>
            <w:tcW w:w="3119" w:type="dxa"/>
            <w:gridSpan w:val="3"/>
            <w:shd w:val="clear" w:color="auto" w:fill="auto"/>
          </w:tcPr>
          <w:p w:rsidR="00BB2118" w:rsidRPr="00ED31E0" w:rsidRDefault="00BB2118" w:rsidP="00ED31E0">
            <w:pPr>
              <w:jc w:val="both"/>
              <w:rPr>
                <w:sz w:val="28"/>
                <w:szCs w:val="28"/>
              </w:rPr>
            </w:pPr>
            <w:r w:rsidRPr="00ED31E0">
              <w:rPr>
                <w:sz w:val="28"/>
                <w:szCs w:val="28"/>
              </w:rPr>
              <w:t xml:space="preserve">- HS ghi nhớ </w:t>
            </w:r>
          </w:p>
          <w:p w:rsidR="002F2E12" w:rsidRPr="00ED31E0" w:rsidRDefault="002F2E12" w:rsidP="00ED31E0">
            <w:pPr>
              <w:jc w:val="both"/>
              <w:rPr>
                <w:sz w:val="28"/>
                <w:szCs w:val="28"/>
              </w:rPr>
            </w:pPr>
          </w:p>
          <w:p w:rsidR="002F2E12" w:rsidRPr="00ED31E0" w:rsidRDefault="002F2E12" w:rsidP="00ED31E0">
            <w:pPr>
              <w:jc w:val="both"/>
              <w:rPr>
                <w:sz w:val="28"/>
                <w:szCs w:val="28"/>
              </w:rPr>
            </w:pPr>
          </w:p>
          <w:p w:rsidR="002F2E12" w:rsidRPr="00ED31E0" w:rsidRDefault="002F2E12"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2F2E12" w:rsidRPr="00ED31E0" w:rsidRDefault="002F2E12" w:rsidP="00ED31E0">
            <w:pPr>
              <w:rPr>
                <w:sz w:val="28"/>
                <w:szCs w:val="28"/>
              </w:rPr>
            </w:pPr>
            <w:r w:rsidRPr="00ED31E0">
              <w:rPr>
                <w:sz w:val="28"/>
                <w:szCs w:val="28"/>
              </w:rPr>
              <w:t>Tiết 44</w:t>
            </w:r>
          </w:p>
          <w:p w:rsidR="002F2E12" w:rsidRPr="00ED31E0" w:rsidRDefault="002F2E12" w:rsidP="00ED31E0">
            <w:pPr>
              <w:jc w:val="center"/>
              <w:rPr>
                <w:b/>
                <w:sz w:val="28"/>
                <w:szCs w:val="28"/>
              </w:rPr>
            </w:pPr>
            <w:r w:rsidRPr="00ED31E0">
              <w:rPr>
                <w:b/>
                <w:sz w:val="28"/>
                <w:szCs w:val="28"/>
              </w:rPr>
              <w:t>CÁC LOẠI QUANG PHỔ</w:t>
            </w:r>
          </w:p>
          <w:p w:rsidR="00BB2118" w:rsidRPr="00ED31E0" w:rsidRDefault="00BB2118" w:rsidP="00ED31E0">
            <w:pPr>
              <w:jc w:val="center"/>
              <w:rPr>
                <w:sz w:val="28"/>
                <w:szCs w:val="28"/>
                <w:lang w:val="pt-BR"/>
              </w:rPr>
            </w:pPr>
          </w:p>
        </w:tc>
      </w:tr>
      <w:tr w:rsidR="00BB2118" w:rsidRPr="00ED31E0" w:rsidTr="002F2E12">
        <w:trPr>
          <w:gridAfter w:val="1"/>
          <w:wAfter w:w="62" w:type="dxa"/>
        </w:trPr>
        <w:tc>
          <w:tcPr>
            <w:tcW w:w="10314"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2F4336" w:rsidRPr="00ED31E0" w:rsidRDefault="00BB2118" w:rsidP="00ED31E0">
            <w:pPr>
              <w:jc w:val="both"/>
              <w:rPr>
                <w:sz w:val="28"/>
                <w:szCs w:val="28"/>
              </w:rPr>
            </w:pPr>
            <w:r w:rsidRPr="00ED31E0">
              <w:rPr>
                <w:b/>
                <w:sz w:val="28"/>
                <w:szCs w:val="28"/>
              </w:rPr>
              <w:t>Mục tiêu:</w:t>
            </w:r>
            <w:r w:rsidRPr="00ED31E0">
              <w:rPr>
                <w:sz w:val="28"/>
                <w:szCs w:val="28"/>
              </w:rPr>
              <w:t xml:space="preserve"> </w:t>
            </w:r>
            <w:r w:rsidR="002F4336" w:rsidRPr="00ED31E0">
              <w:rPr>
                <w:sz w:val="28"/>
                <w:szCs w:val="28"/>
              </w:rPr>
              <w:t>- Mô tả được cấu tạo và công dụng của một máy quang phổ lăng kín.</w:t>
            </w:r>
          </w:p>
          <w:p w:rsidR="00BB2118" w:rsidRPr="00ED31E0" w:rsidRDefault="002F4336" w:rsidP="00ED31E0">
            <w:pPr>
              <w:jc w:val="both"/>
              <w:rPr>
                <w:b/>
                <w:sz w:val="28"/>
                <w:szCs w:val="28"/>
              </w:rPr>
            </w:pPr>
            <w:r w:rsidRPr="00ED31E0">
              <w:rPr>
                <w:sz w:val="28"/>
                <w:szCs w:val="28"/>
              </w:rPr>
              <w:t>- Mô tả được quang phổ liên tục, quảng phổ vạch hấp thụ và hấp xạ và hấp thụ là gì và đặc điểm chính của mối loại quang phổ này..</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xml:space="preserve">- Một chùm sáng có thể có nhiều thành phần đơn sắc (ánh sáng trắng …) </w:t>
            </w:r>
            <w:r w:rsidRPr="00043D2A">
              <w:rPr>
                <w:sz w:val="28"/>
                <w:szCs w:val="28"/>
              </w:rPr>
              <w:sym w:font="Symbol" w:char="F0AE"/>
            </w:r>
            <w:r w:rsidRPr="00043D2A">
              <w:rPr>
                <w:sz w:val="28"/>
                <w:szCs w:val="28"/>
              </w:rPr>
              <w:t xml:space="preserve"> để phân tích chùm sáng thành những thành phần đơn sắc </w:t>
            </w:r>
            <w:r w:rsidRPr="00043D2A">
              <w:rPr>
                <w:sz w:val="28"/>
                <w:szCs w:val="28"/>
              </w:rPr>
              <w:sym w:font="Symbol" w:char="F0AE"/>
            </w:r>
            <w:r w:rsidRPr="00043D2A">
              <w:rPr>
                <w:sz w:val="28"/>
                <w:szCs w:val="28"/>
              </w:rPr>
              <w:t xml:space="preserve"> máy quang phổ.</w:t>
            </w:r>
          </w:p>
          <w:p w:rsidR="00606CA9" w:rsidRPr="00043D2A" w:rsidRDefault="00606CA9" w:rsidP="00043D2A">
            <w:pPr>
              <w:jc w:val="both"/>
              <w:rPr>
                <w:sz w:val="28"/>
                <w:szCs w:val="28"/>
              </w:rPr>
            </w:pPr>
            <w:r w:rsidRPr="00043D2A">
              <w:rPr>
                <w:sz w:val="28"/>
                <w:szCs w:val="28"/>
              </w:rPr>
              <w:t xml:space="preserve">- Vẽ cấu tạo của máy quang phổ theo từng phần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hi chiếu chùm sáng vào khe F </w:t>
            </w:r>
            <w:r w:rsidRPr="00043D2A">
              <w:rPr>
                <w:sz w:val="28"/>
                <w:szCs w:val="28"/>
              </w:rPr>
              <w:sym w:font="Symbol" w:char="F0AE"/>
            </w:r>
            <w:r w:rsidRPr="00043D2A">
              <w:rPr>
                <w:sz w:val="28"/>
                <w:szCs w:val="28"/>
              </w:rPr>
              <w:t xml:space="preserve"> sau khi qua ống chuẩn trục sẽ cho chùm sáng như thế nà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ác dụng của hệ tán sắc là gì?</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ác dụng của buồng tối là gì?</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1 chùm tia song song đến TKHT sẽ hội tụ tại tiêu diện của TKHT – K. Các thành phần đơn sắc đến buồng tối là song song với nhau </w:t>
            </w:r>
            <w:r w:rsidRPr="00043D2A">
              <w:rPr>
                <w:sz w:val="28"/>
                <w:szCs w:val="28"/>
              </w:rPr>
              <w:sym w:font="Symbol" w:char="F0AE"/>
            </w:r>
            <w:r w:rsidRPr="00043D2A">
              <w:rPr>
                <w:sz w:val="28"/>
                <w:szCs w:val="28"/>
              </w:rPr>
              <w:t xml:space="preserve"> các thành phần đơn sắc sẽ hội tụ trên K </w:t>
            </w:r>
            <w:r w:rsidRPr="00043D2A">
              <w:rPr>
                <w:sz w:val="28"/>
                <w:szCs w:val="28"/>
              </w:rPr>
              <w:sym w:font="Symbol" w:char="F0AE"/>
            </w:r>
            <w:r w:rsidRPr="00043D2A">
              <w:rPr>
                <w:sz w:val="28"/>
                <w:szCs w:val="28"/>
              </w:rPr>
              <w:t xml:space="preserve"> 1 vạch quang phổ).</w:t>
            </w:r>
          </w:p>
        </w:tc>
        <w:tc>
          <w:tcPr>
            <w:tcW w:w="3347" w:type="dxa"/>
            <w:gridSpan w:val="4"/>
            <w:shd w:val="clear" w:color="auto" w:fill="auto"/>
          </w:tcPr>
          <w:p w:rsidR="00606CA9" w:rsidRPr="00043D2A" w:rsidRDefault="00606CA9" w:rsidP="00043D2A">
            <w:pPr>
              <w:jc w:val="both"/>
              <w:rPr>
                <w:sz w:val="28"/>
                <w:szCs w:val="28"/>
              </w:rPr>
            </w:pPr>
            <w:r w:rsidRPr="00043D2A">
              <w:rPr>
                <w:sz w:val="28"/>
                <w:szCs w:val="28"/>
              </w:rPr>
              <w:t>- HS ghi nhận tác dụng của máy quang phổ.</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ùm song song, vì F đặt tại tiêu điểm chính của L</w:t>
            </w:r>
            <w:r w:rsidRPr="00043D2A">
              <w:rPr>
                <w:sz w:val="28"/>
                <w:szCs w:val="28"/>
                <w:vertAlign w:val="subscript"/>
              </w:rPr>
              <w:t>1</w:t>
            </w:r>
            <w:r w:rsidRPr="00043D2A">
              <w:rPr>
                <w:sz w:val="28"/>
                <w:szCs w:val="28"/>
              </w:rPr>
              <w:t xml:space="preserve"> và lúc nay F đóng vai trò như 1 nguồn sáng.</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Phân tán chùm sáng song song thành những thành phần đơn sắc song so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ứng ảnh của các thành phần đơn sắc khi qua lăng kính P.</w:t>
            </w:r>
          </w:p>
        </w:tc>
        <w:tc>
          <w:tcPr>
            <w:tcW w:w="4007" w:type="dxa"/>
            <w:gridSpan w:val="4"/>
            <w:shd w:val="clear" w:color="auto" w:fill="auto"/>
          </w:tcPr>
          <w:p w:rsidR="00606CA9" w:rsidRPr="00043D2A" w:rsidRDefault="00606CA9" w:rsidP="00043D2A">
            <w:pPr>
              <w:jc w:val="both"/>
              <w:rPr>
                <w:b/>
                <w:sz w:val="28"/>
                <w:szCs w:val="28"/>
              </w:rPr>
            </w:pPr>
            <w:r w:rsidRPr="00043D2A">
              <w:rPr>
                <w:b/>
                <w:sz w:val="28"/>
                <w:szCs w:val="28"/>
              </w:rPr>
              <w:t>I. Máy quang phổ</w:t>
            </w:r>
          </w:p>
          <w:p w:rsidR="00606CA9" w:rsidRPr="00043D2A" w:rsidRDefault="00606CA9" w:rsidP="00043D2A">
            <w:pPr>
              <w:jc w:val="both"/>
              <w:rPr>
                <w:sz w:val="28"/>
                <w:szCs w:val="28"/>
              </w:rPr>
            </w:pPr>
            <w:r w:rsidRPr="00043D2A">
              <w:rPr>
                <w:sz w:val="28"/>
                <w:szCs w:val="28"/>
              </w:rPr>
              <w:t>- Là dụng cụ dùng để phân tích một chùm ánh sáng phức tạp thành những thành phần đơn sắc.</w:t>
            </w:r>
          </w:p>
          <w:p w:rsidR="00606CA9" w:rsidRPr="00043D2A" w:rsidRDefault="00606CA9" w:rsidP="00043D2A">
            <w:pPr>
              <w:jc w:val="both"/>
              <w:rPr>
                <w:sz w:val="28"/>
                <w:szCs w:val="28"/>
              </w:rPr>
            </w:pPr>
            <w:r w:rsidRPr="00043D2A">
              <w:rPr>
                <w:sz w:val="28"/>
                <w:szCs w:val="28"/>
              </w:rPr>
              <w:t>- Gồm 3 bộ phận chính:</w:t>
            </w:r>
          </w:p>
          <w:p w:rsidR="00606CA9" w:rsidRPr="00043D2A" w:rsidRDefault="00606CA9" w:rsidP="00043D2A">
            <w:pPr>
              <w:jc w:val="both"/>
              <w:rPr>
                <w:b/>
                <w:i/>
                <w:sz w:val="28"/>
                <w:szCs w:val="28"/>
              </w:rPr>
            </w:pPr>
            <w:r w:rsidRPr="00043D2A">
              <w:rPr>
                <w:b/>
                <w:i/>
                <w:sz w:val="28"/>
                <w:szCs w:val="28"/>
              </w:rPr>
              <w:t>1. Ống chuẩn trực</w:t>
            </w:r>
          </w:p>
          <w:p w:rsidR="00606CA9" w:rsidRPr="00043D2A" w:rsidRDefault="00606CA9" w:rsidP="00043D2A">
            <w:pPr>
              <w:jc w:val="both"/>
              <w:rPr>
                <w:sz w:val="28"/>
                <w:szCs w:val="28"/>
              </w:rPr>
            </w:pPr>
            <w:r w:rsidRPr="00043D2A">
              <w:rPr>
                <w:sz w:val="28"/>
                <w:szCs w:val="28"/>
              </w:rPr>
              <w:t>- Gồm TKHT L</w:t>
            </w:r>
            <w:r w:rsidRPr="00043D2A">
              <w:rPr>
                <w:sz w:val="28"/>
                <w:szCs w:val="28"/>
                <w:vertAlign w:val="subscript"/>
              </w:rPr>
              <w:t>1</w:t>
            </w:r>
            <w:r w:rsidRPr="00043D2A">
              <w:rPr>
                <w:sz w:val="28"/>
                <w:szCs w:val="28"/>
              </w:rPr>
              <w:t>, khe hẹp F đặt tại tiêu điểm chính của L</w:t>
            </w:r>
            <w:r w:rsidRPr="00043D2A">
              <w:rPr>
                <w:sz w:val="28"/>
                <w:szCs w:val="28"/>
                <w:vertAlign w:val="subscript"/>
              </w:rPr>
              <w:t>1</w:t>
            </w:r>
            <w:r w:rsidRPr="00043D2A">
              <w:rPr>
                <w:sz w:val="28"/>
                <w:szCs w:val="28"/>
              </w:rPr>
              <w:t>.</w:t>
            </w: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702272" behindDoc="0" locked="0" layoutInCell="1" allowOverlap="1">
                      <wp:simplePos x="0" y="0"/>
                      <wp:positionH relativeFrom="column">
                        <wp:posOffset>-48260</wp:posOffset>
                      </wp:positionH>
                      <wp:positionV relativeFrom="paragraph">
                        <wp:posOffset>100965</wp:posOffset>
                      </wp:positionV>
                      <wp:extent cx="2507615" cy="1061085"/>
                      <wp:effectExtent l="0" t="0" r="0" b="0"/>
                      <wp:wrapNone/>
                      <wp:docPr id="835" name="Group 2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7615" cy="1061085"/>
                                <a:chOff x="1488" y="7333"/>
                                <a:chExt cx="3949" cy="1671"/>
                              </a:xfrm>
                            </wpg:grpSpPr>
                            <wps:wsp>
                              <wps:cNvPr id="836" name="AutoShape 2390"/>
                              <wps:cNvSpPr>
                                <a:spLocks noChangeArrowheads="1"/>
                              </wps:cNvSpPr>
                              <wps:spPr bwMode="auto">
                                <a:xfrm>
                                  <a:off x="3093" y="7652"/>
                                  <a:ext cx="627" cy="801"/>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7" name="AutoShape 2391"/>
                              <wps:cNvCnPr>
                                <a:cxnSpLocks noChangeShapeType="1"/>
                              </wps:cNvCnPr>
                              <wps:spPr bwMode="auto">
                                <a:xfrm flipH="1">
                                  <a:off x="4088" y="7721"/>
                                  <a:ext cx="100" cy="84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838" name="AutoShape 2392"/>
                              <wps:cNvCnPr>
                                <a:cxnSpLocks noChangeShapeType="1"/>
                              </wps:cNvCnPr>
                              <wps:spPr bwMode="auto">
                                <a:xfrm>
                                  <a:off x="2497" y="7993"/>
                                  <a:ext cx="190" cy="60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grpSp>
                              <wpg:cNvPr id="839" name="Group 2393"/>
                              <wpg:cNvGrpSpPr>
                                <a:grpSpLocks/>
                              </wpg:cNvGrpSpPr>
                              <wpg:grpSpPr bwMode="auto">
                                <a:xfrm rot="19380000">
                                  <a:off x="1824" y="8316"/>
                                  <a:ext cx="778" cy="0"/>
                                  <a:chOff x="3360" y="7013"/>
                                  <a:chExt cx="946" cy="0"/>
                                </a:xfrm>
                              </wpg:grpSpPr>
                              <wps:wsp>
                                <wps:cNvPr id="840" name="AutoShape 2394"/>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41" name="AutoShape 2395"/>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842" name="Group 2396"/>
                              <wpg:cNvGrpSpPr>
                                <a:grpSpLocks/>
                              </wpg:cNvGrpSpPr>
                              <wpg:grpSpPr bwMode="auto">
                                <a:xfrm rot="20400000">
                                  <a:off x="2500" y="7930"/>
                                  <a:ext cx="878" cy="0"/>
                                  <a:chOff x="3360" y="7013"/>
                                  <a:chExt cx="946" cy="0"/>
                                </a:xfrm>
                              </wpg:grpSpPr>
                              <wps:wsp>
                                <wps:cNvPr id="843" name="AutoShape 2397"/>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44" name="AutoShape 2398"/>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845" name="Group 2399"/>
                              <wpg:cNvGrpSpPr>
                                <a:grpSpLocks/>
                              </wpg:cNvGrpSpPr>
                              <wpg:grpSpPr bwMode="auto">
                                <a:xfrm rot="20400000">
                                  <a:off x="2575" y="8181"/>
                                  <a:ext cx="691" cy="0"/>
                                  <a:chOff x="3360" y="7013"/>
                                  <a:chExt cx="946" cy="0"/>
                                </a:xfrm>
                              </wpg:grpSpPr>
                              <wps:wsp>
                                <wps:cNvPr id="846" name="AutoShape 2400"/>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47" name="AutoShape 2401"/>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848" name="Group 2402"/>
                              <wpg:cNvGrpSpPr>
                                <a:grpSpLocks/>
                              </wpg:cNvGrpSpPr>
                              <wpg:grpSpPr bwMode="auto">
                                <a:xfrm rot="20400000">
                                  <a:off x="2641" y="8420"/>
                                  <a:ext cx="518" cy="0"/>
                                  <a:chOff x="3360" y="7013"/>
                                  <a:chExt cx="946" cy="0"/>
                                </a:xfrm>
                              </wpg:grpSpPr>
                              <wps:wsp>
                                <wps:cNvPr id="849" name="AutoShape 2403"/>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50" name="AutoShape 2404"/>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851" name="AutoShape 2405"/>
                              <wps:cNvCnPr>
                                <a:cxnSpLocks noChangeShapeType="1"/>
                              </wps:cNvCnPr>
                              <wps:spPr bwMode="auto">
                                <a:xfrm rot="20400000">
                                  <a:off x="1892" y="8423"/>
                                  <a:ext cx="72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852" name="Group 2406"/>
                              <wpg:cNvGrpSpPr>
                                <a:grpSpLocks/>
                              </wpg:cNvGrpSpPr>
                              <wpg:grpSpPr bwMode="auto">
                                <a:xfrm rot="21420000">
                                  <a:off x="1904" y="8528"/>
                                  <a:ext cx="763" cy="0"/>
                                  <a:chOff x="3360" y="7013"/>
                                  <a:chExt cx="946" cy="0"/>
                                </a:xfrm>
                              </wpg:grpSpPr>
                              <wps:wsp>
                                <wps:cNvPr id="853" name="AutoShape 2407"/>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54" name="AutoShape 2408"/>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855" name="Freeform 2409"/>
                              <wps:cNvSpPr>
                                <a:spLocks/>
                              </wps:cNvSpPr>
                              <wps:spPr bwMode="auto">
                                <a:xfrm>
                                  <a:off x="1834" y="7993"/>
                                  <a:ext cx="661" cy="530"/>
                                </a:xfrm>
                                <a:custGeom>
                                  <a:avLst/>
                                  <a:gdLst>
                                    <a:gd name="T0" fmla="*/ 61 w 661"/>
                                    <a:gd name="T1" fmla="*/ 530 h 530"/>
                                    <a:gd name="T2" fmla="*/ 0 w 661"/>
                                    <a:gd name="T3" fmla="*/ 356 h 530"/>
                                    <a:gd name="T4" fmla="*/ 661 w 661"/>
                                    <a:gd name="T5" fmla="*/ 0 h 530"/>
                                  </a:gdLst>
                                  <a:ahLst/>
                                  <a:cxnLst>
                                    <a:cxn ang="0">
                                      <a:pos x="T0" y="T1"/>
                                    </a:cxn>
                                    <a:cxn ang="0">
                                      <a:pos x="T2" y="T3"/>
                                    </a:cxn>
                                    <a:cxn ang="0">
                                      <a:pos x="T4" y="T5"/>
                                    </a:cxn>
                                  </a:cxnLst>
                                  <a:rect l="0" t="0" r="r" b="b"/>
                                  <a:pathLst>
                                    <a:path w="661" h="530">
                                      <a:moveTo>
                                        <a:pt x="61" y="530"/>
                                      </a:moveTo>
                                      <a:lnTo>
                                        <a:pt x="0" y="356"/>
                                      </a:lnTo>
                                      <a:lnTo>
                                        <a:pt x="66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6" name="Freeform 2410"/>
                              <wps:cNvSpPr>
                                <a:spLocks/>
                              </wps:cNvSpPr>
                              <wps:spPr bwMode="auto">
                                <a:xfrm>
                                  <a:off x="1914" y="8571"/>
                                  <a:ext cx="774" cy="158"/>
                                </a:xfrm>
                                <a:custGeom>
                                  <a:avLst/>
                                  <a:gdLst>
                                    <a:gd name="T0" fmla="*/ 0 w 774"/>
                                    <a:gd name="T1" fmla="*/ 0 h 158"/>
                                    <a:gd name="T2" fmla="*/ 52 w 774"/>
                                    <a:gd name="T3" fmla="*/ 158 h 158"/>
                                    <a:gd name="T4" fmla="*/ 774 w 774"/>
                                    <a:gd name="T5" fmla="*/ 17 h 158"/>
                                  </a:gdLst>
                                  <a:ahLst/>
                                  <a:cxnLst>
                                    <a:cxn ang="0">
                                      <a:pos x="T0" y="T1"/>
                                    </a:cxn>
                                    <a:cxn ang="0">
                                      <a:pos x="T2" y="T3"/>
                                    </a:cxn>
                                    <a:cxn ang="0">
                                      <a:pos x="T4" y="T5"/>
                                    </a:cxn>
                                  </a:cxnLst>
                                  <a:rect l="0" t="0" r="r" b="b"/>
                                  <a:pathLst>
                                    <a:path w="774" h="158">
                                      <a:moveTo>
                                        <a:pt x="0" y="0"/>
                                      </a:moveTo>
                                      <a:lnTo>
                                        <a:pt x="52" y="158"/>
                                      </a:lnTo>
                                      <a:lnTo>
                                        <a:pt x="774" y="1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 name="AutoShape 2411"/>
                              <wps:cNvCnPr>
                                <a:cxnSpLocks noChangeShapeType="1"/>
                              </wps:cNvCnPr>
                              <wps:spPr bwMode="auto">
                                <a:xfrm flipH="1">
                                  <a:off x="4975" y="7847"/>
                                  <a:ext cx="101" cy="834"/>
                                </a:xfrm>
                                <a:prstGeom prst="straightConnector1">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858" name="AutoShape 2412"/>
                              <wps:cNvCnPr>
                                <a:cxnSpLocks noChangeShapeType="1"/>
                              </wps:cNvCnPr>
                              <wps:spPr bwMode="auto">
                                <a:xfrm>
                                  <a:off x="4184" y="7726"/>
                                  <a:ext cx="895"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AutoShape 2413"/>
                              <wps:cNvCnPr>
                                <a:cxnSpLocks noChangeShapeType="1"/>
                              </wps:cNvCnPr>
                              <wps:spPr bwMode="auto">
                                <a:xfrm>
                                  <a:off x="4085" y="8561"/>
                                  <a:ext cx="895"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60" name="Group 2414"/>
                              <wpg:cNvGrpSpPr>
                                <a:grpSpLocks/>
                              </wpg:cNvGrpSpPr>
                              <wpg:grpSpPr bwMode="auto">
                                <a:xfrm rot="21420000">
                                  <a:off x="1502" y="8557"/>
                                  <a:ext cx="403" cy="0"/>
                                  <a:chOff x="3360" y="7013"/>
                                  <a:chExt cx="946" cy="0"/>
                                </a:xfrm>
                              </wpg:grpSpPr>
                              <wps:wsp>
                                <wps:cNvPr id="861" name="AutoShape 2415"/>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62" name="AutoShape 2416"/>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863" name="Group 2417"/>
                              <wpg:cNvGrpSpPr>
                                <a:grpSpLocks/>
                              </wpg:cNvGrpSpPr>
                              <wpg:grpSpPr bwMode="auto">
                                <a:xfrm rot="19380000">
                                  <a:off x="1488" y="8685"/>
                                  <a:ext cx="461" cy="0"/>
                                  <a:chOff x="3360" y="7013"/>
                                  <a:chExt cx="946" cy="0"/>
                                </a:xfrm>
                              </wpg:grpSpPr>
                              <wps:wsp>
                                <wps:cNvPr id="864" name="AutoShape 2418"/>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65" name="AutoShape 2419"/>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866" name="AutoShape 2420"/>
                              <wps:cNvCnPr>
                                <a:cxnSpLocks noChangeShapeType="1"/>
                              </wps:cNvCnPr>
                              <wps:spPr bwMode="auto">
                                <a:xfrm rot="21000000">
                                  <a:off x="3359" y="7767"/>
                                  <a:ext cx="86"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67" name="AutoShape 2421"/>
                              <wps:cNvCnPr>
                                <a:cxnSpLocks noChangeShapeType="1"/>
                              </wps:cNvCnPr>
                              <wps:spPr bwMode="auto">
                                <a:xfrm rot="21000000">
                                  <a:off x="3249" y="8033"/>
                                  <a:ext cx="302"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68" name="AutoShape 2422"/>
                              <wps:cNvCnPr>
                                <a:cxnSpLocks noChangeShapeType="1"/>
                              </wps:cNvCnPr>
                              <wps:spPr bwMode="auto">
                                <a:xfrm rot="21000000">
                                  <a:off x="3139" y="8286"/>
                                  <a:ext cx="504"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69" name="AutoShape 2423"/>
                              <wps:cNvCnPr>
                                <a:cxnSpLocks noChangeShapeType="1"/>
                              </wps:cNvCnPr>
                              <wps:spPr bwMode="auto">
                                <a:xfrm rot="21240000">
                                  <a:off x="3142" y="8306"/>
                                  <a:ext cx="504"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0" name="AutoShape 2424"/>
                              <wps:cNvCnPr>
                                <a:cxnSpLocks noChangeShapeType="1"/>
                              </wps:cNvCnPr>
                              <wps:spPr bwMode="auto">
                                <a:xfrm rot="21480000">
                                  <a:off x="3144" y="8323"/>
                                  <a:ext cx="518"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1" name="AutoShape 2425"/>
                              <wps:cNvCnPr>
                                <a:cxnSpLocks noChangeShapeType="1"/>
                              </wps:cNvCnPr>
                              <wps:spPr bwMode="auto">
                                <a:xfrm rot="21240000">
                                  <a:off x="3248" y="8042"/>
                                  <a:ext cx="302"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2" name="AutoShape 2426"/>
                              <wps:cNvCnPr>
                                <a:cxnSpLocks noChangeShapeType="1"/>
                              </wps:cNvCnPr>
                              <wps:spPr bwMode="auto">
                                <a:xfrm rot="21480000">
                                  <a:off x="3245" y="8056"/>
                                  <a:ext cx="317"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3" name="AutoShape 2427"/>
                              <wps:cNvCnPr>
                                <a:cxnSpLocks noChangeShapeType="1"/>
                              </wps:cNvCnPr>
                              <wps:spPr bwMode="auto">
                                <a:xfrm rot="21480000">
                                  <a:off x="3365" y="7769"/>
                                  <a:ext cx="86"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4" name="AutoShape 2428"/>
                              <wps:cNvCnPr>
                                <a:cxnSpLocks noChangeShapeType="1"/>
                              </wps:cNvCnPr>
                              <wps:spPr bwMode="auto">
                                <a:xfrm rot="360000">
                                  <a:off x="3640" y="8263"/>
                                  <a:ext cx="47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5" name="AutoShape 2429"/>
                              <wps:cNvCnPr>
                                <a:cxnSpLocks noChangeShapeType="1"/>
                              </wps:cNvCnPr>
                              <wps:spPr bwMode="auto">
                                <a:xfrm rot="720000">
                                  <a:off x="3652" y="8326"/>
                                  <a:ext cx="461"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6" name="AutoShape 2430"/>
                              <wps:cNvCnPr>
                                <a:cxnSpLocks noChangeShapeType="1"/>
                              </wps:cNvCnPr>
                              <wps:spPr bwMode="auto">
                                <a:xfrm rot="1200000">
                                  <a:off x="3647" y="8386"/>
                                  <a:ext cx="461"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7" name="AutoShape 2431"/>
                              <wps:cNvCnPr>
                                <a:cxnSpLocks noChangeShapeType="1"/>
                              </wps:cNvCnPr>
                              <wps:spPr bwMode="auto">
                                <a:xfrm rot="360000">
                                  <a:off x="3548" y="8038"/>
                                  <a:ext cx="5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8" name="AutoShape 2432"/>
                              <wps:cNvCnPr>
                                <a:cxnSpLocks noChangeShapeType="1"/>
                              </wps:cNvCnPr>
                              <wps:spPr bwMode="auto">
                                <a:xfrm rot="360000">
                                  <a:off x="3452" y="7793"/>
                                  <a:ext cx="72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9" name="AutoShape 2433"/>
                              <wps:cNvCnPr>
                                <a:cxnSpLocks noChangeShapeType="1"/>
                              </wps:cNvCnPr>
                              <wps:spPr bwMode="auto">
                                <a:xfrm rot="720000">
                                  <a:off x="3440" y="7834"/>
                                  <a:ext cx="734"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0" name="AutoShape 2434"/>
                              <wps:cNvCnPr>
                                <a:cxnSpLocks noChangeShapeType="1"/>
                              </wps:cNvCnPr>
                              <wps:spPr bwMode="auto">
                                <a:xfrm rot="1200000">
                                  <a:off x="3436" y="7891"/>
                                  <a:ext cx="734"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1" name="AutoShape 2435"/>
                              <wps:cNvCnPr>
                                <a:cxnSpLocks noChangeShapeType="1"/>
                              </wps:cNvCnPr>
                              <wps:spPr bwMode="auto">
                                <a:xfrm rot="1200000">
                                  <a:off x="3548" y="8151"/>
                                  <a:ext cx="5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2" name="AutoShape 2436"/>
                              <wps:cNvCnPr>
                                <a:cxnSpLocks noChangeShapeType="1"/>
                              </wps:cNvCnPr>
                              <wps:spPr bwMode="auto">
                                <a:xfrm rot="720000">
                                  <a:off x="3545" y="8084"/>
                                  <a:ext cx="5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3" name="AutoShape 2437"/>
                              <wps:cNvCnPr>
                                <a:cxnSpLocks noChangeShapeType="1"/>
                              </wps:cNvCnPr>
                              <wps:spPr bwMode="auto">
                                <a:xfrm>
                                  <a:off x="4170" y="7829"/>
                                  <a:ext cx="893" cy="159"/>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4" name="AutoShape 2438"/>
                              <wps:cNvCnPr>
                                <a:cxnSpLocks noChangeShapeType="1"/>
                              </wps:cNvCnPr>
                              <wps:spPr bwMode="auto">
                                <a:xfrm flipV="1">
                                  <a:off x="4138" y="7988"/>
                                  <a:ext cx="917" cy="82"/>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5" name="AutoShape 2439"/>
                              <wps:cNvCnPr>
                                <a:cxnSpLocks noChangeShapeType="1"/>
                              </wps:cNvCnPr>
                              <wps:spPr bwMode="auto">
                                <a:xfrm flipV="1">
                                  <a:off x="4130" y="7988"/>
                                  <a:ext cx="925" cy="298"/>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6" name="AutoShape 2440"/>
                              <wps:cNvCnPr>
                                <a:cxnSpLocks noChangeShapeType="1"/>
                              </wps:cNvCnPr>
                              <wps:spPr bwMode="auto">
                                <a:xfrm flipV="1">
                                  <a:off x="4103" y="8411"/>
                                  <a:ext cx="904" cy="52"/>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7" name="AutoShape 2441"/>
                              <wps:cNvCnPr>
                                <a:cxnSpLocks noChangeShapeType="1"/>
                              </wps:cNvCnPr>
                              <wps:spPr bwMode="auto">
                                <a:xfrm>
                                  <a:off x="4130" y="8252"/>
                                  <a:ext cx="877" cy="159"/>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8" name="AutoShape 2442"/>
                              <wps:cNvCnPr>
                                <a:cxnSpLocks noChangeShapeType="1"/>
                              </wps:cNvCnPr>
                              <wps:spPr bwMode="auto">
                                <a:xfrm>
                                  <a:off x="4154" y="8018"/>
                                  <a:ext cx="853" cy="393"/>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9" name="AutoShape 2443"/>
                              <wps:cNvCnPr>
                                <a:cxnSpLocks noChangeShapeType="1"/>
                              </wps:cNvCnPr>
                              <wps:spPr bwMode="auto">
                                <a:xfrm>
                                  <a:off x="4166" y="7911"/>
                                  <a:ext cx="868" cy="29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90" name="AutoShape 2444"/>
                              <wps:cNvCnPr>
                                <a:cxnSpLocks noChangeShapeType="1"/>
                              </wps:cNvCnPr>
                              <wps:spPr bwMode="auto">
                                <a:xfrm>
                                  <a:off x="4142" y="8147"/>
                                  <a:ext cx="892" cy="5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91" name="AutoShape 2445"/>
                              <wps:cNvCnPr>
                                <a:cxnSpLocks noChangeShapeType="1"/>
                              </wps:cNvCnPr>
                              <wps:spPr bwMode="auto">
                                <a:xfrm flipV="1">
                                  <a:off x="4115" y="8202"/>
                                  <a:ext cx="919" cy="167"/>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92" name="Text Box 2446"/>
                              <wps:cNvSpPr txBox="1">
                                <a:spLocks noChangeArrowheads="1"/>
                              </wps:cNvSpPr>
                              <wps:spPr bwMode="auto">
                                <a:xfrm>
                                  <a:off x="1658" y="8584"/>
                                  <a:ext cx="46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DD2438" w:rsidRDefault="002600CC" w:rsidP="00606CA9">
                                    <w:pPr>
                                      <w:rPr>
                                        <w:sz w:val="20"/>
                                        <w:szCs w:val="20"/>
                                      </w:rPr>
                                    </w:pPr>
                                    <w:r w:rsidRPr="00DD2438">
                                      <w:rPr>
                                        <w:sz w:val="20"/>
                                        <w:szCs w:val="20"/>
                                      </w:rPr>
                                      <w:t>F</w:t>
                                    </w:r>
                                  </w:p>
                                </w:txbxContent>
                              </wps:txbx>
                              <wps:bodyPr rot="0" vert="horz" wrap="square" lIns="91440" tIns="45720" rIns="91440" bIns="45720" anchor="t" anchorCtr="0" upright="1">
                                <a:noAutofit/>
                              </wps:bodyPr>
                            </wps:wsp>
                            <wps:wsp>
                              <wps:cNvPr id="893" name="Text Box 2447"/>
                              <wps:cNvSpPr txBox="1">
                                <a:spLocks noChangeArrowheads="1"/>
                              </wps:cNvSpPr>
                              <wps:spPr bwMode="auto">
                                <a:xfrm>
                                  <a:off x="2168" y="7670"/>
                                  <a:ext cx="61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DD2438" w:rsidRDefault="002600CC" w:rsidP="00606CA9">
                                    <w:pPr>
                                      <w:rPr>
                                        <w:sz w:val="20"/>
                                        <w:szCs w:val="20"/>
                                        <w:vertAlign w:val="subscript"/>
                                      </w:rPr>
                                    </w:pPr>
                                    <w:r>
                                      <w:rPr>
                                        <w:sz w:val="20"/>
                                        <w:szCs w:val="20"/>
                                      </w:rPr>
                                      <w:t>L</w:t>
                                    </w:r>
                                    <w:r>
                                      <w:rPr>
                                        <w:sz w:val="20"/>
                                        <w:szCs w:val="20"/>
                                        <w:vertAlign w:val="subscript"/>
                                      </w:rPr>
                                      <w:t>1</w:t>
                                    </w:r>
                                  </w:p>
                                </w:txbxContent>
                              </wps:txbx>
                              <wps:bodyPr rot="0" vert="horz" wrap="square" lIns="91440" tIns="45720" rIns="91440" bIns="45720" anchor="t" anchorCtr="0" upright="1">
                                <a:noAutofit/>
                              </wps:bodyPr>
                            </wps:wsp>
                            <wps:wsp>
                              <wps:cNvPr id="894" name="Text Box 2448"/>
                              <wps:cNvSpPr txBox="1">
                                <a:spLocks noChangeArrowheads="1"/>
                              </wps:cNvSpPr>
                              <wps:spPr bwMode="auto">
                                <a:xfrm>
                                  <a:off x="3976" y="7353"/>
                                  <a:ext cx="61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DD2438" w:rsidRDefault="002600CC" w:rsidP="00606CA9">
                                    <w:pPr>
                                      <w:rPr>
                                        <w:sz w:val="20"/>
                                        <w:szCs w:val="20"/>
                                        <w:vertAlign w:val="subscript"/>
                                      </w:rPr>
                                    </w:pPr>
                                    <w:r>
                                      <w:rPr>
                                        <w:sz w:val="20"/>
                                        <w:szCs w:val="20"/>
                                      </w:rPr>
                                      <w:t>L</w:t>
                                    </w:r>
                                    <w:r>
                                      <w:rPr>
                                        <w:sz w:val="20"/>
                                        <w:szCs w:val="20"/>
                                        <w:vertAlign w:val="subscript"/>
                                      </w:rPr>
                                      <w:t>2</w:t>
                                    </w:r>
                                  </w:p>
                                </w:txbxContent>
                              </wps:txbx>
                              <wps:bodyPr rot="0" vert="horz" wrap="square" lIns="91440" tIns="45720" rIns="91440" bIns="45720" anchor="t" anchorCtr="0" upright="1">
                                <a:noAutofit/>
                              </wps:bodyPr>
                            </wps:wsp>
                            <wps:wsp>
                              <wps:cNvPr id="895" name="Text Box 2449"/>
                              <wps:cNvSpPr txBox="1">
                                <a:spLocks noChangeArrowheads="1"/>
                              </wps:cNvSpPr>
                              <wps:spPr bwMode="auto">
                                <a:xfrm>
                                  <a:off x="4975" y="7819"/>
                                  <a:ext cx="46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DD2438" w:rsidRDefault="002600CC" w:rsidP="00606CA9">
                                    <w:pPr>
                                      <w:rPr>
                                        <w:sz w:val="20"/>
                                        <w:szCs w:val="20"/>
                                      </w:rPr>
                                    </w:pPr>
                                    <w:r>
                                      <w:rPr>
                                        <w:sz w:val="20"/>
                                        <w:szCs w:val="20"/>
                                      </w:rPr>
                                      <w:t>K</w:t>
                                    </w:r>
                                  </w:p>
                                </w:txbxContent>
                              </wps:txbx>
                              <wps:bodyPr rot="0" vert="horz" wrap="square" lIns="91440" tIns="45720" rIns="91440" bIns="45720" anchor="t" anchorCtr="0" upright="1">
                                <a:noAutofit/>
                              </wps:bodyPr>
                            </wps:wsp>
                            <wps:wsp>
                              <wps:cNvPr id="896" name="Text Box 2450"/>
                              <wps:cNvSpPr txBox="1">
                                <a:spLocks noChangeArrowheads="1"/>
                              </wps:cNvSpPr>
                              <wps:spPr bwMode="auto">
                                <a:xfrm>
                                  <a:off x="3216" y="7986"/>
                                  <a:ext cx="46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DD2438" w:rsidRDefault="002600CC" w:rsidP="00606CA9">
                                    <w:pPr>
                                      <w:rPr>
                                        <w:sz w:val="20"/>
                                        <w:szCs w:val="20"/>
                                      </w:rPr>
                                    </w:pPr>
                                    <w:r>
                                      <w:rPr>
                                        <w:sz w:val="20"/>
                                        <w:szCs w:val="20"/>
                                      </w:rPr>
                                      <w:t>P</w:t>
                                    </w:r>
                                  </w:p>
                                </w:txbxContent>
                              </wps:txbx>
                              <wps:bodyPr rot="0" vert="horz" wrap="square" lIns="91440" tIns="45720" rIns="91440" bIns="45720" anchor="t" anchorCtr="0" upright="1">
                                <a:noAutofit/>
                              </wps:bodyPr>
                            </wps:wsp>
                            <wps:wsp>
                              <wps:cNvPr id="897" name="Arc 2451"/>
                              <wps:cNvSpPr>
                                <a:spLocks/>
                              </wps:cNvSpPr>
                              <wps:spPr bwMode="auto">
                                <a:xfrm rot="12713956" flipV="1">
                                  <a:off x="2684" y="7333"/>
                                  <a:ext cx="1429" cy="1103"/>
                                </a:xfrm>
                                <a:custGeom>
                                  <a:avLst/>
                                  <a:gdLst>
                                    <a:gd name="G0" fmla="+- 0 0 0"/>
                                    <a:gd name="G1" fmla="+- 21497 0 0"/>
                                    <a:gd name="G2" fmla="+- 21600 0 0"/>
                                    <a:gd name="T0" fmla="*/ 2107 w 21600"/>
                                    <a:gd name="T1" fmla="*/ 0 h 21497"/>
                                    <a:gd name="T2" fmla="*/ 21600 w 21600"/>
                                    <a:gd name="T3" fmla="*/ 21497 h 21497"/>
                                    <a:gd name="T4" fmla="*/ 0 w 21600"/>
                                    <a:gd name="T5" fmla="*/ 21497 h 21497"/>
                                  </a:gdLst>
                                  <a:ahLst/>
                                  <a:cxnLst>
                                    <a:cxn ang="0">
                                      <a:pos x="T0" y="T1"/>
                                    </a:cxn>
                                    <a:cxn ang="0">
                                      <a:pos x="T2" y="T3"/>
                                    </a:cxn>
                                    <a:cxn ang="0">
                                      <a:pos x="T4" y="T5"/>
                                    </a:cxn>
                                  </a:cxnLst>
                                  <a:rect l="0" t="0" r="r" b="b"/>
                                  <a:pathLst>
                                    <a:path w="21600" h="21497" fill="none" extrusionOk="0">
                                      <a:moveTo>
                                        <a:pt x="2106" y="0"/>
                                      </a:moveTo>
                                      <a:cubicBezTo>
                                        <a:pt x="13167" y="1084"/>
                                        <a:pt x="21600" y="10383"/>
                                        <a:pt x="21600" y="21497"/>
                                      </a:cubicBezTo>
                                    </a:path>
                                    <a:path w="21600" h="21497" stroke="0" extrusionOk="0">
                                      <a:moveTo>
                                        <a:pt x="2106" y="0"/>
                                      </a:moveTo>
                                      <a:cubicBezTo>
                                        <a:pt x="13167" y="1084"/>
                                        <a:pt x="21600" y="10383"/>
                                        <a:pt x="21600" y="21497"/>
                                      </a:cubicBezTo>
                                      <a:lnTo>
                                        <a:pt x="0" y="21497"/>
                                      </a:lnTo>
                                      <a:close/>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8" name="Freeform 2452"/>
                              <wps:cNvSpPr>
                                <a:spLocks/>
                              </wps:cNvSpPr>
                              <wps:spPr bwMode="auto">
                                <a:xfrm>
                                  <a:off x="2684" y="8561"/>
                                  <a:ext cx="1404" cy="172"/>
                                </a:xfrm>
                                <a:custGeom>
                                  <a:avLst/>
                                  <a:gdLst>
                                    <a:gd name="T0" fmla="*/ 0 w 1404"/>
                                    <a:gd name="T1" fmla="*/ 23 h 172"/>
                                    <a:gd name="T2" fmla="*/ 680 w 1404"/>
                                    <a:gd name="T3" fmla="*/ 168 h 172"/>
                                    <a:gd name="T4" fmla="*/ 1404 w 1404"/>
                                    <a:gd name="T5" fmla="*/ 0 h 172"/>
                                  </a:gdLst>
                                  <a:ahLst/>
                                  <a:cxnLst>
                                    <a:cxn ang="0">
                                      <a:pos x="T0" y="T1"/>
                                    </a:cxn>
                                    <a:cxn ang="0">
                                      <a:pos x="T2" y="T3"/>
                                    </a:cxn>
                                    <a:cxn ang="0">
                                      <a:pos x="T4" y="T5"/>
                                    </a:cxn>
                                  </a:cxnLst>
                                  <a:rect l="0" t="0" r="r" b="b"/>
                                  <a:pathLst>
                                    <a:path w="1404" h="172">
                                      <a:moveTo>
                                        <a:pt x="0" y="23"/>
                                      </a:moveTo>
                                      <a:cubicBezTo>
                                        <a:pt x="113" y="47"/>
                                        <a:pt x="446" y="172"/>
                                        <a:pt x="680" y="168"/>
                                      </a:cubicBezTo>
                                      <a:cubicBezTo>
                                        <a:pt x="914" y="164"/>
                                        <a:pt x="1253" y="35"/>
                                        <a:pt x="1404" y="0"/>
                                      </a:cubicBezTo>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89" o:spid="_x0000_s2323" style="position:absolute;left:0;text-align:left;margin-left:-3.8pt;margin-top:7.95pt;width:197.45pt;height:83.55pt;z-index:251702272" coordorigin="1488,7333" coordsize="3949,16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Xc/xKBAAAKe6AAAOAAAAZHJzL2Uyb0RvYy54bWzsXVtv28gZfS/Q/0DosYVjDu8UVlkkdpwW SLsLrNt3WqIkNhKpknTs7KL/veebm0hp5CROxFjOOEB04WjIGR6e7zrz/fTz/XrlfMjrpqjKyYi9 cEdOXk6rWVEuJqN/XV+dJSOnabNylq2qMp+MPubN6OeXf/7TT3ebce5Vy2o1y2sHnZTN+G4zGS3b djM+P2+my3ydNS+qTV7i4Lyq11mLj/XifFZnd+h9vTr3XDc6v6vq2aaupnnT4NtLcXD0kvc/n+fT 9pf5vMlbZzUZ4dpa/n/N/7+h/89f/pSNF3W2WRZTeRnZI65inRUlTqq7uszazLmti72u1sW0rppq 3r6YVuvzaj4vpjkfA0bD3J3RvK2r2w0fy2J8t9joacLU7szTo7ud/vPDr7VTzCajxA9HTpmtcZP4 eR3PT1Kan7vNYoxmb+vNb5tfazFIvH1XTd83OHy+e5w+L0Rj5+buH9UMPWa3bcXn535er6kLjNy5 57fho74N+X3rTPGlF7pxxHA1UxxjbsTcJBQ3arrE3aTfsSABsHA49n1fHXsjf++nQSp/HMWMjp5n Y3FifrHy4mhkAF2zndfm6+b1t2W2yfntamjC9LxGal5fYRZ4I8xtyrFHV4CmamIbMatOWV0ss3KR v6rr6m6ZZzNcmRhI7wf0ocE9+eQ0+27qi+mKQk9Ml5rsyIvFXCVuf6qy8aZu2rd5tXbozWTU1gWu aUUjzMbZh3dNy7Ewk6DJZv8ZOfP1Co/Ph2zlhC7+5NzLxrgLqkv6ZVOtitlVsVrxD/Xi5mJVO/jp ZHTF/+SPe81WpXM3GaWhF/Kr6B1rul3Q2fX5e83WRQvGWRVrQF43ysY0y2/KGeeDNitW4j0ueVVy jIuZFpi5qWYfMet1JegE9Ic3y6r+feTcgUomo+a/t1mdj5zV30vcuZQFAXEP/xCEsYcPdffITfdI Vk7RFaZ75Ii3F63gq9tNXSyWOBPjYy8rgtO8aMUz2IzFVcmLBawHwzcAJHijh2+OJgnXi1IQx/S+ lMShIc6fh+uPG5BED+HiJw8j3Jmvis3f1IRISglcRQ2xx3vMxgrrDIjgpJLgfnRpYQtMifWmrTOa 7IuqLCFDqlrMOQey+GEXyWVFMObQ+QYABelLHEpMOi2fHv380SPQrIGuHCIXb/iJJWY/o63ENJ8W +RDTBHFp9Ufqpm+SN0lwFnjRm7PAvbw8e3V1EZxFVywOL/3Li4tL9j/CHwvGy2I2y0saupKcLPg8 BpUyXMg8LTv1NJ73e+f8jUtUr/yiweT7jyTdGvp+SPRDDhnQz1n2uOgn2pSY94IUDyGJwxREz/Gg MQ9BwzEfaTpUMlhB2GL+GWFe6l5abdNaCFSivnYnkLKrvZEK+1XanRCLLPW5dOWiSqKUJV7AUZr4 LOqjNI7xGJG6JzVyrej5fgT8ErJdtqfopQFUK/2r76rkkYA30EBAwxyMBgyTpWggSCQNHFfwRX7o Ploz2xN8VrApre47CLaAGRHNLbHhEJ14eMR7j/+zQTTdU2FePHtVbGt2C7nERcyeiAo8hTjlgEi5 mDiSiPLcQNh/XUUKZqtUpHwpihTekpMXUXABGERUbEUUOSM+z3lgRRR5fZ6K7RVAnTQgOhkW0VZE PQdvwWeKqD0feXocH7mwoswiKsZFQCVKWLLj34pS6GzaHsrGp2dFmVzlkNLDPtD7JqfSAawVZd2D iDeaYnUHgj+ByTkeiFCLtaK+gdJlrShpHilHX6Ad0tKKClzpjP7GYdwHRFREzgMSUQFiXdyLoxg0 ZKfu6NN+1E60K3C5b3K4B9qKKERln73bhPB0/PwEeGz3rajAHdh1ba2o52dFDYJek5s6cAdwUx+W fyxJ4coU8m8nHMuTP7SJpkNW3zoB4XhxmB9I39KJbHueaiRRScrUOtZRPdUMehSlM3U81SwFQ3OM hR53eG3TXOIInl6NsRN0A4QmT3XgWk813X/rqZbJVqeUJRSaPNXIVBvWsWV1LKtjPZhwfsCJFWqv 91Wd55SM73iBKx3fpgRmUhKkMSxSm+nDZ2Uqs8QXYm0/ky2KpHc7FKHZjvI0vRWZysSPKkcTiUyz 3Rzla5g6IkX5L+dOxJw7hzrlDoqFymO+xll0G5zKWTryhNSjFPvXUAB0I9fcD4SYbuKHkbkfDFY3 wrWYe8L060ad68EE6CFmS4yVDwQ5tnLYeIcUYiwWEIrDpmoodZ7mAKophilUObSiaTvQWOix11yL xfkebizu3DXXvVVj8SqvqEYu7e5KjHrkYCXGjbgLm6ylgdAF0VvKdOW3fTkZ0U2g79fVh/y64i1a Gg+hAuPZgmLbYFV2G4px407Igauj6nUjupP9qTwpcRSjoOvhGRv6GmloHeDp9FVK6vjqNPUHI83i zlFm+tPzgfSS7XvKyqG0/kcLcmGB4b7+4Bn4gLTkpQ4/s27UbGeBCeHnkfyMxQzS7BBLazpmR4wj ZHawkOs1eDxUpnH3MflsfiZajdEnLrbLvF16JjKUZ+s26ZJz6Jm76bIzujB31GVnXIq5py47s3jb Ecb/A9Az3SEH9Ey3wUTPgnUVmx7iZjKoe8hRpKxeBTnzk1E7bgpigi070ypJ4+o/8xoLy86DrxAJ jSFgxvUvScKDro9KZf5InCA4zclVBecY4tKcwUkJFzqGYvATWCtSYoExFuB9cm3UoXacTp6iRqUV y0crSkreD7guCuLAEFViw66LClgitJU4Rh55D+tJCrnNtRWsJT0drPMx7K1PfXpWwGli1hjbF+uO jsvURDvb9atAJpScJFS+CcXPFrOntf700Fo8WtLWW4sXwKjCk32shQ6m8FGIrCCBMugnPWakZJaT Dh+RB2cvLTzAhhJ8irm/8kgKV+cxtmvxnqZ76iQFU4Rn1YBoGXMeCtE2fPT8wkcHRZQOwasMB+Fz OZKIMi4XV3v8JJHa/0cpQgFR/ClnOEQwSwwP9MDxYJtF+iQjKKcpomC0GBDdDRIPoHRZEfX8RNQQ WaSRjqB1s/rF4oXjWv4yixRbU+1m+Pl+CH8EHAFxHO2YaAkuV4u/Tpzt23ppfWz5dJzNPGCIWW+r 2uPSGL2hbS2/YJkZAGJgX7H/2XfDL3alEi4GV+3RqPQ3n5wPFsBwF9ht1MTmo5ExXOANEC54gICZ LwHsgXB7PrKQkq8tgC2A9S6vkTF24A2wLlABGCmZ+OuuEfDh+BUM7LsWwHYjS7FH9oEk31gHJXoq 8ADLABWAsbvCPoBF/DbxxZO0zTbrLyS2OrDdiRX5iCYdeICwjwKwgYE9Wo5PwVwXVNxTIawObLcS xqqIzkbxsTHKIxJXhjHiDAzsBTIbwRWJ81sGhnvA6sB2L+wugHXQqKdCcOfVdwOwHwkAw4vGndFb AFsvmt3LvU/AxqicWF49BH4Rj9tVgCPaWJr0Bw+Lunv6Q0BpvNYFYV0Q2gVBgNgPwXkDhOCEAoy9 LfbgKxd2wH7bcUD0Q/jWfrP2W2yMwYm1vkOwL+Pw7TvQItq/j+jX3/UAW/xa823HfDPG4Pwh1vnw SlQG7SHU3gd/Z4+YUJWFUSvzjrPQx4aQu2WSeNQbMVD1yle6P5XNtGl7+33twR8sAmeAbyC1hzje rWo00DZaFr6nA19j/E0kHgyhPRiUX171j/J35HLKrechpk1OrO1mbTdtu1F5JgP7DhZ9Mym/gQ+N nOMX+8r3fA8Wv1b57Su/KEVgwu9gwTcTfrX2y8Id/Frt1+J3B7/G2BsIELz3ndSHUEfesIi9R78W vha+O/A1Rt78ASJv0OH0ynVGOURcYRBO563Cm1D9cVJ4GXLagWXr77X+Xtqaw6DyDrAGjtcN/zfA 2E2WDBh8ZBy9KQqI9/g2VZkOCfeGWPBa8GJFqgm8Q8TaqOi9AbySevfBi/1tOPV6KYe1Ra9FL2W+ 7FMvUg2Or+2a0UtbjkA7SAKxLdpWceC73JPiAFew1RuWxcyCNzHG2VBx6ujg7em6CExzyHoCmVvI JrHMi7S6rl3eVovlbdAoTYQ7QHCth1kqQ0A066IKW0/DTajkBtGsLyJtVkmwPJsYI2rBACvaepil pfkAZpzuqgbYFkYptpz7LWYtZimrxaDYDhBG62FWLbtkuzvs8sJgXJ097qajNnHhZBIXqGa3AbJD RM7Mthg2ShSKragbu1VsUwaJwJ24Yj8SS7iWcKnQoUDvNW3u8bq6R2mgoBs2o9ITTnuPI8rh2mze VdP3jVNWF0vUp8lf1XV1t8yzWUMtyMqXEbcvrR0U0abTpN+GuxGzgHZQJOjKgsSHoUslarhbWNWp QFO1rQ5xvN6ci4oP9L5Aw6e55eU33PNfkMFtXUxGf6QM611fe+nZVZTEZ8FVEJ6lsZucuSx9nUZu kAaXV/3lce+KMnfu16uyGcMynIyWbbsZn58/uBHOfhmDry6tsy7avHZWxZosIb5kgdtChMA35Yy/ 7+6wrbdooctXqZvq1ZTC2d7f3HOzz9sW0b2pZh/xHPBEXegoP3jBGooG7rNGN1o5HGt4jOwIsjAi hC97VnGErb8taxDJfV0dJ8saFPD+ROJ3hzW07mdZo7s+PtUB466u0Y0XD8cafkrLlYg1fLjOLGtk RfmJrQK/uPqbZY0vYw2tdFvW6LGGjtR3WaMbqB+ONYJt7SXY0j3WsBYKlXW2ugafggEtFK10W9bo sYbOkOiwRthNkBiONXyYKELXSPdXIVu/hmUNSZwDsoZWui1r9Fhjm5pST+EIFetOet5M2NLC/Qnp /yV+TuE6Yl6MTWmp3q/Jd+9Fqtydv7vjMnYCVc57hmQrOvmXl+d9C8+VKET+1zPHpX9Ch9Fl0d8i lqEbeAzqjqkRKKvTCHveGBr1KrV7zI1Rexc0iP1Nudakz9ir1k7lgPlZdxvpM6LsO+/lUG/w9+hK 6+L6D/QIU1Q3pELFxmuD5qkb7fWG+f8BygOLeaECweLGOHOQ1WQkanDCI1LfNkVV/vJeFanfFggW FX9x64Xs4zcec7ZtML29Kaav89+7Nd6Zz2grdNjlzFUxANURgUcc8RNpsu8e0uDBibrd46Mo/74t S783sKatq/c5jcM5mXGpAsoYVusgPiMmqDsLqv7ydFU1uWANMRNySoT/m2arad/m1boXEaHuyVsf +dCcuGpfrYqZUc/nfnh1j3sBCwq+XGbN0vmQATgzvBNPd13dSmf9Icf98w/H4CYAa6YYhJXLPbms 0++u6jyfV/WahHM3+460eY7QRwln+qUs36ll8H75ThaoXeMZtvp8nAjuyUUSPLzTB2Si51NFenE+ kjgq7tIViVFyqKeuPEScxNxVVxbS5Ry4qq40JEm9nYQfQA6Kew8xSKMmuGzlWI96lWq2PdyVQ4qn GQWmIORUepHoguLuXMCpuy2+xt0VXyPOJUDX77L/SfwmRUFS3hUKlXFwia+ZR3miOLHPQxT6cjiw 8bUi8G6XWnZaifGYaPfDYvOLneqnLzFgNC3Gd4sNt2AWdbZZFtPLrM26n7lpNc69almtZnn98v8C AAAA//8DAFBLAwQUAAYACAAAACEALENYCOAAAAAJAQAADwAAAGRycy9kb3ducmV2LnhtbEyPQUvD QBCF74L/YRnBW7uJoW2M2ZRS1FMRbAXxts1Ok9DsbMhuk/TfO57scd57vPlevp5sKwbsfeNIQTyP QCCVzjRUKfg6vM1SED5oMrp1hAqu6GFd3N/lOjNupE8c9qESXEI+0wrqELpMSl/WaLWfuw6JvZPr rQ589pU0vR653LbyKYqW0uqG+EOtO9zWWJ73F6vgfdTjJolfh935tL3+HBYf37sYlXp8mDYvIAJO 4T8Mf/iMDgUzHd2FjBetgtlqyUnWF88g2E/SVQLiyEKaRCCLXN4uKH4BAAD//wMAUEsBAi0AFAAG AAgAAAAhALaDOJL+AAAA4QEAABMAAAAAAAAAAAAAAAAAAAAAAFtDb250ZW50X1R5cGVzXS54bWxQ SwECLQAUAAYACAAAACEAOP0h/9YAAACUAQAACwAAAAAAAAAAAAAAAAAvAQAAX3JlbHMvLnJlbHNQ SwECLQAUAAYACAAAACEAb13P8SgQAACnugAADgAAAAAAAAAAAAAAAAAuAgAAZHJzL2Uyb0RvYy54 bWxQSwECLQAUAAYACAAAACEALENYCOAAAAAJAQAADwAAAAAAAAAAAAAAAACCEgAAZHJzL2Rvd25y ZXYueG1sUEsFBgAAAAAEAAQA8wAAAI8TAAAAAA== ">
                      <v:shape id="AutoShape 2390" o:spid="_x0000_s2324" type="#_x0000_t5" style="position:absolute;left:3093;top:7652;width:627;height:8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35Y3sMA AADcAAAADwAAAGRycy9kb3ducmV2LnhtbESPQYvCMBSE7wv+h/AEL4umKqhUo4ggyl5krQjeHs2z LW1eSpNq/fcbQdjjMDPfMKtNZyrxoMYVlhWMRxEI4tTqgjMFl2Q/XIBwHlljZZkUvMjBZt37WmGs 7ZN/6XH2mQgQdjEqyL2vYyldmpNBN7I1cfDutjHog2wyqRt8Brip5CSKZtJgwWEhx5p2OaXluTUK sLxdf4w+yTbJiuhwa7/nSUlKDfrddgnCU+f/w5/2UStYTGfwPhOOgFz/AQAA//8DAFBLAQItABQA BgAIAAAAIQDw94q7/QAAAOIBAAATAAAAAAAAAAAAAAAAAAAAAABbQ29udGVudF9UeXBlc10ueG1s UEsBAi0AFAAGAAgAAAAhADHdX2HSAAAAjwEAAAsAAAAAAAAAAAAAAAAALgEAAF9yZWxzLy5yZWxz UEsBAi0AFAAGAAgAAAAhADMvBZ5BAAAAOQAAABAAAAAAAAAAAAAAAAAAKQIAAGRycy9zaGFwZXht bC54bWxQSwECLQAUAAYACAAAACEAC35Y3sMAAADcAAAADwAAAAAAAAAAAAAAAACYAgAAZHJzL2Rv d25yZXYueG1sUEsFBgAAAAAEAAQA9QAAAIgDAAAAAA== "/>
                      <v:shape id="AutoShape 2391" o:spid="_x0000_s2325" type="#_x0000_t32" style="position:absolute;left:4088;top:7721;width:100;height:84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BKpsQAAADcAAAADwAAAGRycy9kb3ducmV2LnhtbESP3WqDQBSE7wt5h+UEeiPJ2h9UTDYh FFqKdzF5gBP3RE3cs+Ju1b59t1Do5TAz3zDb/Ww6MdLgWssKntYxCOLK6pZrBefT+yoD4Tyyxs4y KfgmB/vd4mGLubYTH2ksfS0ChF2OChrv+1xKVzVk0K1tTxy8qx0M+iCHWuoBpwA3nXyO40QabDks NNjTW0PVvfwyCqKiK6OP1+lS4DHBrEhrLG+TUo/L+bAB4Wn2/+G/9qdWkL2k8HsmHAG5+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4YEqmxAAAANwAAAAPAAAAAAAAAAAA AAAAAKECAABkcnMvZG93bnJldi54bWxQSwUGAAAAAAQABAD5AAAAkgMAAAAA ">
                        <v:stroke startarrow="block" startarrowwidth="narrow" startarrowlength="short" endarrow="block" endarrowwidth="narrow" endarrowlength="short"/>
                      </v:shape>
                      <v:shape id="AutoShape 2392" o:spid="_x0000_s2326" type="#_x0000_t32" style="position:absolute;left:2497;top:7993;width:190;height:6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mOg8MAAADcAAAADwAAAGRycy9kb3ducmV2LnhtbERPyW7CMBC9I/EP1iD1Bg5BoCjFIBbR woEDS3sexdMkEI+j2IXw9/iAxPHp7dN5aypxo8aVlhUMBxEI4szqknMF59Omn4BwHlljZZkUPMjB fNbtTDHV9s4Huh19LkIIuxQVFN7XqZQuK8igG9iaOHB/tjHoA2xyqRu8h3BTyTiKJtJgyaGhwJpW BWXX479RMF7sRt+760X/xJf973KdrM7x10Opj167+AThqfVv8cu91QqSUVgbzoQjIG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U5joPDAAAA3AAAAA8AAAAAAAAAAAAA AAAAoQIAAGRycy9kb3ducmV2LnhtbFBLBQYAAAAABAAEAPkAAACRAwAAAAA= ">
                        <v:stroke startarrow="block" startarrowwidth="narrow" startarrowlength="short" endarrow="block" endarrowwidth="narrow" endarrowlength="short"/>
                      </v:shape>
                      <v:group id="Group 2393" o:spid="_x0000_s2327" style="position:absolute;left:1824;top:8316;width:778;height:0;rotation:-37" coordorigin="3360,7013" coordsize="9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j8ntMcAAADcAAAADwAAAGRycy9kb3ducmV2LnhtbESPT2vCQBTE7wW/w/KE XqRuYm21qavUguCpUCvY4yP7mgSzb2N2zR8/vSsIPQ4z8xtmsepMKRqqXWFZQTyOQBCnVhecKdj/ bJ7mIJxH1lhaJgU9OVgtBw8LTLRt+Zuanc9EgLBLUEHufZVI6dKcDLqxrYiD92drgz7IOpO6xjbA TSknUfQqDRYcFnKs6DOn9Lg7GwWjftrO1s3hwC/95OsSx9sTj36Vehx2H+8gPHX+P3xvb7WC+fMb 3M6EIyCXV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j8ntMcAAADc AAAADwAAAAAAAAAAAAAAAACqAgAAZHJzL2Rvd25yZXYueG1sUEsFBgAAAAAEAAQA+gAAAJ4DAAAA AA== ">
                        <v:shape id="AutoShape 2394" o:spid="_x0000_s2328" type="#_x0000_t32" style="position:absolute;left:3360;top:7013;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HMMMAAADcAAAADwAAAGRycy9kb3ducmV2LnhtbERPz2vCMBS+D/wfwhO8jJkqQ6QzigqC eFCmouz2aN7aavNSklQ7//rlIHj8+H5PZq2pxI2cLy0rGPQTEMSZ1SXnCo6H1ccYhA/IGivLpOCP PMymnbcJptre+Ztu+5CLGMI+RQVFCHUqpc8KMuj7tiaO3K91BkOELpfa4T2Gm0oOk2QkDZYcGwqs aVlQdt03RsF7czrnbpuUDQ42u/Pi8oOPa61Ur9vOv0AEasNL/HSvtYLxZ5wfz8QjIK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F/hzDDAAAA3AAAAA8AAAAAAAAAAAAA AAAAoQIAAGRycy9kb3ducmV2LnhtbFBLBQYAAAAABAAEAPkAAACRAwAAAAA= " strokeweight=".5pt">
                          <v:stroke endarrow="block" endarrowwidth="narrow" endarrowlength="short"/>
                        </v:shape>
                        <v:shape id="AutoShape 2395" o:spid="_x0000_s2329" type="#_x0000_t32" style="position:absolute;left:3826;top:7013;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Xk2MUAAADcAAAADwAAAGRycy9kb3ducmV2LnhtbESPQWsCMRSE70L/Q3iF3jSrSJHVKNJS aQUp2h48Pjavm+jmZUniuv33jVDwOMzMN8xi1btGdBSi9axgPCpAEFdeW64VfH+9DWcgYkLW2Hgm Bb8UYbV8GCyw1P7Ke+oOqRYZwrFEBSaltpQyVoYcxpFvibP344PDlGWopQ54zXDXyElRPEuHlvOC wZZeDFXnw8UpeD1t7frjczs92sspbHbnvjNolHp67NdzEIn6dA//t9+1gtl0DLcz+QjI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eXk2MUAAADcAAAADwAAAAAAAAAA AAAAAAChAgAAZHJzL2Rvd25yZXYueG1sUEsFBgAAAAAEAAQA+QAAAJMDAAAAAA== " strokeweight=".5pt"/>
                      </v:group>
                      <v:group id="Group 2396" o:spid="_x0000_s2330" style="position:absolute;left:2500;top:7930;width:878;height:0;rotation:-20" coordorigin="3360,7013" coordsize="9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uSXD8cAAADcAAAADwAAAGRycy9kb3ducmV2LnhtbESPT2vCQBTE7wW/w/IK 3upGIyKpq1SLpV5sG/+R2yP7TEKzb0N2q/Hbd4VCj8PM/IaZLTpTiwu1rrKsYDiIQBDnVldcKNjv 1k9TEM4ja6wtk4IbOVjMew8zTLS98hddUl+IAGGXoILS+yaR0uUlGXQD2xAH72xbgz7ItpC6xWuA m1qOomgiDVYcFkpsaFVS/p3+GAWHeN/tNuk2Oy5Xw9PrZxa/ZR+xUv3H7uUZhKfO/4f/2u9awXQ8 gvuZcATk/B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XuSXD8cAAADc AAAADwAAAAAAAAAAAAAAAACqAgAAZHJzL2Rvd25yZXYueG1sUEsFBgAAAAAEAAQA+gAAAJ4DAAAA AA== ">
                        <v:shape id="AutoShape 2397" o:spid="_x0000_s2331" type="#_x0000_t32" style="position:absolute;left:3360;top:7013;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a0ZR8cAAADcAAAADwAAAGRycy9kb3ducmV2LnhtbESPQWvCQBSE74L/YXlCL1I32iIhdRVb EEoPlmpRvD2yr0k0+zbsbjT6691CocdhZr5hZovO1OJMzleWFYxHCQji3OqKCwXf29VjCsIHZI21 ZVJwJQ+Leb83w0zbC3/ReRMKESHsM1RQhtBkUvq8JIN+ZBvi6P1YZzBE6QqpHV4i3NRykiRTabDi uFBiQ28l5adNaxQM292+cOukanH88bl/PR7wdmqUehh0yxcQgbrwH/5rv2sF6fMT/J6JR0DO7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rRlHxwAAANwAAAAPAAAAAAAA AAAAAAAAAKECAABkcnMvZG93bnJldi54bWxQSwUGAAAAAAQABAD5AAAAlQMAAAAA " strokeweight=".5pt">
                          <v:stroke endarrow="block" endarrowwidth="narrow" endarrowlength="short"/>
                        </v:shape>
                        <v:shape id="AutoShape 2398" o:spid="_x0000_s2332" type="#_x0000_t32" style="position:absolute;left:3826;top:7013;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JHQMUAAADcAAAADwAAAGRycy9kb3ducmV2LnhtbESPQWsCMRSE70L/Q3gFb5ptWYpsjSIt LSoUqe2hx8fmdRPdvCxJXNd/3xQEj8PMfMPMl4NrRU8hWs8KHqYFCOLaa8uNgu+vt8kMREzIGlvP pOBCEZaLu9EcK+3P/En9PjUiQzhWqMCk1FVSxtqQwzj1HXH2fn1wmLIMjdQBzxnuWvlYFE/SoeW8 YLCjF0P1cX9yCl4PW7va7Lbljz0dwvvHcegNGqXG98PqGUSiId3C1/ZaK5iVJfyfyUdA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ZJHQMUAAADcAAAADwAAAAAAAAAA AAAAAAChAgAAZHJzL2Rvd25yZXYueG1sUEsFBgAAAAAEAAQA+QAAAJMDAAAAAA== " strokeweight=".5pt"/>
                      </v:group>
                      <v:group id="Group 2399" o:spid="_x0000_s2333" style="position:absolute;left:2575;top:8181;width:691;height:0;rotation:-20" coordorigin="3360,7013" coordsize="9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Q0Pe8gAAADcAAAADwAAAGRycy9kb3ducmV2LnhtbESPT2vCQBTE7wW/w/IE b3WjsSLRVaxiaS/9E7Ult0f2mYRm34bsVtNv7xYKHoeZ+Q2zWHWmFmdqXWVZwWgYgSDOra64UHDY 7+5nIJxH1lhbJgW/5GC17N0tMNH2wh90Tn0hAoRdggpK75tESpeXZNANbUMcvJNtDfog20LqFi8B bmo5jqKpNFhxWCixoU1J+Xf6YxQc40O3f0lfs8/Hzehr+57FT9lbrNSg363nIDx1/hb+bz9rBbPJ A/ydCUdALq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END3vIAAAA 3AAAAA8AAAAAAAAAAAAAAAAAqgIAAGRycy9kb3ducmV2LnhtbFBLBQYAAAAABAAEAPoAAACfAwAA AAA= ">
                        <v:shape id="AutoShape 2400" o:spid="_x0000_s2334" type="#_x0000_t32" style="position:absolute;left:3360;top:7013;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q638cAAADcAAAADwAAAGRycy9kb3ducmV2LnhtbESPQWvCQBSE74X+h+UVvJS6sYhIdA2t IBQPFm2peHtkX5M02bdhd6PRX+8WBI/DzHzDzLPeNOJIzleWFYyGCQji3OqKCwXfX6uXKQgfkDU2 lknBmTxki8eHOabannhLx10oRISwT1FBGUKbSunzkgz6oW2Jo/drncEQpSukdniKcNPI1ySZSIMV x4USW1qWlNe7zih47n72hdskVYej9ef+/e+Al7pVavDUv81ABOrDPXxrf2gF0/EE/s/E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2rrfxwAAANwAAAAPAAAAAAAA AAAAAAAAAKECAABkcnMvZG93bnJldi54bWxQSwUGAAAAAAQABAD5AAAAlQMAAAAA " strokeweight=".5pt">
                          <v:stroke endarrow="block" endarrowwidth="narrow" endarrowlength="short"/>
                        </v:shape>
                        <v:shape id="AutoShape 2401" o:spid="_x0000_s2335" type="#_x0000_t32" style="position:absolute;left:3826;top:7013;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DZN8UAAADcAAAADwAAAGRycy9kb3ducmV2LnhtbESPQWsCMRSE74X+h/AK3jRbkVZWo0iL okIptT14fGxeN9HNy5LEdfvvm4LQ4zAz3zDzZe8a0VGI1rOCx1EBgrjy2nKt4OtzPZyCiAlZY+OZ FPxQhOXi/m6OpfZX/qDukGqRIRxLVGBSakspY2XIYRz5ljh73z44TFmGWuqA1wx3jRwXxZN0aDkv GGzpxVB1PlycgtfT3q527/vJ0V5OYfN27juDRqnBQ7+agUjUp//wrb3VCqaTZ/g7k4+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UDZN8UAAADcAAAADwAAAAAAAAAA AAAAAAChAgAAZHJzL2Rvd25yZXYueG1sUEsFBgAAAAAEAAQA+QAAAJMDAAAAAA== " strokeweight=".5pt"/>
                      </v:group>
                      <v:group id="Group 2402" o:spid="_x0000_s2336" style="position:absolute;left:2641;top:8420;width:518;height:0;rotation:-20" coordorigin="3360,7013" coordsize="9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wyg5cQAAADcAAAADwAAAGRycy9kb3ducmV2LnhtbERPTWvCQBC9C/6HZQRv urEpIqmrqMXSXqxG25LbkB2TYHY2ZLca/333IPT4eN/zZWdqcaXWVZYVTMYRCOLc6ooLBafjdjQD 4TyyxtoyKbiTg+Wi35tjou2ND3RNfSFCCLsEFZTeN4mULi/JoBvbhjhwZ9sa9AG2hdQt3kK4qeVT FE2lwYpDQ4kNbUrKL+mvUfAVn7rjR7rLvtebyc/rPovfss9YqeGgW72A8NT5f/HD/a4VzJ7D2nAm HAG5+A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wyg5cQAAADcAAAA DwAAAAAAAAAAAAAAAACqAgAAZHJzL2Rvd25yZXYueG1sUEsFBgAAAAAEAAQA+gAAAJsDAAAAAA== ">
                        <v:shape id="AutoShape 2403" o:spid="_x0000_s2337" type="#_x0000_t32" style="position:absolute;left:3360;top:7013;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UurccAAADcAAAADwAAAGRycy9kb3ducmV2LnhtbESPQWvCQBSE7wX/w/KEXopuLFJs6ipa KJQeWtRi6O2RfSbR7Nuwu9HYX+8KgsdhZr5hpvPO1OJIzleWFYyGCQji3OqKCwW/m4/BBIQPyBpr y6TgTB7ms97DFFNtT7yi4zoUIkLYp6igDKFJpfR5SQb90DbE0dtZZzBE6QqpHZ4i3NTyOUlepMGK 40KJDb2XlB/WrVHw1G6zwn0nVYujr59suf/D/0Oj1GO/W7yBCNSFe/jW/tQKJuNXuJ6JR0DOL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RS6txwAAANwAAAAPAAAAAAAA AAAAAAAAAKECAABkcnMvZG93bnJldi54bWxQSwUGAAAAAAQABAD5AAAAlQMAAAAA " strokeweight=".5pt">
                          <v:stroke endarrow="block" endarrowwidth="narrow" endarrowlength="short"/>
                        </v:shape>
                        <v:shape id="AutoShape 2404" o:spid="_x0000_s2338" type="#_x0000_t32" style="position:absolute;left:3826;top:7013;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3DXnsIAAADcAAAADwAAAGRycy9kb3ducmV2LnhtbERPTWsCMRC9F/wPYYTearZFi2yNIkql ClKqHnocNtNNdDNZkrhu/31zEHp8vO/ZoneN6ChE61nB86gAQVx5bblWcDq+P01BxISssfFMCn4p wmI+eJhhqf2Nv6g7pFrkEI4lKjAptaWUsTLkMI58S5y5Hx8cpgxDLXXAWw53jXwpilfp0HJuMNjS ylB1OVydgvV5Z5fbz934217PYbO/9J1Bo9TjsF++gUjUp3/x3f2hFUwneX4+k4+AnP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3DXnsIAAADcAAAADwAAAAAAAAAAAAAA AAChAgAAZHJzL2Rvd25yZXYueG1sUEsFBgAAAAAEAAQA+QAAAJADAAAAAA== " strokeweight=".5pt"/>
                      </v:group>
                      <v:shape id="AutoShape 2405" o:spid="_x0000_s2339" type="#_x0000_t32" style="position:absolute;left:1892;top:8423;width:720;height:0;rotation:-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CJvcYAAADcAAAADwAAAGRycy9kb3ducmV2LnhtbESPT2sCMRTE70K/Q3iCN80qKLIaxX8t LT25rdDenpvnbujmZbuJun77piB4HGbmN8x82dpKXKjxxrGC4SABQZw7bbhQ8Pnx3J+C8AFZY+WY FNzIw3Lx1Jljqt2V93TJQiEihH2KCsoQ6lRKn5dk0Q9cTRy9k2sshiibQuoGrxFuKzlKkom0aDgu lFjTpqT8JztbBYfj++/mbZLvzMhuv9bH79vLOTNK9brtagYiUBse4Xv7VSuYjofwfyYeAbn4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tQib3GAAAA3AAAAA8AAAAAAAAA AAAAAAAAoQIAAGRycy9kb3ducmV2LnhtbFBLBQYAAAAABAAEAPkAAACUAwAAAAA= " strokeweight=".5pt"/>
                      <v:group id="Group 2406" o:spid="_x0000_s2340" style="position:absolute;left:1904;top:8528;width:763;height:0;rotation:-3" coordorigin="3360,7013" coordsize="9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xJ/HcMAAADcAAAADwAAAGRycy9kb3ducmV2LnhtbESPzYrCMBSF94LvEK4w O011GCnVKCLMOJsBbRVdXpprW2xuShO18/ZGEFwezs/HmS87U4sbta6yrGA8ikAQ51ZXXCjYZ9/D GITzyBpry6TgnxwsF/3eHBNt77yjW+oLEUbYJaig9L5JpHR5SQbdyDbEwTvb1qAPsi2kbvEexk0t J1E0lQYrDoQSG1qXlF/SqwmQ6Z87Zj/1oduezCb+TFdRnG2V+hh0qxkIT51/h1/tX60g/prA80w4 AnLx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LEn8dwwAAANwAAAAP AAAAAAAAAAAAAAAAAKoCAABkcnMvZG93bnJldi54bWxQSwUGAAAAAAQABAD6AAAAmgMAAAAA ">
                        <v:shape id="AutoShape 2407" o:spid="_x0000_s2341" type="#_x0000_t32" style="position:absolute;left:3360;top:7013;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SPmscAAADcAAAADwAAAGRycy9kb3ducmV2LnhtbESPQWvCQBSE74L/YXlCL1I3WiohdRVb EEoPlmpRvD2yr0k0+zbsbjT6691CocdhZr5hZovO1OJMzleWFYxHCQji3OqKCwXf29VjCsIHZI21 ZVJwJQ+Leb83w0zbC3/ReRMKESHsM1RQhtBkUvq8JIN+ZBvi6P1YZzBE6QqpHV4i3NRykiRTabDi uFBiQ28l5adNaxQM292+cOukanH88bl/PR7wdmqUehh0yxcQgbrwH/5rv2sF6fMT/J6JR0DO7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0dI+axwAAANwAAAAPAAAAAAAA AAAAAAAAAKECAABkcnMvZG93bnJldi54bWxQSwUGAAAAAAQABAD5AAAAlQMAAAAA " strokeweight=".5pt">
                          <v:stroke endarrow="block" endarrowwidth="narrow" endarrowlength="short"/>
                        </v:shape>
                        <v:shape id="AutoShape 2408" o:spid="_x0000_s2342" type="#_x0000_t32" style="position:absolute;left:3826;top:7013;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vRncUAAADcAAAADwAAAGRycy9kb3ducmV2LnhtbESPQWsCMRSE74X+h/AK3jRbsUVWo0iL okIptT14fGxeN9HNy5LEdfvvm4LQ4zAz3zDzZe8a0VGI1rOCx1EBgrjy2nKt4OtzPZyCiAlZY+OZ FPxQhOXi/m6OpfZX/qDukGqRIRxLVGBSakspY2XIYRz5ljh73z44TFmGWuqA1wx3jRwXxbN0aDkv GGzpxVB1PlycgtfT3q527/vJ0V5OYfN27juDRqnBQ7+agUjUp//wrb3VCqZPE/g7k4+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EvRncUAAADcAAAADwAAAAAAAAAA AAAAAAChAgAAZHJzL2Rvd25yZXYueG1sUEsFBgAAAAAEAAQA+QAAAJMDAAAAAA== " strokeweight=".5pt"/>
                      </v:group>
                      <v:shape id="Freeform 2409" o:spid="_x0000_s2343" style="position:absolute;left:1834;top:7993;width:661;height:530;visibility:visible;mso-wrap-style:square;v-text-anchor:top" coordsize="661,5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QfgMQA AADcAAAADwAAAGRycy9kb3ducmV2LnhtbESPQWvCQBSE70L/w/KE3nRjwGKjq1RBKvWiUTy/Zl+T 0OzbbXY16b/vCkKPw8w3wyxWvWnEjVpfW1YwGScgiAuray4VnE/b0QyED8gaG8uk4Jc8rJZPgwVm 2nZ8pFseShFL2GeooArBZVL6oiKDfmwdcfS+bGswRNmWUrfYxXLTyDRJXqTBmuNChY42FRXf+dUo mL06Lj/X6cf70aXrS7497Dc/nVLPw/5tDiJQH/7DD3qnIzedwv1MP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EbEH4DEAAAA3AAAAA8AAAAAAAAAAAAAAAAAmAIAAGRycy9k b3ducmV2LnhtbFBLBQYAAAAABAAEAPUAAACJAwAAAAA= " path="m61,530l,356,661,e" filled="f">
                        <v:path arrowok="t" o:connecttype="custom" o:connectlocs="61,530;0,356;661,0" o:connectangles="0,0,0"/>
                      </v:shape>
                      <v:shape id="Freeform 2410" o:spid="_x0000_s2344" style="position:absolute;left:1914;top:8571;width:774;height:158;visibility:visible;mso-wrap-style:square;v-text-anchor:top" coordsize="774,1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qZMQA AADcAAAADwAAAGRycy9kb3ducmV2LnhtbESPzWrDMBCE74W+g9hCbo2cQIzrRgkhEJrWvuTnARZr K5laK2OpsfP2VaHQ4zAz3zDr7eQ6caMhtJ4VLOYZCOLG65aNguvl8FyACBFZY+eZFNwpwHbz+LDG UvuRT3Q7RyMShEOJCmyMfSllaCw5DHPfEyfv0w8OY5KDkXrAMcFdJ5dZlkuHLacFiz3tLTVf52+n oPqovZR1YZemOl3ejL++dy+ZUrOnafcKItIU/8N/7aNWUKxy+D2TjoDc/AAAAP//AwBQSwECLQAU AAYACAAAACEA8PeKu/0AAADiAQAAEwAAAAAAAAAAAAAAAAAAAAAAW0NvbnRlbnRfVHlwZXNdLnht bFBLAQItABQABgAIAAAAIQAx3V9h0gAAAI8BAAALAAAAAAAAAAAAAAAAAC4BAABfcmVscy8ucmVs c1BLAQItABQABgAIAAAAIQAzLwWeQQAAADkAAAAQAAAAAAAAAAAAAAAAACkCAABkcnMvc2hhcGV4 bWwueG1sUEsBAi0AFAAGAAgAAAAhAJpv6mTEAAAA3AAAAA8AAAAAAAAAAAAAAAAAmAIAAGRycy9k b3ducmV2LnhtbFBLBQYAAAAABAAEAPUAAACJAwAAAAA= " path="m,l52,158,774,17e" filled="f">
                        <v:path arrowok="t" o:connecttype="custom" o:connectlocs="0,0;52,158;774,17" o:connectangles="0,0,0"/>
                      </v:shape>
                      <v:shape id="AutoShape 2411" o:spid="_x0000_s2345" type="#_x0000_t32" style="position:absolute;left:4975;top:7847;width:101;height:83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h4RRsUAAADcAAAADwAAAGRycy9kb3ducmV2LnhtbESPQWvCQBSE7wX/w/KEXopuEmqV6Coi CL2JVvD63H0m0ezbkN3E9N93C4Ueh5n5hlltBluLnlpfOVaQThMQxNqZigsF56/9ZAHCB2SDtWNS 8E0eNuvRywpz4558pP4UChEh7HNUUIbQ5FJ6XZJFP3UNcfRurrUYomwLaVp8RritZZYkH9JixXGh xIZ2JenHqbMKkuNBd9ezfKT9fj7L/OHtfnnvlHodD9sliEBD+A//tT+NgsVsDr9n4hGQ6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h4RRsUAAADcAAAADwAAAAAAAAAA AAAAAAChAgAAZHJzL2Rvd25yZXYueG1sUEsFBgAAAAAEAAQA+QAAAJMDAAAAAA== ">
                        <v:stroke startarrowwidth="narrow" startarrowlength="short" endarrowwidth="narrow" endarrowlength="short"/>
                      </v:shape>
                      <v:shape id="AutoShape 2412" o:spid="_x0000_s2346" type="#_x0000_t32" style="position:absolute;left:4184;top:7726;width:895;height:12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L3dsIAAADcAAAADwAAAGRycy9kb3ducmV2LnhtbERPTWsCMRC9C/0PYQq9SM1aUGQ1yioI KnjQtvdxM92EbibrJur6781B8Ph437NF52pxpTZYzwqGgwwEcem15UrBz/f6cwIiRGSNtWdScKcA i/lbb4a59jc+0PUYK5FCOOSowMTY5FKG0pDDMPANceL+fOswJthWUrd4S+Gull9ZNpYOLacGgw2t DJX/x4tTsN8Ol8XJ2O3ucLb70bqoL1X/V6mP966YgojUxZf46d5oBZNRWpvOpCMg5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1L3dsIAAADcAAAADwAAAAAAAAAAAAAA AAChAgAAZHJzL2Rvd25yZXYueG1sUEsFBgAAAAAEAAQA+QAAAJADAAAAAA== "/>
                      <v:shape id="AutoShape 2413" o:spid="_x0000_s2347" type="#_x0000_t32" style="position:absolute;left:4085;top:8561;width:895;height:12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5S7cYAAADcAAAADwAAAGRycy9kb3ducmV2LnhtbESPT2sCMRTE74LfIbxCL1KzFhS7Ncoq CFXw4J/eXzevm9DNy7qJuv32Rij0OMzMb5jZonO1uFIbrGcFo2EGgrj02nKl4HRcv0xBhIissfZM Cn4pwGLe780w1/7Ge7oeYiUShEOOCkyMTS5lKA05DEPfECfv27cOY5JtJXWLtwR3tXzNsol0aDkt GGxoZaj8OVycgt1mtCy+jN1s92e7G6+L+lINPpV6fuqKdxCRuvgf/mt/aAXT8Rs8zq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geUu3GAAAA3AAAAA8AAAAAAAAA AAAAAAAAoQIAAGRycy9kb3ducmV2LnhtbFBLBQYAAAAABAAEAPkAAACUAwAAAAA= "/>
                      <v:group id="Group 2414" o:spid="_x0000_s2348" style="position:absolute;left:1502;top:8557;width:403;height:0;rotation:-3" coordorigin="3360,7013" coordsize="9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uCOTMEAAADcAAAADwAAAGRycy9kb3ducmV2LnhtbERPTWvCQBC9F/wPywje 6qYKIaSuIoXWXgSbKPY4ZKdJaHY2ZLca/71zEHp8vO/VZnSdutAQWs8GXuYJKOLK25ZrA8fy/TkD FSKyxc4zGbhRgM168rTC3Porf9GliLWSEA45Gmhi7HOtQ9WQwzD3PbFwP35wGAUOtbYDXiXcdXqR JKl22LI0NNjTW0PVb/HnpCTdh3P50Z3Gw7fbZctim2TlwZjZdNy+goo0xn/xw/1pDWSpzJczcgT0 +g4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muCOTMEAAADcAAAADwAA AAAAAAAAAAAAAACqAgAAZHJzL2Rvd25yZXYueG1sUEsFBgAAAAAEAAQA+gAAAJgDAAAAAA== ">
                        <v:shape id="AutoShape 2415" o:spid="_x0000_s2349" type="#_x0000_t32" style="position:absolute;left:3360;top:7013;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YZ+y8cAAADcAAAADwAAAGRycy9kb3ducmV2LnhtbESPQWvCQBSE70L/w/IKXkqziQeR1I20 hULxoKil0tsj+5qkZt+G3Y1Gf70rFDwOM/MNM18MphVHcr6xrCBLUhDEpdUNVwq+dh/PMxA+IGts LZOCM3lYFA+jOebannhDx22oRISwz1FBHUKXS+nLmgz6xHbE0fu1zmCI0lVSOzxFuGnlJE2n0mDD caHGjt5rKg/b3ih46r/3lVulTY/Zcr1/+/vBy6FTavw4vL6ACDSEe/i//akVzKYZ3M7EIyCL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hn7LxwAAANwAAAAPAAAAAAAA AAAAAAAAAKECAABkcnMvZG93bnJldi54bWxQSwUGAAAAAAQABAD5AAAAlQMAAAAA " strokeweight=".5pt">
                          <v:stroke endarrow="block" endarrowwidth="narrow" endarrowlength="short"/>
                        </v:shape>
                        <v:shape id="AutoShape 2416" o:spid="_x0000_s2350" type="#_x0000_t32" style="position:absolute;left:3826;top:7013;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Imz8UAAADcAAAADwAAAGRycy9kb3ducmV2LnhtbESPQWsCMRSE74X+h/AKvdVsRURWo0iL YgUp2h48Pjavm+jmZUniuv33jVDwOMzMN8xs0btGdBSi9azgdVCAIK68tlwr+P5avUxAxISssfFM Cn4pwmL++DDDUvsr76k7pFpkCMcSFZiU2lLKWBlyGAe+Jc7ejw8OU5ahljrgNcNdI4dFMZYOLecF gy29GarOh4tT8H7a2uXH53Z0tJdTWO/OfWfQKPX81C+nIBL16R7+b2+0gsl4CLcz+QjI+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Imz8UAAADcAAAADwAAAAAAAAAA AAAAAAChAgAAZHJzL2Rvd25yZXYueG1sUEsFBgAAAAAEAAQA+QAAAJMDAAAAAA== " strokeweight=".5pt"/>
                      </v:group>
                      <v:group id="Group 2417" o:spid="_x0000_s2351" style="position:absolute;left:1488;top:8685;width:461;height:0;rotation:-37" coordorigin="3360,7013" coordsize="9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GQ/Q8cAAADcAAAADwAAAGRycy9kb3ducmV2LnhtbESPT2vCQBTE74V+h+UJ vUjdRNsoqau0guBJ0Bb0+Mi+JsHs2zS7zR8/fbcgeBxm5jfMct2bSrTUuNKygngSgSDOrC45V/D1 uX1egHAeWWNlmRQM5GC9enxYYqptxwdqjz4XAcIuRQWF93UqpcsKMugmtiYO3rdtDPogm1zqBrsA N5WcRlEiDZYcFgqsaVNQdjn+GgXj4aWbf7SnE78O0/01jnc/PD4r9TTq399AeOr9PXxr77SCRTKD /zPhCMjVH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GQ/Q8cAAADc AAAADwAAAAAAAAAAAAAAAACqAgAAZHJzL2Rvd25yZXYueG1sUEsFBgAAAAAEAAQA+gAAAJ4DAAAA AA== ">
                        <v:shape id="AutoShape 2418" o:spid="_x0000_s2352" type="#_x0000_t32" style="position:absolute;left:3360;top:7013;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HdU8cAAADcAAAADwAAAGRycy9kb3ducmV2LnhtbESPQWvCQBSE74X+h+UVvJS6sYhIdA2t IBQPFm2peHtkX5M02bdhd6PRX+8WBI/DzHzDzLPeNOJIzleWFYyGCQji3OqKCwXfX6uXKQgfkDU2 lknBmTxki8eHOabannhLx10oRISwT1FBGUKbSunzkgz6oW2Jo/drncEQpSukdniKcNPI1ySZSIMV x4USW1qWlNe7zih47n72hdskVYej9ef+/e+Al7pVavDUv81ABOrDPXxrf2gF08kY/s/E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8d1TxwAAANwAAAAPAAAAAAAA AAAAAAAAAKECAABkcnMvZG93bnJldi54bWxQSwUGAAAAAAQABAD5AAAAlQMAAAAA " strokeweight=".5pt">
                          <v:stroke endarrow="block" endarrowwidth="narrow" endarrowlength="short"/>
                        </v:shape>
                        <v:shape id="AutoShape 2419" o:spid="_x0000_s2353" type="#_x0000_t32" style="position:absolute;left:3826;top:7013;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u+u8UAAADcAAAADwAAAGRycy9kb3ducmV2LnhtbESPQWsCMRSE74X+h/AK3mq2YkVWo0iL YgUptT14fGxeN9HNy5LEdfvvG6HQ4zAz3zDzZe8a0VGI1rOCp2EBgrjy2nKt4Otz/TgFEROyxsYz KfihCMvF/d0cS+2v/EHdIdUiQziWqMCk1JZSxsqQwzj0LXH2vn1wmLIMtdQBrxnuGjkqiol0aDkv GGzpxVB1PlycgtfTzq7e3nfjo72cwmZ/7juDRqnBQ7+agUjUp//wX3urFUwnz3A7k4+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Wu+u8UAAADcAAAADwAAAAAAAAAA AAAAAAChAgAAZHJzL2Rvd25yZXYueG1sUEsFBgAAAAAEAAQA+QAAAJMDAAAAAA== " strokeweight=".5pt"/>
                      </v:group>
                      <v:shape id="AutoShape 2420" o:spid="_x0000_s2354" type="#_x0000_t32" style="position:absolute;left:3359;top:7767;width:86;height:0;rotation:-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Pxm8IAAADcAAAADwAAAGRycy9kb3ducmV2LnhtbESPQYvCMBSE7wv+h/CEva2py1KkGkUU Qb3VevH2aJ5ttXkpSVbbf2+EhT0OM/MNs1j1phUPcr6xrGA6SUAQl1Y3XCk4F7uvGQgfkDW2lknB QB5Wy9HHAjNtn5zT4xQqESHsM1RQh9BlUvqyJoN+Yjvi6F2tMxiidJXUDp8Rblr5nSSpNNhwXKix o01N5f30axS4fLtOPRXydhkOxe3n2A/2mCv1Oe7XcxCB+vAf/mvvtYJZmsL7TDwCcvk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8Pxm8IAAADcAAAADwAAAAAAAAAAAAAA AAChAgAAZHJzL2Rvd25yZXYueG1sUEsFBgAAAAAEAAQA+QAAAJADAAAAAA== " strokeweight=".25pt"/>
                      <v:shape id="AutoShape 2421" o:spid="_x0000_s2355" type="#_x0000_t32" style="position:absolute;left:3249;top:8033;width:302;height:0;rotation:-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9UAMMAAADcAAAADwAAAGRycy9kb3ducmV2LnhtbESPQWvCQBSE7wX/w/IEb3VjkVSiq4gi qLeYXnp7ZJ9JNPs27G41+fduodDjMDPfMKtNb1rxIOcbywpm0wQEcWl1w5WCr+LwvgDhA7LG1jIp GMjDZj16W2Gm7ZNzelxCJSKEfYYK6hC6TEpf1mTQT21HHL2rdQZDlK6S2uEzwk0rP5IklQYbjgs1 drSrqbxffowCl++3qadC3r6HU3Gbn/vBnnOlJuN+uwQRqA//4b/2UStYpJ/weyYeAbl+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CPVADDAAAA3AAAAA8AAAAAAAAAAAAA AAAAoQIAAGRycy9kb3ducmV2LnhtbFBLBQYAAAAABAAEAPkAAACRAwAAAAA= " strokeweight=".25pt"/>
                      <v:shape id="AutoShape 2422" o:spid="_x0000_s2356" type="#_x0000_t32" style="position:absolute;left:3139;top:8286;width:504;height:0;rotation:-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DAcsEAAADcAAAADwAAAGRycy9kb3ducmV2LnhtbERPz2uDMBS+D/o/hFfYbY0dRcQ1LbIy aHtTd9ntYd7UzrxIklr975fDYMeP7/f+OJtBTOR8b1nBdpOAIG6s7rlV8Fl/vGQgfEDWOFgmBQt5 OB5WT3vMtX1wSVMVWhFD2OeooAthzKX0TUcG/caOxJH7ts5giNC1Ujt8xHAzyNckSaXBnmNDhyO9 d9T8VHejwJWnIvVUy9vXcqlvu+u82Gup1PN6Lt5ABJrDv/jPfdYKsjSujWfiEZCH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xEMBywQAAANwAAAAPAAAAAAAAAAAAAAAA AKECAABkcnMvZG93bnJldi54bWxQSwUGAAAAAAQABAD5AAAAjwMAAAAA " strokeweight=".25pt"/>
                      <v:shape id="AutoShape 2423" o:spid="_x0000_s2357" type="#_x0000_t32" style="position:absolute;left:3142;top:8306;width:504;height:0;rotation:-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eiasQAAADcAAAADwAAAGRycy9kb3ducmV2LnhtbESPQWvCQBSE7wX/w/KE3urGHlKNrqKF QIT2YPQHPLLPJJp9m2Y3Mf333YLgcZiZb5j1djSNGKhztWUF81kEgriwuuZSwfmUvi1AOI+ssbFM Cn7JwXYzeVljou2djzTkvhQBwi5BBZX3bSKlKyoy6Ga2JQ7exXYGfZBdKXWH9wA3jXyPolgarDks VNjSZ0XFLe+Ngp/j4fqRy/35kvYH/OJva6MhU+p1Ou5WIDyN/hl+tDOtYBEv4f9MOAJy8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96JqxAAAANwAAAAPAAAAAAAAAAAA AAAAAKECAABkcnMvZG93bnJldi54bWxQSwUGAAAAAAQABAD5AAAAkgMAAAAA " strokeweight=".25pt"/>
                      <v:shape id="AutoShape 2424" o:spid="_x0000_s2358" type="#_x0000_t32" style="position:absolute;left:3144;top:8323;width:518;height:0;rotation:-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MMp8IAAADcAAAADwAAAGRycy9kb3ducmV2LnhtbERPW2vCMBR+F/Yfwhn4pukEXelMi8jc 9jLEy96PzbEtNichyWr375eHwR4/vvu6Gk0vBvKhs6zgaZ6BIK6t7rhRcD7tZjmIEJE19pZJwQ8F qMqHyRoLbe98oOEYG5FCOBSooI3RFVKGuiWDYW4dceKu1huMCfpGao/3FG56uciylTTYcWpo0dG2 pfp2/DYK3oe9/7y4tzzfvhr35c/75UoOSk0fx80LiEhj/Bf/uT+0gvw5zU9n0hGQ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IMMp8IAAADcAAAADwAAAAAAAAAAAAAA AAChAgAAZHJzL2Rvd25yZXYueG1sUEsFBgAAAAAEAAQA+QAAAJADAAAAAA== " strokeweight=".25pt"/>
                      <v:shape id="AutoShape 2425" o:spid="_x0000_s2359" type="#_x0000_t32" style="position:absolute;left:3248;top:8042;width:302;height:0;rotation:-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g4scIAAADcAAAADwAAAGRycy9kb3ducmV2LnhtbESPwarCMBRE94L/EK7gTlPf4inVKCoI Crqw9gMuzbWtNje1ibX+vREevOUwM2eYxaozlWipcaVlBZNxBII4s7rkXEF62Y1mIJxH1lhZJgVv crBa9nsLjLV98ZnaxOciQNjFqKDwvo6ldFlBBt3Y1sTBu9rGoA+yyaVu8BXgppI/UfQrDZYcFgqs aVtQdk+eRsHjfLhNE7lJr7vnAY98sjZq90oNB916DsJT5//Df+29VjCbTuB7JhwBuf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lg4scIAAADcAAAADwAAAAAAAAAAAAAA AAChAgAAZHJzL2Rvd25yZXYueG1sUEsFBgAAAAAEAAQA+QAAAJADAAAAAA== " strokeweight=".25pt"/>
                      <v:shape id="AutoShape 2426" o:spid="_x0000_s2360" type="#_x0000_t32" style="position:absolute;left:3245;top:8056;width:317;height:0;rotation:-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03S8QAAADcAAAADwAAAGRycy9kb3ducmV2LnhtbESPQWsCMRSE7wX/Q3hCbzVboXZZjVJE Wy8ibu39uXndXbp5CUm6bv+9EQoeh5n5hlmsBtOJnnxoLSt4nmQgiCurW64VnD63TzmIEJE1dpZJ wR8FWC1HDwsstL3wkfoy1iJBOBSooInRFVKGqiGDYWIdcfK+rTcYk/S11B4vCW46Oc2ymTTYclpo 0NG6oeqn/DUKPvqD35/de56vN8Z9+dPhZSZ7pR7Hw9scRKQh3sP/7Z1WkL9O4XYmHQG5v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HTdLxAAAANwAAAAPAAAAAAAAAAAA AAAAAKECAABkcnMvZG93bnJldi54bWxQSwUGAAAAAAQABAD5AAAAkgMAAAAA " strokeweight=".25pt"/>
                      <v:shape id="AutoShape 2427" o:spid="_x0000_s2361" type="#_x0000_t32" style="position:absolute;left:3365;top:7769;width:86;height:0;rotation:-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GS0MQAAADcAAAADwAAAGRycy9kb3ducmV2LnhtbESPQWsCMRSE74L/ITyhN822pbqsRinS 2l5Eqvb+unnuLt28hCSu6783BaHHYWa+YRar3rSiIx8aywoeJxkI4tLqhisFx8P7OAcRIrLG1jIp uFKA1XI4WGCh7YW/qNvHSiQIhwIV1DG6QspQ1mQwTKwjTt7JeoMxSV9J7fGS4KaVT1k2lQYbTgs1 OlrXVP7uz0bBR7fz2x+3yfP1m3Hf/rh7mcpOqYdR/zoHEamP/+F7+1MryGfP8HcmHQG5v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UZLQxAAAANwAAAAPAAAAAAAAAAAA AAAAAKECAABkcnMvZG93bnJldi54bWxQSwUGAAAAAAQABAD5AAAAkgMAAAAA " strokeweight=".25pt"/>
                      <v:shape id="AutoShape 2428" o:spid="_x0000_s2362" type="#_x0000_t32" style="position:absolute;left:3640;top:8263;width:475;height:0;rotation: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ifW8gAAADcAAAADwAAAGRycy9kb3ducmV2LnhtbESPT2sCMRTE7wW/Q3hCL6LZFtHt1ihF WqgUBP/00Ntj89wsbl7WJNW1n74pCD0OM/MbZrbobCPO5EPtWMHDKANBXDpdc6Vgv3sb5iBCRNbY OCYFVwqwmPfuZlhod+ENnbexEgnCoUAFJsa2kDKUhiyGkWuJk3dw3mJM0ldSe7wkuG3kY5ZNpMWa 04LBlpaGyuP22ypYP+2X3WBgXv3pJMf5z+eq+pBfSt33u5dnEJG6+B++td+1gnw6hr8z6QjI+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ZifW8gAAADcAAAADwAAAAAA AAAAAAAAAAChAgAAZHJzL2Rvd25yZXYueG1sUEsFBgAAAAAEAAQA+QAAAJYDAAAAAA== " strokeweight=".25pt"/>
                      <v:shape id="AutoShape 2429" o:spid="_x0000_s2363" type="#_x0000_t32" style="position:absolute;left:3652;top:8326;width:461;height:0;rotation:1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ml+8QAAADcAAAADwAAAGRycy9kb3ducmV2LnhtbESPQWvCQBSE7wX/w/KE3upGQRujq4hQ 8FKx6sHjI/tMotm3YXebxH/vCoUeh5n5hlmue1OLlpyvLCsYjxIQxLnVFRcKzqevjxSED8gaa8uk 4EEe1qvB2xIzbTv+ofYYChEh7DNUUIbQZFL6vCSDfmQb4uhdrTMYonSF1A67CDe1nCTJTBqsOC6U 2NC2pPx+/DUKbnU+u3xfD649pPdOTtyN9vOTUu/DfrMAEagP/+G/9k4rSD+n8DoTj4BcP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yaX7xAAAANwAAAAPAAAAAAAAAAAA AAAAAKECAABkcnMvZG93bnJldi54bWxQSwUGAAAAAAQABAD5AAAAkgMAAAAA " strokeweight=".25pt"/>
                      <v:shape id="AutoShape 2430" o:spid="_x0000_s2364" type="#_x0000_t32" style="position:absolute;left:3647;top:8386;width:461;height:0;rotation: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oqb8kAAADcAAAADwAAAGRycy9kb3ducmV2LnhtbESPQWvCQBSE7wX/w/KEXorZtBaVmFVs bUtBpaitenxkn0na7NuQ3Wr6791CocdhZr5h0mlrKnGixpWWFdxGMQjizOqScwXv2+feCITzyBor y6TghxxMJ52rFBNtz7ym08bnIkDYJaig8L5OpHRZQQZdZGvi4B1tY9AH2eRSN3gOcFPJuzgeSIMl h4UCa3osKPvafBsFNx/2bX94mOcLeurvFrj6vH9ZzpW67razMQhPrf8P/7VftYLRcAC/Z8IRkJML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JqKm/JAAAA3AAAAA8AAAAA AAAAAAAAAAAAoQIAAGRycy9kb3ducmV2LnhtbFBLBQYAAAAABAAEAPkAAACXAwAAAAA= " strokeweight=".25pt"/>
                      <v:shape id="AutoShape 2431" o:spid="_x0000_s2365" type="#_x0000_t32" style="position:absolute;left:3548;top:8038;width:590;height:0;rotation: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oBLMgAAADcAAAADwAAAGRycy9kb3ducmV2LnhtbESPT2sCMRTE74LfITyhF9Fsi+h2a5Qi LbQUBP/00Ntj89wsbl7WJNW1n74pFDwOM/MbZr7sbCPO5EPtWMH9OANBXDpdc6Vgv3sd5SBCRNbY OCYFVwqwXPR7cyy0u/CGzttYiQThUKACE2NbSBlKQxbD2LXEyTs4bzEm6SupPV4S3DbyIcum0mLN acFgSytD5XH7bRWsH/erbjg0L/50kpP85/O9+pBfSt0NuucnEJG6eAv/t9+0gnw2g78z6Qj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UoBLMgAAADcAAAADwAAAAAA AAAAAAAAAAChAgAAZHJzL2Rvd25yZXYueG1sUEsFBgAAAAAEAAQA+QAAAJYDAAAAAA== " strokeweight=".25pt"/>
                      <v:shape id="AutoShape 2432" o:spid="_x0000_s2366" type="#_x0000_t32" style="position:absolute;left:3452;top:7793;width:720;height:0;rotation: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WVXsQAAADcAAAADwAAAGRycy9kb3ducmV2LnhtbERPy2oCMRTdF/oP4Ra6Ec1YpI6jUURa qBQEXwt3l8ntZOjkZkxSHf36ZlHo8nDes0VnG3EhH2rHCoaDDARx6XTNlYLD/r2fgwgRWWPjmBTc KMBi/vgww0K7K2/psouVSCEcClRgYmwLKUNpyGIYuJY4cV/OW4wJ+kpqj9cUbhv5kmWv0mLNqcFg SytD5ffuxyrYTA6rrtczb/58lqP8flxXn/Kk1PNTt5yCiNTFf/Gf+0MryMdpbTqTjoCc/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1ZVexAAAANwAAAAPAAAAAAAAAAAA AAAAAKECAABkcnMvZG93bnJldi54bWxQSwUGAAAAAAQABAD5AAAAkgMAAAAA " strokeweight=".25pt"/>
                      <v:shape id="AutoShape 2433" o:spid="_x0000_s2367" type="#_x0000_t32" style="position:absolute;left:3440;top:7834;width:734;height:0;rotation:1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Sv/sMAAADcAAAADwAAAGRycy9kb3ducmV2LnhtbESPQYvCMBSE74L/ITxhb5rqQWvXKCII XlZc9bDHR/Nsq81LSWJb/71ZWNjjMDPfMKtNb2rRkvOVZQXTSQKCOLe64kLB9bIfpyB8QNZYWyYF L/KwWQ8HK8y07fib2nMoRISwz1BBGUKTSenzkgz6iW2Io3ezzmCI0hVSO+wi3NRyliRzabDiuFBi Q7uS8sf5aRTc63z+83U7ufaUPjo5c3c6Li9KfYz67SeIQH34D/+1D1pBuljC75l4BOT6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CEr/7DAAAA3AAAAA8AAAAAAAAAAAAA AAAAoQIAAGRycy9kb3ducmV2LnhtbFBLBQYAAAAABAAEAPkAAACRAwAAAAA= " strokeweight=".25pt"/>
                      <v:shape id="AutoShape 2434" o:spid="_x0000_s2368" type="#_x0000_t32" style="position:absolute;left:3436;top:7891;width:734;height:0;rotation: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xpnp8UAAADcAAAADwAAAGRycy9kb3ducmV2LnhtbERPTWvCQBC9C/6HZQq9iG5spYToKq22 ImgRbW17HLJjEs3Ohuyq6b93D4LHx/seTRpTijPVrrCsoN+LQBCnVhecKfj++ujGIJxH1lhaJgX/ 5GAybrdGmGh74Q2dtz4TIYRdggpy76tESpfmZND1bEUcuL2tDfoA60zqGi8h3JTyKYpepMGCQ0OO FU1zSo/bk1HQ2dn179/bLFvS+/PPEj8Pg/lqptTjQ/M6BOGp8Xfxzb3QCuI4zA9nwhGQ4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xpnp8UAAADcAAAADwAAAAAAAAAA AAAAAAChAgAAZHJzL2Rvd25yZXYueG1sUEsFBgAAAAAEAAQA+QAAAJMDAAAAAA== " strokeweight=".25pt"/>
                      <v:shape id="AutoShape 2435" o:spid="_x0000_s2369" type="#_x0000_t32" style="position:absolute;left:3548;top:8151;width:590;height:0;rotation: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bCPMgAAADcAAAADwAAAGRycy9kb3ducmV2LnhtbESPW2vCQBSE34X+h+UU+iK60RYJqau0 WkVQES+9PB6yp0na7NmQXTX++65Q8HGYmW+Y4bgxpThR7QrLCnrdCARxanXBmYLDftaJQTiPrLG0 TAou5GA8umsNMdH2zFs67XwmAoRdggpy76tESpfmZNB1bUUcvG9bG/RB1pnUNZ4D3JSyH0UDabDg sJBjRZOc0t/d0Shov9vN59frNFvS2+PHEtc/T/PVVKmH++blGYSnxt/C/+2FVhDHPbieCUdAjv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FbCPMgAAADcAAAADwAAAAAA AAAAAAAAAAChAgAAZHJzL2Rvd25yZXYueG1sUEsFBgAAAAAEAAQA+QAAAJYDAAAAAA== " strokeweight=".25pt"/>
                      <v:shape id="AutoShape 2436" o:spid="_x0000_s2370" type="#_x0000_t32" style="position:absolute;left:3545;top:8084;width:590;height:0;rotation:1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NqMMAAADcAAAADwAAAGRycy9kb3ducmV2LnhtbESPT4vCMBTE7wt+h/AEb2tqD1KrUUQQ 9rKL/w4eH82zrTYvJcm29dtvFgSPw8z8hlltBtOIjpyvLSuYTRMQxIXVNZcKLuf9ZwbCB2SNjWVS 8CQPm/XoY4W5tj0fqTuFUkQI+xwVVCG0uZS+qMign9qWOHo36wyGKF0ptcM+wk0j0ySZS4M1x4UK W9pVVDxOv0bBvSnm1+/bwXWH7NHL1N3pZ3FWajIetksQgYbwDr/aX1pBlqXwfyYeAb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v1TajDAAAA3AAAAA8AAAAAAAAAAAAA AAAAoQIAAGRycy9kb3ducmV2LnhtbFBLBQYAAAAABAAEAPkAAACRAwAAAAA= " strokeweight=".25pt"/>
                      <v:shape id="AutoShape 2437" o:spid="_x0000_s2371" type="#_x0000_t32" style="position:absolute;left:4170;top:7829;width:893;height:15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wDOsUAAADcAAAADwAAAGRycy9kb3ducmV2LnhtbESPQWvCQBSE70L/w/IK3upGBQnRVYql WLyIWrDeHtlnNph9m2a3MfrrXaHgcZiZb5jZorOVaKnxpWMFw0ECgjh3uuRCwff+8y0F4QOyxsox KbiSh8X8pTfDTLsLb6ndhUJECPsMFZgQ6kxKnxuy6AeuJo7eyTUWQ5RNIXWDlwi3lRwlyURaLDku GKxpaSg/7/6sgo/NenhY/bQra8plMbpVrI+/B6X6r937FESgLjzD/+0vrSBNx/A4E4+An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fwDOsUAAADcAAAADwAAAAAAAAAA AAAAAAChAgAAZHJzL2Rvd25yZXYueG1sUEsFBgAAAAAEAAQA+QAAAJMDAAAAAA== " strokeweight=".25pt"/>
                      <v:shape id="AutoShape 2438" o:spid="_x0000_s2372" type="#_x0000_t32" style="position:absolute;left:4138;top:7988;width:917;height: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pQ/8UAAADcAAAADwAAAGRycy9kb3ducmV2LnhtbESPS2vCQBSF90L/w3ALbqRO1FJCdCJF KHTT4qOLLq+Z2yRN5k6YmZror3eEgsvDeXyc1XowrTiR87VlBbNpAoK4sLrmUsHX4e0pBeEDssbW Mik4k4d1/jBaYaZtzzs67UMp4gj7DBVUIXSZlL6oyKCf2o44ej/WGQxRulJqh30cN62cJ8mLNFhz JFTY0aaiotn/mQiZ/G4/Nv35sgiNTWf8efTfnVNq/Di8LkEEGsI9/N9+1wrS9BluZ+IRkP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pQ/8UAAADcAAAADwAAAAAAAAAA AAAAAAChAgAAZHJzL2Rvd25yZXYueG1sUEsFBgAAAAAEAAQA+QAAAJMDAAAAAA== " strokeweight=".25pt"/>
                      <v:shape id="AutoShape 2439" o:spid="_x0000_s2373" type="#_x0000_t32" style="position:absolute;left:4130;top:7988;width:925;height:29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b1ZMUAAADcAAAADwAAAGRycy9kb3ducmV2LnhtbESPS2vCQBSF90L/w3ALbqROVFpCdCJF KHTT4qOLLq+Z2yRN5k6YmZror3eEgsvDeXyc1XowrTiR87VlBbNpAoK4sLrmUsHX4e0pBeEDssbW Mik4k4d1/jBaYaZtzzs67UMp4gj7DBVUIXSZlL6oyKCf2o44ej/WGQxRulJqh30cN62cJ8mLNFhz JFTY0aaiotn/mQiZ/G4/Nv35sgiNTWf8efTfnVNq/Di8LkEEGsI9/N9+1wrS9BluZ+IRkP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Kb1ZMUAAADcAAAADwAAAAAAAAAA AAAAAAChAgAAZHJzL2Rvd25yZXYueG1sUEsFBgAAAAAEAAQA+QAAAJMDAAAAAA== " strokeweight=".25pt"/>
                      <v:shape id="AutoShape 2440" o:spid="_x0000_s2374" type="#_x0000_t32" style="position:absolute;left:4103;top:8411;width:904;height:5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RrE8UAAADcAAAADwAAAGRycy9kb3ducmV2LnhtbESPS2vCQBSF90L/w3AL3RQzsYKE6ChF KLhpqY+Fy2vmmkQzd8LMaGJ/vSMUXB7O4+PMFr1pxJWcry0rGCUpCOLC6ppLBbvt1zAD4QOyxsYy KbiRh8X8ZTDDXNuO13TdhFLEEfY5KqhCaHMpfVGRQZ/Yljh6R+sMhihdKbXDLo6bRn6k6UQarDkS KmxpWVFx3lxMhLyffr+X3e1vHM42G/HPwe9bp9Tba/85BRGoD8/wf3ulFWTZBB5n4hGQ8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HRrE8UAAADcAAAADwAAAAAAAAAA AAAAAAChAgAAZHJzL2Rvd25yZXYueG1sUEsFBgAAAAAEAAQA+QAAAJMDAAAAAA== " strokeweight=".25pt"/>
                      <v:shape id="AutoShape 2441" o:spid="_x0000_s2375" type="#_x0000_t32" style="position:absolute;left:4130;top:8252;width:877;height:15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cFOcUAAADcAAAADwAAAGRycy9kb3ducmV2LnhtbESPQWvCQBSE70L/w/IK3upGDxqiqxRL sXgRtWC9PbLPbDD7Ns1uY/TXu0LB4zAz3zCzRWcr0VLjS8cKhoMEBHHudMmFgu/951sKwgdkjZVj UnAlD4v5S2+GmXYX3lK7C4WIEPYZKjAh1JmUPjdk0Q9cTRy9k2sshiibQuoGLxFuKzlKkrG0WHJc MFjT0lB+3v1ZBR+b9fCw+mlX1pTLYnSrWB9/D0r1X7v3KYhAXXiG/9tfWkGaTuBxJh4BOb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scFOcUAAADcAAAADwAAAAAAAAAA AAAAAAChAgAAZHJzL2Rvd25yZXYueG1sUEsFBgAAAAAEAAQA+QAAAJMDAAAAAA== " strokeweight=".25pt"/>
                      <v:shape id="AutoShape 2442" o:spid="_x0000_s2376" type="#_x0000_t32" style="position:absolute;left:4154;top:8018;width:853;height:39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iRS8MAAADcAAAADwAAAGRycy9kb3ducmV2LnhtbERPz2vCMBS+C/sfwht409QepHRGEcdw 7DJ0gtvt0bw1xealS7K28683B2HHj+/3ajPaVvTkQ+NYwWKegSCunG64VnD6eJkVIEJE1tg6JgV/ FGCzfpissNRu4AP1x1iLFMKhRAUmxq6UMlSGLIa564gT9+28xZigr6X2OKRw28o8y5bSYsOpwWBH O0PV5fhrFTy/vy3O+89+b02zq/Nry/rr56zU9HHcPoGINMZ/8d39qhUURVqbzqQjIN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NYkUvDAAAA3AAAAA8AAAAAAAAAAAAA AAAAoQIAAGRycy9kb3ducmV2LnhtbFBLBQYAAAAABAAEAPkAAACRAwAAAAA= " strokeweight=".25pt"/>
                      <v:shape id="AutoShape 2443" o:spid="_x0000_s2377" type="#_x0000_t32" style="position:absolute;left:4166;top:7911;width:868;height:29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Q00MYAAADcAAAADwAAAGRycy9kb3ducmV2LnhtbESPQWvCQBSE70L/w/IK3nSjB4lpNlIs xeJFqgXb2yP7mg3Nvk2z2xj99V1B8DjMzDdMvhpsI3rqfO1YwWyagCAuna65UvBxeJ2kIHxA1tg4 JgVn8rAqHkY5Ztqd+J36fahEhLDPUIEJoc2k9KUhi37qWuLofbvOYoiyq6Tu8BThtpHzJFlIizXH BYMtrQ2VP/s/q+Blt50dN5/9xpp6Xc0vDeuv36NS48fh+QlEoCHcw7f2m1aQpku4nolHQB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wUNNDGAAAA3AAAAA8AAAAAAAAA AAAAAAAAoQIAAGRycy9kb3ducmV2LnhtbFBLBQYAAAAABAAEAPkAAACUAwAAAAA= " strokeweight=".25pt"/>
                      <v:shape id="AutoShape 2444" o:spid="_x0000_s2378" type="#_x0000_t32" style="position:absolute;left:4142;top:8147;width:892;height:5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cLkMMAAADcAAAADwAAAGRycy9kb3ducmV2LnhtbERPz2vCMBS+D/Y/hDfYTVN7GLUzilSG YxdZFZy3R/Nsis1LbbJa99cvh8GOH9/vxWq0rRio941jBbNpAoK4crrhWsFh/zbJQPiArLF1TAru 5GG1fHxYYK7djT9pKEMtYgj7HBWYELpcSl8ZsuinriOO3Nn1FkOEfS11j7cYbluZJsmLtNhwbDDY UWGoupTfVsFm9zE7br+GrTVNUac/LevT9ajU89O4fgURaAz/4j/3u1aQzeP8eCYeAbn8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j3C5DDAAAA3AAAAA8AAAAAAAAAAAAA AAAAoQIAAGRycy9kb3ducmV2LnhtbFBLBQYAAAAABAAEAPkAAACRAwAAAAA= " strokeweight=".25pt"/>
                      <v:shape id="AutoShape 2445" o:spid="_x0000_s2379" type="#_x0000_t32" style="position:absolute;left:4115;top:8202;width:919;height:1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RlusUAAADcAAAADwAAAGRycy9kb3ducmV2LnhtbESPzWrCQBSF90LfYbgFN1InsSBpdBQR hG6Ual24vGZuk9TMnTAzNbFP3xGELg/n5+PMl71pxJWcry0rSMcJCOLC6ppLBcfPzUsGwgdkjY1l UnAjD8vF02COubYd7+l6CKWII+xzVFCF0OZS+qIig35sW+LofVlnMETpSqkddnHcNHKSJFNpsOZI qLCldUXF5fBjImT0/bFdd7ff13CxWcq7sz+1Tqnhc7+agQjUh//wo/2uFWRvKdzPxCM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kRlusUAAADcAAAADwAAAAAAAAAA AAAAAAChAgAAZHJzL2Rvd25yZXYueG1sUEsFBgAAAAAEAAQA+QAAAJMDAAAAAA== " strokeweight=".25pt"/>
                      <v:shape id="Text Box 2446" o:spid="_x0000_s2380" type="#_x0000_t202" style="position:absolute;left:1658;top:8584;width:462;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zvnJcMA AADcAAAADwAAAGRycy9kb3ducmV2LnhtbESPQYvCMBSE7wv+h/AEb2uiuItWo4gieFpZVwVvj+bZ FpuX0kRb/70RhD0OM/MNM1u0thR3qn3hWMOgr0AQp84UnGk4/G0+xyB8QDZYOiYND/KwmHc+ZpgY 1/Av3fchExHCPkENeQhVIqVPc7Lo+64ijt7F1RZDlHUmTY1NhNtSDpX6lhYLjgs5VrTKKb3ub1bD 8edyPo3ULlvbr6pxrZJsJ1LrXrddTkEEasN/+N3eGg3jyRB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2zvnJcMAAADcAAAADwAAAAAAAAAAAAAAAACYAgAAZHJzL2Rv d25yZXYueG1sUEsFBgAAAAAEAAQA9QAAAIgDAAAAAA== " filled="f" stroked="f">
                        <v:textbox>
                          <w:txbxContent>
                            <w:p w:rsidR="002600CC" w:rsidRPr="00DD2438" w:rsidRDefault="002600CC" w:rsidP="00606CA9">
                              <w:pPr>
                                <w:rPr>
                                  <w:sz w:val="20"/>
                                  <w:szCs w:val="20"/>
                                </w:rPr>
                              </w:pPr>
                              <w:r w:rsidRPr="00DD2438">
                                <w:rPr>
                                  <w:sz w:val="20"/>
                                  <w:szCs w:val="20"/>
                                </w:rPr>
                                <w:t>F</w:t>
                              </w:r>
                            </w:p>
                          </w:txbxContent>
                        </v:textbox>
                      </v:shape>
                      <v:shape id="Text Box 2447" o:spid="_x0000_s2381" type="#_x0000_t202" style="position:absolute;left:2168;top:7670;width:613;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dCvsUA AADcAAAADwAAAGRycy9kb3ducmV2LnhtbESPS2vDMBCE74X8B7GB3BIpSVtiJ0oILYWeWuo8ILfF Wj+ItTKWGrv/vioEehxm5htmsxtsI27U+dqxhvlMgSDOnam51HA8vE1XIHxANtg4Jg0/5GG3HT1s MDWu5y+6ZaEUEcI+RQ1VCG0qpc8rsuhnriWOXuE6iyHKrpSmwz7CbSMXSj1LizXHhQpbeqkov2bf VsPpo7icH9Vn+Wqf2t4NSrJNpNaT8bBfgwg0hP/wvf1uNKySJ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0d0K+xQAAANwAAAAPAAAAAAAAAAAAAAAAAJgCAABkcnMv ZG93bnJldi54bWxQSwUGAAAAAAQABAD1AAAAigMAAAAA " filled="f" stroked="f">
                        <v:textbox>
                          <w:txbxContent>
                            <w:p w:rsidR="002600CC" w:rsidRPr="00DD2438" w:rsidRDefault="002600CC" w:rsidP="00606CA9">
                              <w:pPr>
                                <w:rPr>
                                  <w:sz w:val="20"/>
                                  <w:szCs w:val="20"/>
                                  <w:vertAlign w:val="subscript"/>
                                </w:rPr>
                              </w:pPr>
                              <w:r>
                                <w:rPr>
                                  <w:sz w:val="20"/>
                                  <w:szCs w:val="20"/>
                                </w:rPr>
                                <w:t>L</w:t>
                              </w:r>
                              <w:r>
                                <w:rPr>
                                  <w:sz w:val="20"/>
                                  <w:szCs w:val="20"/>
                                  <w:vertAlign w:val="subscript"/>
                                </w:rPr>
                                <w:t>1</w:t>
                              </w:r>
                            </w:p>
                          </w:txbxContent>
                        </v:textbox>
                      </v:shape>
                      <v:shape id="Text Box 2448" o:spid="_x0000_s2382" type="#_x0000_t202" style="position:absolute;left:3976;top:7353;width:613;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57aysQA AADcAAAADwAAAGRycy9kb3ducmV2LnhtbESPQWvCQBSE7wX/w/KE3ppdSywxdQ3SUvCkVFvB2yP7 TEKzb0N2a+K/dwsFj8PMfMMsi9G24kK9bxxrmCUKBHHpTMOVhq/Dx1MGwgdkg61j0nAlD8Vq8rDE 3LiBP+myD5WIEPY5aqhD6HIpfVmTRZ+4jjh6Z9dbDFH2lTQ9DhFuW/ms1Iu02HBcqLGjt5rKn/2v 1fC9PZ+OqdpV73beDW5Uku1Cav04HdevIAKN4R7+b2+MhmyRwt+ZeATk6gYAAP//AwBQSwECLQAU AAYACAAAACEA8PeKu/0AAADiAQAAEwAAAAAAAAAAAAAAAAAAAAAAW0NvbnRlbnRfVHlwZXNdLnht bFBLAQItABQABgAIAAAAIQAx3V9h0gAAAI8BAAALAAAAAAAAAAAAAAAAAC4BAABfcmVscy8ucmVs c1BLAQItABQABgAIAAAAIQAzLwWeQQAAADkAAAAQAAAAAAAAAAAAAAAAACkCAABkcnMvc2hhcGV4 bWwueG1sUEsBAi0AFAAGAAgAAAAhADue2srEAAAA3AAAAA8AAAAAAAAAAAAAAAAAmAIAAGRycy9k b3ducmV2LnhtbFBLBQYAAAAABAAEAPUAAACJAwAAAAA= " filled="f" stroked="f">
                        <v:textbox>
                          <w:txbxContent>
                            <w:p w:rsidR="002600CC" w:rsidRPr="00DD2438" w:rsidRDefault="002600CC" w:rsidP="00606CA9">
                              <w:pPr>
                                <w:rPr>
                                  <w:sz w:val="20"/>
                                  <w:szCs w:val="20"/>
                                  <w:vertAlign w:val="subscript"/>
                                </w:rPr>
                              </w:pPr>
                              <w:r>
                                <w:rPr>
                                  <w:sz w:val="20"/>
                                  <w:szCs w:val="20"/>
                                </w:rPr>
                                <w:t>L</w:t>
                              </w:r>
                              <w:r>
                                <w:rPr>
                                  <w:sz w:val="20"/>
                                  <w:szCs w:val="20"/>
                                  <w:vertAlign w:val="subscript"/>
                                </w:rPr>
                                <w:t>2</w:t>
                              </w:r>
                            </w:p>
                          </w:txbxContent>
                        </v:textbox>
                      </v:shape>
                      <v:shape id="Text Box 2449" o:spid="_x0000_s2383" type="#_x0000_t202" style="position:absolute;left:4975;top:7819;width:462;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J/UcQA AADcAAAADwAAAGRycy9kb3ducmV2LnhtbESPQWvCQBSE7wX/w/KE3ppdi5YYXYNUhJ5aalXw9sg+ k2D2bciuSfrvu4VCj8PMfMOs89E2oqfO1441zBIFgrhwpuZSw/Fr/5SC8AHZYOOYNHyTh3wzeVhj ZtzAn9QfQikihH2GGqoQ2kxKX1Rk0SeuJY7e1XUWQ5RdKU2HQ4TbRj4r9SIt1hwXKmzptaLidrhb Daf36+U8Vx/lzi7awY1Ksl1KrR+n43YFItAY/sN/7TejIV0u4P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FTSf1HEAAAA3AAAAA8AAAAAAAAAAAAAAAAAmAIAAGRycy9k b3ducmV2LnhtbFBLBQYAAAAABAAEAPUAAACJAwAAAAA= " filled="f" stroked="f">
                        <v:textbox>
                          <w:txbxContent>
                            <w:p w:rsidR="002600CC" w:rsidRPr="00DD2438" w:rsidRDefault="002600CC" w:rsidP="00606CA9">
                              <w:pPr>
                                <w:rPr>
                                  <w:sz w:val="20"/>
                                  <w:szCs w:val="20"/>
                                </w:rPr>
                              </w:pPr>
                              <w:r>
                                <w:rPr>
                                  <w:sz w:val="20"/>
                                  <w:szCs w:val="20"/>
                                </w:rPr>
                                <w:t>K</w:t>
                              </w:r>
                            </w:p>
                          </w:txbxContent>
                        </v:textbox>
                      </v:shape>
                      <v:shape id="Text Box 2450" o:spid="_x0000_s2384" type="#_x0000_t202" style="position:absolute;left:3216;top:7986;width:462;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DhJsMA AADcAAAADwAAAGRycy9kb3ducmV2LnhtbESPT4vCMBTE74LfITxhb5q4qGg1iqwIe1pZ/4G3R/Ns i81LaaLtfnsjLHgcZuY3zGLV2lI8qPaFYw3DgQJBnDpTcKbheNj2pyB8QDZYOiYNf+Rhtex2FpgY 1/AvPfYhExHCPkENeQhVIqVPc7LoB64ijt7V1RZDlHUmTY1NhNtSfio1kRYLjgs5VvSVU3rb362G 08/1ch6pXbax46pxrZJsZ1Lrj167noMI1IZ3+L/9bTRMZxN4nYlHQC6fAAAA//8DAFBLAQItABQA BgAIAAAAIQDw94q7/QAAAOIBAAATAAAAAAAAAAAAAAAAAAAAAABbQ29udGVudF9UeXBlc10ueG1s UEsBAi0AFAAGAAgAAAAhADHdX2HSAAAAjwEAAAsAAAAAAAAAAAAAAAAALgEAAF9yZWxzLy5yZWxz UEsBAi0AFAAGAAgAAAAhADMvBZ5BAAAAOQAAABAAAAAAAAAAAAAAAAAAKQIAAGRycy9zaGFwZXht bC54bWxQSwECLQAUAAYACAAAACEApADhJsMAAADcAAAADwAAAAAAAAAAAAAAAACYAgAAZHJzL2Rv d25yZXYueG1sUEsFBgAAAAAEAAQA9QAAAIgDAAAAAA== " filled="f" stroked="f">
                        <v:textbox>
                          <w:txbxContent>
                            <w:p w:rsidR="002600CC" w:rsidRPr="00DD2438" w:rsidRDefault="002600CC" w:rsidP="00606CA9">
                              <w:pPr>
                                <w:rPr>
                                  <w:sz w:val="20"/>
                                  <w:szCs w:val="20"/>
                                </w:rPr>
                              </w:pPr>
                              <w:r>
                                <w:rPr>
                                  <w:sz w:val="20"/>
                                  <w:szCs w:val="20"/>
                                </w:rPr>
                                <w:t>P</w:t>
                              </w:r>
                            </w:p>
                          </w:txbxContent>
                        </v:textbox>
                      </v:shape>
                      <v:shape id="Arc 2451" o:spid="_x0000_s2385" style="position:absolute;left:2684;top:7333;width:1429;height:1103;rotation:9705930fd;flip:y;visibility:visible;mso-wrap-style:square;v-text-anchor:top" coordsize="21600,214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fTcMA AADcAAAADwAAAGRycy9kb3ducmV2LnhtbESPQYvCMBSE74L/ITxhb5rqgrpdo4i7ot7UVfb6aJ5t tXkpTdTqrzeC4HGYmW+Y0aQ2hbhQ5XLLCrqdCARxYnXOqYLd37w9BOE8ssbCMim4kYPJuNkYYazt lTd02fpUBAi7GBVk3pexlC7JyKDr2JI4eAdbGfRBVqnUFV4D3BSyF0V9aTDnsJBhSbOMktP2bBTs ayZb8BpXvUP/f/X5+zM9Lu5KfbTq6TcIT7V/h1/tpVYw/BrA80w4AnL8AAAA//8DAFBLAQItABQA BgAIAAAAIQDw94q7/QAAAOIBAAATAAAAAAAAAAAAAAAAAAAAAABbQ29udGVudF9UeXBlc10ueG1s UEsBAi0AFAAGAAgAAAAhADHdX2HSAAAAjwEAAAsAAAAAAAAAAAAAAAAALgEAAF9yZWxzLy5yZWxz UEsBAi0AFAAGAAgAAAAhADMvBZ5BAAAAOQAAABAAAAAAAAAAAAAAAAAAKQIAAGRycy9zaGFwZXht bC54bWxQSwECLQAUAAYACAAAACEApE/fTcMAAADcAAAADwAAAAAAAAAAAAAAAACYAgAAZHJzL2Rv d25yZXYueG1sUEsFBgAAAAAEAAQA9QAAAIgDAAAAAA== " path="m2106,nfc13167,1084,21600,10383,21600,21497em2106,nsc13167,1084,21600,10383,21600,21497l,21497,2106,xe" filled="f" strokeweight=".5pt">
                        <v:stroke dashstyle="dash"/>
                        <v:path arrowok="t" o:extrusionok="f" o:connecttype="custom" o:connectlocs="139,0;1429,1103;0,1103" o:connectangles="0,0,0"/>
                      </v:shape>
                      <v:shape id="Freeform 2452" o:spid="_x0000_s2386" style="position:absolute;left:2684;top:8561;width:1404;height:172;visibility:visible;mso-wrap-style:square;v-text-anchor:top" coordsize="1404,1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DzC8MA AADcAAAADwAAAGRycy9kb3ducmV2LnhtbERPW2vCMBR+H/gfwhnsbabdcGg1lTEojA28baiPh+as LTYnJYla/fXmYeDjx3efzXvTihM531hWkA4TEMSl1Q1XCn5/iucxCB+QNbaWScGFPMzzwcMMM23P vKbTJlQihrDPUEEdQpdJ6cuaDPqh7Ygj92edwRChq6R2eI7hppUvSfImDTYcG2rs6KOm8rA5GgWT Rfq93FF3LFZ7N6q+Xk1RXrdKPT3271MQgfpwF/+7P7WC8SSujWfiEZD5DQAA//8DAFBLAQItABQA BgAIAAAAIQDw94q7/QAAAOIBAAATAAAAAAAAAAAAAAAAAAAAAABbQ29udGVudF9UeXBlc10ueG1s UEsBAi0AFAAGAAgAAAAhADHdX2HSAAAAjwEAAAsAAAAAAAAAAAAAAAAALgEAAF9yZWxzLy5yZWxz UEsBAi0AFAAGAAgAAAAhADMvBZ5BAAAAOQAAABAAAAAAAAAAAAAAAAAAKQIAAGRycy9zaGFwZXht bC54bWxQSwECLQAUAAYACAAAACEABcDzC8MAAADcAAAADwAAAAAAAAAAAAAAAACYAgAAZHJzL2Rv d25yZXYueG1sUEsFBgAAAAAEAAQA9QAAAIgDAAAAAA== " path="m,23c113,47,446,172,680,168,914,164,1253,35,1404,e" filled="f" strokeweight=".5pt">
                        <v:stroke dashstyle="dash"/>
                        <v:path arrowok="t" o:connecttype="custom" o:connectlocs="0,23;680,168;1404,0" o:connectangles="0,0,0"/>
                      </v:shape>
                    </v:group>
                  </w:pict>
                </mc:Fallback>
              </mc:AlternateContent>
            </w:r>
            <w:r w:rsidR="00606CA9" w:rsidRPr="00043D2A">
              <w:rPr>
                <w:sz w:val="28"/>
                <w:szCs w:val="28"/>
              </w:rPr>
              <w:t>- Tạo ra chùm song so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Hệ tán sắc</w:t>
            </w:r>
          </w:p>
          <w:p w:rsidR="00606CA9" w:rsidRPr="00043D2A" w:rsidRDefault="00606CA9" w:rsidP="00043D2A">
            <w:pPr>
              <w:jc w:val="both"/>
              <w:rPr>
                <w:sz w:val="28"/>
                <w:szCs w:val="28"/>
              </w:rPr>
            </w:pPr>
            <w:r w:rsidRPr="00043D2A">
              <w:rPr>
                <w:sz w:val="28"/>
                <w:szCs w:val="28"/>
              </w:rPr>
              <w:t>- Gồm 1 (hoặc 2, 3) lăng kính.</w:t>
            </w:r>
          </w:p>
          <w:p w:rsidR="00606CA9" w:rsidRPr="00043D2A" w:rsidRDefault="00606CA9" w:rsidP="00043D2A">
            <w:pPr>
              <w:jc w:val="both"/>
              <w:rPr>
                <w:sz w:val="28"/>
                <w:szCs w:val="28"/>
              </w:rPr>
            </w:pPr>
            <w:r w:rsidRPr="00043D2A">
              <w:rPr>
                <w:sz w:val="28"/>
                <w:szCs w:val="28"/>
              </w:rPr>
              <w:t>- Phân tán chùm sáng thành những thành phần đơn sắc, song song.</w:t>
            </w:r>
          </w:p>
          <w:p w:rsidR="00606CA9" w:rsidRPr="00043D2A" w:rsidRDefault="00606CA9" w:rsidP="00043D2A">
            <w:pPr>
              <w:jc w:val="both"/>
              <w:rPr>
                <w:b/>
                <w:i/>
                <w:sz w:val="28"/>
                <w:szCs w:val="28"/>
              </w:rPr>
            </w:pPr>
            <w:r w:rsidRPr="00043D2A">
              <w:rPr>
                <w:b/>
                <w:i/>
                <w:sz w:val="28"/>
                <w:szCs w:val="28"/>
              </w:rPr>
              <w:t>3. Buồng tối</w:t>
            </w:r>
          </w:p>
          <w:p w:rsidR="00606CA9" w:rsidRPr="00043D2A" w:rsidRDefault="00606CA9" w:rsidP="00043D2A">
            <w:pPr>
              <w:jc w:val="both"/>
              <w:rPr>
                <w:sz w:val="28"/>
                <w:szCs w:val="28"/>
              </w:rPr>
            </w:pPr>
            <w:r w:rsidRPr="00043D2A">
              <w:rPr>
                <w:sz w:val="28"/>
                <w:szCs w:val="28"/>
              </w:rPr>
              <w:t>- Là một hộp kín, gồm TKHT L</w:t>
            </w:r>
            <w:r w:rsidRPr="00043D2A">
              <w:rPr>
                <w:sz w:val="28"/>
                <w:szCs w:val="28"/>
                <w:vertAlign w:val="subscript"/>
              </w:rPr>
              <w:t>2</w:t>
            </w:r>
            <w:r w:rsidRPr="00043D2A">
              <w:rPr>
                <w:sz w:val="28"/>
                <w:szCs w:val="28"/>
              </w:rPr>
              <w:t>, tấm phim ảnh K (hoặc kính ảnh) đặt ở mặt phẳng tiêu của L</w:t>
            </w:r>
            <w:r w:rsidRPr="00043D2A">
              <w:rPr>
                <w:sz w:val="28"/>
                <w:szCs w:val="28"/>
                <w:vertAlign w:val="subscript"/>
              </w:rPr>
              <w:t>2</w:t>
            </w:r>
            <w:r w:rsidRPr="00043D2A">
              <w:rPr>
                <w:sz w:val="28"/>
                <w:szCs w:val="28"/>
              </w:rPr>
              <w:t>.</w:t>
            </w:r>
          </w:p>
          <w:p w:rsidR="00606CA9" w:rsidRPr="00043D2A" w:rsidRDefault="00606CA9" w:rsidP="00043D2A">
            <w:pPr>
              <w:jc w:val="both"/>
              <w:rPr>
                <w:spacing w:val="-2"/>
                <w:sz w:val="28"/>
                <w:szCs w:val="28"/>
              </w:rPr>
            </w:pPr>
            <w:r w:rsidRPr="00043D2A">
              <w:rPr>
                <w:sz w:val="28"/>
                <w:szCs w:val="28"/>
              </w:rPr>
              <w:t xml:space="preserve">- Hứng ảnh của các thành phần đơn sắc khi qua lăng kính P: </w:t>
            </w:r>
            <w:r w:rsidRPr="00043D2A">
              <w:rPr>
                <w:i/>
                <w:spacing w:val="-2"/>
                <w:sz w:val="28"/>
                <w:szCs w:val="28"/>
              </w:rPr>
              <w:t>vạch quang phổ</w:t>
            </w:r>
            <w:r w:rsidRPr="00043D2A">
              <w:rPr>
                <w:spacing w:val="-2"/>
                <w:sz w:val="28"/>
                <w:szCs w:val="28"/>
              </w:rPr>
              <w:t>.</w:t>
            </w:r>
          </w:p>
          <w:p w:rsidR="00606CA9" w:rsidRPr="00043D2A" w:rsidRDefault="00606CA9" w:rsidP="00043D2A">
            <w:pPr>
              <w:jc w:val="both"/>
              <w:rPr>
                <w:sz w:val="28"/>
                <w:szCs w:val="28"/>
              </w:rPr>
            </w:pPr>
            <w:r w:rsidRPr="00043D2A">
              <w:rPr>
                <w:sz w:val="28"/>
                <w:szCs w:val="28"/>
              </w:rPr>
              <w:t>- Tập hợp các vạch quang phổ</w:t>
            </w:r>
            <w:r w:rsidRPr="00043D2A">
              <w:rPr>
                <w:i/>
                <w:sz w:val="28"/>
                <w:szCs w:val="28"/>
              </w:rPr>
              <w:t xml:space="preserve"> </w:t>
            </w:r>
            <w:r w:rsidRPr="00043D2A">
              <w:rPr>
                <w:sz w:val="28"/>
                <w:szCs w:val="28"/>
              </w:rPr>
              <w:t xml:space="preserve">chụp được làm thành </w:t>
            </w:r>
            <w:r w:rsidRPr="00043D2A">
              <w:rPr>
                <w:i/>
                <w:sz w:val="28"/>
                <w:szCs w:val="28"/>
              </w:rPr>
              <w:t>quang phổ</w:t>
            </w:r>
            <w:r w:rsidRPr="00043D2A">
              <w:rPr>
                <w:sz w:val="28"/>
                <w:szCs w:val="28"/>
              </w:rPr>
              <w:t xml:space="preserve"> của nguồn F.</w:t>
            </w:r>
          </w:p>
        </w:tc>
      </w:tr>
      <w:tr w:rsidR="00606CA9" w:rsidRPr="00ED31E0" w:rsidTr="00043D2A">
        <w:tc>
          <w:tcPr>
            <w:tcW w:w="3208" w:type="dxa"/>
            <w:gridSpan w:val="2"/>
            <w:shd w:val="clear" w:color="auto" w:fill="auto"/>
          </w:tcPr>
          <w:p w:rsidR="00606CA9" w:rsidRPr="00043D2A" w:rsidRDefault="00606CA9" w:rsidP="00043D2A">
            <w:pPr>
              <w:jc w:val="both"/>
              <w:rPr>
                <w:sz w:val="28"/>
                <w:szCs w:val="28"/>
              </w:rPr>
            </w:pPr>
            <w:r w:rsidRPr="00043D2A">
              <w:rPr>
                <w:sz w:val="28"/>
                <w:szCs w:val="28"/>
              </w:rPr>
              <w:t xml:space="preserve">- Mọi chất rắn, lóng, khí được nung nóng đến nhiệt độ cao đều phát ra ánh sáng </w:t>
            </w:r>
            <w:r w:rsidRPr="00043D2A">
              <w:rPr>
                <w:sz w:val="28"/>
                <w:szCs w:val="28"/>
              </w:rPr>
              <w:sym w:font="Symbol" w:char="F0AE"/>
            </w:r>
            <w:r w:rsidRPr="00043D2A">
              <w:rPr>
                <w:sz w:val="28"/>
                <w:szCs w:val="28"/>
              </w:rPr>
              <w:t xml:space="preserve"> quang phổ do các chất đó phát ra gọi là quang phổ phát xạ </w:t>
            </w:r>
            <w:r w:rsidRPr="00043D2A">
              <w:rPr>
                <w:sz w:val="28"/>
                <w:szCs w:val="28"/>
              </w:rPr>
              <w:sym w:font="Symbol" w:char="F0AE"/>
            </w:r>
            <w:r w:rsidRPr="00043D2A">
              <w:rPr>
                <w:sz w:val="28"/>
                <w:szCs w:val="28"/>
              </w:rPr>
              <w:t xml:space="preserve"> quang phổ phát xạ là gì?</w:t>
            </w:r>
          </w:p>
          <w:p w:rsidR="00606CA9" w:rsidRPr="00043D2A" w:rsidRDefault="00606CA9" w:rsidP="00043D2A">
            <w:pPr>
              <w:jc w:val="both"/>
              <w:rPr>
                <w:sz w:val="28"/>
                <w:szCs w:val="28"/>
              </w:rPr>
            </w:pPr>
            <w:r w:rsidRPr="00043D2A">
              <w:rPr>
                <w:sz w:val="28"/>
                <w:szCs w:val="28"/>
              </w:rPr>
              <w:t>- Để khảo sát quang phổ của một chất ta làm như thế nào?</w:t>
            </w:r>
          </w:p>
          <w:p w:rsidR="00606CA9" w:rsidRPr="00043D2A" w:rsidRDefault="00606CA9" w:rsidP="00043D2A">
            <w:pPr>
              <w:jc w:val="both"/>
              <w:rPr>
                <w:sz w:val="28"/>
                <w:szCs w:val="28"/>
              </w:rPr>
            </w:pPr>
            <w:r w:rsidRPr="00043D2A">
              <w:rPr>
                <w:sz w:val="28"/>
                <w:szCs w:val="28"/>
              </w:rPr>
              <w:t>- Quang phổ phát xạ có thể chia làm hai loại: quang phổ liên tục và quang phổ vạch.</w:t>
            </w:r>
          </w:p>
          <w:p w:rsidR="00606CA9" w:rsidRPr="00043D2A" w:rsidRDefault="00606CA9" w:rsidP="00043D2A">
            <w:pPr>
              <w:jc w:val="both"/>
              <w:rPr>
                <w:sz w:val="28"/>
                <w:szCs w:val="28"/>
              </w:rPr>
            </w:pPr>
            <w:r w:rsidRPr="00043D2A">
              <w:rPr>
                <w:sz w:val="28"/>
                <w:szCs w:val="28"/>
              </w:rPr>
              <w:t xml:space="preserve">- Cho HS quan sát quang phổ liên tục </w:t>
            </w:r>
            <w:r w:rsidRPr="00043D2A">
              <w:rPr>
                <w:sz w:val="28"/>
                <w:szCs w:val="28"/>
              </w:rPr>
              <w:sym w:font="Symbol" w:char="F0AE"/>
            </w:r>
            <w:r w:rsidRPr="00043D2A">
              <w:rPr>
                <w:sz w:val="28"/>
                <w:szCs w:val="28"/>
              </w:rPr>
              <w:t xml:space="preserve"> Quang phổ liên tục là quang phổ như thế nào và do những vật nào phát ra?</w:t>
            </w:r>
          </w:p>
          <w:p w:rsidR="00606CA9" w:rsidRPr="00043D2A" w:rsidRDefault="00606CA9" w:rsidP="00043D2A">
            <w:pPr>
              <w:jc w:val="both"/>
              <w:rPr>
                <w:sz w:val="28"/>
                <w:szCs w:val="28"/>
              </w:rPr>
            </w:pPr>
            <w:r w:rsidRPr="00043D2A">
              <w:rPr>
                <w:sz w:val="28"/>
                <w:szCs w:val="28"/>
              </w:rPr>
              <w:t xml:space="preserve">- Cho HS xem quang phổ vạch phát xạ hoặc hấp thụ </w:t>
            </w:r>
            <w:r w:rsidRPr="00043D2A">
              <w:rPr>
                <w:sz w:val="28"/>
                <w:szCs w:val="28"/>
              </w:rPr>
              <w:sym w:font="Symbol" w:char="F0AE"/>
            </w:r>
            <w:r w:rsidRPr="00043D2A">
              <w:rPr>
                <w:sz w:val="28"/>
                <w:szCs w:val="28"/>
              </w:rPr>
              <w:t xml:space="preserve"> quang phổ vạch là quang phổ như thế nào?</w:t>
            </w:r>
          </w:p>
          <w:p w:rsidR="00606CA9" w:rsidRPr="00043D2A" w:rsidRDefault="00606CA9" w:rsidP="00043D2A">
            <w:pPr>
              <w:jc w:val="both"/>
              <w:rPr>
                <w:sz w:val="28"/>
                <w:szCs w:val="28"/>
              </w:rPr>
            </w:pPr>
            <w:r w:rsidRPr="00043D2A">
              <w:rPr>
                <w:sz w:val="28"/>
                <w:szCs w:val="28"/>
              </w:rPr>
              <w:t>- Quang phổ vạch có đặc điểm gì?</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Mỗi nguyên tố hoá học ở trạng thái khí có áp suất thấp, khi bị kích thích, đều cho một quang phổ vạch đặc trưng cho nguyên tố đó.</w:t>
            </w:r>
          </w:p>
        </w:tc>
        <w:tc>
          <w:tcPr>
            <w:tcW w:w="3161" w:type="dxa"/>
            <w:gridSpan w:val="3"/>
            <w:shd w:val="clear" w:color="auto" w:fill="auto"/>
          </w:tcPr>
          <w:p w:rsidR="00606CA9" w:rsidRPr="00043D2A" w:rsidRDefault="00606CA9" w:rsidP="00043D2A">
            <w:pPr>
              <w:jc w:val="both"/>
              <w:rPr>
                <w:sz w:val="28"/>
                <w:szCs w:val="28"/>
              </w:rPr>
            </w:pPr>
            <w:r w:rsidRPr="00043D2A">
              <w:rPr>
                <w:sz w:val="28"/>
                <w:szCs w:val="28"/>
              </w:rPr>
              <w:t>- HS đọc Sgk và thảo luận để trả lời câu hỏ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trình bày cách khảo sá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kết hợp với hình ảnh quan sát được và thảo luận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kết hợp với hình ảnh quan sát được và thảo luận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ác nhau về số lượng các vạch, vị trí và độ sáng các vạch (</w:t>
            </w:r>
            <w:r w:rsidRPr="00043D2A">
              <w:rPr>
                <w:sz w:val="28"/>
                <w:szCs w:val="28"/>
              </w:rPr>
              <w:sym w:font="Symbol" w:char="F06C"/>
            </w:r>
            <w:r w:rsidRPr="00043D2A">
              <w:rPr>
                <w:sz w:val="28"/>
                <w:szCs w:val="28"/>
              </w:rPr>
              <w:t xml:space="preserve"> và cường độ của các vạch).</w:t>
            </w:r>
          </w:p>
        </w:tc>
        <w:tc>
          <w:tcPr>
            <w:tcW w:w="4007" w:type="dxa"/>
            <w:gridSpan w:val="4"/>
            <w:shd w:val="clear" w:color="auto" w:fill="auto"/>
          </w:tcPr>
          <w:p w:rsidR="00606CA9" w:rsidRPr="00043D2A" w:rsidRDefault="00606CA9" w:rsidP="00043D2A">
            <w:pPr>
              <w:jc w:val="both"/>
              <w:rPr>
                <w:b/>
                <w:sz w:val="28"/>
                <w:szCs w:val="28"/>
              </w:rPr>
            </w:pPr>
            <w:r w:rsidRPr="00043D2A">
              <w:rPr>
                <w:b/>
                <w:sz w:val="28"/>
                <w:szCs w:val="28"/>
              </w:rPr>
              <w:t>II. Quang phổ phát xạ</w:t>
            </w:r>
          </w:p>
          <w:p w:rsidR="00606CA9" w:rsidRPr="00043D2A" w:rsidRDefault="00606CA9" w:rsidP="00043D2A">
            <w:pPr>
              <w:jc w:val="both"/>
              <w:rPr>
                <w:sz w:val="28"/>
                <w:szCs w:val="28"/>
              </w:rPr>
            </w:pPr>
            <w:r w:rsidRPr="00043D2A">
              <w:rPr>
                <w:sz w:val="28"/>
                <w:szCs w:val="28"/>
              </w:rPr>
              <w:t>- Quang phổ phát xạ của một chất là quang phổ của ánh sáng do chất đó phát ra, khi được nung nóng đến nhiệt độ cao.</w:t>
            </w:r>
          </w:p>
          <w:p w:rsidR="00606CA9" w:rsidRPr="00043D2A" w:rsidRDefault="00606CA9" w:rsidP="00043D2A">
            <w:pPr>
              <w:jc w:val="both"/>
              <w:rPr>
                <w:sz w:val="28"/>
                <w:szCs w:val="28"/>
              </w:rPr>
            </w:pPr>
            <w:r w:rsidRPr="00043D2A">
              <w:rPr>
                <w:sz w:val="28"/>
                <w:szCs w:val="28"/>
              </w:rPr>
              <w:t>- Có thể chia thành 2 loại:</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a. Quang phổ liên tục</w:t>
            </w:r>
          </w:p>
          <w:p w:rsidR="00606CA9" w:rsidRPr="00043D2A" w:rsidRDefault="00606CA9" w:rsidP="00043D2A">
            <w:pPr>
              <w:jc w:val="both"/>
              <w:rPr>
                <w:sz w:val="28"/>
                <w:szCs w:val="28"/>
              </w:rPr>
            </w:pPr>
            <w:r w:rsidRPr="00043D2A">
              <w:rPr>
                <w:sz w:val="28"/>
                <w:szCs w:val="28"/>
              </w:rPr>
              <w:t>- Là quang phổ mà trên đó không có vạch quang phổ, và chỉ gồm một dải có màu thay đổi một cách liên tục.</w:t>
            </w:r>
          </w:p>
          <w:p w:rsidR="00606CA9" w:rsidRPr="00043D2A" w:rsidRDefault="00606CA9" w:rsidP="00043D2A">
            <w:pPr>
              <w:jc w:val="both"/>
              <w:rPr>
                <w:sz w:val="28"/>
                <w:szCs w:val="28"/>
              </w:rPr>
            </w:pPr>
            <w:r w:rsidRPr="00043D2A">
              <w:rPr>
                <w:sz w:val="28"/>
                <w:szCs w:val="28"/>
              </w:rPr>
              <w:t>- Do mọi chất rắn, lỏng, khí có áp suất lớn phát ra khi bị nung nóng.</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b. Quang phổ vạch</w:t>
            </w:r>
          </w:p>
          <w:p w:rsidR="00606CA9" w:rsidRPr="00043D2A" w:rsidRDefault="00606CA9" w:rsidP="00043D2A">
            <w:pPr>
              <w:jc w:val="both"/>
              <w:rPr>
                <w:sz w:val="28"/>
                <w:szCs w:val="28"/>
              </w:rPr>
            </w:pPr>
            <w:r w:rsidRPr="00043D2A">
              <w:rPr>
                <w:sz w:val="28"/>
                <w:szCs w:val="28"/>
              </w:rPr>
              <w:t>- Là quang phổ chỉ chứa những vạch sáng riêng lẻ, ngăn cách nhau bởi những khoảng tối.</w:t>
            </w:r>
          </w:p>
          <w:p w:rsidR="00606CA9" w:rsidRPr="00043D2A" w:rsidRDefault="00606CA9" w:rsidP="00043D2A">
            <w:pPr>
              <w:jc w:val="both"/>
              <w:rPr>
                <w:sz w:val="28"/>
                <w:szCs w:val="28"/>
              </w:rPr>
            </w:pPr>
            <w:r w:rsidRPr="00043D2A">
              <w:rPr>
                <w:sz w:val="28"/>
                <w:szCs w:val="28"/>
              </w:rPr>
              <w:t>- Do các chất khí ở áp suất thấp khi bị kích thích phát ra.</w:t>
            </w:r>
          </w:p>
          <w:p w:rsidR="00606CA9" w:rsidRPr="00043D2A" w:rsidRDefault="00606CA9" w:rsidP="00043D2A">
            <w:pPr>
              <w:jc w:val="both"/>
              <w:rPr>
                <w:sz w:val="28"/>
                <w:szCs w:val="28"/>
              </w:rPr>
            </w:pPr>
            <w:r w:rsidRPr="00043D2A">
              <w:rPr>
                <w:sz w:val="28"/>
                <w:szCs w:val="28"/>
              </w:rPr>
              <w:t>- Quang phổ vạch của các nguyên tố khác nhau thì rất khác nhau (</w:t>
            </w:r>
            <w:r w:rsidRPr="00043D2A">
              <w:rPr>
                <w:i/>
                <w:sz w:val="28"/>
                <w:szCs w:val="28"/>
              </w:rPr>
              <w:t>số lượng các vạch, vị trí và độ sáng các vạch</w:t>
            </w:r>
            <w:r w:rsidRPr="00043D2A">
              <w:rPr>
                <w:sz w:val="28"/>
                <w:szCs w:val="28"/>
              </w:rPr>
              <w:t>), đặc trưng cho nguyên tố đó.</w:t>
            </w:r>
          </w:p>
        </w:tc>
      </w:tr>
      <w:tr w:rsidR="00606CA9" w:rsidRPr="00ED31E0" w:rsidTr="00043D2A">
        <w:tc>
          <w:tcPr>
            <w:tcW w:w="3022" w:type="dxa"/>
            <w:shd w:val="clear" w:color="auto" w:fill="auto"/>
          </w:tcPr>
          <w:p w:rsidR="00606CA9" w:rsidRPr="00043D2A" w:rsidRDefault="00606CA9" w:rsidP="00ED31E0">
            <w:pPr>
              <w:rPr>
                <w:sz w:val="28"/>
                <w:szCs w:val="28"/>
              </w:rPr>
            </w:pPr>
            <w:r w:rsidRPr="00043D2A">
              <w:rPr>
                <w:sz w:val="28"/>
                <w:szCs w:val="28"/>
              </w:rPr>
              <w:t>- Minh hoạ thí nghiệm làm xuất hiện quang phổ hấp thụ.</w:t>
            </w:r>
          </w:p>
          <w:p w:rsidR="00606CA9" w:rsidRPr="00043D2A" w:rsidRDefault="00606CA9" w:rsidP="00ED31E0">
            <w:pPr>
              <w:rPr>
                <w:sz w:val="28"/>
                <w:szCs w:val="28"/>
              </w:rPr>
            </w:pPr>
            <w:r w:rsidRPr="00043D2A">
              <w:rPr>
                <w:sz w:val="28"/>
                <w:szCs w:val="28"/>
              </w:rPr>
              <w:t>- Quang phổ hấp thụ là quang phổ như thế nào?</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Quang phổ hấp thụ thuộc loại quang phổ nào trong cách phân chia các loại quang phổ?</w:t>
            </w:r>
          </w:p>
        </w:tc>
        <w:tc>
          <w:tcPr>
            <w:tcW w:w="3347" w:type="dxa"/>
            <w:gridSpan w:val="4"/>
            <w:shd w:val="clear" w:color="auto" w:fill="auto"/>
          </w:tcPr>
          <w:p w:rsidR="00606CA9" w:rsidRPr="00043D2A" w:rsidRDefault="00606CA9" w:rsidP="00ED31E0">
            <w:pPr>
              <w:rPr>
                <w:sz w:val="28"/>
                <w:szCs w:val="28"/>
              </w:rPr>
            </w:pPr>
            <w:r w:rsidRPr="00043D2A">
              <w:rPr>
                <w:sz w:val="28"/>
                <w:szCs w:val="28"/>
              </w:rPr>
              <w:t>- HS ghi nhận kết quả thí nghiệm.</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S thảo luận để trả lời.</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Quang phổ vạch.</w:t>
            </w:r>
          </w:p>
        </w:tc>
        <w:tc>
          <w:tcPr>
            <w:tcW w:w="4007" w:type="dxa"/>
            <w:gridSpan w:val="4"/>
            <w:shd w:val="clear" w:color="auto" w:fill="auto"/>
          </w:tcPr>
          <w:p w:rsidR="00606CA9" w:rsidRPr="00043D2A" w:rsidRDefault="00606CA9" w:rsidP="00ED31E0">
            <w:pPr>
              <w:rPr>
                <w:b/>
                <w:sz w:val="28"/>
                <w:szCs w:val="28"/>
              </w:rPr>
            </w:pPr>
            <w:r w:rsidRPr="00043D2A">
              <w:rPr>
                <w:b/>
                <w:sz w:val="28"/>
                <w:szCs w:val="28"/>
              </w:rPr>
              <w:t>III. Quang phổ hấp thụ</w:t>
            </w:r>
          </w:p>
          <w:p w:rsidR="00606CA9" w:rsidRPr="00043D2A" w:rsidRDefault="00606CA9" w:rsidP="00ED31E0">
            <w:pPr>
              <w:rPr>
                <w:sz w:val="28"/>
                <w:szCs w:val="28"/>
              </w:rPr>
            </w:pPr>
            <w:r w:rsidRPr="00043D2A">
              <w:rPr>
                <w:sz w:val="28"/>
                <w:szCs w:val="28"/>
              </w:rPr>
              <w:t>- Quang phổ liên tục, thiếu các bức xạ do bị dung dịch hấp thụ, được gọi là quang phổ hấp thụ của dung dịch.</w:t>
            </w:r>
          </w:p>
          <w:p w:rsidR="00606CA9" w:rsidRPr="00043D2A" w:rsidRDefault="00606CA9" w:rsidP="00ED31E0">
            <w:pPr>
              <w:rPr>
                <w:sz w:val="28"/>
                <w:szCs w:val="28"/>
              </w:rPr>
            </w:pPr>
            <w:r w:rsidRPr="00043D2A">
              <w:rPr>
                <w:sz w:val="28"/>
                <w:szCs w:val="28"/>
              </w:rPr>
              <w:t xml:space="preserve">- Các chất rắn, lỏng và khí </w:t>
            </w:r>
            <w:r w:rsidRPr="00043D2A">
              <w:rPr>
                <w:spacing w:val="-6"/>
                <w:sz w:val="28"/>
                <w:szCs w:val="28"/>
              </w:rPr>
              <w:t>đều cho quang phổ hấp thụ.</w:t>
            </w:r>
          </w:p>
          <w:p w:rsidR="00606CA9" w:rsidRPr="00043D2A" w:rsidRDefault="00606CA9" w:rsidP="00ED31E0">
            <w:pPr>
              <w:rPr>
                <w:sz w:val="28"/>
                <w:szCs w:val="28"/>
              </w:rPr>
            </w:pPr>
            <w:r w:rsidRPr="00043D2A">
              <w:rPr>
                <w:sz w:val="28"/>
                <w:szCs w:val="28"/>
              </w:rPr>
              <w:t>- Quang phổ hấp thụ của chất khí chỉ chứa các vạch hấp thụ. Quang phổ của chất lỏng và chất rắn chứa các “đám” gồm cách vạch hấp thụ nối tiếp nhau một cách liên tục.</w:t>
            </w:r>
          </w:p>
        </w:tc>
      </w:tr>
      <w:tr w:rsidR="00C03D71" w:rsidRPr="00ED31E0" w:rsidTr="00944BBE">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10314" w:type="dxa"/>
            <w:gridSpan w:val="8"/>
            <w:shd w:val="clear" w:color="auto" w:fill="auto"/>
            <w:vAlign w:val="center"/>
          </w:tcPr>
          <w:p w:rsidR="001E7786" w:rsidRPr="00ED31E0" w:rsidRDefault="001E7786"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Máy quang phổ là dụng cụ dùng để</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A. tổng hợp ánh sáng trắng từ các ánh sáng đơn sắc</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B. phân tích chùm sáng phức tạp ra các thành phần đơn sắc</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C. đo bước sóng của các ánh sáng đơn sắc</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D. nhận biết thành phần cấu tạo của một nguồn phát quang phổ liên tục</w:t>
            </w:r>
          </w:p>
          <w:p w:rsidR="001E7786" w:rsidRPr="00ED31E0" w:rsidRDefault="001E7786"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ìm phát biểu sai</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Trong ống chuẩn trực của máy quang phổ</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A. Thấu kính L</w:t>
            </w:r>
            <w:r w:rsidRPr="00ED31E0">
              <w:rPr>
                <w:sz w:val="28"/>
                <w:szCs w:val="28"/>
                <w:vertAlign w:val="subscript"/>
              </w:rPr>
              <w:t>1</w:t>
            </w:r>
            <w:r w:rsidRPr="00ED31E0">
              <w:rPr>
                <w:sz w:val="28"/>
                <w:szCs w:val="28"/>
              </w:rPr>
              <w:t> dặt trước lăng kinh có tác dụng tạo ra các chùm sáng song song, thấu kính L</w:t>
            </w:r>
            <w:r w:rsidRPr="00ED31E0">
              <w:rPr>
                <w:sz w:val="28"/>
                <w:szCs w:val="28"/>
                <w:vertAlign w:val="subscript"/>
              </w:rPr>
              <w:t>2</w:t>
            </w:r>
            <w:r w:rsidRPr="00ED31E0">
              <w:rPr>
                <w:sz w:val="28"/>
                <w:szCs w:val="28"/>
              </w:rPr>
              <w:t> dặt sau lăng kinh có tác dụng hội tụ các chùm tia song song,</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B. Lăng kinh có tác dụng chính là làm lệch các tia sáng về phía đáy sao cho chúng đi gần trục chính của thấu kinh</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C. Khe sáng S đặt tại tiêu diện của thấu kinh L</w:t>
            </w:r>
            <w:r w:rsidRPr="00ED31E0">
              <w:rPr>
                <w:sz w:val="28"/>
                <w:szCs w:val="28"/>
                <w:vertAlign w:val="subscript"/>
              </w:rPr>
              <w:t>1</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D. Màn quan sát E đặt tại tiêu diện của thấu kính L</w:t>
            </w:r>
            <w:r w:rsidRPr="00ED31E0">
              <w:rPr>
                <w:sz w:val="28"/>
                <w:szCs w:val="28"/>
                <w:vertAlign w:val="subscript"/>
              </w:rPr>
              <w:t>2</w:t>
            </w:r>
          </w:p>
          <w:p w:rsidR="001E7786" w:rsidRPr="00ED31E0" w:rsidRDefault="001E7786"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Chiếu ánh sáng Mặt Trời tới khe hẹp F của máy quang phổ lăng kính thì chùm sáng thu được khi ra khỏ hẹ tán sác là</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A. chùm ánh sáng trăng song song</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B. nhiều chùm ánh sáng đơn sắc song song nhau truyền theo các phương khác nhau</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C. nhiều chùm ánh sáng đơn sắc song song nhau truyền theo cùng một phương</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D. gồm nhiều chùm ánh sáng đơn sắc hội tụ</w:t>
            </w:r>
          </w:p>
          <w:p w:rsidR="001E7786" w:rsidRPr="00ED31E0" w:rsidRDefault="001E7786"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Cho ánh sáng từ một nguồn qua máy quang phổ thì ở buồng ảnh ta thu được dải sáng có màu biến đổi liên tục từ đỏ đến vàng. Quang phổ của nguồn đó là quang phổ</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A. liên tục</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B. vạch phát xạ</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C. vạch hấp thụ</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D. vạch phát xạ và quang phổ vạch hấp thụ</w:t>
            </w:r>
          </w:p>
          <w:p w:rsidR="001E7786" w:rsidRPr="00ED31E0" w:rsidRDefault="001E7786"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Một lượng khí bị nung nóng có thể phát ra quang phổ liên tục khi có</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A. khối lượng riêng nhỏ</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B. mật độ thấp</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C. áp suất thấp</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D. khối lượng riêng lớn</w:t>
            </w:r>
          </w:p>
          <w:p w:rsidR="001E7786" w:rsidRPr="00ED31E0" w:rsidRDefault="001E7786"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Chất nào dưới đây không phát ra quang phổ liên tục khi bị nung nóng?</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A. chất rắn</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B. chất lỏng</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C. chất khí ở áp suất thấp</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D. chất khí ở áp suất cao</w:t>
            </w:r>
          </w:p>
          <w:p w:rsidR="001E7786" w:rsidRPr="00ED31E0" w:rsidRDefault="001E7786"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Chọn phát biểu đúng</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A. Nguồn phát ra quang phổ liên tục là vật rắn, lỏng hoặc khí có tỉ khối lớn</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B. Nguồn phát ra quang phổ vạch phát xạ là các chất khi hoặc hơi có tỉ khối nhỏ bị nung nóng.</w:t>
            </w:r>
          </w:p>
          <w:p w:rsidR="001E7786" w:rsidRPr="00ED31E0" w:rsidRDefault="001E7786" w:rsidP="00ED31E0">
            <w:pPr>
              <w:ind w:left="48" w:right="48"/>
              <w:jc w:val="both"/>
              <w:rPr>
                <w:sz w:val="28"/>
                <w:szCs w:val="28"/>
              </w:rPr>
            </w:pPr>
            <w:r w:rsidRPr="00ED31E0">
              <w:rPr>
                <w:sz w:val="28"/>
                <w:szCs w:val="28"/>
              </w:rPr>
              <w:t>C. Nguồn phát ra quang phổ vạch hấp thụ là các chất hơi hoặc khí có tỉ khối nhỏ bị nung nóng.</w:t>
            </w:r>
          </w:p>
          <w:p w:rsidR="001E7786" w:rsidRPr="00ED31E0" w:rsidRDefault="001E7786" w:rsidP="00ED31E0">
            <w:pPr>
              <w:ind w:left="48" w:right="48"/>
              <w:jc w:val="both"/>
              <w:rPr>
                <w:sz w:val="28"/>
                <w:szCs w:val="28"/>
              </w:rPr>
            </w:pPr>
            <w:r w:rsidRPr="00ED31E0">
              <w:rPr>
                <w:sz w:val="28"/>
                <w:szCs w:val="28"/>
              </w:rPr>
              <w:t>D. Nguồn phát ra quang phổ vạch phát xạ là các chất hơi hoặc khí có tỉ khối nhỏ được chiếu sáng.</w:t>
            </w:r>
          </w:p>
          <w:p w:rsidR="001E7786" w:rsidRPr="00ED31E0" w:rsidRDefault="001E7786" w:rsidP="00ED31E0">
            <w:pPr>
              <w:ind w:left="48" w:right="48"/>
              <w:jc w:val="both"/>
              <w:rPr>
                <w:sz w:val="28"/>
                <w:szCs w:val="28"/>
              </w:rPr>
            </w:pPr>
            <w:r w:rsidRPr="00ED31E0">
              <w:rPr>
                <w:b/>
                <w:bCs/>
                <w:sz w:val="28"/>
                <w:szCs w:val="28"/>
              </w:rPr>
              <w:t>Câu 8:</w:t>
            </w:r>
            <w:r w:rsidRPr="00ED31E0">
              <w:rPr>
                <w:sz w:val="28"/>
                <w:szCs w:val="28"/>
              </w:rPr>
              <w:t> Quang phổ liên tục</w:t>
            </w:r>
          </w:p>
          <w:p w:rsidR="001E7786" w:rsidRPr="00ED31E0" w:rsidRDefault="001E7786" w:rsidP="00ED31E0">
            <w:pPr>
              <w:ind w:left="48" w:right="48"/>
              <w:jc w:val="both"/>
              <w:rPr>
                <w:sz w:val="28"/>
                <w:szCs w:val="28"/>
              </w:rPr>
            </w:pPr>
            <w:r w:rsidRPr="00ED31E0">
              <w:rPr>
                <w:sz w:val="28"/>
                <w:szCs w:val="28"/>
              </w:rPr>
              <w:t>A. phụ thuộc nhiệt độ của nguồn sáng</w:t>
            </w:r>
          </w:p>
          <w:p w:rsidR="001E7786" w:rsidRPr="00ED31E0" w:rsidRDefault="001E7786" w:rsidP="00ED31E0">
            <w:pPr>
              <w:ind w:left="48" w:right="48"/>
              <w:jc w:val="both"/>
              <w:rPr>
                <w:sz w:val="28"/>
                <w:szCs w:val="28"/>
              </w:rPr>
            </w:pPr>
            <w:r w:rsidRPr="00ED31E0">
              <w:rPr>
                <w:sz w:val="28"/>
                <w:szCs w:val="28"/>
              </w:rPr>
              <w:t>B. phụ thuộc bản chất của nguồn sáng</w:t>
            </w:r>
          </w:p>
          <w:p w:rsidR="001E7786" w:rsidRPr="00ED31E0" w:rsidRDefault="001E7786" w:rsidP="00ED31E0">
            <w:pPr>
              <w:ind w:left="48" w:right="48"/>
              <w:jc w:val="both"/>
              <w:rPr>
                <w:sz w:val="28"/>
                <w:szCs w:val="28"/>
              </w:rPr>
            </w:pPr>
            <w:r w:rsidRPr="00ED31E0">
              <w:rPr>
                <w:sz w:val="28"/>
                <w:szCs w:val="28"/>
              </w:rPr>
              <w:t>C. phụ thuộc đồng thời vào nhiệt độ và bản chất của nguồn sáng</w:t>
            </w:r>
          </w:p>
          <w:p w:rsidR="001E7786" w:rsidRPr="00ED31E0" w:rsidRDefault="001E7786" w:rsidP="00ED31E0">
            <w:pPr>
              <w:ind w:left="48" w:right="48"/>
              <w:jc w:val="both"/>
              <w:rPr>
                <w:sz w:val="28"/>
                <w:szCs w:val="28"/>
              </w:rPr>
            </w:pPr>
            <w:r w:rsidRPr="00ED31E0">
              <w:rPr>
                <w:sz w:val="28"/>
                <w:szCs w:val="28"/>
              </w:rPr>
              <w:t>D. không phụ thuộc vào nhiệt độ và bản chất của nguồn sáng</w:t>
            </w:r>
          </w:p>
          <w:p w:rsidR="001E7786" w:rsidRPr="00ED31E0" w:rsidRDefault="001E7786" w:rsidP="00ED31E0">
            <w:pPr>
              <w:ind w:left="48" w:right="48"/>
              <w:jc w:val="both"/>
              <w:rPr>
                <w:sz w:val="28"/>
                <w:szCs w:val="28"/>
              </w:rPr>
            </w:pPr>
            <w:r w:rsidRPr="00ED31E0">
              <w:rPr>
                <w:b/>
                <w:bCs/>
                <w:sz w:val="28"/>
                <w:szCs w:val="28"/>
              </w:rPr>
              <w:t>Câu 9:</w:t>
            </w:r>
            <w:r w:rsidRPr="00ED31E0">
              <w:rPr>
                <w:sz w:val="28"/>
                <w:szCs w:val="28"/>
              </w:rPr>
              <w:t> Biết quang phổ vạch phát xạ của một chất hơi có hai cjahc màu đơn sắc, ứng với các bước sóng λ</w:t>
            </w:r>
            <w:r w:rsidRPr="00ED31E0">
              <w:rPr>
                <w:sz w:val="28"/>
                <w:szCs w:val="28"/>
                <w:vertAlign w:val="subscript"/>
              </w:rPr>
              <w:t>1</w:t>
            </w:r>
            <w:r w:rsidRPr="00ED31E0">
              <w:rPr>
                <w:sz w:val="28"/>
                <w:szCs w:val="28"/>
              </w:rPr>
              <w:t> và λ</w:t>
            </w:r>
            <w:r w:rsidRPr="00ED31E0">
              <w:rPr>
                <w:sz w:val="28"/>
                <w:szCs w:val="28"/>
                <w:vertAlign w:val="subscript"/>
              </w:rPr>
              <w:t>2</w:t>
            </w:r>
            <w:r w:rsidRPr="00ED31E0">
              <w:rPr>
                <w:sz w:val="28"/>
                <w:szCs w:val="28"/>
              </w:rPr>
              <w:t> (với λ</w:t>
            </w:r>
            <w:r w:rsidRPr="00ED31E0">
              <w:rPr>
                <w:sz w:val="28"/>
                <w:szCs w:val="28"/>
                <w:vertAlign w:val="subscript"/>
              </w:rPr>
              <w:t>1</w:t>
            </w:r>
            <w:r w:rsidRPr="00ED31E0">
              <w:rPr>
                <w:sz w:val="28"/>
                <w:szCs w:val="28"/>
              </w:rPr>
              <w:t> &lt; λ</w:t>
            </w:r>
            <w:r w:rsidRPr="00ED31E0">
              <w:rPr>
                <w:sz w:val="28"/>
                <w:szCs w:val="28"/>
                <w:vertAlign w:val="subscript"/>
              </w:rPr>
              <w:t>2</w:t>
            </w:r>
            <w:r w:rsidRPr="00ED31E0">
              <w:rPr>
                <w:sz w:val="28"/>
                <w:szCs w:val="28"/>
              </w:rPr>
              <w:t>) thì quang phổ hấp thụ của chất hơi ấy sẽ là</w:t>
            </w:r>
          </w:p>
          <w:p w:rsidR="001E7786" w:rsidRPr="00ED31E0" w:rsidRDefault="001E7786" w:rsidP="00ED31E0">
            <w:pPr>
              <w:ind w:left="48" w:right="48"/>
              <w:jc w:val="both"/>
              <w:rPr>
                <w:sz w:val="28"/>
                <w:szCs w:val="28"/>
              </w:rPr>
            </w:pPr>
            <w:r w:rsidRPr="00ED31E0">
              <w:rPr>
                <w:sz w:val="28"/>
                <w:szCs w:val="28"/>
              </w:rPr>
              <w:t>A. quang phổ liên tục bị thiếu hai vạch ứng với các bước sóng λ</w:t>
            </w:r>
            <w:r w:rsidRPr="00ED31E0">
              <w:rPr>
                <w:sz w:val="28"/>
                <w:szCs w:val="28"/>
                <w:vertAlign w:val="subscript"/>
              </w:rPr>
              <w:t>1</w:t>
            </w:r>
            <w:r w:rsidRPr="00ED31E0">
              <w:rPr>
                <w:sz w:val="28"/>
                <w:szCs w:val="28"/>
              </w:rPr>
              <w:t> và λ</w:t>
            </w:r>
            <w:r w:rsidRPr="00ED31E0">
              <w:rPr>
                <w:sz w:val="28"/>
                <w:szCs w:val="28"/>
                <w:vertAlign w:val="subscript"/>
              </w:rPr>
              <w:t>2</w:t>
            </w:r>
          </w:p>
          <w:p w:rsidR="001E7786" w:rsidRPr="00ED31E0" w:rsidRDefault="001E7786" w:rsidP="00ED31E0">
            <w:pPr>
              <w:ind w:left="48" w:right="48"/>
              <w:jc w:val="both"/>
              <w:rPr>
                <w:sz w:val="28"/>
                <w:szCs w:val="28"/>
              </w:rPr>
            </w:pPr>
            <w:r w:rsidRPr="00ED31E0">
              <w:rPr>
                <w:sz w:val="28"/>
                <w:szCs w:val="28"/>
              </w:rPr>
              <w:t>B. quang phổ liên tục bị thiếu mọi vạch ứng với các bước sóng nhỏ hơn λ</w:t>
            </w:r>
            <w:r w:rsidRPr="00ED31E0">
              <w:rPr>
                <w:sz w:val="28"/>
                <w:szCs w:val="28"/>
                <w:vertAlign w:val="subscript"/>
              </w:rPr>
              <w:t>1</w:t>
            </w:r>
          </w:p>
          <w:p w:rsidR="001E7786" w:rsidRPr="00ED31E0" w:rsidRDefault="001E7786" w:rsidP="00ED31E0">
            <w:pPr>
              <w:ind w:left="48" w:right="48"/>
              <w:jc w:val="both"/>
              <w:rPr>
                <w:sz w:val="28"/>
                <w:szCs w:val="28"/>
              </w:rPr>
            </w:pPr>
            <w:r w:rsidRPr="00ED31E0">
              <w:rPr>
                <w:sz w:val="28"/>
                <w:szCs w:val="28"/>
              </w:rPr>
              <w:t>C. quang phổ liên tục bị thiếu mọi vạch ứng với các bước sóng trong khoảng từ λ</w:t>
            </w:r>
            <w:r w:rsidRPr="00ED31E0">
              <w:rPr>
                <w:sz w:val="28"/>
                <w:szCs w:val="28"/>
                <w:vertAlign w:val="subscript"/>
              </w:rPr>
              <w:t>1</w:t>
            </w:r>
            <w:r w:rsidRPr="00ED31E0">
              <w:rPr>
                <w:sz w:val="28"/>
                <w:szCs w:val="28"/>
              </w:rPr>
              <w:t> đến λ</w:t>
            </w:r>
            <w:r w:rsidRPr="00ED31E0">
              <w:rPr>
                <w:sz w:val="28"/>
                <w:szCs w:val="28"/>
                <w:vertAlign w:val="subscript"/>
              </w:rPr>
              <w:t>2</w:t>
            </w:r>
          </w:p>
          <w:p w:rsidR="001E7786" w:rsidRPr="00ED31E0" w:rsidRDefault="001E7786" w:rsidP="00ED31E0">
            <w:pPr>
              <w:ind w:left="48" w:right="48"/>
              <w:jc w:val="both"/>
              <w:rPr>
                <w:sz w:val="28"/>
                <w:szCs w:val="28"/>
              </w:rPr>
            </w:pPr>
            <w:r w:rsidRPr="00ED31E0">
              <w:rPr>
                <w:sz w:val="28"/>
                <w:szCs w:val="28"/>
              </w:rPr>
              <w:t>D. quang phổ liên tục bị thiếu mọi vạch ứng với các bước sóng lớn hơn λ</w:t>
            </w:r>
            <w:r w:rsidRPr="00ED31E0">
              <w:rPr>
                <w:sz w:val="28"/>
                <w:szCs w:val="28"/>
                <w:vertAlign w:val="subscript"/>
              </w:rPr>
              <w:t>2</w:t>
            </w:r>
          </w:p>
          <w:p w:rsidR="001E7786" w:rsidRPr="00ED31E0" w:rsidRDefault="001E7786" w:rsidP="00ED31E0">
            <w:pPr>
              <w:ind w:left="48" w:right="48"/>
              <w:jc w:val="center"/>
              <w:rPr>
                <w:sz w:val="28"/>
                <w:szCs w:val="28"/>
              </w:rPr>
            </w:pPr>
            <w:r w:rsidRPr="00ED31E0">
              <w:rPr>
                <w:b/>
                <w:bCs/>
                <w:sz w:val="28"/>
                <w:szCs w:val="28"/>
              </w:rPr>
              <w:t>Hướng dẫn giải và đáp án</w:t>
            </w:r>
          </w:p>
          <w:tbl>
            <w:tblPr>
              <w:tblW w:w="6053"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358"/>
              <w:gridCol w:w="511"/>
              <w:gridCol w:w="512"/>
              <w:gridCol w:w="512"/>
              <w:gridCol w:w="534"/>
              <w:gridCol w:w="534"/>
              <w:gridCol w:w="512"/>
              <w:gridCol w:w="512"/>
              <w:gridCol w:w="534"/>
              <w:gridCol w:w="534"/>
            </w:tblGrid>
            <w:tr w:rsidR="001E7786" w:rsidRPr="00ED31E0" w:rsidTr="001E778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9</w:t>
                  </w:r>
                </w:p>
              </w:tc>
            </w:tr>
            <w:tr w:rsidR="001E7786" w:rsidRPr="00ED31E0" w:rsidTr="001E778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A</w:t>
                  </w:r>
                </w:p>
              </w:tc>
            </w:tr>
          </w:tbl>
          <w:p w:rsidR="00C03D71" w:rsidRPr="00ED31E0" w:rsidRDefault="00C03D71" w:rsidP="00ED31E0">
            <w:pPr>
              <w:ind w:left="48" w:right="48"/>
              <w:jc w:val="both"/>
              <w:rPr>
                <w:sz w:val="28"/>
                <w:szCs w:val="28"/>
              </w:rPr>
            </w:pPr>
          </w:p>
        </w:tc>
      </w:tr>
      <w:tr w:rsidR="00C03D71" w:rsidRPr="00ED31E0" w:rsidTr="00944BBE">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3395" w:type="dxa"/>
            <w:gridSpan w:val="3"/>
            <w:shd w:val="clear" w:color="auto" w:fill="auto"/>
          </w:tcPr>
          <w:p w:rsidR="00B53B02" w:rsidRPr="00ED31E0" w:rsidRDefault="00C03D71" w:rsidP="00ED31E0">
            <w:pPr>
              <w:jc w:val="both"/>
              <w:rPr>
                <w:sz w:val="28"/>
                <w:szCs w:val="28"/>
                <w:lang w:val="de-AT"/>
              </w:rPr>
            </w:pPr>
            <w:r w:rsidRPr="00ED31E0">
              <w:rPr>
                <w:sz w:val="28"/>
                <w:szCs w:val="28"/>
                <w:lang w:val="de-AT"/>
              </w:rPr>
              <w:t xml:space="preserve">- Yêu cầu HS thảo luận </w:t>
            </w:r>
          </w:p>
          <w:p w:rsidR="00B53B02" w:rsidRPr="00ED31E0" w:rsidRDefault="00B53B02" w:rsidP="00ED31E0">
            <w:pPr>
              <w:jc w:val="both"/>
              <w:rPr>
                <w:color w:val="000000"/>
                <w:sz w:val="28"/>
                <w:szCs w:val="28"/>
                <w:shd w:val="clear" w:color="auto" w:fill="FFFFFF"/>
              </w:rPr>
            </w:pPr>
            <w:r w:rsidRPr="00ED31E0">
              <w:rPr>
                <w:b/>
                <w:bCs/>
                <w:color w:val="008000"/>
                <w:sz w:val="28"/>
                <w:szCs w:val="28"/>
                <w:shd w:val="clear" w:color="auto" w:fill="FFFFFF"/>
              </w:rPr>
              <w:t xml:space="preserve">Bài 1 </w:t>
            </w:r>
            <w:r w:rsidRPr="00ED31E0">
              <w:rPr>
                <w:color w:val="000000"/>
                <w:sz w:val="28"/>
                <w:szCs w:val="28"/>
                <w:shd w:val="clear" w:color="auto" w:fill="FFFFFF"/>
              </w:rPr>
              <w:t>Cơ thể ta có thể phát ra quang phổ liên tục không ?</w:t>
            </w:r>
          </w:p>
          <w:p w:rsidR="00B53B02" w:rsidRPr="00ED31E0" w:rsidRDefault="00B53B02" w:rsidP="00ED31E0">
            <w:pPr>
              <w:jc w:val="both"/>
              <w:rPr>
                <w:color w:val="000000"/>
                <w:sz w:val="28"/>
                <w:szCs w:val="28"/>
                <w:shd w:val="clear" w:color="auto" w:fill="FFFFFF"/>
              </w:rPr>
            </w:pPr>
            <w:r w:rsidRPr="00ED31E0">
              <w:rPr>
                <w:b/>
                <w:bCs/>
                <w:color w:val="008000"/>
                <w:sz w:val="28"/>
                <w:szCs w:val="28"/>
                <w:shd w:val="clear" w:color="auto" w:fill="FFFFFF"/>
              </w:rPr>
              <w:t>Bài 2:</w:t>
            </w:r>
            <w:r w:rsidRPr="00ED31E0">
              <w:rPr>
                <w:color w:val="008000"/>
                <w:sz w:val="28"/>
                <w:szCs w:val="28"/>
                <w:shd w:val="clear" w:color="auto" w:fill="FFFFFF"/>
              </w:rPr>
              <w:t> Khi tăng dần nhiệt độ của một dây tóc đèn điện, thì quang phổ của ánh sáng do nó phát ra thay đổi như thế nào</w:t>
            </w:r>
          </w:p>
          <w:p w:rsidR="00C03D71" w:rsidRPr="00ED31E0" w:rsidRDefault="00C03D71" w:rsidP="00ED31E0">
            <w:pPr>
              <w:jc w:val="both"/>
              <w:rPr>
                <w:sz w:val="28"/>
                <w:szCs w:val="28"/>
                <w:lang w:val="de-AT"/>
              </w:rPr>
            </w:pPr>
            <w:r w:rsidRPr="00ED31E0">
              <w:rPr>
                <w:b/>
                <w:bCs/>
                <w:sz w:val="28"/>
                <w:szCs w:val="28"/>
                <w:lang w:val="de-AT"/>
              </w:rPr>
              <w:t>1. Chuyển giao nhiệm vụ học tập:</w:t>
            </w:r>
          </w:p>
          <w:p w:rsidR="00C03D71" w:rsidRPr="00ED31E0" w:rsidRDefault="00C03D71" w:rsidP="00ED31E0">
            <w:pPr>
              <w:jc w:val="both"/>
              <w:rPr>
                <w:sz w:val="28"/>
                <w:szCs w:val="28"/>
                <w:lang w:val="de-AT"/>
              </w:rPr>
            </w:pPr>
            <w:r w:rsidRPr="00ED31E0">
              <w:rPr>
                <w:sz w:val="28"/>
                <w:szCs w:val="28"/>
                <w:lang w:val="de-AT"/>
              </w:rPr>
              <w:t>- GV chia 4 nhóm yêu cầu hs trả lời vào bảng phụ trong thời gian 5 phút:</w:t>
            </w:r>
          </w:p>
          <w:p w:rsidR="00C03D71" w:rsidRPr="00ED31E0" w:rsidRDefault="00C03D71" w:rsidP="00ED31E0">
            <w:pPr>
              <w:jc w:val="both"/>
              <w:rPr>
                <w:sz w:val="28"/>
                <w:szCs w:val="28"/>
                <w:lang w:val="de-AT"/>
              </w:rPr>
            </w:pPr>
            <w:r w:rsidRPr="00ED31E0">
              <w:rPr>
                <w:sz w:val="28"/>
                <w:szCs w:val="28"/>
                <w:lang w:val="de-AT"/>
              </w:rPr>
              <w:t xml:space="preserve">+ Nhóm 1, 2: Trả lời </w:t>
            </w:r>
            <w:r w:rsidR="00AD0556" w:rsidRPr="00ED31E0">
              <w:rPr>
                <w:sz w:val="28"/>
                <w:szCs w:val="28"/>
                <w:lang w:val="de-AT"/>
              </w:rPr>
              <w:t>1</w:t>
            </w:r>
          </w:p>
          <w:p w:rsidR="00C03D71" w:rsidRPr="00ED31E0" w:rsidRDefault="00C03D71" w:rsidP="00ED31E0">
            <w:pPr>
              <w:jc w:val="both"/>
              <w:rPr>
                <w:sz w:val="28"/>
                <w:szCs w:val="28"/>
                <w:lang w:val="de-AT"/>
              </w:rPr>
            </w:pPr>
            <w:r w:rsidRPr="00ED31E0">
              <w:rPr>
                <w:sz w:val="28"/>
                <w:szCs w:val="28"/>
                <w:lang w:val="de-AT"/>
              </w:rPr>
              <w:t xml:space="preserve">+ Nhóm3, 4: Trả lời </w:t>
            </w:r>
            <w:r w:rsidR="00AD0556" w:rsidRPr="00ED31E0">
              <w:rPr>
                <w:sz w:val="28"/>
                <w:szCs w:val="28"/>
                <w:lang w:val="de-AT"/>
              </w:rPr>
              <w:t>2</w:t>
            </w:r>
          </w:p>
          <w:p w:rsidR="00C03D71" w:rsidRPr="00ED31E0" w:rsidRDefault="00C03D71" w:rsidP="00ED31E0">
            <w:pPr>
              <w:jc w:val="both"/>
              <w:rPr>
                <w:sz w:val="28"/>
                <w:szCs w:val="28"/>
                <w:lang w:val="de-AT"/>
              </w:rPr>
            </w:pPr>
            <w:r w:rsidRPr="00ED31E0">
              <w:rPr>
                <w:sz w:val="28"/>
                <w:szCs w:val="28"/>
                <w:lang w:val="de-AT"/>
              </w:rPr>
              <w:t>- GV theo dõi và hướng dẫn HS</w:t>
            </w:r>
          </w:p>
          <w:p w:rsidR="00C03D71" w:rsidRPr="00ED31E0" w:rsidRDefault="00C03D71" w:rsidP="00ED31E0">
            <w:pPr>
              <w:pStyle w:val="ListParagraph"/>
              <w:ind w:left="0"/>
              <w:jc w:val="both"/>
              <w:rPr>
                <w:sz w:val="28"/>
                <w:szCs w:val="28"/>
              </w:rPr>
            </w:pPr>
            <w:r w:rsidRPr="00ED31E0">
              <w:rPr>
                <w:b/>
                <w:bCs/>
                <w:sz w:val="28"/>
                <w:szCs w:val="28"/>
                <w:lang w:val="en-CA"/>
              </w:rPr>
              <w:t>2. Đánh giá kết quả thực hiện nhiệm vụ học tập:</w:t>
            </w:r>
          </w:p>
          <w:p w:rsidR="00C03D71" w:rsidRPr="00ED31E0" w:rsidRDefault="00C03D71" w:rsidP="00ED31E0">
            <w:pPr>
              <w:jc w:val="both"/>
              <w:rPr>
                <w:sz w:val="28"/>
                <w:szCs w:val="28"/>
              </w:rPr>
            </w:pPr>
            <w:r w:rsidRPr="00ED31E0">
              <w:rPr>
                <w:sz w:val="28"/>
                <w:szCs w:val="28"/>
              </w:rPr>
              <w:t>- Yêu cầu đại diện các nhóm treo kết quả lên bảng.</w:t>
            </w:r>
          </w:p>
          <w:p w:rsidR="00C03D71" w:rsidRPr="00ED31E0" w:rsidRDefault="00C03D71" w:rsidP="00ED31E0">
            <w:pPr>
              <w:jc w:val="both"/>
              <w:rPr>
                <w:sz w:val="28"/>
                <w:szCs w:val="28"/>
              </w:rPr>
            </w:pPr>
            <w:r w:rsidRPr="00ED31E0">
              <w:rPr>
                <w:sz w:val="28"/>
                <w:szCs w:val="28"/>
              </w:rPr>
              <w:t>- Yêu cầu nhóm 1 nhận xét nhóm 2, nhóm 3 nhận xét nhóm 4 và ngược lại</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3"/>
            <w:shd w:val="clear" w:color="auto" w:fill="auto"/>
          </w:tcPr>
          <w:p w:rsidR="00C03D71" w:rsidRPr="00ED31E0" w:rsidRDefault="00C03D71" w:rsidP="00ED31E0">
            <w:pPr>
              <w:jc w:val="both"/>
              <w:rPr>
                <w:sz w:val="28"/>
                <w:szCs w:val="28"/>
              </w:rPr>
            </w:pPr>
          </w:p>
          <w:p w:rsidR="00C03D71" w:rsidRPr="00ED31E0" w:rsidRDefault="00C03D71"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1. 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jc w:val="both"/>
              <w:rPr>
                <w:sz w:val="28"/>
                <w:szCs w:val="28"/>
                <w:lang w:val="de-AT"/>
              </w:rPr>
            </w:pPr>
          </w:p>
          <w:p w:rsidR="00C03D71" w:rsidRPr="00ED31E0" w:rsidRDefault="00C03D71" w:rsidP="00ED31E0">
            <w:pPr>
              <w:jc w:val="both"/>
              <w:rPr>
                <w:sz w:val="28"/>
                <w:szCs w:val="28"/>
                <w:lang w:val="de-AT"/>
              </w:rPr>
            </w:pP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C03D71" w:rsidRPr="00ED31E0" w:rsidRDefault="00C03D71" w:rsidP="00ED31E0">
            <w:pPr>
              <w:jc w:val="both"/>
              <w:rPr>
                <w:sz w:val="28"/>
                <w:szCs w:val="28"/>
                <w:lang w:val="de-AT"/>
              </w:rPr>
            </w:pPr>
            <w:r w:rsidRPr="00ED31E0">
              <w:rPr>
                <w:sz w:val="28"/>
                <w:szCs w:val="28"/>
                <w:lang w:val="de-AT"/>
              </w:rPr>
              <w:t>- Đại diện các nhóm treo bảng phụ lên bảng</w:t>
            </w:r>
          </w:p>
          <w:p w:rsidR="00C03D71" w:rsidRPr="00ED31E0" w:rsidRDefault="00C03D71" w:rsidP="00ED31E0">
            <w:pPr>
              <w:jc w:val="both"/>
              <w:rPr>
                <w:sz w:val="28"/>
                <w:szCs w:val="28"/>
                <w:lang w:val="de-AT"/>
              </w:rPr>
            </w:pPr>
            <w:r w:rsidRPr="00ED31E0">
              <w:rPr>
                <w:sz w:val="28"/>
                <w:szCs w:val="28"/>
                <w:lang w:val="de-AT"/>
              </w:rPr>
              <w:t>- Đại diện các nhóm nhận xét kết quả</w:t>
            </w: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sz w:val="28"/>
                <w:szCs w:val="28"/>
                <w:lang w:val="de-AT"/>
              </w:rPr>
              <w:t>- Các nhóm khác có ý kiến bổ sung.(nếu có)</w:t>
            </w:r>
          </w:p>
          <w:p w:rsidR="00C03D71" w:rsidRPr="00ED31E0" w:rsidRDefault="00C03D71" w:rsidP="00ED31E0">
            <w:pPr>
              <w:jc w:val="both"/>
              <w:rPr>
                <w:sz w:val="28"/>
                <w:szCs w:val="28"/>
                <w:lang w:val="de-AT"/>
              </w:rPr>
            </w:pPr>
          </w:p>
        </w:tc>
        <w:tc>
          <w:tcPr>
            <w:tcW w:w="3523" w:type="dxa"/>
            <w:gridSpan w:val="2"/>
            <w:shd w:val="clear" w:color="auto" w:fill="auto"/>
          </w:tcPr>
          <w:p w:rsidR="00B53B02" w:rsidRPr="00ED31E0" w:rsidRDefault="00B53B02" w:rsidP="00ED31E0">
            <w:pPr>
              <w:pStyle w:val="NormalWeb"/>
              <w:spacing w:before="0" w:beforeAutospacing="0" w:after="0" w:afterAutospacing="0"/>
              <w:ind w:left="48" w:right="48"/>
              <w:jc w:val="both"/>
              <w:rPr>
                <w:color w:val="000000"/>
                <w:sz w:val="28"/>
                <w:szCs w:val="28"/>
              </w:rPr>
            </w:pPr>
            <w:r w:rsidRPr="00ED31E0">
              <w:rPr>
                <w:b/>
                <w:bCs/>
                <w:color w:val="008000"/>
                <w:sz w:val="28"/>
                <w:szCs w:val="28"/>
                <w:shd w:val="clear" w:color="auto" w:fill="FFFFFF"/>
              </w:rPr>
              <w:t xml:space="preserve">Bài </w:t>
            </w:r>
            <w:r w:rsidR="00AD0556" w:rsidRPr="00ED31E0">
              <w:rPr>
                <w:b/>
                <w:bCs/>
                <w:color w:val="008000"/>
                <w:sz w:val="28"/>
                <w:szCs w:val="28"/>
                <w:shd w:val="clear" w:color="auto" w:fill="FFFFFF"/>
              </w:rPr>
              <w:t>1</w:t>
            </w:r>
            <w:r w:rsidRPr="00ED31E0">
              <w:rPr>
                <w:color w:val="000000"/>
                <w:sz w:val="28"/>
                <w:szCs w:val="28"/>
                <w:shd w:val="clear" w:color="auto" w:fill="FFFFFF"/>
              </w:rPr>
              <w:t> </w:t>
            </w:r>
            <w:r w:rsidRPr="00ED31E0">
              <w:rPr>
                <w:color w:val="000000"/>
                <w:sz w:val="28"/>
                <w:szCs w:val="28"/>
              </w:rPr>
              <w:t>Cơ thể con người phát ra quang phổ liên tục ở vùng hồng ngoại, do đó ta không thể thấy được quang phổ này qua máy quang phổ. Thí nghiệm cho biết rằng bắt đầu từ nhiệt độ 500ºC thì ta mới thấy được quang phổ liên tục do vật phát ra.</w:t>
            </w:r>
          </w:p>
          <w:p w:rsidR="00C03D71" w:rsidRPr="00ED31E0" w:rsidRDefault="00AD0556" w:rsidP="00ED31E0">
            <w:pPr>
              <w:jc w:val="both"/>
              <w:rPr>
                <w:b/>
                <w:bCs/>
                <w:sz w:val="28"/>
                <w:szCs w:val="28"/>
                <w:lang w:val="de-AT"/>
              </w:rPr>
            </w:pPr>
            <w:r w:rsidRPr="00ED31E0">
              <w:rPr>
                <w:b/>
                <w:bCs/>
                <w:sz w:val="28"/>
                <w:szCs w:val="28"/>
                <w:lang w:val="de-AT"/>
              </w:rPr>
              <w:t xml:space="preserve">Bài 2: </w:t>
            </w:r>
            <w:r w:rsidRPr="00ED31E0">
              <w:rPr>
                <w:color w:val="000000"/>
                <w:sz w:val="28"/>
                <w:szCs w:val="28"/>
                <w:shd w:val="clear" w:color="auto" w:fill="FFFFFF"/>
              </w:rPr>
              <w:t>Vừa sáng dần thêm, vừa trải rộng dần, từ màu đỏ, qua các màu cam , vàng,... cuối cùng, khi nhiệt độ đủ cao, mới có đủ bảy màu.</w:t>
            </w:r>
          </w:p>
        </w:tc>
      </w:tr>
      <w:tr w:rsidR="00C03D71" w:rsidRPr="00ED31E0" w:rsidTr="00944BBE">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10314" w:type="dxa"/>
            <w:gridSpan w:val="8"/>
            <w:shd w:val="clear" w:color="auto" w:fill="auto"/>
          </w:tcPr>
          <w:p w:rsidR="00C03D71" w:rsidRPr="00ED31E0" w:rsidRDefault="00B53B02" w:rsidP="00ED31E0">
            <w:pPr>
              <w:jc w:val="both"/>
              <w:rPr>
                <w:color w:val="000000"/>
                <w:sz w:val="28"/>
                <w:szCs w:val="28"/>
                <w:shd w:val="clear" w:color="auto" w:fill="FFFFFF"/>
              </w:rPr>
            </w:pPr>
            <w:r w:rsidRPr="00ED31E0">
              <w:rPr>
                <w:color w:val="000000"/>
                <w:sz w:val="28"/>
                <w:szCs w:val="28"/>
                <w:shd w:val="clear" w:color="auto" w:fill="FFFFFF"/>
              </w:rPr>
              <w:t>Cho một hạt muối rơi vào ngọn lửa bếp ga, em sẽ thấy gì?</w:t>
            </w:r>
          </w:p>
          <w:p w:rsidR="00B53B02" w:rsidRPr="00ED31E0" w:rsidRDefault="00B53B02" w:rsidP="00ED31E0">
            <w:pPr>
              <w:jc w:val="both"/>
              <w:rPr>
                <w:b/>
                <w:bCs/>
                <w:sz w:val="28"/>
                <w:szCs w:val="28"/>
                <w:lang w:val="de-AT"/>
              </w:rPr>
            </w:pPr>
            <w:r w:rsidRPr="00ED31E0">
              <w:rPr>
                <w:color w:val="000000"/>
                <w:sz w:val="28"/>
                <w:szCs w:val="28"/>
                <w:shd w:val="clear" w:color="auto" w:fill="FFFFFF"/>
              </w:rPr>
              <w:t>Điều chỉnh cho ngọn lửa bếp ga tăng dần và nhìn vào ngọn lửa, em thấy màu của nó thay đổi thế nào?</w:t>
            </w:r>
          </w:p>
        </w:tc>
      </w:tr>
    </w:tbl>
    <w:p w:rsidR="00C03D71" w:rsidRPr="00ED31E0" w:rsidRDefault="00C03D71" w:rsidP="00ED31E0">
      <w:pPr>
        <w:jc w:val="both"/>
        <w:rPr>
          <w:b/>
          <w:sz w:val="28"/>
          <w:szCs w:val="28"/>
        </w:rPr>
      </w:pPr>
    </w:p>
    <w:p w:rsidR="00606CA9" w:rsidRPr="00ED31E0" w:rsidRDefault="00AD0556"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33 và SBT </w:t>
      </w:r>
    </w:p>
    <w:p w:rsidR="00606CA9" w:rsidRPr="00ED31E0" w:rsidRDefault="00AD0556" w:rsidP="00ED31E0">
      <w:pPr>
        <w:rPr>
          <w:sz w:val="28"/>
          <w:szCs w:val="28"/>
        </w:rPr>
      </w:pPr>
      <w:r w:rsidRPr="00ED31E0">
        <w:rPr>
          <w:sz w:val="28"/>
          <w:szCs w:val="28"/>
        </w:rPr>
        <w:t>-. Chuẩn bị bài mới</w:t>
      </w: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Tiết 45</w:t>
      </w:r>
    </w:p>
    <w:p w:rsidR="00606CA9" w:rsidRPr="00ED31E0" w:rsidRDefault="00606CA9" w:rsidP="00ED31E0">
      <w:pPr>
        <w:jc w:val="center"/>
        <w:rPr>
          <w:b/>
          <w:sz w:val="28"/>
          <w:szCs w:val="28"/>
        </w:rPr>
      </w:pPr>
      <w:r w:rsidRPr="00ED31E0">
        <w:rPr>
          <w:b/>
          <w:sz w:val="28"/>
          <w:szCs w:val="28"/>
        </w:rPr>
        <w:t>TIA HỒNG NGOẠI VÀ TIA TỬ NGOẠI</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bản chất, tính chất của tia hồng ngoại và tia tử ngoại.</w:t>
      </w:r>
    </w:p>
    <w:p w:rsidR="00606CA9" w:rsidRPr="00ED31E0" w:rsidRDefault="00606CA9" w:rsidP="00ED31E0">
      <w:pPr>
        <w:jc w:val="both"/>
        <w:rPr>
          <w:b/>
          <w:sz w:val="28"/>
          <w:szCs w:val="28"/>
        </w:rPr>
      </w:pPr>
      <w:r w:rsidRPr="00ED31E0">
        <w:rPr>
          <w:sz w:val="28"/>
          <w:szCs w:val="28"/>
        </w:rPr>
        <w:t>- Nêu được rằng: tia hồng ngoại và tia tử ngoại có cùng bản chất với ánh sáng thông thường, chỉ khác ở một điểm là không kích thích được thần kinh thị giác, là vì có bước sóng (đúng hơn là tần số) khác với ánh sáng khả kiế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944BBE" w:rsidRPr="00ED31E0" w:rsidRDefault="00944BBE" w:rsidP="00ED31E0">
      <w:pPr>
        <w:jc w:val="both"/>
        <w:rPr>
          <w:b/>
          <w:sz w:val="28"/>
          <w:szCs w:val="28"/>
        </w:rPr>
      </w:pPr>
      <w:r w:rsidRPr="00ED31E0">
        <w:rPr>
          <w:b/>
          <w:sz w:val="28"/>
          <w:szCs w:val="28"/>
        </w:rPr>
        <w:t>II. PHƯƠNG PHÁP-KĨ THUẬT</w:t>
      </w:r>
    </w:p>
    <w:p w:rsidR="00944BBE" w:rsidRPr="00ED31E0" w:rsidRDefault="00944BBE" w:rsidP="00ED31E0">
      <w:pPr>
        <w:jc w:val="both"/>
        <w:rPr>
          <w:b/>
          <w:sz w:val="28"/>
          <w:szCs w:val="28"/>
        </w:rPr>
      </w:pPr>
      <w:r w:rsidRPr="00ED31E0">
        <w:rPr>
          <w:b/>
          <w:sz w:val="28"/>
          <w:szCs w:val="28"/>
        </w:rPr>
        <w:t>1. Phương pháp</w:t>
      </w:r>
    </w:p>
    <w:p w:rsidR="00944BBE" w:rsidRPr="00ED31E0" w:rsidRDefault="00944BBE" w:rsidP="00ED31E0">
      <w:pPr>
        <w:rPr>
          <w:sz w:val="28"/>
          <w:szCs w:val="28"/>
        </w:rPr>
      </w:pPr>
      <w:r w:rsidRPr="00ED31E0">
        <w:rPr>
          <w:sz w:val="28"/>
          <w:szCs w:val="28"/>
        </w:rPr>
        <w:t>PP dạy học Gợi mở - vấn đáp, PP thuyết trình, PP hoạt động nhóm, PP công tác độc lập</w:t>
      </w:r>
    </w:p>
    <w:p w:rsidR="00944BBE" w:rsidRPr="00ED31E0" w:rsidRDefault="00944BBE" w:rsidP="00ED31E0">
      <w:pPr>
        <w:jc w:val="both"/>
        <w:rPr>
          <w:b/>
          <w:sz w:val="28"/>
          <w:szCs w:val="28"/>
        </w:rPr>
      </w:pPr>
      <w:r w:rsidRPr="00ED31E0">
        <w:rPr>
          <w:b/>
          <w:sz w:val="28"/>
          <w:szCs w:val="28"/>
        </w:rPr>
        <w:t>2. Kĩ thuật dạy học</w:t>
      </w:r>
    </w:p>
    <w:p w:rsidR="00944BBE" w:rsidRPr="00ED31E0" w:rsidRDefault="00944BBE" w:rsidP="00ED31E0">
      <w:pPr>
        <w:jc w:val="both"/>
        <w:rPr>
          <w:sz w:val="28"/>
          <w:szCs w:val="28"/>
        </w:rPr>
      </w:pPr>
      <w:r w:rsidRPr="00ED31E0">
        <w:rPr>
          <w:sz w:val="28"/>
          <w:szCs w:val="28"/>
        </w:rPr>
        <w:t>Kĩ thật dặt câu hỏi, kĩ thuật XYZ</w:t>
      </w:r>
    </w:p>
    <w:p w:rsidR="00944BBE" w:rsidRPr="00ED31E0" w:rsidRDefault="00944BBE" w:rsidP="00ED31E0">
      <w:pPr>
        <w:jc w:val="both"/>
        <w:rPr>
          <w:b/>
          <w:sz w:val="28"/>
          <w:szCs w:val="28"/>
          <w:lang w:val="pt-BR"/>
        </w:rPr>
      </w:pPr>
      <w:r w:rsidRPr="00ED31E0">
        <w:rPr>
          <w:b/>
          <w:sz w:val="28"/>
          <w:szCs w:val="28"/>
          <w:lang w:val="pt-BR"/>
        </w:rPr>
        <w:t>III. CHUẨN BỊ</w:t>
      </w:r>
    </w:p>
    <w:p w:rsidR="00944BBE" w:rsidRPr="00ED31E0" w:rsidRDefault="00944BBE" w:rsidP="00ED31E0">
      <w:pPr>
        <w:jc w:val="both"/>
        <w:rPr>
          <w:b/>
          <w:sz w:val="28"/>
          <w:szCs w:val="28"/>
          <w:lang w:val="pt-BR"/>
        </w:rPr>
      </w:pPr>
      <w:r w:rsidRPr="00ED31E0">
        <w:rPr>
          <w:b/>
          <w:sz w:val="28"/>
          <w:szCs w:val="28"/>
          <w:lang w:val="pt-BR"/>
        </w:rPr>
        <w:t>1. Chuẩn bị của giáo viên:</w:t>
      </w:r>
    </w:p>
    <w:p w:rsidR="00944BBE" w:rsidRPr="00ED31E0" w:rsidRDefault="00944BBE" w:rsidP="00ED31E0">
      <w:pPr>
        <w:jc w:val="both"/>
        <w:rPr>
          <w:sz w:val="28"/>
          <w:szCs w:val="28"/>
        </w:rPr>
      </w:pPr>
      <w:r w:rsidRPr="00ED31E0">
        <w:rPr>
          <w:sz w:val="28"/>
          <w:szCs w:val="28"/>
        </w:rPr>
        <w:t>- Gíao án, tranh, ảnh trong SGK.</w:t>
      </w:r>
    </w:p>
    <w:p w:rsidR="00944BBE" w:rsidRPr="00ED31E0" w:rsidRDefault="00944BBE" w:rsidP="00ED31E0">
      <w:pPr>
        <w:jc w:val="both"/>
        <w:rPr>
          <w:sz w:val="28"/>
          <w:szCs w:val="28"/>
        </w:rPr>
      </w:pPr>
      <w:r w:rsidRPr="00ED31E0">
        <w:rPr>
          <w:sz w:val="28"/>
          <w:szCs w:val="28"/>
        </w:rPr>
        <w:t>- SGK, SGV, một số dụng cụ thí nghiệm</w:t>
      </w:r>
    </w:p>
    <w:p w:rsidR="00944BBE" w:rsidRPr="00ED31E0" w:rsidRDefault="00944BBE" w:rsidP="00ED31E0">
      <w:pPr>
        <w:jc w:val="both"/>
        <w:rPr>
          <w:sz w:val="28"/>
          <w:szCs w:val="28"/>
        </w:rPr>
      </w:pPr>
      <w:r w:rsidRPr="00ED31E0">
        <w:rPr>
          <w:sz w:val="28"/>
          <w:szCs w:val="28"/>
        </w:rPr>
        <w:t>- Giao một số câu hỏi trong bài học mới cho học sinh tìm hiểu trước ở nhà.</w:t>
      </w:r>
    </w:p>
    <w:p w:rsidR="00944BBE" w:rsidRPr="00ED31E0" w:rsidRDefault="00944BBE" w:rsidP="00ED31E0">
      <w:pPr>
        <w:jc w:val="both"/>
        <w:rPr>
          <w:b/>
          <w:sz w:val="28"/>
          <w:szCs w:val="28"/>
          <w:lang w:val="pt-BR"/>
        </w:rPr>
      </w:pPr>
      <w:r w:rsidRPr="00ED31E0">
        <w:rPr>
          <w:b/>
          <w:sz w:val="28"/>
          <w:szCs w:val="28"/>
          <w:lang w:val="pt-BR"/>
        </w:rPr>
        <w:t>2. Chuẩn bị của học sinh:</w:t>
      </w:r>
    </w:p>
    <w:p w:rsidR="00944BBE" w:rsidRPr="00ED31E0" w:rsidRDefault="00944BBE"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944BBE" w:rsidRPr="00ED31E0" w:rsidRDefault="00944BBE"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5"/>
        <w:gridCol w:w="371"/>
        <w:gridCol w:w="1385"/>
        <w:gridCol w:w="1268"/>
        <w:gridCol w:w="727"/>
        <w:gridCol w:w="1101"/>
        <w:gridCol w:w="2396"/>
        <w:gridCol w:w="61"/>
      </w:tblGrid>
      <w:tr w:rsidR="00BB2118" w:rsidRPr="00ED31E0" w:rsidTr="00944BBE">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944BBE">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944BBE">
        <w:trPr>
          <w:gridAfter w:val="1"/>
          <w:wAfter w:w="62" w:type="dxa"/>
        </w:trPr>
        <w:tc>
          <w:tcPr>
            <w:tcW w:w="4786" w:type="dxa"/>
            <w:gridSpan w:val="3"/>
            <w:shd w:val="clear" w:color="auto" w:fill="auto"/>
          </w:tcPr>
          <w:p w:rsidR="001E7786" w:rsidRPr="00ED31E0" w:rsidRDefault="001E7786" w:rsidP="00ED31E0">
            <w:pPr>
              <w:jc w:val="both"/>
              <w:rPr>
                <w:sz w:val="28"/>
                <w:szCs w:val="28"/>
              </w:rPr>
            </w:pPr>
            <w:r w:rsidRPr="00ED31E0">
              <w:rPr>
                <w:sz w:val="28"/>
                <w:szCs w:val="28"/>
              </w:rPr>
              <w:t>- Tại sao người thợ hàn hồ quang phải cần “mặt nạ” che mặt, mỗi khi cho phóng hồ quang?</w:t>
            </w:r>
          </w:p>
          <w:p w:rsidR="00BB2118" w:rsidRPr="00ED31E0" w:rsidRDefault="001E7786" w:rsidP="00ED31E0">
            <w:pPr>
              <w:jc w:val="both"/>
              <w:rPr>
                <w:sz w:val="28"/>
                <w:szCs w:val="28"/>
              </w:rPr>
            </w:pPr>
            <w:r w:rsidRPr="00ED31E0">
              <w:rPr>
                <w:sz w:val="28"/>
                <w:szCs w:val="28"/>
              </w:rPr>
              <w:t xml:space="preserve">- Vì nó phát nhiều tia tử ngoại </w:t>
            </w:r>
            <w:r w:rsidRPr="00ED31E0">
              <w:rPr>
                <w:sz w:val="28"/>
                <w:szCs w:val="28"/>
              </w:rPr>
              <w:sym w:font="Symbol" w:char="F0AE"/>
            </w:r>
            <w:r w:rsidRPr="00ED31E0">
              <w:rPr>
                <w:sz w:val="28"/>
                <w:szCs w:val="28"/>
              </w:rPr>
              <w:t xml:space="preserve"> nhìn lâu </w:t>
            </w:r>
            <w:r w:rsidRPr="00ED31E0">
              <w:rPr>
                <w:sz w:val="28"/>
                <w:szCs w:val="28"/>
              </w:rPr>
              <w:sym w:font="Symbol" w:char="F0AE"/>
            </w:r>
            <w:r w:rsidRPr="00ED31E0">
              <w:rPr>
                <w:sz w:val="28"/>
                <w:szCs w:val="28"/>
              </w:rPr>
              <w:t xml:space="preserve"> tổn thương mắt. Tại sao lại như vậy, ta cùng tìm hiểu bài học hôm nay</w:t>
            </w:r>
          </w:p>
        </w:tc>
        <w:tc>
          <w:tcPr>
            <w:tcW w:w="3119" w:type="dxa"/>
            <w:gridSpan w:val="3"/>
            <w:shd w:val="clear" w:color="auto" w:fill="auto"/>
          </w:tcPr>
          <w:p w:rsidR="001E7786" w:rsidRPr="00ED31E0" w:rsidRDefault="001E7786"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1E7786" w:rsidRPr="00ED31E0" w:rsidRDefault="001E7786" w:rsidP="00ED31E0">
            <w:pPr>
              <w:rPr>
                <w:sz w:val="28"/>
                <w:szCs w:val="28"/>
              </w:rPr>
            </w:pPr>
            <w:r w:rsidRPr="00ED31E0">
              <w:rPr>
                <w:sz w:val="28"/>
                <w:szCs w:val="28"/>
              </w:rPr>
              <w:t>Tiết 45</w:t>
            </w:r>
          </w:p>
          <w:p w:rsidR="001E7786" w:rsidRPr="00ED31E0" w:rsidRDefault="001E7786" w:rsidP="00ED31E0">
            <w:pPr>
              <w:jc w:val="center"/>
              <w:rPr>
                <w:b/>
                <w:sz w:val="28"/>
                <w:szCs w:val="28"/>
              </w:rPr>
            </w:pPr>
            <w:r w:rsidRPr="00ED31E0">
              <w:rPr>
                <w:b/>
                <w:sz w:val="28"/>
                <w:szCs w:val="28"/>
              </w:rPr>
              <w:t>TIA HỒNG NGOẠI VÀ TIA TỬ NGOẠI</w:t>
            </w:r>
          </w:p>
          <w:p w:rsidR="00BB2118" w:rsidRPr="00ED31E0" w:rsidRDefault="00BB2118" w:rsidP="00ED31E0">
            <w:pPr>
              <w:jc w:val="center"/>
              <w:rPr>
                <w:sz w:val="28"/>
                <w:szCs w:val="28"/>
                <w:lang w:val="pt-BR"/>
              </w:rPr>
            </w:pPr>
          </w:p>
        </w:tc>
      </w:tr>
      <w:tr w:rsidR="00BB2118" w:rsidRPr="00ED31E0" w:rsidTr="00944BBE">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1E7786" w:rsidRPr="00ED31E0" w:rsidRDefault="00BB2118" w:rsidP="00ED31E0">
            <w:pPr>
              <w:jc w:val="both"/>
              <w:rPr>
                <w:sz w:val="28"/>
                <w:szCs w:val="28"/>
              </w:rPr>
            </w:pPr>
            <w:r w:rsidRPr="00ED31E0">
              <w:rPr>
                <w:b/>
                <w:sz w:val="28"/>
                <w:szCs w:val="28"/>
              </w:rPr>
              <w:t>Mục tiêu:</w:t>
            </w:r>
            <w:r w:rsidRPr="00ED31E0">
              <w:rPr>
                <w:sz w:val="28"/>
                <w:szCs w:val="28"/>
              </w:rPr>
              <w:t xml:space="preserve"> </w:t>
            </w:r>
            <w:r w:rsidR="001E7786" w:rsidRPr="00ED31E0">
              <w:rPr>
                <w:sz w:val="28"/>
                <w:szCs w:val="28"/>
              </w:rPr>
              <w:t>- Nêu được bản chất, tính chất của tia hồng ngoại và tia tử ngoại.</w:t>
            </w:r>
          </w:p>
          <w:p w:rsidR="00BB2118" w:rsidRPr="00ED31E0" w:rsidRDefault="001E7786" w:rsidP="00ED31E0">
            <w:pPr>
              <w:jc w:val="both"/>
              <w:rPr>
                <w:b/>
                <w:sz w:val="28"/>
                <w:szCs w:val="28"/>
              </w:rPr>
            </w:pPr>
            <w:r w:rsidRPr="00ED31E0">
              <w:rPr>
                <w:sz w:val="28"/>
                <w:szCs w:val="28"/>
              </w:rPr>
              <w:t>- Nêu được rằng: tia hồng ngoại và tia tử ngoại có cùng bản chất với ánh sáng thông thường, chỉ khác ở một điểm là không kích thích được thần kinh thị giác, là vì có bước sóng (đúng hơn là tần số) khác với ánh sáng khả kiến</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Mô tả thí nghiệm phát hiện tia hồng ngoại và tử ngoại</w:t>
            </w:r>
          </w:p>
          <w:p w:rsidR="00606CA9" w:rsidRPr="00043D2A" w:rsidRDefault="00606CA9" w:rsidP="00043D2A">
            <w:pPr>
              <w:jc w:val="both"/>
              <w:rPr>
                <w:sz w:val="28"/>
                <w:szCs w:val="28"/>
              </w:rPr>
            </w:pPr>
            <w:r w:rsidRPr="00043D2A">
              <w:rPr>
                <w:sz w:val="28"/>
                <w:szCs w:val="28"/>
              </w:rPr>
              <w:t>- Mô tả cấu tạo và hoạt động của cặp nhiệt điện.</w:t>
            </w:r>
          </w:p>
          <w:p w:rsidR="00606CA9" w:rsidRPr="00043D2A" w:rsidRDefault="00606CA9" w:rsidP="00043D2A">
            <w:pPr>
              <w:jc w:val="both"/>
              <w:rPr>
                <w:sz w:val="28"/>
                <w:szCs w:val="28"/>
              </w:rPr>
            </w:pPr>
            <w:r w:rsidRPr="00043D2A">
              <w:rPr>
                <w:sz w:val="28"/>
                <w:szCs w:val="28"/>
              </w:rPr>
              <w:t>- Thông báo các kết quả thu được khi đưa mối hàn H trong vùng ánh sáng nhìn thấy cũng như khi đưa ra về phía đầu Đỏ (A) và đầu Tím (B).</w:t>
            </w:r>
          </w:p>
          <w:p w:rsidR="00606CA9" w:rsidRPr="00043D2A" w:rsidRDefault="00606CA9" w:rsidP="00043D2A">
            <w:pPr>
              <w:jc w:val="both"/>
              <w:rPr>
                <w:sz w:val="28"/>
                <w:szCs w:val="28"/>
              </w:rPr>
            </w:pPr>
            <w:r w:rsidRPr="00043D2A">
              <w:rPr>
                <w:sz w:val="28"/>
                <w:szCs w:val="28"/>
              </w:rPr>
              <w:t xml:space="preserve">+ Kim điện kết lệch </w:t>
            </w:r>
            <w:r w:rsidRPr="00043D2A">
              <w:rPr>
                <w:sz w:val="28"/>
                <w:szCs w:val="28"/>
              </w:rPr>
              <w:sym w:font="Symbol" w:char="F0AE"/>
            </w:r>
            <w:r w:rsidRPr="00043D2A">
              <w:rPr>
                <w:sz w:val="28"/>
                <w:szCs w:val="28"/>
              </w:rPr>
              <w:t xml:space="preserve"> chứng tỏ điều gì?</w:t>
            </w:r>
          </w:p>
          <w:p w:rsidR="00606CA9" w:rsidRPr="00043D2A" w:rsidRDefault="00606CA9" w:rsidP="00043D2A">
            <w:pPr>
              <w:jc w:val="both"/>
              <w:rPr>
                <w:sz w:val="28"/>
                <w:szCs w:val="28"/>
              </w:rPr>
            </w:pPr>
            <w:r w:rsidRPr="00043D2A">
              <w:rPr>
                <w:sz w:val="28"/>
                <w:szCs w:val="28"/>
              </w:rPr>
              <w:t xml:space="preserve">+ Ngoài vùng ánh sáng nhìn thấy A (vẫn lệch, thậm chí lệch nhiều hơn ở Đ) </w:t>
            </w:r>
            <w:r w:rsidRPr="00043D2A">
              <w:rPr>
                <w:sz w:val="28"/>
                <w:szCs w:val="28"/>
              </w:rPr>
              <w:sym w:font="Symbol" w:char="F0AE"/>
            </w:r>
            <w:r w:rsidRPr="00043D2A">
              <w:rPr>
                <w:sz w:val="28"/>
                <w:szCs w:val="28"/>
              </w:rPr>
              <w:t xml:space="preserve"> chứng tỏ điều gì?</w:t>
            </w:r>
          </w:p>
          <w:p w:rsidR="00606CA9" w:rsidRPr="00043D2A" w:rsidRDefault="00606CA9" w:rsidP="00043D2A">
            <w:pPr>
              <w:jc w:val="both"/>
              <w:rPr>
                <w:sz w:val="28"/>
                <w:szCs w:val="28"/>
              </w:rPr>
            </w:pPr>
            <w:r w:rsidRPr="00043D2A">
              <w:rPr>
                <w:sz w:val="28"/>
                <w:szCs w:val="28"/>
              </w:rPr>
              <w:t xml:space="preserve">+ Ngoài vùng ánh sáng nhìn thấy B (vẫn lệch, lệch ít hơn ở T) </w:t>
            </w:r>
            <w:r w:rsidRPr="00043D2A">
              <w:rPr>
                <w:sz w:val="28"/>
                <w:szCs w:val="28"/>
              </w:rPr>
              <w:sym w:font="Symbol" w:char="F0AE"/>
            </w:r>
            <w:r w:rsidRPr="00043D2A">
              <w:rPr>
                <w:sz w:val="28"/>
                <w:szCs w:val="28"/>
              </w:rPr>
              <w:t xml:space="preserve"> chứng tỏ điều gì?</w:t>
            </w:r>
          </w:p>
          <w:p w:rsidR="00606CA9" w:rsidRPr="00043D2A" w:rsidRDefault="00606CA9" w:rsidP="00043D2A">
            <w:pPr>
              <w:jc w:val="both"/>
              <w:rPr>
                <w:sz w:val="28"/>
                <w:szCs w:val="28"/>
              </w:rPr>
            </w:pPr>
            <w:r w:rsidRPr="00043D2A">
              <w:rPr>
                <w:sz w:val="28"/>
                <w:szCs w:val="28"/>
              </w:rPr>
              <w:t xml:space="preserve">+ Thay màn M bằng một tấm bìa có phủ bột huỳnh quang </w:t>
            </w:r>
            <w:r w:rsidRPr="00043D2A">
              <w:rPr>
                <w:sz w:val="28"/>
                <w:szCs w:val="28"/>
              </w:rPr>
              <w:sym w:font="Symbol" w:char="F0AE"/>
            </w:r>
            <w:r w:rsidRPr="00043D2A">
              <w:rPr>
                <w:sz w:val="28"/>
                <w:szCs w:val="28"/>
              </w:rPr>
              <w:t xml:space="preserve"> phần màu tím và phần kéo dài của quang phổ khỏi màu tím </w:t>
            </w:r>
            <w:r w:rsidRPr="00043D2A">
              <w:rPr>
                <w:sz w:val="28"/>
                <w:szCs w:val="28"/>
              </w:rPr>
              <w:sym w:font="Symbol" w:char="F0AE"/>
            </w:r>
            <w:r w:rsidRPr="00043D2A">
              <w:rPr>
                <w:sz w:val="28"/>
                <w:szCs w:val="28"/>
              </w:rPr>
              <w:t xml:space="preserve"> phát sáng rất mạnh.</w:t>
            </w:r>
          </w:p>
          <w:p w:rsidR="00606CA9" w:rsidRPr="00043D2A" w:rsidRDefault="00606CA9" w:rsidP="00043D2A">
            <w:pPr>
              <w:jc w:val="both"/>
              <w:rPr>
                <w:spacing w:val="-4"/>
                <w:sz w:val="28"/>
                <w:szCs w:val="28"/>
              </w:rPr>
            </w:pPr>
            <w:r w:rsidRPr="00043D2A">
              <w:rPr>
                <w:sz w:val="28"/>
                <w:szCs w:val="28"/>
              </w:rPr>
              <w:t xml:space="preserve">- Cả hai loại bức xạ (hồng ngoại và tử </w:t>
            </w:r>
            <w:r w:rsidRPr="00043D2A">
              <w:rPr>
                <w:spacing w:val="-4"/>
                <w:sz w:val="28"/>
                <w:szCs w:val="28"/>
              </w:rPr>
              <w:t>ngoại) mắt con người có thể nhìn thấy?</w:t>
            </w:r>
          </w:p>
          <w:p w:rsidR="00606CA9" w:rsidRPr="00043D2A" w:rsidRDefault="00606CA9" w:rsidP="00043D2A">
            <w:pPr>
              <w:tabs>
                <w:tab w:val="left" w:pos="520"/>
                <w:tab w:val="left" w:pos="558"/>
                <w:tab w:val="left" w:pos="910"/>
                <w:tab w:val="center" w:pos="5070"/>
              </w:tabs>
              <w:jc w:val="both"/>
              <w:rPr>
                <w:sz w:val="28"/>
                <w:szCs w:val="28"/>
              </w:rPr>
            </w:pPr>
            <w:r w:rsidRPr="00043D2A">
              <w:rPr>
                <w:spacing w:val="-4"/>
                <w:sz w:val="28"/>
                <w:szCs w:val="28"/>
              </w:rPr>
              <w:t>- Một số người gọi tia từ ngoại là “</w:t>
            </w:r>
            <w:r w:rsidRPr="00043D2A">
              <w:rPr>
                <w:i/>
                <w:spacing w:val="-4"/>
                <w:sz w:val="28"/>
                <w:szCs w:val="28"/>
              </w:rPr>
              <w:t>tia cực tím</w:t>
            </w:r>
            <w:r w:rsidRPr="00043D2A">
              <w:rPr>
                <w:spacing w:val="-4"/>
                <w:sz w:val="28"/>
                <w:szCs w:val="28"/>
              </w:rPr>
              <w:t>”, gọi thế thì sai ở điểm nào?</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ghi nhận các kết quả thí nghiệm.</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mô tả cấu tạo và nêu hoạt động.</w:t>
            </w:r>
          </w:p>
          <w:p w:rsidR="00606CA9" w:rsidRPr="00043D2A" w:rsidRDefault="00606CA9" w:rsidP="00043D2A">
            <w:pPr>
              <w:jc w:val="both"/>
              <w:rPr>
                <w:sz w:val="28"/>
                <w:szCs w:val="28"/>
              </w:rPr>
            </w:pPr>
            <w:r w:rsidRPr="00043D2A">
              <w:rPr>
                <w:sz w:val="28"/>
                <w:szCs w:val="28"/>
              </w:rPr>
              <w:t>- HS ghi nhận các kết quả.</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Ở hai vùng ngoài vùng ánh sáng nhìn thấy, có những bức xạ làm nóng mối hàn, không nhìn thấy được.</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ông nhìn thấy được.</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Cực tím </w:t>
            </w:r>
            <w:r w:rsidRPr="00043D2A">
              <w:rPr>
                <w:sz w:val="28"/>
                <w:szCs w:val="28"/>
              </w:rPr>
              <w:sym w:font="Symbol" w:char="F0AE"/>
            </w:r>
            <w:r w:rsidRPr="00043D2A">
              <w:rPr>
                <w:sz w:val="28"/>
                <w:szCs w:val="28"/>
              </w:rPr>
              <w:t xml:space="preserve"> rất tím </w:t>
            </w:r>
            <w:r w:rsidRPr="00043D2A">
              <w:rPr>
                <w:sz w:val="28"/>
                <w:szCs w:val="28"/>
              </w:rPr>
              <w:sym w:font="Symbol" w:char="F0AE"/>
            </w:r>
            <w:r w:rsidRPr="00043D2A">
              <w:rPr>
                <w:sz w:val="28"/>
                <w:szCs w:val="28"/>
              </w:rPr>
              <w:t xml:space="preserve"> mắt ta không nhìn thấy thì có thể có màu gì nữa.</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 Phát hiện tia hồng ngoại và tia tử ngoại</w:t>
            </w: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703296" behindDoc="0" locked="0" layoutInCell="1" allowOverlap="1">
                      <wp:simplePos x="0" y="0"/>
                      <wp:positionH relativeFrom="column">
                        <wp:posOffset>90170</wp:posOffset>
                      </wp:positionH>
                      <wp:positionV relativeFrom="paragraph">
                        <wp:posOffset>635</wp:posOffset>
                      </wp:positionV>
                      <wp:extent cx="2468880" cy="1404620"/>
                      <wp:effectExtent l="4445" t="635" r="3175" b="4445"/>
                      <wp:wrapNone/>
                      <wp:docPr id="207" name="Group 2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8880" cy="1404620"/>
                                <a:chOff x="1512" y="5663"/>
                                <a:chExt cx="3888" cy="2212"/>
                              </a:xfrm>
                            </wpg:grpSpPr>
                            <wps:wsp>
                              <wps:cNvPr id="208" name="AutoShape 2454"/>
                              <wps:cNvCnPr>
                                <a:cxnSpLocks noChangeShapeType="1"/>
                              </wps:cNvCnPr>
                              <wps:spPr bwMode="auto">
                                <a:xfrm>
                                  <a:off x="2319" y="6214"/>
                                  <a:ext cx="1" cy="92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2455"/>
                              <wps:cNvCnPr>
                                <a:cxnSpLocks noChangeShapeType="1"/>
                              </wps:cNvCnPr>
                              <wps:spPr bwMode="auto">
                                <a:xfrm>
                                  <a:off x="2319" y="7218"/>
                                  <a:ext cx="1" cy="5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0" name="AutoShape 2456"/>
                              <wps:cNvSpPr>
                                <a:spLocks noChangeArrowheads="1"/>
                              </wps:cNvSpPr>
                              <wps:spPr bwMode="auto">
                                <a:xfrm>
                                  <a:off x="2804" y="6529"/>
                                  <a:ext cx="600" cy="86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1" name="AutoShape 2457"/>
                              <wps:cNvCnPr>
                                <a:cxnSpLocks noChangeShapeType="1"/>
                              </wps:cNvCnPr>
                              <wps:spPr bwMode="auto">
                                <a:xfrm>
                                  <a:off x="1848" y="7222"/>
                                  <a:ext cx="440"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AutoShape 2458"/>
                              <wps:cNvCnPr>
                                <a:cxnSpLocks noChangeShapeType="1"/>
                              </wps:cNvCnPr>
                              <wps:spPr bwMode="auto">
                                <a:xfrm>
                                  <a:off x="1832" y="7244"/>
                                  <a:ext cx="440" cy="165"/>
                                </a:xfrm>
                                <a:prstGeom prst="straightConnector1">
                                  <a:avLst/>
                                </a:prstGeom>
                                <a:noFill/>
                                <a:ln w="2857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cNvPr id="213" name="Group 2459"/>
                              <wpg:cNvGrpSpPr>
                                <a:grpSpLocks/>
                              </wpg:cNvGrpSpPr>
                              <wpg:grpSpPr bwMode="auto">
                                <a:xfrm>
                                  <a:off x="1512" y="5768"/>
                                  <a:ext cx="437" cy="437"/>
                                  <a:chOff x="1571" y="6000"/>
                                  <a:chExt cx="437" cy="437"/>
                                </a:xfrm>
                              </wpg:grpSpPr>
                              <wps:wsp>
                                <wps:cNvPr id="214" name="AutoShape 2460"/>
                                <wps:cNvCnPr>
                                  <a:cxnSpLocks noChangeShapeType="1"/>
                                </wps:cNvCnPr>
                                <wps:spPr bwMode="auto">
                                  <a:xfrm>
                                    <a:off x="1784" y="6005"/>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5" name="AutoShape 2461"/>
                                <wps:cNvCnPr>
                                  <a:cxnSpLocks noChangeShapeType="1"/>
                                </wps:cNvCnPr>
                                <wps:spPr bwMode="auto">
                                  <a:xfrm rot="5400000">
                                    <a:off x="1792" y="6003"/>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6" name="AutoShape 2462"/>
                                <wps:cNvCnPr>
                                  <a:cxnSpLocks noChangeShapeType="1"/>
                                </wps:cNvCnPr>
                                <wps:spPr bwMode="auto">
                                  <a:xfrm rot="8100000">
                                    <a:off x="1780" y="6000"/>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7" name="AutoShape 2463"/>
                                <wps:cNvCnPr>
                                  <a:cxnSpLocks noChangeShapeType="1"/>
                                </wps:cNvCnPr>
                                <wps:spPr bwMode="auto">
                                  <a:xfrm rot="13500000">
                                    <a:off x="1787" y="5998"/>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8" name="Oval 2464"/>
                                <wps:cNvSpPr>
                                  <a:spLocks noChangeArrowheads="1"/>
                                </wps:cNvSpPr>
                                <wps:spPr bwMode="auto">
                                  <a:xfrm>
                                    <a:off x="1710" y="6144"/>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19" name="Group 2465"/>
                              <wpg:cNvGrpSpPr>
                                <a:grpSpLocks/>
                              </wpg:cNvGrpSpPr>
                              <wpg:grpSpPr bwMode="auto">
                                <a:xfrm rot="2700000">
                                  <a:off x="1911" y="6353"/>
                                  <a:ext cx="352" cy="0"/>
                                  <a:chOff x="2048" y="6177"/>
                                  <a:chExt cx="352" cy="0"/>
                                </a:xfrm>
                              </wpg:grpSpPr>
                              <wps:wsp>
                                <wps:cNvPr id="220" name="AutoShape 2466"/>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1" name="AutoShape 2467"/>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22" name="Group 2468"/>
                              <wpg:cNvGrpSpPr>
                                <a:grpSpLocks/>
                              </wpg:cNvGrpSpPr>
                              <wpg:grpSpPr bwMode="auto">
                                <a:xfrm rot="4500000">
                                  <a:off x="1648" y="6493"/>
                                  <a:ext cx="432" cy="0"/>
                                  <a:chOff x="2048" y="6177"/>
                                  <a:chExt cx="352" cy="0"/>
                                </a:xfrm>
                              </wpg:grpSpPr>
                              <wps:wsp>
                                <wps:cNvPr id="800" name="AutoShape 2469"/>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01" name="AutoShape 2470"/>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802" name="AutoShape 2471"/>
                              <wps:cNvCnPr>
                                <a:cxnSpLocks noChangeShapeType="1"/>
                              </wps:cNvCnPr>
                              <wps:spPr bwMode="auto">
                                <a:xfrm rot="4500000">
                                  <a:off x="1772" y="6941"/>
                                  <a:ext cx="432"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803" name="Group 2472"/>
                              <wpg:cNvGrpSpPr>
                                <a:grpSpLocks/>
                              </wpg:cNvGrpSpPr>
                              <wpg:grpSpPr bwMode="auto">
                                <a:xfrm rot="5100000">
                                  <a:off x="1484" y="6563"/>
                                  <a:ext cx="576" cy="0"/>
                                  <a:chOff x="2048" y="6177"/>
                                  <a:chExt cx="352" cy="0"/>
                                </a:xfrm>
                              </wpg:grpSpPr>
                              <wps:wsp>
                                <wps:cNvPr id="804" name="AutoShape 2473"/>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05" name="AutoShape 2474"/>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806" name="Text Box 2475"/>
                              <wps:cNvSpPr txBox="1">
                                <a:spLocks noChangeArrowheads="1"/>
                              </wps:cNvSpPr>
                              <wps:spPr bwMode="auto">
                                <a:xfrm>
                                  <a:off x="1898" y="5663"/>
                                  <a:ext cx="1399"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sidRPr="00786BAE">
                                      <w:rPr>
                                        <w:sz w:val="20"/>
                                      </w:rPr>
                                      <w:t>Mặt Trời</w:t>
                                    </w:r>
                                  </w:p>
                                </w:txbxContent>
                              </wps:txbx>
                              <wps:bodyPr rot="0" vert="horz" wrap="square" lIns="91440" tIns="45720" rIns="91440" bIns="45720" anchor="t" anchorCtr="0" upright="1">
                                <a:noAutofit/>
                              </wps:bodyPr>
                            </wps:wsp>
                            <wps:wsp>
                              <wps:cNvPr id="807" name="Text Box 2476"/>
                              <wps:cNvSpPr txBox="1">
                                <a:spLocks noChangeArrowheads="1"/>
                              </wps:cNvSpPr>
                              <wps:spPr bwMode="auto">
                                <a:xfrm>
                                  <a:off x="1529" y="7222"/>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G</w:t>
                                    </w:r>
                                  </w:p>
                                </w:txbxContent>
                              </wps:txbx>
                              <wps:bodyPr rot="0" vert="horz" wrap="square" lIns="91440" tIns="45720" rIns="91440" bIns="45720" anchor="t" anchorCtr="0" upright="1">
                                <a:noAutofit/>
                              </wps:bodyPr>
                            </wps:wsp>
                            <wps:wsp>
                              <wps:cNvPr id="808" name="Text Box 2477"/>
                              <wps:cNvSpPr txBox="1">
                                <a:spLocks noChangeArrowheads="1"/>
                              </wps:cNvSpPr>
                              <wps:spPr bwMode="auto">
                                <a:xfrm>
                                  <a:off x="2313" y="7133"/>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F</w:t>
                                    </w:r>
                                  </w:p>
                                </w:txbxContent>
                              </wps:txbx>
                              <wps:bodyPr rot="0" vert="horz" wrap="square" lIns="91440" tIns="45720" rIns="91440" bIns="45720" anchor="t" anchorCtr="0" upright="1">
                                <a:noAutofit/>
                              </wps:bodyPr>
                            </wps:wsp>
                            <wps:wsp>
                              <wps:cNvPr id="809" name="Text Box 2478"/>
                              <wps:cNvSpPr txBox="1">
                                <a:spLocks noChangeArrowheads="1"/>
                              </wps:cNvSpPr>
                              <wps:spPr bwMode="auto">
                                <a:xfrm>
                                  <a:off x="4080" y="6309"/>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A</w:t>
                                    </w:r>
                                  </w:p>
                                </w:txbxContent>
                              </wps:txbx>
                              <wps:bodyPr rot="0" vert="horz" wrap="square" lIns="91440" tIns="45720" rIns="91440" bIns="45720" anchor="t" anchorCtr="0" upright="1">
                                <a:noAutofit/>
                              </wps:bodyPr>
                            </wps:wsp>
                            <wps:wsp>
                              <wps:cNvPr id="810" name="AutoShape 2479"/>
                              <wps:cNvCnPr>
                                <a:cxnSpLocks noChangeShapeType="1"/>
                              </wps:cNvCnPr>
                              <wps:spPr bwMode="auto">
                                <a:xfrm rot="20400000">
                                  <a:off x="1980" y="7099"/>
                                  <a:ext cx="1008" cy="0"/>
                                </a:xfrm>
                                <a:prstGeom prst="straightConnector1">
                                  <a:avLst/>
                                </a:prstGeom>
                                <a:noFill/>
                                <a:ln w="63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811" name="AutoShape 2480"/>
                              <wps:cNvCnPr>
                                <a:cxnSpLocks noChangeShapeType="1"/>
                              </wps:cNvCnPr>
                              <wps:spPr bwMode="auto">
                                <a:xfrm rot="20400000">
                                  <a:off x="2022" y="7132"/>
                                  <a:ext cx="950" cy="0"/>
                                </a:xfrm>
                                <a:prstGeom prst="straightConnector1">
                                  <a:avLst/>
                                </a:prstGeom>
                                <a:noFill/>
                                <a:ln w="63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812" name="AutoShape 2481"/>
                              <wps:cNvCnPr>
                                <a:cxnSpLocks noChangeShapeType="1"/>
                              </wps:cNvCnPr>
                              <wps:spPr bwMode="auto">
                                <a:xfrm>
                                  <a:off x="4128" y="6216"/>
                                  <a:ext cx="1" cy="155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3" name="Freeform 2482"/>
                              <wps:cNvSpPr>
                                <a:spLocks/>
                              </wps:cNvSpPr>
                              <wps:spPr bwMode="auto">
                                <a:xfrm>
                                  <a:off x="2972" y="6871"/>
                                  <a:ext cx="1144" cy="54"/>
                                </a:xfrm>
                                <a:custGeom>
                                  <a:avLst/>
                                  <a:gdLst>
                                    <a:gd name="T0" fmla="*/ 0 w 1144"/>
                                    <a:gd name="T1" fmla="*/ 54 h 54"/>
                                    <a:gd name="T2" fmla="*/ 256 w 1144"/>
                                    <a:gd name="T3" fmla="*/ 0 h 54"/>
                                    <a:gd name="T4" fmla="*/ 1144 w 1144"/>
                                    <a:gd name="T5" fmla="*/ 0 h 54"/>
                                  </a:gdLst>
                                  <a:ahLst/>
                                  <a:cxnLst>
                                    <a:cxn ang="0">
                                      <a:pos x="T0" y="T1"/>
                                    </a:cxn>
                                    <a:cxn ang="0">
                                      <a:pos x="T2" y="T3"/>
                                    </a:cxn>
                                    <a:cxn ang="0">
                                      <a:pos x="T4" y="T5"/>
                                    </a:cxn>
                                  </a:cxnLst>
                                  <a:rect l="0" t="0" r="r" b="b"/>
                                  <a:pathLst>
                                    <a:path w="1144" h="54">
                                      <a:moveTo>
                                        <a:pt x="0" y="54"/>
                                      </a:moveTo>
                                      <a:lnTo>
                                        <a:pt x="256" y="0"/>
                                      </a:lnTo>
                                      <a:lnTo>
                                        <a:pt x="114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4" name="Freeform 2483"/>
                              <wps:cNvSpPr>
                                <a:spLocks/>
                              </wps:cNvSpPr>
                              <wps:spPr bwMode="auto">
                                <a:xfrm>
                                  <a:off x="2960" y="6956"/>
                                  <a:ext cx="1167" cy="259"/>
                                </a:xfrm>
                                <a:custGeom>
                                  <a:avLst/>
                                  <a:gdLst>
                                    <a:gd name="T0" fmla="*/ 0 w 1167"/>
                                    <a:gd name="T1" fmla="*/ 10 h 259"/>
                                    <a:gd name="T2" fmla="*/ 293 w 1167"/>
                                    <a:gd name="T3" fmla="*/ 0 h 259"/>
                                    <a:gd name="T4" fmla="*/ 1167 w 1167"/>
                                    <a:gd name="T5" fmla="*/ 259 h 259"/>
                                  </a:gdLst>
                                  <a:ahLst/>
                                  <a:cxnLst>
                                    <a:cxn ang="0">
                                      <a:pos x="T0" y="T1"/>
                                    </a:cxn>
                                    <a:cxn ang="0">
                                      <a:pos x="T2" y="T3"/>
                                    </a:cxn>
                                    <a:cxn ang="0">
                                      <a:pos x="T4" y="T5"/>
                                    </a:cxn>
                                  </a:cxnLst>
                                  <a:rect l="0" t="0" r="r" b="b"/>
                                  <a:pathLst>
                                    <a:path w="1167" h="259">
                                      <a:moveTo>
                                        <a:pt x="0" y="10"/>
                                      </a:moveTo>
                                      <a:lnTo>
                                        <a:pt x="293" y="0"/>
                                      </a:lnTo>
                                      <a:lnTo>
                                        <a:pt x="1167" y="259"/>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5" name="Text Box 2484"/>
                              <wps:cNvSpPr txBox="1">
                                <a:spLocks noChangeArrowheads="1"/>
                              </wps:cNvSpPr>
                              <wps:spPr bwMode="auto">
                                <a:xfrm>
                                  <a:off x="3888" y="5849"/>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M</w:t>
                                    </w:r>
                                  </w:p>
                                </w:txbxContent>
                              </wps:txbx>
                              <wps:bodyPr rot="0" vert="horz" wrap="square" lIns="91440" tIns="45720" rIns="91440" bIns="45720" anchor="t" anchorCtr="0" upright="1">
                                <a:noAutofit/>
                              </wps:bodyPr>
                            </wps:wsp>
                            <wps:wsp>
                              <wps:cNvPr id="816" name="Rectangle 2485"/>
                              <wps:cNvSpPr>
                                <a:spLocks noChangeArrowheads="1"/>
                              </wps:cNvSpPr>
                              <wps:spPr bwMode="auto">
                                <a:xfrm>
                                  <a:off x="4488" y="6870"/>
                                  <a:ext cx="144" cy="3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7" name="AutoShape 2486"/>
                              <wps:cNvCnPr>
                                <a:cxnSpLocks noChangeShapeType="1"/>
                              </wps:cNvCnPr>
                              <wps:spPr bwMode="auto">
                                <a:xfrm flipV="1">
                                  <a:off x="4488" y="6279"/>
                                  <a:ext cx="0" cy="59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8" name="AutoShape 2487"/>
                              <wps:cNvCnPr>
                                <a:cxnSpLocks noChangeShapeType="1"/>
                              </wps:cNvCnPr>
                              <wps:spPr bwMode="auto">
                                <a:xfrm flipV="1">
                                  <a:off x="4632" y="6273"/>
                                  <a:ext cx="0" cy="59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9" name="AutoShape 2488"/>
                              <wps:cNvCnPr>
                                <a:cxnSpLocks noChangeShapeType="1"/>
                              </wps:cNvCnPr>
                              <wps:spPr bwMode="auto">
                                <a:xfrm flipV="1">
                                  <a:off x="4489" y="7240"/>
                                  <a:ext cx="0" cy="43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0" name="AutoShape 2489"/>
                              <wps:cNvCnPr>
                                <a:cxnSpLocks noChangeShapeType="1"/>
                              </wps:cNvCnPr>
                              <wps:spPr bwMode="auto">
                                <a:xfrm flipV="1">
                                  <a:off x="4633" y="7234"/>
                                  <a:ext cx="0" cy="43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1" name="AutoShape 2490"/>
                              <wps:cNvCnPr>
                                <a:cxnSpLocks noChangeShapeType="1"/>
                              </wps:cNvCnPr>
                              <wps:spPr bwMode="auto">
                                <a:xfrm rot="5400000" flipV="1">
                                  <a:off x="4317" y="6710"/>
                                  <a:ext cx="0" cy="31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2" name="AutoShape 2491"/>
                              <wps:cNvCnPr>
                                <a:cxnSpLocks noChangeShapeType="1"/>
                              </wps:cNvCnPr>
                              <wps:spPr bwMode="auto">
                                <a:xfrm rot="5400000" flipV="1">
                                  <a:off x="4317" y="7058"/>
                                  <a:ext cx="0" cy="31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3" name="AutoShape 2492"/>
                              <wps:cNvSpPr>
                                <a:spLocks noChangeArrowheads="1"/>
                              </wps:cNvSpPr>
                              <wps:spPr bwMode="auto">
                                <a:xfrm>
                                  <a:off x="4111" y="6481"/>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s:wsp>
                              <wps:cNvPr id="824" name="AutoShape 2493"/>
                              <wps:cNvSpPr>
                                <a:spLocks noChangeArrowheads="1"/>
                              </wps:cNvSpPr>
                              <wps:spPr bwMode="auto">
                                <a:xfrm>
                                  <a:off x="4104" y="7496"/>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s:wsp>
                              <wps:cNvPr id="825" name="Text Box 2494"/>
                              <wps:cNvSpPr txBox="1">
                                <a:spLocks noChangeArrowheads="1"/>
                              </wps:cNvSpPr>
                              <wps:spPr bwMode="auto">
                                <a:xfrm>
                                  <a:off x="4080" y="6560"/>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sidRPr="00C50FBE">
                                      <w:rPr>
                                        <w:sz w:val="20"/>
                                      </w:rPr>
                                      <w:t>Đ</w:t>
                                    </w:r>
                                  </w:p>
                                </w:txbxContent>
                              </wps:txbx>
                              <wps:bodyPr rot="0" vert="horz" wrap="square" lIns="91440" tIns="45720" rIns="91440" bIns="45720" anchor="t" anchorCtr="0" upright="1">
                                <a:noAutofit/>
                              </wps:bodyPr>
                            </wps:wsp>
                            <wps:wsp>
                              <wps:cNvPr id="826" name="Text Box 2495"/>
                              <wps:cNvSpPr txBox="1">
                                <a:spLocks noChangeArrowheads="1"/>
                              </wps:cNvSpPr>
                              <wps:spPr bwMode="auto">
                                <a:xfrm>
                                  <a:off x="4080" y="6850"/>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H</w:t>
                                    </w:r>
                                  </w:p>
                                </w:txbxContent>
                              </wps:txbx>
                              <wps:bodyPr rot="0" vert="horz" wrap="square" lIns="91440" tIns="45720" rIns="91440" bIns="45720" anchor="t" anchorCtr="0" upright="1">
                                <a:noAutofit/>
                              </wps:bodyPr>
                            </wps:wsp>
                            <wps:wsp>
                              <wps:cNvPr id="827" name="Text Box 2496"/>
                              <wps:cNvSpPr txBox="1">
                                <a:spLocks noChangeArrowheads="1"/>
                              </wps:cNvSpPr>
                              <wps:spPr bwMode="auto">
                                <a:xfrm>
                                  <a:off x="4087" y="7180"/>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T</w:t>
                                    </w:r>
                                  </w:p>
                                </w:txbxContent>
                              </wps:txbx>
                              <wps:bodyPr rot="0" vert="horz" wrap="square" lIns="91440" tIns="45720" rIns="91440" bIns="45720" anchor="t" anchorCtr="0" upright="1">
                                <a:noAutofit/>
                              </wps:bodyPr>
                            </wps:wsp>
                            <wps:wsp>
                              <wps:cNvPr id="828" name="Text Box 2497"/>
                              <wps:cNvSpPr txBox="1">
                                <a:spLocks noChangeArrowheads="1"/>
                              </wps:cNvSpPr>
                              <wps:spPr bwMode="auto">
                                <a:xfrm>
                                  <a:off x="4092" y="7373"/>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B</w:t>
                                    </w:r>
                                  </w:p>
                                </w:txbxContent>
                              </wps:txbx>
                              <wps:bodyPr rot="0" vert="horz" wrap="square" lIns="91440" tIns="45720" rIns="91440" bIns="45720" anchor="t" anchorCtr="0" upright="1">
                                <a:noAutofit/>
                              </wps:bodyPr>
                            </wps:wsp>
                            <wps:wsp>
                              <wps:cNvPr id="829" name="Text Box 2498"/>
                              <wps:cNvSpPr txBox="1">
                                <a:spLocks noChangeArrowheads="1"/>
                              </wps:cNvSpPr>
                              <wps:spPr bwMode="auto">
                                <a:xfrm>
                                  <a:off x="4631" y="6616"/>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sidRPr="00C50FBE">
                                      <w:rPr>
                                        <w:sz w:val="20"/>
                                      </w:rPr>
                                      <w:t>Đ</w:t>
                                    </w:r>
                                    <w:r w:rsidRPr="00E22EE9">
                                      <w:rPr>
                                        <w:sz w:val="20"/>
                                      </w:rPr>
                                      <w:t>ỏ</w:t>
                                    </w:r>
                                  </w:p>
                                </w:txbxContent>
                              </wps:txbx>
                              <wps:bodyPr rot="0" vert="horz" wrap="square" lIns="91440" tIns="45720" rIns="91440" bIns="45720" anchor="t" anchorCtr="0" upright="1">
                                <a:noAutofit/>
                              </wps:bodyPr>
                            </wps:wsp>
                            <wps:wsp>
                              <wps:cNvPr id="830" name="Text Box 2499"/>
                              <wps:cNvSpPr txBox="1">
                                <a:spLocks noChangeArrowheads="1"/>
                              </wps:cNvSpPr>
                              <wps:spPr bwMode="auto">
                                <a:xfrm>
                                  <a:off x="4621" y="7033"/>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T</w:t>
                                    </w:r>
                                    <w:r w:rsidRPr="00E22EE9">
                                      <w:rPr>
                                        <w:sz w:val="20"/>
                                      </w:rPr>
                                      <w:t>ím</w:t>
                                    </w:r>
                                  </w:p>
                                </w:txbxContent>
                              </wps:txbx>
                              <wps:bodyPr rot="0" vert="horz" wrap="square" lIns="91440" tIns="45720" rIns="91440" bIns="45720" anchor="t" anchorCtr="0" upright="1">
                                <a:noAutofit/>
                              </wps:bodyPr>
                            </wps:wsp>
                            <wps:wsp>
                              <wps:cNvPr id="831" name="Text Box 2500"/>
                              <wps:cNvSpPr txBox="1">
                                <a:spLocks noChangeArrowheads="1"/>
                              </wps:cNvSpPr>
                              <wps:spPr bwMode="auto">
                                <a:xfrm>
                                  <a:off x="4645" y="6301"/>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A</w:t>
                                    </w:r>
                                  </w:p>
                                </w:txbxContent>
                              </wps:txbx>
                              <wps:bodyPr rot="0" vert="horz" wrap="square" lIns="91440" tIns="45720" rIns="91440" bIns="45720" anchor="t" anchorCtr="0" upright="1">
                                <a:noAutofit/>
                              </wps:bodyPr>
                            </wps:wsp>
                            <wps:wsp>
                              <wps:cNvPr id="832" name="AutoShape 2501"/>
                              <wps:cNvSpPr>
                                <a:spLocks noChangeArrowheads="1"/>
                              </wps:cNvSpPr>
                              <wps:spPr bwMode="auto">
                                <a:xfrm>
                                  <a:off x="4532" y="6473"/>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s:wsp>
                              <wps:cNvPr id="833" name="Text Box 2502"/>
                              <wps:cNvSpPr txBox="1">
                                <a:spLocks noChangeArrowheads="1"/>
                              </wps:cNvSpPr>
                              <wps:spPr bwMode="auto">
                                <a:xfrm>
                                  <a:off x="4657" y="7342"/>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B</w:t>
                                    </w:r>
                                  </w:p>
                                </w:txbxContent>
                              </wps:txbx>
                              <wps:bodyPr rot="0" vert="horz" wrap="square" lIns="91440" tIns="45720" rIns="91440" bIns="45720" anchor="t" anchorCtr="0" upright="1">
                                <a:noAutofit/>
                              </wps:bodyPr>
                            </wps:wsp>
                            <wps:wsp>
                              <wps:cNvPr id="834" name="AutoShape 2503"/>
                              <wps:cNvSpPr>
                                <a:spLocks noChangeArrowheads="1"/>
                              </wps:cNvSpPr>
                              <wps:spPr bwMode="auto">
                                <a:xfrm>
                                  <a:off x="4544" y="7486"/>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53" o:spid="_x0000_s2387" style="position:absolute;left:0;text-align:left;margin-left:7.1pt;margin-top:.05pt;width:194.4pt;height:110.6pt;z-index:251703296" coordorigin="1512,5663" coordsize="3888,22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ZRx1uw0AAEmfAAAOAAAAZHJzL2Uyb0RvYy54bWzsXVtv28oRfi/Q/0DosYBjXpY3Ic5BYsVB gbQn6PHpOy1REluKVEk6snvQ/96Z2QuXFBU7sUU5ySZATIer1XI5/Ob2zfD1L3eb3PqcVnVWFhcT 55U9sdJiXi6yYnUx+f366iyaWHWTFIskL4v0YnKf1pNf3vz5T69322nqlusyX6SVBZMU9XS3vZis m2Y7PT+v5+t0k9Svym1awMllWW2SBn6tVueLKtnB7Jv83LXt4HxXVottVc7Tuob/nfGTkzc0/3KZ zptfl8s6baz8YgJra+jfiv69wX/P37xOpqsq2a6zuVhG8g2r2CRZAV+qppolTWLdVtneVJtsXpV1 uWxezcvNeblcZvOUrgGuxrF7V/OhKm+3dC2r6W61VdsEW9vbp2+edv73z58qK1tcTFw7nFhFsoGb RN9rucz3cH9229UUhn2otr9tP1X8IuHwYzn/dw2nz/vn8fcVH2zd7P5WLmDG5LYpaX/ultUGp4Ar t+7oNtyr25DeNdYc/tNlQRRFcLfmcM5hNgtccaPma7ib+DnHd9yJBaf9IKBFJtP5+r34vAef5h92 XRiGa0ym/ItpsWJxeGUgdHW7r/XT9vW3dbJN6XbVuGFqX2ExfF/fwi7QINxbxveWhl4WfGPnd4XY WKsoL9dJsUpp/PX9FjbRoUvBRcPs/CP4Sw135cGNdj0npg0LXIe+OZnK7Xb4XsVu1NmqZLqt6uZD Wm4sPLiY1E2VZKt1c1kWBTxXZeXQHU0+f6wbvsfyA3iDi/Iqy3P4/2SaF9YOVh/bvk2fqMs8W+BZ PFlXq5vLvLI+J/iE0h+xjM4weBKKBc22TpPFe3HcJFnOj+EO5wXOB1cF6xFH/BH8I7bj99H7iJ0x N3h/xuzZ7Ozt1SU7C66c0J95s8vLmfM/XJrDputssUgLXJ2EA4c9TiwEMPEHWQGC2ofz7uwklLBY +ZMWDeLJ7yeXzZtycf+pwr0VkjqayIKsDIisj3emI3/w2B1fZEPXIdHcE1k/DIzIGpEl7eWAvhgQ WRIQIbJSfdVcdymIfVtV5Q5hBfC/g7H8A/KZfBhjI5txjPXdGAWzFdjAFuosCgh9lULaQ9mmygD2 c9QjyZSwFQ9WC3FxyeJfE2u5ycFIAcS0fARM8QyIwTC1jsMdFO2A7RX9ER/uDOOAHfuu/814vcka sOvybHMxiRSoJ9Mvgvcg+llVyY02MDLhYF1W/51YOzDYQCH95zap0omV/7WAOxc7jKGFR78wPwSb war0Mzf6maSYw1QXk2Zi8cPLhluFt9sKlRxKAm58UaLSXmak4VASOCaPD8kOqOkB+Q7x/o0GyU7E wJgBsyt0XTKsWgmnzSeDLSA1cVjCn2hHPEksjRmBBu9YZgTa6AMyS8p8RJn1uKsQuqxn+Y4ms27k hxxLt0nTkHHJbeq8+X07y5IVYc1yBYYwgk4Hpgk9JcarITeDYzuQLoagPhBfinObJ0A+AcJLxYeB HFzprzmelFrlB5M27/u56Ow/lx/c+rNh0LN1mQd+OQIrHpBRoXnBIWgFOAXmhfKQpRfc/5wC5FP4 wOBzDiBBQIseDwnCSNhntk06qtVewjpjABWwxWqrWlPqeXzgwDMucOtgS9dX/nxRLrDjD0os+QfH lVhu8fqMm82I2SJY5oQx12TwuIugl4zhGPk1IRweF1RaLBiUX8K3MeQ3cgbkF4O6HXVl5NeEIIej 5o7KRuhRcx7sH0N+HVDV+IcscwXAEawKBNiP456VZgDYAHAPgFXa51eM1EFSS8/4HDsW6YQYEEWs hbAYdxsk1uJ/iNTaA7HINM+zba2FIrlt/ALCi4/0Yr/TiGLroXHnlPzMfT9VJWmkn8ojb8/up3KD 1A338TDGqCQKmcdTxa1D5flgqqLXqvxSkbl1bRFCDJxQ+bPSZ+1+Srlh7X5gmhTR//hZWwwf78eu Aj2fMELWdn+z5FPsOmDgqQ1WW/X9eKxWQ0ltle/AHHG9gWh+CkQSOOBYY5K6xIP5Kn7HAR6CO5hB CMbNILguIAXXS/LxlxLtMBHoksFOyRWR+sbEYB7D+hmFhtAi8pc0FOSIBIYqDSVi/8/MKOIaig1Y 7IHUNizuhUww1tcCKPKHvi8NBWlVubsdD0nEqjWS0FFJGkZDGdoRMjWfQUNF9qCGCsfNEhgN9UMQ 5boaagSPIbKVttPxGDJ0YMmOEbEaUn9hCItCBy1mtI7WQeuqv5fpP6DhN0vqNSeH1vf1rGx4LOOR /j9d7o9NBz2QxY4gQ9SzvUAUSBKPYnv5A+F+JtOtvuRoS1MfiZvft+01mM8OBV/e2F5PpnSb6IAI c40U74qAETEQ7wr1mPUI8S4THfgRihROYHupbPc16ph35R0kXIBy15pemHCxmjs4I6m9x6KBOxEk B9HoamuTpN5zvBiC9hi19cFa5BHOA1GuCkpsKPf4mPoazlQWBTdgy73MqGmHY97hOHZ4i9qwgzUz 3I6lArs/Ysdl9js3PrsKovCMXTH/LA7t6Mx24ndxYLOYza661T0fsyJ9enUPBqyfREb+So68Kk7C 5UvOlPw5xJ1q7m7uRGmfCgpx+roh1dO+RG3Jow4beo5nRNjAohGEjX1ufcjAmDeo0WdGG9TgGVnQ I4cra56AGsAgEPrToIZW0BvZitmho4aeRxsPNaCul+fTQsfrJTgMagzWGBvUODJqqICnQY0Oaii6 jo4aei3UeKjBbMnE9exepapBDYMaqjnDeB4K79OBMS+DGjpqDJe1h8qfU51Anj3JL1h/9kAdSizQ I7QhnEHWpwpw2Ggc/QC0tAK6FUGduaGkic5MR2mNEw0XtYN0Cb/jFNLt2khbQj/c4dWAbc40huo9 I9ymiU6vTdcw3zIarn6PlHl8POHWagaZA22diAGAhOEuVnNZdnz/uA0bTOMnFYPhpiUE6EFffily y20guFuQSSHqylhZwLb2/apKU2y7B3mUSC8aRCcF5UtkT+QaQZj5GVxw/aiOZLHkpkScI9PirKNK VHiXNI2dMr/lPclwCTIzgu1xBMlD9cm5BqTmbXL+cm7Z1s6iOUn+2zFAN1NjfGatLf51Wruda1AF aojrBwcmghCMGmUPzgN8ATUCl3JgIkjCqmHtRHD96gqTNVwqXQd03hJXDUfQxWaFxRa4L9uyxh55 uAWgxq4JcGAKGIVnDwzmOu+aYkgPDuZl9NcSN2hm/iGxIsxe9VsuVhMLWi7ecBCClhR4IbRcOKQG cXTX15AbY3QZm/Jzel3SiKbtFagkoj2dF/owuEt03ZJFLs/Kn1uajIsYbE93GFwEroyeTbVEvDJN 7FRHN9nZ7ues6tfSdL2OJV8dYYMNBkAkcSDAQ/zgiGecwY4zqFhHOjrrpKNnRGdozkF2QwzPE+GN 8vEcqBkhM9j1yf2D2yeT2Ppz8pXwzAtRdOzV4dlBNBTfp4/p4HPsEazuz9TH54GJugAdhAdm0gEa ZmkXBZvwU2A03nvAaNxBhOYWhTmucqHhmSPYkvZ0F35dqMZA6eqiLwKqDuUOSRoME/cLJuQD4MDA dL+L8HDhj4Hp8Y1oRaXTIv3AhQUURetYmMrjkJF4L2R4hPyI9WJ1JtJvIv2niPQre8UYdx3jTlEY /wHOE/WARd+7z2FEpXss5iJj2DgdwAKIdKSZNZdcNo3wmPT6pM3XK899iLj49QpJ+lljku2IQmmc EXynwqHwJhiC+w0SIp08dyTCuLWEtiT/lDRe0ZunlV2XZ8da2QWblMhzsYyEHJDcJzamfVIYoFvq tICiJ+50mUIn2a5zjBI+6DM/JNM6tWtUmQ5E69rA5aVFRqbNuxwOvi3mEE4r3pFelgqKvnVHRpVp FkmaM7Rr7wSWBE6/6CasBqcpu6NHZ+Eejp2mGm7OBIJ1IpkOgHuLdnPoeuTm7+G0kWnzzh35jrID OD3cnikmjBRho2PhNL1iQzYcHrauPezHiZ4h9hUcQm0cgEjQ5gJ6fqGxrn/yt0pFbTso3RLhXtnL kfDQ9sk22sNwI+EGwx/CcDAD9mMi0LW9tUt6GdpnfwkVc2RPTsapZq0cyypC+PlFpF7m5e5ynVTt m/4o1SfzuZh8E28GpGDk4bf5zWz4K76rE/Z7hhdMPTIwYkJ4XwjhuYpP0AFkFaBXpK4jhpwd8c60 kMU9noERV1MLQdlS8UqDCF5HJ9BVy6vGp8mrthVUPn+LTQuzJq9q8qqnyKuqB8HkVfW8qqvyqjpq 9NOq47AxWtSIoJSk40Yb1DCocQrUUA+CQY0Oaqjsto4aenIbHbnRUIMH30KHl8YZW4Mc0o5LafpJ TUes1lYPgkGNDmoo/oCOGjp9YEzUEG8LDL0+ecDYGsbWOIWtoR4Egxod1FAMDR01dILGiKgReFB2 g4m+oF8vbFDDoMYpUEM9CAY1dNTwgC7Fc006augUmDFRA9kLSICxTRc6+3yTZIXxUHiOseOkjeih qAfBoEYHNeA57aMGvDarl6AeKa4RQC0J2RoevPnHREMNanBBBILBiVADeKUghshFMqjRQQ0os9/j tfj8odVKWo9am+bLWgjWD2cYooAR1w5RANnY+0quz8IaS8n5InjvMVqBCd4b0/ikpjG4akbJ4Uvt heaS9CIo3RhScqOy4Xwss0Y/mvFC2hYsjJL7bpQccE5X091qS9UQqyrZrrP5LGkS/XeqmZqmbrku 80Vavfk/AAAA//8DAFBLAwQUAAYACAAAACEAjoVFfN0AAAAHAQAADwAAAGRycy9kb3ducmV2Lnht bEyPT0vDQBDF74LfYRnBm938qSIxm1KKeiqCrSDepsk0Cc3Ohuw2Sb+905Me37zHm9/LV7Pt1EiD bx0biBcRKOLSVS3XBr72bw/PoHxArrBzTAYu5GFV3N7kmFVu4k8ad6FWUsI+QwNNCH2mtS8bsugX ricW7+gGi0HkUOtqwEnKbaeTKHrSFluWDw32tGmoPO3O1sD7hNM6jV/H7em4ufzsHz++tzEZc383 r19ABZrDXxiu+IIOhTAd3JkrrzrRy0SS17sSdxmlsuxgIEniFHSR6//8xS8AAAD//wMAUEsBAi0A FAAGAAgAAAAhALaDOJL+AAAA4QEAABMAAAAAAAAAAAAAAAAAAAAAAFtDb250ZW50X1R5cGVzXS54 bWxQSwECLQAUAAYACAAAACEAOP0h/9YAAACUAQAACwAAAAAAAAAAAAAAAAAvAQAAX3JlbHMvLnJl bHNQSwECLQAUAAYACAAAACEAYWUcdbsNAABJnwAADgAAAAAAAAAAAAAAAAAuAgAAZHJzL2Uyb0Rv Yy54bWxQSwECLQAUAAYACAAAACEAjoVFfN0AAAAHAQAADwAAAAAAAAAAAAAAAAAVEAAAZHJzL2Rv d25yZXYueG1sUEsFBgAAAAAEAAQA8wAAAB8RAAAAAA== ">
                      <v:shape id="AutoShape 2454" o:spid="_x0000_s2388" type="#_x0000_t32" style="position:absolute;left:2319;top:6214;width:1;height:92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Xp38AAAADcAAAADwAAAGRycy9kb3ducmV2LnhtbERPu2rDMBTdC/0HcQvZGqkJlOBYMU6h kCVDHku2i3VtmVhXjqU6zt9HQ6Dj4bzzYnKdGGkIrWcNX3MFgrjypuVGw/n0+7kCESKywc4zaXhQ gGLz/pZjZvydDzQeYyNSCIcMNdgY+0zKUFlyGOa+J05c7QeHMcGhkWbAewp3nVwo9S0dtpwaLPb0 Y6m6Hv+cBtcbd9t7ay7XdtltaVeXWzVqPfuYyjWISFP8F7/cO6NhodLadCYdAbl5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YF6d/AAAAA3AAAAA8AAAAAAAAAAAAAAAAA oQIAAGRycy9kb3ducmV2LnhtbFBLBQYAAAAABAAEAPkAAACOAwAAAAA= " strokeweight="1.5pt"/>
                      <v:shape id="AutoShape 2455" o:spid="_x0000_s2389" type="#_x0000_t32" style="position:absolute;left:2319;top:7218;width:1;height:5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lMRMIAAADcAAAADwAAAGRycy9kb3ducmV2LnhtbESPT4vCMBTE74LfITxhbzZZF8TtGkUX BC8e/HPZ26N5NsXmpdvEWr+9EQSPw8z8hpkve1eLjtpQedbwmSkQxIU3FZcaTsfNeAYiRGSDtWfS cKcAy8VwMMfc+BvvqTvEUiQIhxw12BibXMpQWHIYMt8QJ+/sW4cxybaUpsVbgrtaTpSaSocVpwWL Df1aKi6Hq9PgGuP+d96av0v1Va9pe16tVaf1x6hf/YCI1Md3+NXeGg0T9Q3PM+kIyM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UlMRMIAAADcAAAADwAAAAAAAAAAAAAA AAChAgAAZHJzL2Rvd25yZXYueG1sUEsFBgAAAAAEAAQA+QAAAJADAAAAAA== " strokeweight="1.5pt"/>
                      <v:shape id="AutoShape 2456" o:spid="_x0000_s2390" type="#_x0000_t5" style="position:absolute;left:2804;top:6529;width:600;height:8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QOg8IA AADcAAAADwAAAGRycy9kb3ducmV2LnhtbERPTWuDQBC9F/Iflgn0Upo1Hppis0oIhIReSmIoeBvc iYrurLhrtP++ewjk+Hjf22w2nbjT4BrLCtarCARxaXXDlYJrfnj/BOE8ssbOMin4IwdZunjZYqLt xGe6X3wlQgi7BBXU3veJlK6syaBb2Z44cDc7GPQBDpXUA04h3HQyjqIPabDh0FBjT/uayvYyGgXY Fr/fRv/IMa+a6FiMb5u8JaVel/PuC4Sn2T/FD/dJK4jXYX44E46ATP8BAAD//wMAUEsBAi0AFAAG AAgAAAAhAPD3irv9AAAA4gEAABMAAAAAAAAAAAAAAAAAAAAAAFtDb250ZW50X1R5cGVzXS54bWxQ SwECLQAUAAYACAAAACEAMd1fYdIAAACPAQAACwAAAAAAAAAAAAAAAAAuAQAAX3JlbHMvLnJlbHNQ SwECLQAUAAYACAAAACEAMy8FnkEAAAA5AAAAEAAAAAAAAAAAAAAAAAApAgAAZHJzL3NoYXBleG1s LnhtbFBLAQItABQABgAIAAAAIQA7tA6DwgAAANwAAAAPAAAAAAAAAAAAAAAAAJgCAABkcnMvZG93 bnJldi54bWxQSwUGAAAAAAQABAD1AAAAhwMAAAAA "/>
                      <v:shape id="AutoShape 2457" o:spid="_x0000_s2391" type="#_x0000_t32" style="position:absolute;left:1848;top:7222;width:440;height:1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9jQ+cYAAADcAAAADwAAAGRycy9kb3ducmV2LnhtbESPzWrDMBCE74W+g9hCL6WWHWgIbpTg BgJJIYf89L61tpaotXItJXHfPgoEchxm5htmOh9cK07UB+tZQZHlIIhrry03Cg775esERIjIGlvP pOCfAsxnjw9TLLU/85ZOu9iIBOFQogITY1dKGWpDDkPmO+Lk/fjeYUyyb6Tu8ZzgrpWjPB9Lh5bT gsGOFobq393RKdisi4/q29j15/bPbt6WVXtsXr6Uen4aqncQkYZ4D9/aK61gVBRwPZOOgJx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vY0PnGAAAA3AAAAA8AAAAAAAAA AAAAAAAAoQIAAGRycy9kb3ducmV2LnhtbFBLBQYAAAAABAAEAPkAAACUAwAAAAA= "/>
                      <v:shape id="AutoShape 2458" o:spid="_x0000_s2392" type="#_x0000_t32" style="position:absolute;left:1832;top:7244;width:440;height:1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qeXcUAAADcAAAADwAAAGRycy9kb3ducmV2LnhtbESPQWvCQBSE7wX/w/IEb7oxopTUTRCl pQcvtab1+Mi+ZoPZtyG70fTfdwuFHoeZ+YbZFqNtxY163zhWsFwkIIgrpxuuFZzfn+ePIHxA1tg6 JgXf5KHIJw9bzLS78xvdTqEWEcI+QwUmhC6T0leGLPqF64ij9+V6iyHKvpa6x3uE21amSbKRFhuO CwY72huqrqfBKiiPl/XQuJfhcK7M54U/ypWtS6Vm03H3BCLQGP7Df+1XrSBdpvB7Jh4Bmf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wqeXcUAAADcAAAADwAAAAAAAAAA AAAAAAChAgAAZHJzL2Rvd25yZXYueG1sUEsFBgAAAAAEAAQA+QAAAJMDAAAAAA== " strokeweight="2.25pt">
                        <v:stroke r:id="rId450" o:title="" filltype="pattern"/>
                      </v:shape>
                      <v:group id="Group 2459" o:spid="_x0000_s2393" style="position:absolute;left:1512;top:5768;width:437;height:437" coordorigin="1571,6000" coordsize="437,4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erzisQAAADcAAAADwAAAGRycy9kb3ducmV2LnhtbESPQYvCMBSE78L+h/AW vGlaZRepRhFR8SDCVkG8PZpnW2xeShPb+u83wsIeh5n5hlmselOJlhpXWlYQjyMQxJnVJecKLufd aAbCeWSNlWVS8CIHq+XHYIGJth3/UJv6XAQIuwQVFN7XiZQuK8igG9uaOHh32xj0QTa51A12AW4q OYmib2mw5LBQYE2bgrJH+jQK9h1262m8bY+P++Z1O3+drseYlBp+9us5CE+9/w//tQ9awSSewvtM OAJy+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erzisQAAADcAAAA DwAAAAAAAAAAAAAAAACqAgAAZHJzL2Rvd25yZXYueG1sUEsFBgAAAAAEAAQA+gAAAJsDAAAAAA== ">
                        <v:shape id="AutoShape 2460" o:spid="_x0000_s2394" type="#_x0000_t32" style="position:absolute;left:1784;top:6005;width:0;height:4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tfj8UAAADcAAAADwAAAGRycy9kb3ducmV2LnhtbESPQWsCMRSE74X+h/AKvdWsIiKrUaSl YgWR2h48Pjavm+jmZUniuv57Uyj0OMzMN8x82btGdBSi9axgOChAEFdeW64VfH+9v0xBxISssfFM Cm4UYbl4fJhjqf2VP6k7pFpkCMcSFZiU2lLKWBlyGAe+Jc7ejw8OU5ahljrgNcNdI0dFMZEOLecF gy29GqrOh4tT8Hba2tXHfjs+2ssprHfnvjNolHp+6lczEIn69B/+a2+0gtFwDL9n8hGQi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ftfj8UAAADcAAAADwAAAAAAAAAA AAAAAAChAgAAZHJzL2Rvd25yZXYueG1sUEsFBgAAAAAEAAQA+QAAAJMDAAAAAA== " strokeweight=".5pt"/>
                        <v:shape id="AutoShape 2461" o:spid="_x0000_s2395" type="#_x0000_t32" style="position:absolute;left:1792;top:6003;width:0;height:432;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wuo+cYAAADcAAAADwAAAGRycy9kb3ducmV2LnhtbESPQWsCMRSE70L/Q3iCN82uYJGtUWrB UuxBakvR23PzullMXpZNVrf/vhEKHoeZ+YZZrHpnxYXaUHtWkE8yEMSl1zVXCr4+N+M5iBCRNVrP pOCXAqyWD4MFFtpf+YMu+1iJBOFQoAITY1NIGUpDDsPEN8TJ+/Gtw5hkW0nd4jXBnZXTLHuUDmtO CwYbejFUnvedUzA/7Y7da8fm3a7z7TdvN+vDwSo1GvbPTyAi9fEe/m+/aQXTfAa3M+kIyO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8LqPnGAAAA3AAAAA8AAAAAAAAA AAAAAAAAoQIAAGRycy9kb3ducmV2LnhtbFBLBQYAAAAABAAEAPkAAACUAwAAAAA= " strokeweight=".5pt"/>
                        <v:shape id="AutoShape 2462" o:spid="_x0000_s2396" type="#_x0000_t32" style="position:absolute;left:1780;top:6000;width:0;height:432;rotation:13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kHmWMUAAADcAAAADwAAAGRycy9kb3ducmV2LnhtbESPT4vCMBTE78J+h/AWvGmqLiLVKMvK igdB/IPg7dE827rNS0mi1v30RhA8DjPzG2Yya0wlruR8aVlBr5uAIM6sLjlXsN/9dkYgfEDWWFkm BXfyMJt+tCaYanvjDV23IRcRwj5FBUUIdSqlzwoy6Lu2Jo7eyTqDIUqXS+3wFuGmkv0kGUqDJceF Amv6KSj7216MgtE8DM7JyZV6sTrO7eLwv86+dkq1P5vvMYhATXiHX+2lVtDvDeF5Jh4BOX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kHmWMUAAADcAAAADwAAAAAAAAAA AAAAAAChAgAAZHJzL2Rvd25yZXYueG1sUEsFBgAAAAAEAAQA+QAAAJMDAAAAAA== " strokeweight=".5pt"/>
                        <v:shape id="AutoShape 2463" o:spid="_x0000_s2397" type="#_x0000_t32" style="position:absolute;left:1787;top:5998;width:0;height:432;rotation:-13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uw6cQAAADcAAAADwAAAGRycy9kb3ducmV2LnhtbESPwWrDMBBE74X8g9hCb7WcENzgWgkm UOghGOL20NwWa2ubWithKY7991Wg0OMwM2+Y4jCbQUw0+t6ygnWSgiBurO65VfD58fa8A+EDssbB MilYyMNhv3ooMNf2xmea6tCKCGGfo4IuBJdL6ZuODPrEOuLofdvRYIhybKUe8RbhZpCbNM2kwZ7j QoeOjh01P/XVKHDL4r/c9SKnU7atmrKspOVKqafHuXwFEWgO/+G/9rtWsFm/wP1MPAJy/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7DpxAAAANwAAAAPAAAAAAAAAAAA AAAAAKECAABkcnMvZG93bnJldi54bWxQSwUGAAAAAAQABAD5AAAAkgMAAAAA " strokeweight=".5pt"/>
                        <v:oval id="Oval 2464" o:spid="_x0000_s2398" style="position:absolute;left:1710;top:6144;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uSScAA AADcAAAADwAAAGRycy9kb3ducmV2LnhtbERPTWvCQBC9C/6HZQq96SYGpaSuIopgDx5M2/uQHZNg djZkx5j+++5B8Ph43+vt6Fo1UB8azwbSeQKKuPS24crAz/dx9gEqCLLF1jMZ+KMA2810ssbc+gdf aCikUjGEQ44GapEu1zqUNTkMc98RR+7qe4cSYV9p2+MjhrtWL5JkpR02HBtq7GhfU3kr7s7AodoV q0Fnssyuh5Msb7/nryw15v1t3H2CEhrlJX66T9bAIo1r45l4BPTmHwAA//8DAFBLAQItABQABgAI AAAAIQDw94q7/QAAAOIBAAATAAAAAAAAAAAAAAAAAAAAAABbQ29udGVudF9UeXBlc10ueG1sUEsB Ai0AFAAGAAgAAAAhADHdX2HSAAAAjwEAAAsAAAAAAAAAAAAAAAAALgEAAF9yZWxzLy5yZWxzUEsB Ai0AFAAGAAgAAAAhADMvBZ5BAAAAOQAAABAAAAAAAAAAAAAAAAAAKQIAAGRycy9zaGFwZXhtbC54 bWxQSwECLQAUAAYACAAAACEAQSuSScAAAADcAAAADwAAAAAAAAAAAAAAAACYAgAAZHJzL2Rvd25y ZXYueG1sUEsFBgAAAAAEAAQA9QAAAIUDAAAAAA== "/>
                      </v:group>
                      <v:group id="Group 2465" o:spid="_x0000_s2399" style="position:absolute;left:1911;top:6353;width:352;height:0;rotation:45" coordorigin="2048,6177" coordsize="3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HGEd8QAAADcAAAADwAAAGRycy9kb3ducmV2LnhtbESPT2sCMRTE74V+h/AK 3mpWEamrUcRW7MFLtfb82Dyz225eliT7p9/eFAoeh5n5DbPaDLYWHflQOVYwGWcgiAunKzYKPs/7 5xcQISJrrB2Tgl8KsFk/Pqww167nD+pO0YgE4ZCjgjLGJpcyFCVZDGPXECfv6rzFmKQ3UnvsE9zW cpplc2mx4rRQYkO7koqfU2sVzGeXy/Y7mtfuuDPF16FvfftGSo2ehu0SRKQh3sP/7XetYDpZwN+Z dATk+gY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7HGEd8QAAADcAAAA DwAAAAAAAAAAAAAAAACqAgAAZHJzL2Rvd25yZXYueG1sUEsFBgAAAAAEAAQA+gAAAJsDAAAAAA== ">
                        <v:shape id="AutoShape 2466" o:spid="_x0000_s2400" type="#_x0000_t32" style="position:absolute;left:2048;top:6177;width:2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pVQsQAAADcAAAADwAAAGRycy9kb3ducmV2LnhtbERPz2vCMBS+D/Y/hCfsMjS1BxnVtOhg MHaYTMXi7dE822rzUpJUu/31y2Gw48f3e1WMphM3cr61rGA+S0AQV1a3XCs47N+mLyB8QNbYWSYF 3+ShyB8fVphpe+cvuu1CLWII+wwVNCH0mZS+asign9meOHJn6wyGCF0ttcN7DDedTJNkIQ22HBsa 7Om1oeq6G4yC5+FY1u4zaQecf2zLzeWEP9deqafJuF6CCDSGf/Gf+10rSNM4P56JR0Dm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elVCxAAAANwAAAAPAAAAAAAAAAAA AAAAAKECAABkcnMvZG93bnJldi54bWxQSwUGAAAAAAQABAD5AAAAkgMAAAAA " strokeweight=".5pt">
                          <v:stroke endarrow="block" endarrowwidth="narrow" endarrowlength="short"/>
                        </v:shape>
                        <v:shape id="AutoShape 2467" o:spid="_x0000_s2401" type="#_x0000_t32" style="position:absolute;left:2253;top:6177;width:1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2qsUAAADcAAAADwAAAGRycy9kb3ducmV2LnhtbESPQUsDMRSE7wX/Q3gFb222i4isTUup KFoQcfXQ42Pzukm7eVmSdLv+eyMIPQ4z8w2zXI+uEwOFaD0rWMwLEMSN15ZbBd9fz7MHEDEha+w8 k4IfirBe3UyWWGl/4U8a6tSKDOFYoQKTUl9JGRtDDuPc98TZO/jgMGUZWqkDXjLcdbIsinvp0HJe MNjT1lBzqs9OwdNxZzdvH7u7vT0fw8v7aRwMGqVup+PmEUSiMV3D/+1XraAsF/B3Jh8Buf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2qsUAAADcAAAADwAAAAAAAAAA AAAAAAChAgAAZHJzL2Rvd25yZXYueG1sUEsFBgAAAAAEAAQA+QAAAJMDAAAAAA== " strokeweight=".5pt"/>
                      </v:group>
                      <v:group id="Group 2468" o:spid="_x0000_s2402" style="position:absolute;left:1648;top:6493;width:432;height:0;rotation:75" coordorigin="2048,6177" coordsize="3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yMJXccAAADcAAAADwAAAGRycy9kb3ducmV2LnhtbESPT2vCQBTE7wW/w/IE L0E3pn+o0VVEqJRebFTs9Zl9JsHs25jdavrt3UKhx2FmfsPMFp2pxZVaV1lWMB7FIIhzqysuFOx3 b8NXEM4ja6wtk4IfcrCY9x5mmGp744yuW1+IAGGXooLS+yaV0uUlGXQj2xAH72Rbgz7ItpC6xVuA m1omcfwiDVYcFkpsaFVSft5+GwXmpI8X/PqMsqePXfS8WR8ej5ODUoN+t5yC8NT5//Bf+10rSJIE fs+EIyDnd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8yMJXccAAADc AAAADwAAAAAAAAAAAAAAAACqAgAAZHJzL2Rvd25yZXYueG1sUEsFBgAAAAAEAAQA+gAAAJ4DAAAA AA== ">
                        <v:shape id="AutoShape 2469" o:spid="_x0000_s2403" type="#_x0000_t32" style="position:absolute;left:2048;top:6177;width:2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U+8MMAAADcAAAADwAAAGRycy9kb3ducmV2LnhtbERPz2vCMBS+D/Y/hCfsMmziDiLVVHQw GDtsTEXx9miebbV5KUmqnX/9chjs+PH9XiwH24or+dA41jDJFAji0pmGKw277dt4BiJEZIOtY9Lw QwGWxePDAnPjbvxN102sRArhkKOGOsYulzKUNVkMmeuIE3dy3mJM0FfSeLylcNvKF6Wm0mLDqaHG jl5rKi+b3mp47veHyn+qpsfJx9dhfT7i/dJp/TQaVnMQkYb4L/5zvxsNM5XmpzPpCMji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cVPvDDAAAA3AAAAA8AAAAAAAAAAAAA AAAAoQIAAGRycy9kb3ducmV2LnhtbFBLBQYAAAAABAAEAPkAAACRAwAAAAA= " strokeweight=".5pt">
                          <v:stroke endarrow="block" endarrowwidth="narrow" endarrowlength="short"/>
                        </v:shape>
                        <v:shape id="AutoShape 2470" o:spid="_x0000_s2404" type="#_x0000_t32" style="position:absolute;left:2253;top:6177;width:1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49dGMQAAADcAAAADwAAAGRycy9kb3ducmV2LnhtbESPQWsCMRSE74X+h/AKvdWspYhsjSIt LVUQqe3B42Pz3EQ3L0sS1/XfG0HwOMzMN8xk1rtGdBSi9axgOChAEFdeW64V/P99vYxBxISssfFM Cs4UYTZ9fJhgqf2Jf6nbpFpkCMcSFZiU2lLKWBlyGAe+Jc7ezgeHKctQSx3wlOGuka9FMZIOLecF gy19GKoOm6NT8Llf2vlivXzb2uM+fK8OfWfQKPX81M/fQSTq0z18a/9oBeNiCNcz+QjI6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j10YxAAAANwAAAAPAAAAAAAAAAAA AAAAAKECAABkcnMvZG93bnJldi54bWxQSwUGAAAAAAQABAD5AAAAkgMAAAAA " strokeweight=".5pt"/>
                      </v:group>
                      <v:shape id="AutoShape 2471" o:spid="_x0000_s2405" type="#_x0000_t32" style="position:absolute;left:1772;top:6941;width:432;height:0;rotation:7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N2IcUAAADcAAAADwAAAGRycy9kb3ducmV2LnhtbESP3WoCMRSE7wt9h3AK3pSaVKTI1ij+ IHohtLV9gNPNcXfp5iRN4rq+vREKvRxm5htmOu9tKzoKsXGs4XmoQBCXzjRcafj63DxNQMSEbLB1 TBouFGE+u7+bYmHcmT+oO6RKZAjHAjXUKflCyljWZDEOnSfO3tEFiynLUEkT8JzhtpUjpV6kxYbz Qo2eVjWVP4eT1SD98rENfv2r9m+0XRy/d+V7N9Z68NAvXkEk6tN/+K+9MxomagS3M/kIy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wN2IcUAAADcAAAADwAAAAAAAAAA AAAAAAChAgAAZHJzL2Rvd25yZXYueG1sUEsFBgAAAAAEAAQA+QAAAJMDAAAAAA== " strokeweight=".5pt">
                        <v:stroke dashstyle="1 1"/>
                      </v:shape>
                      <v:group id="Group 2472" o:spid="_x0000_s2406" style="position:absolute;left:1484;top:6563;width:576;height:0;rotation:85" coordorigin="2048,6177" coordsize="3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Br+rMYAAADcAAAADwAAAGRycy9kb3ducmV2LnhtbESPQWvCQBSE74X+h+UV vNWNDUpM3YSiCBaqpVHw+si+JsHs25BdY/rvu0Khx2FmvmFW+WhaMVDvGssKZtMIBHFpdcOVgtNx +5yAcB5ZY2uZFPyQgzx7fFhhqu2Nv2gofCUChF2KCmrvu1RKV9Zk0E1tRxy8b9sb9EH2ldQ93gLc tPIlihbSYMNhocaO1jWVl+JqFCznu32z/pgPRfU56sN+c47de6zU5Gl8ewXhafT/4b/2TitIohju Z8IRkNk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Gv6sxgAAANwA AAAPAAAAAAAAAAAAAAAAAKoCAABkcnMvZG93bnJldi54bWxQSwUGAAAAAAQABAD6AAAAnQMAAAAA ">
                        <v:shape id="AutoShape 2473" o:spid="_x0000_s2407" type="#_x0000_t32" style="position:absolute;left:2048;top:6177;width:2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4488YAAADcAAAADwAAAGRycy9kb3ducmV2LnhtbESPQWsCMRSE70L/Q3iFXkQTSxFZjVKF QumhohXF22Pz3N26eVmSrG799U1B6HGYmW+Y2aKztbiQD5VjDaOhAkGcO1NxoWH39TaYgAgR2WDt mDT8UIDF/KE3w8y4K2/oso2FSBAOGWooY2wyKUNeksUwdA1x8k7OW4xJ+kIaj9cEt7V8VmosLVac FkpsaFVSft62VkO/3R8K/6mqFkcf68Py+4i3c6P102P3OgURqYv/4Xv73WiYqBf4O5OOgJ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guOPPGAAAA3AAAAA8AAAAAAAAA AAAAAAAAoQIAAGRycy9kb3ducmV2LnhtbFBLBQYAAAAABAAEAPkAAACUAwAAAAA= " strokeweight=".5pt">
                          <v:stroke endarrow="block" endarrowwidth="narrow" endarrowlength="short"/>
                        </v:shape>
                        <v:shape id="AutoShape 2474" o:spid="_x0000_s2408" type="#_x0000_t32" style="position:absolute;left:2253;top:6177;width:1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RbG8UAAADcAAAADwAAAGRycy9kb3ducmV2LnhtbESPQWsCMRSE74X+h/CE3jSrtEVWo0il pRWK1Hrw+Ng8N9HNy5LEdfvvm4LQ4zAz3zDzZe8a0VGI1rOC8agAQVx5bblWsP9+HU5BxISssfFM Cn4ownJxfzfHUvsrf1G3S7XIEI4lKjAptaWUsTLkMI58S5y9ow8OU5ahljrgNcNdIydF8SwdWs4L Blt6MVSddxenYH3a2NXHdvN4sJdTePs8951Bo9TDoF/NQCTq03/41n7XCqbFE/ydyUdA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LRbG8UAAADcAAAADwAAAAAAAAAA AAAAAAChAgAAZHJzL2Rvd25yZXYueG1sUEsFBgAAAAAEAAQA+QAAAJMDAAAAAA== " strokeweight=".5pt"/>
                      </v:group>
                      <v:shape id="Text Box 2475" o:spid="_x0000_s2409" type="#_x0000_t202" style="position:absolute;left:1898;top:5663;width:1399;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p0ocIA AADcAAAADwAAAGRycy9kb3ducmV2LnhtbESPQYvCMBSE74L/ITzBmybKKm7XKKIseFJ0dwVvj+bZ lm1eShNt/fdGEDwOM/MNM1+2thQ3qn3hWMNoqEAQp84UnGn4/fkezED4gGywdEwa7uRhueh25pgY 1/CBbseQiQhhn6CGPIQqkdKnOVn0Q1cRR+/iaoshyjqTpsYmwm0px0pNpcWC40KOFa1zSv+PV6vh b3c5nz7UPtvYSdW4Vkm2n1Lrfq9dfYEI1IZ3+NXeGg0zNYXnmXgE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BMCnShwgAAANwAAAAPAAAAAAAAAAAAAAAAAJgCAABkcnMvZG93 bnJldi54bWxQSwUGAAAAAAQABAD1AAAAhwMAAAAA " filled="f" stroked="f">
                        <v:textbox>
                          <w:txbxContent>
                            <w:p w:rsidR="002600CC" w:rsidRPr="00786BAE" w:rsidRDefault="002600CC" w:rsidP="00606CA9">
                              <w:pPr>
                                <w:rPr>
                                  <w:sz w:val="20"/>
                                </w:rPr>
                              </w:pPr>
                              <w:r w:rsidRPr="00786BAE">
                                <w:rPr>
                                  <w:sz w:val="20"/>
                                </w:rPr>
                                <w:t>Mặt Trời</w:t>
                              </w:r>
                            </w:p>
                          </w:txbxContent>
                        </v:textbox>
                      </v:shape>
                      <v:shape id="Text Box 2476" o:spid="_x0000_s2410" type="#_x0000_t202" style="position:absolute;left:1529;top:7222;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bROsUA AADcAAAADwAAAGRycy9kb3ducmV2LnhtbESPS2vDMBCE74X+B7GF3BIpIW0S10oICYWeWuI8oLfF Wj+ItTKWGrv/vioEehxm5hsm3Qy2ETfqfO1Yw3SiQBDnztRcajgd38ZLED4gG2wck4Yf8rBZPz6k mBjX84FuWShFhLBPUEMVQptI6fOKLPqJa4mjV7jOYoiyK6XpsI9w28iZUi/SYs1xocKWdhXl1+zb ajh/FF+Xufos9/a57d2gJNuV1Hr0NGxfQQQawn/43n43GpZqAX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jRtE6xQAAANwAAAAPAAAAAAAAAAAAAAAAAJgCAABkcnMv ZG93bnJldi54bWxQSwUGAAAAAAQABAD1AAAAigMAAAAA " filled="f" stroked="f">
                        <v:textbox>
                          <w:txbxContent>
                            <w:p w:rsidR="002600CC" w:rsidRPr="00786BAE" w:rsidRDefault="002600CC" w:rsidP="00606CA9">
                              <w:pPr>
                                <w:rPr>
                                  <w:sz w:val="20"/>
                                </w:rPr>
                              </w:pPr>
                              <w:r>
                                <w:rPr>
                                  <w:sz w:val="20"/>
                                </w:rPr>
                                <w:t>G</w:t>
                              </w:r>
                            </w:p>
                          </w:txbxContent>
                        </v:textbox>
                      </v:shape>
                      <v:shape id="Text Box 2477" o:spid="_x0000_s2411" type="#_x0000_t202" style="position:absolute;left:2313;top:7133;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lFSMEA AADcAAAADwAAAGRycy9kb3ducmV2LnhtbERPW2vCMBR+H/gfwhH2tiaObdRqFHEIPm3MG/h2aI5p sTkpTbT13y8Pgz1+fPf5cnCNuFMXas8aJpkCQVx6U7PVcNhvXnIQISIbbDyThgcFWC5GT3MsjO/5 h+67aEUK4VCghirGtpAylBU5DJlviRN38Z3DmGBnpemwT+Guka9KfUiHNaeGCltaV1Redzen4fh1 OZ/e1Lf9dO9t7wcl2U2l1s/jYTUDEWmI/+I/99ZoyFVam86kIyAXvwAAAP//AwBQSwECLQAUAAYA CAAAACEA8PeKu/0AAADiAQAAEwAAAAAAAAAAAAAAAAAAAAAAW0NvbnRlbnRfVHlwZXNdLnhtbFBL AQItABQABgAIAAAAIQAx3V9h0gAAAI8BAAALAAAAAAAAAAAAAAAAAC4BAABfcmVscy8ucmVsc1BL AQItABQABgAIAAAAIQAzLwWeQQAAADkAAAAQAAAAAAAAAAAAAAAAACkCAABkcnMvc2hhcGV4bWwu eG1sUEsBAi0AFAAGAAgAAAAhAFLZRUjBAAAA3AAAAA8AAAAAAAAAAAAAAAAAmAIAAGRycy9kb3du cmV2LnhtbFBLBQYAAAAABAAEAPUAAACGAwAAAAA= " filled="f" stroked="f">
                        <v:textbox>
                          <w:txbxContent>
                            <w:p w:rsidR="002600CC" w:rsidRPr="00786BAE" w:rsidRDefault="002600CC" w:rsidP="00606CA9">
                              <w:pPr>
                                <w:rPr>
                                  <w:sz w:val="20"/>
                                </w:rPr>
                              </w:pPr>
                              <w:r>
                                <w:rPr>
                                  <w:sz w:val="20"/>
                                </w:rPr>
                                <w:t>F</w:t>
                              </w:r>
                            </w:p>
                          </w:txbxContent>
                        </v:textbox>
                      </v:shape>
                      <v:shape id="Text Box 2478" o:spid="_x0000_s2412" type="#_x0000_t202" style="position:absolute;left:4080;top:6309;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Xg08IA AADcAAAADwAAAGRycy9kb3ducmV2LnhtbESPT4vCMBTE7wt+h/CEva2JsitajSKKsKcV/4K3R/Ns i81LaaLtfnsjCB6HmfkNM523thR3qn3hWEO/p0AQp84UnGk47NdfIxA+IBssHZOGf/Iwn3U+ppgY 1/CW7ruQiQhhn6CGPIQqkdKnOVn0PVcRR+/iaoshyjqTpsYmwm0pB0oNpcWC40KOFS1zSq+7m9Vw /LucT99qk63sT9W4Vkm2Y6n1Z7ddTEAEasM7/Gr/Gg0jNYbnmXgE5OwBAAD//wMAUEsBAi0AFAAG AAgAAAAhAPD3irv9AAAA4gEAABMAAAAAAAAAAAAAAAAAAAAAAFtDb250ZW50X1R5cGVzXS54bWxQ SwECLQAUAAYACAAAACEAMd1fYdIAAACPAQAACwAAAAAAAAAAAAAAAAAuAQAAX3JlbHMvLnJlbHNQ SwECLQAUAAYACAAAACEAMy8FnkEAAAA5AAAAEAAAAAAAAAAAAAAAAAApAgAAZHJzL3NoYXBleG1s LnhtbFBLAQItABQABgAIAAAAIQA9leDTwgAAANwAAAAPAAAAAAAAAAAAAAAAAJgCAABkcnMvZG93 bnJldi54bWxQSwUGAAAAAAQABAD1AAAAhwMAAAAA " filled="f" stroked="f">
                        <v:textbox>
                          <w:txbxContent>
                            <w:p w:rsidR="002600CC" w:rsidRPr="00786BAE" w:rsidRDefault="002600CC" w:rsidP="00606CA9">
                              <w:pPr>
                                <w:rPr>
                                  <w:sz w:val="20"/>
                                </w:rPr>
                              </w:pPr>
                              <w:r>
                                <w:rPr>
                                  <w:sz w:val="20"/>
                                </w:rPr>
                                <w:t>A</w:t>
                              </w:r>
                            </w:p>
                          </w:txbxContent>
                        </v:textbox>
                      </v:shape>
                      <v:shape id="AutoShape 2479" o:spid="_x0000_s2413" type="#_x0000_t32" style="position:absolute;left:1980;top:7099;width:1008;height:0;rotation:-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mLqscAAADcAAAADwAAAGRycy9kb3ducmV2LnhtbESPwUrDQBCG74W+wzKCt3ZTFSlptyUU BAsi2orU2zQ7zQazsyG7TeLbOwfB4/DP/8186+3oG9VTF+vABhbzDBRxGWzNlYGP49NsCSomZItN YDLwQxG2m+lkjbkNA79Tf0iVEgjHHA24lNpc61g68hjnoSWW7BI6j0nGrtK2w0HgvtF3WfaoPdYs Fxy2tHNUfh+uXijXl/7+MvRfrw+fxd7tj6fzW3Ey5vZmLFagEo3pf/mv/WwNLBfyvsiICOjN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GYuqxwAAANwAAAAPAAAAAAAA AAAAAAAAAKECAABkcnMvZG93bnJldi54bWxQSwUGAAAAAAQABAD5AAAAlQMAAAAA " strokeweight=".5pt">
                        <v:stroke endarrowwidth="narrow" endarrowlength="short"/>
                      </v:shape>
                      <v:shape id="AutoShape 2480" o:spid="_x0000_s2414" type="#_x0000_t32" style="position:absolute;left:2022;top:7132;width:950;height:0;rotation:-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UuMcYAAADcAAAADwAAAGRycy9kb3ducmV2LnhtbESPQWvCQBSE74X+h+UVvNVNaikSXSUU CgpSrJZib8/sMxuafRuyaxL/vSsIPQ4z8w0zXw62Fh21vnKsIB0nIIgLpysuFXzvP56nIHxA1lg7 JgUX8rBcPD7MMdOu5y/qdqEUEcI+QwUmhCaT0heGLPqxa4ijd3KtxRBlW0rdYh/htpYvSfImLVYc Fww29G6o+NudbaScN93k1He/n68/+dqs94fjNj8oNXoa8hmIQEP4D9/bK61gmqZwOxOPgFx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VVLjHGAAAA3AAAAA8AAAAAAAAA AAAAAAAAoQIAAGRycy9kb3ducmV2LnhtbFBLBQYAAAAABAAEAPkAAACUAwAAAAA= " strokeweight=".5pt">
                        <v:stroke endarrowwidth="narrow" endarrowlength="short"/>
                      </v:shape>
                      <v:shape id="AutoShape 2481" o:spid="_x0000_s2415" type="#_x0000_t32" style="position:absolute;left:4128;top:6216;width:1;height:155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5/Or8AAADcAAAADwAAAGRycy9kb3ducmV2LnhtbESPzQrCMBCE74LvEFbwpqkKItUoKghe PPhz8bY0a1NsNrWJtb69EQSPw8x8wyxWrS1FQ7UvHCsYDRMQxJnTBecKLufdYAbCB2SNpWNS8CYP q2W3s8BUuxcfqTmFXEQI+xQVmBCqVEqfGbLoh64ijt7N1RZDlHUudY2vCLelHCfJVFosOC4YrGhr KLufnlaBrbR9HJzR13sxKTe0v603SaNUv9eu5yACteEf/rX3WsFsNIbvmXgE5PI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ae5/Or8AAADcAAAADwAAAAAAAAAAAAAAAACh AgAAZHJzL2Rvd25yZXYueG1sUEsFBgAAAAAEAAQA+QAAAI0DAAAAAA== " strokeweight="1.5pt"/>
                      <v:shape id="Freeform 2482" o:spid="_x0000_s2416" style="position:absolute;left:2972;top:6871;width:1144;height:54;visibility:visible;mso-wrap-style:square;v-text-anchor:top" coordsize="1144,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02s8QA AADcAAAADwAAAGRycy9kb3ducmV2LnhtbESP3YrCMBSE7xd8h3AE79bUlV1KNYoIwopF8OcBDs1J W2xOShO1+vRmQdjLYWa+YebL3jbiRp2vHSuYjBMQxIXTNZcKzqfNZwrCB2SNjWNS8CAPy8XgY46Z dnc+0O0YShEh7DNUUIXQZlL6oiKLfuxa4ugZ11kMUXal1B3eI9w28itJfqTFmuNChS2tKyoux6tV cD3kuTFmavJdWja2338/ntutUqNhv5qBCNSH//C7/asVpJMp/J2JR0AuXgAAAP//AwBQSwECLQAU AAYACAAAACEA8PeKu/0AAADiAQAAEwAAAAAAAAAAAAAAAAAAAAAAW0NvbnRlbnRfVHlwZXNdLnht bFBLAQItABQABgAIAAAAIQAx3V9h0gAAAI8BAAALAAAAAAAAAAAAAAAAAC4BAABfcmVscy8ucmVs c1BLAQItABQABgAIAAAAIQAzLwWeQQAAADkAAAAQAAAAAAAAAAAAAAAAACkCAABkcnMvc2hhcGV4 bWwueG1sUEsBAi0AFAAGAAgAAAAhAJQ9NrPEAAAA3AAAAA8AAAAAAAAAAAAAAAAAmAIAAGRycy9k b3ducmV2LnhtbFBLBQYAAAAABAAEAPUAAACJAwAAAAA= " path="m,54l256,r888,e" filled="f" strokeweight=".5pt">
                        <v:path arrowok="t" o:connecttype="custom" o:connectlocs="0,54;256,0;1144,0" o:connectangles="0,0,0"/>
                      </v:shape>
                      <v:shape id="Freeform 2483" o:spid="_x0000_s2417" style="position:absolute;left:2960;top:6956;width:1167;height:259;visibility:visible;mso-wrap-style:square;v-text-anchor:top" coordsize="1167,2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xPpsYA AADcAAAADwAAAGRycy9kb3ducmV2LnhtbESPQWvCQBSE7wX/w/KE3uomVopEV7GiIJRSjSJ4e2Sf SWz2bchuY+yv7xYEj8PMfMNM552pREuNKy0riAcRCOLM6pJzBYf9+mUMwnlkjZVlUnAjB/NZ72mK ibZX3lGb+lwECLsEFRTe14mULivIoBvYmjh4Z9sY9EE2udQNXgPcVHIYRW/SYMlhocCalgVl3+mP UfCavh9NvLn4z1X7dfpYuX23Xf4q9dzvFhMQnjr/CN/bG61gHI/g/0w4AnL2BwAA//8DAFBLAQIt ABQABgAIAAAAIQDw94q7/QAAAOIBAAATAAAAAAAAAAAAAAAAAAAAAABbQ29udGVudF9UeXBlc10u eG1sUEsBAi0AFAAGAAgAAAAhADHdX2HSAAAAjwEAAAsAAAAAAAAAAAAAAAAALgEAAF9yZWxzLy5y ZWxzUEsBAi0AFAAGAAgAAAAhADMvBZ5BAAAAOQAAABAAAAAAAAAAAAAAAAAAKQIAAGRycy9zaGFw ZXhtbC54bWxQSwECLQAUAAYACAAAACEASjxPpsYAAADcAAAADwAAAAAAAAAAAAAAAACYAgAAZHJz L2Rvd25yZXYueG1sUEsFBgAAAAAEAAQA9QAAAIsDAAAAAA== " path="m,10l293,r874,259e" filled="f" strokeweight=".5pt">
                        <v:path arrowok="t" o:connecttype="custom" o:connectlocs="0,10;293,0;1167,259" o:connectangles="0,0,0"/>
                      </v:shape>
                      <v:shape id="Text Box 2484" o:spid="_x0000_s2418" type="#_x0000_t202" style="position:absolute;left:3888;top:5849;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F8C8MA AADcAAAADwAAAGRycy9kb3ducmV2LnhtbESPQYvCMBSE78L+h/AWvGmiqGjXKIsieFLUXWFvj+bZ lm1eShNt/fdGEDwOM/MNM1+2thQ3qn3hWMOgr0AQp84UnGn4OW16UxA+IBssHZOGO3lYLj46c0yM a/hAt2PIRISwT1BDHkKVSOnTnCz6vquIo3dxtcUQZZ1JU2MT4baUQ6Um0mLBcSHHilY5pf/Hq9Xw u7v8nUdqn63tuGpcqyTbmdS6+9l+f4EI1IZ3+NXeGg3TwRi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OQF8C8MAAADcAAAADwAAAAAAAAAAAAAAAACYAgAAZHJzL2Rv d25yZXYueG1sUEsFBgAAAAAEAAQA9QAAAIgDAAAAAA== " filled="f" stroked="f">
                        <v:textbox>
                          <w:txbxContent>
                            <w:p w:rsidR="002600CC" w:rsidRPr="00786BAE" w:rsidRDefault="002600CC" w:rsidP="00606CA9">
                              <w:pPr>
                                <w:rPr>
                                  <w:sz w:val="20"/>
                                </w:rPr>
                              </w:pPr>
                              <w:r>
                                <w:rPr>
                                  <w:sz w:val="20"/>
                                </w:rPr>
                                <w:t>M</w:t>
                              </w:r>
                            </w:p>
                          </w:txbxContent>
                        </v:textbox>
                      </v:shape>
                      <v:rect id="Rectangle 2485" o:spid="_x0000_s2419" style="position:absolute;left:4488;top:6870;width:144;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yCDsIA AADcAAAADwAAAGRycy9kb3ducmV2LnhtbESPQYvCMBSE74L/ITzBm6YqiHaNIoqiR60Xb2+bt23X 5qU0Uau/3giCx2FmvmFmi8aU4ka1KywrGPQjEMSp1QVnCk7JpjcB4TyyxtIyKXiQg8W83ZphrO2d D3Q7+kwECLsYFeTeV7GULs3JoOvbijh4f7Y26IOsM6lrvAe4KeUwisbSYMFhIceKVjmll+PVKPgt hid8HpJtZKabkd83yf/1vFaq22mWPyA8Nf4b/rR3WsFkMIb3mXAE5PwFAAD//wMAUEsBAi0AFAAG AAgAAAAhAPD3irv9AAAA4gEAABMAAAAAAAAAAAAAAAAAAAAAAFtDb250ZW50X1R5cGVzXS54bWxQ SwECLQAUAAYACAAAACEAMd1fYdIAAACPAQAACwAAAAAAAAAAAAAAAAAuAQAAX3JlbHMvLnJlbHNQ SwECLQAUAAYACAAAACEAMy8FnkEAAAA5AAAAEAAAAAAAAAAAAAAAAAApAgAAZHJzL3NoYXBleG1s LnhtbFBLAQItABQABgAIAAAAIQBjLIIOwgAAANwAAAAPAAAAAAAAAAAAAAAAAJgCAABkcnMvZG93 bnJldi54bWxQSwUGAAAAAAQABAD1AAAAhwMAAAAA "/>
                      <v:shape id="AutoShape 2486" o:spid="_x0000_s2420" type="#_x0000_t32" style="position:absolute;left:4488;top:6279;width:0;height:59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SshscAAADcAAAADwAAAGRycy9kb3ducmV2LnhtbESPQUvDQBSE74L/YXmCF7GberAldltK obSCgtaKPT6yr0na7Nt095mm/94VBI/DzHzDTGa9a1RHIdaeDQwHGSjiwtuaSwPbj+X9GFQUZIuN ZzJwoQiz6fXVBHPrz/xO3UZKlSAcczRQibS51rGoyGEc+JY4eXsfHEqSodQ24DnBXaMfsuxRO6w5 LVTY0qKi4rj5dgaOX8+Ht1UMxd1IltvPbvf6crqIMbc3/fwJlFAv/+G/9toaGA9H8HsmHQE9/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KyGxwAAANwAAAAPAAAAAAAA AAAAAAAAAKECAABkcnMvZG93bnJldi54bWxQSwUGAAAAAAQABAD5AAAAlQMAAAAA " strokeweight=".5pt">
                        <v:stroke dashstyle="dash"/>
                      </v:shape>
                      <v:shape id="AutoShape 2487" o:spid="_x0000_s2421" type="#_x0000_t32" style="position:absolute;left:4632;top:6273;width:0;height:59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7s49MQAAADcAAAADwAAAGRycy9kb3ducmV2LnhtbERPTWvCQBC9F/oflil4KXVjD1ZSVykF sYJCaxV7HLLTJDU7G3fHGP9991Do8fG+p/PeNaqjEGvPBkbDDBRx4W3NpYHd5+JhAioKssXGMxm4 UoT57PZmirn1F/6gbiulSiEcczRQibS51rGoyGEc+pY4cd8+OJQEQ6ltwEsKd41+zLKxdlhzaqiw pdeKiuP27AwcD6uf92UMxf2TLHb77muzPl3FmMFd//IMSqiXf/Gf+80amIzS2nQmHQE9+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uzj0xAAAANwAAAAPAAAAAAAAAAAA AAAAAKECAABkcnMvZG93bnJldi54bWxQSwUGAAAAAAQABAD5AAAAkgMAAAAA " strokeweight=".5pt">
                        <v:stroke dashstyle="dash"/>
                      </v:shape>
                      <v:shape id="AutoShape 2488" o:spid="_x0000_s2422" type="#_x0000_t32" style="position:absolute;left:4489;top:7240;width:0;height:43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edb8cAAADcAAAADwAAAGRycy9kb3ducmV2LnhtbESPQUvDQBSE74L/YXmCF7Gb9qA1dltK oVRBQWtFj4/sM0mbfZvuvqbpv+8KgsdhZr5hJrPeNaqjEGvPBoaDDBRx4W3NpYHNx/J2DCoKssXG Mxk4UYTZ9PJigrn1R36nbi2lShCOORqoRNpc61hU5DAOfEucvB8fHEqSodQ24DHBXaNHWXanHdac FipsaVFRsVsfnIHd1/P2bRVDcXMvy81n9/36sj+JMddX/fwRlFAv/+G/9pM1MB4+wO+ZdAT09Aw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951vxwAAANwAAAAPAAAAAAAA AAAAAAAAAKECAABkcnMvZG93bnJldi54bWxQSwUGAAAAAAQABAD5AAAAlQMAAAAA " strokeweight=".5pt">
                        <v:stroke dashstyle="dash"/>
                      </v:shape>
                      <v:shape id="AutoShape 2489" o:spid="_x0000_s2423" type="#_x0000_t32" style="position:absolute;left:4633;top:7234;width:0;height:43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H+T8QAAADcAAAADwAAAGRycy9kb3ducmV2LnhtbERPTWvCQBC9F/oflil4KXVTD61EVykF aYUWrFX0OGTHJJqdTXenMf5791Do8fG+p/PeNaqjEGvPBh6HGSjiwtuaSwOb78XDGFQUZIuNZzJw oQjz2e3NFHPrz/xF3VpKlUI45migEmlzrWNRkcM49C1x4g4+OJQEQ6ltwHMKd40eZdmTdlhzaqiw pdeKitP61xk47ZbH1VsMxf2zLDbbbv/58XMRYwZ3/csElFAv/+I/97s1MB6l+elMOgJ6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f5PxAAAANwAAAAPAAAAAAAAAAAA AAAAAKECAABkcnMvZG93bnJldi54bWxQSwUGAAAAAAQABAD5AAAAkgMAAAAA " strokeweight=".5pt">
                        <v:stroke dashstyle="dash"/>
                      </v:shape>
                      <v:shape id="AutoShape 2490" o:spid="_x0000_s2424" type="#_x0000_t32" style="position:absolute;left:4317;top:6710;width:0;height:317;rotation:-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Wr18UAAADcAAAADwAAAGRycy9kb3ducmV2LnhtbESP0WrCQBRE3wv9h+UWfKubRCxp6iql RfBBq41+wCV7m4Rm74bsapK/dwXBx2FmzjCL1WAacaHO1ZYVxNMIBHFhdc2lgtNx/ZqCcB5ZY2OZ FIzkYLV8flpgpm3Pv3TJfSkChF2GCirv20xKV1Rk0E1tSxy8P9sZ9EF2pdQd9gFuGplE0Zs0WHNY qLClr4qK//xsFOzGfZ8W62T+vU3j2fuPGQ+HfFRq8jJ8foDwNPhH+N7eaAVpEsPtTDgCcn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yWr18UAAADcAAAADwAAAAAAAAAA AAAAAAChAgAAZHJzL2Rvd25yZXYueG1sUEsFBgAAAAAEAAQA+QAAAJMDAAAAAA== " strokeweight=".5pt">
                        <v:stroke dashstyle="dash"/>
                      </v:shape>
                      <v:shape id="AutoShape 2491" o:spid="_x0000_s2425" type="#_x0000_t32" style="position:absolute;left:4317;top:7058;width:0;height:317;rotation:-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1oMUAAADcAAAADwAAAGRycy9kb3ducmV2LnhtbESP0WrCQBRE3wX/YblC33RjpJJGVxFF 6ENrbdoPuGSvSTB7N2RXk/x9VxD6OMzMGWa97U0t7tS6yrKC+SwCQZxbXXGh4PfnOE1AOI+ssbZM CgZysN2MR2tMte34m+6ZL0SAsEtRQel9k0rp8pIMupltiIN3sa1BH2RbSN1iF+CmlnEULaXBisNC iQ3tS8qv2c0o+By+uiQ/xq+Hj2S+eDuZ4XzOBqVeJv1uBcJT7//Dz/a7VpDEMTzOhCMgN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1oMUAAADcAAAADwAAAAAAAAAA AAAAAAChAgAAZHJzL2Rvd25yZXYueG1sUEsFBgAAAAAEAAQA+QAAAJMDAAAAAA== " strokeweight=".5pt">
                        <v:stroke dashstyle="dash"/>
                      </v:shape>
                      <v:shape id="AutoShape 2492" o:spid="_x0000_s2426" type="#_x0000_t120" style="position:absolute;left:4111;top:6481;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l47sMA AADcAAAADwAAAGRycy9kb3ducmV2LnhtbESPQYvCMBSE74L/ITxhb5raokjXKKsgLHsRq7DXR/Ns yzYvoYm2/vuNIHgcZuYbZr0dTCvu1PnGsoL5LAFBXFrdcKXgcj5MVyB8QNbYWiYFD/Kw3YxHa8y1 7flE9yJUIkLY56igDsHlUvqyJoN+Zh1x9K62Mxii7CqpO+wj3LQyTZKlNNhwXKjR0b6m8q+4GQX6 cU3S3WJRZD84z86/hTv2vVPqYzJ8fYIINIR3+NX+1gpWaQbPM/EIyM0/AAAA//8DAFBLAQItABQA BgAIAAAAIQDw94q7/QAAAOIBAAATAAAAAAAAAAAAAAAAAAAAAABbQ29udGVudF9UeXBlc10ueG1s UEsBAi0AFAAGAAgAAAAhADHdX2HSAAAAjwEAAAsAAAAAAAAAAAAAAAAALgEAAF9yZWxzLy5yZWxz UEsBAi0AFAAGAAgAAAAhADMvBZ5BAAAAOQAAABAAAAAAAAAAAAAAAAAAKQIAAGRycy9zaGFwZXht bC54bWxQSwECLQAUAAYACAAAACEAC4l47sMAAADcAAAADwAAAAAAAAAAAAAAAACYAgAAZHJzL2Rv d25yZXYueG1sUEsFBgAAAAAEAAQA9QAAAIgDAAAAAA== " fillcolor="#0d0d0d"/>
                      <v:shape id="AutoShape 2493" o:spid="_x0000_s2427" type="#_x0000_t120" style="position:absolute;left:4104;top:7496;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DgmsQA AADcAAAADwAAAGRycy9kb3ducmV2LnhtbESPzWrDMBCE74W8g9hCb40cOy7BjRLSQKD0EuoUel2s jW1qrYSl+uftq0Cgx2FmvmG2+8l0YqDet5YVrJYJCOLK6pZrBV+X0/MGhA/IGjvLpGAmD/vd4mGL hbYjf9JQhlpECPsCFTQhuEJKXzVk0C+tI47e1fYGQ5R9LXWPY4SbTqZJ8iINthwXGnR0bKj6KX+N Aj1fk/Qtz8vsA1fZ5bt053F0Sj09TodXEIGm8B++t9+1gk26htuZeATk7g8AAP//AwBQSwECLQAU AAYACAAAACEA8PeKu/0AAADiAQAAEwAAAAAAAAAAAAAAAAAAAAAAW0NvbnRlbnRfVHlwZXNdLnht bFBLAQItABQABgAIAAAAIQAx3V9h0gAAAI8BAAALAAAAAAAAAAAAAAAAAC4BAABfcmVscy8ucmVs c1BLAQItABQABgAIAAAAIQAzLwWeQQAAADkAAAAQAAAAAAAAAAAAAAAAACkCAABkcnMvc2hhcGV4 bWwueG1sUEsBAi0AFAAGAAgAAAAhAIRg4JrEAAAA3AAAAA8AAAAAAAAAAAAAAAAAmAIAAGRycy9k b3ducmV2LnhtbFBLBQYAAAAABAAEAPUAAACJAwAAAAA= " fillcolor="#0d0d0d"/>
                      <v:shape id="Text Box 2494" o:spid="_x0000_s2428" type="#_x0000_t202" style="position:absolute;left:4080;top:6560;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222tsQA AADcAAAADwAAAGRycy9kb3ducmV2LnhtbESPQWvCQBSE7wX/w/KE3uquYopGN0EsQk8tTVXw9sg+ k2D2bchuTfrvu4VCj8PMfMNs89G24k69bxxrmM8UCOLSmYYrDcfPw9MKhA/IBlvHpOGbPOTZ5GGL qXEDf9C9CJWIEPYpaqhD6FIpfVmTRT9zHXH0rq63GKLsK2l6HCLctnKh1LO02HBcqLGjfU3lrfiy Gk5v18t5qd6rF5t0gxuVZLuWWj9Ox90GRKAx/If/2q9Gw2qR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PdttrbEAAAA3AAAAA8AAAAAAAAAAAAAAAAAmAIAAGRycy9k b3ducmV2LnhtbFBLBQYAAAAABAAEAPUAAACJAwAAAAA= " filled="f" stroked="f">
                        <v:textbox>
                          <w:txbxContent>
                            <w:p w:rsidR="002600CC" w:rsidRPr="00786BAE" w:rsidRDefault="002600CC" w:rsidP="00606CA9">
                              <w:pPr>
                                <w:rPr>
                                  <w:sz w:val="20"/>
                                </w:rPr>
                              </w:pPr>
                              <w:r w:rsidRPr="00C50FBE">
                                <w:rPr>
                                  <w:sz w:val="20"/>
                                </w:rPr>
                                <w:t>Đ</w:t>
                              </w:r>
                            </w:p>
                          </w:txbxContent>
                        </v:textbox>
                      </v:shape>
                      <v:shape id="Text Box 2495" o:spid="_x0000_s2429" type="#_x0000_t202" style="position:absolute;left:4080;top:6850;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78owcQA AADcAAAADwAAAGRycy9kb3ducmV2LnhtbESPQWvCQBSE7wX/w/KE3uquYoNGN0EsQk8tTVXw9sg+ k2D2bchuTfrvu4VCj8PMfMNs89G24k69bxxrmM8UCOLSmYYrDcfPw9MKhA/IBlvHpOGbPOTZ5GGL qXEDf9C9CJWIEPYpaqhD6FIpfVmTRT9zHXH0rq63GKLsK2l6HCLctnKhVCItNhwXauxoX1N5K76s htPb9XJeqvfqxT53gxuVZLuWWj9Ox90GRKAx/If/2q9Gw2qR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Ae/KMHEAAAA3AAAAA8AAAAAAAAAAAAAAAAAmAIAAGRycy9k b3ducmV2LnhtbFBLBQYAAAAABAAEAPUAAACJAwAAAAA= " filled="f" stroked="f">
                        <v:textbox>
                          <w:txbxContent>
                            <w:p w:rsidR="002600CC" w:rsidRPr="00786BAE" w:rsidRDefault="002600CC" w:rsidP="00606CA9">
                              <w:pPr>
                                <w:rPr>
                                  <w:sz w:val="20"/>
                                </w:rPr>
                              </w:pPr>
                              <w:r>
                                <w:rPr>
                                  <w:sz w:val="20"/>
                                </w:rPr>
                                <w:t>H</w:t>
                              </w:r>
                            </w:p>
                          </w:txbxContent>
                        </v:textbox>
                      </v:shape>
                      <v:shape id="Text Box 2496" o:spid="_x0000_s2430" type="#_x0000_t202" style="position:absolute;left:4087;top:7180;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ONWsMA AADcAAAADwAAAGRycy9kb3ducmV2LnhtbESPT4vCMBTE7wt+h/AEb5ooumo1iuyy4MnFv+Dt0Tzb YvNSmqztfvuNIOxxmJnfMMt1a0vxoNoXjjUMBwoEcepMwZmG0/GrPwPhA7LB0jFp+CUP61XnbYmJ cQ3v6XEImYgQ9glqyEOoEil9mpNFP3AVcfRurrYYoqwzaWpsItyWcqTUu7RYcFzIsaKPnNL74cdq OO9u18tYfWefdlI1rlWS7Vxq3eu2mwWIQG34D7/aW6NhNprC80w8AnL1BwAA//8DAFBLAQItABQA BgAIAAAAIQDw94q7/QAAAOIBAAATAAAAAAAAAAAAAAAAAAAAAABbQ29udGVudF9UeXBlc10ueG1s UEsBAi0AFAAGAAgAAAAhADHdX2HSAAAAjwEAAAsAAAAAAAAAAAAAAAAALgEAAF9yZWxzLy5yZWxz UEsBAi0AFAAGAAgAAAAhADMvBZ5BAAAAOQAAABAAAAAAAAAAAAAAAAAAKQIAAGRycy9zaGFwZXht bC54bWxQSwECLQAUAAYACAAAACEAaPONWsMAAADcAAAADwAAAAAAAAAAAAAAAACYAgAAZHJzL2Rv d25yZXYueG1sUEsFBgAAAAAEAAQA9QAAAIgDAAAAAA== " filled="f" stroked="f">
                        <v:textbox>
                          <w:txbxContent>
                            <w:p w:rsidR="002600CC" w:rsidRPr="00786BAE" w:rsidRDefault="002600CC" w:rsidP="00606CA9">
                              <w:pPr>
                                <w:rPr>
                                  <w:sz w:val="20"/>
                                </w:rPr>
                              </w:pPr>
                              <w:r>
                                <w:rPr>
                                  <w:sz w:val="20"/>
                                </w:rPr>
                                <w:t>T</w:t>
                              </w:r>
                            </w:p>
                          </w:txbxContent>
                        </v:textbox>
                      </v:shape>
                      <v:shape id="Text Box 2497" o:spid="_x0000_s2431" type="#_x0000_t202" style="position:absolute;left:4092;top:7373;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wZKL8A AADcAAAADwAAAGRycy9kb3ducmV2LnhtbERPy4rCMBTdD/gP4QruxkTRQatRZAbBlTK+wN2lubbF 5qY00da/NwvB5eG858vWluJBtS8caxj0FQji1JmCMw3Hw/p7AsIHZIOlY9LwJA/LRedrjolxDf/T Yx8yEUPYJ6ghD6FKpPRpThZ931XEkbu62mKIsM6kqbGJ4baUQ6V+pMWCY0OOFf3mlN72d6vhtL1e ziO1y/7suGpcqyTbqdS6121XMxCB2vARv90bo2EyjGvjmXgE5OIFAAD//wMAUEsBAi0AFAAGAAgA AAAhAPD3irv9AAAA4gEAABMAAAAAAAAAAAAAAAAAAAAAAFtDb250ZW50X1R5cGVzXS54bWxQSwEC LQAUAAYACAAAACEAMd1fYdIAAACPAQAACwAAAAAAAAAAAAAAAAAuAQAAX3JlbHMvLnJlbHNQSwEC LQAUAAYACAAAACEAMy8FnkEAAAA5AAAAEAAAAAAAAAAAAAAAAAApAgAAZHJzL3NoYXBleG1sLnht bFBLAQItABQABgAIAAAAIQAZbBkovwAAANwAAAAPAAAAAAAAAAAAAAAAAJgCAABkcnMvZG93bnJl di54bWxQSwUGAAAAAAQABAD1AAAAhAMAAAAA " filled="f" stroked="f">
                        <v:textbox>
                          <w:txbxContent>
                            <w:p w:rsidR="002600CC" w:rsidRPr="00786BAE" w:rsidRDefault="002600CC" w:rsidP="00606CA9">
                              <w:pPr>
                                <w:rPr>
                                  <w:sz w:val="20"/>
                                </w:rPr>
                              </w:pPr>
                              <w:r>
                                <w:rPr>
                                  <w:sz w:val="20"/>
                                </w:rPr>
                                <w:t>B</w:t>
                              </w:r>
                            </w:p>
                          </w:txbxContent>
                        </v:textbox>
                      </v:shape>
                      <v:shape id="Text Box 2498" o:spid="_x0000_s2432" type="#_x0000_t202" style="position:absolute;left:4631;top:6616;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C8s8MA AADcAAAADwAAAGRycy9kb3ducmV2LnhtbESPQYvCMBSE7wv+h/AEb2uiuItWo4gieFpZVwVvj+bZ FpuX0kRb/70RhD0OM/MNM1u0thR3qn3hWMOgr0AQp84UnGk4/G0+xyB8QDZYOiYND/KwmHc+ZpgY 1/Av3fchExHCPkENeQhVIqVPc7Lo+64ijt7F1RZDlHUmTY1NhNtSDpX6lhYLjgs5VrTKKb3ub1bD 8edyPo3ULlvbr6pxrZJsJ1LrXrddTkEEasN/+N3eGg3j4QR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diC8s8MAAADcAAAADwAAAAAAAAAAAAAAAACYAgAAZHJzL2Rv d25yZXYueG1sUEsFBgAAAAAEAAQA9QAAAIgDAAAAAA== " filled="f" stroked="f">
                        <v:textbox>
                          <w:txbxContent>
                            <w:p w:rsidR="002600CC" w:rsidRPr="00786BAE" w:rsidRDefault="002600CC" w:rsidP="00606CA9">
                              <w:pPr>
                                <w:rPr>
                                  <w:sz w:val="20"/>
                                </w:rPr>
                              </w:pPr>
                              <w:r w:rsidRPr="00C50FBE">
                                <w:rPr>
                                  <w:sz w:val="20"/>
                                </w:rPr>
                                <w:t>Đ</w:t>
                              </w:r>
                              <w:r w:rsidRPr="00E22EE9">
                                <w:rPr>
                                  <w:sz w:val="20"/>
                                </w:rPr>
                                <w:t>ỏ</w:t>
                              </w:r>
                            </w:p>
                          </w:txbxContent>
                        </v:textbox>
                      </v:shape>
                      <v:shape id="Text Box 2499" o:spid="_x0000_s2433" type="#_x0000_t202" style="position:absolute;left:4621;top:7033;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OD88AA AADcAAAADwAAAGRycy9kb3ducmV2LnhtbERPy4rCMBTdC/5DuII7TdRRnGoUUQRXIz5mYHaX5toW m5vSRNv5+8lCcHk47+W6taV4Uu0LxxpGQwWCOHWm4EzD9bIfzEH4gGywdEwa/sjDetXtLDExruET Pc8hEzGEfYIa8hCqREqf5mTRD11FHLmbqy2GCOtMmhqbGG5LOVZqJi0WHBtyrGibU3o/P6yG76/b 78+HOmY7O60a1yrJ9lNq3e+1mwWIQG14i1/ug9Ewn8T5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YsOD88AAAADcAAAADwAAAAAAAAAAAAAAAACYAgAAZHJzL2Rvd25y ZXYueG1sUEsFBgAAAAAEAAQA9QAAAIUDAAAAAA== " filled="f" stroked="f">
                        <v:textbox>
                          <w:txbxContent>
                            <w:p w:rsidR="002600CC" w:rsidRPr="00786BAE" w:rsidRDefault="002600CC" w:rsidP="00606CA9">
                              <w:pPr>
                                <w:rPr>
                                  <w:sz w:val="20"/>
                                </w:rPr>
                              </w:pPr>
                              <w:r>
                                <w:rPr>
                                  <w:sz w:val="20"/>
                                </w:rPr>
                                <w:t>T</w:t>
                              </w:r>
                              <w:r w:rsidRPr="00E22EE9">
                                <w:rPr>
                                  <w:sz w:val="20"/>
                                </w:rPr>
                                <w:t>ím</w:t>
                              </w:r>
                            </w:p>
                          </w:txbxContent>
                        </v:textbox>
                      </v:shape>
                      <v:shape id="Text Box 2500" o:spid="_x0000_s2434" type="#_x0000_t202" style="position:absolute;left:4645;top:6301;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8maMUA AADcAAAADwAAAGRycy9kb3ducmV2LnhtbESPS2vDMBCE74X8B7GB3BIpSVsSx0oILYWeWuo8ILfF Wj+ItTKWGrv/vioEehxm5hsm3Q22ETfqfO1Yw3ymQBDnztRcajge3qYrED4gG2wck4Yf8rDbjh5S TIzr+YtuWShFhLBPUEMVQptI6fOKLPqZa4mjV7jOYoiyK6XpsI9w28iFUs/SYs1xocKWXirKr9m3 1XD6KC7nR/VZvtqntneDkmzXUuvJeNhvQAQawn/43n43GlbLO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NjyZoxQAAANwAAAAPAAAAAAAAAAAAAAAAAJgCAABkcnMv ZG93bnJldi54bWxQSwUGAAAAAAQABAD1AAAAigMAAAAA " filled="f" stroked="f">
                        <v:textbox>
                          <w:txbxContent>
                            <w:p w:rsidR="002600CC" w:rsidRPr="00786BAE" w:rsidRDefault="002600CC" w:rsidP="00606CA9">
                              <w:pPr>
                                <w:rPr>
                                  <w:sz w:val="20"/>
                                </w:rPr>
                              </w:pPr>
                              <w:r>
                                <w:rPr>
                                  <w:sz w:val="20"/>
                                </w:rPr>
                                <w:t>A</w:t>
                              </w:r>
                            </w:p>
                          </w:txbxContent>
                        </v:textbox>
                      </v:shape>
                      <v:shape id="AutoShape 2501" o:spid="_x0000_s2435" type="#_x0000_t120" style="position:absolute;left:4532;top:6473;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xLqMMA AADcAAAADwAAAGRycy9kb3ducmV2LnhtbESPQYvCMBSE74L/ITxhb5raokjXKKsgLHsRq7DXR/Ns yzYvoYm2/vuNIHgcZuYbZr0dTCvu1PnGsoL5LAFBXFrdcKXgcj5MVyB8QNbYWiYFD/Kw3YxHa8y1 7flE9yJUIkLY56igDsHlUvqyJoN+Zh1x9K62Mxii7CqpO+wj3LQyTZKlNNhwXKjR0b6m8q+4GQX6 cU3S3WJRZD84z86/hTv2vVPqYzJ8fYIINIR3+NX+1gpWWQrPM/EIyM0/AAAA//8DAFBLAQItABQA BgAIAAAAIQDw94q7/QAAAOIBAAATAAAAAAAAAAAAAAAAAAAAAABbQ29udGVudF9UeXBlc10ueG1s UEsBAi0AFAAGAAgAAAAhADHdX2HSAAAAjwEAAAsAAAAAAAAAAAAAAAAALgEAAF9yZWxzLy5yZWxz UEsBAi0AFAAGAAgAAAAhADMvBZ5BAAAAOQAAABAAAAAAAAAAAAAAAAAAKQIAAGRycy9zaGFwZXht bC54bWxQSwECLQAUAAYACAAAACEA4RxLqMMAAADcAAAADwAAAAAAAAAAAAAAAACYAgAAZHJzL2Rv d25yZXYueG1sUEsFBgAAAAAEAAQA9QAAAIgDAAAAAA== " fillcolor="#0d0d0d"/>
                      <v:shape id="Text Box 2502" o:spid="_x0000_s2436" type="#_x0000_t202" style="position:absolute;left:4657;top:7342;width:743;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EdhMMA AADcAAAADwAAAGRycy9kb3ducmV2LnhtbESPT4vCMBTE7wt+h/AEb5q4uqLVKLKy4MnFv+Dt0Tzb YvNSmqztfvuNIOxxmJnfMItVa0vxoNoXjjUMBwoEcepMwZmG0/GrPwXhA7LB0jFp+CUPq2XnbYGJ cQ3v6XEImYgQ9glqyEOoEil9mpNFP3AVcfRurrYYoqwzaWpsItyW8l2pibRYcFzIsaLPnNL74cdq OO9u18tYfWcb+1E1rlWS7Uxq3eu26zmIQG34D7/aW6NhOhrB80w8AnL5BwAA//8DAFBLAQItABQA BgAIAAAAIQDw94q7/QAAAOIBAAATAAAAAAAAAAAAAAAAAAAAAABbQ29udGVudF9UeXBlc10ueG1s UEsBAi0AFAAGAAgAAAAhADHdX2HSAAAAjwEAAAsAAAAAAAAAAAAAAAAALgEAAF9yZWxzLy5yZWxz UEsBAi0AFAAGAAgAAAAhADMvBZ5BAAAAOQAAABAAAAAAAAAAAAAAAAAAKQIAAGRycy9zaGFwZXht bC54bWxQSwECLQAUAAYACAAAACEAkhEdhMMAAADcAAAADwAAAAAAAAAAAAAAAACYAgAAZHJzL2Rv d25yZXYueG1sUEsFBgAAAAAEAAQA9QAAAIgDAAAAAA== " filled="f" stroked="f">
                        <v:textbox>
                          <w:txbxContent>
                            <w:p w:rsidR="002600CC" w:rsidRPr="00786BAE" w:rsidRDefault="002600CC" w:rsidP="00606CA9">
                              <w:pPr>
                                <w:rPr>
                                  <w:sz w:val="20"/>
                                </w:rPr>
                              </w:pPr>
                              <w:r>
                                <w:rPr>
                                  <w:sz w:val="20"/>
                                </w:rPr>
                                <w:t>B</w:t>
                              </w:r>
                            </w:p>
                          </w:txbxContent>
                        </v:textbox>
                      </v:shape>
                      <v:shape id="AutoShape 2503" o:spid="_x0000_s2437" type="#_x0000_t120" style="position:absolute;left:4544;top:7486;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l2R8QA AADcAAAADwAAAGRycy9kb3ducmV2LnhtbESPzWrDMBCE74W8g9hCb40cOy7BjRLSQKD0EuoUel2s jW1qrYSl+uftq0Cgx2FmvmG2+8l0YqDet5YVrJYJCOLK6pZrBV+X0/MGhA/IGjvLpGAmD/vd4mGL hbYjf9JQhlpECPsCFTQhuEJKXzVk0C+tI47e1fYGQ5R9LXWPY4SbTqZJ8iINthwXGnR0bKj6KX+N Aj1fk/Qtz8vsA1fZ5bt053F0Sj09TodXEIGm8B++t9+1gk22htuZeATk7g8AAP//AwBQSwECLQAU AAYACAAAACEA8PeKu/0AAADiAQAAEwAAAAAAAAAAAAAAAAAAAAAAW0NvbnRlbnRfVHlwZXNdLnht bFBLAQItABQABgAIAAAAIQAx3V9h0gAAAI8BAAALAAAAAAAAAAAAAAAAAC4BAABfcmVscy8ucmVs c1BLAQItABQABgAIAAAAIQAzLwWeQQAAADkAAAAQAAAAAAAAAAAAAAAAACkCAABkcnMvc2hhcGV4 bWwueG1sUEsBAi0AFAAGAAgAAAAhAAG5dkfEAAAA3AAAAA8AAAAAAAAAAAAAAAAAmAIAAGRycy9k b3ducmV2LnhtbFBLBQYAAAAABAAEAPUAAACJAwAAAAA= " fillcolor="#0d0d0d"/>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ưa mối hàn của cặp nhiệt điện:</w:t>
            </w:r>
          </w:p>
          <w:p w:rsidR="00606CA9" w:rsidRPr="00043D2A" w:rsidRDefault="00606CA9" w:rsidP="00043D2A">
            <w:pPr>
              <w:jc w:val="both"/>
              <w:rPr>
                <w:sz w:val="28"/>
                <w:szCs w:val="28"/>
              </w:rPr>
            </w:pPr>
            <w:r w:rsidRPr="00043D2A">
              <w:rPr>
                <w:sz w:val="28"/>
                <w:szCs w:val="28"/>
              </w:rPr>
              <w:t xml:space="preserve">+ Vùng từ Đ </w:t>
            </w:r>
            <w:r w:rsidRPr="00043D2A">
              <w:rPr>
                <w:sz w:val="28"/>
                <w:szCs w:val="28"/>
              </w:rPr>
              <w:sym w:font="Symbol" w:char="F0AE"/>
            </w:r>
            <w:r w:rsidRPr="00043D2A">
              <w:rPr>
                <w:sz w:val="28"/>
                <w:szCs w:val="28"/>
              </w:rPr>
              <w:t xml:space="preserve"> T: kim điện kế bị lệch.</w:t>
            </w:r>
          </w:p>
          <w:p w:rsidR="00606CA9" w:rsidRPr="00043D2A" w:rsidRDefault="00606CA9" w:rsidP="00043D2A">
            <w:pPr>
              <w:jc w:val="both"/>
              <w:rPr>
                <w:sz w:val="28"/>
                <w:szCs w:val="28"/>
              </w:rPr>
            </w:pPr>
            <w:r w:rsidRPr="00043D2A">
              <w:rPr>
                <w:sz w:val="28"/>
                <w:szCs w:val="28"/>
              </w:rPr>
              <w:t>+ Đưa ra khỏi đầu Đ (A): kim điện kế vẫn lệch.</w:t>
            </w:r>
          </w:p>
          <w:p w:rsidR="00606CA9" w:rsidRPr="00043D2A" w:rsidRDefault="00606CA9" w:rsidP="00043D2A">
            <w:pPr>
              <w:jc w:val="both"/>
              <w:rPr>
                <w:sz w:val="28"/>
                <w:szCs w:val="28"/>
              </w:rPr>
            </w:pPr>
            <w:r w:rsidRPr="00043D2A">
              <w:rPr>
                <w:sz w:val="28"/>
                <w:szCs w:val="28"/>
              </w:rPr>
              <w:t>+ Đưa ra khỏi đầu T (B): kim điện kế vẫn tiếp tục lệch.</w:t>
            </w:r>
          </w:p>
          <w:p w:rsidR="00606CA9" w:rsidRPr="00043D2A" w:rsidRDefault="00606CA9" w:rsidP="00043D2A">
            <w:pPr>
              <w:jc w:val="both"/>
              <w:rPr>
                <w:sz w:val="28"/>
                <w:szCs w:val="28"/>
              </w:rPr>
            </w:pPr>
            <w:r w:rsidRPr="00043D2A">
              <w:rPr>
                <w:sz w:val="28"/>
                <w:szCs w:val="28"/>
              </w:rPr>
              <w:t xml:space="preserve">+ Thay màn M bằng một tấm bìa có phủ bột huỳnh quang </w:t>
            </w:r>
            <w:r w:rsidRPr="00043D2A">
              <w:rPr>
                <w:sz w:val="28"/>
                <w:szCs w:val="28"/>
              </w:rPr>
              <w:sym w:font="Symbol" w:char="F0AE"/>
            </w:r>
            <w:r w:rsidRPr="00043D2A">
              <w:rPr>
                <w:sz w:val="28"/>
                <w:szCs w:val="28"/>
              </w:rPr>
              <w:t xml:space="preserve"> ở phần màu tím và phần kéo dài của quang phổ khỏi màu tím </w:t>
            </w:r>
            <w:r w:rsidRPr="00043D2A">
              <w:rPr>
                <w:sz w:val="28"/>
                <w:szCs w:val="28"/>
              </w:rPr>
              <w:sym w:font="Symbol" w:char="F0AE"/>
            </w:r>
            <w:r w:rsidRPr="00043D2A">
              <w:rPr>
                <w:sz w:val="28"/>
                <w:szCs w:val="28"/>
              </w:rPr>
              <w:t xml:space="preserve"> phát sáng rất mạnh.</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Vậy</w:t>
            </w:r>
            <w:r w:rsidRPr="00043D2A">
              <w:rPr>
                <w:sz w:val="28"/>
                <w:szCs w:val="28"/>
              </w:rPr>
              <w:t>, ở ngoài quang phổ ánh sáng nhìn thấy được, ở cả hai đầu đỏ và tím, còn có những bức xạ mà mắt không trông thấy, nhưng mối hàn của cặp nhiệt điện và bột huỳnh quang phát hiện được.</w:t>
            </w:r>
          </w:p>
          <w:p w:rsidR="00606CA9" w:rsidRPr="00043D2A" w:rsidRDefault="00606CA9" w:rsidP="00043D2A">
            <w:pPr>
              <w:jc w:val="both"/>
              <w:rPr>
                <w:sz w:val="28"/>
                <w:szCs w:val="28"/>
              </w:rPr>
            </w:pPr>
            <w:r w:rsidRPr="00043D2A">
              <w:rPr>
                <w:sz w:val="28"/>
                <w:szCs w:val="28"/>
              </w:rPr>
              <w:t>- Bức xạ ở điểm A: bức xạ (hay tia) hồng ngoại.</w:t>
            </w:r>
          </w:p>
          <w:p w:rsidR="00606CA9" w:rsidRPr="00043D2A" w:rsidRDefault="00606CA9" w:rsidP="00043D2A">
            <w:pPr>
              <w:jc w:val="both"/>
              <w:rPr>
                <w:sz w:val="28"/>
                <w:szCs w:val="28"/>
              </w:rPr>
            </w:pPr>
            <w:r w:rsidRPr="00043D2A">
              <w:rPr>
                <w:sz w:val="28"/>
                <w:szCs w:val="28"/>
              </w:rPr>
              <w:t>- Bức xạ ở điểm B: bức xạ (hay tia) tử ngoại.</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c HS đọc sách và trả lời các câu hỏ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Bản chất của tia hồng ngoại và tử ngoạ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úng có những tính chất gì chung?</w:t>
            </w:r>
          </w:p>
        </w:tc>
        <w:tc>
          <w:tcPr>
            <w:tcW w:w="3038"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ùng bản chất với ánh sáng, khác là không nhìn thấy.</w:t>
            </w:r>
          </w:p>
          <w:p w:rsidR="00606CA9" w:rsidRPr="00043D2A" w:rsidRDefault="00606CA9" w:rsidP="00043D2A">
            <w:pPr>
              <w:jc w:val="both"/>
              <w:rPr>
                <w:sz w:val="28"/>
                <w:szCs w:val="28"/>
              </w:rPr>
            </w:pPr>
            <w:r w:rsidRPr="00043D2A">
              <w:rPr>
                <w:sz w:val="28"/>
                <w:szCs w:val="28"/>
              </w:rPr>
              <w:t>(cùng phát hiện bằng một dụng cụ)</w:t>
            </w:r>
          </w:p>
          <w:p w:rsidR="00606CA9" w:rsidRPr="00043D2A" w:rsidRDefault="00606CA9" w:rsidP="00043D2A">
            <w:pPr>
              <w:jc w:val="both"/>
              <w:rPr>
                <w:sz w:val="28"/>
                <w:szCs w:val="28"/>
              </w:rPr>
            </w:pPr>
            <w:r w:rsidRPr="00043D2A">
              <w:rPr>
                <w:sz w:val="28"/>
                <w:szCs w:val="28"/>
              </w:rPr>
              <w:t>- HS nêu các tính chất chung.</w:t>
            </w:r>
          </w:p>
          <w:p w:rsidR="00606CA9" w:rsidRPr="00043D2A" w:rsidRDefault="00606CA9" w:rsidP="00043D2A">
            <w:pPr>
              <w:jc w:val="both"/>
              <w:rPr>
                <w:sz w:val="28"/>
                <w:szCs w:val="28"/>
              </w:rPr>
            </w:pPr>
            <w:r w:rsidRPr="00043D2A">
              <w:rPr>
                <w:sz w:val="28"/>
                <w:szCs w:val="28"/>
              </w:rPr>
              <w:t>- Dùng phương pháp giao thoa:</w:t>
            </w:r>
          </w:p>
          <w:p w:rsidR="00606CA9" w:rsidRPr="00043D2A" w:rsidRDefault="00606CA9" w:rsidP="00043D2A">
            <w:pPr>
              <w:jc w:val="both"/>
              <w:rPr>
                <w:sz w:val="28"/>
                <w:szCs w:val="28"/>
              </w:rPr>
            </w:pPr>
            <w:r w:rsidRPr="00043D2A">
              <w:rPr>
                <w:sz w:val="28"/>
                <w:szCs w:val="28"/>
              </w:rPr>
              <w:t xml:space="preserve">+ “miền hồng ngoại”: từ 760nm </w:t>
            </w:r>
            <w:r w:rsidRPr="00043D2A">
              <w:rPr>
                <w:sz w:val="28"/>
                <w:szCs w:val="28"/>
              </w:rPr>
              <w:sym w:font="Symbol" w:char="F0AE"/>
            </w:r>
            <w:r w:rsidRPr="00043D2A">
              <w:rPr>
                <w:sz w:val="28"/>
                <w:szCs w:val="28"/>
              </w:rPr>
              <w:t xml:space="preserve"> vài milimét.</w:t>
            </w:r>
          </w:p>
          <w:p w:rsidR="00606CA9" w:rsidRPr="00043D2A" w:rsidRDefault="00606CA9" w:rsidP="00043D2A">
            <w:pPr>
              <w:jc w:val="both"/>
              <w:rPr>
                <w:sz w:val="28"/>
                <w:szCs w:val="28"/>
              </w:rPr>
            </w:pPr>
            <w:r w:rsidRPr="00043D2A">
              <w:rPr>
                <w:sz w:val="28"/>
                <w:szCs w:val="28"/>
              </w:rPr>
              <w:t xml:space="preserve">+ “miền tử ngoại”: từ 380nm </w:t>
            </w:r>
            <w:r w:rsidRPr="00043D2A">
              <w:rPr>
                <w:sz w:val="28"/>
                <w:szCs w:val="28"/>
              </w:rPr>
              <w:sym w:font="Symbol" w:char="F0AE"/>
            </w:r>
            <w:r w:rsidRPr="00043D2A">
              <w:rPr>
                <w:sz w:val="28"/>
                <w:szCs w:val="28"/>
              </w:rPr>
              <w:t xml:space="preserve"> vài nanomét.</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I. Bản chất và tính chất chung của tia hồng ngoại và tử ngoại</w:t>
            </w:r>
          </w:p>
          <w:p w:rsidR="00606CA9" w:rsidRPr="00043D2A" w:rsidRDefault="00606CA9" w:rsidP="00043D2A">
            <w:pPr>
              <w:jc w:val="both"/>
              <w:rPr>
                <w:b/>
                <w:i/>
                <w:sz w:val="28"/>
                <w:szCs w:val="28"/>
              </w:rPr>
            </w:pPr>
            <w:r w:rsidRPr="00043D2A">
              <w:rPr>
                <w:b/>
                <w:i/>
                <w:sz w:val="28"/>
                <w:szCs w:val="28"/>
              </w:rPr>
              <w:t>1. Bản chất</w:t>
            </w:r>
          </w:p>
          <w:p w:rsidR="00606CA9" w:rsidRPr="00043D2A" w:rsidRDefault="00606CA9" w:rsidP="00043D2A">
            <w:pPr>
              <w:jc w:val="both"/>
              <w:rPr>
                <w:sz w:val="28"/>
                <w:szCs w:val="28"/>
              </w:rPr>
            </w:pPr>
            <w:r w:rsidRPr="00043D2A">
              <w:rPr>
                <w:sz w:val="28"/>
                <w:szCs w:val="28"/>
              </w:rPr>
              <w:t>- Tia hồng ngoại và tia tử ngoại có cùng bản chất với ánh sáng thông thường, và chỉ khác ở chỗ, không nhìn thấy được.</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Tính chất</w:t>
            </w:r>
          </w:p>
          <w:p w:rsidR="00606CA9" w:rsidRPr="00043D2A" w:rsidRDefault="00606CA9" w:rsidP="00043D2A">
            <w:pPr>
              <w:jc w:val="both"/>
              <w:rPr>
                <w:sz w:val="28"/>
                <w:szCs w:val="28"/>
              </w:rPr>
            </w:pPr>
            <w:r w:rsidRPr="00043D2A">
              <w:rPr>
                <w:sz w:val="28"/>
                <w:szCs w:val="28"/>
              </w:rPr>
              <w:t>- Chúng tuân theo các định luật: truyền thẳng, phản xạ, khúc xạ, và cũng gây được hiện tượng nhiễu xạ, giao thoa như ánh sáng thông thường.</w:t>
            </w:r>
          </w:p>
        </w:tc>
      </w:tr>
      <w:tr w:rsidR="00606CA9" w:rsidRPr="00ED31E0" w:rsidTr="00043D2A">
        <w:tc>
          <w:tcPr>
            <w:tcW w:w="3022"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cho biết cách tạo tia hồng ngoại.</w:t>
            </w:r>
          </w:p>
          <w:p w:rsidR="00606CA9" w:rsidRPr="00043D2A" w:rsidRDefault="00606CA9" w:rsidP="00043D2A">
            <w:pPr>
              <w:jc w:val="both"/>
              <w:rPr>
                <w:sz w:val="28"/>
                <w:szCs w:val="28"/>
              </w:rPr>
            </w:pPr>
            <w:r w:rsidRPr="00043D2A">
              <w:rPr>
                <w:sz w:val="28"/>
                <w:szCs w:val="28"/>
              </w:rPr>
              <w:t xml:space="preserve">- Vật có nhiệt độ càng thấp thì phát càng ít tia có </w:t>
            </w:r>
            <w:r w:rsidRPr="00043D2A">
              <w:rPr>
                <w:sz w:val="28"/>
                <w:szCs w:val="28"/>
              </w:rPr>
              <w:sym w:font="Symbol" w:char="F06C"/>
            </w:r>
            <w:r w:rsidRPr="00043D2A">
              <w:rPr>
                <w:sz w:val="28"/>
                <w:szCs w:val="28"/>
              </w:rPr>
              <w:t xml:space="preserve"> ngắn, chỉ phát các tia có </w:t>
            </w:r>
            <w:r w:rsidRPr="00043D2A">
              <w:rPr>
                <w:sz w:val="28"/>
                <w:szCs w:val="28"/>
              </w:rPr>
              <w:sym w:font="Symbol" w:char="F06C"/>
            </w:r>
            <w:r w:rsidRPr="00043D2A">
              <w:rPr>
                <w:sz w:val="28"/>
                <w:szCs w:val="28"/>
              </w:rPr>
              <w:t xml:space="preserve"> dài.</w:t>
            </w:r>
          </w:p>
          <w:p w:rsidR="00606CA9" w:rsidRPr="00043D2A" w:rsidRDefault="00606CA9" w:rsidP="00043D2A">
            <w:pPr>
              <w:jc w:val="both"/>
              <w:rPr>
                <w:sz w:val="28"/>
                <w:szCs w:val="28"/>
              </w:rPr>
            </w:pPr>
            <w:r w:rsidRPr="00043D2A">
              <w:rPr>
                <w:sz w:val="28"/>
                <w:szCs w:val="28"/>
              </w:rPr>
              <w:t>- Người có nhiệt độ 37</w:t>
            </w:r>
            <w:r w:rsidRPr="00043D2A">
              <w:rPr>
                <w:sz w:val="28"/>
                <w:szCs w:val="28"/>
                <w:vertAlign w:val="superscript"/>
              </w:rPr>
              <w:t>o</w:t>
            </w:r>
            <w:r w:rsidRPr="00043D2A">
              <w:rPr>
                <w:sz w:val="28"/>
                <w:szCs w:val="28"/>
              </w:rPr>
              <w:t>C (310K) cũng là nguồn phát ra tia hồng ngoại (</w:t>
            </w:r>
            <w:r w:rsidRPr="00043D2A">
              <w:rPr>
                <w:i/>
                <w:sz w:val="28"/>
                <w:szCs w:val="28"/>
              </w:rPr>
              <w:t xml:space="preserve">chủ yếu là các tia có </w:t>
            </w:r>
            <w:r w:rsidRPr="00043D2A">
              <w:rPr>
                <w:i/>
                <w:sz w:val="28"/>
                <w:szCs w:val="28"/>
              </w:rPr>
              <w:sym w:font="Symbol" w:char="F06C"/>
            </w:r>
            <w:r w:rsidRPr="00043D2A">
              <w:rPr>
                <w:i/>
                <w:sz w:val="28"/>
                <w:szCs w:val="28"/>
              </w:rPr>
              <w:t xml:space="preserve"> = 9</w:t>
            </w:r>
            <w:r w:rsidRPr="00043D2A">
              <w:rPr>
                <w:i/>
                <w:sz w:val="28"/>
                <w:szCs w:val="28"/>
              </w:rPr>
              <w:sym w:font="Symbol" w:char="F06D"/>
            </w:r>
            <w:r w:rsidRPr="00043D2A">
              <w:rPr>
                <w:i/>
                <w:sz w:val="28"/>
                <w:szCs w:val="28"/>
              </w:rPr>
              <w:t>m trở lên</w:t>
            </w:r>
            <w:r w:rsidRPr="00043D2A">
              <w:rPr>
                <w:sz w:val="28"/>
                <w:szCs w:val="28"/>
              </w:rPr>
              <w:t>).</w:t>
            </w:r>
          </w:p>
          <w:p w:rsidR="00606CA9" w:rsidRPr="00043D2A" w:rsidRDefault="00606CA9" w:rsidP="00043D2A">
            <w:pPr>
              <w:jc w:val="both"/>
              <w:rPr>
                <w:sz w:val="28"/>
                <w:szCs w:val="28"/>
              </w:rPr>
            </w:pPr>
            <w:r w:rsidRPr="00043D2A">
              <w:rPr>
                <w:sz w:val="28"/>
                <w:szCs w:val="28"/>
              </w:rPr>
              <w:t>- Những nguồn nào phát ra tia hồng ngoại?</w:t>
            </w:r>
          </w:p>
          <w:p w:rsidR="00606CA9" w:rsidRPr="00043D2A" w:rsidRDefault="00606CA9" w:rsidP="00043D2A">
            <w:pPr>
              <w:jc w:val="both"/>
              <w:rPr>
                <w:sz w:val="28"/>
                <w:szCs w:val="28"/>
              </w:rPr>
            </w:pPr>
            <w:r w:rsidRPr="00043D2A">
              <w:rPr>
                <w:sz w:val="28"/>
                <w:szCs w:val="28"/>
              </w:rPr>
              <w:t>- Thông báo về các nguồn phát tia hồng ngoại thường dùng.</w:t>
            </w:r>
          </w:p>
          <w:p w:rsidR="00606CA9" w:rsidRPr="00043D2A" w:rsidRDefault="00606CA9" w:rsidP="00043D2A">
            <w:pPr>
              <w:jc w:val="both"/>
              <w:rPr>
                <w:sz w:val="28"/>
                <w:szCs w:val="28"/>
              </w:rPr>
            </w:pPr>
            <w:r w:rsidRPr="00043D2A">
              <w:rPr>
                <w:sz w:val="28"/>
                <w:szCs w:val="28"/>
              </w:rPr>
              <w:t>- Tia hồng ngoại có những tính chất và công dụng gì?</w:t>
            </w:r>
          </w:p>
          <w:p w:rsidR="00606CA9" w:rsidRPr="00043D2A" w:rsidRDefault="00606CA9" w:rsidP="00043D2A">
            <w:pPr>
              <w:jc w:val="both"/>
              <w:rPr>
                <w:sz w:val="28"/>
                <w:szCs w:val="28"/>
              </w:rPr>
            </w:pPr>
            <w:r w:rsidRPr="00043D2A">
              <w:rPr>
                <w:sz w:val="28"/>
                <w:szCs w:val="28"/>
              </w:rPr>
              <w:t>- Thông báo các tính chất và ứng dụng.</w:t>
            </w:r>
          </w:p>
        </w:tc>
        <w:tc>
          <w:tcPr>
            <w:tcW w:w="3038"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ể phân biệt được tia hồng ngoại do vật phát ra, thì vật phải có nhiệt độ cao hơn môi trường. Vì môi trường xung quanh có nhiệt độ và cũng phát tia hồng ngoạ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nêu các nguồn phát tia hồng ngoạ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kết hợp với kiến thức thực tế thảo luận để trả lời.</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II. Tia hồng ngoại</w:t>
            </w:r>
          </w:p>
          <w:p w:rsidR="00606CA9" w:rsidRPr="00043D2A" w:rsidRDefault="00606CA9" w:rsidP="00043D2A">
            <w:pPr>
              <w:jc w:val="both"/>
              <w:rPr>
                <w:b/>
                <w:i/>
                <w:sz w:val="28"/>
                <w:szCs w:val="28"/>
              </w:rPr>
            </w:pPr>
            <w:r w:rsidRPr="00043D2A">
              <w:rPr>
                <w:b/>
                <w:i/>
                <w:sz w:val="28"/>
                <w:szCs w:val="28"/>
              </w:rPr>
              <w:t>1. Cách tạo</w:t>
            </w:r>
          </w:p>
          <w:p w:rsidR="00606CA9" w:rsidRPr="00043D2A" w:rsidRDefault="00606CA9" w:rsidP="00043D2A">
            <w:pPr>
              <w:jc w:val="both"/>
              <w:rPr>
                <w:sz w:val="28"/>
                <w:szCs w:val="28"/>
              </w:rPr>
            </w:pPr>
            <w:r w:rsidRPr="00043D2A">
              <w:rPr>
                <w:sz w:val="28"/>
                <w:szCs w:val="28"/>
              </w:rPr>
              <w:t>- Mọi vật có nhiệt độ cao hơn 0K đều phát ra tia hồng ngoại.</w:t>
            </w:r>
          </w:p>
          <w:p w:rsidR="00606CA9" w:rsidRPr="00043D2A" w:rsidRDefault="00606CA9" w:rsidP="00043D2A">
            <w:pPr>
              <w:jc w:val="both"/>
              <w:rPr>
                <w:sz w:val="28"/>
                <w:szCs w:val="28"/>
              </w:rPr>
            </w:pPr>
            <w:r w:rsidRPr="00043D2A">
              <w:rPr>
                <w:sz w:val="28"/>
                <w:szCs w:val="28"/>
              </w:rPr>
              <w:t>- Vật có nhiệt độ cao hơn môi trường xung quanh thì phát bức xạ hồng ngoại ra môi trường.</w:t>
            </w:r>
          </w:p>
          <w:p w:rsidR="00606CA9" w:rsidRPr="00043D2A" w:rsidRDefault="00606CA9" w:rsidP="00043D2A">
            <w:pPr>
              <w:jc w:val="both"/>
              <w:rPr>
                <w:sz w:val="28"/>
                <w:szCs w:val="28"/>
              </w:rPr>
            </w:pPr>
            <w:r w:rsidRPr="00043D2A">
              <w:rPr>
                <w:sz w:val="28"/>
                <w:szCs w:val="28"/>
              </w:rPr>
              <w:t>- Nguồn phát tia hồng ngoại thông dụng: bóng đèn dây tóc, bếp ga, bếp than, điôt hồng ngoại…</w:t>
            </w:r>
          </w:p>
          <w:p w:rsidR="00606CA9" w:rsidRPr="00043D2A" w:rsidRDefault="00606CA9" w:rsidP="00043D2A">
            <w:pPr>
              <w:jc w:val="both"/>
              <w:rPr>
                <w:b/>
                <w:i/>
                <w:sz w:val="28"/>
                <w:szCs w:val="28"/>
              </w:rPr>
            </w:pPr>
            <w:r w:rsidRPr="00043D2A">
              <w:rPr>
                <w:b/>
                <w:i/>
                <w:sz w:val="28"/>
                <w:szCs w:val="28"/>
              </w:rPr>
              <w:t>2. Tính chất và công dụng</w:t>
            </w:r>
          </w:p>
          <w:p w:rsidR="00606CA9" w:rsidRPr="00043D2A" w:rsidRDefault="00606CA9" w:rsidP="00043D2A">
            <w:pPr>
              <w:jc w:val="both"/>
              <w:rPr>
                <w:sz w:val="28"/>
                <w:szCs w:val="28"/>
              </w:rPr>
            </w:pPr>
            <w:r w:rsidRPr="00043D2A">
              <w:rPr>
                <w:sz w:val="28"/>
                <w:szCs w:val="28"/>
              </w:rPr>
              <w:t xml:space="preserve">- Tác dụng nhiệt rất mạnh </w:t>
            </w:r>
            <w:r w:rsidRPr="00043D2A">
              <w:rPr>
                <w:sz w:val="28"/>
                <w:szCs w:val="28"/>
              </w:rPr>
              <w:sym w:font="Symbol" w:char="F0AE"/>
            </w:r>
            <w:r w:rsidRPr="00043D2A">
              <w:rPr>
                <w:sz w:val="28"/>
                <w:szCs w:val="28"/>
              </w:rPr>
              <w:t xml:space="preserve"> sấy khô, sưởi ấm…</w:t>
            </w:r>
          </w:p>
          <w:p w:rsidR="00606CA9" w:rsidRPr="00043D2A" w:rsidRDefault="00606CA9" w:rsidP="00043D2A">
            <w:pPr>
              <w:jc w:val="both"/>
              <w:rPr>
                <w:sz w:val="28"/>
                <w:szCs w:val="28"/>
              </w:rPr>
            </w:pPr>
            <w:r w:rsidRPr="00043D2A">
              <w:rPr>
                <w:sz w:val="28"/>
                <w:szCs w:val="28"/>
              </w:rPr>
              <w:t xml:space="preserve">- Gây một số phản ứng hoá học </w:t>
            </w:r>
            <w:r w:rsidRPr="00043D2A">
              <w:rPr>
                <w:sz w:val="28"/>
                <w:szCs w:val="28"/>
              </w:rPr>
              <w:sym w:font="Symbol" w:char="F0AE"/>
            </w:r>
            <w:r w:rsidRPr="00043D2A">
              <w:rPr>
                <w:sz w:val="28"/>
                <w:szCs w:val="28"/>
              </w:rPr>
              <w:t xml:space="preserve"> chụp ảnh hồng ngoại.</w:t>
            </w:r>
          </w:p>
          <w:p w:rsidR="00606CA9" w:rsidRPr="00043D2A" w:rsidRDefault="00606CA9" w:rsidP="00043D2A">
            <w:pPr>
              <w:jc w:val="both"/>
              <w:rPr>
                <w:spacing w:val="-6"/>
                <w:sz w:val="28"/>
                <w:szCs w:val="28"/>
              </w:rPr>
            </w:pPr>
            <w:r w:rsidRPr="00043D2A">
              <w:rPr>
                <w:sz w:val="28"/>
                <w:szCs w:val="28"/>
              </w:rPr>
              <w:t xml:space="preserve">- Có thể biến điệu như sóng điện từ cao tần </w:t>
            </w:r>
            <w:r w:rsidRPr="00043D2A">
              <w:rPr>
                <w:sz w:val="28"/>
                <w:szCs w:val="28"/>
              </w:rPr>
              <w:sym w:font="Symbol" w:char="F0AE"/>
            </w:r>
            <w:r w:rsidRPr="00043D2A">
              <w:rPr>
                <w:sz w:val="28"/>
                <w:szCs w:val="28"/>
              </w:rPr>
              <w:t xml:space="preserve"> </w:t>
            </w:r>
            <w:r w:rsidRPr="00043D2A">
              <w:rPr>
                <w:spacing w:val="-6"/>
                <w:sz w:val="28"/>
                <w:szCs w:val="28"/>
              </w:rPr>
              <w:t>điều khiển dùng hồng ngoại.</w:t>
            </w:r>
          </w:p>
          <w:p w:rsidR="00606CA9" w:rsidRPr="00043D2A" w:rsidRDefault="00606CA9" w:rsidP="00043D2A">
            <w:pPr>
              <w:jc w:val="both"/>
              <w:rPr>
                <w:sz w:val="28"/>
                <w:szCs w:val="28"/>
              </w:rPr>
            </w:pPr>
            <w:r w:rsidRPr="00043D2A">
              <w:rPr>
                <w:sz w:val="28"/>
                <w:szCs w:val="28"/>
              </w:rPr>
              <w:t>- Trong lĩnh vực quân sự.</w:t>
            </w:r>
          </w:p>
        </w:tc>
      </w:tr>
      <w:tr w:rsidR="00606CA9" w:rsidRPr="00ED31E0" w:rsidTr="00043D2A">
        <w:tc>
          <w:tcPr>
            <w:tcW w:w="3022"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nêu nguồn phát tia tử ngoại?</w:t>
            </w:r>
          </w:p>
          <w:p w:rsidR="00606CA9" w:rsidRPr="00043D2A" w:rsidRDefault="00606CA9" w:rsidP="00043D2A">
            <w:pPr>
              <w:jc w:val="both"/>
              <w:rPr>
                <w:sz w:val="28"/>
                <w:szCs w:val="28"/>
              </w:rPr>
            </w:pPr>
            <w:r w:rsidRPr="00043D2A">
              <w:rPr>
                <w:sz w:val="28"/>
                <w:szCs w:val="28"/>
              </w:rPr>
              <w:t xml:space="preserve">- Thông báo các nguồn phát tia tử ngoại. </w:t>
            </w:r>
          </w:p>
          <w:p w:rsidR="00606CA9" w:rsidRPr="00043D2A" w:rsidRDefault="00606CA9" w:rsidP="00043D2A">
            <w:pPr>
              <w:jc w:val="both"/>
              <w:rPr>
                <w:sz w:val="28"/>
                <w:szCs w:val="28"/>
              </w:rPr>
            </w:pPr>
            <w:r w:rsidRPr="00043D2A">
              <w:rPr>
                <w:sz w:val="28"/>
                <w:szCs w:val="28"/>
              </w:rPr>
              <w:t>(</w:t>
            </w:r>
            <w:r w:rsidRPr="00043D2A">
              <w:rPr>
                <w:i/>
                <w:sz w:val="28"/>
                <w:szCs w:val="28"/>
              </w:rPr>
              <w:t>Nhiệt độ càng cao càng nhiều tia tử ngoại có bước sóng ngắn</w:t>
            </w:r>
            <w:r w:rsidRPr="00043D2A">
              <w:rPr>
                <w:sz w:val="28"/>
                <w:szCs w:val="28"/>
              </w:rPr>
              <w:t>)</w:t>
            </w:r>
          </w:p>
          <w:p w:rsidR="00606CA9" w:rsidRPr="00043D2A" w:rsidRDefault="00606CA9" w:rsidP="00043D2A">
            <w:pPr>
              <w:jc w:val="both"/>
              <w:rPr>
                <w:sz w:val="28"/>
                <w:szCs w:val="28"/>
              </w:rPr>
            </w:pPr>
            <w:r w:rsidRPr="00043D2A">
              <w:rPr>
                <w:sz w:val="28"/>
                <w:szCs w:val="28"/>
              </w:rPr>
              <w:t>- Y/c Hs đọc Sgk để nêu các tính chất từ đó cho biết công dụng của tia tử ngoại?</w:t>
            </w:r>
          </w:p>
          <w:p w:rsidR="00606CA9" w:rsidRPr="00043D2A" w:rsidRDefault="00606CA9" w:rsidP="00043D2A">
            <w:pPr>
              <w:jc w:val="both"/>
              <w:rPr>
                <w:sz w:val="28"/>
                <w:szCs w:val="28"/>
              </w:rPr>
            </w:pPr>
            <w:r w:rsidRPr="00043D2A">
              <w:rPr>
                <w:sz w:val="28"/>
                <w:szCs w:val="28"/>
              </w:rPr>
              <w:t>- Nêu các tính chất và công dụng của tia tử ngoại.</w:t>
            </w:r>
          </w:p>
          <w:p w:rsidR="00606CA9" w:rsidRPr="00043D2A" w:rsidRDefault="00606CA9" w:rsidP="00043D2A">
            <w:pPr>
              <w:jc w:val="both"/>
              <w:rPr>
                <w:sz w:val="28"/>
                <w:szCs w:val="28"/>
              </w:rPr>
            </w:pPr>
            <w:r w:rsidRPr="00043D2A">
              <w:rPr>
                <w:sz w:val="28"/>
                <w:szCs w:val="28"/>
              </w:rPr>
              <w:t>- Tại sao người thợ hàn hồ quang phải cần “mặt nạ” che mặt, mỗi khi cho phóng hồ quang?</w:t>
            </w:r>
          </w:p>
          <w:p w:rsidR="00606CA9" w:rsidRPr="00043D2A" w:rsidRDefault="00606CA9" w:rsidP="00043D2A">
            <w:pPr>
              <w:jc w:val="both"/>
              <w:rPr>
                <w:sz w:val="28"/>
                <w:szCs w:val="28"/>
              </w:rPr>
            </w:pPr>
            <w:r w:rsidRPr="00043D2A">
              <w:rPr>
                <w:sz w:val="28"/>
                <w:szCs w:val="28"/>
              </w:rPr>
              <w:t xml:space="preserve">- Tia tử ngoại bị thuỷ tinh, nước, tầng ozon  ..  hấp thụ rất mạnh. Thạch anh thì gần như trong suốt đối với các tia tử  ngoại có bước sóng nằm trong  vùng từ  0,18 </w:t>
            </w:r>
            <w:r w:rsidRPr="00043D2A">
              <w:rPr>
                <w:sz w:val="28"/>
                <w:szCs w:val="28"/>
              </w:rPr>
              <w:sym w:font="Symbol" w:char="006D"/>
            </w:r>
            <w:r w:rsidRPr="00043D2A">
              <w:rPr>
                <w:sz w:val="28"/>
                <w:szCs w:val="28"/>
              </w:rPr>
              <w:t xml:space="preserve">m đến 0,4 </w:t>
            </w:r>
            <w:r w:rsidRPr="00043D2A">
              <w:rPr>
                <w:sz w:val="28"/>
                <w:szCs w:val="28"/>
              </w:rPr>
              <w:sym w:font="Symbol" w:char="006D"/>
            </w:r>
            <w:r w:rsidRPr="00043D2A">
              <w:rPr>
                <w:sz w:val="28"/>
                <w:szCs w:val="28"/>
              </w:rPr>
              <w:t>m (gọi là vùng tử ngoại gần).</w:t>
            </w:r>
          </w:p>
          <w:p w:rsidR="00606CA9" w:rsidRPr="00043D2A" w:rsidRDefault="00606CA9" w:rsidP="00043D2A">
            <w:pPr>
              <w:jc w:val="both"/>
              <w:rPr>
                <w:sz w:val="28"/>
                <w:szCs w:val="28"/>
              </w:rPr>
            </w:pPr>
            <w:r w:rsidRPr="00043D2A">
              <w:rPr>
                <w:sz w:val="28"/>
                <w:szCs w:val="28"/>
              </w:rPr>
              <w:t>- Y/c HS đọc Sgk để tìm hiểu các công dụng của tia tử ngoại.</w:t>
            </w:r>
          </w:p>
        </w:tc>
        <w:tc>
          <w:tcPr>
            <w:tcW w:w="3038"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dựa vào kiến thức thực tế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dựa vào kiến thức thực tế và thảo luận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Vì nó phát nhiều tia tử ngoại </w:t>
            </w:r>
            <w:r w:rsidRPr="00043D2A">
              <w:rPr>
                <w:sz w:val="28"/>
                <w:szCs w:val="28"/>
              </w:rPr>
              <w:sym w:font="Symbol" w:char="F0AE"/>
            </w:r>
            <w:r w:rsidRPr="00043D2A">
              <w:rPr>
                <w:sz w:val="28"/>
                <w:szCs w:val="28"/>
              </w:rPr>
              <w:t xml:space="preserve"> nhìn lâu </w:t>
            </w:r>
            <w:r w:rsidRPr="00043D2A">
              <w:rPr>
                <w:sz w:val="28"/>
                <w:szCs w:val="28"/>
              </w:rPr>
              <w:sym w:font="Symbol" w:char="F0AE"/>
            </w:r>
            <w:r w:rsidRPr="00043D2A">
              <w:rPr>
                <w:sz w:val="28"/>
                <w:szCs w:val="28"/>
              </w:rPr>
              <w:t xml:space="preserve"> tổn thương mắt </w:t>
            </w:r>
            <w:r w:rsidRPr="00043D2A">
              <w:rPr>
                <w:sz w:val="28"/>
                <w:szCs w:val="28"/>
              </w:rPr>
              <w:sym w:font="Symbol" w:char="F0AE"/>
            </w:r>
            <w:r w:rsidRPr="00043D2A">
              <w:rPr>
                <w:sz w:val="28"/>
                <w:szCs w:val="28"/>
              </w:rPr>
              <w:t xml:space="preserve"> hàn thì không thể không nhìn </w:t>
            </w:r>
            <w:r w:rsidRPr="00043D2A">
              <w:rPr>
                <w:sz w:val="28"/>
                <w:szCs w:val="28"/>
              </w:rPr>
              <w:sym w:font="Symbol" w:char="F0AE"/>
            </w:r>
            <w:r w:rsidRPr="00043D2A">
              <w:rPr>
                <w:sz w:val="28"/>
                <w:szCs w:val="28"/>
              </w:rPr>
              <w:t xml:space="preserve"> mang kính màu tím: vừa hấp thụ vừa giảm cường độ ánh sáng khả kiến.</w:t>
            </w:r>
          </w:p>
          <w:p w:rsidR="00606CA9" w:rsidRPr="00043D2A" w:rsidRDefault="00606CA9" w:rsidP="00043D2A">
            <w:pPr>
              <w:jc w:val="both"/>
              <w:rPr>
                <w:sz w:val="28"/>
                <w:szCs w:val="28"/>
              </w:rPr>
            </w:pPr>
            <w:r w:rsidRPr="00043D2A">
              <w:rPr>
                <w:sz w:val="28"/>
                <w:szCs w:val="28"/>
              </w:rPr>
              <w:t>- HS ghi nhận sự hấp thụ tia tử ngoại của các chất. Đồng thời ghi nhận tác dụng bảo vệ của tầng ozon đối với sự sống trên Trái Đấ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tự tìm hiểu các công dụng ở Sgk.</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V. Tia tử ngoại</w:t>
            </w:r>
          </w:p>
          <w:p w:rsidR="00606CA9" w:rsidRPr="00043D2A" w:rsidRDefault="00606CA9" w:rsidP="00043D2A">
            <w:pPr>
              <w:jc w:val="both"/>
              <w:rPr>
                <w:b/>
                <w:i/>
                <w:sz w:val="28"/>
                <w:szCs w:val="28"/>
              </w:rPr>
            </w:pPr>
            <w:r w:rsidRPr="00043D2A">
              <w:rPr>
                <w:b/>
                <w:i/>
                <w:sz w:val="28"/>
                <w:szCs w:val="28"/>
              </w:rPr>
              <w:t>1. Nguồn tia tử ngoại</w:t>
            </w:r>
          </w:p>
          <w:p w:rsidR="00606CA9" w:rsidRPr="00043D2A" w:rsidRDefault="00606CA9" w:rsidP="00043D2A">
            <w:pPr>
              <w:jc w:val="both"/>
              <w:rPr>
                <w:sz w:val="28"/>
                <w:szCs w:val="28"/>
              </w:rPr>
            </w:pPr>
            <w:r w:rsidRPr="00043D2A">
              <w:rPr>
                <w:sz w:val="28"/>
                <w:szCs w:val="28"/>
              </w:rPr>
              <w:t>- Những vật có nhiệt độ cao (từ 2000</w:t>
            </w:r>
            <w:r w:rsidRPr="00043D2A">
              <w:rPr>
                <w:sz w:val="28"/>
                <w:szCs w:val="28"/>
                <w:vertAlign w:val="superscript"/>
              </w:rPr>
              <w:t>o</w:t>
            </w:r>
            <w:r w:rsidRPr="00043D2A">
              <w:rPr>
                <w:sz w:val="28"/>
                <w:szCs w:val="28"/>
              </w:rPr>
              <w:t>C trở lên) đều phát tia tử ngoại.</w:t>
            </w:r>
          </w:p>
          <w:p w:rsidR="00606CA9" w:rsidRPr="00043D2A" w:rsidRDefault="00606CA9" w:rsidP="00043D2A">
            <w:pPr>
              <w:jc w:val="both"/>
              <w:rPr>
                <w:sz w:val="28"/>
                <w:szCs w:val="28"/>
              </w:rPr>
            </w:pPr>
            <w:r w:rsidRPr="00043D2A">
              <w:rPr>
                <w:sz w:val="28"/>
                <w:szCs w:val="28"/>
              </w:rPr>
              <w:t>- Nguồn phát thông thường: hồ quang điện, Mặt trời, phổ biến là đèn hơi thuỷ ngân.</w:t>
            </w:r>
          </w:p>
          <w:p w:rsidR="00606CA9" w:rsidRPr="00043D2A" w:rsidRDefault="00606CA9" w:rsidP="00043D2A">
            <w:pPr>
              <w:jc w:val="both"/>
              <w:rPr>
                <w:b/>
                <w:i/>
                <w:sz w:val="28"/>
                <w:szCs w:val="28"/>
              </w:rPr>
            </w:pPr>
            <w:r w:rsidRPr="00043D2A">
              <w:rPr>
                <w:b/>
                <w:i/>
                <w:sz w:val="28"/>
                <w:szCs w:val="28"/>
              </w:rPr>
              <w:t>2. Tính chất</w:t>
            </w:r>
          </w:p>
          <w:p w:rsidR="00606CA9" w:rsidRPr="00043D2A" w:rsidRDefault="00606CA9" w:rsidP="00043D2A">
            <w:pPr>
              <w:jc w:val="both"/>
              <w:rPr>
                <w:sz w:val="28"/>
                <w:szCs w:val="28"/>
              </w:rPr>
            </w:pPr>
            <w:r w:rsidRPr="00043D2A">
              <w:rPr>
                <w:sz w:val="28"/>
                <w:szCs w:val="28"/>
              </w:rPr>
              <w:t>- Tác dụng lên phim ảnh.</w:t>
            </w:r>
          </w:p>
          <w:p w:rsidR="00606CA9" w:rsidRPr="00043D2A" w:rsidRDefault="00606CA9" w:rsidP="00043D2A">
            <w:pPr>
              <w:jc w:val="both"/>
              <w:rPr>
                <w:sz w:val="28"/>
                <w:szCs w:val="28"/>
              </w:rPr>
            </w:pPr>
            <w:r w:rsidRPr="00043D2A">
              <w:rPr>
                <w:sz w:val="28"/>
                <w:szCs w:val="28"/>
              </w:rPr>
              <w:t>- Kích thích sự phát quang của nhiều chất.</w:t>
            </w:r>
          </w:p>
          <w:p w:rsidR="00606CA9" w:rsidRPr="00043D2A" w:rsidRDefault="00606CA9" w:rsidP="00043D2A">
            <w:pPr>
              <w:jc w:val="both"/>
              <w:rPr>
                <w:sz w:val="28"/>
                <w:szCs w:val="28"/>
              </w:rPr>
            </w:pPr>
            <w:r w:rsidRPr="00043D2A">
              <w:rPr>
                <w:sz w:val="28"/>
                <w:szCs w:val="28"/>
              </w:rPr>
              <w:t>- Kích thích nhiều phản ứng hoá học.</w:t>
            </w:r>
          </w:p>
          <w:p w:rsidR="00606CA9" w:rsidRPr="00043D2A" w:rsidRDefault="00606CA9" w:rsidP="00043D2A">
            <w:pPr>
              <w:jc w:val="both"/>
              <w:rPr>
                <w:sz w:val="28"/>
                <w:szCs w:val="28"/>
              </w:rPr>
            </w:pPr>
            <w:r w:rsidRPr="00043D2A">
              <w:rPr>
                <w:sz w:val="28"/>
                <w:szCs w:val="28"/>
              </w:rPr>
              <w:t>- Làm ion hoá không khí và nhiều chất khí khác.</w:t>
            </w:r>
          </w:p>
          <w:p w:rsidR="00606CA9" w:rsidRPr="00043D2A" w:rsidRDefault="00606CA9" w:rsidP="00043D2A">
            <w:pPr>
              <w:jc w:val="both"/>
              <w:rPr>
                <w:sz w:val="28"/>
                <w:szCs w:val="28"/>
              </w:rPr>
            </w:pPr>
            <w:r w:rsidRPr="00043D2A">
              <w:rPr>
                <w:sz w:val="28"/>
                <w:szCs w:val="28"/>
              </w:rPr>
              <w:t>- Tác dụng sinh học.</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3. Sự hấp thụ</w:t>
            </w:r>
          </w:p>
          <w:p w:rsidR="00606CA9" w:rsidRPr="00043D2A" w:rsidRDefault="00606CA9" w:rsidP="00043D2A">
            <w:pPr>
              <w:jc w:val="both"/>
              <w:rPr>
                <w:sz w:val="28"/>
                <w:szCs w:val="28"/>
              </w:rPr>
            </w:pPr>
            <w:r w:rsidRPr="00043D2A">
              <w:rPr>
                <w:sz w:val="28"/>
                <w:szCs w:val="28"/>
              </w:rPr>
              <w:t>- Bị thuỷ tinh hấp thụ mạnh.</w:t>
            </w:r>
          </w:p>
          <w:p w:rsidR="00606CA9" w:rsidRPr="00043D2A" w:rsidRDefault="00606CA9" w:rsidP="00043D2A">
            <w:pPr>
              <w:jc w:val="both"/>
              <w:rPr>
                <w:sz w:val="28"/>
                <w:szCs w:val="28"/>
              </w:rPr>
            </w:pPr>
            <w:r w:rsidRPr="00043D2A">
              <w:rPr>
                <w:sz w:val="28"/>
                <w:szCs w:val="28"/>
              </w:rPr>
              <w:t>- Thạch anh, nước hấp thụ mạnh các tia từ ngoại có bước sóng ngắn hơn.</w:t>
            </w:r>
          </w:p>
          <w:p w:rsidR="00606CA9" w:rsidRPr="00043D2A" w:rsidRDefault="00606CA9" w:rsidP="00043D2A">
            <w:pPr>
              <w:jc w:val="both"/>
              <w:rPr>
                <w:sz w:val="28"/>
                <w:szCs w:val="28"/>
              </w:rPr>
            </w:pPr>
            <w:r w:rsidRPr="00043D2A">
              <w:rPr>
                <w:sz w:val="28"/>
                <w:szCs w:val="28"/>
              </w:rPr>
              <w:t>- Tần ozon hấp thụ hầu hết các tia tử ngoại có bước sóng dưới 300nm.</w:t>
            </w:r>
          </w:p>
          <w:p w:rsidR="00606CA9" w:rsidRPr="00043D2A" w:rsidRDefault="00606CA9" w:rsidP="00043D2A">
            <w:pPr>
              <w:jc w:val="both"/>
              <w:rPr>
                <w:b/>
                <w:i/>
                <w:sz w:val="28"/>
                <w:szCs w:val="28"/>
              </w:rPr>
            </w:pPr>
            <w:r w:rsidRPr="00043D2A">
              <w:rPr>
                <w:b/>
                <w:i/>
                <w:sz w:val="28"/>
                <w:szCs w:val="28"/>
              </w:rPr>
              <w:t>4. Công dụng</w:t>
            </w:r>
          </w:p>
          <w:p w:rsidR="00606CA9" w:rsidRPr="00043D2A" w:rsidRDefault="00606CA9" w:rsidP="00043D2A">
            <w:pPr>
              <w:jc w:val="both"/>
              <w:rPr>
                <w:sz w:val="28"/>
                <w:szCs w:val="28"/>
              </w:rPr>
            </w:pPr>
            <w:r w:rsidRPr="00043D2A">
              <w:rPr>
                <w:sz w:val="28"/>
                <w:szCs w:val="28"/>
              </w:rPr>
              <w:t>- Trong y học: tiệt trùng, chữa bệnh còi xương.</w:t>
            </w:r>
          </w:p>
          <w:p w:rsidR="00606CA9" w:rsidRPr="00043D2A" w:rsidRDefault="00606CA9" w:rsidP="00043D2A">
            <w:pPr>
              <w:jc w:val="both"/>
              <w:rPr>
                <w:sz w:val="28"/>
                <w:szCs w:val="28"/>
              </w:rPr>
            </w:pPr>
            <w:r w:rsidRPr="00043D2A">
              <w:rPr>
                <w:sz w:val="28"/>
                <w:szCs w:val="28"/>
              </w:rPr>
              <w:t>- Trong CN thực phẩm: tiệt trùng thực phẩm.</w:t>
            </w:r>
          </w:p>
          <w:p w:rsidR="00606CA9" w:rsidRPr="00043D2A" w:rsidRDefault="00606CA9" w:rsidP="00043D2A">
            <w:pPr>
              <w:jc w:val="both"/>
              <w:rPr>
                <w:sz w:val="28"/>
                <w:szCs w:val="28"/>
              </w:rPr>
            </w:pPr>
            <w:r w:rsidRPr="00043D2A">
              <w:rPr>
                <w:sz w:val="28"/>
                <w:szCs w:val="28"/>
              </w:rPr>
              <w:t>- CN cơ khí: tìm vết nứt trên bề mặt các vật bằng kim loại.</w:t>
            </w:r>
          </w:p>
        </w:tc>
      </w:tr>
      <w:tr w:rsidR="00C03D71" w:rsidRPr="00ED31E0" w:rsidTr="00944BBE">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10314" w:type="dxa"/>
            <w:gridSpan w:val="7"/>
            <w:shd w:val="clear" w:color="auto" w:fill="auto"/>
            <w:vAlign w:val="center"/>
          </w:tcPr>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Tia hồng ngoại có</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tần số lớn hơn tần số của ánh sáng nhìn thấy</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bước sóng nhỏ hơn bước sóng của tia tử ngoại</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C. tác dụng lên loại kính ảnh đặc biệt</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D. tốc độ truyền đi luôn nhỏ hơn tốc độ của ánh sáng nhìn thấy</w:t>
            </w:r>
          </w:p>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ia hồng ngoại có bước sóng nằm trong khoảng từ</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10</w:t>
            </w:r>
            <w:r w:rsidRPr="00ED31E0">
              <w:rPr>
                <w:sz w:val="28"/>
                <w:szCs w:val="28"/>
                <w:vertAlign w:val="superscript"/>
              </w:rPr>
              <w:t>-10</w:t>
            </w:r>
            <w:r w:rsidRPr="00ED31E0">
              <w:rPr>
                <w:sz w:val="28"/>
                <w:szCs w:val="28"/>
              </w:rPr>
              <w:t> m đến 10</w:t>
            </w:r>
            <w:r w:rsidRPr="00ED31E0">
              <w:rPr>
                <w:sz w:val="28"/>
                <w:szCs w:val="28"/>
                <w:vertAlign w:val="superscript"/>
              </w:rPr>
              <w:t>-8</w:t>
            </w:r>
            <w:r w:rsidRPr="00ED31E0">
              <w:rPr>
                <w:sz w:val="28"/>
                <w:szCs w:val="28"/>
              </w:rPr>
              <w:t> m.</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10</w:t>
            </w:r>
            <w:r w:rsidRPr="00ED31E0">
              <w:rPr>
                <w:sz w:val="28"/>
                <w:szCs w:val="28"/>
                <w:vertAlign w:val="superscript"/>
              </w:rPr>
              <w:t>-9</w:t>
            </w:r>
            <w:r w:rsidRPr="00ED31E0">
              <w:rPr>
                <w:sz w:val="28"/>
                <w:szCs w:val="28"/>
              </w:rPr>
              <w:t> m đến 4.10</w:t>
            </w:r>
            <w:r w:rsidRPr="00ED31E0">
              <w:rPr>
                <w:sz w:val="28"/>
                <w:szCs w:val="28"/>
                <w:vertAlign w:val="superscript"/>
              </w:rPr>
              <w:t>-7</w:t>
            </w:r>
            <w:r w:rsidRPr="00ED31E0">
              <w:rPr>
                <w:sz w:val="28"/>
                <w:szCs w:val="28"/>
              </w:rPr>
              <w:t> m.</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C. 4.10</w:t>
            </w:r>
            <w:r w:rsidRPr="00ED31E0">
              <w:rPr>
                <w:sz w:val="28"/>
                <w:szCs w:val="28"/>
                <w:vertAlign w:val="superscript"/>
              </w:rPr>
              <w:t>-7</w:t>
            </w:r>
            <w:r w:rsidRPr="00ED31E0">
              <w:rPr>
                <w:sz w:val="28"/>
                <w:szCs w:val="28"/>
              </w:rPr>
              <w:t> m đến 7,5.10</w:t>
            </w:r>
            <w:r w:rsidRPr="00ED31E0">
              <w:rPr>
                <w:sz w:val="28"/>
                <w:szCs w:val="28"/>
                <w:vertAlign w:val="superscript"/>
              </w:rPr>
              <w:t>-7</w:t>
            </w:r>
            <w:r w:rsidRPr="00ED31E0">
              <w:rPr>
                <w:sz w:val="28"/>
                <w:szCs w:val="28"/>
              </w:rPr>
              <w:t> m.</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D. 7,6.10</w:t>
            </w:r>
            <w:r w:rsidRPr="00ED31E0">
              <w:rPr>
                <w:sz w:val="28"/>
                <w:szCs w:val="28"/>
                <w:vertAlign w:val="superscript"/>
              </w:rPr>
              <w:t>-7</w:t>
            </w:r>
            <w:r w:rsidRPr="00ED31E0">
              <w:rPr>
                <w:sz w:val="28"/>
                <w:szCs w:val="28"/>
              </w:rPr>
              <w:t> m đến 10</w:t>
            </w:r>
            <w:r w:rsidRPr="00ED31E0">
              <w:rPr>
                <w:sz w:val="28"/>
                <w:szCs w:val="28"/>
                <w:vertAlign w:val="superscript"/>
              </w:rPr>
              <w:t>-3</w:t>
            </w:r>
            <w:r w:rsidRPr="00ED31E0">
              <w:rPr>
                <w:sz w:val="28"/>
                <w:szCs w:val="28"/>
              </w:rPr>
              <w:t> m.</w:t>
            </w:r>
          </w:p>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ia hồng ngoại được ứng dụng</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để tiệt trùng trong bảo quản thực phẩm</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trong điều khiển từ xa của tivi</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C. trong y tế để chụp điện</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D. trong công nghiệp để tìm khuyết tật của sản phẩm</w:t>
            </w:r>
          </w:p>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ia hồng ngoại không có tính chất</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có tác dụng nhiệt rõ rệt</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làm ion hóa không khí</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C. mang năng lượng</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D. phản xạ, khúc xạ, giao thoa</w:t>
            </w:r>
          </w:p>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Vật chỉ phát ra tia hồng ngoại mà không phát ánh sáng đỏ là</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vật có nhiệt độ nhỏ hơn 500</w:t>
            </w:r>
            <w:r w:rsidRPr="00ED31E0">
              <w:rPr>
                <w:sz w:val="28"/>
                <w:szCs w:val="28"/>
                <w:vertAlign w:val="superscript"/>
              </w:rPr>
              <w:t>o</w:t>
            </w:r>
            <w:r w:rsidRPr="00ED31E0">
              <w:rPr>
                <w:sz w:val="28"/>
                <w:szCs w:val="28"/>
              </w:rPr>
              <w:t>C</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vật có nhiệt độ lớn hơn 500</w:t>
            </w:r>
            <w:r w:rsidRPr="00ED31E0">
              <w:rPr>
                <w:sz w:val="28"/>
                <w:szCs w:val="28"/>
                <w:vertAlign w:val="superscript"/>
              </w:rPr>
              <w:t>o</w:t>
            </w:r>
            <w:r w:rsidRPr="00ED31E0">
              <w:rPr>
                <w:sz w:val="28"/>
                <w:szCs w:val="28"/>
              </w:rPr>
              <w:t>C và nhỏ hơn 2500</w:t>
            </w:r>
            <w:r w:rsidRPr="00ED31E0">
              <w:rPr>
                <w:sz w:val="28"/>
                <w:szCs w:val="28"/>
                <w:vertAlign w:val="superscript"/>
              </w:rPr>
              <w:t>o</w:t>
            </w:r>
            <w:r w:rsidRPr="00ED31E0">
              <w:rPr>
                <w:sz w:val="28"/>
                <w:szCs w:val="28"/>
              </w:rPr>
              <w:t>C</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C. vật có nhiệt độ lớn hơn 2500</w:t>
            </w:r>
            <w:r w:rsidRPr="00ED31E0">
              <w:rPr>
                <w:sz w:val="28"/>
                <w:szCs w:val="28"/>
                <w:vertAlign w:val="superscript"/>
              </w:rPr>
              <w:t>o</w:t>
            </w:r>
            <w:r w:rsidRPr="00ED31E0">
              <w:rPr>
                <w:sz w:val="28"/>
                <w:szCs w:val="28"/>
              </w:rPr>
              <w:t>C</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D. mọi vật được nung nóng</w:t>
            </w:r>
          </w:p>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Tìm phát biểu sai về tia hồng ngoại</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Tia hồng ngoại do các vật nung nóng phát ra</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Tác dụng nổi bật nhất của tia hồng ngoại là tác dụng nhiệt</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C. Tia hồng ngoại làm phát quang một số chất</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D. Tia hông ngoại không có tác dụng ion hóa</w:t>
            </w:r>
          </w:p>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Tia tử ngoại có bước sóng nằm trong khoảng</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10</w:t>
            </w:r>
            <w:r w:rsidRPr="00ED31E0">
              <w:rPr>
                <w:sz w:val="28"/>
                <w:szCs w:val="28"/>
                <w:vertAlign w:val="superscript"/>
              </w:rPr>
              <w:t>-7</w:t>
            </w:r>
            <w:r w:rsidRPr="00ED31E0">
              <w:rPr>
                <w:sz w:val="28"/>
                <w:szCs w:val="28"/>
              </w:rPr>
              <w:t>m đến 7,6.10</w:t>
            </w:r>
            <w:r w:rsidRPr="00ED31E0">
              <w:rPr>
                <w:sz w:val="28"/>
                <w:szCs w:val="28"/>
                <w:vertAlign w:val="superscript"/>
              </w:rPr>
              <w:t>-9</w:t>
            </w:r>
            <w:r w:rsidRPr="00ED31E0">
              <w:rPr>
                <w:sz w:val="28"/>
                <w:szCs w:val="28"/>
              </w:rPr>
              <w:t>m</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4.10</w:t>
            </w:r>
            <w:r w:rsidRPr="00ED31E0">
              <w:rPr>
                <w:sz w:val="28"/>
                <w:szCs w:val="28"/>
                <w:vertAlign w:val="superscript"/>
              </w:rPr>
              <w:t>-7</w:t>
            </w:r>
            <w:r w:rsidRPr="00ED31E0">
              <w:rPr>
                <w:sz w:val="28"/>
                <w:szCs w:val="28"/>
              </w:rPr>
              <w:t> m đến 10</w:t>
            </w:r>
            <w:r w:rsidRPr="00ED31E0">
              <w:rPr>
                <w:sz w:val="28"/>
                <w:szCs w:val="28"/>
                <w:vertAlign w:val="superscript"/>
              </w:rPr>
              <w:t>-9</w:t>
            </w:r>
            <w:r w:rsidRPr="00ED31E0">
              <w:rPr>
                <w:sz w:val="28"/>
                <w:szCs w:val="28"/>
              </w:rPr>
              <w:t> m</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C. 4.10</w:t>
            </w:r>
            <w:r w:rsidRPr="00ED31E0">
              <w:rPr>
                <w:sz w:val="28"/>
                <w:szCs w:val="28"/>
                <w:vertAlign w:val="superscript"/>
              </w:rPr>
              <w:t>-7</w:t>
            </w:r>
            <w:r w:rsidRPr="00ED31E0">
              <w:rPr>
                <w:sz w:val="28"/>
                <w:szCs w:val="28"/>
              </w:rPr>
              <w:t> m đến 10</w:t>
            </w:r>
            <w:r w:rsidRPr="00ED31E0">
              <w:rPr>
                <w:sz w:val="28"/>
                <w:szCs w:val="28"/>
                <w:vertAlign w:val="superscript"/>
              </w:rPr>
              <w:t>-12</w:t>
            </w:r>
            <w:r w:rsidRPr="00ED31E0">
              <w:rPr>
                <w:sz w:val="28"/>
                <w:szCs w:val="28"/>
              </w:rPr>
              <w:t> m</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D. 7,6.10</w:t>
            </w:r>
            <w:r w:rsidRPr="00ED31E0">
              <w:rPr>
                <w:sz w:val="28"/>
                <w:szCs w:val="28"/>
                <w:vertAlign w:val="superscript"/>
              </w:rPr>
              <w:t>-7</w:t>
            </w:r>
            <w:r w:rsidRPr="00ED31E0">
              <w:rPr>
                <w:sz w:val="28"/>
                <w:szCs w:val="28"/>
              </w:rPr>
              <w:t> m đến 10</w:t>
            </w:r>
            <w:r w:rsidRPr="00ED31E0">
              <w:rPr>
                <w:sz w:val="28"/>
                <w:szCs w:val="28"/>
                <w:vertAlign w:val="superscript"/>
              </w:rPr>
              <w:t>-9</w:t>
            </w:r>
            <w:r w:rsidRPr="00ED31E0">
              <w:rPr>
                <w:sz w:val="28"/>
                <w:szCs w:val="28"/>
              </w:rPr>
              <w:t> m</w:t>
            </w:r>
          </w:p>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Tìm phát biểu sai</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Tia tử ngoại không bị thủy tinh hấp thụ</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Tia tử ngoại có tác dụng lên kính ảnh</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C. Vật có nhiệt độ trên 3000</w:t>
            </w:r>
            <w:r w:rsidRPr="00ED31E0">
              <w:rPr>
                <w:sz w:val="28"/>
                <w:szCs w:val="28"/>
                <w:vertAlign w:val="superscript"/>
              </w:rPr>
              <w:t>o</w:t>
            </w:r>
            <w:r w:rsidRPr="00ED31E0">
              <w:rPr>
                <w:sz w:val="28"/>
                <w:szCs w:val="28"/>
              </w:rPr>
              <w:t>C phát ra tia tử ngoại rất mạnh</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D. Tia tử ngoại là sóng điện từ có bước sóng nhỏ hơn bước sóng của ánh sáng tím.</w:t>
            </w:r>
          </w:p>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9:</w:t>
            </w:r>
            <w:r w:rsidRPr="00ED31E0">
              <w:rPr>
                <w:sz w:val="28"/>
                <w:szCs w:val="28"/>
              </w:rPr>
              <w:t> Chọn phát biểu đúng</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Khi đi qua các chất, tia tử ngoại luôn luôn bị hấp thụ ít hơn ánh sáng nhìn thấy</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Tia tử ngoại có tác dụng lên kính ảnh còn tia hồng ngoại thì không</w:t>
            </w:r>
          </w:p>
          <w:p w:rsidR="00823A7A" w:rsidRPr="00ED31E0" w:rsidRDefault="00823A7A" w:rsidP="00ED31E0">
            <w:pPr>
              <w:ind w:left="48" w:right="48"/>
              <w:jc w:val="both"/>
              <w:rPr>
                <w:sz w:val="28"/>
                <w:szCs w:val="28"/>
              </w:rPr>
            </w:pPr>
            <w:r w:rsidRPr="00ED31E0">
              <w:rPr>
                <w:sz w:val="28"/>
                <w:szCs w:val="28"/>
              </w:rPr>
              <w:t>C. Khi truyền tới một vật, chỉ có tia hồng ngoại mới làm vật nóng lên</w:t>
            </w:r>
          </w:p>
          <w:p w:rsidR="00823A7A" w:rsidRPr="00ED31E0" w:rsidRDefault="00823A7A" w:rsidP="00ED31E0">
            <w:pPr>
              <w:ind w:left="48" w:right="48"/>
              <w:jc w:val="both"/>
              <w:rPr>
                <w:sz w:val="28"/>
                <w:szCs w:val="28"/>
              </w:rPr>
            </w:pPr>
            <w:r w:rsidRPr="00ED31E0">
              <w:rPr>
                <w:sz w:val="28"/>
                <w:szCs w:val="28"/>
              </w:rPr>
              <w:t>D. Tia hồng ngoại và tia tử ngoại đều có tác dụng sinh học</w:t>
            </w:r>
          </w:p>
          <w:p w:rsidR="00823A7A" w:rsidRPr="00ED31E0" w:rsidRDefault="00823A7A"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439"/>
              <w:gridCol w:w="542"/>
              <w:gridCol w:w="565"/>
              <w:gridCol w:w="542"/>
              <w:gridCol w:w="542"/>
              <w:gridCol w:w="565"/>
              <w:gridCol w:w="542"/>
              <w:gridCol w:w="542"/>
              <w:gridCol w:w="565"/>
              <w:gridCol w:w="565"/>
            </w:tblGrid>
            <w:tr w:rsidR="00823A7A" w:rsidRPr="00ED31E0" w:rsidTr="00823A7A">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9</w:t>
                  </w:r>
                </w:p>
              </w:tc>
            </w:tr>
            <w:tr w:rsidR="00823A7A" w:rsidRPr="00ED31E0" w:rsidTr="00823A7A">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D</w:t>
                  </w:r>
                  <w:r w:rsidRPr="00ED31E0">
                    <w:rPr>
                      <w:sz w:val="28"/>
                      <w:szCs w:val="28"/>
                    </w:rPr>
                    <w:br/>
                  </w:r>
                </w:p>
              </w:tc>
            </w:tr>
          </w:tbl>
          <w:p w:rsidR="00C03D71" w:rsidRPr="00ED31E0" w:rsidRDefault="00C03D71" w:rsidP="00ED31E0">
            <w:pPr>
              <w:ind w:left="48" w:right="48"/>
              <w:jc w:val="both"/>
              <w:rPr>
                <w:sz w:val="28"/>
                <w:szCs w:val="28"/>
              </w:rPr>
            </w:pPr>
          </w:p>
        </w:tc>
      </w:tr>
      <w:tr w:rsidR="00C03D71" w:rsidRPr="00ED31E0" w:rsidTr="00944BBE">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3395" w:type="dxa"/>
            <w:gridSpan w:val="2"/>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AD0556" w:rsidRPr="00ED31E0">
              <w:rPr>
                <w:sz w:val="28"/>
                <w:szCs w:val="28"/>
                <w:lang w:val="de-AT"/>
              </w:rPr>
              <w:t>:</w:t>
            </w:r>
          </w:p>
          <w:p w:rsidR="00AD0556" w:rsidRPr="00ED31E0" w:rsidRDefault="00AD0556" w:rsidP="00ED31E0">
            <w:pPr>
              <w:jc w:val="both"/>
              <w:rPr>
                <w:color w:val="000000"/>
                <w:sz w:val="28"/>
                <w:szCs w:val="28"/>
                <w:shd w:val="clear" w:color="auto" w:fill="FFFFFF"/>
              </w:rPr>
            </w:pPr>
            <w:r w:rsidRPr="00ED31E0">
              <w:rPr>
                <w:color w:val="000000"/>
                <w:sz w:val="28"/>
                <w:szCs w:val="28"/>
                <w:shd w:val="clear" w:color="auto" w:fill="FFFFFF"/>
              </w:rPr>
              <w:t>C1:Giải thích tại sao có thể chụp ảnh ban đêm nhờ camera hồng ngoại</w:t>
            </w:r>
          </w:p>
          <w:p w:rsidR="00AD0556" w:rsidRPr="00ED31E0" w:rsidRDefault="00AD0556" w:rsidP="00ED31E0">
            <w:pPr>
              <w:pStyle w:val="NormalWeb"/>
              <w:spacing w:before="0" w:beforeAutospacing="0" w:after="0" w:afterAutospacing="0"/>
              <w:ind w:left="48" w:right="48"/>
              <w:jc w:val="both"/>
              <w:rPr>
                <w:color w:val="000000"/>
                <w:sz w:val="28"/>
                <w:szCs w:val="28"/>
              </w:rPr>
            </w:pPr>
            <w:r w:rsidRPr="00ED31E0">
              <w:rPr>
                <w:b/>
                <w:bCs/>
                <w:color w:val="008000"/>
                <w:sz w:val="28"/>
                <w:szCs w:val="28"/>
              </w:rPr>
              <w:t>C2 :</w:t>
            </w:r>
            <w:r w:rsidRPr="00ED31E0">
              <w:rPr>
                <w:color w:val="000000"/>
                <w:sz w:val="28"/>
                <w:szCs w:val="28"/>
              </w:rPr>
              <w:t>Tại sao khi làm việc, người thợ hàn hồ quang phải cầm dụng cụ che mắt (và cả mặt)?</w:t>
            </w:r>
          </w:p>
          <w:p w:rsidR="00AD0556" w:rsidRPr="00ED31E0" w:rsidRDefault="00AD0556"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b/>
                <w:bCs/>
                <w:sz w:val="28"/>
                <w:szCs w:val="28"/>
                <w:lang w:val="de-AT"/>
              </w:rPr>
              <w:t>1. Chuyển giao nhiệm vụ học tập:</w:t>
            </w:r>
          </w:p>
          <w:p w:rsidR="00C03D71" w:rsidRPr="00ED31E0" w:rsidRDefault="00C03D71" w:rsidP="00ED31E0">
            <w:pPr>
              <w:jc w:val="both"/>
              <w:rPr>
                <w:sz w:val="28"/>
                <w:szCs w:val="28"/>
                <w:lang w:val="de-AT"/>
              </w:rPr>
            </w:pPr>
            <w:r w:rsidRPr="00ED31E0">
              <w:rPr>
                <w:sz w:val="28"/>
                <w:szCs w:val="28"/>
                <w:lang w:val="de-AT"/>
              </w:rPr>
              <w:t>- GV chia 4 nhóm yêu cầu hs trả lời vào bảng phụ trong thời gian 5 phút:</w:t>
            </w:r>
          </w:p>
          <w:p w:rsidR="00C03D71" w:rsidRPr="00ED31E0" w:rsidRDefault="00C03D71" w:rsidP="00ED31E0">
            <w:pPr>
              <w:jc w:val="both"/>
              <w:rPr>
                <w:sz w:val="28"/>
                <w:szCs w:val="28"/>
                <w:lang w:val="de-AT"/>
              </w:rPr>
            </w:pPr>
            <w:r w:rsidRPr="00ED31E0">
              <w:rPr>
                <w:sz w:val="28"/>
                <w:szCs w:val="28"/>
                <w:lang w:val="de-AT"/>
              </w:rPr>
              <w:t>+ Nhóm 1, 2: Trả lời C1.</w:t>
            </w:r>
          </w:p>
          <w:p w:rsidR="00C03D71" w:rsidRPr="00ED31E0" w:rsidRDefault="00C03D71" w:rsidP="00ED31E0">
            <w:pPr>
              <w:jc w:val="both"/>
              <w:rPr>
                <w:sz w:val="28"/>
                <w:szCs w:val="28"/>
                <w:lang w:val="de-AT"/>
              </w:rPr>
            </w:pPr>
            <w:r w:rsidRPr="00ED31E0">
              <w:rPr>
                <w:sz w:val="28"/>
                <w:szCs w:val="28"/>
                <w:lang w:val="de-AT"/>
              </w:rPr>
              <w:t>+ Nhóm3, 4: Trả lời C</w:t>
            </w:r>
            <w:r w:rsidR="00AD0556" w:rsidRPr="00ED31E0">
              <w:rPr>
                <w:sz w:val="28"/>
                <w:szCs w:val="28"/>
                <w:lang w:val="de-AT"/>
              </w:rPr>
              <w:t>2</w:t>
            </w:r>
            <w:r w:rsidRPr="00ED31E0">
              <w:rPr>
                <w:sz w:val="28"/>
                <w:szCs w:val="28"/>
                <w:lang w:val="de-AT"/>
              </w:rPr>
              <w:t>.</w:t>
            </w:r>
          </w:p>
          <w:p w:rsidR="00C03D71" w:rsidRPr="00ED31E0" w:rsidRDefault="00C03D71" w:rsidP="00ED31E0">
            <w:pPr>
              <w:jc w:val="both"/>
              <w:rPr>
                <w:sz w:val="28"/>
                <w:szCs w:val="28"/>
                <w:lang w:val="de-AT"/>
              </w:rPr>
            </w:pPr>
            <w:r w:rsidRPr="00ED31E0">
              <w:rPr>
                <w:sz w:val="28"/>
                <w:szCs w:val="28"/>
                <w:lang w:val="de-AT"/>
              </w:rPr>
              <w:t>- GV theo dõi và hướng dẫn HS</w:t>
            </w:r>
          </w:p>
          <w:p w:rsidR="00C03D71" w:rsidRPr="00ED31E0" w:rsidRDefault="00C03D71" w:rsidP="00ED31E0">
            <w:pPr>
              <w:pStyle w:val="ListParagraph"/>
              <w:ind w:left="0"/>
              <w:jc w:val="both"/>
              <w:rPr>
                <w:sz w:val="28"/>
                <w:szCs w:val="28"/>
              </w:rPr>
            </w:pPr>
            <w:r w:rsidRPr="00ED31E0">
              <w:rPr>
                <w:b/>
                <w:bCs/>
                <w:sz w:val="28"/>
                <w:szCs w:val="28"/>
                <w:lang w:val="en-CA"/>
              </w:rPr>
              <w:t>2. Đánh giá kết quả thực hiện nhiệm vụ học tập:</w:t>
            </w:r>
          </w:p>
          <w:p w:rsidR="00C03D71" w:rsidRPr="00ED31E0" w:rsidRDefault="00C03D71" w:rsidP="00ED31E0">
            <w:pPr>
              <w:jc w:val="both"/>
              <w:rPr>
                <w:sz w:val="28"/>
                <w:szCs w:val="28"/>
              </w:rPr>
            </w:pPr>
            <w:r w:rsidRPr="00ED31E0">
              <w:rPr>
                <w:sz w:val="28"/>
                <w:szCs w:val="28"/>
              </w:rPr>
              <w:t>- Yêu cầu đại diện các nhóm treo kết quả lên bảng.</w:t>
            </w:r>
          </w:p>
          <w:p w:rsidR="00C03D71" w:rsidRPr="00ED31E0" w:rsidRDefault="00C03D71" w:rsidP="00ED31E0">
            <w:pPr>
              <w:jc w:val="both"/>
              <w:rPr>
                <w:sz w:val="28"/>
                <w:szCs w:val="28"/>
              </w:rPr>
            </w:pPr>
            <w:r w:rsidRPr="00ED31E0">
              <w:rPr>
                <w:sz w:val="28"/>
                <w:szCs w:val="28"/>
              </w:rPr>
              <w:t>- Yêu cầu nhóm 1 nhận xét nhóm 2, nhóm 3 nhận xét nhóm 4 và ngược lại</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3"/>
            <w:shd w:val="clear" w:color="auto" w:fill="auto"/>
          </w:tcPr>
          <w:p w:rsidR="00C03D71" w:rsidRPr="00ED31E0" w:rsidRDefault="00C03D71" w:rsidP="00ED31E0">
            <w:pPr>
              <w:jc w:val="both"/>
              <w:rPr>
                <w:sz w:val="28"/>
                <w:szCs w:val="28"/>
              </w:rPr>
            </w:pPr>
          </w:p>
          <w:p w:rsidR="00C03D71" w:rsidRPr="00ED31E0" w:rsidRDefault="00C03D71"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1. 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jc w:val="both"/>
              <w:rPr>
                <w:sz w:val="28"/>
                <w:szCs w:val="28"/>
                <w:lang w:val="de-AT"/>
              </w:rPr>
            </w:pPr>
          </w:p>
          <w:p w:rsidR="00C03D71" w:rsidRPr="00ED31E0" w:rsidRDefault="00C03D71" w:rsidP="00ED31E0">
            <w:pPr>
              <w:jc w:val="both"/>
              <w:rPr>
                <w:sz w:val="28"/>
                <w:szCs w:val="28"/>
                <w:lang w:val="de-AT"/>
              </w:rPr>
            </w:pP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C03D71" w:rsidRPr="00ED31E0" w:rsidRDefault="00C03D71" w:rsidP="00ED31E0">
            <w:pPr>
              <w:jc w:val="both"/>
              <w:rPr>
                <w:sz w:val="28"/>
                <w:szCs w:val="28"/>
                <w:lang w:val="de-AT"/>
              </w:rPr>
            </w:pPr>
            <w:r w:rsidRPr="00ED31E0">
              <w:rPr>
                <w:sz w:val="28"/>
                <w:szCs w:val="28"/>
                <w:lang w:val="de-AT"/>
              </w:rPr>
              <w:t>- Đại diện các nhóm treo bảng phụ lên bảng</w:t>
            </w:r>
          </w:p>
          <w:p w:rsidR="00C03D71" w:rsidRPr="00ED31E0" w:rsidRDefault="00C03D71" w:rsidP="00ED31E0">
            <w:pPr>
              <w:jc w:val="both"/>
              <w:rPr>
                <w:sz w:val="28"/>
                <w:szCs w:val="28"/>
                <w:lang w:val="de-AT"/>
              </w:rPr>
            </w:pPr>
            <w:r w:rsidRPr="00ED31E0">
              <w:rPr>
                <w:sz w:val="28"/>
                <w:szCs w:val="28"/>
                <w:lang w:val="de-AT"/>
              </w:rPr>
              <w:t>- Đại diện các nhóm nhận xét kết quả</w:t>
            </w: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sz w:val="28"/>
                <w:szCs w:val="28"/>
                <w:lang w:val="de-AT"/>
              </w:rPr>
              <w:t>- Các nhóm khác có ý kiến bổ sung.(nếu có)</w:t>
            </w:r>
          </w:p>
          <w:p w:rsidR="00C03D71" w:rsidRPr="00ED31E0" w:rsidRDefault="00C03D71" w:rsidP="00ED31E0">
            <w:pPr>
              <w:jc w:val="both"/>
              <w:rPr>
                <w:sz w:val="28"/>
                <w:szCs w:val="28"/>
                <w:lang w:val="de-AT"/>
              </w:rPr>
            </w:pPr>
          </w:p>
        </w:tc>
        <w:tc>
          <w:tcPr>
            <w:tcW w:w="3523" w:type="dxa"/>
            <w:gridSpan w:val="2"/>
            <w:shd w:val="clear" w:color="auto" w:fill="auto"/>
          </w:tcPr>
          <w:p w:rsidR="00AD0556" w:rsidRPr="00ED31E0" w:rsidRDefault="00AD0556" w:rsidP="00ED31E0">
            <w:pPr>
              <w:pStyle w:val="NormalWeb"/>
              <w:spacing w:before="0" w:beforeAutospacing="0" w:after="0" w:afterAutospacing="0"/>
              <w:ind w:left="48" w:right="48"/>
              <w:jc w:val="both"/>
              <w:rPr>
                <w:color w:val="008000"/>
                <w:sz w:val="28"/>
                <w:szCs w:val="28"/>
              </w:rPr>
            </w:pPr>
            <w:r w:rsidRPr="00ED31E0">
              <w:rPr>
                <w:b/>
                <w:bCs/>
                <w:sz w:val="28"/>
                <w:szCs w:val="28"/>
                <w:lang w:val="de-AT"/>
              </w:rPr>
              <w:t>C1:</w:t>
            </w:r>
            <w:r w:rsidRPr="00ED31E0">
              <w:rPr>
                <w:b/>
                <w:bCs/>
                <w:color w:val="008000"/>
                <w:sz w:val="28"/>
                <w:szCs w:val="28"/>
              </w:rPr>
              <w:t xml:space="preserve"> Lời giải:</w:t>
            </w:r>
          </w:p>
          <w:p w:rsidR="00AD0556" w:rsidRPr="00ED31E0" w:rsidRDefault="00AD0556" w:rsidP="00ED31E0">
            <w:pPr>
              <w:pStyle w:val="NormalWeb"/>
              <w:spacing w:before="0" w:beforeAutospacing="0" w:after="0" w:afterAutospacing="0"/>
              <w:ind w:left="48" w:right="48"/>
              <w:jc w:val="both"/>
              <w:rPr>
                <w:color w:val="000000"/>
                <w:sz w:val="28"/>
                <w:szCs w:val="28"/>
              </w:rPr>
            </w:pPr>
            <w:r w:rsidRPr="00ED31E0">
              <w:rPr>
                <w:color w:val="000000"/>
                <w:sz w:val="28"/>
                <w:szCs w:val="28"/>
              </w:rPr>
              <w:t>Ta có thể chụp ảnh ban đêm nhờ camera hồng ngoại vì tất cả các vật bị nung nóng đều phát ra tia hồng ngoại, ngay cả thân nhiệt động vật máu nóng cũng phát ra tia hồng ngoại.</w:t>
            </w:r>
          </w:p>
          <w:p w:rsidR="00AD0556" w:rsidRPr="00ED31E0" w:rsidRDefault="00AD0556" w:rsidP="00ED31E0">
            <w:pPr>
              <w:pStyle w:val="NormalWeb"/>
              <w:spacing w:before="0" w:beforeAutospacing="0" w:after="0" w:afterAutospacing="0"/>
              <w:ind w:left="48" w:right="48"/>
              <w:jc w:val="both"/>
              <w:rPr>
                <w:color w:val="008000"/>
                <w:sz w:val="28"/>
                <w:szCs w:val="28"/>
              </w:rPr>
            </w:pPr>
            <w:r w:rsidRPr="00ED31E0">
              <w:rPr>
                <w:color w:val="000000"/>
                <w:sz w:val="28"/>
                <w:szCs w:val="28"/>
              </w:rPr>
              <w:t xml:space="preserve">C2: </w:t>
            </w:r>
            <w:r w:rsidRPr="00ED31E0">
              <w:rPr>
                <w:b/>
                <w:bCs/>
                <w:color w:val="008000"/>
                <w:sz w:val="28"/>
                <w:szCs w:val="28"/>
              </w:rPr>
              <w:t>Lời giải:</w:t>
            </w:r>
          </w:p>
          <w:p w:rsidR="00AD0556" w:rsidRPr="00ED31E0" w:rsidRDefault="00AD0556" w:rsidP="00ED31E0">
            <w:pPr>
              <w:pStyle w:val="NormalWeb"/>
              <w:spacing w:before="0" w:beforeAutospacing="0" w:after="0" w:afterAutospacing="0"/>
              <w:ind w:left="48" w:right="48"/>
              <w:jc w:val="both"/>
              <w:rPr>
                <w:color w:val="000000"/>
                <w:sz w:val="28"/>
                <w:szCs w:val="28"/>
              </w:rPr>
            </w:pPr>
            <w:r w:rsidRPr="00ED31E0">
              <w:rPr>
                <w:color w:val="000000"/>
                <w:sz w:val="28"/>
                <w:szCs w:val="28"/>
              </w:rPr>
              <w:t>Vì bức xạ phát ra từ hồ quang điện lúc hàn điện chứa rất nhiều tia tử ngoại có thể làm hỏng giác mạc của mắt và gây ung thư da, do đó thợ hàn phải có mặt nạ chuyên dụng che mắt và mặt trong lúc hàn.</w:t>
            </w:r>
          </w:p>
          <w:p w:rsidR="00AD0556" w:rsidRPr="00ED31E0" w:rsidRDefault="00AD0556" w:rsidP="00ED31E0">
            <w:pPr>
              <w:pStyle w:val="NormalWeb"/>
              <w:spacing w:before="0" w:beforeAutospacing="0" w:after="0" w:afterAutospacing="0"/>
              <w:ind w:left="48" w:right="48"/>
              <w:jc w:val="both"/>
              <w:rPr>
                <w:color w:val="000000"/>
                <w:sz w:val="28"/>
                <w:szCs w:val="28"/>
              </w:rPr>
            </w:pPr>
          </w:p>
          <w:p w:rsidR="00C03D71" w:rsidRPr="00ED31E0" w:rsidRDefault="00C03D71" w:rsidP="00ED31E0">
            <w:pPr>
              <w:jc w:val="both"/>
              <w:rPr>
                <w:b/>
                <w:bCs/>
                <w:sz w:val="28"/>
                <w:szCs w:val="28"/>
                <w:lang w:val="de-AT"/>
              </w:rPr>
            </w:pPr>
          </w:p>
        </w:tc>
      </w:tr>
      <w:tr w:rsidR="00C03D71" w:rsidRPr="00ED31E0" w:rsidTr="00944BBE">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10314" w:type="dxa"/>
            <w:gridSpan w:val="7"/>
            <w:shd w:val="clear" w:color="auto" w:fill="auto"/>
          </w:tcPr>
          <w:p w:rsidR="00C03D71" w:rsidRPr="00ED31E0" w:rsidRDefault="00AD0556" w:rsidP="00ED31E0">
            <w:pPr>
              <w:jc w:val="both"/>
              <w:rPr>
                <w:color w:val="000000"/>
                <w:sz w:val="28"/>
                <w:szCs w:val="28"/>
                <w:shd w:val="clear" w:color="auto" w:fill="FFFFFF"/>
              </w:rPr>
            </w:pPr>
            <w:r w:rsidRPr="00ED31E0">
              <w:rPr>
                <w:color w:val="000000"/>
                <w:sz w:val="28"/>
                <w:szCs w:val="28"/>
                <w:shd w:val="clear" w:color="auto" w:fill="FFFFFF"/>
              </w:rPr>
              <w:t>Dây tóc nóng sáng của bóng đèn điện có phát ra tia tử ngoại không ? Liệu da bạn có bị xạm đen khi đứng gần đèn điện bật sáng?</w:t>
            </w:r>
          </w:p>
          <w:p w:rsidR="00AD0556" w:rsidRPr="00ED31E0" w:rsidRDefault="00AD0556" w:rsidP="00ED31E0">
            <w:pPr>
              <w:pStyle w:val="NormalWeb"/>
              <w:spacing w:before="0" w:beforeAutospacing="0" w:after="0" w:afterAutospacing="0"/>
              <w:ind w:left="48" w:right="48"/>
              <w:jc w:val="both"/>
              <w:rPr>
                <w:color w:val="008000"/>
                <w:sz w:val="28"/>
                <w:szCs w:val="28"/>
              </w:rPr>
            </w:pPr>
            <w:r w:rsidRPr="00ED31E0">
              <w:rPr>
                <w:b/>
                <w:bCs/>
                <w:color w:val="008000"/>
                <w:sz w:val="28"/>
                <w:szCs w:val="28"/>
              </w:rPr>
              <w:t>Lời giải:</w:t>
            </w:r>
          </w:p>
          <w:p w:rsidR="00AD0556" w:rsidRPr="00ED31E0" w:rsidRDefault="00AD0556" w:rsidP="00ED31E0">
            <w:pPr>
              <w:pStyle w:val="NormalWeb"/>
              <w:spacing w:before="0" w:beforeAutospacing="0" w:after="0" w:afterAutospacing="0"/>
              <w:ind w:left="48" w:right="48"/>
              <w:jc w:val="both"/>
              <w:rPr>
                <w:color w:val="000000"/>
                <w:sz w:val="28"/>
                <w:szCs w:val="28"/>
              </w:rPr>
            </w:pPr>
            <w:r w:rsidRPr="00ED31E0">
              <w:rPr>
                <w:color w:val="000000"/>
                <w:sz w:val="28"/>
                <w:szCs w:val="28"/>
              </w:rPr>
              <w:t>Dây tóc nóng sáng của bóng đèn điện có nhiệt độ cỡ 2000oC mà những vật nung nóng đến trên 2000oC đều phát tia tử ngoại nên đèn có thể phát ra tia tử ngoại, tuy nhiên liều lượng không nhiều và bị hấp thụ bớt bởi bóng thuỷ tinh của bóng đèn (thủy tinh hấp thụ mạnh tia tử ngoại), vì vậy da không bị xạm đen khi đứng gần đèn điện bật sáng.</w:t>
            </w:r>
          </w:p>
        </w:tc>
      </w:tr>
    </w:tbl>
    <w:p w:rsidR="00C03D71" w:rsidRPr="00ED31E0" w:rsidRDefault="00C03D71" w:rsidP="00ED31E0">
      <w:pPr>
        <w:jc w:val="both"/>
        <w:rPr>
          <w:b/>
          <w:sz w:val="28"/>
          <w:szCs w:val="28"/>
        </w:rPr>
      </w:pPr>
    </w:p>
    <w:p w:rsidR="00606CA9" w:rsidRPr="00ED31E0" w:rsidRDefault="00AD0556"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43 và SBT </w:t>
      </w:r>
    </w:p>
    <w:p w:rsidR="00606CA9" w:rsidRPr="00ED31E0" w:rsidRDefault="00AD0556" w:rsidP="00ED31E0">
      <w:pPr>
        <w:rPr>
          <w:sz w:val="28"/>
          <w:szCs w:val="28"/>
        </w:rPr>
      </w:pPr>
      <w:r w:rsidRPr="00ED31E0">
        <w:rPr>
          <w:sz w:val="28"/>
          <w:szCs w:val="28"/>
        </w:rPr>
        <w:t>- Chuẩn bị bài mới</w:t>
      </w:r>
    </w:p>
    <w:p w:rsidR="00606CA9" w:rsidRPr="00ED31E0" w:rsidRDefault="00606CA9" w:rsidP="00ED31E0">
      <w:pPr>
        <w:rPr>
          <w:sz w:val="28"/>
          <w:szCs w:val="28"/>
        </w:rPr>
      </w:pPr>
    </w:p>
    <w:p w:rsidR="00606CA9" w:rsidRPr="00ED31E0" w:rsidRDefault="00606CA9" w:rsidP="00ED31E0">
      <w:pPr>
        <w:rPr>
          <w:sz w:val="28"/>
          <w:szCs w:val="28"/>
        </w:rPr>
      </w:pPr>
    </w:p>
    <w:p w:rsidR="002D198B" w:rsidRPr="00ED31E0" w:rsidRDefault="002D198B" w:rsidP="00ED31E0">
      <w:pPr>
        <w:rPr>
          <w:sz w:val="28"/>
          <w:szCs w:val="28"/>
        </w:rPr>
      </w:pPr>
    </w:p>
    <w:p w:rsidR="002D198B" w:rsidRPr="00ED31E0" w:rsidRDefault="002D198B" w:rsidP="00ED31E0">
      <w:pPr>
        <w:rPr>
          <w:sz w:val="28"/>
          <w:szCs w:val="28"/>
        </w:rPr>
      </w:pPr>
    </w:p>
    <w:p w:rsidR="002D198B" w:rsidRPr="00ED31E0" w:rsidRDefault="002D198B" w:rsidP="00ED31E0">
      <w:pPr>
        <w:rPr>
          <w:sz w:val="28"/>
          <w:szCs w:val="28"/>
        </w:rPr>
      </w:pPr>
    </w:p>
    <w:p w:rsidR="002D198B" w:rsidRPr="00ED31E0" w:rsidRDefault="002D198B" w:rsidP="00ED31E0">
      <w:pPr>
        <w:rPr>
          <w:sz w:val="28"/>
          <w:szCs w:val="28"/>
        </w:rPr>
      </w:pPr>
    </w:p>
    <w:p w:rsidR="002D198B" w:rsidRPr="00ED31E0" w:rsidRDefault="002D198B" w:rsidP="00ED31E0">
      <w:pPr>
        <w:rPr>
          <w:sz w:val="28"/>
          <w:szCs w:val="28"/>
        </w:rPr>
      </w:pPr>
    </w:p>
    <w:p w:rsidR="002D198B" w:rsidRPr="00ED31E0" w:rsidRDefault="002D198B" w:rsidP="00ED31E0">
      <w:pPr>
        <w:rPr>
          <w:sz w:val="28"/>
          <w:szCs w:val="28"/>
        </w:rPr>
      </w:pPr>
    </w:p>
    <w:p w:rsidR="002D198B" w:rsidRPr="00ED31E0" w:rsidRDefault="002D198B" w:rsidP="00ED31E0">
      <w:pPr>
        <w:rPr>
          <w:sz w:val="28"/>
          <w:szCs w:val="28"/>
        </w:rPr>
      </w:pPr>
    </w:p>
    <w:p w:rsidR="002D198B" w:rsidRPr="00ED31E0" w:rsidRDefault="002D198B"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Tiết 46</w:t>
      </w:r>
    </w:p>
    <w:p w:rsidR="00606CA9" w:rsidRPr="00ED31E0" w:rsidRDefault="00606CA9" w:rsidP="00ED31E0">
      <w:pPr>
        <w:jc w:val="center"/>
        <w:rPr>
          <w:b/>
          <w:sz w:val="28"/>
          <w:szCs w:val="28"/>
        </w:rPr>
      </w:pPr>
      <w:r w:rsidRPr="00ED31E0">
        <w:rPr>
          <w:b/>
          <w:sz w:val="28"/>
          <w:szCs w:val="28"/>
        </w:rPr>
        <w:t>TIA X</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cách tạo, tính chất và bản chất tia X.</w:t>
      </w:r>
    </w:p>
    <w:p w:rsidR="00606CA9" w:rsidRPr="00ED31E0" w:rsidRDefault="00606CA9" w:rsidP="00ED31E0">
      <w:pPr>
        <w:jc w:val="both"/>
        <w:rPr>
          <w:sz w:val="28"/>
          <w:szCs w:val="28"/>
        </w:rPr>
      </w:pPr>
      <w:r w:rsidRPr="00ED31E0">
        <w:rPr>
          <w:sz w:val="28"/>
          <w:szCs w:val="28"/>
        </w:rPr>
        <w:t>- Nhớ được một số ứng dụng quan trọng của tia X.</w:t>
      </w:r>
    </w:p>
    <w:p w:rsidR="00606CA9" w:rsidRPr="00ED31E0" w:rsidRDefault="00606CA9" w:rsidP="00ED31E0">
      <w:pPr>
        <w:jc w:val="both"/>
        <w:rPr>
          <w:b/>
          <w:sz w:val="28"/>
          <w:szCs w:val="28"/>
        </w:rPr>
      </w:pPr>
      <w:r w:rsidRPr="00ED31E0">
        <w:rPr>
          <w:sz w:val="28"/>
          <w:szCs w:val="28"/>
        </w:rPr>
        <w:t>- Thấy được sự rộng lớn của phổ sóng điện từ, do đó thấy được sự cần thiết phải chia phổ ấy thành các miền, theo kĩ thuật sử dụng để nghiên cứu và ứng dụng sóng điện từ trong mỗi miề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944BBE" w:rsidRPr="00ED31E0" w:rsidRDefault="00944BBE" w:rsidP="00ED31E0">
      <w:pPr>
        <w:jc w:val="both"/>
        <w:rPr>
          <w:b/>
          <w:sz w:val="28"/>
          <w:szCs w:val="28"/>
        </w:rPr>
      </w:pPr>
      <w:r w:rsidRPr="00ED31E0">
        <w:rPr>
          <w:b/>
          <w:sz w:val="28"/>
          <w:szCs w:val="28"/>
        </w:rPr>
        <w:t>II. PHƯƠNG PHÁP-KĨ THUẬT</w:t>
      </w:r>
    </w:p>
    <w:p w:rsidR="00944BBE" w:rsidRPr="00ED31E0" w:rsidRDefault="00944BBE" w:rsidP="00ED31E0">
      <w:pPr>
        <w:jc w:val="both"/>
        <w:rPr>
          <w:b/>
          <w:sz w:val="28"/>
          <w:szCs w:val="28"/>
        </w:rPr>
      </w:pPr>
      <w:r w:rsidRPr="00ED31E0">
        <w:rPr>
          <w:b/>
          <w:sz w:val="28"/>
          <w:szCs w:val="28"/>
        </w:rPr>
        <w:t>1. Phương pháp</w:t>
      </w:r>
    </w:p>
    <w:p w:rsidR="00944BBE" w:rsidRPr="00ED31E0" w:rsidRDefault="00944BBE" w:rsidP="00ED31E0">
      <w:pPr>
        <w:rPr>
          <w:sz w:val="28"/>
          <w:szCs w:val="28"/>
        </w:rPr>
      </w:pPr>
      <w:r w:rsidRPr="00ED31E0">
        <w:rPr>
          <w:sz w:val="28"/>
          <w:szCs w:val="28"/>
        </w:rPr>
        <w:t>PP dạy học Gợi mở - vấn đáp, PP thuyết trình, PP hoạt động nhóm, PP công tác độc lập</w:t>
      </w:r>
    </w:p>
    <w:p w:rsidR="00944BBE" w:rsidRPr="00ED31E0" w:rsidRDefault="00944BBE" w:rsidP="00ED31E0">
      <w:pPr>
        <w:jc w:val="both"/>
        <w:rPr>
          <w:b/>
          <w:sz w:val="28"/>
          <w:szCs w:val="28"/>
        </w:rPr>
      </w:pPr>
      <w:r w:rsidRPr="00ED31E0">
        <w:rPr>
          <w:b/>
          <w:sz w:val="28"/>
          <w:szCs w:val="28"/>
        </w:rPr>
        <w:t>2. Kĩ thuật dạy học</w:t>
      </w:r>
    </w:p>
    <w:p w:rsidR="00944BBE" w:rsidRPr="00ED31E0" w:rsidRDefault="00944BBE" w:rsidP="00ED31E0">
      <w:pPr>
        <w:jc w:val="both"/>
        <w:rPr>
          <w:sz w:val="28"/>
          <w:szCs w:val="28"/>
        </w:rPr>
      </w:pPr>
      <w:r w:rsidRPr="00ED31E0">
        <w:rPr>
          <w:sz w:val="28"/>
          <w:szCs w:val="28"/>
        </w:rPr>
        <w:t>Kĩ thật dặt câu hỏi, kĩ thuật XYZ</w:t>
      </w:r>
    </w:p>
    <w:p w:rsidR="00944BBE" w:rsidRPr="00ED31E0" w:rsidRDefault="00944BBE" w:rsidP="00ED31E0">
      <w:pPr>
        <w:jc w:val="both"/>
        <w:rPr>
          <w:b/>
          <w:sz w:val="28"/>
          <w:szCs w:val="28"/>
          <w:lang w:val="pt-BR"/>
        </w:rPr>
      </w:pPr>
      <w:r w:rsidRPr="00ED31E0">
        <w:rPr>
          <w:b/>
          <w:sz w:val="28"/>
          <w:szCs w:val="28"/>
          <w:lang w:val="pt-BR"/>
        </w:rPr>
        <w:t>III. CHUẨN BỊ</w:t>
      </w:r>
    </w:p>
    <w:p w:rsidR="00944BBE" w:rsidRPr="00ED31E0" w:rsidRDefault="00944BBE" w:rsidP="00ED31E0">
      <w:pPr>
        <w:jc w:val="both"/>
        <w:rPr>
          <w:b/>
          <w:sz w:val="28"/>
          <w:szCs w:val="28"/>
          <w:lang w:val="pt-BR"/>
        </w:rPr>
      </w:pPr>
      <w:r w:rsidRPr="00ED31E0">
        <w:rPr>
          <w:b/>
          <w:sz w:val="28"/>
          <w:szCs w:val="28"/>
          <w:lang w:val="pt-BR"/>
        </w:rPr>
        <w:t>1. Chuẩn bị của giáo viên:</w:t>
      </w:r>
    </w:p>
    <w:p w:rsidR="00944BBE" w:rsidRPr="00ED31E0" w:rsidRDefault="00944BBE" w:rsidP="00ED31E0">
      <w:pPr>
        <w:jc w:val="both"/>
        <w:rPr>
          <w:sz w:val="28"/>
          <w:szCs w:val="28"/>
        </w:rPr>
      </w:pPr>
      <w:r w:rsidRPr="00ED31E0">
        <w:rPr>
          <w:sz w:val="28"/>
          <w:szCs w:val="28"/>
        </w:rPr>
        <w:t>- Gíao án, tranh, ảnh trong SGK.</w:t>
      </w:r>
    </w:p>
    <w:p w:rsidR="00944BBE" w:rsidRPr="00ED31E0" w:rsidRDefault="00944BBE" w:rsidP="00ED31E0">
      <w:pPr>
        <w:jc w:val="both"/>
        <w:rPr>
          <w:sz w:val="28"/>
          <w:szCs w:val="28"/>
        </w:rPr>
      </w:pPr>
      <w:r w:rsidRPr="00ED31E0">
        <w:rPr>
          <w:sz w:val="28"/>
          <w:szCs w:val="28"/>
        </w:rPr>
        <w:t>- SGK, SGV, một số dụng cụ thí nghiệm</w:t>
      </w:r>
    </w:p>
    <w:p w:rsidR="00944BBE" w:rsidRPr="00ED31E0" w:rsidRDefault="00944BBE" w:rsidP="00ED31E0">
      <w:pPr>
        <w:jc w:val="both"/>
        <w:rPr>
          <w:sz w:val="28"/>
          <w:szCs w:val="28"/>
        </w:rPr>
      </w:pPr>
      <w:r w:rsidRPr="00ED31E0">
        <w:rPr>
          <w:sz w:val="28"/>
          <w:szCs w:val="28"/>
        </w:rPr>
        <w:t>- Giao một số câu hỏi trong bài học mới cho học sinh tìm hiểu trước ở nhà.</w:t>
      </w:r>
    </w:p>
    <w:p w:rsidR="00944BBE" w:rsidRPr="00ED31E0" w:rsidRDefault="00944BBE" w:rsidP="00ED31E0">
      <w:pPr>
        <w:jc w:val="both"/>
        <w:rPr>
          <w:b/>
          <w:sz w:val="28"/>
          <w:szCs w:val="28"/>
          <w:lang w:val="pt-BR"/>
        </w:rPr>
      </w:pPr>
      <w:r w:rsidRPr="00ED31E0">
        <w:rPr>
          <w:b/>
          <w:sz w:val="28"/>
          <w:szCs w:val="28"/>
          <w:lang w:val="pt-BR"/>
        </w:rPr>
        <w:t>2. Chuẩn bị của học sinh:</w:t>
      </w:r>
    </w:p>
    <w:p w:rsidR="00944BBE" w:rsidRPr="00ED31E0" w:rsidRDefault="00944BBE"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944BBE" w:rsidRPr="00ED31E0" w:rsidRDefault="00944BBE"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3"/>
        <w:gridCol w:w="371"/>
        <w:gridCol w:w="61"/>
        <w:gridCol w:w="1321"/>
        <w:gridCol w:w="1266"/>
        <w:gridCol w:w="310"/>
        <w:gridCol w:w="420"/>
        <w:gridCol w:w="1102"/>
        <w:gridCol w:w="2389"/>
        <w:gridCol w:w="61"/>
      </w:tblGrid>
      <w:tr w:rsidR="00BB2118" w:rsidRPr="00ED31E0" w:rsidTr="002D198B">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5"/>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2D198B">
        <w:trPr>
          <w:gridAfter w:val="1"/>
          <w:wAfter w:w="62" w:type="dxa"/>
        </w:trPr>
        <w:tc>
          <w:tcPr>
            <w:tcW w:w="10314" w:type="dxa"/>
            <w:gridSpan w:val="9"/>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2D198B">
        <w:trPr>
          <w:gridAfter w:val="1"/>
          <w:wAfter w:w="62" w:type="dxa"/>
        </w:trPr>
        <w:tc>
          <w:tcPr>
            <w:tcW w:w="4786" w:type="dxa"/>
            <w:gridSpan w:val="4"/>
            <w:shd w:val="clear" w:color="auto" w:fill="auto"/>
          </w:tcPr>
          <w:p w:rsidR="00756139" w:rsidRPr="00ED31E0" w:rsidRDefault="002D198B" w:rsidP="00ED31E0">
            <w:pPr>
              <w:pStyle w:val="NormalWeb"/>
              <w:shd w:val="clear" w:color="auto" w:fill="FFFFFF"/>
              <w:spacing w:before="0" w:beforeAutospacing="0" w:after="0" w:afterAutospacing="0"/>
              <w:jc w:val="both"/>
              <w:rPr>
                <w:sz w:val="28"/>
                <w:szCs w:val="28"/>
              </w:rPr>
            </w:pPr>
            <w:r w:rsidRPr="00ED31E0">
              <w:rPr>
                <w:sz w:val="28"/>
                <w:szCs w:val="28"/>
              </w:rPr>
              <w:t>Cho HS xem video X-quang ghi lại cảnh quá trình một người đang uống nước. Và giới thiệu về câu chuyện khám phá ra tía X vĩ đại của R.ghen</w:t>
            </w:r>
          </w:p>
          <w:p w:rsidR="00756139" w:rsidRPr="00ED31E0" w:rsidRDefault="00756139" w:rsidP="00ED31E0">
            <w:pPr>
              <w:pStyle w:val="NormalWeb"/>
              <w:shd w:val="clear" w:color="auto" w:fill="FFFFFF"/>
              <w:spacing w:before="0" w:beforeAutospacing="0" w:after="0" w:afterAutospacing="0"/>
              <w:jc w:val="both"/>
              <w:rPr>
                <w:sz w:val="28"/>
                <w:szCs w:val="28"/>
              </w:rPr>
            </w:pPr>
            <w:r w:rsidRPr="00ED31E0">
              <w:rPr>
                <w:sz w:val="28"/>
                <w:szCs w:val="28"/>
              </w:rPr>
              <w:t xml:space="preserve"> Ông đã phát hiện ra rằng khi đặt trong bóng tối hoàn toàn, tia X sẽ đi xuyên qua các vật thể có mật độ vật chất khác nhau, từ đó dựng lại khá rõ các cơ bắp và thớ thịt trên bàn tay của vợ ông. Những đoạn xương và chiếc nhẫn dày hơn thì sẽ để lại những bóng đen trên một tấm phim đặc biệt được bao phủ </w:t>
            </w:r>
            <w:r w:rsidRPr="00ED31E0">
              <w:rPr>
                <w:rStyle w:val="Strong"/>
                <w:sz w:val="28"/>
                <w:szCs w:val="28"/>
                <w:bdr w:val="none" w:sz="0" w:space="0" w:color="auto" w:frame="1"/>
              </w:rPr>
              <w:t>chất barium platinocyanide</w:t>
            </w:r>
            <w:r w:rsidRPr="00ED31E0">
              <w:rPr>
                <w:sz w:val="28"/>
                <w:szCs w:val="28"/>
              </w:rPr>
              <w:t>. Cũng từ đó cái tên tia X gắn liền với loại tia mới này, mặc dù đôi khi nó còn được gọi là </w:t>
            </w:r>
            <w:r w:rsidRPr="00ED31E0">
              <w:rPr>
                <w:rStyle w:val="Strong"/>
                <w:sz w:val="28"/>
                <w:szCs w:val="28"/>
                <w:bdr w:val="none" w:sz="0" w:space="0" w:color="auto" w:frame="1"/>
              </w:rPr>
              <w:t>tia Röntgen</w:t>
            </w:r>
            <w:r w:rsidRPr="00ED31E0">
              <w:rPr>
                <w:sz w:val="28"/>
                <w:szCs w:val="28"/>
              </w:rPr>
              <w:t> ở các nước nói tiếng Đức (và ở cả Việt Nam).</w:t>
            </w:r>
          </w:p>
          <w:p w:rsidR="00BB2118" w:rsidRPr="00ED31E0" w:rsidRDefault="00756139" w:rsidP="00ED31E0">
            <w:pPr>
              <w:jc w:val="both"/>
              <w:rPr>
                <w:sz w:val="28"/>
                <w:szCs w:val="28"/>
              </w:rPr>
            </w:pPr>
            <w:r w:rsidRPr="00ED31E0">
              <w:rPr>
                <w:sz w:val="28"/>
                <w:szCs w:val="28"/>
              </w:rPr>
              <w:t xml:space="preserve">Cụ thể chúng ta </w:t>
            </w:r>
            <w:r w:rsidR="00AD0556" w:rsidRPr="00ED31E0">
              <w:rPr>
                <w:sz w:val="28"/>
                <w:szCs w:val="28"/>
              </w:rPr>
              <w:t>tìm</w:t>
            </w:r>
            <w:r w:rsidRPr="00ED31E0">
              <w:rPr>
                <w:sz w:val="28"/>
                <w:szCs w:val="28"/>
              </w:rPr>
              <w:t xml:space="preserve"> hiểu….</w:t>
            </w:r>
          </w:p>
        </w:tc>
        <w:tc>
          <w:tcPr>
            <w:tcW w:w="3119" w:type="dxa"/>
            <w:gridSpan w:val="4"/>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BB2118" w:rsidRPr="00ED31E0" w:rsidRDefault="00BB2118" w:rsidP="00ED31E0">
            <w:pPr>
              <w:jc w:val="both"/>
              <w:rPr>
                <w:sz w:val="28"/>
                <w:szCs w:val="28"/>
              </w:rPr>
            </w:pPr>
          </w:p>
          <w:p w:rsidR="00756139" w:rsidRPr="00ED31E0" w:rsidRDefault="00756139" w:rsidP="00ED31E0">
            <w:pPr>
              <w:jc w:val="both"/>
              <w:rPr>
                <w:sz w:val="28"/>
                <w:szCs w:val="28"/>
              </w:rPr>
            </w:pPr>
          </w:p>
          <w:p w:rsidR="00756139" w:rsidRPr="00ED31E0" w:rsidRDefault="00756139" w:rsidP="00ED31E0">
            <w:pPr>
              <w:jc w:val="both"/>
              <w:rPr>
                <w:sz w:val="28"/>
                <w:szCs w:val="28"/>
              </w:rPr>
            </w:pPr>
          </w:p>
          <w:p w:rsidR="00756139" w:rsidRPr="00ED31E0" w:rsidRDefault="00756139"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rPr>
                <w:sz w:val="28"/>
                <w:szCs w:val="28"/>
              </w:rPr>
            </w:pPr>
          </w:p>
          <w:p w:rsidR="00AD0556" w:rsidRPr="00ED31E0" w:rsidRDefault="00AD0556" w:rsidP="00ED31E0">
            <w:pPr>
              <w:rPr>
                <w:sz w:val="28"/>
                <w:szCs w:val="28"/>
              </w:rPr>
            </w:pPr>
          </w:p>
          <w:p w:rsidR="00BB2118" w:rsidRPr="00ED31E0" w:rsidRDefault="00AD0556" w:rsidP="00ED31E0">
            <w:pPr>
              <w:rPr>
                <w:sz w:val="28"/>
                <w:szCs w:val="28"/>
              </w:rPr>
            </w:pPr>
            <w:r w:rsidRPr="00ED31E0">
              <w:rPr>
                <w:sz w:val="28"/>
                <w:szCs w:val="28"/>
              </w:rPr>
              <w:t>Định hướng nội dung của bài</w:t>
            </w:r>
          </w:p>
        </w:tc>
        <w:tc>
          <w:tcPr>
            <w:tcW w:w="2409" w:type="dxa"/>
            <w:shd w:val="clear" w:color="auto" w:fill="auto"/>
          </w:tcPr>
          <w:p w:rsidR="00756139" w:rsidRPr="00ED31E0" w:rsidRDefault="00756139" w:rsidP="00ED31E0">
            <w:pPr>
              <w:rPr>
                <w:sz w:val="28"/>
                <w:szCs w:val="28"/>
              </w:rPr>
            </w:pPr>
            <w:r w:rsidRPr="00ED31E0">
              <w:rPr>
                <w:sz w:val="28"/>
                <w:szCs w:val="28"/>
              </w:rPr>
              <w:t>Tiết 46</w:t>
            </w:r>
          </w:p>
          <w:p w:rsidR="00756139" w:rsidRPr="00ED31E0" w:rsidRDefault="00756139" w:rsidP="00ED31E0">
            <w:pPr>
              <w:jc w:val="center"/>
              <w:rPr>
                <w:b/>
                <w:sz w:val="28"/>
                <w:szCs w:val="28"/>
              </w:rPr>
            </w:pPr>
            <w:r w:rsidRPr="00ED31E0">
              <w:rPr>
                <w:b/>
                <w:sz w:val="28"/>
                <w:szCs w:val="28"/>
              </w:rPr>
              <w:t>TIA X</w:t>
            </w:r>
          </w:p>
          <w:p w:rsidR="00BB2118" w:rsidRPr="00ED31E0" w:rsidRDefault="00BB2118" w:rsidP="00ED31E0">
            <w:pPr>
              <w:jc w:val="center"/>
              <w:rPr>
                <w:sz w:val="28"/>
                <w:szCs w:val="28"/>
                <w:lang w:val="pt-BR"/>
              </w:rPr>
            </w:pPr>
          </w:p>
        </w:tc>
      </w:tr>
      <w:tr w:rsidR="00BB2118" w:rsidRPr="00ED31E0" w:rsidTr="002D198B">
        <w:trPr>
          <w:gridAfter w:val="1"/>
          <w:wAfter w:w="62" w:type="dxa"/>
        </w:trPr>
        <w:tc>
          <w:tcPr>
            <w:tcW w:w="10314" w:type="dxa"/>
            <w:gridSpan w:val="9"/>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756139" w:rsidRPr="00ED31E0" w:rsidRDefault="00BB2118" w:rsidP="00ED31E0">
            <w:pPr>
              <w:jc w:val="both"/>
              <w:rPr>
                <w:sz w:val="28"/>
                <w:szCs w:val="28"/>
              </w:rPr>
            </w:pPr>
            <w:r w:rsidRPr="00ED31E0">
              <w:rPr>
                <w:b/>
                <w:sz w:val="28"/>
                <w:szCs w:val="28"/>
              </w:rPr>
              <w:t>Mục tiêu:</w:t>
            </w:r>
            <w:r w:rsidRPr="00ED31E0">
              <w:rPr>
                <w:sz w:val="28"/>
                <w:szCs w:val="28"/>
              </w:rPr>
              <w:t xml:space="preserve"> </w:t>
            </w:r>
            <w:r w:rsidR="00756139" w:rsidRPr="00ED31E0">
              <w:rPr>
                <w:sz w:val="28"/>
                <w:szCs w:val="28"/>
              </w:rPr>
              <w:t>- Nêu được cách tạo, tính chất và bản chất tia X.</w:t>
            </w:r>
          </w:p>
          <w:p w:rsidR="00756139" w:rsidRPr="00ED31E0" w:rsidRDefault="00756139" w:rsidP="00ED31E0">
            <w:pPr>
              <w:jc w:val="both"/>
              <w:rPr>
                <w:sz w:val="28"/>
                <w:szCs w:val="28"/>
              </w:rPr>
            </w:pPr>
            <w:r w:rsidRPr="00ED31E0">
              <w:rPr>
                <w:sz w:val="28"/>
                <w:szCs w:val="28"/>
              </w:rPr>
              <w:t>- một số ứng dụng quan trọng của tia X.</w:t>
            </w:r>
          </w:p>
          <w:p w:rsidR="00BB2118" w:rsidRPr="00ED31E0" w:rsidRDefault="00756139" w:rsidP="00ED31E0">
            <w:pPr>
              <w:jc w:val="both"/>
              <w:rPr>
                <w:b/>
                <w:sz w:val="28"/>
                <w:szCs w:val="28"/>
              </w:rPr>
            </w:pPr>
            <w:r w:rsidRPr="00ED31E0">
              <w:rPr>
                <w:sz w:val="28"/>
                <w:szCs w:val="28"/>
              </w:rPr>
              <w:t>- Thấy được sự rộng lớn của phổ sóng điện từ, do đó thấy được sự cần thiết phải chia phổ ấy thành các miền, theo kĩ thuật sử dụng để nghiên cứu và ứng dụng sóng điện từ trong mỗi miền.</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1"/>
          <w:wAfter w:w="62" w:type="dxa"/>
        </w:trPr>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thí nghiệm phát hiện về tia X của Rơn-ghen năm 1895.</w:t>
            </w:r>
          </w:p>
        </w:tc>
        <w:tc>
          <w:tcPr>
            <w:tcW w:w="3038" w:type="dxa"/>
            <w:gridSpan w:val="4"/>
            <w:shd w:val="clear" w:color="auto" w:fill="auto"/>
          </w:tcPr>
          <w:p w:rsidR="00606CA9" w:rsidRPr="00043D2A" w:rsidRDefault="00606CA9" w:rsidP="00ED31E0">
            <w:pPr>
              <w:rPr>
                <w:sz w:val="28"/>
                <w:szCs w:val="28"/>
              </w:rPr>
            </w:pPr>
            <w:r w:rsidRPr="00043D2A">
              <w:rPr>
                <w:sz w:val="28"/>
                <w:szCs w:val="28"/>
              </w:rPr>
              <w:t>- Ghi nhận về thí nghiệm phát hiện tia X của Rơn-ghen.</w:t>
            </w:r>
          </w:p>
        </w:tc>
        <w:tc>
          <w:tcPr>
            <w:tcW w:w="4254" w:type="dxa"/>
            <w:gridSpan w:val="4"/>
            <w:shd w:val="clear" w:color="auto" w:fill="auto"/>
          </w:tcPr>
          <w:p w:rsidR="00606CA9" w:rsidRPr="00043D2A" w:rsidRDefault="00606CA9" w:rsidP="00043D2A">
            <w:pPr>
              <w:jc w:val="both"/>
              <w:rPr>
                <w:b/>
                <w:sz w:val="28"/>
                <w:szCs w:val="28"/>
              </w:rPr>
            </w:pPr>
            <w:r w:rsidRPr="00043D2A">
              <w:rPr>
                <w:b/>
                <w:sz w:val="28"/>
                <w:szCs w:val="28"/>
              </w:rPr>
              <w:t>I. Phát hiện về tia X</w:t>
            </w:r>
          </w:p>
          <w:p w:rsidR="00606CA9" w:rsidRPr="00043D2A" w:rsidRDefault="00606CA9" w:rsidP="00043D2A">
            <w:pPr>
              <w:jc w:val="both"/>
              <w:rPr>
                <w:sz w:val="28"/>
                <w:szCs w:val="28"/>
              </w:rPr>
            </w:pPr>
            <w:r w:rsidRPr="00043D2A">
              <w:rPr>
                <w:sz w:val="28"/>
                <w:szCs w:val="28"/>
              </w:rPr>
              <w:t>- Mỗi khi một chùm catôt - tức là một chùm êlectron có năng lượng lớn - đập vào một vật rắn thì vật đó phát ra tia X.</w:t>
            </w:r>
          </w:p>
        </w:tc>
      </w:tr>
      <w:tr w:rsidR="00606CA9" w:rsidRPr="00ED31E0" w:rsidTr="00043D2A">
        <w:tc>
          <w:tcPr>
            <w:tcW w:w="3456" w:type="dxa"/>
            <w:gridSpan w:val="3"/>
            <w:shd w:val="clear" w:color="auto" w:fill="auto"/>
          </w:tcPr>
          <w:p w:rsidR="00606CA9" w:rsidRPr="00043D2A" w:rsidRDefault="00606CA9" w:rsidP="00ED31E0">
            <w:pPr>
              <w:rPr>
                <w:sz w:val="28"/>
                <w:szCs w:val="28"/>
              </w:rPr>
            </w:pPr>
            <w:r w:rsidRPr="00043D2A">
              <w:rPr>
                <w:sz w:val="28"/>
                <w:szCs w:val="28"/>
              </w:rPr>
              <w:t>- Vẽ minh hoạ ống Cu-lít-giơ dùng tạo ra tia X</w:t>
            </w:r>
          </w:p>
          <w:p w:rsidR="00606CA9" w:rsidRPr="00043D2A" w:rsidRDefault="00F5559C" w:rsidP="00043D2A">
            <w:pPr>
              <w:tabs>
                <w:tab w:val="left" w:pos="520"/>
                <w:tab w:val="left" w:pos="558"/>
                <w:tab w:val="left" w:pos="910"/>
                <w:tab w:val="center" w:pos="5070"/>
              </w:tabs>
              <w:jc w:val="both"/>
              <w:rPr>
                <w:sz w:val="28"/>
                <w:szCs w:val="28"/>
              </w:rPr>
            </w:pPr>
            <w:r>
              <w:rPr>
                <w:noProof/>
                <w:sz w:val="28"/>
                <w:szCs w:val="28"/>
              </w:rPr>
              <mc:AlternateContent>
                <mc:Choice Requires="wpg">
                  <w:drawing>
                    <wp:anchor distT="0" distB="0" distL="114300" distR="114300" simplePos="0" relativeHeight="251704320" behindDoc="0" locked="0" layoutInCell="1" allowOverlap="1">
                      <wp:simplePos x="0" y="0"/>
                      <wp:positionH relativeFrom="column">
                        <wp:posOffset>-57785</wp:posOffset>
                      </wp:positionH>
                      <wp:positionV relativeFrom="paragraph">
                        <wp:posOffset>200660</wp:posOffset>
                      </wp:positionV>
                      <wp:extent cx="2223135" cy="1372235"/>
                      <wp:effectExtent l="8890" t="635" r="0" b="0"/>
                      <wp:wrapNone/>
                      <wp:docPr id="581" name="Group 25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3135" cy="1372235"/>
                                <a:chOff x="1680" y="8036"/>
                                <a:chExt cx="3642" cy="2118"/>
                              </a:xfrm>
                            </wpg:grpSpPr>
                            <wpg:grpSp>
                              <wpg:cNvPr id="582" name="Group 2505"/>
                              <wpg:cNvGrpSpPr>
                                <a:grpSpLocks/>
                              </wpg:cNvGrpSpPr>
                              <wpg:grpSpPr bwMode="auto">
                                <a:xfrm>
                                  <a:off x="1842" y="8072"/>
                                  <a:ext cx="3000" cy="1453"/>
                                  <a:chOff x="1920" y="8303"/>
                                  <a:chExt cx="3000" cy="1453"/>
                                </a:xfrm>
                              </wpg:grpSpPr>
                              <wps:wsp>
                                <wps:cNvPr id="583" name="Arc 2506"/>
                                <wps:cNvSpPr>
                                  <a:spLocks/>
                                </wps:cNvSpPr>
                                <wps:spPr bwMode="auto">
                                  <a:xfrm>
                                    <a:off x="2654" y="8303"/>
                                    <a:ext cx="1413" cy="720"/>
                                  </a:xfrm>
                                  <a:custGeom>
                                    <a:avLst/>
                                    <a:gdLst>
                                      <a:gd name="G0" fmla="+- 21189 0 0"/>
                                      <a:gd name="G1" fmla="+- 21600 0 0"/>
                                      <a:gd name="G2" fmla="+- 21600 0 0"/>
                                      <a:gd name="T0" fmla="*/ 0 w 42399"/>
                                      <a:gd name="T1" fmla="*/ 17408 h 21600"/>
                                      <a:gd name="T2" fmla="*/ 42399 w 42399"/>
                                      <a:gd name="T3" fmla="*/ 17513 h 21600"/>
                                      <a:gd name="T4" fmla="*/ 21189 w 42399"/>
                                      <a:gd name="T5" fmla="*/ 21600 h 21600"/>
                                    </a:gdLst>
                                    <a:ahLst/>
                                    <a:cxnLst>
                                      <a:cxn ang="0">
                                        <a:pos x="T0" y="T1"/>
                                      </a:cxn>
                                      <a:cxn ang="0">
                                        <a:pos x="T2" y="T3"/>
                                      </a:cxn>
                                      <a:cxn ang="0">
                                        <a:pos x="T4" y="T5"/>
                                      </a:cxn>
                                    </a:cxnLst>
                                    <a:rect l="0" t="0" r="r" b="b"/>
                                    <a:pathLst>
                                      <a:path w="42399" h="21600" fill="none" extrusionOk="0">
                                        <a:moveTo>
                                          <a:pt x="-1" y="17407"/>
                                        </a:moveTo>
                                        <a:cubicBezTo>
                                          <a:pt x="2001" y="7290"/>
                                          <a:pt x="10875" y="-1"/>
                                          <a:pt x="21189" y="0"/>
                                        </a:cubicBezTo>
                                        <a:cubicBezTo>
                                          <a:pt x="31542" y="0"/>
                                          <a:pt x="40439" y="7346"/>
                                          <a:pt x="42398" y="17513"/>
                                        </a:cubicBezTo>
                                      </a:path>
                                      <a:path w="42399" h="21600" stroke="0" extrusionOk="0">
                                        <a:moveTo>
                                          <a:pt x="-1" y="17407"/>
                                        </a:moveTo>
                                        <a:cubicBezTo>
                                          <a:pt x="2001" y="7290"/>
                                          <a:pt x="10875" y="-1"/>
                                          <a:pt x="21189" y="0"/>
                                        </a:cubicBezTo>
                                        <a:cubicBezTo>
                                          <a:pt x="31542" y="0"/>
                                          <a:pt x="40439" y="7346"/>
                                          <a:pt x="42398" y="17513"/>
                                        </a:cubicBezTo>
                                        <a:lnTo>
                                          <a:pt x="2118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 name="Arc 2507"/>
                                <wps:cNvSpPr>
                                  <a:spLocks/>
                                </wps:cNvSpPr>
                                <wps:spPr bwMode="auto">
                                  <a:xfrm flipV="1">
                                    <a:off x="2654" y="9036"/>
                                    <a:ext cx="1412" cy="720"/>
                                  </a:xfrm>
                                  <a:custGeom>
                                    <a:avLst/>
                                    <a:gdLst>
                                      <a:gd name="G0" fmla="+- 21189 0 0"/>
                                      <a:gd name="G1" fmla="+- 21600 0 0"/>
                                      <a:gd name="G2" fmla="+- 21600 0 0"/>
                                      <a:gd name="T0" fmla="*/ 0 w 42378"/>
                                      <a:gd name="T1" fmla="*/ 17408 h 21600"/>
                                      <a:gd name="T2" fmla="*/ 42378 w 42378"/>
                                      <a:gd name="T3" fmla="*/ 17404 h 21600"/>
                                      <a:gd name="T4" fmla="*/ 21189 w 42378"/>
                                      <a:gd name="T5" fmla="*/ 21600 h 21600"/>
                                    </a:gdLst>
                                    <a:ahLst/>
                                    <a:cxnLst>
                                      <a:cxn ang="0">
                                        <a:pos x="T0" y="T1"/>
                                      </a:cxn>
                                      <a:cxn ang="0">
                                        <a:pos x="T2" y="T3"/>
                                      </a:cxn>
                                      <a:cxn ang="0">
                                        <a:pos x="T4" y="T5"/>
                                      </a:cxn>
                                    </a:cxnLst>
                                    <a:rect l="0" t="0" r="r" b="b"/>
                                    <a:pathLst>
                                      <a:path w="42378" h="21600" fill="none" extrusionOk="0">
                                        <a:moveTo>
                                          <a:pt x="-1" y="17407"/>
                                        </a:moveTo>
                                        <a:cubicBezTo>
                                          <a:pt x="2001" y="7290"/>
                                          <a:pt x="10875" y="-1"/>
                                          <a:pt x="21189" y="0"/>
                                        </a:cubicBezTo>
                                        <a:cubicBezTo>
                                          <a:pt x="31500" y="0"/>
                                          <a:pt x="40374" y="7288"/>
                                          <a:pt x="42377" y="17404"/>
                                        </a:cubicBezTo>
                                      </a:path>
                                      <a:path w="42378" h="21600" stroke="0" extrusionOk="0">
                                        <a:moveTo>
                                          <a:pt x="-1" y="17407"/>
                                        </a:moveTo>
                                        <a:cubicBezTo>
                                          <a:pt x="2001" y="7290"/>
                                          <a:pt x="10875" y="-1"/>
                                          <a:pt x="21189" y="0"/>
                                        </a:cubicBezTo>
                                        <a:cubicBezTo>
                                          <a:pt x="31500" y="0"/>
                                          <a:pt x="40374" y="7288"/>
                                          <a:pt x="42377" y="17404"/>
                                        </a:cubicBezTo>
                                        <a:lnTo>
                                          <a:pt x="2118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6" name="Arc 2508"/>
                                <wps:cNvSpPr>
                                  <a:spLocks/>
                                </wps:cNvSpPr>
                                <wps:spPr bwMode="auto">
                                  <a:xfrm>
                                    <a:off x="4769" y="8883"/>
                                    <a:ext cx="151" cy="288"/>
                                  </a:xfrm>
                                  <a:custGeom>
                                    <a:avLst/>
                                    <a:gdLst>
                                      <a:gd name="G0" fmla="+- 1004 0 0"/>
                                      <a:gd name="G1" fmla="+- 21600 0 0"/>
                                      <a:gd name="G2" fmla="+- 21600 0 0"/>
                                      <a:gd name="T0" fmla="*/ 1004 w 22604"/>
                                      <a:gd name="T1" fmla="*/ 0 h 43200"/>
                                      <a:gd name="T2" fmla="*/ 0 w 22604"/>
                                      <a:gd name="T3" fmla="*/ 43177 h 43200"/>
                                      <a:gd name="T4" fmla="*/ 1004 w 22604"/>
                                      <a:gd name="T5" fmla="*/ 21600 h 43200"/>
                                    </a:gdLst>
                                    <a:ahLst/>
                                    <a:cxnLst>
                                      <a:cxn ang="0">
                                        <a:pos x="T0" y="T1"/>
                                      </a:cxn>
                                      <a:cxn ang="0">
                                        <a:pos x="T2" y="T3"/>
                                      </a:cxn>
                                      <a:cxn ang="0">
                                        <a:pos x="T4" y="T5"/>
                                      </a:cxn>
                                    </a:cxnLst>
                                    <a:rect l="0" t="0" r="r" b="b"/>
                                    <a:pathLst>
                                      <a:path w="22604" h="43200" fill="none" extrusionOk="0">
                                        <a:moveTo>
                                          <a:pt x="1003" y="0"/>
                                        </a:moveTo>
                                        <a:cubicBezTo>
                                          <a:pt x="12933" y="0"/>
                                          <a:pt x="22604" y="9670"/>
                                          <a:pt x="22604" y="21600"/>
                                        </a:cubicBezTo>
                                        <a:cubicBezTo>
                                          <a:pt x="22604" y="33529"/>
                                          <a:pt x="12933" y="43200"/>
                                          <a:pt x="1004" y="43200"/>
                                        </a:cubicBezTo>
                                        <a:cubicBezTo>
                                          <a:pt x="669" y="43200"/>
                                          <a:pt x="334" y="43192"/>
                                          <a:pt x="0" y="43176"/>
                                        </a:cubicBezTo>
                                      </a:path>
                                      <a:path w="22604" h="43200" stroke="0" extrusionOk="0">
                                        <a:moveTo>
                                          <a:pt x="1003" y="0"/>
                                        </a:moveTo>
                                        <a:cubicBezTo>
                                          <a:pt x="12933" y="0"/>
                                          <a:pt x="22604" y="9670"/>
                                          <a:pt x="22604" y="21600"/>
                                        </a:cubicBezTo>
                                        <a:cubicBezTo>
                                          <a:pt x="22604" y="33529"/>
                                          <a:pt x="12933" y="43200"/>
                                          <a:pt x="1004" y="43200"/>
                                        </a:cubicBezTo>
                                        <a:cubicBezTo>
                                          <a:pt x="669" y="43200"/>
                                          <a:pt x="334" y="43192"/>
                                          <a:pt x="0" y="43176"/>
                                        </a:cubicBezTo>
                                        <a:lnTo>
                                          <a:pt x="100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 name="Arc 2509"/>
                                <wps:cNvSpPr>
                                  <a:spLocks/>
                                </wps:cNvSpPr>
                                <wps:spPr bwMode="auto">
                                  <a:xfrm flipH="1">
                                    <a:off x="1920" y="8885"/>
                                    <a:ext cx="151" cy="288"/>
                                  </a:xfrm>
                                  <a:custGeom>
                                    <a:avLst/>
                                    <a:gdLst>
                                      <a:gd name="G0" fmla="+- 1004 0 0"/>
                                      <a:gd name="G1" fmla="+- 21600 0 0"/>
                                      <a:gd name="G2" fmla="+- 21600 0 0"/>
                                      <a:gd name="T0" fmla="*/ 1004 w 22604"/>
                                      <a:gd name="T1" fmla="*/ 0 h 43200"/>
                                      <a:gd name="T2" fmla="*/ 0 w 22604"/>
                                      <a:gd name="T3" fmla="*/ 43177 h 43200"/>
                                      <a:gd name="T4" fmla="*/ 1004 w 22604"/>
                                      <a:gd name="T5" fmla="*/ 21600 h 43200"/>
                                    </a:gdLst>
                                    <a:ahLst/>
                                    <a:cxnLst>
                                      <a:cxn ang="0">
                                        <a:pos x="T0" y="T1"/>
                                      </a:cxn>
                                      <a:cxn ang="0">
                                        <a:pos x="T2" y="T3"/>
                                      </a:cxn>
                                      <a:cxn ang="0">
                                        <a:pos x="T4" y="T5"/>
                                      </a:cxn>
                                    </a:cxnLst>
                                    <a:rect l="0" t="0" r="r" b="b"/>
                                    <a:pathLst>
                                      <a:path w="22604" h="43200" fill="none" extrusionOk="0">
                                        <a:moveTo>
                                          <a:pt x="1003" y="0"/>
                                        </a:moveTo>
                                        <a:cubicBezTo>
                                          <a:pt x="12933" y="0"/>
                                          <a:pt x="22604" y="9670"/>
                                          <a:pt x="22604" y="21600"/>
                                        </a:cubicBezTo>
                                        <a:cubicBezTo>
                                          <a:pt x="22604" y="33529"/>
                                          <a:pt x="12933" y="43200"/>
                                          <a:pt x="1004" y="43200"/>
                                        </a:cubicBezTo>
                                        <a:cubicBezTo>
                                          <a:pt x="669" y="43200"/>
                                          <a:pt x="334" y="43192"/>
                                          <a:pt x="0" y="43176"/>
                                        </a:cubicBezTo>
                                      </a:path>
                                      <a:path w="22604" h="43200" stroke="0" extrusionOk="0">
                                        <a:moveTo>
                                          <a:pt x="1003" y="0"/>
                                        </a:moveTo>
                                        <a:cubicBezTo>
                                          <a:pt x="12933" y="0"/>
                                          <a:pt x="22604" y="9670"/>
                                          <a:pt x="22604" y="21600"/>
                                        </a:cubicBezTo>
                                        <a:cubicBezTo>
                                          <a:pt x="22604" y="33529"/>
                                          <a:pt x="12933" y="43200"/>
                                          <a:pt x="1004" y="43200"/>
                                        </a:cubicBezTo>
                                        <a:cubicBezTo>
                                          <a:pt x="669" y="43200"/>
                                          <a:pt x="334" y="43192"/>
                                          <a:pt x="0" y="43176"/>
                                        </a:cubicBezTo>
                                        <a:lnTo>
                                          <a:pt x="100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8" name="AutoShape 2510"/>
                                <wps:cNvCnPr>
                                  <a:cxnSpLocks noChangeShapeType="1"/>
                                </wps:cNvCnPr>
                                <wps:spPr bwMode="auto">
                                  <a:xfrm>
                                    <a:off x="4067" y="8884"/>
                                    <a:ext cx="7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2511"/>
                                <wps:cNvCnPr>
                                  <a:cxnSpLocks noChangeShapeType="1"/>
                                </wps:cNvCnPr>
                                <wps:spPr bwMode="auto">
                                  <a:xfrm>
                                    <a:off x="4067" y="9173"/>
                                    <a:ext cx="7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2512"/>
                                <wps:cNvCnPr>
                                  <a:cxnSpLocks noChangeShapeType="1"/>
                                </wps:cNvCnPr>
                                <wps:spPr bwMode="auto">
                                  <a:xfrm>
                                    <a:off x="2071" y="8883"/>
                                    <a:ext cx="58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AutoShape 2513"/>
                                <wps:cNvCnPr>
                                  <a:cxnSpLocks noChangeShapeType="1"/>
                                </wps:cNvCnPr>
                                <wps:spPr bwMode="auto">
                                  <a:xfrm>
                                    <a:off x="2071" y="9173"/>
                                    <a:ext cx="58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2" name="Arc 2514"/>
                              <wps:cNvSpPr>
                                <a:spLocks/>
                              </wps:cNvSpPr>
                              <wps:spPr bwMode="auto">
                                <a:xfrm rot="-10800000">
                                  <a:off x="2562" y="8698"/>
                                  <a:ext cx="720" cy="195"/>
                                </a:xfrm>
                                <a:custGeom>
                                  <a:avLst/>
                                  <a:gdLst>
                                    <a:gd name="G0" fmla="+- 0 0 0"/>
                                    <a:gd name="G1" fmla="+- 2856 0 0"/>
                                    <a:gd name="G2" fmla="+- 21600 0 0"/>
                                    <a:gd name="T0" fmla="*/ 21410 w 21600"/>
                                    <a:gd name="T1" fmla="*/ 0 h 5857"/>
                                    <a:gd name="T2" fmla="*/ 21391 w 21600"/>
                                    <a:gd name="T3" fmla="*/ 5857 h 5857"/>
                                    <a:gd name="T4" fmla="*/ 0 w 21600"/>
                                    <a:gd name="T5" fmla="*/ 2856 h 5857"/>
                                  </a:gdLst>
                                  <a:ahLst/>
                                  <a:cxnLst>
                                    <a:cxn ang="0">
                                      <a:pos x="T0" y="T1"/>
                                    </a:cxn>
                                    <a:cxn ang="0">
                                      <a:pos x="T2" y="T3"/>
                                    </a:cxn>
                                    <a:cxn ang="0">
                                      <a:pos x="T4" y="T5"/>
                                    </a:cxn>
                                  </a:cxnLst>
                                  <a:rect l="0" t="0" r="r" b="b"/>
                                  <a:pathLst>
                                    <a:path w="21600" h="5857" fill="none" extrusionOk="0">
                                      <a:moveTo>
                                        <a:pt x="21410" y="-1"/>
                                      </a:moveTo>
                                      <a:cubicBezTo>
                                        <a:pt x="21536" y="946"/>
                                        <a:pt x="21600" y="1900"/>
                                        <a:pt x="21600" y="2856"/>
                                      </a:cubicBezTo>
                                      <a:cubicBezTo>
                                        <a:pt x="21600" y="3859"/>
                                        <a:pt x="21530" y="4862"/>
                                        <a:pt x="21390" y="5856"/>
                                      </a:cubicBezTo>
                                    </a:path>
                                    <a:path w="21600" h="5857" stroke="0" extrusionOk="0">
                                      <a:moveTo>
                                        <a:pt x="21410" y="-1"/>
                                      </a:moveTo>
                                      <a:cubicBezTo>
                                        <a:pt x="21536" y="946"/>
                                        <a:pt x="21600" y="1900"/>
                                        <a:pt x="21600" y="2856"/>
                                      </a:cubicBezTo>
                                      <a:cubicBezTo>
                                        <a:pt x="21600" y="3859"/>
                                        <a:pt x="21530" y="4862"/>
                                        <a:pt x="21390" y="5856"/>
                                      </a:cubicBezTo>
                                      <a:lnTo>
                                        <a:pt x="0" y="285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3" name="Freeform 2515"/>
                              <wps:cNvSpPr>
                                <a:spLocks/>
                              </wps:cNvSpPr>
                              <wps:spPr bwMode="auto">
                                <a:xfrm>
                                  <a:off x="1722" y="8365"/>
                                  <a:ext cx="578" cy="425"/>
                                </a:xfrm>
                                <a:custGeom>
                                  <a:avLst/>
                                  <a:gdLst>
                                    <a:gd name="T0" fmla="*/ 840 w 840"/>
                                    <a:gd name="T1" fmla="*/ 425 h 425"/>
                                    <a:gd name="T2" fmla="*/ 0 w 840"/>
                                    <a:gd name="T3" fmla="*/ 425 h 425"/>
                                    <a:gd name="T4" fmla="*/ 0 w 840"/>
                                    <a:gd name="T5" fmla="*/ 0 h 425"/>
                                  </a:gdLst>
                                  <a:ahLst/>
                                  <a:cxnLst>
                                    <a:cxn ang="0">
                                      <a:pos x="T0" y="T1"/>
                                    </a:cxn>
                                    <a:cxn ang="0">
                                      <a:pos x="T2" y="T3"/>
                                    </a:cxn>
                                    <a:cxn ang="0">
                                      <a:pos x="T4" y="T5"/>
                                    </a:cxn>
                                  </a:cxnLst>
                                  <a:rect l="0" t="0" r="r" b="b"/>
                                  <a:pathLst>
                                    <a:path w="840" h="425">
                                      <a:moveTo>
                                        <a:pt x="840" y="425"/>
                                      </a:moveTo>
                                      <a:lnTo>
                                        <a:pt x="0" y="425"/>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4" name="Text Box 2516"/>
                              <wps:cNvSpPr txBox="1">
                                <a:spLocks noChangeArrowheads="1"/>
                              </wps:cNvSpPr>
                              <wps:spPr bwMode="auto">
                                <a:xfrm>
                                  <a:off x="1688" y="809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w:t>
                                    </w:r>
                                  </w:p>
                                </w:txbxContent>
                              </wps:txbx>
                              <wps:bodyPr rot="0" vert="horz" wrap="square" lIns="91440" tIns="45720" rIns="91440" bIns="45720" anchor="t" anchorCtr="0" upright="1">
                                <a:noAutofit/>
                              </wps:bodyPr>
                            </wps:wsp>
                            <wpg:grpSp>
                              <wpg:cNvPr id="595" name="Group 2517"/>
                              <wpg:cNvGrpSpPr>
                                <a:grpSpLocks/>
                              </wpg:cNvGrpSpPr>
                              <wpg:grpSpPr bwMode="auto">
                                <a:xfrm>
                                  <a:off x="1680" y="8278"/>
                                  <a:ext cx="86" cy="86"/>
                                  <a:chOff x="6288" y="9705"/>
                                  <a:chExt cx="210" cy="210"/>
                                </a:xfrm>
                              </wpg:grpSpPr>
                              <wps:wsp>
                                <wps:cNvPr id="596" name="AutoShape 2518"/>
                                <wps:cNvSpPr>
                                  <a:spLocks noChangeArrowheads="1"/>
                                </wps:cNvSpPr>
                                <wps:spPr bwMode="auto">
                                  <a:xfrm>
                                    <a:off x="6300" y="9720"/>
                                    <a:ext cx="180" cy="18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7" name="Line 2519"/>
                                <wps:cNvCnPr/>
                                <wps:spPr bwMode="auto">
                                  <a:xfrm flipH="1">
                                    <a:off x="6288" y="9705"/>
                                    <a:ext cx="21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8" name="Text Box 2520"/>
                              <wps:cNvSpPr txBox="1">
                                <a:spLocks noChangeArrowheads="1"/>
                              </wps:cNvSpPr>
                              <wps:spPr bwMode="auto">
                                <a:xfrm>
                                  <a:off x="4510" y="8036"/>
                                  <a:ext cx="36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w:t>
                                    </w:r>
                                  </w:p>
                                </w:txbxContent>
                              </wps:txbx>
                              <wps:bodyPr rot="0" vert="horz" wrap="square" lIns="91440" tIns="45720" rIns="91440" bIns="45720" anchor="t" anchorCtr="0" upright="1">
                                <a:noAutofit/>
                              </wps:bodyPr>
                            </wps:wsp>
                            <wps:wsp>
                              <wps:cNvPr id="599" name="AutoShape 2521"/>
                              <wps:cNvCnPr>
                                <a:cxnSpLocks noChangeShapeType="1"/>
                              </wps:cNvCnPr>
                              <wps:spPr bwMode="auto">
                                <a:xfrm flipV="1">
                                  <a:off x="4894" y="8272"/>
                                  <a:ext cx="0" cy="4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0" name="Group 2522"/>
                              <wpg:cNvGrpSpPr>
                                <a:grpSpLocks/>
                              </wpg:cNvGrpSpPr>
                              <wpg:grpSpPr bwMode="auto">
                                <a:xfrm>
                                  <a:off x="4850" y="8201"/>
                                  <a:ext cx="86" cy="86"/>
                                  <a:chOff x="6288" y="9705"/>
                                  <a:chExt cx="210" cy="210"/>
                                </a:xfrm>
                              </wpg:grpSpPr>
                              <wps:wsp>
                                <wps:cNvPr id="601" name="AutoShape 2523"/>
                                <wps:cNvSpPr>
                                  <a:spLocks noChangeArrowheads="1"/>
                                </wps:cNvSpPr>
                                <wps:spPr bwMode="auto">
                                  <a:xfrm>
                                    <a:off x="6300" y="9720"/>
                                    <a:ext cx="180" cy="18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2" name="Line 2524"/>
                                <wps:cNvCnPr/>
                                <wps:spPr bwMode="auto">
                                  <a:xfrm flipH="1">
                                    <a:off x="6288" y="9705"/>
                                    <a:ext cx="21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3" name="Freeform 2525"/>
                              <wps:cNvSpPr>
                                <a:spLocks/>
                              </wps:cNvSpPr>
                              <wps:spPr bwMode="auto">
                                <a:xfrm>
                                  <a:off x="4967" y="8501"/>
                                  <a:ext cx="119" cy="275"/>
                                </a:xfrm>
                                <a:custGeom>
                                  <a:avLst/>
                                  <a:gdLst>
                                    <a:gd name="T0" fmla="*/ 0 w 188"/>
                                    <a:gd name="T1" fmla="*/ 275 h 275"/>
                                    <a:gd name="T2" fmla="*/ 188 w 188"/>
                                    <a:gd name="T3" fmla="*/ 274 h 275"/>
                                    <a:gd name="T4" fmla="*/ 188 w 188"/>
                                    <a:gd name="T5" fmla="*/ 0 h 275"/>
                                  </a:gdLst>
                                  <a:ahLst/>
                                  <a:cxnLst>
                                    <a:cxn ang="0">
                                      <a:pos x="T0" y="T1"/>
                                    </a:cxn>
                                    <a:cxn ang="0">
                                      <a:pos x="T2" y="T3"/>
                                    </a:cxn>
                                    <a:cxn ang="0">
                                      <a:pos x="T4" y="T5"/>
                                    </a:cxn>
                                  </a:cxnLst>
                                  <a:rect l="0" t="0" r="r" b="b"/>
                                  <a:pathLst>
                                    <a:path w="188" h="275">
                                      <a:moveTo>
                                        <a:pt x="0" y="275"/>
                                      </a:moveTo>
                                      <a:lnTo>
                                        <a:pt x="188" y="274"/>
                                      </a:lnTo>
                                      <a:lnTo>
                                        <a:pt x="18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 name="Freeform 2526"/>
                              <wps:cNvSpPr>
                                <a:spLocks/>
                              </wps:cNvSpPr>
                              <wps:spPr bwMode="auto">
                                <a:xfrm flipV="1">
                                  <a:off x="4962" y="8817"/>
                                  <a:ext cx="179" cy="275"/>
                                </a:xfrm>
                                <a:custGeom>
                                  <a:avLst/>
                                  <a:gdLst>
                                    <a:gd name="T0" fmla="*/ 0 w 188"/>
                                    <a:gd name="T1" fmla="*/ 275 h 275"/>
                                    <a:gd name="T2" fmla="*/ 188 w 188"/>
                                    <a:gd name="T3" fmla="*/ 274 h 275"/>
                                    <a:gd name="T4" fmla="*/ 188 w 188"/>
                                    <a:gd name="T5" fmla="*/ 0 h 275"/>
                                  </a:gdLst>
                                  <a:ahLst/>
                                  <a:cxnLst>
                                    <a:cxn ang="0">
                                      <a:pos x="T0" y="T1"/>
                                    </a:cxn>
                                    <a:cxn ang="0">
                                      <a:pos x="T2" y="T3"/>
                                    </a:cxn>
                                    <a:cxn ang="0">
                                      <a:pos x="T4" y="T5"/>
                                    </a:cxn>
                                  </a:cxnLst>
                                  <a:rect l="0" t="0" r="r" b="b"/>
                                  <a:pathLst>
                                    <a:path w="188" h="275">
                                      <a:moveTo>
                                        <a:pt x="0" y="275"/>
                                      </a:moveTo>
                                      <a:lnTo>
                                        <a:pt x="188" y="274"/>
                                      </a:lnTo>
                                      <a:lnTo>
                                        <a:pt x="18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 name="AutoShape 2527"/>
                              <wps:cNvCnPr>
                                <a:cxnSpLocks noChangeShapeType="1"/>
                              </wps:cNvCnPr>
                              <wps:spPr bwMode="auto">
                                <a:xfrm flipV="1">
                                  <a:off x="5086" y="8547"/>
                                  <a:ext cx="0" cy="49"/>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06" name="AutoShape 2528"/>
                              <wps:cNvCnPr>
                                <a:cxnSpLocks noChangeShapeType="1"/>
                              </wps:cNvCnPr>
                              <wps:spPr bwMode="auto">
                                <a:xfrm>
                                  <a:off x="5142" y="8946"/>
                                  <a:ext cx="0" cy="49"/>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607" name="Group 2529"/>
                              <wpg:cNvGrpSpPr>
                                <a:grpSpLocks/>
                              </wpg:cNvGrpSpPr>
                              <wpg:grpSpPr bwMode="auto">
                                <a:xfrm rot="5400000" flipH="1">
                                  <a:off x="2542" y="8768"/>
                                  <a:ext cx="158" cy="58"/>
                                  <a:chOff x="2861" y="9219"/>
                                  <a:chExt cx="552" cy="148"/>
                                </a:xfrm>
                              </wpg:grpSpPr>
                              <wps:wsp>
                                <wps:cNvPr id="160" name="Arc 2530"/>
                                <wps:cNvSpPr>
                                  <a:spLocks/>
                                </wps:cNvSpPr>
                                <wps:spPr bwMode="auto">
                                  <a:xfrm rot="10800000">
                                    <a:off x="2861" y="9261"/>
                                    <a:ext cx="96" cy="106"/>
                                  </a:xfrm>
                                  <a:custGeom>
                                    <a:avLst/>
                                    <a:gdLst>
                                      <a:gd name="G0" fmla="+- 0 0 0"/>
                                      <a:gd name="G1" fmla="+- 21600 0 0"/>
                                      <a:gd name="G2" fmla="+- 21600 0 0"/>
                                      <a:gd name="T0" fmla="*/ 0 w 21239"/>
                                      <a:gd name="T1" fmla="*/ 0 h 21600"/>
                                      <a:gd name="T2" fmla="*/ 21239 w 21239"/>
                                      <a:gd name="T3" fmla="*/ 17669 h 21600"/>
                                      <a:gd name="T4" fmla="*/ 0 w 21239"/>
                                      <a:gd name="T5" fmla="*/ 21600 h 21600"/>
                                    </a:gdLst>
                                    <a:ahLst/>
                                    <a:cxnLst>
                                      <a:cxn ang="0">
                                        <a:pos x="T0" y="T1"/>
                                      </a:cxn>
                                      <a:cxn ang="0">
                                        <a:pos x="T2" y="T3"/>
                                      </a:cxn>
                                      <a:cxn ang="0">
                                        <a:pos x="T4" y="T5"/>
                                      </a:cxn>
                                    </a:cxnLst>
                                    <a:rect l="0" t="0" r="r" b="b"/>
                                    <a:pathLst>
                                      <a:path w="21239" h="21600" fill="none" extrusionOk="0">
                                        <a:moveTo>
                                          <a:pt x="-1" y="0"/>
                                        </a:moveTo>
                                        <a:cubicBezTo>
                                          <a:pt x="10413" y="0"/>
                                          <a:pt x="19344" y="7429"/>
                                          <a:pt x="21239" y="17668"/>
                                        </a:cubicBezTo>
                                      </a:path>
                                      <a:path w="21239" h="21600" stroke="0" extrusionOk="0">
                                        <a:moveTo>
                                          <a:pt x="-1" y="0"/>
                                        </a:moveTo>
                                        <a:cubicBezTo>
                                          <a:pt x="10413" y="0"/>
                                          <a:pt x="19344" y="7429"/>
                                          <a:pt x="21239" y="17668"/>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2531"/>
                                <wps:cNvSpPr>
                                  <a:spLocks/>
                                </wps:cNvSpPr>
                                <wps:spPr bwMode="auto">
                                  <a:xfrm rot="10800000" flipH="1">
                                    <a:off x="2956" y="9261"/>
                                    <a:ext cx="97" cy="1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2" name="Group 2532"/>
                                <wpg:cNvGrpSpPr>
                                  <a:grpSpLocks/>
                                </wpg:cNvGrpSpPr>
                                <wpg:grpSpPr bwMode="auto">
                                  <a:xfrm rot="10800000">
                                    <a:off x="2980" y="9223"/>
                                    <a:ext cx="193" cy="142"/>
                                    <a:chOff x="2880" y="2520"/>
                                    <a:chExt cx="1440" cy="1440"/>
                                  </a:xfrm>
                                </wpg:grpSpPr>
                                <wpg:grpSp>
                                  <wpg:cNvPr id="163" name="Group 2533"/>
                                  <wpg:cNvGrpSpPr>
                                    <a:grpSpLocks/>
                                  </wpg:cNvGrpSpPr>
                                  <wpg:grpSpPr bwMode="auto">
                                    <a:xfrm>
                                      <a:off x="2880" y="2520"/>
                                      <a:ext cx="1440" cy="1080"/>
                                      <a:chOff x="2880" y="2520"/>
                                      <a:chExt cx="2160" cy="1080"/>
                                    </a:xfrm>
                                  </wpg:grpSpPr>
                                  <wps:wsp>
                                    <wps:cNvPr id="164" name="Arc 253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Arc 253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6" name="Group 2536"/>
                                  <wpg:cNvGrpSpPr>
                                    <a:grpSpLocks/>
                                  </wpg:cNvGrpSpPr>
                                  <wpg:grpSpPr bwMode="auto">
                                    <a:xfrm flipV="1">
                                      <a:off x="3780" y="3600"/>
                                      <a:ext cx="540" cy="360"/>
                                      <a:chOff x="2880" y="2520"/>
                                      <a:chExt cx="2160" cy="1080"/>
                                    </a:xfrm>
                                  </wpg:grpSpPr>
                                  <wps:wsp>
                                    <wps:cNvPr id="167" name="Arc 253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Arc 253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9" name="Group 2539"/>
                                <wpg:cNvGrpSpPr>
                                  <a:grpSpLocks/>
                                </wpg:cNvGrpSpPr>
                                <wpg:grpSpPr bwMode="auto">
                                  <a:xfrm>
                                    <a:off x="3101" y="9222"/>
                                    <a:ext cx="193" cy="142"/>
                                    <a:chOff x="3220" y="9461"/>
                                    <a:chExt cx="193" cy="142"/>
                                  </a:xfrm>
                                </wpg:grpSpPr>
                                <wpg:grpSp>
                                  <wpg:cNvPr id="170" name="Group 2540"/>
                                  <wpg:cNvGrpSpPr>
                                    <a:grpSpLocks/>
                                  </wpg:cNvGrpSpPr>
                                  <wpg:grpSpPr bwMode="auto">
                                    <a:xfrm rot="10800000">
                                      <a:off x="3220" y="9496"/>
                                      <a:ext cx="193" cy="107"/>
                                      <a:chOff x="2880" y="2520"/>
                                      <a:chExt cx="2160" cy="1080"/>
                                    </a:xfrm>
                                  </wpg:grpSpPr>
                                  <wps:wsp>
                                    <wps:cNvPr id="171" name="Arc 254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Arc 254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3" name="Group 2543"/>
                                  <wpg:cNvGrpSpPr>
                                    <a:grpSpLocks/>
                                  </wpg:cNvGrpSpPr>
                                  <wpg:grpSpPr bwMode="auto">
                                    <a:xfrm rot="10800000" flipV="1">
                                      <a:off x="3221" y="9461"/>
                                      <a:ext cx="72" cy="35"/>
                                      <a:chOff x="2880" y="2520"/>
                                      <a:chExt cx="2160" cy="1080"/>
                                    </a:xfrm>
                                  </wpg:grpSpPr>
                                  <wps:wsp>
                                    <wps:cNvPr id="174" name="Arc 254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Arc 254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6" name="Group 2546"/>
                                <wpg:cNvGrpSpPr>
                                  <a:grpSpLocks/>
                                </wpg:cNvGrpSpPr>
                                <wpg:grpSpPr bwMode="auto">
                                  <a:xfrm rot="10800000">
                                    <a:off x="3220" y="9254"/>
                                    <a:ext cx="193" cy="107"/>
                                    <a:chOff x="2880" y="2520"/>
                                    <a:chExt cx="2160" cy="1080"/>
                                  </a:xfrm>
                                </wpg:grpSpPr>
                                <wps:wsp>
                                  <wps:cNvPr id="177" name="Arc 254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Arc 254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 name="Group 2549"/>
                                <wpg:cNvGrpSpPr>
                                  <a:grpSpLocks/>
                                </wpg:cNvGrpSpPr>
                                <wpg:grpSpPr bwMode="auto">
                                  <a:xfrm rot="10800000" flipV="1">
                                    <a:off x="3221" y="9219"/>
                                    <a:ext cx="72" cy="35"/>
                                    <a:chOff x="2880" y="2520"/>
                                    <a:chExt cx="2160" cy="1080"/>
                                  </a:xfrm>
                                </wpg:grpSpPr>
                                <wps:wsp>
                                  <wps:cNvPr id="180" name="Arc 255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Arc 255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82" name="Freeform 2552"/>
                              <wps:cNvSpPr>
                                <a:spLocks/>
                              </wps:cNvSpPr>
                              <wps:spPr bwMode="auto">
                                <a:xfrm>
                                  <a:off x="2387" y="8493"/>
                                  <a:ext cx="247" cy="224"/>
                                </a:xfrm>
                                <a:custGeom>
                                  <a:avLst/>
                                  <a:gdLst>
                                    <a:gd name="T0" fmla="*/ 246 w 247"/>
                                    <a:gd name="T1" fmla="*/ 224 h 224"/>
                                    <a:gd name="T2" fmla="*/ 247 w 247"/>
                                    <a:gd name="T3" fmla="*/ 69 h 224"/>
                                    <a:gd name="T4" fmla="*/ 196 w 247"/>
                                    <a:gd name="T5" fmla="*/ 0 h 224"/>
                                    <a:gd name="T6" fmla="*/ 0 w 247"/>
                                    <a:gd name="T7" fmla="*/ 0 h 224"/>
                                  </a:gdLst>
                                  <a:ahLst/>
                                  <a:cxnLst>
                                    <a:cxn ang="0">
                                      <a:pos x="T0" y="T1"/>
                                    </a:cxn>
                                    <a:cxn ang="0">
                                      <a:pos x="T2" y="T3"/>
                                    </a:cxn>
                                    <a:cxn ang="0">
                                      <a:pos x="T4" y="T5"/>
                                    </a:cxn>
                                    <a:cxn ang="0">
                                      <a:pos x="T6" y="T7"/>
                                    </a:cxn>
                                  </a:cxnLst>
                                  <a:rect l="0" t="0" r="r" b="b"/>
                                  <a:pathLst>
                                    <a:path w="247" h="224">
                                      <a:moveTo>
                                        <a:pt x="246" y="224"/>
                                      </a:moveTo>
                                      <a:lnTo>
                                        <a:pt x="247" y="69"/>
                                      </a:lnTo>
                                      <a:lnTo>
                                        <a:pt x="196" y="0"/>
                                      </a:lnTo>
                                      <a:lnTo>
                                        <a:pt x="0" y="0"/>
                                      </a:lnTo>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Freeform 2553"/>
                              <wps:cNvSpPr>
                                <a:spLocks/>
                              </wps:cNvSpPr>
                              <wps:spPr bwMode="auto">
                                <a:xfrm>
                                  <a:off x="2377" y="8875"/>
                                  <a:ext cx="248" cy="224"/>
                                </a:xfrm>
                                <a:custGeom>
                                  <a:avLst/>
                                  <a:gdLst>
                                    <a:gd name="T0" fmla="*/ 247 w 248"/>
                                    <a:gd name="T1" fmla="*/ 0 h 224"/>
                                    <a:gd name="T2" fmla="*/ 248 w 248"/>
                                    <a:gd name="T3" fmla="*/ 155 h 224"/>
                                    <a:gd name="T4" fmla="*/ 197 w 248"/>
                                    <a:gd name="T5" fmla="*/ 224 h 224"/>
                                    <a:gd name="T6" fmla="*/ 0 w 248"/>
                                    <a:gd name="T7" fmla="*/ 224 h 224"/>
                                  </a:gdLst>
                                  <a:ahLst/>
                                  <a:cxnLst>
                                    <a:cxn ang="0">
                                      <a:pos x="T0" y="T1"/>
                                    </a:cxn>
                                    <a:cxn ang="0">
                                      <a:pos x="T2" y="T3"/>
                                    </a:cxn>
                                    <a:cxn ang="0">
                                      <a:pos x="T4" y="T5"/>
                                    </a:cxn>
                                    <a:cxn ang="0">
                                      <a:pos x="T6" y="T7"/>
                                    </a:cxn>
                                  </a:cxnLst>
                                  <a:rect l="0" t="0" r="r" b="b"/>
                                  <a:pathLst>
                                    <a:path w="248" h="224">
                                      <a:moveTo>
                                        <a:pt x="247" y="0"/>
                                      </a:moveTo>
                                      <a:lnTo>
                                        <a:pt x="248" y="155"/>
                                      </a:lnTo>
                                      <a:lnTo>
                                        <a:pt x="197" y="224"/>
                                      </a:lnTo>
                                      <a:lnTo>
                                        <a:pt x="0" y="224"/>
                                      </a:lnTo>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Text Box 2554"/>
                              <wps:cNvSpPr txBox="1">
                                <a:spLocks noChangeArrowheads="1"/>
                              </wps:cNvSpPr>
                              <wps:spPr bwMode="auto">
                                <a:xfrm>
                                  <a:off x="2092" y="8295"/>
                                  <a:ext cx="42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78E7" w:rsidRDefault="002600CC" w:rsidP="00606CA9">
                                    <w:pPr>
                                      <w:rPr>
                                        <w:sz w:val="20"/>
                                        <w:szCs w:val="20"/>
                                      </w:rPr>
                                    </w:pPr>
                                    <w:r w:rsidRPr="00F678E7">
                                      <w:rPr>
                                        <w:sz w:val="20"/>
                                        <w:szCs w:val="20"/>
                                      </w:rPr>
                                      <w:t>F</w:t>
                                    </w:r>
                                  </w:p>
                                </w:txbxContent>
                              </wps:txbx>
                              <wps:bodyPr rot="0" vert="horz" wrap="square" lIns="91440" tIns="45720" rIns="91440" bIns="45720" anchor="t" anchorCtr="0" upright="1">
                                <a:noAutofit/>
                              </wps:bodyPr>
                            </wps:wsp>
                            <wps:wsp>
                              <wps:cNvPr id="187" name="Text Box 2555"/>
                              <wps:cNvSpPr txBox="1">
                                <a:spLocks noChangeArrowheads="1"/>
                              </wps:cNvSpPr>
                              <wps:spPr bwMode="auto">
                                <a:xfrm>
                                  <a:off x="2062" y="8908"/>
                                  <a:ext cx="568"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78E7" w:rsidRDefault="002600CC" w:rsidP="00606CA9">
                                    <w:pPr>
                                      <w:rPr>
                                        <w:sz w:val="20"/>
                                        <w:szCs w:val="20"/>
                                      </w:rPr>
                                    </w:pPr>
                                    <w:r w:rsidRPr="00F678E7">
                                      <w:rPr>
                                        <w:sz w:val="20"/>
                                        <w:szCs w:val="20"/>
                                      </w:rPr>
                                      <w:t>F</w:t>
                                    </w:r>
                                    <w:r>
                                      <w:rPr>
                                        <w:sz w:val="20"/>
                                        <w:szCs w:val="20"/>
                                      </w:rPr>
                                      <w:t>’</w:t>
                                    </w:r>
                                  </w:p>
                                </w:txbxContent>
                              </wps:txbx>
                              <wps:bodyPr rot="0" vert="horz" wrap="square" lIns="91440" tIns="45720" rIns="91440" bIns="45720" anchor="t" anchorCtr="0" upright="1">
                                <a:noAutofit/>
                              </wps:bodyPr>
                            </wps:wsp>
                            <wps:wsp>
                              <wps:cNvPr id="188" name="Text Box 2556"/>
                              <wps:cNvSpPr txBox="1">
                                <a:spLocks noChangeArrowheads="1"/>
                              </wps:cNvSpPr>
                              <wps:spPr bwMode="auto">
                                <a:xfrm>
                                  <a:off x="2175" y="8598"/>
                                  <a:ext cx="42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78E7" w:rsidRDefault="002600CC" w:rsidP="00606CA9">
                                    <w:pPr>
                                      <w:rPr>
                                        <w:sz w:val="20"/>
                                        <w:szCs w:val="20"/>
                                      </w:rPr>
                                    </w:pPr>
                                    <w:r>
                                      <w:rPr>
                                        <w:sz w:val="20"/>
                                        <w:szCs w:val="20"/>
                                      </w:rPr>
                                      <w:t>K</w:t>
                                    </w:r>
                                  </w:p>
                                </w:txbxContent>
                              </wps:txbx>
                              <wps:bodyPr rot="0" vert="horz" wrap="square" lIns="91440" tIns="45720" rIns="91440" bIns="45720" anchor="t" anchorCtr="0" upright="1">
                                <a:noAutofit/>
                              </wps:bodyPr>
                            </wps:wsp>
                            <wps:wsp>
                              <wps:cNvPr id="189" name="AutoShape 2557"/>
                              <wps:cNvCnPr>
                                <a:cxnSpLocks noChangeShapeType="1"/>
                              </wps:cNvCnPr>
                              <wps:spPr bwMode="auto">
                                <a:xfrm>
                                  <a:off x="2425" y="8786"/>
                                  <a:ext cx="1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Text Box 2558"/>
                              <wps:cNvSpPr txBox="1">
                                <a:spLocks noChangeArrowheads="1"/>
                              </wps:cNvSpPr>
                              <wps:spPr bwMode="auto">
                                <a:xfrm>
                                  <a:off x="3126" y="8348"/>
                                  <a:ext cx="42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78E7" w:rsidRDefault="002600CC" w:rsidP="00606CA9">
                                    <w:pPr>
                                      <w:rPr>
                                        <w:sz w:val="20"/>
                                        <w:szCs w:val="20"/>
                                      </w:rPr>
                                    </w:pPr>
                                    <w:r>
                                      <w:rPr>
                                        <w:sz w:val="20"/>
                                        <w:szCs w:val="20"/>
                                      </w:rPr>
                                      <w:t>A</w:t>
                                    </w:r>
                                  </w:p>
                                </w:txbxContent>
                              </wps:txbx>
                              <wps:bodyPr rot="0" vert="horz" wrap="square" lIns="91440" tIns="45720" rIns="91440" bIns="45720" anchor="t" anchorCtr="0" upright="1">
                                <a:noAutofit/>
                              </wps:bodyPr>
                            </wps:wsp>
                            <wps:wsp>
                              <wps:cNvPr id="191" name="Text Box 2559"/>
                              <wps:cNvSpPr txBox="1">
                                <a:spLocks noChangeArrowheads="1"/>
                              </wps:cNvSpPr>
                              <wps:spPr bwMode="auto">
                                <a:xfrm>
                                  <a:off x="4362" y="9017"/>
                                  <a:ext cx="96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EE7F2F" w:rsidRDefault="002600CC" w:rsidP="00606CA9">
                                    <w:pPr>
                                      <w:jc w:val="right"/>
                                      <w:rPr>
                                        <w:sz w:val="16"/>
                                        <w:szCs w:val="16"/>
                                      </w:rPr>
                                    </w:pPr>
                                    <w:r w:rsidRPr="00EE7F2F">
                                      <w:rPr>
                                        <w:sz w:val="16"/>
                                        <w:szCs w:val="16"/>
                                      </w:rPr>
                                      <w:t>Nước làm nguội</w:t>
                                    </w:r>
                                  </w:p>
                                </w:txbxContent>
                              </wps:txbx>
                              <wps:bodyPr rot="0" vert="horz" wrap="square" lIns="91440" tIns="45720" rIns="91440" bIns="45720" anchor="t" anchorCtr="0" upright="1">
                                <a:noAutofit/>
                              </wps:bodyPr>
                            </wps:wsp>
                            <wps:wsp>
                              <wps:cNvPr id="192" name="Text Box 2560"/>
                              <wps:cNvSpPr txBox="1">
                                <a:spLocks noChangeArrowheads="1"/>
                              </wps:cNvSpPr>
                              <wps:spPr bwMode="auto">
                                <a:xfrm>
                                  <a:off x="3174" y="9705"/>
                                  <a:ext cx="96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78E7" w:rsidRDefault="002600CC" w:rsidP="00606CA9">
                                    <w:pPr>
                                      <w:rPr>
                                        <w:sz w:val="20"/>
                                        <w:szCs w:val="20"/>
                                      </w:rPr>
                                    </w:pPr>
                                    <w:r>
                                      <w:rPr>
                                        <w:sz w:val="20"/>
                                        <w:szCs w:val="20"/>
                                      </w:rPr>
                                      <w:t>Tia X</w:t>
                                    </w:r>
                                  </w:p>
                                </w:txbxContent>
                              </wps:txbx>
                              <wps:bodyPr rot="0" vert="horz" wrap="square" lIns="91440" tIns="45720" rIns="91440" bIns="45720" anchor="t" anchorCtr="0" upright="1">
                                <a:noAutofit/>
                              </wps:bodyPr>
                            </wps:wsp>
                            <wps:wsp>
                              <wps:cNvPr id="193" name="AutoShape 2561"/>
                              <wps:cNvCnPr>
                                <a:cxnSpLocks noChangeShapeType="1"/>
                              </wps:cNvCnPr>
                              <wps:spPr bwMode="auto">
                                <a:xfrm>
                                  <a:off x="2650" y="8723"/>
                                  <a:ext cx="632" cy="9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 name="AutoShape 2562"/>
                              <wps:cNvCnPr>
                                <a:cxnSpLocks noChangeShapeType="1"/>
                              </wps:cNvCnPr>
                              <wps:spPr bwMode="auto">
                                <a:xfrm flipV="1">
                                  <a:off x="2647" y="8811"/>
                                  <a:ext cx="635" cy="7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5" name="AutoShape 2563"/>
                              <wps:cNvCnPr>
                                <a:cxnSpLocks noChangeShapeType="1"/>
                              </wps:cNvCnPr>
                              <wps:spPr bwMode="auto">
                                <a:xfrm>
                                  <a:off x="3282" y="8823"/>
                                  <a:ext cx="2" cy="935"/>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6" name="AutoShape 2564"/>
                              <wps:cNvCnPr>
                                <a:cxnSpLocks noChangeShapeType="1"/>
                              </wps:cNvCnPr>
                              <wps:spPr bwMode="auto">
                                <a:xfrm>
                                  <a:off x="3284" y="8819"/>
                                  <a:ext cx="271" cy="844"/>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7" name="AutoShape 2565"/>
                              <wps:cNvCnPr>
                                <a:cxnSpLocks noChangeShapeType="1"/>
                              </wps:cNvCnPr>
                              <wps:spPr bwMode="auto">
                                <a:xfrm flipH="1">
                                  <a:off x="3047" y="8811"/>
                                  <a:ext cx="235" cy="888"/>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8" name="AutoShape 2566"/>
                              <wps:cNvCnPr>
                                <a:cxnSpLocks noChangeShapeType="1"/>
                              </wps:cNvCnPr>
                              <wps:spPr bwMode="auto">
                                <a:xfrm flipH="1">
                                  <a:off x="2747" y="8815"/>
                                  <a:ext cx="531" cy="71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199" name="Group 2567"/>
                              <wpg:cNvGrpSpPr>
                                <a:grpSpLocks/>
                              </wpg:cNvGrpSpPr>
                              <wpg:grpSpPr bwMode="auto">
                                <a:xfrm>
                                  <a:off x="3455" y="8771"/>
                                  <a:ext cx="1512" cy="49"/>
                                  <a:chOff x="3530" y="8989"/>
                                  <a:chExt cx="1512" cy="49"/>
                                </a:xfrm>
                              </wpg:grpSpPr>
                              <wps:wsp>
                                <wps:cNvPr id="200" name="AutoShape 2568"/>
                                <wps:cNvCnPr>
                                  <a:cxnSpLocks noChangeShapeType="1"/>
                                </wps:cNvCnPr>
                                <wps:spPr bwMode="auto">
                                  <a:xfrm>
                                    <a:off x="3530" y="8990"/>
                                    <a:ext cx="15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AutoShape 2569"/>
                                <wps:cNvCnPr>
                                  <a:cxnSpLocks noChangeShapeType="1"/>
                                </wps:cNvCnPr>
                                <wps:spPr bwMode="auto">
                                  <a:xfrm>
                                    <a:off x="3530" y="9038"/>
                                    <a:ext cx="15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AutoShape 2570"/>
                                <wps:cNvCnPr>
                                  <a:cxnSpLocks noChangeShapeType="1"/>
                                </wps:cNvCnPr>
                                <wps:spPr bwMode="auto">
                                  <a:xfrm>
                                    <a:off x="5042" y="8989"/>
                                    <a:ext cx="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3" name="Freeform 2571" descr="Light upward diagonal"/>
                              <wps:cNvSpPr>
                                <a:spLocks/>
                              </wps:cNvSpPr>
                              <wps:spPr bwMode="auto">
                                <a:xfrm>
                                  <a:off x="3184" y="8674"/>
                                  <a:ext cx="296" cy="237"/>
                                </a:xfrm>
                                <a:custGeom>
                                  <a:avLst/>
                                  <a:gdLst>
                                    <a:gd name="T0" fmla="*/ 0 w 296"/>
                                    <a:gd name="T1" fmla="*/ 0 h 237"/>
                                    <a:gd name="T2" fmla="*/ 296 w 296"/>
                                    <a:gd name="T3" fmla="*/ 3 h 237"/>
                                    <a:gd name="T4" fmla="*/ 293 w 296"/>
                                    <a:gd name="T5" fmla="*/ 237 h 237"/>
                                    <a:gd name="T6" fmla="*/ 248 w 296"/>
                                    <a:gd name="T7" fmla="*/ 225 h 237"/>
                                    <a:gd name="T8" fmla="*/ 179 w 296"/>
                                    <a:gd name="T9" fmla="*/ 195 h 237"/>
                                    <a:gd name="T10" fmla="*/ 125 w 296"/>
                                    <a:gd name="T11" fmla="*/ 156 h 237"/>
                                    <a:gd name="T12" fmla="*/ 80 w 296"/>
                                    <a:gd name="T13" fmla="*/ 114 h 237"/>
                                    <a:gd name="T14" fmla="*/ 44 w 296"/>
                                    <a:gd name="T15" fmla="*/ 63 h 237"/>
                                    <a:gd name="T16" fmla="*/ 0 w 296"/>
                                    <a:gd name="T17"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6" h="237">
                                      <a:moveTo>
                                        <a:pt x="0" y="0"/>
                                      </a:moveTo>
                                      <a:lnTo>
                                        <a:pt x="296" y="3"/>
                                      </a:lnTo>
                                      <a:lnTo>
                                        <a:pt x="293" y="237"/>
                                      </a:lnTo>
                                      <a:lnTo>
                                        <a:pt x="248" y="225"/>
                                      </a:lnTo>
                                      <a:lnTo>
                                        <a:pt x="179" y="195"/>
                                      </a:lnTo>
                                      <a:lnTo>
                                        <a:pt x="125" y="156"/>
                                      </a:lnTo>
                                      <a:lnTo>
                                        <a:pt x="80" y="114"/>
                                      </a:lnTo>
                                      <a:lnTo>
                                        <a:pt x="44" y="63"/>
                                      </a:lnTo>
                                      <a:lnTo>
                                        <a:pt x="0"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 name="Arc 2572"/>
                              <wps:cNvSpPr>
                                <a:spLocks/>
                              </wps:cNvSpPr>
                              <wps:spPr bwMode="auto">
                                <a:xfrm rot="-758354" flipH="1" flipV="1">
                                  <a:off x="3202" y="8539"/>
                                  <a:ext cx="423" cy="391"/>
                                </a:xfrm>
                                <a:custGeom>
                                  <a:avLst/>
                                  <a:gdLst>
                                    <a:gd name="G0" fmla="+- 0 0 0"/>
                                    <a:gd name="G1" fmla="+- 19561 0 0"/>
                                    <a:gd name="G2" fmla="+- 21600 0 0"/>
                                    <a:gd name="T0" fmla="*/ 9161 w 21174"/>
                                    <a:gd name="T1" fmla="*/ 0 h 19561"/>
                                    <a:gd name="T2" fmla="*/ 21174 w 21174"/>
                                    <a:gd name="T3" fmla="*/ 15290 h 19561"/>
                                    <a:gd name="T4" fmla="*/ 0 w 21174"/>
                                    <a:gd name="T5" fmla="*/ 19561 h 19561"/>
                                  </a:gdLst>
                                  <a:ahLst/>
                                  <a:cxnLst>
                                    <a:cxn ang="0">
                                      <a:pos x="T0" y="T1"/>
                                    </a:cxn>
                                    <a:cxn ang="0">
                                      <a:pos x="T2" y="T3"/>
                                    </a:cxn>
                                    <a:cxn ang="0">
                                      <a:pos x="T4" y="T5"/>
                                    </a:cxn>
                                  </a:cxnLst>
                                  <a:rect l="0" t="0" r="r" b="b"/>
                                  <a:pathLst>
                                    <a:path w="21174" h="19561" fill="none" extrusionOk="0">
                                      <a:moveTo>
                                        <a:pt x="9161" y="-1"/>
                                      </a:moveTo>
                                      <a:cubicBezTo>
                                        <a:pt x="15362" y="2904"/>
                                        <a:pt x="19819" y="8577"/>
                                        <a:pt x="21173" y="15290"/>
                                      </a:cubicBezTo>
                                    </a:path>
                                    <a:path w="21174" h="19561" stroke="0" extrusionOk="0">
                                      <a:moveTo>
                                        <a:pt x="9161" y="-1"/>
                                      </a:moveTo>
                                      <a:cubicBezTo>
                                        <a:pt x="15362" y="2904"/>
                                        <a:pt x="19819" y="8577"/>
                                        <a:pt x="21173" y="15290"/>
                                      </a:cubicBezTo>
                                      <a:lnTo>
                                        <a:pt x="0" y="1956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Freeform 2573"/>
                              <wps:cNvSpPr>
                                <a:spLocks/>
                              </wps:cNvSpPr>
                              <wps:spPr bwMode="auto">
                                <a:xfrm>
                                  <a:off x="3184" y="8670"/>
                                  <a:ext cx="302" cy="101"/>
                                </a:xfrm>
                                <a:custGeom>
                                  <a:avLst/>
                                  <a:gdLst>
                                    <a:gd name="T0" fmla="*/ 0 w 241"/>
                                    <a:gd name="T1" fmla="*/ 0 h 111"/>
                                    <a:gd name="T2" fmla="*/ 241 w 241"/>
                                    <a:gd name="T3" fmla="*/ 0 h 111"/>
                                    <a:gd name="T4" fmla="*/ 241 w 241"/>
                                    <a:gd name="T5" fmla="*/ 111 h 111"/>
                                  </a:gdLst>
                                  <a:ahLst/>
                                  <a:cxnLst>
                                    <a:cxn ang="0">
                                      <a:pos x="T0" y="T1"/>
                                    </a:cxn>
                                    <a:cxn ang="0">
                                      <a:pos x="T2" y="T3"/>
                                    </a:cxn>
                                    <a:cxn ang="0">
                                      <a:pos x="T4" y="T5"/>
                                    </a:cxn>
                                  </a:cxnLst>
                                  <a:rect l="0" t="0" r="r" b="b"/>
                                  <a:pathLst>
                                    <a:path w="241" h="111">
                                      <a:moveTo>
                                        <a:pt x="0" y="0"/>
                                      </a:moveTo>
                                      <a:lnTo>
                                        <a:pt x="241" y="0"/>
                                      </a:lnTo>
                                      <a:lnTo>
                                        <a:pt x="241" y="11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AutoShape 2574"/>
                              <wps:cNvCnPr>
                                <a:cxnSpLocks noChangeShapeType="1"/>
                              </wps:cNvCnPr>
                              <wps:spPr bwMode="auto">
                                <a:xfrm>
                                  <a:off x="3483" y="8818"/>
                                  <a:ext cx="2" cy="1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04" o:spid="_x0000_s2438" style="position:absolute;left:0;text-align:left;margin-left:-4.55pt;margin-top:15.8pt;width:175.05pt;height:108.05pt;z-index:251704320" coordorigin="1680,8036" coordsize="3642,21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FAZToRwAANU1AQAOAAAAZHJzL2Uyb0RvYy54bWzsXdtu40iSfV9g/4HQ4y7UFq8ijXYPquxy zQA12w2UZ99lSbaElkUNJZfdPZh/nxMRmckkRcoXXcoqZz+U5GYqmYwMRpy45s9/ebybed/GxXKa z886/k+9jjeeD/PRdH571vnH1WU37XjL1WA+Gszy+fis88d42fnLL//9Xz8/LE7HQT7JZ6Nx4WGS +fL0YXHWmaxWi9OTk+VwMr4bLH/KF+M5Lt7kxd1ghT+L25NRMXjA7Hezk6DXS04e8mK0KPLheLnE /72Qi51feP6bm/Fw9evNzXK88mZnHaxtxf8W/O81/Xvyy8+D09tisJhMh2oZg1es4m4wneOmZqqL wWrg3RfTtanupsMiX+Y3q5+G+d1JfnMzHY75GfA0fq/2NJ+L/H7Bz3J7+nC7MGQCaWt0evW0w//7 9lvhTUdnnTj1O958cIdN4vt6QdyLiD4Pi9tTDPtcLL4ufivkIfH1Sz78fYnLJ/Xr9PetDPauH/6e jzDj4H6VM30eb4o7mgJP7j3yNvxhtmH8uPKG+J9BEIR+GHe8Ia75YR9/xrJRwwl2k37nJyl2E5fT Xpjoa5/U78MkCuTHge+ndPVkcCo35sWqxcmT8R/mIQ0tMEGNFryE+rPShu+KFn5Ky+Zn6gfyTJoi Ya+Hx2VyRHGon1fTIgsULcKeuWZosfbLVlrgBVyWPLbcjse+TgaLMbPukpjH0DXUdP1QDInDePMe FjxIs9fS5i3rCg1bggWf5KogiSOhpKGIpqQf+VgCUbIPqtmsMTgd3i9Xn8c58+fg25flCpexwSN8 ky+aJUDum7sZ5MT/dj1isczreVqUjPQgvE3WoKSHIeuDsOFPDroyt/ufE8zx4EVBmGXCBLf6dlfm dhjk96Ne6k2wNty2PtDcEgN5prYZQSdZG88Y+2HbjKC1GSjkaFkjXmlrIJHEWiP40pB6MNHUHz7O FfnxzRuQVumxIFnkSxIERBxsJh5f9hKjaK9aBsv7dcVvCe63ebCw0BW/93qwfKoVFdAudb1SdDzo lWsh+mKwogehBdFX7+GsI3vnTSDleHO8m+kMqmkO5QjN+bgq7kmT/vq7fsy7/Nv4KucZVvS8Xewz npd2uK8euRwyvL+eDj+O/7R/ACUpP+kHmeKFBc/k99I+NgSTYU7mdPn/vIP8//X7UZ22+pf8JvRj Jbsqt4h6UZjxVP0wUmJafkBkADLgJwFn6c2z1g9KE8020m65KvLfoV3AA4509tbP5hUWIBHFxDYC AdTVY4azfDmWl0cIrijPjEv8bknFeX4JdmVmmc2JnbM4iPl1XOaz6Ygu0oYti9vr81nhfRsQ6uL/ 1A5XhgHdzEc82WQ8GH1S31eD6Uy+8yJpPmyueo1IjDOs+lfWyz6ln9KoGwXJp27Uu7jofrg8j7rJ pd+PL8KL8/ML/9+0ND86nUxHo/GcVqchnh89T70psCngzIC8ylNUHvaS/1t/2JPqMhiR4Fn0p9Ba 6zdCI8vT63z0B3RdkQtmBcbGl0le/NnxHoBXzzrLf94PCkiN2d/mUNaZH0V4D1b8RxSTdvMK+8q1 fWUwH2Kqs86qA5lKX89XAorvF8X0doI7+byt8/wDkNvNlFQhsJNelfoDeEHWegDgAFElgEwBB5Z+ tCKgi+2Ag3czmy7+Xz+xAqYGQmQGYBLvETwFhIAeOXoI0WdkTEpXEfbVEKKfCoRYn7EKIaAObIVv 37oFQqzPCDZwECIEXX5ACEE2DhBBDUKEfQFi/SBVHGsgRL+vIAQ469kQokq7HwRC7Jp0JTyog0IH IcRZBYXuIMRxQYikBiFYnOwEQhBIVcAh6ieCtdM0Vd4YAxxiWGKEG5QkA77V7jAbZD/b9eD3oFAb nArGFcDuiV15HvhuD14QJCJsbfVt7sgeiokXhTA7SSLbg2zHA7kxGmeyEUMU+v0+EEPjbDZi2LS0 JsBgJsQOvAOfgxCaAIM8+Et9DiAvtkVrZtBss8fBD7LQGg87nv0NahWYJkv6FR1fXrGVS9XPUP2r PmMYxoHyiMmlcg1mr/U6iFn4acwVPFF1+upfMmOiXmvzKz1fGOrp/Ey5beUXgmaIidn1UbsL/qz7 N9b26WXgxG0TjLNdb1MdCBnusVnVuVKqUbvGaJRzpbwVVwqspoorhSXnTnAQu1L+WnOlQCyKKAQi UnE8h4gozHrlEBFFZr9DFGZN074wCuNU7R5UrUNEIOrbB64OEbng0o8WXII7XSEiRLs4dQW5KT4b qQoXnc8l9QnKSqU+efP8fIKEhDGPv/pjAY0uWQiVn9Afz0paiXqJuLMBk9ibzXFPjjj1eyrgxCuC nNRuo0UhGSsefUFEcFUMKHp3ns/nyE3ICwniaYcSCVj1A/LMuGCuCnGqmParY7Q6NnrIcCh8jA0c y/xXYT+GV/vm2Mzv11ydjmP3mH5gXtxj4lgkHzVxLHvMDsaxQa8vyVDrzvkY3nrJsFSRRCdjd5cw c5wcC1ZpkLEs6Q7Psesy1nHs8cjYMu/8UAlTiEVo7uVMa1/l8u8iYYpz0rpIIJXUPiv6GcQJ7osY T5ogv5MDgNrXxxlpnMKe6ZRaLWJfFf1szKc2gUgKfaZx0hQeNV63DeHRSs51gIwvDlg2pVObO6rQ Z5zGnJrWFvkM/DDzKfrZNJkd/aSJEPxsms+OfbYurBL4JFKUc8EQeA9hT0mwnlBpC/bkpVFP3nXm ZcmPBtE2xz0DP0YtCjF/Vk12lq2mC36mw+IqgilLxBVi1oYUpnpksv6zMI0rcU9ag4o7pngT+QXU vwkJguFWoEbTrcg6rCVcq4UbCr4sHvneCFh3jAm1rY3dSZjQD/rgIRK57VnILuUaaeivNo5cyrXU A2bQRoJ/L4vxmEowySmmyuB2ACMs2OCjxk9gQ5jUQoQx5WsSbIhQaUCeltL79VzYUFHmaUQaE/+K cGzOfsa9KO9I7timyVvmsXV46zx1Dd6wHlt/U6FU+fzvQHcTPThhSZWXlJpXtBlfrzBFOUKLWRmp tKFhHn1Vf9qjtHtVrhmFqL64ghiUKrssjjeSxZFBhIh0viIL62P+SNKZgZ1yTlBVjLd6xBWdkKEK a03k4kNR5A9Ue4X6oUroQgpqaJ5nhS5QjS3FfGlPbLsydBHTi0ziO0z026WtPh2LUMELqqZkXPOc cEUlfoH3c8ZVnyDEj1onJhRVpW9+EPU+Bln3Mkn73egyirtZv5d2e372MUN2bhZdXFZL375M5+Pt S9+2Lvi7m67Q7GE2vaO6ffpPdHBb9Z+p3KPls+bHBuvPppK51eP1I2MXdBCgqYmBj6eMTnVNoGVz wwVdM49XSr3pui+Dr4rf9teXoeyvEOgaLO3HSWHj0guNTzYvTU+GhNLa2fzt9xSIG04+qaK5ANFU /hl9sWFc6RmjACvt2P6LCbOyEsCO926oB9i5yEzQ0kERC8F0JqQmsE+tLdhRhi82qcrwrRKZN7P8 ATHoogz4bhKg7fZiW9UqydWtX/pnVvlydSlpm2N7bQ/CsCZlkyU5FL2ds0m5CeCTzeq6MTWz4ZXV XNj6wq5x4QzSeRPfmeDPIdnp7RWNGzK82jFBskAJSP5mKYyDMKHJkrEQpwgvWpWqwz4M4owoO4d0 Tdn/RzNumGiHAcqtNopPhzg3uckc4iRfE7jqmYjTxIWPB3EeRGo0ZioFB8hUauzrEKVkOJPgCOpN thTqioAON4oNl2Wnu/O9oM5nx9rP9JirW0vU8KpmLWlbcH/WUpTGShuhiR8xj8hOahZy/NZSQv2j 1vNgAiPv1huwOGuJ8XC7wbV1gM5ZS9TtkzOvQWoFP5XDJKFsaWFYZS0Fdu6Ls5ZOj6DF1o71Rell Em7Zu48poZL5teipRKEsa4nj+Nu2uwRiUZUDcV39+HAUiNsNvf6qqOZV0VOKefq6D09z7DToU+wU /4oiLAeZvCvqJ5lSz6iGmezoadDnflHrM9nR09aZ6vFTtSJg+ncQPyXKcocoEI94rIyO2vHOkiTl 9WpclOcBWsZWKPbR1/WnzKfHaYeli6BS9+oX4ON2rNDmnH21G8nlt3CMiNrYNEjoegT19RK62f7M dIJsKlGc0lTw+05WqyTaUjA5Wd0R07IkiZPVZx3X/vVdtX9NEFBu8kHYTWD3VKHbKMXjHvl1yIsY RyrbX4cfjBexBrdr2S5v1onorbiSeVVMUds8G6PZMOqK79BleIzzPfBFjIi3mW+zY6NRxdrMsRt7 ORIhwREITaxtJyPsibUJ2qiuhbGvz54wtQuOob9/o/GdM7QVMrZzjBIcJqCYUOcYST+9nZ93IsYH sgI5/asxKSHQZwmkfYRyK950P1axXXzyBZN8FKQJ3NSQyFkguRGonDHJR3EM3wNn1ET8O/gAJAmx dAvpvJO9O4ZQ8aNJLZ3MUa+DR9mJT0iI21iXV5IHdKrQlJKhmDZyFouhDZUeveI8lKfL8qjmaSd1 eVL6hpMk5IFKT1O9Jq+x1s52RwU+ZuGivIbZbJcUejkmGbm3uHCL6Vje1nZLta7NdkvxLPZs78M5 xdTevoG59jWV9lBT306/xyf+QDLweGQvyeknWRhJILgfVVuHqtXhB7TZWl7YU2OX1ivliHGsnuwv K5VTp7p8tydqKV3TTI4H1u6+rU4LSULESdmh4k4LoaNRnGtvsRdM7RMWUCFrLn4P7XQTKW5A/eSr 4i41HduMYDJU2AoYWdO2AFrHrG0pv6Km9l6hbQkBPKMEfk0/2qV469q2YW1O2+pzxlDELaDlpXXw L9NNaPYKPVjXturOBM/rvb9Zx9APZAx4C9rmSW1LW30gbbv7Jyq1aSUY57QtnwLrDtbY5dlcLQa/ T1Eo0ZDa4A9VydSO0+Rq+tLyOQWZOsM1wwGvVZvUp9pzMdhVEwvL0Fe/CmJdOFMa+nIGmvxQKrwh TJpN/VbCmLwNQxiV6bZjwtiUSNeeSXvfrCdCux2h0vNoQfJUYw35ZSstDpAH7Ccm2qrcHnZO1naQ zKJkiPpHVj8ldxhKEv0U9qrR41hcHQ0Ax4Ev2v03e9yrAj4OfGGTBOx8bzjpwNceu+a5LCarQu8g 4UMf/XKqrg7Ou9xNOIEORv2rbh6hD0bdgFWchu0ggYllvnNvrB/VLv72HR+o7jRsGf9wGtYdPS4O NEsR/8B5wmX4XsoAb4vFVz6R3M5t8BOTYGMsepXku2OLvjFVDGc1i0WKBkjKftcWab03EuyYya83 Nx7KBtFKpW7Hll6Ot2bZm9wRZdnbWXnOsl8/oPUKW2sOMW8NhDjL3ln22mhGGZcLq3DMZ0OgyFn2 zrL3ir/NkVKQidv8mv+IYm49P9hlWOUgHnPTb0fpVc5Fcpa9Vp7Pbd/vNGy+JExJsAPi84pzYSjI /shNM53vnIjjNKxOD3EaNo26UZB86ka9i4vuh8vzqJtc+v34wp37iIj7YTSsbdnb31v7/vgJ0o5q CQ2qR+KOrXw72uxTbxy8MMhgUHkK2rbfkMEQBkRG+lWkswNL277+u9aYfVv+Qh9zV+kgiRB7quRo KjawHlB6aVk1ziaxAxUnnEd4lC4POkXOzi+NdpdfarOXS2YwPrOyyqJat4EBLtTiQi3kMnWZpChx qWfSurqN1WpxenLyipaFVgwFxQLF7fX5rPC+ubqNOZwfe6rbQEvOql41bfzXmwxSoKviDKE/qIG4 d/3w93yE07gHaO7O5UaUAdpcqLEeZjEAziUzuGSGDREIl8xA+J3cSPfX0+HH8Z9XOf+5XhnJfvuJ UdD7rIzcfZjEBRVcUOHwLo92N0d/rTwh2k95Qq1uozm3IUAf76onQ6tP0uRUhxGak2COMLMBTQ+r cMTVLAzOOi7uQrBgMMEJVOLBepyrU8daQililbm4i40UXGaDqYh42nHhQIgDIYcBIWRD778FEpoS V/Wqq1mAu+Kz8Ww7Des0bD7/9XfqWUSUeGsZ/rD6nZmvaaCIIeeRkjukbJpm2veRAqdGmq4B0rt3 pNvZDPb3DSb/Wv1CtKf6hSJfIRMKjm9uzkiSRxX9lRF9NGdsa9Vw3BH9WhGDtPWtxBde2zHKpqOL 6LuI/ulC5WMC78FDdsX+O3Kkb8zHdPEGF2/gAIuL6LuIfmfV8aSe4XxVkJXg3S+K6e2E1DdbDPP8 A4LfN1PyUHKUXA4lVX/Awj/QMVg+To+vmvquiMGZ+rrP7Ts43MW1J3hrzgvnTHfO9MM4059p3q8V LkT7KVx4WUTfHKPwQ0X0qauCnbiPfuRASM7MV02LXK8CF9F38QadzbjHHAUHQhwIOQwIOUxEP60V xMW7K4hziftwGCB5zG4Z1HIAkUkgcF0IocVasvGcI9050p0j3Y/OOhPnSN+FI9028+3vB9K8EPpi 0V4W4/FNjkq3gM473INZG4QpouQIWaYRyvjZUtLOgQDxcs73DwLOD0A4U45dqCbEDL7ppGnj+i0L u2Gam654QZRQWbc+XLccZOtB3IsOz5M72kcDVfRg1G+eyT7WT870W58IusIsyc9almSfMdRrXhAy OMw8XK++/mCgnzXEPBYIaUj1ZlPOW3WtnIJ1xa0edIRbPlXGfDEerjychIa9R+wK/yKaVXS867PO tTAY5ZmpsfSVkqiY16ieDPvVlB0H3pEyaMOKpQtaB0+lUy7PBH5G7xBwMxamL+tPGYad5wl12EJf 1Z8yCovHVNUxmFIS5dSX75wkdsxnO7tq7IO3lk9NrZmtWlS52fJ065JsKzEqCPtKtaRIDq+pFnXm rxL0eJW2VC2iEDgQbWsNW7W0yPGqYklZsazNYysWP46bNUJVs7SsyNYsePrmmdZ1y9qKbN1SmQe0 dNpluSJGLLUL2G2jdhFG1YK+XbdgHigEcMATykXmK7lbqxX9aauX+iinYKazmffoDo4LAD+OrsNp CtkltssVGRIf80eyXepFtt7qEVd0ZpM6tdWb5+eTwfx2/KEo8ofJeDBC21fpbFmJ5tEf7U1BbA3U yyDdybgJspoGogOi2biJJDJraaBFIdn+Hn0BdAWcZUyqDR16P9UQulelIKDyPzBwxu04QQiFd4kk 98X0rPOvrJd9Sj8dfVtCaQOnHskPot7HIOteJmm/G11GcTfr99Juz88+Ikk6yqKLy38TKf3odDId jcbzL9P5ePs3nQyILA5i3qV2TMkZ8FrEV4bdTVfjwptN78ApkifPaIU48NN8xN9Xg+lMvltnL9Dy 2cbAtupPMQc0i0ocevV4/ehNR2LeYDq6Ksl7Er/He/5tXIDXJnnxZ8d7KAaLs87yn/eDYtzxZnb3 45Xd/fgH6otMToh1qVEvITyU1KCDNElqZD0Fu+i1HUJcxTg73kkNEnLb9c5yUoM8E8+XGuZFcFKD TFT0AyNp6qd4G9elhiqkMsbsgaQGugmL1IizmtRwWOMSiN5JDSbBAbGGeRGc1KhIDZOcSfUUXyeD xZhMFPuEo/P5bwXxK8LNXxdf8uHvS2Ob8PirPxYI4FdME/mJxn3N/QppSn3kYgS8yiCjD4up4hzz Q4Ah6rOksap2jWmrQxkmaLo2oPqQ83w+h42SF1Im8hwzZWvEXOT3Chi3geQ3avoYa82C8SKdnlbI 8hphr7j65oAFNxkMhHU9x1qGGE45bQ+j50I/kMhJGkZOz53cDabzJ+zOS/5POQwtu7OVAx06fhk6 NpLb6Tlbz2Umf8/2xKk6hANLjShUNnXW89UhAdqm5vJ5UnfkwSHhWsaCagrPeeKAIJ3U2JEnzqhP JzUqUgO+rzWskTAU/Q5Yg7p1QjTAjVzz3xup4fz3W3Wxd1jjZVjDqE8nNSpSw6SV2Da1HIWkxMYB bOoEpX9iUwe1XMYkhFgjkAFTaiPG2NKo3qoZGMGdi8FyIgdSjPBNHAPO2Kb+lYfqbpFB5YgCrLCy nX27J1Zu7McdJJSGC85NU58dTiKxKRoFZhOmxtFVjqkPdabfcXqQwCkNTG3n/e2JqS2fZxikKrCa 1uWzls7SWr7dBPye4nmjGD7mNNzj5GiTZ1QR03ai0UE4WgwUCGdGhqVwDug8QUIcaVSvnqi5NRxP m3wg8sRvnw9EIuc4edpkwVR42kT/4ejfE083FuSGvVboEWjokSIG/2axh5PYlAfN0SrKl7QTz2jP yDA7JLA22RoV7jZR6gNzd9AvubvmXIpDJbv7ItUdHjnoqdk7l91t5ypnJhPgM0TFAlkAiYol7fF8 6QjFA+KkELOthAx+7CscLDnJyD+YqBOWwjhUro0sVUDDOl+69jvDrmXlqn758bor/YqX/3nVwg95 MToJen7vhL4tinw4Xi6n81tOhEDoU7l3VE5W0DOx6spbbrzt+3vLbUujJJc4fJqIvF9P0FYJyRsV l6jbt5lZvvNX9wBHl4C3G41j4+o9LMtmvZBfFseyUTe5RFblRXhxvsfOQsfJslAU6/6cvh2m25Ol YEnZuBcpf45RSjqoDyVAtm/0RER/S9PXyVhdSLNFClsJEg7kYQ96Jlhk1SCTu2Q0Xg7RLOALZTWi +/XDoBh5o+ngNp8PZmRlKqjxlW2ZXRzd4KfKfZMg0IwblDI3oP4AxMKoYq4ZuPZpMDrZ0qq5Lfta 4CWw2j+g9QXm5JuUQ/DQ1hB0iJC72SXMeMXMEMxA9cnr89j1ySHVFK/Pgye15gmb5wE0LQeF/eaZ QJlyUMQV0+srgiujHBRwxfT6mmARmkF+P2teE0B6OShrmcm3ie3jfo1kQgTFmitOmp+PULi5Y8q9 Pdafz7dJ7vtcyL3+gL5N9ShqWZVN9aRl+3yb6m1rsonO5e6yIhgEP1hJeGt3EnAUXtorxm547M3n bxDT0GgJrD09XLTdFbZeMPgTs4tsufK1EnxiODaYF6PlDQ+XRanq0Vd1VgHrcu07WIEEXFnbbteg a1uovFqtVGdxiNXpJ9dX9afMFaCFED1DKTP1df2pxiFzmMeZjD99XX/KOIgEHudL9S5ooa/rTzVO 5dL7MQvY1nHUKRjLw9uqNlBPoz9lOjjsaViy+WFlLk04PcNwli/Hwh1PdonBgBV7vCkgcNaZrf6x uIC24226uT2fwWFXK7SrlLCaIdeNYytpx2oIKKNvSnOLDWkB4E1J+8da3Pu0LW3CD8+t53W5P1bu T9DD66JskWIIHxqOCccLsBOsJuXR3X6chmghUAYpGjMlwqCnzJE4rAXjIsSbGc2FSIqWt1MX1TwX zX02AAMneaKntsdvvgXUPhtsgQGQWInfNMhAi+eeB5r5mAhgxvc1RG1Hj3xXej5rWVfmjtxAFLO0 zVYBNHGQEYBonJF24m6GU8MxIyORprXZmEaoYc0GOfT2AQkWCRW8jeplupDyFTJ6NwhvnnXm+Xzc 8WApF/fL6aYjQWnrWRN1NdOW6rnx3O1YZ9lj85Q9oxRkRvFpUmppjKZMzCFyhfhKlLZPW65eDnt2 0RkTYirTT6f+YLDj899REYd35GieqwQTQgmFDejFVVR4jU43ypSmf79ldlaZUw3CVGCJNay1rgH8 B55qaqvh1HBFDUPiihq2vSp2htde/CZKDWrHX0g6mPwmPrzqr9O0V0bTav0S8VS2UjO6lodAs+jc yFI5VvRexDp0fR5b57G+W5/H1nZB2zwVbef7pDmNUfkeNB0oy3oOD02KotRTtmzV2qW8qiWs0kU0 C1hHj9NX9Wd1VElguW70lPoiEgM6fNPhze/Tg2yJXSedyVA5QFgcXpiGgA2jNGUq7T9gg4ptwXpI V6zFGFul9m6TFd/n+2ZA4atBDmlSxaj87fb04RYVERB1t2gWNpkOLwargf03jzodB/kkn43GxS// EQAAAP//AwBQSwMEFAAGAAgAAAAhAMOy7jnhAAAACQEAAA8AAABkcnMvZG93bnJldi54bWxMj0Fr wkAUhO+F/oflFXrTzRqrNs2LiLQ9SaFakN7W5JkEs29Ddk3iv+/21B6HGWa+SdejaURPnastI6hp BII4t0XNJcLX4W2yAuG85kI3lgnhRg7W2f1dqpPCDvxJ/d6XIpSwSzRC5X2bSOnyiox2U9sSB+9s O6N9kF0pi04Podw0chZFC2l0zWGh0i1tK8ov+6tBeB/0sInVa7+7nLe378PTx3GnCPHxYdy8gPA0 +r8w/OIHdMgC08leuXCiQZg8q5BEiNUCRPDjuQrfTgiz+XIJMkvl/wfZDwAAAP//AwBQSwECLQAU AAYACAAAACEAtoM4kv4AAADhAQAAEwAAAAAAAAAAAAAAAAAAAAAAW0NvbnRlbnRfVHlwZXNdLnht bFBLAQItABQABgAIAAAAIQA4/SH/1gAAAJQBAAALAAAAAAAAAAAAAAAAAC8BAABfcmVscy8ucmVs c1BLAQItABQABgAIAAAAIQCHFAZToRwAANU1AQAOAAAAAAAAAAAAAAAAAC4CAABkcnMvZTJvRG9j LnhtbFBLAQItABQABgAIAAAAIQDDsu454QAAAAkBAAAPAAAAAAAAAAAAAAAAAPseAABkcnMvZG93 bnJldi54bWxQSwUGAAAAAAQABADzAAAACSAAAAAA ">
                      <v:group id="Group 2505" o:spid="_x0000_s2439" style="position:absolute;left:1842;top:8072;width:3000;height:1453" coordorigin="1920,8303" coordsize="3000,14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gYO88YAAADcAAAADwAAAGRycy9kb3ducmV2LnhtbESPQWvCQBSE7wX/w/KE 3uomlkiIriLSlh5CQSOIt0f2mQSzb0N2m8R/3y0Uehxm5htms5tMKwbqXWNZQbyIQBCXVjdcKTgX 7y8pCOeRNbaWScGDHOy2s6cNZtqOfKTh5CsRIOwyVFB732VSurImg25hO+Lg3Wxv0AfZV1L3OAa4 aeUyilbSYMNhocaODjWV99O3UfAx4rh/jd+G/H47PK5F8nXJY1LqeT7t1yA8Tf4//Nf+1AqSdAm/ Z8IRkNs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Bg7zxgAAANwA AAAPAAAAAAAAAAAAAAAAAKoCAABkcnMvZG93bnJldi54bWxQSwUGAAAAAAQABAD6AAAAnQMAAAAA ">
                        <v:shape id="Arc 2506" o:spid="_x0000_s2440" style="position:absolute;left:2654;top:8303;width:1413;height:720;visibility:visible;mso-wrap-style:square;v-text-anchor:top" coordsize="42399,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0xqcYA AADcAAAADwAAAGRycy9kb3ducmV2LnhtbESPQWvCQBSE7wX/w/KE3urG1AabuooIhVaoYOyhx0f2 mY1m34bsVpN/7wqFHoeZ+YZZrHrbiAt1vnasYDpJQBCXTtdcKfg+vD/NQfiArLFxTAoG8rBajh4W mGt35T1dilCJCGGfowITQptL6UtDFv3EtcTRO7rOYoiyq6Tu8BrhtpFpkmTSYs1xwWBLG0Plufi1 CrJh9nnuB7MrqExf1+nX9sedMqUex/36DUSgPvyH/9ofWsHL/BnuZ+IRk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cJ0xqcYAAADcAAAADwAAAAAAAAAAAAAAAACYAgAAZHJz L2Rvd25yZXYueG1sUEsFBgAAAAAEAAQA9QAAAIsDAAAAAA== " path="m-1,17407nfc2001,7290,10875,-1,21189,,31542,,40439,7346,42398,17513em-1,17407nsc2001,7290,10875,-1,21189,,31542,,40439,7346,42398,17513l21189,21600,-1,17407xe" filled="f">
                          <v:path arrowok="t" o:extrusionok="f" o:connecttype="custom" o:connectlocs="0,580;1413,584;706,720" o:connectangles="0,0,0"/>
                        </v:shape>
                        <v:shape id="Arc 2507" o:spid="_x0000_s2441" style="position:absolute;left:2654;top:9036;width:1412;height:720;flip:y;visibility:visible;mso-wrap-style:square;v-text-anchor:top" coordsize="4237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zw9cMA AADcAAAADwAAAGRycy9kb3ducmV2LnhtbESPT2vCQBTE74V+h+UJ3pqNQjSk2YgILSpe/Hd/ZF+T YPZtyG5j/PauUOhxmJnfMPlqNK0YqHeNZQWzKAZBXFrdcKXgcv76SEE4j6yxtUwKHuRgVby/5Zhp e+cjDSdfiQBhl6GC2vsuk9KVNRl0ke2Ig/dje4M+yL6Susd7gJtWzuN4IQ02HBZq7GhTU3k7/RoF 1V4uv4ddM1/PuoPTiXF03RyUmk7G9ScIT6P/D/+1t1pBkibwOhOOgCyeAAAA//8DAFBLAQItABQA BgAIAAAAIQDw94q7/QAAAOIBAAATAAAAAAAAAAAAAAAAAAAAAABbQ29udGVudF9UeXBlc10ueG1s UEsBAi0AFAAGAAgAAAAhADHdX2HSAAAAjwEAAAsAAAAAAAAAAAAAAAAALgEAAF9yZWxzLy5yZWxz UEsBAi0AFAAGAAgAAAAhADMvBZ5BAAAAOQAAABAAAAAAAAAAAAAAAAAAKQIAAGRycy9zaGFwZXht bC54bWxQSwECLQAUAAYACAAAACEATQzw9cMAAADcAAAADwAAAAAAAAAAAAAAAACYAgAAZHJzL2Rv d25yZXYueG1sUEsFBgAAAAAEAAQA9QAAAIgDAAAAAA== " path="m-1,17407nfc2001,7290,10875,-1,21189,,31500,,40374,7288,42377,17404em-1,17407nsc2001,7290,10875,-1,21189,,31500,,40374,7288,42377,17404l21189,21600,-1,17407xe" filled="f">
                          <v:path arrowok="t" o:extrusionok="f" o:connecttype="custom" o:connectlocs="0,580;1412,580;706,720" o:connectangles="0,0,0"/>
                        </v:shape>
                        <v:shape id="Arc 2508" o:spid="_x0000_s2442" style="position:absolute;left:4769;top:8883;width:151;height:288;visibility:visible;mso-wrap-style:square;v-text-anchor:top" coordsize="22604,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VFisQA AADcAAAADwAAAGRycy9kb3ducmV2LnhtbESPQYvCMBSE78L+h/AEb5oqKto1yqKIggiu62GPj+bZ VJuX0kTt/vuNIHgcZuYbZrZobCnuVPvCsYJ+LwFBnDldcK7g9LPuTkD4gKyxdEwK/sjDYv7RmmGq 3YO/6X4MuYgQ9ikqMCFUqZQ+M2TR91xFHL2zqy2GKOtc6hofEW5LOUiSsbRYcFwwWNHSUHY93qyC vTtheTG/Q6oO691quZv2i81UqU67+foEEagJ7/CrvdUKRpMxPM/EIyDn/wAAAP//AwBQSwECLQAU AAYACAAAACEA8PeKu/0AAADiAQAAEwAAAAAAAAAAAAAAAAAAAAAAW0NvbnRlbnRfVHlwZXNdLnht bFBLAQItABQABgAIAAAAIQAx3V9h0gAAAI8BAAALAAAAAAAAAAAAAAAAAC4BAABfcmVscy8ucmVs c1BLAQItABQABgAIAAAAIQAzLwWeQQAAADkAAAAQAAAAAAAAAAAAAAAAACkCAABkcnMvc2hhcGV4 bWwueG1sUEsBAi0AFAAGAAgAAAAhAIk1RYrEAAAA3AAAAA8AAAAAAAAAAAAAAAAAmAIAAGRycy9k b3ducmV2LnhtbFBLBQYAAAAABAAEAPUAAACJAwAAAAA= " path="m1003,nfc12933,,22604,9670,22604,21600v,11929,-9671,21600,-21600,21600c669,43200,334,43192,,43176em1003,nsc12933,,22604,9670,22604,21600v,11929,-9671,21600,-21600,21600c669,43200,334,43192,,43176l1004,21600,1003,xe" filled="f">
                          <v:path arrowok="t" o:extrusionok="f" o:connecttype="custom" o:connectlocs="7,0;0,288;7,144" o:connectangles="0,0,0"/>
                        </v:shape>
                        <v:shape id="Arc 2509" o:spid="_x0000_s2443" style="position:absolute;left:1920;top:8885;width:151;height:288;flip:x;visibility:visible;mso-wrap-style:square;v-text-anchor:top" coordsize="22604,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We1MMA AADcAAAADwAAAGRycy9kb3ducmV2LnhtbESPQWvCQBSE74X+h+UVvNVNLWqIrlJbAoInrXh+ZJ/J avZtyG5N9Ne7gtDjMDPfMPNlb2txodYbxwo+hgkI4sJpw6WC/W/+noLwAVlj7ZgUXMnDcvH6MsdM u463dNmFUkQI+wwVVCE0mZS+qMiiH7qGOHpH11oMUbal1C12EW5rOUqSibRoOC5U2NB3RcV592cV 3HKd17054eePSUO6WR268dQqNXjrv2YgAvXhP/xsr7WCcTqFx5l4BOTiDgAA//8DAFBLAQItABQA BgAIAAAAIQDw94q7/QAAAOIBAAATAAAAAAAAAAAAAAAAAAAAAABbQ29udGVudF9UeXBlc10ueG1s UEsBAi0AFAAGAAgAAAAhADHdX2HSAAAAjwEAAAsAAAAAAAAAAAAAAAAALgEAAF9yZWxzLy5yZWxz UEsBAi0AFAAGAAgAAAAhADMvBZ5BAAAAOQAAABAAAAAAAAAAAAAAAAAAKQIAAGRycy9zaGFwZXht bC54bWxQSwECLQAUAAYACAAAACEA6WWe1MMAAADcAAAADwAAAAAAAAAAAAAAAACYAgAAZHJzL2Rv d25yZXYueG1sUEsFBgAAAAAEAAQA9QAAAIgDAAAAAA== " path="m1003,nfc12933,,22604,9670,22604,21600v,11929,-9671,21600,-21600,21600c669,43200,334,43192,,43176em1003,nsc12933,,22604,9670,22604,21600v,11929,-9671,21600,-21600,21600c669,43200,334,43192,,43176l1004,21600,1003,xe" filled="f">
                          <v:path arrowok="t" o:extrusionok="f" o:connecttype="custom" o:connectlocs="7,0;0,288;7,144" o:connectangles="0,0,0"/>
                        </v:shape>
                        <v:shape id="AutoShape 2510" o:spid="_x0000_s2444" type="#_x0000_t32" style="position:absolute;left:4067;top:8884;width:7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IhhsIAAADcAAAADwAAAGRycy9kb3ducmV2LnhtbERPTWsCMRC9C/0PYQq9SM1aUGQ1yioI KnjQtvdxM92EbibrJur6781B8Ph437NF52pxpTZYzwqGgwwEcem15UrBz/f6cwIiRGSNtWdScKcA i/lbb4a59jc+0PUYK5FCOOSowMTY5FKG0pDDMPANceL+fOswJthWUrd4S+Gull9ZNpYOLacGgw2t DJX/x4tTsN8Ol8XJ2O3ucLb70bqoL1X/V6mP966YgojUxZf46d5oBaNJWpvOpCMg5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kIhhsIAAADcAAAADwAAAAAAAAAAAAAA AAChAgAAZHJzL2Rvd25yZXYueG1sUEsFBgAAAAAEAAQA+QAAAJADAAAAAA== "/>
                        <v:shape id="AutoShape 2511" o:spid="_x0000_s2445" type="#_x0000_t32" style="position:absolute;left:4067;top:9173;width:7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6EHcYAAADcAAAADwAAAGRycy9kb3ducmV2LnhtbESPT2sCMRTE74LfIbxCL1KzFhS7Ncoq CFXw4J/eXzevm9DNy7qJuv32Rij0OMzMb5jZonO1uFIbrGcFo2EGgrj02nKl4HRcv0xBhIissfZM Cn4pwGLe780w1/7Ge7oeYiUShEOOCkyMTS5lKA05DEPfECfv27cOY5JtJXWLtwR3tXzNsol0aDkt GGxoZaj8OVycgt1mtCy+jN1s92e7G6+L+lINPpV6fuqKdxCRuvgf/mt/aAXj6Rs8zq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0OhB3GAAAA3AAAAA8AAAAAAAAA AAAAAAAAoQIAAGRycy9kb3ducmV2LnhtbFBLBQYAAAAABAAEAPkAAACUAwAAAAA= "/>
                        <v:shape id="AutoShape 2512" o:spid="_x0000_s2446" type="#_x0000_t32" style="position:absolute;left:2071;top:8883;width:583;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27XcIAAADcAAAADwAAAGRycy9kb3ducmV2LnhtbERPy2oCMRTdF/oP4QrdFM1YUHRqlKkg VMGFj+5vJ7eT4ORmnESd/r1ZCC4P5z1bdK4WV2qD9axgOMhAEJdeW64UHA+r/gREiMgaa8+k4J8C LOavLzPMtb/xjq77WIkUwiFHBSbGJpcylIYchoFviBP351uHMcG2krrFWwp3tfzIsrF0aDk1GGxo aag87S9OwXY9/Cp+jV1vdme7Ha2K+lK9/yj11uuKTxCRuvgUP9zfWsFomuanM+kIyP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e27XcIAAADcAAAADwAAAAAAAAAAAAAA AAChAgAAZHJzL2Rvd25yZXYueG1sUEsFBgAAAAAEAAQA+QAAAJADAAAAAA== "/>
                        <v:shape id="AutoShape 2513" o:spid="_x0000_s2447" type="#_x0000_t32" style="position:absolute;left:2071;top:9173;width:583;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EexsYAAADcAAAADwAAAGRycy9kb3ducmV2LnhtbESPQWsCMRSE7wX/Q3hCL0WzW7DU1Shr QagFD1q9Pzevm9DNy7qJuv33TaHgcZiZb5j5sneNuFIXrGcF+TgDQVx5bblWcPhcj15BhIissfFM Cn4owHIxeJhjof2Nd3Tdx1okCIcCFZgY20LKUBlyGMa+JU7el+8cxiS7WuoObwnuGvmcZS/SoeW0 YLClN0PV9/7iFGw3+ao8Gbv52J3tdrIum0v9dFTqcdiXMxCR+ngP/7fftYLJNIe/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ahHsbGAAAA3AAAAA8AAAAAAAAA AAAAAAAAoQIAAGRycy9kb3ducmV2LnhtbFBLBQYAAAAABAAEAPkAAACUAwAAAAA= "/>
                      </v:group>
                      <v:shape id="Arc 2514" o:spid="_x0000_s2448" style="position:absolute;left:2562;top:8698;width:720;height:195;rotation:180;visibility:visible;mso-wrap-style:square;v-text-anchor:top" coordsize="21600,58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L4VsUA AADcAAAADwAAAGRycy9kb3ducmV2LnhtbESPQWvCQBSE74L/YXmF3nRjwNpGVxFB2kMFY4teH7vP JDT7NmZXTf+9Kwgeh5n5hpktOluLC7W+cqxgNExAEGtnKi4U/P6sB+8gfEA2WDsmBf/kYTHv92aY GXflnC67UIgIYZ+hgjKEJpPS65Is+qFriKN3dK3FEGVbSNPiNcJtLdMkeZMWK44LJTa0Kkn/7c5W QXU6b9LPw2oyWY+3ern/zrd6lCv1+tItpyACdeEZfrS/jILxRwr3M/EIyPkNAAD//wMAUEsBAi0A FAAGAAgAAAAhAPD3irv9AAAA4gEAABMAAAAAAAAAAAAAAAAAAAAAAFtDb250ZW50X1R5cGVzXS54 bWxQSwECLQAUAAYACAAAACEAMd1fYdIAAACPAQAACwAAAAAAAAAAAAAAAAAuAQAAX3JlbHMvLnJl bHNQSwECLQAUAAYACAAAACEAMy8FnkEAAAA5AAAAEAAAAAAAAAAAAAAAAAApAgAAZHJzL3NoYXBl eG1sLnhtbFBLAQItABQABgAIAAAAIQCC4vhWxQAAANwAAAAPAAAAAAAAAAAAAAAAAJgCAABkcnMv ZG93bnJldi54bWxQSwUGAAAAAAQABAD1AAAAigMAAAAA " path="m21410,-1nfc21536,946,21600,1900,21600,2856v,1003,-70,2006,-210,3000em21410,-1nsc21536,946,21600,1900,21600,2856v,1003,-70,2006,-210,3000l,2856,21410,-1xe" filled="f" strokeweight="1pt">
                        <v:path arrowok="t" o:extrusionok="f" o:connecttype="custom" o:connectlocs="714,0;713,195;0,95" o:connectangles="0,0,0"/>
                      </v:shape>
                      <v:shape id="Freeform 2515" o:spid="_x0000_s2449" style="position:absolute;left:1722;top:8365;width:578;height:425;visibility:visible;mso-wrap-style:square;v-text-anchor:top" coordsize="840,4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G7g8gA AADcAAAADwAAAGRycy9kb3ducmV2LnhtbESPT2vCQBTE70K/w/IKXqRu/FNp0qwigtJLDtUe2tsj +5pEs2/D7qppP71bEHocZuY3TL7qTSsu5HxjWcFknIAgLq1uuFLwcdg+vYDwAVlja5kU/JCH1fJh kGOm7ZXf6bIPlYgQ9hkqqEPoMil9WZNBP7YdcfS+rTMYonSV1A6vEW5aOU2ShTTYcFyosaNNTeVp fzYKmvnosDuPiq/fdLF2x089KUzRKjV87NevIAL14T98b79pBc/pDP7OxCMglzcAAAD//wMAUEsB Ai0AFAAGAAgAAAAhAPD3irv9AAAA4gEAABMAAAAAAAAAAAAAAAAAAAAAAFtDb250ZW50X1R5cGVz XS54bWxQSwECLQAUAAYACAAAACEAMd1fYdIAAACPAQAACwAAAAAAAAAAAAAAAAAuAQAAX3JlbHMv LnJlbHNQSwECLQAUAAYACAAAACEAMy8FnkEAAAA5AAAAEAAAAAAAAAAAAAAAAAApAgAAZHJzL3No YXBleG1sLnhtbFBLAQItABQABgAIAAAAIQDAAbuDyAAAANwAAAAPAAAAAAAAAAAAAAAAAJgCAABk cnMvZG93bnJldi54bWxQSwUGAAAAAAQABAD1AAAAjQMAAAAA " path="m840,425l,425,,e" filled="f">
                        <v:path arrowok="t" o:connecttype="custom" o:connectlocs="578,425;0,425;0,0" o:connectangles="0,0,0"/>
                      </v:shape>
                      <v:shape id="Text Box 2516" o:spid="_x0000_s2450" type="#_x0000_t202" style="position:absolute;left:1688;top:8095;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4gfcMA AADcAAAADwAAAGRycy9kb3ducmV2LnhtbESPQYvCMBSE7wv+h/AEb2ui6KLVKKIInlzWVcHbo3m2 xealNNHWf78RhD0OM/MNM1+2thQPqn3hWMOgr0AQp84UnGk4/m4/JyB8QDZYOiYNT/KwXHQ+5pgY 1/APPQ4hExHCPkENeQhVIqVPc7Lo+64ijt7V1RZDlHUmTY1NhNtSDpX6khYLjgs5VrTOKb0d7lbD aX+9nEfqO9vYcdW4Vkm2U6l1r9uuZiACteE//G7vjIbxdAS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YO4gfcMAAADcAAAADwAAAAAAAAAAAAAAAACYAgAAZHJzL2Rv d25yZXYueG1sUEsFBgAAAAAEAAQA9QAAAIgDAAAAAA== " filled="f" stroked="f">
                        <v:textbox>
                          <w:txbxContent>
                            <w:p w:rsidR="002600CC" w:rsidRDefault="002600CC" w:rsidP="00606CA9">
                              <w:r>
                                <w:t>-</w:t>
                              </w:r>
                            </w:p>
                          </w:txbxContent>
                        </v:textbox>
                      </v:shape>
                      <v:group id="Group 2517" o:spid="_x0000_s2451" style="position:absolute;left:1680;top:8278;width:86;height:86" coordorigin="6288,9705" coordsize="210,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DYAWsUAAADcAAAADwAAAGRycy9kb3ducmV2LnhtbESPT2vCQBTE7wW/w/KE 3uomlhSNriKi4kEK/gHx9sg+k2D2bciuSfz23UKhx2FmfsPMl72pREuNKy0riEcRCOLM6pJzBZfz 9mMCwnlkjZVlUvAiB8vF4G2OqbYdH6k9+VwECLsUFRTe16mULivIoBvZmjh4d9sY9EE2udQNdgFu KjmOoi9psOSwUGBN64Kyx+lpFOw67Faf8aY9PO7r1+2cfF8PMSn1PuxXMxCeev8f/mvvtYJkm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g2AFrFAAAA3AAA AA8AAAAAAAAAAAAAAAAAqgIAAGRycy9kb3ducmV2LnhtbFBLBQYAAAAABAAEAPoAAACcAwAAAAA= ">
                        <v:shape id="AutoShape 2518" o:spid="_x0000_s2452" type="#_x0000_t120" style="position:absolute;left:6300;top:972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FvoMQA AADcAAAADwAAAGRycy9kb3ducmV2LnhtbESPW4vCMBSE3xf8D+EIvq2pirdqFFdcKPsiXsDXQ3Ns i8lJabK2/vvNwsI+DjPzDbPedtaIJzW+cqxgNExAEOdOV1wouF4+3xcgfEDWaByTghd52G56b2tM tWv5RM9zKESEsE9RQRlCnUrp85Is+qGriaN3d43FEGVTSN1gG+HWyHGSzKTFiuNCiTXtS8of52+r IGQv81W15mjnh92tnXxMM6ZaqUG/261ABOrCf/ivnWkF0+UMfs/EIyA3PwAAAP//AwBQSwECLQAU AAYACAAAACEA8PeKu/0AAADiAQAAEwAAAAAAAAAAAAAAAAAAAAAAW0NvbnRlbnRfVHlwZXNdLnht bFBLAQItABQABgAIAAAAIQAx3V9h0gAAAI8BAAALAAAAAAAAAAAAAAAAAC4BAABfcmVscy8ucmVs c1BLAQItABQABgAIAAAAIQAzLwWeQQAAADkAAAAQAAAAAAAAAAAAAAAAACkCAABkcnMvc2hhcGV4 bWwueG1sUEsBAi0AFAAGAAgAAAAhAAaBb6DEAAAA3AAAAA8AAAAAAAAAAAAAAAAAmAIAAGRycy9k b3ducmV2LnhtbFBLBQYAAAAABAAEAPUAAACJAwAAAAA= "/>
                        <v:line id="Line 2519" o:spid="_x0000_s2453" style="position:absolute;flip:x;visibility:visible;mso-wrap-style:square" from="6288,9705" to="6498,9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7EgS8cAAADcAAAADwAAAGRycy9kb3ducmV2LnhtbESPQWsCMRSE74X+h/AKvRTNtrRVt0aR QqEHL1pZ8fbcPDfLbl62SarrvzeC0OMwM98w03lvW3EkH2rHCp6HGQji0umaKwWbn6/BGESIyBpb x6TgTAHms/u7KebanXhFx3WsRIJwyFGBibHLpQylIYth6Dri5B2ctxiT9JXUHk8Jblv5kmXv0mLN acFgR5+Gymb9ZxXI8fLp1y/2r03RbLcTU5RFt1sq9fjQLz5AROrjf/jW/tYK3iYjuJ5JR0DOL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sSBLxwAAANwAAAAPAAAAAAAA AAAAAAAAAKECAABkcnMvZG93bnJldi54bWxQSwUGAAAAAAQABAD5AAAAlQMAAAAA "/>
                      </v:group>
                      <v:shape id="Text Box 2520" o:spid="_x0000_s2454" type="#_x0000_t202" style="position:absolute;left:4510;top:8036;width:368;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aMqeMEA AADcAAAADwAAAGRycy9kb3ducmV2LnhtbERPz2vCMBS+D/wfwhN2WxNFx9qZFnEIOylzOtjt0Tzb sualNJmt/705CB4/vt+rYrStuFDvG8caZokCQVw603Cl4fi9fXkD4QOywdYxabiShyKfPK0wM27g L7ocQiViCPsMNdQhdJmUvqzJok9cRxy5s+sthgj7SpoehxhuWzlX6lVabDg21NjRpqby7/BvNZx2 59+fhdpXH3bZDW5Ukm0qtX6ejut3EIHG8BDf3Z9GwzKNa+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OGjKnjBAAAA3AAAAA8AAAAAAAAAAAAAAAAAmAIAAGRycy9kb3du cmV2LnhtbFBLBQYAAAAABAAEAPUAAACGAwAAAAA= " filled="f" stroked="f">
                        <v:textbox>
                          <w:txbxContent>
                            <w:p w:rsidR="002600CC" w:rsidRDefault="002600CC" w:rsidP="00606CA9">
                              <w:r>
                                <w:t>+</w:t>
                              </w:r>
                            </w:p>
                          </w:txbxContent>
                        </v:textbox>
                      </v:shape>
                      <v:shape id="AutoShape 2521" o:spid="_x0000_s2455" type="#_x0000_t32" style="position:absolute;left:4894;top:8272;width:0;height:49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aSq8UAAADcAAAADwAAAGRycy9kb3ducmV2LnhtbESPQWsCMRSE7wX/Q3hCL0WzK1h0NUop FMSDUN2Dx0fy3F3cvKxJum7/vREKPQ4z8w2z3g62FT350DhWkE8zEMTamYYrBeXpa7IAESKywdYx KfilANvN6GWNhXF3/qb+GCuRIBwKVFDH2BVSBl2TxTB1HXHyLs5bjEn6ShqP9wS3rZxl2bu02HBa qLGjz5r09fhjFTT78lD2b7fo9WKfn30eTudWK/U6Hj5WICIN8T/8194ZBfPlEp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DaSq8UAAADcAAAADwAAAAAAAAAA AAAAAAChAgAAZHJzL2Rvd25yZXYueG1sUEsFBgAAAAAEAAQA+QAAAJMDAAAAAA== "/>
                      <v:group id="Group 2522" o:spid="_x0000_s2456" style="position:absolute;left:4850;top:8201;width:86;height:86" coordorigin="6288,9705" coordsize="210,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25XOcMAAADcAAAADwAAAGRycy9kb3ducmV2LnhtbERPTWvCQBC9F/wPywi9 1U2UikTXIGKlByk0EcTbkB2TkOxsyG6T+O+7h0KPj/e9SyfTioF6V1tWEC8iEMSF1TWXCq75x9sG hPPIGlvLpOBJDtL97GWHibYjf9OQ+VKEEHYJKqi87xIpXVGRQbewHXHgHrY36APsS6l7HEO4aeUy itbSYM2hocKOjhUVTfZjFJxHHA+r+DRcmsfxec/fv26XmJR6nU+HLQhPk/8X/7k/tYJ1FOaH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Lblc5wwAAANwAAAAP AAAAAAAAAAAAAAAAAKoCAABkcnMvZG93bnJldi54bWxQSwUGAAAAAAQABAD6AAAAmgMAAAAA ">
                        <v:shape id="AutoShape 2523" o:spid="_x0000_s2457" type="#_x0000_t120" style="position:absolute;left:6300;top:972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cDL8QA AADcAAAADwAAAGRycy9kb3ducmV2LnhtbESPzWrDMBCE74W8g9hCb7WclvzgRglJScH0UuIEcl2s rW0qrYykxM7bV4FCj8PMfMOsNqM14ko+dI4VTLMcBHHtdMeNgtPx43kJIkRkjcYxKbhRgM168rDC QruBD3StYiMShEOBCtoY+0LKULdkMWSuJ07et/MWY5K+kdrjkODWyJc8n0uLHaeFFnt6b6n+qS5W QSxv5rMbzJdd7Lfn4XU3K5l6pZ4ex+0biEhj/A//tUutYJ5P4X4mHQG5/gUAAP//AwBQSwECLQAU AAYACAAAACEA8PeKu/0AAADiAQAAEwAAAAAAAAAAAAAAAAAAAAAAW0NvbnRlbnRfVHlwZXNdLnht bFBLAQItABQABgAIAAAAIQAx3V9h0gAAAI8BAAALAAAAAAAAAAAAAAAAAC4BAABfcmVscy8ucmVs c1BLAQItABQABgAIAAAAIQAzLwWeQQAAADkAAAAQAAAAAAAAAAAAAAAAACkCAABkcnMvc2hhcGV4 bWwueG1sUEsBAi0AFAAGAAgAAAAhALpHAy/EAAAA3AAAAA8AAAAAAAAAAAAAAAAAmAIAAGRycy9k b3ducmV2LnhtbFBLBQYAAAAABAAEAPUAAACJAwAAAAA= "/>
                        <v:line id="Line 2524" o:spid="_x0000_s2458" style="position:absolute;flip:x;visibility:visible;mso-wrap-style:square" from="6288,9705" to="6498,9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l3KMYAAADcAAAADwAAAGRycy9kb3ducmV2LnhtbESPQWsCMRSE74X+h/AKXkrNKkV0axQR hB68VMuKt9fN62bZzcuapLr+eyMIPQ4z8w0zX/a2FWfyoXasYDTMQBCXTtdcKfjeb96mIEJE1tg6 JgVXCrBcPD/NMdfuwl903sVKJAiHHBWYGLtcylAashiGriNO3q/zFmOSvpLa4yXBbSvHWTaRFmtO CwY7Whsqm92fVSCn29eTX/28N0VzOMxMURbdcavU4KVffYCI1Mf/8KP9qRVMsjHcz6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DpdyjGAAAA3AAAAA8AAAAAAAAA AAAAAAAAoQIAAGRycy9kb3ducmV2LnhtbFBLBQYAAAAABAAEAPkAAACUAwAAAAA= "/>
                      </v:group>
                      <v:shape id="Freeform 2525" o:spid="_x0000_s2459" style="position:absolute;left:4967;top:8501;width:119;height:275;visibility:visible;mso-wrap-style:square;v-text-anchor:top" coordsize="188,2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XxQsYA AADcAAAADwAAAGRycy9kb3ducmV2LnhtbESP0WrCQBRE3wv9h+UWfKubGNSSuooIYh9aResHXLO3 STR7N+yuGv36rlDo4zAzZ5jJrDONuJDztWUFaT8BQVxYXXOpYP+9fH0D4QOyxsYyKbiRh9n0+WmC ubZX3tJlF0oRIexzVFCF0OZS+qIig75vW+Lo/VhnMETpSqkdXiPcNHKQJCNpsOa4UGFLi4qK0+5s FAw2X254vH8OQ3paZ8cDrcZtminVe+nm7yACdeE//Nf+0ApGSQaPM/EIyOkvAAAA//8DAFBLAQIt ABQABgAIAAAAIQDw94q7/QAAAOIBAAATAAAAAAAAAAAAAAAAAAAAAABbQ29udGVudF9UeXBlc10u eG1sUEsBAi0AFAAGAAgAAAAhADHdX2HSAAAAjwEAAAsAAAAAAAAAAAAAAAAALgEAAF9yZWxzLy5y ZWxzUEsBAi0AFAAGAAgAAAAhADMvBZ5BAAAAOQAAABAAAAAAAAAAAAAAAAAAKQIAAGRycy9zaGFw ZXhtbC54bWxQSwECLQAUAAYACAAAACEAaXXxQsYAAADcAAAADwAAAAAAAAAAAAAAAACYAgAAZHJz L2Rvd25yZXYueG1sUEsFBgAAAAAEAAQA9QAAAIsDAAAAAA== " path="m,275r188,-1l188,e" filled="f">
                        <v:path arrowok="t" o:connecttype="custom" o:connectlocs="0,275;119,274;119,0" o:connectangles="0,0,0"/>
                      </v:shape>
                      <v:shape id="Freeform 2526" o:spid="_x0000_s2460" style="position:absolute;left:4962;top:8817;width:179;height:275;flip:y;visibility:visible;mso-wrap-style:square;v-text-anchor:top" coordsize="188,2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6QvMYA AADcAAAADwAAAGRycy9kb3ducmV2LnhtbESPQWsCMRSE74X+h/AKvZSabRFbtkaRtuLiybVevD02 r5ttNy9LEt313xtB8DjMzDfMdD7YVhzJh8axgpdRBoK4crrhWsHuZ/n8DiJEZI2tY1JwogDz2f3d FHPtei7puI21SBAOOSowMXa5lKEyZDGMXEecvF/nLcYkfS21xz7BbStfs2wiLTacFgx29Gmo+t8e rIJFuZLfX5u/tdmHcuP1qejfngqlHh+GxQeISEO8ha/tQiuYZGO4nElHQM7OAAAA//8DAFBLAQIt ABQABgAIAAAAIQDw94q7/QAAAOIBAAATAAAAAAAAAAAAAAAAAAAAAABbQ29udGVudF9UeXBlc10u eG1sUEsBAi0AFAAGAAgAAAAhADHdX2HSAAAAjwEAAAsAAAAAAAAAAAAAAAAALgEAAF9yZWxzLy5y ZWxzUEsBAi0AFAAGAAgAAAAhADMvBZ5BAAAAOQAAABAAAAAAAAAAAAAAAAAAKQIAAGRycy9zaGFw ZXhtbC54bWxQSwECLQAUAAYACAAAACEAUT6QvMYAAADcAAAADwAAAAAAAAAAAAAAAACYAgAAZHJz L2Rvd25yZXYueG1sUEsFBgAAAAAEAAQA9QAAAIsDAAAAAA== " path="m,275r188,-1l188,e" filled="f">
                        <v:path arrowok="t" o:connecttype="custom" o:connectlocs="0,275;179,274;179,0" o:connectangles="0,0,0"/>
                      </v:shape>
                      <v:shape id="AutoShape 2527" o:spid="_x0000_s2461" type="#_x0000_t32" style="position:absolute;left:5086;top:8547;width:0;height:4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zFtcUAAADcAAAADwAAAGRycy9kb3ducmV2LnhtbESPS2vDMBCE74H+B7GF3hKpKTHBjRKS 0EIvgTx8yW2x1g9srYylxu6/rwKBHIeZ+YZZbUbbihv1vnas4X2mQBDnztRcasgu39MlCB+QDbaO ScMfedisXyYrTI0b+ES3cyhFhLBPUUMVQpdK6fOKLPqZ64ijV7jeYoiyL6XpcYhw28q5Uom0WHNc qLCjfUV5c/61Gg6n3a7NhuyYKLctPq7FV9Jgo/Xb67j9BBFoDM/wo/1jNCRqAfcz8QjI9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pzFtcUAAADcAAAADwAAAAAAAAAA AAAAAAChAgAAZHJzL2Rvd25yZXYueG1sUEsFBgAAAAAEAAQA+QAAAJMDAAAAAA== ">
                        <v:stroke endarrow="block" endarrowwidth="narrow" endarrowlength="short"/>
                      </v:shape>
                      <v:shape id="AutoShape 2528" o:spid="_x0000_s2462" type="#_x0000_t32" style="position:absolute;left:5142;top:8946;width:0;height:4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YrDcUAAADcAAAADwAAAGRycy9kb3ducmV2LnhtbESPQWsCMRSE74X+h/AKvZSabaFLWY0i FsEWPajF82Pz3AQ3L+sm7m7/vRGEHoeZ+YaZzAZXi47aYD0reBtlIIhLry1XCn73y9dPECEia6w9 k4I/CjCbPj5MsNC+5y11u1iJBOFQoAITY1NIGUpDDsPIN8TJO/rWYUyyraRusU9wV8v3LMulQ8tp wWBDC0PlaXdxCi68PdiN+bFfzd58nF++5+tu3Sv1/DTMxyAiDfE/fG+vtII8y+F2Jh0BOb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1YrDcUAAADcAAAADwAAAAAAAAAA AAAAAAChAgAAZHJzL2Rvd25yZXYueG1sUEsFBgAAAAAEAAQA+QAAAJMDAAAAAA== ">
                        <v:stroke endarrow="block" endarrowwidth="narrow" endarrowlength="short"/>
                      </v:shape>
                      <v:group id="Group 2529" o:spid="_x0000_s2463" style="position:absolute;left:2542;top:8768;width:158;height:58;rotation:-90;flip:x" coordorigin="2861,9219" coordsize="552,1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ivYGcMAAADcAAAADwAAAGRycy9kb3ducmV2LnhtbESPUWvCQBCE3wv9D8cW fKuXRkgl9RQRCgV9qfYHLLk1Ceb24t2apP/eEwp9HGbmG2a1mVynBgqx9WzgbZ6BIq68bbk28HP6 fF2CioJssfNMBn4pwmb9/LTC0vqRv2k4Sq0ShGOJBhqRvtQ6Vg05jHPfEyfv7INDSTLU2gYcE9x1 Os+yQjtsOS002NOuoepyvDkD53wXbotc9ic5jMVyf9DXbT8YM3uZth+ghCb5D/+1v6yBInuHx5l0 BPT6D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K9gZwwAAANwAAAAP AAAAAAAAAAAAAAAAAKoCAABkcnMvZG93bnJldi54bWxQSwUGAAAAAAQABAD6AAAAmgMAAAAA ">
                        <v:shape id="Arc 2530" o:spid="_x0000_s2464" style="position:absolute;left:2861;top:9261;width:96;height:106;rotation:180;visibility:visible;mso-wrap-style:square;v-text-anchor:top" coordsize="21239,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8krhMUA AADcAAAADwAAAGRycy9kb3ducmV2LnhtbESPT4vCQAzF7wt+hyGCF1mn6iLSdRQVBAVZ8M9lb7ET 27KdTOmMWr+9OQh7S3gv7/0yW7SuUndqQunZwHCQgCLOvC05N3A+bT6noEJEtlh5JgNPCrCYdz5m mFr/4APdjzFXEsIhRQNFjHWqdcgKchgGviYW7eobh1HWJte2wYeEu0qPkmSiHZYsDQXWtC4o+zve nIGxX/Vvq0v7tXfr3fL3eqHsZ9Q3ptdtl9+gIrXx3/y+3lrBnwi+PCMT6PkLAAD//wMAUEsBAi0A FAAGAAgAAAAhAPD3irv9AAAA4gEAABMAAAAAAAAAAAAAAAAAAAAAAFtDb250ZW50X1R5cGVzXS54 bWxQSwECLQAUAAYACAAAACEAMd1fYdIAAACPAQAACwAAAAAAAAAAAAAAAAAuAQAAX3JlbHMvLnJl bHNQSwECLQAUAAYACAAAACEAMy8FnkEAAAA5AAAAEAAAAAAAAAAAAAAAAAApAgAAZHJzL3NoYXBl eG1sLnhtbFBLAQItABQABgAIAAAAIQDrySuExQAAANwAAAAPAAAAAAAAAAAAAAAAAJgCAABkcnMv ZG93bnJldi54bWxQSwUGAAAAAAQABAD1AAAAigMAAAAA " path="m-1,nfc10413,,19344,7429,21239,17668em-1,nsc10413,,19344,7429,21239,17668l,21600,-1,xe" filled="f" strokeweight=".5pt">
                          <v:path arrowok="t" o:extrusionok="f" o:connecttype="custom" o:connectlocs="0,0;96,87;0,106" o:connectangles="0,0,0"/>
                        </v:shape>
                        <v:shape id="Arc 2531" o:spid="_x0000_s2465" style="position:absolute;left:2956;top:9261;width:97;height:106;rotation:1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RvHcMA AADcAAAADwAAAGRycy9kb3ducmV2LnhtbERPTWvCQBC9F/wPywheiu7Gg5XoKkFrEW+1evA2ZMck mJ2N2a0m/75bKPQ2j/c5y3Vna/Gg1leONSQTBYI4d6biQsPpazeeg/AB2WDtmDT05GG9GrwsMTXu yZ/0OIZCxBD2KWooQ2hSKX1ekkU/cQ1x5K6utRgibAtpWnzGcFvLqVIzabHi2FBiQ5uS8tvx22rY nC/Zfnvos4+3Q/OuXpXt78lU69GwyxYgAnXhX/zn3ps4f5bA7zPxArn6AQAA//8DAFBLAQItABQA BgAIAAAAIQDw94q7/QAAAOIBAAATAAAAAAAAAAAAAAAAAAAAAABbQ29udGVudF9UeXBlc10ueG1s UEsBAi0AFAAGAAgAAAAhADHdX2HSAAAAjwEAAAsAAAAAAAAAAAAAAAAALgEAAF9yZWxzLy5yZWxz UEsBAi0AFAAGAAgAAAAhADMvBZ5BAAAAOQAAABAAAAAAAAAAAAAAAAAAKQIAAGRycy9zaGFwZXht bC54bWxQSwECLQAUAAYACAAAACEAOvRvHcMAAADcAAAADwAAAAAAAAAAAAAAAACYAgAAZHJzL2Rv d25yZXYueG1sUEsFBgAAAAAEAAQA9QAAAIgDAAAAAA== " path="m-1,nfc11929,,21600,9670,21600,21600em-1,nsc11929,,21600,9670,21600,21600l,21600,-1,xe" filled="f" strokeweight=".5pt">
                          <v:path arrowok="t" o:extrusionok="f" o:connecttype="custom" o:connectlocs="0,0;97,106;0,106" o:connectangles="0,0,0"/>
                        </v:shape>
                        <v:group id="Group 2532" o:spid="_x0000_s2466" style="position:absolute;left:2980;top:9223;width:193;height:142;rotation:180" coordorigin="2880,2520" coordsize="14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obimsEAAADcAAAADwAAAGRycy9kb3ducmV2LnhtbERP32vCMBB+H+x/CDfw babWKdIZRYSxPg20gq9HczadzaUkUbv/fhEE3+7j+3nL9WA7cSUfWscKJuMMBHHtdMuNgkP19b4A ESKyxs4xKfijAOvV68sSC+1uvKPrPjYihXAoUIGJsS+kDLUhi2HseuLEnZy3GBP0jdQebyncdjLP srm02HJqMNjT1lB93l+sAv0Rpgcqy43Pf36rWTv7Ns3pqNTobdh8gog0xKf44S51mj/P4f5MukCu /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1obimsEAAADcAAAADwAA AAAAAAAAAAAAAACqAgAAZHJzL2Rvd25yZXYueG1sUEsFBgAAAAAEAAQA+gAAAJgDAAAAAA== ">
                          <v:group id="Group 2533" o:spid="_x0000_s2467" style="position:absolute;left:2880;top:2520;width:1440;height:10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snhi8IAAADcAAAADwAAAGRycy9kb3ducmV2LnhtbERPTYvCMBC9C/sfwix4 07SKIl2jiLjiQRasguxtaMa22ExKk23rvzfCgrd5vM9ZrntTiZYaV1pWEI8jEMSZ1SXnCi7n79EC hPPIGivLpOBBDtarj8ESE207PlGb+lyEEHYJKii8rxMpXVaQQTe2NXHgbrYx6ANscqkb7EK4qeQk iubSYMmhocCatgVl9/TPKNh32G2m8a493m/bx+959nM9xqTU8LPffIHw1Pu3+N990GH+fAqvZ8IF cvU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bJ4YvCAAAA3AAAAA8A AAAAAAAAAAAAAAAAqgIAAGRycy9kb3ducmV2LnhtbFBLBQYAAAAABAAEAPoAAACZAwAAAAA= ">
                            <v:shape id="Arc 2534" o:spid="_x0000_s2468"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d0G8MA AADcAAAADwAAAGRycy9kb3ducmV2LnhtbERPTWvCQBC9C/6HZQq9mU1DEUmzEStE2pvV9tDbkB2T 2Oxs2F01+uu7hYK3ebzPKZaj6cWZnO8sK3hKUhDEtdUdNwo+99VsAcIHZI29ZVJwJQ/LcjopMNf2 wh903oVGxBD2OSpoQxhyKX3dkkGf2IE4cgfrDIYIXSO1w0sMN73M0nQuDXYcG1ocaN1S/bM7GQX7 xfvXqxm71fc2aL9x1XHbZzelHh/G1QuIQGO4i//dbzrOnz/D3zPxAln+AgAA//8DAFBLAQItABQA BgAIAAAAIQDw94q7/QAAAOIBAAATAAAAAAAAAAAAAAAAAAAAAABbQ29udGVudF9UeXBlc10ueG1s UEsBAi0AFAAGAAgAAAAhADHdX2HSAAAAjwEAAAsAAAAAAAAAAAAAAAAALgEAAF9yZWxzLy5yZWxz UEsBAi0AFAAGAAgAAAAhADMvBZ5BAAAAOQAAABAAAAAAAAAAAAAAAAAAKQIAAGRycy9zaGFwZXht bC54bWxQSwECLQAUAAYACAAAACEAOed0G8MAAADcAAAADwAAAAAAAAAAAAAAAACYAgAAZHJzL2Rv d25yZXYueG1sUEsFBgAAAAAEAAQA9QAAAIgDAAAAAA== " path="m-1,nfc11929,,21600,9670,21600,21600em-1,nsc11929,,21600,9670,21600,21600l,21600,-1,xe" filled="f" strokeweight=".5pt">
                              <v:path arrowok="t" o:extrusionok="f" o:connecttype="custom" o:connectlocs="0,0;1080,1080;0,1080" o:connectangles="0,0,0"/>
                            </v:shape>
                            <v:shape id="Arc 2535" o:spid="_x0000_s2469"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4facMA AADcAAAADwAAAGRycy9kb3ducmV2LnhtbERPS4vCMBC+C/6HMMLebLoLFalGkQVhWRDxcdDb0Ixt tZnUJtbqrzcLC97m43vOdN6ZSrTUuNKygs8oBkGcWV1yrmC/Ww7HIJxH1lhZJgUPcjCf9XtTTLW9 84barc9FCGGXooLC+zqV0mUFGXSRrYkDd7KNQR9gk0vd4D2Em0p+xfFIGiw5NBRY03dB2WV7Mwry 87hNnst69byudvv1QR9vv9dEqY9Bt5iA8NT5t/jf/aPD/FECf8+EC+TsBQAA//8DAFBLAQItABQA BgAIAAAAIQDw94q7/QAAAOIBAAATAAAAAAAAAAAAAAAAAAAAAABbQ29udGVudF9UeXBlc10ueG1s UEsBAi0AFAAGAAgAAAAhADHdX2HSAAAAjwEAAAsAAAAAAAAAAAAAAAAALgEAAF9yZWxzLy5yZWxz UEsBAi0AFAAGAAgAAAAhADMvBZ5BAAAAOQAAABAAAAAAAAAAAAAAAAAAKQIAAGRycy9zaGFwZXht bC54bWxQSwECLQAUAAYACAAAACEAyU4facMAAADcAAAADwAAAAAAAAAAAAAAAACYAgAAZHJzL2Rv d25yZXYueG1sUEsFBgAAAAAEAAQA9QAAAIgDAAAAAA== " path="m-1,nfc11929,,21600,9670,21600,21600em-1,nsc11929,,21600,9670,21600,21600l,21600,-1,xe" filled="f" strokeweight=".5pt">
                              <v:path arrowok="t" o:extrusionok="f" o:connecttype="custom" o:connectlocs="0,0;1080,1080;0,1080" o:connectangles="0,0,0"/>
                            </v:shape>
                          </v:group>
                          <v:group id="Group 2536" o:spid="_x0000_s2470" style="position:absolute;left:3780;top:3600;width:540;height:36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RiwK8AAAADcAAAADwAAAGRycy9kb3ducmV2LnhtbERPTYvCMBC9L/gfwgje 1tSllKUaRQQXWbzYVfE4NGMbbCalyWr990YQvM3jfc5s0dtGXKnzxrGCyTgBQVw6bbhSsP9bf36D 8AFZY+OYFNzJw2I++Jhhrt2Nd3QtQiViCPscFdQhtLmUvqzJoh+7ljhyZ9dZDBF2ldQd3mK4beRX kmTSouHYUGNLq5rKS/FvFRyWJqX0ePrdJiXRRsvTT2FSpUbDfjkFEagPb/HLvdFxfpbB85l4gZw/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lGLArwAAAANwAAAAPAAAA AAAAAAAAAAAAAKoCAABkcnMvZG93bnJldi54bWxQSwUGAAAAAAQABAD6AAAAlwMAAAAA ">
                            <v:shape id="Arc 2537" o:spid="_x0000_s247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XqbMMA AADcAAAADwAAAGRycy9kb3ducmV2LnhtbERPO2/CMBDekfgP1lXqBk4ZUhQwiCJRlS3lMbCd4iMJ jc+R7Sahv76uVIntPn3PW64H04iOnK8tK3iZJiCIC6trLhWcjrvJHIQPyBoby6TgTh7Wq/FoiZm2 PX9SdwiliCHsM1RQhdBmUvqiIoN+alviyF2tMxgidKXUDvsYbho5S5JUGqw5NlTY0rai4uvwbRQc 5/vzmxnqzSUP2r+73S1vZj9KPT8NmwWIQEN4iP/dHzrOT1/h75l4gVz9AgAA//8DAFBLAQItABQA BgAIAAAAIQDw94q7/QAAAOIBAAATAAAAAAAAAAAAAAAAAAAAAABbQ29udGVudF9UeXBlc10ueG1s UEsBAi0AFAAGAAgAAAAhADHdX2HSAAAAjwEAAAsAAAAAAAAAAAAAAAAALgEAAF9yZWxzLy5yZWxz UEsBAi0AFAAGAAgAAAAhADMvBZ5BAAAAOQAAABAAAAAAAAAAAAAAAAAAKQIAAGRycy9zaGFwZXht bC54bWxQSwECLQAUAAYACAAAACEAyTXqbMMAAADcAAAADwAAAAAAAAAAAAAAAACYAgAAZHJzL2Rv d25yZXYueG1sUEsFBgAAAAAEAAQA9QAAAIgDAAAAAA== " path="m-1,nfc11929,,21600,9670,21600,21600em-1,nsc11929,,21600,9670,21600,21600l,21600,-1,xe" filled="f" strokeweight=".5pt">
                              <v:path arrowok="t" o:extrusionok="f" o:connecttype="custom" o:connectlocs="0,0;1080,1080;0,1080" o:connectangles="0,0,0"/>
                            </v:shape>
                            <v:shape id="Arc 2538" o:spid="_x0000_s247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w98YA AADcAAAADwAAAGRycy9kb3ducmV2LnhtbESPQWvCQBCF74L/YRmhN90oKBJdpQiCFKRUPehtyE6T tNnZmF1j6q/vHARvM7w3732zXHeuUi01ofRsYDxKQBFn3pacGzgdt8M5qBCRLVaeycAfBViv+r0l ptbf+YvaQ8yVhHBI0UARY51qHbKCHIaRr4lF+/aNwyhrk2vb4F3CXaUnSTLTDkuWhgJr2hSU/R5u zkD+M2+nj229f1z3x9Pn2V5uH9epMW+D7n0BKlIXX+bn9c4K/kxo5RmZQK/+AQAA//8DAFBLAQIt ABQABgAIAAAAIQDw94q7/QAAAOIBAAATAAAAAAAAAAAAAAAAAAAAAABbQ29udGVudF9UeXBlc10u eG1sUEsBAi0AFAAGAAgAAAAhADHdX2HSAAAAjwEAAAsAAAAAAAAAAAAAAAAALgEAAF9yZWxzLy5y ZWxzUEsBAi0AFAAGAAgAAAAhADMvBZ5BAAAAOQAAABAAAAAAAAAAAAAAAAAAKQIAAGRycy9zaGFw ZXhtbC54bWxQSwECLQAUAAYACAAAACEAJ0+w98YAAADcAAAADwAAAAAAAAAAAAAAAACYAgAAZHJz L2Rvd25yZXYueG1sUEsFBgAAAAAEAAQA9QAAAIsDAAAAAA== " path="m-1,nfc11929,,21600,9670,21600,21600em-1,nsc11929,,21600,9670,21600,21600l,21600,-1,xe" filled="f" strokeweight=".5pt">
                              <v:path arrowok="t" o:extrusionok="f" o:connecttype="custom" o:connectlocs="0,0;1080,1080;0,1080" o:connectangles="0,0,0"/>
                            </v:shape>
                          </v:group>
                        </v:group>
                        <v:group id="Group 2539" o:spid="_x0000_s2473" style="position:absolute;left:3101;top:9222;width:193;height:142" coordorigin="3220,9461" coordsize="193,1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yHWYcMAAADcAAAADwAAAGRycy9kb3ducmV2LnhtbERPS4vCMBC+C/6HMIK3 Na2y4naNIqLiQRZ8wLK3oRnbYjMpTWzrv98Igrf5+J4zX3amFA3VrrCsIB5FIIhTqwvOFFzO248Z COeRNZaWScGDHCwX/d4cE21bPlJz8pkIIewSVJB7XyVSujQng25kK+LAXW1t0AdYZ1LX2IZwU8px FE2lwYJDQ44VrXNKb6e7UbBrsV1N4k1zuF3Xj7/z58/vISalhoNu9Q3CU+ff4pd7r8P86R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HIdZhwwAAANwAAAAP AAAAAAAAAAAAAAAAAKoCAABkcnMvZG93bnJldi54bWxQSwUGAAAAAAQABAD6AAAAmgMAAAAA ">
                          <v:group id="Group 2540" o:spid="_x0000_s2474" style="position:absolute;left:3220;top:9496;width:193;height:107;rotation:1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MFPq8UAAADcAAAADwAAAGRycy9kb3ducmV2LnhtbESPT2sCMRDF74V+hzCF 3mq2tlpZjSIF6Z4K/oFeh824Wd1MliTq9tt3DgVvM7w37/1msRp8p64UUxvYwOuoAEVcB9tyY+Cw 37zMQKWMbLELTAZ+KcFq+fiwwNKGG2/pusuNkhBOJRpwOfel1ql25DGNQk8s2jFEj1nW2Ggb8Sbh vtPjophqjy1Lg8OePh3V593FG7Dv6e1AVbWO4+/TftJOvlxz/DHm+WlYz0FlGvLd/H9dWcH/EHx5 RibQy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zBT6vFAAAA3AAA AA8AAAAAAAAAAAAAAAAAqgIAAGRycy9kb3ducmV2LnhtbFBLBQYAAAAABAAEAPoAAACcAwAAAAA= ">
                            <v:shape id="Arc 2541" o:spid="_x0000_s2475"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lBXsMA AADcAAAADwAAAGRycy9kb3ducmV2LnhtbERPPW/CMBDdkfofrKvUjTgwFJRiohQJVLYU2qHbKT6S 0Pgc2S4J/Pq6UiW2e3qft8pH04kLOd9aVjBLUhDEldUt1wo+jtvpEoQPyBo7y6TgSh7y9cNkhZm2 A7/T5RBqEUPYZ6igCaHPpPRVQwZ9YnviyJ2sMxgidLXUDocYbjo5T9NnabDl2NBgT5uGqu/Dj1Fw XO4/X83YFl9l0H7ntueym9+UenocixcQgcZwF/+733Scv5jB3zPxArn+BQAA//8DAFBLAQItABQA BgAIAAAAIQDw94q7/QAAAOIBAAATAAAAAAAAAAAAAAAAAAAAAABbQ29udGVudF9UeXBlc10ueG1s UEsBAi0AFAAGAAgAAAAhADHdX2HSAAAAjwEAAAsAAAAAAAAAAAAAAAAALgEAAF9yZWxzLy5yZWxz UEsBAi0AFAAGAAgAAAAhADMvBZ5BAAAAOQAAABAAAAAAAAAAAAAAAAAAKQIAAGRycy9zaGFwZXht bC54bWxQSwECLQAUAAYACAAAACEArElBXsMAAADcAAAADwAAAAAAAAAAAAAAAACYAgAAZHJzL2Rv d25yZXYueG1sUEsFBgAAAAAEAAQA9QAAAIgDAAAAAA== " path="m-1,nfc11929,,21600,9670,21600,21600em-1,nsc11929,,21600,9670,21600,21600l,21600,-1,xe" filled="f" strokeweight=".5pt">
                              <v:path arrowok="t" o:extrusionok="f" o:connecttype="custom" o:connectlocs="0,0;1080,1080;0,1080" o:connectangles="0,0,0"/>
                            </v:shape>
                            <v:shape id="Arc 2542" o:spid="_x0000_s2476"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4RwMMA AADcAAAADwAAAGRycy9kb3ducmV2LnhtbERPTYvCMBC9C/6HMII3TRVcpRplEQQRZFntYb0NzdjW bSa1ibX66zeCsLd5vM9ZrFpTioZqV1hWMBpGIIhTqwvOFCTHzWAGwnlkjaVlUvAgB6tlt7PAWNs7 f1Nz8JkIIexiVJB7X8VSujQng25oK+LAnW1t0AdYZ1LXeA/hppTjKPqQBgsODTlWtM4p/T3cjILs Mmsmz021f173x+TrR59uu+tEqX6v/ZyD8NT6f/HbvdVh/nQMr2fCBXL5BwAA//8DAFBLAQItABQA BgAIAAAAIQDw94q7/QAAAOIBAAATAAAAAAAAAAAAAAAAAAAAAABbQ29udGVudF9UeXBlc10ueG1s UEsBAi0AFAAGAAgAAAAhADHdX2HSAAAAjwEAAAsAAAAAAAAAAAAAAAAALgEAAF9yZWxzLy5yZWxz UEsBAi0AFAAGAAgAAAAhADMvBZ5BAAAAOQAAABAAAAAAAAAAAAAAAAAAKQIAAGRycy9zaGFwZXht bC54bWxQSwECLQAUAAYACAAAACEAw34RwMMAAADcAAAADwAAAAAAAAAAAAAAAACYAgAAZHJzL2Rv d25yZXYueG1sUEsFBgAAAAAEAAQA9QAAAIgDAAAAAA== " path="m-1,nfc11929,,21600,9670,21600,21600em-1,nsc11929,,21600,9670,21600,21600l,21600,-1,xe" filled="f" strokeweight=".5pt">
                              <v:path arrowok="t" o:extrusionok="f" o:connecttype="custom" o:connectlocs="0,0;1080,1080;0,1080" o:connectangles="0,0,0"/>
                            </v:shape>
                          </v:group>
                          <v:group id="Group 2543" o:spid="_x0000_s2477" style="position:absolute;left:3221;top:9461;width:72;height:35;rotation:18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HuN9sMAAADcAAAADwAAAGRycy9kb3ducmV2LnhtbERPS2sCMRC+F/wPYQre arYVVLZGqUKhIAg+Dj1ON9PdpZtJTNJ9+OuNUOhtPr7nLNe9aURLPtSWFTxPMhDEhdU1lwrOp/en BYgQkTU2lknBQAHWq9HDEnNtOz5Qe4ylSCEcclRQxehyKUNRkcEwsY44cd/WG4wJ+lJqj10KN418 ybKZNFhzaqjQ0bai4uf4axTMp/tBf/ndUPbd9vO6aR1tLk6p8WP/9goiUh//xX/uD53mz6dwfyZd IFc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4e432wwAAANwAAAAP AAAAAAAAAAAAAAAAAKoCAABkcnMvZG93bnJldi54bWxQSwUGAAAAAAQABAD6AAAAmgMAAAAA ">
                            <v:shape id="Arc 2544" o:spid="_x0000_s2478"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7ixsMA AADcAAAADwAAAGRycy9kb3ducmV2LnhtbERPTWvCQBC9F/wPyxS81U1DsRJdRQsperNaD96G7Jik zc6G3W0S/fXdgtDbPN7nLFaDaURHzteWFTxPEhDEhdU1lwo+j/nTDIQPyBoby6TgSh5Wy9HDAjNt e/6g7hBKEUPYZ6igCqHNpPRFRQb9xLbEkbtYZzBE6EqpHfYx3DQyTZKpNFhzbKiwpbeKiu/Dj1Fw nO1OGzPU6/M+aP/u8q99k96UGj8O6zmIQEP4F9/dWx3nv77A3zPxArn8BQAA//8DAFBLAQItABQA BgAIAAAAIQDw94q7/QAAAOIBAAATAAAAAAAAAAAAAAAAAAAAAABbQ29udGVudF9UeXBlc10ueG1s UEsBAi0AFAAGAAgAAAAhADHdX2HSAAAAjwEAAAsAAAAAAAAAAAAAAAAALgEAAF9yZWxzLy5yZWxz UEsBAi0AFAAGAAgAAAAhADMvBZ5BAAAAOQAAABAAAAAAAAAAAAAAAAAAKQIAAGRycy9zaGFwZXht bC54bWxQSwECLQAUAAYACAAAACEAvD7ixsMAAADcAAAADwAAAAAAAAAAAAAAAACYAgAAZHJzL2Rv d25yZXYueG1sUEsFBgAAAAAEAAQA9QAAAIgDAAAAAA== " path="m-1,nfc11929,,21600,9670,21600,21600em-1,nsc11929,,21600,9670,21600,21600l,21600,-1,xe" filled="f" strokeweight=".5pt">
                              <v:path arrowok="t" o:extrusionok="f" o:connecttype="custom" o:connectlocs="0,0;1080,1080;0,1080" o:connectangles="0,0,0"/>
                            </v:shape>
                            <v:shape id="Arc 2545" o:spid="_x0000_s2479"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eJtMUA AADcAAAADwAAAGRycy9kb3ducmV2LnhtbERPS2vCQBC+F/wPywi91Y1CWomuIoJQCqH4OLS3ITsm abOzMbt5NL/eLRR6m4/vOevtYCrRUeNKywrmswgEcWZ1ybmCy/nwtAThPLLGyjIp+CEH283kYY2J tj0fqTv5XIQQdgkqKLyvEyldVpBBN7M1ceCutjHoA2xyqRvsQ7ip5CKKnqXBkkNDgTXtC8q+T61R kH8tu3g81Ol4S8+X9w/92b7dYqUep8NuBcLT4P/Ff+5XHea/xPD7TLhAbu4AAAD//wMAUEsBAi0A FAAGAAgAAAAhAPD3irv9AAAA4gEAABMAAAAAAAAAAAAAAAAAAAAAAFtDb250ZW50X1R5cGVzXS54 bWxQSwECLQAUAAYACAAAACEAMd1fYdIAAACPAQAACwAAAAAAAAAAAAAAAAAuAQAAX3JlbHMvLnJl bHNQSwECLQAUAAYACAAAACEAMy8FnkEAAAA5AAAAEAAAAAAAAAAAAAAAAAApAgAAZHJzL3NoYXBl eG1sLnhtbFBLAQItABQABgAIAAAAIQBMl4m0xQAAANwAAAAPAAAAAAAAAAAAAAAAAJgCAABkcnMv ZG93bnJldi54bWxQSwUGAAAAAAQABAD1AAAAigMAAAAA " path="m-1,nfc11929,,21600,9670,21600,21600em-1,nsc11929,,21600,9670,21600,21600l,21600,-1,xe" filled="f" strokeweight=".5pt">
                              <v:path arrowok="t" o:extrusionok="f" o:connecttype="custom" o:connectlocs="0,0;1080,1080;0,1080" o:connectangles="0,0,0"/>
                            </v:shape>
                          </v:group>
                        </v:group>
                        <v:group id="Group 2546" o:spid="_x0000_s2480" style="position:absolute;left:3220;top:9254;width:193;height:107;rotation:180"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GRyRMEAAADcAAAADwAAAGRycy9kb3ducmV2LnhtbERPS2sCMRC+F/wPYQRv NautD1ajiFDcU6EqeB0242Z1M1mSqOu/N4VCb/PxPWe57mwj7uRD7VjBaJiBIC6drrlScDx8vc9B hIissXFMCp4UYL3qvS0x1+7BP3Tfx0qkEA45KjAxtrmUoTRkMQxdS5y4s/MWY4K+ktrjI4XbRo6z bCot1pwaDLa0NVRe9zerQH+GjyMVxcaPvy+HST3Zmep8UmrQ7zYLEJG6+C/+cxc6zZ9N4feZdIFc vQ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LGRyRMEAAADcAAAADwAA AAAAAAAAAAAAAACqAgAAZHJzL2Rvd25yZXYueG1sUEsFBgAAAAAEAAQA+gAAAJgDAAAAAA== ">
                          <v:shape id="Arc 2547" o:spid="_x0000_s2481"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x8scMA AADcAAAADwAAAGRycy9kb3ducmV2LnhtbERPPW/CMBDdkfgP1lXqRpxmKCiNgyhSULtRaIdup/hI QuNzZBsI/Pq6UiW2e3qfVyxH04szOd9ZVvCUpCCIa6s7bhR87qvZAoQPyBp7y6TgSh6W5XRSYK7t hT/ovAuNiCHsc1TQhjDkUvq6JYM+sQNx5A7WGQwRukZqh5cYbnqZpemzNNhxbGhxoHVL9c/uZBTs F+9fr2bsVt/boP3GVcdtn92UenwYVy8gAo3hLv53v+k4fz6Hv2fiBbL8BQAA//8DAFBLAQItABQA BgAIAAAAIQDw94q7/QAAAOIBAAATAAAAAAAAAAAAAAAAAAAAAABbQ29udGVudF9UeXBlc10ueG1s UEsBAi0AFAAGAAgAAAAhADHdX2HSAAAAjwEAAAsAAAAAAAAAAAAAAAAALgEAAF9yZWxzLy5yZWxz UEsBAi0AFAAGAAgAAAAhADMvBZ5BAAAAOQAAABAAAAAAAAAAAAAAAAAAKQIAAGRycy9zaGFwZXht bC54bWxQSwECLQAUAAYACAAAACEATOx8scMAAADcAAAADwAAAAAAAAAAAAAAAACYAgAAZHJzL2Rv d25yZXYueG1sUEsFBgAAAAAEAAQA9QAAAIgDAAAAAA== " path="m-1,nfc11929,,21600,9670,21600,21600em-1,nsc11929,,21600,9670,21600,21600l,21600,-1,xe" filled="f" strokeweight=".5pt">
                            <v:path arrowok="t" o:extrusionok="f" o:connecttype="custom" o:connectlocs="0,0;1080,1080;0,1080" o:connectangles="0,0,0"/>
                          </v:shape>
                          <v:shape id="Arc 2548" o:spid="_x0000_s2482"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YmKsYA AADcAAAADwAAAGRycy9kb3ducmV2LnhtbESPQWvCQBCF70L/wzIFb7pR0ErqKiIIpSBS9aC3ITtN 0mZnY3aN0V/fORS8zfDevPfNfNm5SrXUhNKzgdEwAUWceVtybuB42AxmoEJEtlh5JgN3CrBcvPTm mFp/4y9q9zFXEsIhRQNFjHWqdcgKchiGviYW7ds3DqOsTa5tgzcJd5UeJ8lUOyxZGgqsaV1Q9ru/ OgP5z6ydPDb19nHZHo67kz1fPy8TY/qv3eodVKQuPs3/1x9W8N+EVp6RCfTiDwAA//8DAFBLAQIt ABQABgAIAAAAIQDw94q7/QAAAOIBAAATAAAAAAAAAAAAAAAAAAAAAABbQ29udGVudF9UeXBlc10u eG1sUEsBAi0AFAAGAAgAAAAhADHdX2HSAAAAjwEAAAsAAAAAAAAAAAAAAAAALgEAAF9yZWxzLy5y ZWxzUEsBAi0AFAAGAAgAAAAhADMvBZ5BAAAAOQAAABAAAAAAAAAAAAAAAAAAKQIAAGRycy9zaGFw ZXhtbC54bWxQSwECLQAUAAYACAAAACEAopYmKsYAAADcAAAADwAAAAAAAAAAAAAAAACYAgAAZHJz L2Rvd25yZXYueG1sUEsFBgAAAAAEAAQA9QAAAIsDAAAAAA== " path="m-1,nfc11929,,21600,9670,21600,21600em-1,nsc11929,,21600,9670,21600,21600l,21600,-1,xe" filled="f" strokeweight=".5pt">
                            <v:path arrowok="t" o:extrusionok="f" o:connecttype="custom" o:connectlocs="0,0;1080,1080;0,1080" o:connectangles="0,0,0"/>
                          </v:shape>
                        </v:group>
                        <v:group id="Group 2549" o:spid="_x0000_s2483" style="position:absolute;left:3221;top:9219;width:72;height:35;rotation:180;flip:y" coordorigin="2880,2520" coordsize="216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ZO6HMMAAADcAAAADwAAAGRycy9kb3ducmV2LnhtbERPS2sCMRC+C/6HMII3 zVahtlujqCAIhUJtDz1ON9PdpZtJTOI++uubQsHbfHzPWW9704iWfKgtK7ibZyCIC6trLhW8vx1n DyBCRNbYWCYFAwXYbsajNebadvxK7TmWIoVwyFFBFaPLpQxFRQbD3DrixH1ZbzAm6EupPXYp3DRy kWX30mDNqaFCR4eKiu/z1ShYLV8G/emfh7LvDh8/+9bR/uKUmk763ROISH28if/dJ53mrx7h75l0 gdz8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Zk7ocwwAAANwAAAAP AAAAAAAAAAAAAAAAAKoCAABkcnMvZG93bnJldi54bWxQSwUGAAAAAAQABAD6AAAAmgMAAAAA ">
                          <v:shape id="Arc 2550" o:spid="_x0000_s2484" style="position:absolute;left:3960;top:2520;width:1080;height:10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CU4sQA AADcAAAADwAAAGRycy9kb3ducmV2LnhtbESPQW/CMAyF75P4D5GRdhspHKaqEBAgMcGNwXbgZjWm LTROlWRQ+PXzYdJutt7ze59ni9616kYhNp4NjEcZKOLS24YrA1/HzVsOKiZki61nMvCgCIv54GWG hfV3/qTbIVVKQjgWaKBOqSu0jmVNDuPId8SinX1wmGQNlbYB7xLuWj3JsnftsGFpqLGjdU3l9fDj DBzz3ffK9c3ytE82foTNZd9Onsa8DvvlFFSiPv2b/663VvBzwZdnZAI9/wUAAP//AwBQSwECLQAU AAYACAAAACEA8PeKu/0AAADiAQAAEwAAAAAAAAAAAAAAAAAAAAAAW0NvbnRlbnRfVHlwZXNdLnht bFBLAQItABQABgAIAAAAIQAx3V9h0gAAAI8BAAALAAAAAAAAAAAAAAAAAC4BAABfcmVscy8ucmVs c1BLAQItABQABgAIAAAAIQAzLwWeQQAAADkAAAAQAAAAAAAAAAAAAAAAACkCAABkcnMvc2hhcGV4 bWwueG1sUEsBAi0AFAAGAAgAAAAhAPbQlOLEAAAA3AAAAA8AAAAAAAAAAAAAAAAAmAIAAGRycy9k b3ducmV2LnhtbFBLBQYAAAAABAAEAPUAAACJAwAAAAA= " path="m-1,nfc11929,,21600,9670,21600,21600em-1,nsc11929,,21600,9670,21600,21600l,21600,-1,xe" filled="f" strokeweight=".5pt">
                            <v:path arrowok="t" o:extrusionok="f" o:connecttype="custom" o:connectlocs="0,0;1080,1080;0,1080" o:connectangles="0,0,0"/>
                          </v:shape>
                          <v:shape id="Arc 2551" o:spid="_x0000_s2485" style="position:absolute;left:2880;top:2520;width:1080;height:10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n/kMMA AADcAAAADwAAAGRycy9kb3ducmV2LnhtbERPS4vCMBC+C/sfwizszaYKSukaRRaERZDFx8G9Dc3Y VptJbWKt/nojCN7m43vOZNaZSrTUuNKygkEUgyDOrC45V7DbLvoJCOeRNVaWScGNHMymH70Jptpe eU3txucihLBLUUHhfZ1K6bKCDLrI1sSBO9jGoA+wyaVu8BrCTSWHcTyWBksODQXW9FNQdtpcjIL8 mLSj+6Je3c+r7e5vr/8vy/NIqa/Pbv4NwlPn3+KX+1eH+ckAns+EC+T0AQAA//8DAFBLAQItABQA BgAIAAAAIQDw94q7/QAAAOIBAAATAAAAAAAAAAAAAAAAAAAAAABbQ29udGVudF9UeXBlc10ueG1s UEsBAi0AFAAGAAgAAAAhADHdX2HSAAAAjwEAAAsAAAAAAAAAAAAAAAAALgEAAF9yZWxzLy5yZWxz UEsBAi0AFAAGAAgAAAAhADMvBZ5BAAAAOQAAABAAAAAAAAAAAAAAAAAAKQIAAGRycy9zaGFwZXht bC54bWxQSwECLQAUAAYACAAAACEABnn/kMMAAADcAAAADwAAAAAAAAAAAAAAAACYAgAAZHJzL2Rv d25yZXYueG1sUEsFBgAAAAAEAAQA9QAAAIgDAAAAAA== " path="m-1,nfc11929,,21600,9670,21600,21600em-1,nsc11929,,21600,9670,21600,21600l,21600,-1,xe" filled="f" strokeweight=".5pt">
                            <v:path arrowok="t" o:extrusionok="f" o:connecttype="custom" o:connectlocs="0,0;1080,1080;0,1080" o:connectangles="0,0,0"/>
                          </v:shape>
                        </v:group>
                      </v:group>
                      <v:shape id="Freeform 2552" o:spid="_x0000_s2486" style="position:absolute;left:2387;top:8493;width:247;height:224;visibility:visible;mso-wrap-style:square;v-text-anchor:top" coordsize="247,22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W+UcEA AADcAAAADwAAAGRycy9kb3ducmV2LnhtbERPTWvCQBC9F/oflil4q5sqSEhdRSuWgpc0DT2P2WkS zM6G3W1M/n1XEHqbx/uc9XY0nRjI+daygpd5AoK4srrlWkH5dXxOQfiArLGzTAom8rDdPD6sMdP2 yp80FKEWMYR9hgqaEPpMSl81ZNDPbU8cuR/rDIYIXS21w2sMN51cJMlKGmw5NjTY01tD1aX4NQre c/wuz6fJ5ns/TIcz43LnUKnZ07h7BRFoDP/iu/tDx/npAm7PxAvk5g8AAP//AwBQSwECLQAUAAYA CAAAACEA8PeKu/0AAADiAQAAEwAAAAAAAAAAAAAAAAAAAAAAW0NvbnRlbnRfVHlwZXNdLnhtbFBL AQItABQABgAIAAAAIQAx3V9h0gAAAI8BAAALAAAAAAAAAAAAAAAAAC4BAABfcmVscy8ucmVsc1BL AQItABQABgAIAAAAIQAzLwWeQQAAADkAAAAQAAAAAAAAAAAAAAAAACkCAABkcnMvc2hhcGV4bWwu eG1sUEsBAi0AFAAGAAgAAAAhAA2FvlHBAAAA3AAAAA8AAAAAAAAAAAAAAAAAmAIAAGRycy9kb3du cmV2LnhtbFBLBQYAAAAABAAEAPUAAACGAwAAAAA= " path="m246,224l247,69,196,,,e" filled="f" strokeweight=".5pt">
                        <v:stroke endarrow="block" endarrowwidth="narrow" endarrowlength="short"/>
                        <v:path arrowok="t" o:connecttype="custom" o:connectlocs="246,224;247,69;196,0;0,0" o:connectangles="0,0,0,0"/>
                      </v:shape>
                      <v:shape id="Freeform 2553" o:spid="_x0000_s2487" style="position:absolute;left:2377;top:8875;width:248;height:224;visibility:visible;mso-wrap-style:square;v-text-anchor:top" coordsize="248,22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0D6f8MA AADcAAAADwAAAGRycy9kb3ducmV2LnhtbERP22rCQBB9L/gPywh9qxtbSCVmFRHrBVqomg8YsmMS zM6G3VVjv74rFPo2h3OdfN6bVlzJ+caygvEoAUFcWt1wpaA4frxMQPiArLG1TAru5GE+GzzlmGl7 4z1dD6ESMYR9hgrqELpMSl/WZNCPbEccuZN1BkOErpLa4S2Gm1a+JkkqDTYcG2rsaFlTeT5cjIL1 6v37y/1UmBaf6XaXnpKNWZyVeh72iymIQH34F/+5tzrOn7zB45l4gZz9AgAA//8DAFBLAQItABQA BgAIAAAAIQDw94q7/QAAAOIBAAATAAAAAAAAAAAAAAAAAAAAAABbQ29udGVudF9UeXBlc10ueG1s UEsBAi0AFAAGAAgAAAAhADHdX2HSAAAAjwEAAAsAAAAAAAAAAAAAAAAALgEAAF9yZWxzLy5yZWxz UEsBAi0AFAAGAAgAAAAhADMvBZ5BAAAAOQAAABAAAAAAAAAAAAAAAAAAKQIAAGRycy9zaGFwZXht bC54bWxQSwECLQAUAAYACAAAACEAs0D6f8MAAADcAAAADwAAAAAAAAAAAAAAAACYAgAAZHJzL2Rv d25yZXYueG1sUEsFBgAAAAAEAAQA9QAAAIgDAAAAAA== " path="m247,r1,155l197,224,,224e" filled="f" strokeweight=".5pt">
                        <v:stroke endarrow="block" endarrowwidth="narrow" endarrowlength="short"/>
                        <v:path arrowok="t" o:connecttype="custom" o:connectlocs="247,0;248,155;197,224;0,224" o:connectangles="0,0,0,0"/>
                      </v:shape>
                      <v:shape id="Text Box 2554" o:spid="_x0000_s2488" type="#_x0000_t202" style="position:absolute;left:2092;top:8295;width:429;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YhVcAA AADcAAAADwAAAGRycy9kb3ducmV2LnhtbERPTYvCMBC9C/6HMII3TZRV3K5RRFnwpOjuCt6GZmzL NpPSRFv/vREEb/N4nzNftrYUN6p94VjDaKhAEKfOFJxp+P35HsxA+IBssHRMGu7kYbnoduaYGNfw gW7HkIkYwj5BDXkIVSKlT3Oy6IeuIo7cxdUWQ4R1Jk2NTQy3pRwrNZUWC44NOVa0zin9P16thr/d 5Xz6UPtsYydV41ol2X5Krfu9dvUFIlAb3uKXe2vi/NkU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YSYhVcAAAADcAAAADwAAAAAAAAAAAAAAAACYAgAAZHJzL2Rvd25y ZXYueG1sUEsFBgAAAAAEAAQA9QAAAIUDAAAAAA== " filled="f" stroked="f">
                        <v:textbox>
                          <w:txbxContent>
                            <w:p w:rsidR="002600CC" w:rsidRPr="00F678E7" w:rsidRDefault="002600CC" w:rsidP="00606CA9">
                              <w:pPr>
                                <w:rPr>
                                  <w:sz w:val="20"/>
                                  <w:szCs w:val="20"/>
                                </w:rPr>
                              </w:pPr>
                              <w:r w:rsidRPr="00F678E7">
                                <w:rPr>
                                  <w:sz w:val="20"/>
                                  <w:szCs w:val="20"/>
                                </w:rPr>
                                <w:t>F</w:t>
                              </w:r>
                            </w:p>
                          </w:txbxContent>
                        </v:textbox>
                      </v:shape>
                      <v:shape id="Text Box 2555" o:spid="_x0000_s2489" type="#_x0000_t202" style="position:absolute;left:2062;top:8908;width:568;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qEzsEA AADcAAAADwAAAGRycy9kb3ducmV2LnhtbERPS4vCMBC+L/gfwgje1kTRVatRRFnw5OITvA3N2Bab SWmytvvvN8LC3ubje85i1dpSPKn2hWMNg74CQZw6U3Cm4Xz6fJ+C8AHZYOmYNPyQh9Wy87bAxLiG D/Q8hkzEEPYJashDqBIpfZqTRd93FXHk7q62GCKsM2lqbGK4LeVQqQ9pseDYkGNFm5zSx/Hbarjs 77frSH1lWzuuGtcqyXYmte512/UcRKA2/Iv/3DsT508n8HomXiCXvwAAAP//AwBQSwECLQAUAAYA CAAAACEA8PeKu/0AAADiAQAAEwAAAAAAAAAAAAAAAAAAAAAAW0NvbnRlbnRfVHlwZXNdLnhtbFBL AQItABQABgAIAAAAIQAx3V9h0gAAAI8BAAALAAAAAAAAAAAAAAAAAC4BAABfcmVscy8ucmVsc1BL AQItABQABgAIAAAAIQAzLwWeQQAAADkAAAAQAAAAAAAAAAAAAAAAACkCAABkcnMvc2hhcGV4bWwu eG1sUEsBAi0AFAAGAAgAAAAhAA5qhM7BAAAA3AAAAA8AAAAAAAAAAAAAAAAAmAIAAGRycy9kb3du cmV2LnhtbFBLBQYAAAAABAAEAPUAAACGAwAAAAA= " filled="f" stroked="f">
                        <v:textbox>
                          <w:txbxContent>
                            <w:p w:rsidR="002600CC" w:rsidRPr="00F678E7" w:rsidRDefault="002600CC" w:rsidP="00606CA9">
                              <w:pPr>
                                <w:rPr>
                                  <w:sz w:val="20"/>
                                  <w:szCs w:val="20"/>
                                </w:rPr>
                              </w:pPr>
                              <w:r w:rsidRPr="00F678E7">
                                <w:rPr>
                                  <w:sz w:val="20"/>
                                  <w:szCs w:val="20"/>
                                </w:rPr>
                                <w:t>F</w:t>
                              </w:r>
                              <w:r>
                                <w:rPr>
                                  <w:sz w:val="20"/>
                                  <w:szCs w:val="20"/>
                                </w:rPr>
                                <w:t>’</w:t>
                              </w:r>
                            </w:p>
                          </w:txbxContent>
                        </v:textbox>
                      </v:shape>
                      <v:shape id="Text Box 2556" o:spid="_x0000_s2490" type="#_x0000_t202" style="position:absolute;left:2175;top:8598;width:429;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QvMQA AADcAAAADwAAAGRycy9kb3ducmV2LnhtbESPT2vCQBDF7wW/wzKCt7qr2GJTVxGl0FOl/in0NmTH JJidDdmtSb+9cxC8zfDevPebxar3tbpSG6vAFiZjA4o4D67iwsLx8PE8BxUTssM6MFn4pwir5eBp gZkLHX/TdZ8KJSEcM7RQptRkWse8JI9xHBpi0c6h9ZhkbQvtWuwk3Nd6asyr9lixNJTY0Kak/LL/ 8xZOX+ffn5nZFVv/0nShN5r9m7Z2NOzX76AS9elhvl9/OsGfC608IxPo5Q0AAP//AwBQSwECLQAU AAYACAAAACEA8PeKu/0AAADiAQAAEwAAAAAAAAAAAAAAAAAAAAAAW0NvbnRlbnRfVHlwZXNdLnht bFBLAQItABQABgAIAAAAIQAx3V9h0gAAAI8BAAALAAAAAAAAAAAAAAAAAC4BAABfcmVscy8ucmVs c1BLAQItABQABgAIAAAAIQAzLwWeQQAAADkAAAAQAAAAAAAAAAAAAAAAACkCAABkcnMvc2hhcGV4 bWwueG1sUEsBAi0AFAAGAAgAAAAhAH/1ELzEAAAA3AAAAA8AAAAAAAAAAAAAAAAAmAIAAGRycy9k b3ducmV2LnhtbFBLBQYAAAAABAAEAPUAAACJAwAAAAA= " filled="f" stroked="f">
                        <v:textbox>
                          <w:txbxContent>
                            <w:p w:rsidR="002600CC" w:rsidRPr="00F678E7" w:rsidRDefault="002600CC" w:rsidP="00606CA9">
                              <w:pPr>
                                <w:rPr>
                                  <w:sz w:val="20"/>
                                  <w:szCs w:val="20"/>
                                </w:rPr>
                              </w:pPr>
                              <w:r>
                                <w:rPr>
                                  <w:sz w:val="20"/>
                                  <w:szCs w:val="20"/>
                                </w:rPr>
                                <w:t>K</w:t>
                              </w:r>
                            </w:p>
                          </w:txbxContent>
                        </v:textbox>
                      </v:shape>
                      <v:shape id="AutoShape 2557" o:spid="_x0000_s2491" type="#_x0000_t32" style="position:absolute;left:2425;top:8786;width:13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EoBMMAAADcAAAADwAAAGRycy9kb3ducmV2LnhtbERPTWsCMRC9C/6HMIIXqVkFi90aZSsI KnjQtvfpZroJ3Uy2m6jrvzcFobd5vM9ZrDpXiwu1wXpWMBlnIIhLry1XCj7eN09zECEia6w9k4Ib BVgt+70F5tpf+UiXU6xECuGQowITY5NLGUpDDsPYN8SJ+/atw5hgW0nd4jWFu1pOs+xZOrScGgw2 tDZU/pzOTsFhN3krvozd7Y+/9jDbFPW5Gn0qNRx0xSuISF38Fz/cW53mz1/g75l0gVze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aBKATDAAAA3AAAAA8AAAAAAAAAAAAA AAAAoQIAAGRycy9kb3ducmV2LnhtbFBLBQYAAAAABAAEAPkAAACRAwAAAAA= "/>
                      <v:shape id="Text Box 2558" o:spid="_x0000_s2492" type="#_x0000_t202" style="position:absolute;left:3126;top:8348;width:429;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qKZ8QA AADcAAAADwAAAGRycy9kb3ducmV2LnhtbESPQWvCQBCF70L/wzKF3nS3pUqNrlJaBE8WYxW8Ddkx Cc3Ohuxq4r/vHAq9zfDevPfNcj34Rt2oi3VgC88TA4q4CK7m0sL3YTN+AxUTssMmMFm4U4T16mG0 xMyFnvd0y1OpJIRjhhaqlNpM61hU5DFOQkss2iV0HpOsXaldh72E+0a/GDPTHmuWhgpb+qio+Mmv 3sJxdzmfXs1X+emnbR8Go9nPtbVPj8P7AlSiIf2b/663TvDngi/PyAR69QsAAP//AwBQSwECLQAU AAYACAAAACEA8PeKu/0AAADiAQAAEwAAAAAAAAAAAAAAAAAAAAAAW0NvbnRlbnRfVHlwZXNdLnht bFBLAQItABQABgAIAAAAIQAx3V9h0gAAAI8BAAALAAAAAAAAAAAAAAAAAC4BAABfcmVscy8ucmVs c1BLAQItABQABgAIAAAAIQAzLwWeQQAAADkAAAAQAAAAAAAAAAAAAAAAACkCAABkcnMvc2hhcGV4 bWwueG1sUEsBAi0AFAAGAAgAAAAhAARaimfEAAAA3AAAAA8AAAAAAAAAAAAAAAAAmAIAAGRycy9k b3ducmV2LnhtbFBLBQYAAAAABAAEAPUAAACJAwAAAAA= " filled="f" stroked="f">
                        <v:textbox>
                          <w:txbxContent>
                            <w:p w:rsidR="002600CC" w:rsidRPr="00F678E7" w:rsidRDefault="002600CC" w:rsidP="00606CA9">
                              <w:pPr>
                                <w:rPr>
                                  <w:sz w:val="20"/>
                                  <w:szCs w:val="20"/>
                                </w:rPr>
                              </w:pPr>
                              <w:r>
                                <w:rPr>
                                  <w:sz w:val="20"/>
                                  <w:szCs w:val="20"/>
                                </w:rPr>
                                <w:t>A</w:t>
                              </w:r>
                            </w:p>
                          </w:txbxContent>
                        </v:textbox>
                      </v:shape>
                      <v:shape id="Text Box 2559" o:spid="_x0000_s2493" type="#_x0000_t202" style="position:absolute;left:4362;top:9017;width:96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Yv/MAA AADcAAAADwAAAGRycy9kb3ducmV2LnhtbERPS4vCMBC+L/gfwgh7WxNlV7QaRRRhTys+wdvQjG2x mZQm2u6/N4LgbT6+50znrS3FnWpfONbQ7ykQxKkzBWcaDvv11wiED8gGS8ek4Z88zGedjykmxjW8 pfsuZCKGsE9QQx5ClUjp05ws+p6riCN3cbXFEGGdSVNjE8NtKQdKDaXFgmNDjhUtc0qvu5vVcPy7 nE/fapOt7E/VuFZJtmOp9We3XUxABGrDW/xy/5o4f9yH5zPxAjl7AAAA//8DAFBLAQItABQABgAI AAAAIQDw94q7/QAAAOIBAAATAAAAAAAAAAAAAAAAAAAAAABbQ29udGVudF9UeXBlc10ueG1sUEsB Ai0AFAAGAAgAAAAhADHdX2HSAAAAjwEAAAsAAAAAAAAAAAAAAAAALgEAAF9yZWxzLy5yZWxzUEsB Ai0AFAAGAAgAAAAhADMvBZ5BAAAAOQAAABAAAAAAAAAAAAAAAAAAKQIAAGRycy9zaGFwZXhtbC54 bWxQSwECLQAUAAYACAAAACEAaxYv/MAAAADcAAAADwAAAAAAAAAAAAAAAACYAgAAZHJzL2Rvd25y ZXYueG1sUEsFBgAAAAAEAAQA9QAAAIUDAAAAAA== " filled="f" stroked="f">
                        <v:textbox>
                          <w:txbxContent>
                            <w:p w:rsidR="002600CC" w:rsidRPr="00EE7F2F" w:rsidRDefault="002600CC" w:rsidP="00606CA9">
                              <w:pPr>
                                <w:jc w:val="right"/>
                                <w:rPr>
                                  <w:sz w:val="16"/>
                                  <w:szCs w:val="16"/>
                                </w:rPr>
                              </w:pPr>
                              <w:r w:rsidRPr="00EE7F2F">
                                <w:rPr>
                                  <w:sz w:val="16"/>
                                  <w:szCs w:val="16"/>
                                </w:rPr>
                                <w:t>Nước làm nguội</w:t>
                              </w:r>
                            </w:p>
                          </w:txbxContent>
                        </v:textbox>
                      </v:shape>
                      <v:shape id="Text Box 2560" o:spid="_x0000_s2494" type="#_x0000_t202" style="position:absolute;left:3174;top:9705;width:960;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Sxi8IA AADcAAAADwAAAGRycy9kb3ducmV2LnhtbERPyWrDMBC9F/IPYgK91VJCW2InsgktgZ5amg1yG6yJ bWKNjKXE7t9XhUJu83jrrIrRtuJGvW8ca5glCgRx6UzDlYb9bvO0AOEDssHWMWn4IQ9FPnlYYWbc wN9024ZKxBD2GWqoQ+gyKX1Zk0WfuI44cmfXWwwR9pU0PQ4x3LZyrtSrtNhwbKixo7eaysv2ajUc Ps+n47P6qt7tSze4UUm2qdT6cTqulyACjeEu/nd/mDg/ncP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CbxLGLwgAAANwAAAAPAAAAAAAAAAAAAAAAAJgCAABkcnMvZG93 bnJldi54bWxQSwUGAAAAAAQABAD1AAAAhwMAAAAA " filled="f" stroked="f">
                        <v:textbox>
                          <w:txbxContent>
                            <w:p w:rsidR="002600CC" w:rsidRPr="00F678E7" w:rsidRDefault="002600CC" w:rsidP="00606CA9">
                              <w:pPr>
                                <w:rPr>
                                  <w:sz w:val="20"/>
                                  <w:szCs w:val="20"/>
                                </w:rPr>
                              </w:pPr>
                              <w:r>
                                <w:rPr>
                                  <w:sz w:val="20"/>
                                  <w:szCs w:val="20"/>
                                </w:rPr>
                                <w:t>Tia X</w:t>
                              </w:r>
                            </w:p>
                          </w:txbxContent>
                        </v:textbox>
                      </v:shape>
                      <v:shape id="AutoShape 2561" o:spid="_x0000_s2495" type="#_x0000_t32" style="position:absolute;left:2650;top:8723;width:632;height: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BLH8QAAADcAAAADwAAAGRycy9kb3ducmV2LnhtbERPTWvCQBC9F/oflhF6qxsVpE3dBClG FFFaLfQ6ZMckmJ0N2W0S/fVuodDbPN7nLNLB1KKj1lWWFUzGEQji3OqKCwVfp+z5BYTzyBpry6Tg Sg7S5PFhgbG2PX9Sd/SFCCHsYlRQet/EUrq8JINubBviwJ1ta9AH2BZSt9iHcFPLaRTNpcGKQ0OJ Db2XlF+OP0ZBts0+ulm/tqvTfr773t3qw7SbKPU0GpZvIDwN/l/8597oMP91Br/PhAtkc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0EsfxAAAANwAAAAPAAAAAAAAAAAA AAAAAKECAABkcnMvZG93bnJldi54bWxQSwUGAAAAAAQABAD5AAAAkgMAAAAA " strokeweight=".5pt">
                        <v:stroke dashstyle="dash"/>
                      </v:shape>
                      <v:shape id="AutoShape 2562" o:spid="_x0000_s2496" type="#_x0000_t32" style="position:absolute;left:2647;top:8811;width:635;height:7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9pnBcUAAADcAAAADwAAAGRycy9kb3ducmV2LnhtbERP20rDQBB9L/gPywi+iN1UxEvstkih VMGC1oo+Dtkxic3OprvTNP37riD0bQ7nOuNp7xrVUYi1ZwOjYQaKuPC25tLA+mN+dQ8qCrLFxjMZ OFCE6eRsMMbc+j2/U7eSUqUQjjkaqETaXOtYVOQwDn1LnLgfHxxKgqHUNuA+hbtGX2fZrXZYc2qo sKVZRcVmtXMGNl8vv2+LGIrLO5mvP7vv5ev2IMZcnPdPj6CEejmJ/93PNs1/uIG/Z9IFenIE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9pnBcUAAADcAAAADwAAAAAAAAAA AAAAAAChAgAAZHJzL2Rvd25yZXYueG1sUEsFBgAAAAAEAAQA+QAAAJMDAAAAAA== " strokeweight=".5pt">
                        <v:stroke dashstyle="dash"/>
                      </v:shape>
                      <v:shape id="AutoShape 2563" o:spid="_x0000_s2497" type="#_x0000_t32" style="position:absolute;left:3282;top:8823;width:2;height:93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5deQcUAAADcAAAADwAAAGRycy9kb3ducmV2LnhtbERPS2vCQBC+C/6HZYReRDcKlZq6ii0I pQeLDxp6G7LTJJqdDbsbjf313YLQ23x8z1msOlOLCzlfWVYwGScgiHOrKy4UHA+b0RMIH5A11pZJ wY08rJb93gJTba+8o8s+FCKGsE9RQRlCk0rp85IM+rFtiCP3bZ3BEKErpHZ4jeGmltMkmUmDFceG Eht6LSk/71ujYNh+ZoXbJlWLk/eP7OX0hT/nRqmHQbd+BhGoC//iu/tNx/nzR/h7Jl4gl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5deQcUAAADcAAAADwAAAAAAAAAA AAAAAAChAgAAZHJzL2Rvd25yZXYueG1sUEsFBgAAAAAEAAQA+QAAAJMDAAAAAA== " strokeweight=".5pt">
                        <v:stroke endarrow="block" endarrowwidth="narrow" endarrowlength="short"/>
                      </v:shape>
                      <v:shape id="AutoShape 2564" o:spid="_x0000_s2498" type="#_x0000_t32" style="position:absolute;left:3284;top:8819;width:271;height:8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XANsQAAADcAAAADwAAAGRycy9kb3ducmV2LnhtbERPS2sCMRC+F/ofwhS8iGb1ILoapS0I 4sHiA8XbsBl3t24mS5LVbX99Iwi9zcf3nNmiNZW4kfOlZQWDfgKCOLO65FzBYb/sjUH4gKyxskwK fsjDYv76MsNU2ztv6bYLuYgh7FNUUIRQp1L6rCCDvm9r4shdrDMYInS51A7vMdxUcpgkI2mw5NhQ YE2fBWXXXWMUdJvjKXebpGxwsP46fXyf8fdaK9V5a9+nIAK14V/8dK90nD8ZweOZeIG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RcA2xAAAANwAAAAPAAAAAAAAAAAA AAAAAKECAABkcnMvZG93bnJldi54bWxQSwUGAAAAAAQABAD5AAAAkgMAAAAA " strokeweight=".5pt">
                        <v:stroke endarrow="block" endarrowwidth="narrow" endarrowlength="short"/>
                      </v:shape>
                      <v:shape id="AutoShape 2565" o:spid="_x0000_s2499" type="#_x0000_t32" style="position:absolute;left:3047;top:8811;width:235;height:8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kXHsIAAADcAAAADwAAAGRycy9kb3ducmV2LnhtbERPTWvCQBC9F/wPywje6sYG0hpdpbQU Aj1FK+htyI7ZYHY2ZLdJ/PfdQqG3ebzP2e4n24qBet84VrBaJiCIK6cbrhV8HT8eX0D4gKyxdUwK 7uRhv5s9bDHXbuSShkOoRQxhn6MCE0KXS+krQxb90nXEkbu63mKIsK+l7nGM4baVT0mSSYsNxwaD Hb0Zqm6Hb6uA00tZv7NL1mU2mfNpLD5TPCu1mE+vGxCBpvAv/nMXOs5fP8PvM/ECufs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lkXHsIAAADcAAAADwAAAAAAAAAAAAAA AAChAgAAZHJzL2Rvd25yZXYueG1sUEsFBgAAAAAEAAQA+QAAAJADAAAAAA== " strokeweight=".5pt">
                        <v:stroke endarrow="block" endarrowwidth="narrow" endarrowlength="short"/>
                      </v:shape>
                      <v:shape id="AutoShape 2566" o:spid="_x0000_s2500" type="#_x0000_t32" style="position:absolute;left:2747;top:8815;width:531;height:71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aDbMQAAADcAAAADwAAAGRycy9kb3ducmV2LnhtbESPQWvCQBCF7wX/wzKCt7qxgtTUVYpF EDzFKuhtyE6zodnZkF1N/PfOodDbDO/Ne9+sNoNv1J26WAc2MJtmoIjLYGuuDJy+d6/voGJCttgE JgMPirBZj15WmNvQc0H3Y6qUhHDM0YBLqc21jqUjj3EaWmLRfkLnMcnaVdp22Eu4b/Rbli20x5ql wWFLW0fl7/HmDfD8WlRfHLJlsRjc5dzvD3O8GDMZD58foBIN6d/8d723gr8UWnlGJtDr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oNsxAAAANwAAAAPAAAAAAAAAAAA AAAAAKECAABkcnMvZG93bnJldi54bWxQSwUGAAAAAAQABAD5AAAAkgMAAAAA " strokeweight=".5pt">
                        <v:stroke endarrow="block" endarrowwidth="narrow" endarrowlength="short"/>
                      </v:shape>
                      <v:group id="Group 2567" o:spid="_x0000_s2501" style="position:absolute;left:3455;top:8771;width:1512;height:49" coordorigin="3530,8989" coordsize="1512,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SmRsQAAADcAAAADwAAAGRycy9kb3ducmV2LnhtbERPS2uDQBC+F/Iflink 1qwmtCQ2q0hoQg+hkAeU3gZ3oqI7K+5Wzb/vFgq9zcf3nG02mVYM1LvasoJ4EYEgLqyuuVRwveyf 1iCcR9bYWiYFd3KQpbOHLSbajnyi4exLEULYJaig8r5LpHRFRQbdwnbEgbvZ3qAPsC+l7nEM4aaV yyh6kQZrDg0VdrSrqGjO30bBYcQxX8Vvw7G57e5fl+ePz2NMSs0fp/wVhKfJ/4v/3O86zN9s4PeZ cIFM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vSmRsQAAADcAAAA DwAAAAAAAAAAAAAAAACqAgAAZHJzL2Rvd25yZXYueG1sUEsFBgAAAAAEAAQA+gAAAJsDAAAAAA== ">
                        <v:shape id="AutoShape 2568" o:spid="_x0000_s2502" type="#_x0000_t32" style="position:absolute;left:3530;top:8990;width:151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3jv8QAAADcAAAADwAAAGRycy9kb3ducmV2LnhtbESPQWsCMRSE7wX/Q3gFL0WzFixlNcoq CFXwoG3vz81zE7p5WTdR139vhILHYWa+YabzztXiQm2wnhWMhhkI4tJry5WCn+/V4BNEiMgaa8+k 4EYB5rPeyxRz7a+8o8s+ViJBOOSowMTY5FKG0pDDMPQNcfKOvnUYk2wrqVu8Jrir5XuWfUiHltOC wYaWhsq//dkp2K5Hi+Jg7HqzO9nteFXU5+rtV6n+a1dMQETq4jP83/7SChIRHmfSEZCz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TeO/xAAAANwAAAAPAAAAAAAAAAAA AAAAAKECAABkcnMvZG93bnJldi54bWxQSwUGAAAAAAQABAD5AAAAkgMAAAAA "/>
                        <v:shape id="AutoShape 2569" o:spid="_x0000_s2503" type="#_x0000_t32" style="position:absolute;left:3530;top:9038;width:151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FGJMYAAADcAAAADwAAAGRycy9kb3ducmV2LnhtbESPzWrDMBCE74W+g9hCL6WWHWgIbpTg BgJJIYf89L61tpaotXItJXHfPgoEchxm5htmOh9cK07UB+tZQZHlIIhrry03Cg775esERIjIGlvP pOCfAsxnjw9TLLU/85ZOu9iIBOFQogITY1dKGWpDDkPmO+Lk/fjeYUyyb6Tu8ZzgrpWjPB9Lh5bT gsGOFobq393RKdisi4/q29j15/bPbt6WVXtsXr6Uen4aqncQkYZ4D9/aK61glBdwPZOOgJx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4BRiTGAAAA3AAAAA8AAAAAAAAA AAAAAAAAoQIAAGRycy9kb3ducmV2LnhtbFBLBQYAAAAABAAEAPkAAACUAwAAAAA= "/>
                        <v:shape id="AutoShape 2570" o:spid="_x0000_s2504" type="#_x0000_t32" style="position:absolute;left:5042;top:8989;width:0;height: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PYU8UAAADcAAAADwAAAGRycy9kb3ducmV2LnhtbESPQWsCMRSE7wX/Q3iCl1KzLihla5S1 IFTBg7a9v25eN6Gbl3UTdf33RhB6HGbmG2a+7F0jztQF61nBZJyBIK68tlwr+Ppcv7yCCBFZY+OZ FFwpwHIxeJpjof2F93Q+xFokCIcCFZgY20LKUBlyGMa+JU7er+8cxiS7WuoOLwnuGpln2Uw6tJwW DLb0bqj6O5ycgt1msip/jN1s90e7m67L5lQ/fys1GvblG4hIffwPP9ofWkGe5XA/k46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tPYU8UAAADcAAAADwAAAAAAAAAA AAAAAAChAgAAZHJzL2Rvd25yZXYueG1sUEsFBgAAAAAEAAQA+QAAAJMDAAAAAA== "/>
                      </v:group>
                      <v:shape id="Freeform 2571" o:spid="_x0000_s2505" alt="Light upward diagonal" style="position:absolute;left:3184;top:8674;width:296;height:237;visibility:visible;mso-wrap-style:square;v-text-anchor:top" coordsize="296,2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X4OcQA AADcAAAADwAAAGRycy9kb3ducmV2LnhtbESP3YrCMBSE74V9h3AW9k5TfyjSNYr4A8sigtUHODRn 22JzUpvY1rffCIKXw8x8wyxWvalES40rLSsYjyIQxJnVJecKLuf9cA7CeWSNlWVS8CAHq+XHYIGJ th2fqE19LgKEXYIKCu/rREqXFWTQjWxNHLw/2xj0QTa51A12AW4qOYmiWBosOSwUWNOmoOya3o2C 8rbbH7f173o6u8T60Mpblz1ipb4++/U3CE+9f4df7R+tYBJN4XkmHAG5/AcAAP//AwBQSwECLQAU AAYACAAAACEA8PeKu/0AAADiAQAAEwAAAAAAAAAAAAAAAAAAAAAAW0NvbnRlbnRfVHlwZXNdLnht bFBLAQItABQABgAIAAAAIQAx3V9h0gAAAI8BAAALAAAAAAAAAAAAAAAAAC4BAABfcmVscy8ucmVs c1BLAQItABQABgAIAAAAIQAzLwWeQQAAADkAAAAQAAAAAAAAAAAAAAAAACkCAABkcnMvc2hhcGV4 bWwueG1sUEsBAi0AFAAGAAgAAAAhAKXF+DnEAAAA3AAAAA8AAAAAAAAAAAAAAAAAmAIAAGRycy9k b3ducmV2LnhtbFBLBQYAAAAABAAEAPUAAACJAwAAAAA= " path="m,l296,3r-3,234l248,225,179,195,125,156,80,114,44,63,,xe" fillcolor="black" stroked="f">
                        <v:fill r:id="rId450" o:title="" type="pattern"/>
                        <v:path arrowok="t" o:connecttype="custom" o:connectlocs="0,0;296,3;293,237;248,225;179,195;125,156;80,114;44,63;0,0" o:connectangles="0,0,0,0,0,0,0,0,0"/>
                      </v:shape>
                      <v:shape id="Arc 2572" o:spid="_x0000_s2506" style="position:absolute;left:3202;top:8539;width:423;height:391;rotation:-828325fd;flip:x y;visibility:visible;mso-wrap-style:square;v-text-anchor:top" coordsize="21174,195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SJXcMA AADcAAAADwAAAGRycy9kb3ducmV2LnhtbESP0YrCMBRE3xf8h3CFfVk0UWTRahTRFWTfVv2Aa3Nt i81NaaKt/XqzIPg4zMwZZrFqbSnuVPvCsYbRUIEgTp0pONNwOu4GUxA+IBssHZOGB3lYLXsfC0yM a/iP7oeQiQhhn6CGPIQqkdKnOVn0Q1cRR+/iaoshyjqTpsYmwm0px0p9S4sFx4UcK9rklF4PN6th NvrZVu2u6+xxu+FOlc3X77nR+rPfrucgArXhHX6190bDWE3g/0w8AnL5BAAA//8DAFBLAQItABQA BgAIAAAAIQDw94q7/QAAAOIBAAATAAAAAAAAAAAAAAAAAAAAAABbQ29udGVudF9UeXBlc10ueG1s UEsBAi0AFAAGAAgAAAAhADHdX2HSAAAAjwEAAAsAAAAAAAAAAAAAAAAALgEAAF9yZWxzLy5yZWxz UEsBAi0AFAAGAAgAAAAhADMvBZ5BAAAAOQAAABAAAAAAAAAAAAAAAAAAKQIAAGRycy9zaGFwZXht bC54bWxQSwECLQAUAAYACAAAACEAtgSJXcMAAADcAAAADwAAAAAAAAAAAAAAAACYAgAAZHJzL2Rv d25yZXYueG1sUEsFBgAAAAAEAAQA9QAAAIgDAAAAAA== " path="m9161,-1nfc15362,2904,19819,8577,21173,15290em9161,-1nsc15362,2904,19819,8577,21173,15290l,19561,9161,-1xe" filled="f">
                        <v:path arrowok="t" o:extrusionok="f" o:connecttype="custom" o:connectlocs="183,0;423,306;0,391" o:connectangles="0,0,0"/>
                      </v:shape>
                      <v:shape id="Freeform 2573" o:spid="_x0000_s2507" style="position:absolute;left:3184;top:8670;width:302;height:101;visibility:visible;mso-wrap-style:square;v-text-anchor:top" coordsize="241,1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ACuw8QA AADcAAAADwAAAGRycy9kb3ducmV2LnhtbESPQWsCMRSE7wX/Q3hCbzVRaCmrUUQQ9CBlrQjeHpvn 7uLmZU3i7ra/vikUehxm5htmsRpsIzryoXasYTpRIIgLZ2ouNZw+ty/vIEJENtg4Jg1fFGC1HD0t MDOu55y6YyxFgnDIUEMVY5tJGYqKLIaJa4mTd3XeYkzSl9J47BPcNnKm1Ju0WHNaqLClTUXF7fiw GtS+d/7j5O/UN/m5O+SX71ZetH4eD+s5iEhD/A//tXdGw0y9wu+ZdATk8gcAAP//AwBQSwECLQAU AAYACAAAACEA8PeKu/0AAADiAQAAEwAAAAAAAAAAAAAAAAAAAAAAW0NvbnRlbnRfVHlwZXNdLnht bFBLAQItABQABgAIAAAAIQAx3V9h0gAAAI8BAAALAAAAAAAAAAAAAAAAAC4BAABfcmVscy8ucmVs c1BLAQItABQABgAIAAAAIQAzLwWeQQAAADkAAAAQAAAAAAAAAAAAAAAAACkCAABkcnMvc2hhcGV4 bWwueG1sUEsBAi0AFAAGAAgAAAAhAOgArsPEAAAA3AAAAA8AAAAAAAAAAAAAAAAAmAIAAGRycy9k b3ducmV2LnhtbFBLBQYAAAAABAAEAPUAAACJAwAAAAA= " path="m,l241,r,111e" filled="f">
                        <v:path arrowok="t" o:connecttype="custom" o:connectlocs="0,0;302,0;302,101" o:connectangles="0,0,0"/>
                      </v:shape>
                      <v:shape id="AutoShape 2574" o:spid="_x0000_s2508" type="#_x0000_t32" style="position:absolute;left:3483;top:8818;width:2;height:10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jeUMUAAADcAAAADwAAAGRycy9kb3ducmV2LnhtbESPQWsCMRSE7wX/Q3iFXkrNKiiyNcoq CFXwoLb3183rJnTzsm6irv/eCILHYWa+YabzztXiTG2wnhUM+hkI4tJry5WC78PqYwIiRGSNtWdS cKUA81nvZYq59hfe0XkfK5EgHHJUYGJscilDachh6PuGOHl/vnUYk2wrqVu8JLir5TDLxtKh5bRg sKGlofJ/f3IKtuvBovg1dr3ZHe12tCrqU/X+o9Tba1d8gojUxWf40f7SCobZGO5n0hGQs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ejeUMUAAADcAAAADwAAAAAAAAAA AAAAAAChAgAAZHJzL2Rvd25yZXYueG1sUEsFBgAAAAAEAAQA+QAAAJMDAAAAAA== "/>
                    </v:group>
                  </w:pict>
                </mc:Fallback>
              </mc:AlternateConten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K có tác dụng làm cho các êlectron phóng ra từ FF’ đều hội tụ vào A.</w:t>
            </w:r>
          </w:p>
          <w:p w:rsidR="00606CA9" w:rsidRPr="00043D2A" w:rsidRDefault="00606CA9" w:rsidP="00ED31E0">
            <w:pPr>
              <w:rPr>
                <w:sz w:val="28"/>
                <w:szCs w:val="28"/>
              </w:rPr>
            </w:pPr>
            <w:r w:rsidRPr="00043D2A">
              <w:rPr>
                <w:sz w:val="28"/>
                <w:szCs w:val="28"/>
              </w:rPr>
              <w:t>- A được làm lạnh bằng một dòng nước khi ống hoạt động.</w:t>
            </w:r>
          </w:p>
          <w:p w:rsidR="00606CA9" w:rsidRPr="00043D2A" w:rsidRDefault="00606CA9" w:rsidP="00ED31E0">
            <w:pPr>
              <w:rPr>
                <w:sz w:val="28"/>
                <w:szCs w:val="28"/>
              </w:rPr>
            </w:pPr>
            <w:r w:rsidRPr="00043D2A">
              <w:rPr>
                <w:sz w:val="28"/>
                <w:szCs w:val="28"/>
              </w:rPr>
              <w:t xml:space="preserve">- FF’ được nung nóng bằng một dòng điện </w:t>
            </w:r>
            <w:r w:rsidRPr="00043D2A">
              <w:rPr>
                <w:sz w:val="28"/>
                <w:szCs w:val="28"/>
              </w:rPr>
              <w:sym w:font="Symbol" w:char="F0AE"/>
            </w:r>
            <w:r w:rsidRPr="00043D2A">
              <w:rPr>
                <w:sz w:val="28"/>
                <w:szCs w:val="28"/>
              </w:rPr>
              <w:t xml:space="preserve"> làm cho các êlectron phát ra.</w:t>
            </w:r>
          </w:p>
          <w:p w:rsidR="00606CA9" w:rsidRPr="00043D2A" w:rsidRDefault="00606CA9" w:rsidP="00043D2A">
            <w:pPr>
              <w:tabs>
                <w:tab w:val="left" w:pos="900"/>
              </w:tabs>
              <w:rPr>
                <w:sz w:val="28"/>
                <w:szCs w:val="28"/>
              </w:rPr>
            </w:pPr>
          </w:p>
        </w:tc>
        <w:tc>
          <w:tcPr>
            <w:tcW w:w="2914" w:type="dxa"/>
            <w:gridSpan w:val="3"/>
            <w:shd w:val="clear" w:color="auto" w:fill="auto"/>
          </w:tcPr>
          <w:p w:rsidR="00606CA9" w:rsidRPr="00043D2A" w:rsidRDefault="00606CA9" w:rsidP="00ED31E0">
            <w:pPr>
              <w:rPr>
                <w:sz w:val="28"/>
                <w:szCs w:val="28"/>
              </w:rPr>
            </w:pPr>
            <w:r w:rsidRPr="00043D2A">
              <w:rPr>
                <w:sz w:val="28"/>
                <w:szCs w:val="28"/>
              </w:rPr>
              <w:t>- HS ghi nhận cấu tạo và hoạt động của ống Cu-lít-giơ.</w:t>
            </w:r>
          </w:p>
        </w:tc>
        <w:tc>
          <w:tcPr>
            <w:tcW w:w="4006" w:type="dxa"/>
            <w:gridSpan w:val="4"/>
            <w:shd w:val="clear" w:color="auto" w:fill="auto"/>
          </w:tcPr>
          <w:p w:rsidR="00606CA9" w:rsidRPr="00043D2A" w:rsidRDefault="00606CA9" w:rsidP="00043D2A">
            <w:pPr>
              <w:jc w:val="both"/>
              <w:rPr>
                <w:b/>
                <w:sz w:val="28"/>
                <w:szCs w:val="28"/>
              </w:rPr>
            </w:pPr>
            <w:r w:rsidRPr="00043D2A">
              <w:rPr>
                <w:b/>
                <w:sz w:val="28"/>
                <w:szCs w:val="28"/>
              </w:rPr>
              <w:t>II. Cách tạo tia X</w:t>
            </w:r>
          </w:p>
          <w:p w:rsidR="00606CA9" w:rsidRPr="00043D2A" w:rsidRDefault="00606CA9" w:rsidP="00043D2A">
            <w:pPr>
              <w:jc w:val="both"/>
              <w:rPr>
                <w:sz w:val="28"/>
                <w:szCs w:val="28"/>
              </w:rPr>
            </w:pPr>
            <w:r w:rsidRPr="00043D2A">
              <w:rPr>
                <w:sz w:val="28"/>
                <w:szCs w:val="28"/>
              </w:rPr>
              <w:t>- Dùng ống Cu-lít-giơ là một ống thuỷ tinh bên trong là chất không, có gắn 3 điện cực.</w:t>
            </w:r>
          </w:p>
          <w:p w:rsidR="00606CA9" w:rsidRPr="00043D2A" w:rsidRDefault="00606CA9" w:rsidP="00043D2A">
            <w:pPr>
              <w:jc w:val="both"/>
              <w:rPr>
                <w:sz w:val="28"/>
                <w:szCs w:val="28"/>
              </w:rPr>
            </w:pPr>
            <w:r w:rsidRPr="00043D2A">
              <w:rPr>
                <w:sz w:val="28"/>
                <w:szCs w:val="28"/>
              </w:rPr>
              <w:t>+ Dây nung bằng vonfram FF’ làm nguồn êlectron.</w:t>
            </w:r>
          </w:p>
          <w:p w:rsidR="00606CA9" w:rsidRPr="00043D2A" w:rsidRDefault="00606CA9" w:rsidP="00043D2A">
            <w:pPr>
              <w:jc w:val="both"/>
              <w:rPr>
                <w:sz w:val="28"/>
                <w:szCs w:val="28"/>
              </w:rPr>
            </w:pPr>
            <w:r w:rsidRPr="00043D2A">
              <w:rPr>
                <w:sz w:val="28"/>
                <w:szCs w:val="28"/>
              </w:rPr>
              <w:t>+ Catôt K, bằng kim loại, hình chỏm cầu.</w:t>
            </w:r>
          </w:p>
          <w:p w:rsidR="00606CA9" w:rsidRPr="00043D2A" w:rsidRDefault="00606CA9" w:rsidP="00043D2A">
            <w:pPr>
              <w:jc w:val="both"/>
              <w:rPr>
                <w:sz w:val="28"/>
                <w:szCs w:val="28"/>
              </w:rPr>
            </w:pPr>
            <w:r w:rsidRPr="00043D2A">
              <w:rPr>
                <w:sz w:val="28"/>
                <w:szCs w:val="28"/>
              </w:rPr>
              <w:t>+ Anôt A bằng kim loại có khối lượng nguyên tử lớn và điểm nóng chảy cao.</w:t>
            </w:r>
          </w:p>
          <w:p w:rsidR="00606CA9" w:rsidRPr="00043D2A" w:rsidRDefault="00606CA9" w:rsidP="00043D2A">
            <w:pPr>
              <w:jc w:val="both"/>
              <w:rPr>
                <w:sz w:val="28"/>
                <w:szCs w:val="28"/>
              </w:rPr>
            </w:pPr>
            <w:r w:rsidRPr="00043D2A">
              <w:rPr>
                <w:sz w:val="28"/>
                <w:szCs w:val="28"/>
              </w:rPr>
              <w:t>- Hiệu điện thế giữa A và K cỡ vài chục kV, các êlectron bay ra từ FF’ chuyển động trong điện trường mạnh giữa A và K đến đập vào A và làm cho A phát ra tia X.</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Thông báo bản chất của tia X.</w:t>
            </w:r>
          </w:p>
          <w:p w:rsidR="00606CA9" w:rsidRPr="00043D2A" w:rsidRDefault="00606CA9" w:rsidP="00043D2A">
            <w:pPr>
              <w:jc w:val="both"/>
              <w:rPr>
                <w:sz w:val="28"/>
                <w:szCs w:val="28"/>
              </w:rPr>
            </w:pPr>
            <w:r w:rsidRPr="00043D2A">
              <w:rPr>
                <w:sz w:val="28"/>
                <w:szCs w:val="28"/>
              </w:rPr>
              <w:t>- Bản chất của tia tử ngoạ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đọc Sgk và nêu các tính chất của tia X.</w:t>
            </w:r>
          </w:p>
          <w:p w:rsidR="00606CA9" w:rsidRPr="00043D2A" w:rsidRDefault="00606CA9" w:rsidP="00043D2A">
            <w:pPr>
              <w:jc w:val="both"/>
              <w:rPr>
                <w:sz w:val="28"/>
                <w:szCs w:val="28"/>
              </w:rPr>
            </w:pPr>
            <w:r w:rsidRPr="00043D2A">
              <w:rPr>
                <w:sz w:val="28"/>
                <w:szCs w:val="28"/>
              </w:rPr>
              <w:t>+ Dễ dàng đi qua các vật không trong suốt với ánh sáng thông thường: gỗ, giấy, vài … Mô cứng và kim loại thì khó đi qua hơn, kim loại có nguyên tử lượng càng lớn thì càng khó đi qua: đi qua lớp nhôm dày vài chục cm nhưng bị chặn bởi 1 tầm chì dày vài mm.</w:t>
            </w:r>
          </w:p>
          <w:p w:rsidR="00606CA9" w:rsidRPr="00043D2A" w:rsidRDefault="00606CA9" w:rsidP="00043D2A">
            <w:pPr>
              <w:jc w:val="both"/>
              <w:rPr>
                <w:sz w:val="28"/>
                <w:szCs w:val="28"/>
              </w:rPr>
            </w:pPr>
            <w:r w:rsidRPr="00043D2A">
              <w:rPr>
                <w:sz w:val="28"/>
                <w:szCs w:val="28"/>
              </w:rPr>
              <w:t>- Y/c HS đọc sách, dựa trên các tính chất của tia X để nêu công dụng của tia X.</w:t>
            </w:r>
          </w:p>
        </w:tc>
        <w:tc>
          <w:tcPr>
            <w:tcW w:w="3038" w:type="dxa"/>
            <w:gridSpan w:val="4"/>
            <w:shd w:val="clear" w:color="auto" w:fill="auto"/>
          </w:tcPr>
          <w:p w:rsidR="00606CA9" w:rsidRPr="00043D2A" w:rsidRDefault="00606CA9" w:rsidP="00043D2A">
            <w:pPr>
              <w:jc w:val="both"/>
              <w:rPr>
                <w:sz w:val="28"/>
                <w:szCs w:val="28"/>
              </w:rPr>
            </w:pPr>
            <w:r w:rsidRPr="00043D2A">
              <w:rPr>
                <w:sz w:val="28"/>
                <w:szCs w:val="28"/>
              </w:rPr>
              <w:t>- HS ghi nhận bản chất của tia X</w:t>
            </w:r>
          </w:p>
          <w:p w:rsidR="00606CA9" w:rsidRPr="00043D2A" w:rsidRDefault="00606CA9" w:rsidP="00043D2A">
            <w:pPr>
              <w:jc w:val="both"/>
              <w:rPr>
                <w:sz w:val="28"/>
                <w:szCs w:val="28"/>
              </w:rPr>
            </w:pPr>
            <w:r w:rsidRPr="00043D2A">
              <w:rPr>
                <w:sz w:val="28"/>
                <w:szCs w:val="28"/>
              </w:rPr>
              <w:t>- Có bản chất của sóng ánh sáng (sóng điện từ).</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nêu các tính chất của tia X.</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nêu công dụng.</w:t>
            </w: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III. Bản chất và tính chất của tia X</w:t>
            </w:r>
          </w:p>
          <w:p w:rsidR="00606CA9" w:rsidRPr="00043D2A" w:rsidRDefault="00606CA9" w:rsidP="00043D2A">
            <w:pPr>
              <w:jc w:val="both"/>
              <w:rPr>
                <w:b/>
                <w:i/>
                <w:sz w:val="28"/>
                <w:szCs w:val="28"/>
              </w:rPr>
            </w:pPr>
            <w:r w:rsidRPr="00043D2A">
              <w:rPr>
                <w:b/>
                <w:i/>
                <w:sz w:val="28"/>
                <w:szCs w:val="28"/>
              </w:rPr>
              <w:t>1. Bản chất</w:t>
            </w:r>
          </w:p>
          <w:p w:rsidR="00606CA9" w:rsidRPr="00043D2A" w:rsidRDefault="00606CA9" w:rsidP="00043D2A">
            <w:pPr>
              <w:jc w:val="both"/>
              <w:rPr>
                <w:sz w:val="28"/>
                <w:szCs w:val="28"/>
              </w:rPr>
            </w:pPr>
            <w:r w:rsidRPr="00043D2A">
              <w:rPr>
                <w:sz w:val="28"/>
                <w:szCs w:val="28"/>
              </w:rPr>
              <w:t>- Tia tử ngoại có sự đồng nhất về bản chất của nó với tia tử ngoại, chỉ khác là tia X có bước sóng nhỏ hơn rất nhiều.</w:t>
            </w:r>
          </w:p>
          <w:p w:rsidR="00606CA9" w:rsidRPr="00043D2A" w:rsidRDefault="00606CA9" w:rsidP="00043D2A">
            <w:pPr>
              <w:jc w:val="both"/>
              <w:rPr>
                <w:sz w:val="28"/>
                <w:szCs w:val="28"/>
              </w:rPr>
            </w:pPr>
            <w:r w:rsidRPr="00043D2A">
              <w:rPr>
                <w:sz w:val="28"/>
                <w:szCs w:val="28"/>
              </w:rPr>
              <w:sym w:font="Symbol" w:char="F06C"/>
            </w:r>
            <w:r w:rsidRPr="00043D2A">
              <w:rPr>
                <w:sz w:val="28"/>
                <w:szCs w:val="28"/>
              </w:rPr>
              <w:t xml:space="preserve"> =  10</w:t>
            </w:r>
            <w:r w:rsidRPr="00043D2A">
              <w:rPr>
                <w:sz w:val="28"/>
                <w:szCs w:val="28"/>
                <w:vertAlign w:val="superscript"/>
              </w:rPr>
              <w:t>-8</w:t>
            </w:r>
            <w:r w:rsidRPr="00043D2A">
              <w:rPr>
                <w:sz w:val="28"/>
                <w:szCs w:val="28"/>
              </w:rPr>
              <w:t xml:space="preserve">m </w:t>
            </w:r>
            <w:r w:rsidRPr="00043D2A">
              <w:rPr>
                <w:sz w:val="28"/>
                <w:szCs w:val="28"/>
              </w:rPr>
              <w:sym w:font="Symbol" w:char="F0B8"/>
            </w:r>
            <w:r w:rsidRPr="00043D2A">
              <w:rPr>
                <w:sz w:val="28"/>
                <w:szCs w:val="28"/>
              </w:rPr>
              <w:t xml:space="preserve"> 10</w:t>
            </w:r>
            <w:r w:rsidRPr="00043D2A">
              <w:rPr>
                <w:sz w:val="28"/>
                <w:szCs w:val="28"/>
                <w:vertAlign w:val="superscript"/>
              </w:rPr>
              <w:t>-11</w:t>
            </w:r>
            <w:r w:rsidRPr="00043D2A">
              <w:rPr>
                <w:sz w:val="28"/>
                <w:szCs w:val="28"/>
              </w:rPr>
              <w:t>m</w:t>
            </w:r>
          </w:p>
          <w:p w:rsidR="00606CA9" w:rsidRPr="00043D2A" w:rsidRDefault="00606CA9" w:rsidP="00043D2A">
            <w:pPr>
              <w:jc w:val="both"/>
              <w:rPr>
                <w:b/>
                <w:i/>
                <w:sz w:val="28"/>
                <w:szCs w:val="28"/>
              </w:rPr>
            </w:pPr>
            <w:r w:rsidRPr="00043D2A">
              <w:rPr>
                <w:b/>
                <w:i/>
                <w:sz w:val="28"/>
                <w:szCs w:val="28"/>
              </w:rPr>
              <w:t>2. Tính chất</w:t>
            </w:r>
          </w:p>
          <w:p w:rsidR="00606CA9" w:rsidRPr="00043D2A" w:rsidRDefault="00606CA9" w:rsidP="00043D2A">
            <w:pPr>
              <w:jc w:val="both"/>
              <w:rPr>
                <w:sz w:val="28"/>
                <w:szCs w:val="28"/>
              </w:rPr>
            </w:pPr>
            <w:r w:rsidRPr="00043D2A">
              <w:rPr>
                <w:sz w:val="28"/>
                <w:szCs w:val="28"/>
              </w:rPr>
              <w:t>- Tính chất nổi bật và quan trọng nhất là khả năng đâm xuyên.</w:t>
            </w:r>
          </w:p>
          <w:p w:rsidR="00606CA9" w:rsidRPr="00043D2A" w:rsidRDefault="00606CA9" w:rsidP="00043D2A">
            <w:pPr>
              <w:jc w:val="both"/>
              <w:rPr>
                <w:sz w:val="28"/>
                <w:szCs w:val="28"/>
              </w:rPr>
            </w:pPr>
            <w:r w:rsidRPr="00043D2A">
              <w:rPr>
                <w:sz w:val="28"/>
                <w:szCs w:val="28"/>
              </w:rPr>
              <w:t>Tia X có bước sóng càng ngắn thì khả năng đâm xuyên càng lớn (</w:t>
            </w:r>
            <w:r w:rsidRPr="00043D2A">
              <w:rPr>
                <w:i/>
                <w:sz w:val="28"/>
                <w:szCs w:val="28"/>
              </w:rPr>
              <w:t>càng cứng</w: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Làm đen kính ảnh.</w:t>
            </w:r>
          </w:p>
          <w:p w:rsidR="00606CA9" w:rsidRPr="00043D2A" w:rsidRDefault="00606CA9" w:rsidP="00043D2A">
            <w:pPr>
              <w:jc w:val="both"/>
              <w:rPr>
                <w:sz w:val="28"/>
                <w:szCs w:val="28"/>
              </w:rPr>
            </w:pPr>
            <w:r w:rsidRPr="00043D2A">
              <w:rPr>
                <w:sz w:val="28"/>
                <w:szCs w:val="28"/>
              </w:rPr>
              <w:t>- Làm phát quang một số chất.</w:t>
            </w:r>
          </w:p>
          <w:p w:rsidR="00606CA9" w:rsidRPr="00043D2A" w:rsidRDefault="00606CA9" w:rsidP="00043D2A">
            <w:pPr>
              <w:jc w:val="both"/>
              <w:rPr>
                <w:sz w:val="28"/>
                <w:szCs w:val="28"/>
              </w:rPr>
            </w:pPr>
            <w:r w:rsidRPr="00043D2A">
              <w:rPr>
                <w:sz w:val="28"/>
                <w:szCs w:val="28"/>
              </w:rPr>
              <w:t>- Làm ion hoá không khí.</w:t>
            </w:r>
          </w:p>
          <w:p w:rsidR="00606CA9" w:rsidRPr="00043D2A" w:rsidRDefault="00606CA9" w:rsidP="00043D2A">
            <w:pPr>
              <w:jc w:val="both"/>
              <w:rPr>
                <w:sz w:val="28"/>
                <w:szCs w:val="28"/>
              </w:rPr>
            </w:pPr>
            <w:r w:rsidRPr="00043D2A">
              <w:rPr>
                <w:sz w:val="28"/>
                <w:szCs w:val="28"/>
              </w:rPr>
              <w:t>- Có tác dụng sinh lí.</w:t>
            </w:r>
          </w:p>
          <w:p w:rsidR="00606CA9" w:rsidRPr="00043D2A" w:rsidRDefault="00606CA9" w:rsidP="00043D2A">
            <w:pPr>
              <w:jc w:val="both"/>
              <w:rPr>
                <w:b/>
                <w:i/>
                <w:sz w:val="28"/>
                <w:szCs w:val="28"/>
              </w:rPr>
            </w:pPr>
            <w:r w:rsidRPr="00043D2A">
              <w:rPr>
                <w:b/>
                <w:i/>
                <w:sz w:val="28"/>
                <w:szCs w:val="28"/>
              </w:rPr>
              <w:t>3. Công dụng</w:t>
            </w:r>
          </w:p>
          <w:p w:rsidR="00606CA9" w:rsidRPr="00043D2A" w:rsidRDefault="00606CA9" w:rsidP="00043D2A">
            <w:pPr>
              <w:jc w:val="both"/>
              <w:rPr>
                <w:sz w:val="28"/>
                <w:szCs w:val="28"/>
              </w:rPr>
            </w:pPr>
            <w:r w:rsidRPr="00043D2A">
              <w:rPr>
                <w:sz w:val="28"/>
                <w:szCs w:val="28"/>
              </w:rPr>
              <w:t>(Sgk)</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c HS đọc sách</w:t>
            </w:r>
          </w:p>
        </w:tc>
        <w:tc>
          <w:tcPr>
            <w:tcW w:w="3038" w:type="dxa"/>
            <w:gridSpan w:val="4"/>
            <w:shd w:val="clear" w:color="auto" w:fill="auto"/>
          </w:tcPr>
          <w:p w:rsidR="00606CA9" w:rsidRPr="00043D2A" w:rsidRDefault="00606CA9" w:rsidP="00043D2A">
            <w:pPr>
              <w:jc w:val="both"/>
              <w:rPr>
                <w:sz w:val="28"/>
                <w:szCs w:val="28"/>
              </w:rPr>
            </w:pPr>
            <w:r w:rsidRPr="00043D2A">
              <w:rPr>
                <w:sz w:val="28"/>
                <w:szCs w:val="28"/>
              </w:rPr>
              <w:t>- Đọc SGK để rút ra tổng quát về sóng điện từ</w:t>
            </w: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IV. Nhìn tổng quát về sóng điện từ</w:t>
            </w:r>
          </w:p>
          <w:p w:rsidR="00606CA9" w:rsidRPr="00043D2A" w:rsidRDefault="00606CA9" w:rsidP="00043D2A">
            <w:pPr>
              <w:jc w:val="both"/>
              <w:rPr>
                <w:sz w:val="28"/>
                <w:szCs w:val="28"/>
              </w:rPr>
            </w:pPr>
            <w:r w:rsidRPr="00043D2A">
              <w:rPr>
                <w:sz w:val="28"/>
                <w:szCs w:val="28"/>
              </w:rPr>
              <w:t>- Sóng điện từ, tia hồng ngoại, ánh sáng thông thường, tia tử ngoại, tia X và tia gamma, đều có cùng bản chất, cùng là sóng điện từ, chỉ khác nhau về tần số (hay bước sóng) mà thôi.</w:t>
            </w:r>
          </w:p>
          <w:p w:rsidR="00606CA9" w:rsidRPr="00043D2A" w:rsidRDefault="00606CA9" w:rsidP="00043D2A">
            <w:pPr>
              <w:jc w:val="both"/>
              <w:rPr>
                <w:sz w:val="28"/>
                <w:szCs w:val="28"/>
              </w:rPr>
            </w:pPr>
            <w:r w:rsidRPr="00043D2A">
              <w:rPr>
                <w:sz w:val="28"/>
                <w:szCs w:val="28"/>
              </w:rPr>
              <w:t>-Toàn bộ phổ sóng điện từ, từ sóng dài nhất (hàng chục km) đến sóng ngắn nhất (cỡ 10</w:t>
            </w:r>
            <w:r w:rsidRPr="00043D2A">
              <w:rPr>
                <w:sz w:val="28"/>
                <w:szCs w:val="28"/>
                <w:vertAlign w:val="superscript"/>
              </w:rPr>
              <w:t>-12</w:t>
            </w:r>
            <w:r w:rsidRPr="00043D2A">
              <w:rPr>
                <w:sz w:val="28"/>
                <w:szCs w:val="28"/>
              </w:rPr>
              <w:t xml:space="preserve"> </w:t>
            </w:r>
            <w:r w:rsidRPr="00043D2A">
              <w:rPr>
                <w:sz w:val="28"/>
                <w:szCs w:val="28"/>
              </w:rPr>
              <w:sym w:font="Symbol" w:char="F0B8"/>
            </w:r>
            <w:r w:rsidRPr="00043D2A">
              <w:rPr>
                <w:sz w:val="28"/>
                <w:szCs w:val="28"/>
              </w:rPr>
              <w:t xml:space="preserve"> 10</w:t>
            </w:r>
            <w:r w:rsidRPr="00043D2A">
              <w:rPr>
                <w:sz w:val="28"/>
                <w:szCs w:val="28"/>
                <w:vertAlign w:val="superscript"/>
              </w:rPr>
              <w:t>-15</w:t>
            </w:r>
            <w:r w:rsidRPr="00043D2A">
              <w:rPr>
                <w:sz w:val="28"/>
                <w:szCs w:val="28"/>
              </w:rPr>
              <w:t>m) đã được khám phá và sử dụng.</w:t>
            </w:r>
          </w:p>
        </w:tc>
      </w:tr>
      <w:tr w:rsidR="00C03D71" w:rsidRPr="00ED31E0" w:rsidTr="00944BBE">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10314" w:type="dxa"/>
            <w:gridSpan w:val="9"/>
            <w:shd w:val="clear" w:color="auto" w:fill="auto"/>
            <w:vAlign w:val="center"/>
          </w:tcPr>
          <w:p w:rsidR="00756139" w:rsidRPr="00ED31E0" w:rsidRDefault="00756139"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Tia hồng ngoại, tia tử ngoại và tia Rơn – ghen không có tính chất chung nào nêu dưới đây?</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A. Đều có bước sóng nhỏ hơn so với ánh sáng nhìn thấy</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B. Đều là sóng điện từ</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C. Đều có tốc độ bằng nhau trong chân không</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D. Đều có tính chất sóng</w:t>
            </w:r>
          </w:p>
          <w:p w:rsidR="00756139" w:rsidRPr="00ED31E0" w:rsidRDefault="00756139"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ìm phát biểu sai</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Tia Rơn – ghen</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A. có tần số càng lớn thì khả năng đâm xuyên càng kém</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B. có tác dụng lên kính ảnh</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C. khi chiếu tới một số chất có thể làm chúng phát sáng</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D. khi chiếu tới một chất khí có thể làm chất khí đó trở nên dẫn điện</w:t>
            </w:r>
          </w:p>
          <w:p w:rsidR="00756139" w:rsidRPr="00ED31E0" w:rsidRDefault="00756139"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ia Rơn – ghen</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A. trong chân không có tốc độ nhỏ hơn tốc độ ánh sáng</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B. có tốc độ không phụ thuộc vào môi trường</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C. có tác dụng dủy diệt tế bào</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D. bị lệch đường khi đi qua vùng có điện trường hay từ trường</w:t>
            </w:r>
          </w:p>
          <w:p w:rsidR="00756139" w:rsidRPr="00ED31E0" w:rsidRDefault="00756139"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Nguyên tắc phát ra tia Rơn – ghen trong ống Rơn – ghen là:</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A. Cho chùm phôtôn có bước sóng ngắn hơn giới hạn nào đó chiếu vào một tấm kim loại có nguyên tử lượng lớn</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B. Cho chùm êlectron có vận tốc lớn đập vào tấm kim loại có nguyên tử lượng lớn</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C. Nung nóng các vật có tỉ khối lớn lên nhiệt độ rất cao</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D. Chiếu tia âm cực vào các chất có tính phát quang</w:t>
            </w:r>
          </w:p>
          <w:p w:rsidR="00756139" w:rsidRPr="00ED31E0" w:rsidRDefault="00756139"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Trong ống Rơn – ghen, phần lớn động năng của các êlectron khi đến đối catôt</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A. bị phản xạ trở lại</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B. truyền qua đối catôt</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C. chuyển thành năng lượng tia Rơn – ghen</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D. chuyển thành nội năng làm nóng đối catôt</w:t>
            </w:r>
          </w:p>
          <w:p w:rsidR="00756139" w:rsidRPr="00ED31E0" w:rsidRDefault="00756139"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Tia X không có công dụng</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A. làm tác nhân gây ion hóa</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B. chữa bệnh ung thư</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C. sưởi ấm</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D. chiếu điện, chụp điện</w:t>
            </w:r>
          </w:p>
          <w:p w:rsidR="00756139" w:rsidRPr="00ED31E0" w:rsidRDefault="00756139"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Tia X có bản chất là</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A. chùm êlectron có tốc độ rất lớn</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B. chùm ion phát ra từ catôt bị đốt nóng</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C. sóng điện từ có bước sóng rất lớn</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D. sóng điện từ có tần số rất lớn</w:t>
            </w:r>
          </w:p>
          <w:p w:rsidR="00756139" w:rsidRPr="00ED31E0" w:rsidRDefault="00756139" w:rsidP="00ED31E0">
            <w:pPr>
              <w:ind w:left="48" w:right="48"/>
              <w:jc w:val="both"/>
              <w:rPr>
                <w:sz w:val="28"/>
                <w:szCs w:val="28"/>
              </w:rPr>
            </w:pPr>
            <w:r w:rsidRPr="00ED31E0">
              <w:rPr>
                <w:b/>
                <w:bCs/>
                <w:sz w:val="28"/>
                <w:szCs w:val="28"/>
              </w:rPr>
              <w:t>Câu 8:</w:t>
            </w:r>
            <w:r w:rsidRPr="00ED31E0">
              <w:rPr>
                <w:sz w:val="28"/>
                <w:szCs w:val="28"/>
              </w:rPr>
              <w:t> Trong thí nghiệm tạo tia X ở ống phát tia Rơn – ghen, điện áp đặt vào anôt và catôt của ống là U. Động năng ban đầu của các êlectron khi bứt ra khỏi catôt không đáng kể. Bước sóng nhỏ nhất của các tia X được phát ra sẽ</w:t>
            </w:r>
          </w:p>
          <w:p w:rsidR="00756139" w:rsidRPr="00ED31E0" w:rsidRDefault="00756139" w:rsidP="00ED31E0">
            <w:pPr>
              <w:ind w:left="48" w:right="48"/>
              <w:jc w:val="both"/>
              <w:rPr>
                <w:sz w:val="28"/>
                <w:szCs w:val="28"/>
              </w:rPr>
            </w:pPr>
            <w:r w:rsidRPr="00ED31E0">
              <w:rPr>
                <w:sz w:val="28"/>
                <w:szCs w:val="28"/>
              </w:rPr>
              <w:t>A. tỉ lệ thuận với U</w:t>
            </w:r>
          </w:p>
          <w:p w:rsidR="00756139" w:rsidRPr="00ED31E0" w:rsidRDefault="00756139" w:rsidP="00ED31E0">
            <w:pPr>
              <w:ind w:left="48" w:right="48"/>
              <w:jc w:val="both"/>
              <w:rPr>
                <w:sz w:val="28"/>
                <w:szCs w:val="28"/>
              </w:rPr>
            </w:pPr>
            <w:r w:rsidRPr="00ED31E0">
              <w:rPr>
                <w:sz w:val="28"/>
                <w:szCs w:val="28"/>
              </w:rPr>
              <w:t>B. tỉ lệ nghịch với U</w:t>
            </w:r>
          </w:p>
          <w:p w:rsidR="00756139" w:rsidRPr="00ED31E0" w:rsidRDefault="00756139" w:rsidP="00ED31E0">
            <w:pPr>
              <w:ind w:left="48" w:right="48"/>
              <w:jc w:val="both"/>
              <w:rPr>
                <w:sz w:val="28"/>
                <w:szCs w:val="28"/>
              </w:rPr>
            </w:pPr>
            <w:r w:rsidRPr="00ED31E0">
              <w:rPr>
                <w:sz w:val="28"/>
                <w:szCs w:val="28"/>
              </w:rPr>
              <w:t>C. tỉ lệ thuận với √U</w:t>
            </w:r>
          </w:p>
          <w:p w:rsidR="00756139" w:rsidRPr="00ED31E0" w:rsidRDefault="00756139" w:rsidP="00ED31E0">
            <w:pPr>
              <w:ind w:left="48" w:right="48"/>
              <w:jc w:val="both"/>
              <w:rPr>
                <w:sz w:val="28"/>
                <w:szCs w:val="28"/>
              </w:rPr>
            </w:pPr>
            <w:r w:rsidRPr="00ED31E0">
              <w:rPr>
                <w:sz w:val="28"/>
                <w:szCs w:val="28"/>
              </w:rPr>
              <w:t>D. tỉ lệ nghịch với √U</w:t>
            </w:r>
          </w:p>
          <w:p w:rsidR="00756139" w:rsidRPr="00ED31E0" w:rsidRDefault="00756139"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73"/>
              <w:gridCol w:w="617"/>
              <w:gridCol w:w="617"/>
              <w:gridCol w:w="592"/>
              <w:gridCol w:w="592"/>
              <w:gridCol w:w="617"/>
              <w:gridCol w:w="592"/>
              <w:gridCol w:w="617"/>
              <w:gridCol w:w="592"/>
            </w:tblGrid>
            <w:tr w:rsidR="00756139" w:rsidRPr="00ED31E0" w:rsidTr="00756139">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8</w:t>
                  </w:r>
                </w:p>
              </w:tc>
            </w:tr>
            <w:tr w:rsidR="00756139" w:rsidRPr="00ED31E0" w:rsidTr="00756139">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B</w:t>
                  </w:r>
                </w:p>
              </w:tc>
            </w:tr>
          </w:tbl>
          <w:p w:rsidR="00C03D71" w:rsidRPr="00ED31E0" w:rsidRDefault="00C03D71" w:rsidP="00ED31E0">
            <w:pPr>
              <w:ind w:left="48" w:right="48"/>
              <w:jc w:val="both"/>
              <w:rPr>
                <w:sz w:val="28"/>
                <w:szCs w:val="28"/>
              </w:rPr>
            </w:pPr>
          </w:p>
        </w:tc>
      </w:tr>
      <w:tr w:rsidR="00C03D71" w:rsidRPr="00ED31E0" w:rsidTr="00944BBE">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3395" w:type="dxa"/>
            <w:gridSpan w:val="2"/>
            <w:shd w:val="clear" w:color="auto" w:fill="auto"/>
          </w:tcPr>
          <w:p w:rsidR="00AD0556" w:rsidRPr="00ED31E0" w:rsidRDefault="00C03D71" w:rsidP="00ED31E0">
            <w:pPr>
              <w:jc w:val="both"/>
              <w:rPr>
                <w:sz w:val="28"/>
                <w:szCs w:val="28"/>
                <w:lang w:val="de-AT"/>
              </w:rPr>
            </w:pPr>
            <w:r w:rsidRPr="00ED31E0">
              <w:rPr>
                <w:sz w:val="28"/>
                <w:szCs w:val="28"/>
                <w:lang w:val="de-AT"/>
              </w:rPr>
              <w:t xml:space="preserve">- Yêu cầu HS thảo luận </w:t>
            </w:r>
          </w:p>
          <w:p w:rsidR="00AD0556" w:rsidRPr="00ED31E0" w:rsidRDefault="00AD0556" w:rsidP="00ED31E0">
            <w:pPr>
              <w:jc w:val="both"/>
              <w:rPr>
                <w:color w:val="000000"/>
                <w:sz w:val="28"/>
                <w:szCs w:val="28"/>
                <w:shd w:val="clear" w:color="auto" w:fill="FFFFFF"/>
              </w:rPr>
            </w:pPr>
            <w:r w:rsidRPr="00ED31E0">
              <w:rPr>
                <w:color w:val="000000"/>
                <w:sz w:val="28"/>
                <w:szCs w:val="28"/>
                <w:shd w:val="clear" w:color="auto" w:fill="FFFFFF"/>
              </w:rPr>
              <w:t>Có nên để cho tia X tác dụng lâu lên cơ thể người không?</w:t>
            </w:r>
          </w:p>
          <w:p w:rsidR="00C03D71" w:rsidRPr="00ED31E0" w:rsidRDefault="00C03D71" w:rsidP="00ED31E0">
            <w:pPr>
              <w:jc w:val="both"/>
              <w:rPr>
                <w:sz w:val="28"/>
                <w:szCs w:val="28"/>
                <w:lang w:val="de-AT"/>
              </w:rPr>
            </w:pPr>
          </w:p>
          <w:p w:rsidR="00C03D71" w:rsidRPr="00ED31E0" w:rsidRDefault="00AD0556" w:rsidP="00ED31E0">
            <w:pPr>
              <w:jc w:val="both"/>
              <w:rPr>
                <w:sz w:val="28"/>
                <w:szCs w:val="28"/>
                <w:lang w:val="de-AT"/>
              </w:rPr>
            </w:pPr>
            <w:r w:rsidRPr="00ED31E0">
              <w:rPr>
                <w:sz w:val="28"/>
                <w:szCs w:val="28"/>
                <w:lang w:val="de-AT"/>
              </w:rPr>
              <w:t>-</w:t>
            </w:r>
            <w:r w:rsidR="00C03D71" w:rsidRPr="00ED31E0">
              <w:rPr>
                <w:sz w:val="28"/>
                <w:szCs w:val="28"/>
                <w:lang w:val="de-AT"/>
              </w:rPr>
              <w:t>GV chia  nhóm yêu cầu hs trả lời vào bảng phụ trong thời gian 5 phút:</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5"/>
            <w:shd w:val="clear" w:color="auto" w:fill="auto"/>
          </w:tcPr>
          <w:p w:rsidR="00C03D71" w:rsidRPr="00ED31E0" w:rsidRDefault="00C03D71" w:rsidP="00ED31E0">
            <w:pPr>
              <w:pStyle w:val="ListParagraph"/>
              <w:ind w:left="0"/>
              <w:jc w:val="both"/>
              <w:rPr>
                <w:b/>
                <w:sz w:val="28"/>
                <w:szCs w:val="28"/>
              </w:rPr>
            </w:pPr>
            <w:r w:rsidRPr="00ED31E0">
              <w:rPr>
                <w:b/>
                <w:bCs/>
                <w:sz w:val="28"/>
                <w:szCs w:val="28"/>
                <w:lang w:val="en-CA"/>
              </w:rPr>
              <w:t>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r w:rsidRPr="00ED31E0">
              <w:rPr>
                <w:b/>
                <w:bCs/>
                <w:sz w:val="28"/>
                <w:szCs w:val="28"/>
                <w:lang w:val="de-AT"/>
              </w:rPr>
              <w:t>Báo cáo kết quả hoạt  động và thảo luận</w:t>
            </w:r>
          </w:p>
          <w:p w:rsidR="00C03D71" w:rsidRPr="00ED31E0" w:rsidRDefault="00C03D71" w:rsidP="00ED31E0">
            <w:pPr>
              <w:pStyle w:val="ListParagraph"/>
              <w:ind w:left="0"/>
              <w:jc w:val="both"/>
              <w:rPr>
                <w:sz w:val="28"/>
                <w:szCs w:val="28"/>
                <w:lang w:val="de-AT"/>
              </w:rPr>
            </w:pPr>
          </w:p>
        </w:tc>
        <w:tc>
          <w:tcPr>
            <w:tcW w:w="3523" w:type="dxa"/>
            <w:gridSpan w:val="2"/>
            <w:shd w:val="clear" w:color="auto" w:fill="auto"/>
          </w:tcPr>
          <w:p w:rsidR="00C03D71" w:rsidRPr="00ED31E0" w:rsidRDefault="00AD0556" w:rsidP="00ED31E0">
            <w:pPr>
              <w:jc w:val="both"/>
              <w:rPr>
                <w:b/>
                <w:bCs/>
                <w:sz w:val="28"/>
                <w:szCs w:val="28"/>
                <w:lang w:val="de-AT"/>
              </w:rPr>
            </w:pPr>
            <w:r w:rsidRPr="00ED31E0">
              <w:rPr>
                <w:color w:val="000000"/>
                <w:sz w:val="28"/>
                <w:szCs w:val="28"/>
                <w:shd w:val="clear" w:color="auto" w:fill="FFFFFF"/>
              </w:rPr>
              <w:t>Không nên để cho tia X tác dụng lâu lên cơ thể người. Vì khi tia X tác dụng lâu lên cơ thể thì tác dụng sinh lí của tia X sẽ làm huỷ tế bào, nhất là các hồng huyết cầu. Do đó chỉ được xin phép chiếu điện, chụp điện dùng tia X khi có ý kiến của bác sĩ chuyên môn.</w:t>
            </w:r>
          </w:p>
        </w:tc>
      </w:tr>
      <w:tr w:rsidR="00C03D71" w:rsidRPr="00ED31E0" w:rsidTr="00944BBE">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10314" w:type="dxa"/>
            <w:gridSpan w:val="9"/>
            <w:shd w:val="clear" w:color="auto" w:fill="auto"/>
          </w:tcPr>
          <w:p w:rsidR="00C03D71" w:rsidRPr="00ED31E0" w:rsidRDefault="00756139" w:rsidP="00ED31E0">
            <w:pPr>
              <w:jc w:val="both"/>
              <w:rPr>
                <w:bCs/>
                <w:sz w:val="28"/>
                <w:szCs w:val="28"/>
                <w:lang w:val="de-AT"/>
              </w:rPr>
            </w:pPr>
            <w:r w:rsidRPr="00ED31E0">
              <w:rPr>
                <w:bCs/>
                <w:sz w:val="28"/>
                <w:szCs w:val="28"/>
                <w:lang w:val="de-AT"/>
              </w:rPr>
              <w:t>Tìm hiểu các ứng dụng của tía X mà em biết</w:t>
            </w:r>
          </w:p>
        </w:tc>
      </w:tr>
    </w:tbl>
    <w:p w:rsidR="00C03D71" w:rsidRPr="00ED31E0" w:rsidRDefault="00C03D71" w:rsidP="00ED31E0">
      <w:pPr>
        <w:jc w:val="both"/>
        <w:rPr>
          <w:b/>
          <w:sz w:val="28"/>
          <w:szCs w:val="28"/>
        </w:rPr>
      </w:pPr>
    </w:p>
    <w:p w:rsidR="00606CA9" w:rsidRPr="00ED31E0" w:rsidRDefault="00AD0556"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46 và SBT </w:t>
      </w:r>
    </w:p>
    <w:p w:rsidR="00606CA9" w:rsidRPr="00ED31E0" w:rsidRDefault="00AD0556" w:rsidP="00ED31E0">
      <w:pPr>
        <w:rPr>
          <w:sz w:val="28"/>
          <w:szCs w:val="28"/>
        </w:rPr>
      </w:pPr>
      <w:r w:rsidRPr="00ED31E0">
        <w:rPr>
          <w:sz w:val="28"/>
          <w:szCs w:val="28"/>
        </w:rPr>
        <w:t>- Chuẩn bị bài mới</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944BBE" w:rsidRPr="00ED31E0" w:rsidRDefault="00944BBE" w:rsidP="00ED31E0">
      <w:pPr>
        <w:jc w:val="both"/>
        <w:rPr>
          <w:sz w:val="28"/>
          <w:szCs w:val="28"/>
        </w:rPr>
      </w:pPr>
    </w:p>
    <w:p w:rsidR="00944BBE" w:rsidRPr="00ED31E0" w:rsidRDefault="00944BBE" w:rsidP="00ED31E0">
      <w:pPr>
        <w:jc w:val="both"/>
        <w:rPr>
          <w:sz w:val="28"/>
          <w:szCs w:val="28"/>
        </w:rPr>
      </w:pPr>
    </w:p>
    <w:p w:rsidR="00944BBE" w:rsidRPr="00ED31E0" w:rsidRDefault="00944BBE" w:rsidP="00ED31E0">
      <w:pPr>
        <w:jc w:val="both"/>
        <w:rPr>
          <w:sz w:val="28"/>
          <w:szCs w:val="28"/>
        </w:rPr>
      </w:pPr>
    </w:p>
    <w:p w:rsidR="00944BBE" w:rsidRPr="00ED31E0" w:rsidRDefault="00944BBE" w:rsidP="00ED31E0">
      <w:pPr>
        <w:jc w:val="both"/>
        <w:rPr>
          <w:sz w:val="28"/>
          <w:szCs w:val="28"/>
        </w:rPr>
      </w:pPr>
    </w:p>
    <w:p w:rsidR="00606CA9" w:rsidRPr="00ED31E0" w:rsidRDefault="00606CA9"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rPr>
          <w:sz w:val="28"/>
          <w:szCs w:val="28"/>
        </w:rPr>
      </w:pPr>
    </w:p>
    <w:p w:rsidR="00606CA9" w:rsidRPr="00ED31E0" w:rsidRDefault="00606CA9" w:rsidP="00ED31E0">
      <w:pPr>
        <w:jc w:val="both"/>
        <w:rPr>
          <w:sz w:val="28"/>
          <w:szCs w:val="28"/>
        </w:rPr>
      </w:pPr>
      <w:r w:rsidRPr="00ED31E0">
        <w:rPr>
          <w:sz w:val="28"/>
          <w:szCs w:val="28"/>
        </w:rPr>
        <w:t>Tiết 47</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AD0556" w:rsidRPr="00ED31E0" w:rsidRDefault="00AD0556"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ba bài CÁC LOẠI QUANG PHỔ, TIA HỒNG NGOẠI VÀ TIA TỬ NGOẠI và TIA X</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AD0556" w:rsidRPr="00ED31E0" w:rsidRDefault="00AD0556"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FF12D0" w:rsidRPr="00ED31E0" w:rsidRDefault="00FF12D0" w:rsidP="00ED31E0">
      <w:pPr>
        <w:jc w:val="both"/>
        <w:rPr>
          <w:b/>
          <w:sz w:val="28"/>
          <w:szCs w:val="28"/>
        </w:rPr>
      </w:pPr>
      <w:r w:rsidRPr="00ED31E0">
        <w:rPr>
          <w:b/>
          <w:sz w:val="28"/>
          <w:szCs w:val="28"/>
        </w:rPr>
        <w:t>II. PHƯƠNG PHÁP-KĨ THUẬT</w:t>
      </w:r>
    </w:p>
    <w:p w:rsidR="00FF12D0" w:rsidRPr="00ED31E0" w:rsidRDefault="00FF12D0" w:rsidP="00ED31E0">
      <w:pPr>
        <w:jc w:val="both"/>
        <w:rPr>
          <w:b/>
          <w:sz w:val="28"/>
          <w:szCs w:val="28"/>
        </w:rPr>
      </w:pPr>
      <w:r w:rsidRPr="00ED31E0">
        <w:rPr>
          <w:b/>
          <w:sz w:val="28"/>
          <w:szCs w:val="28"/>
        </w:rPr>
        <w:t>1. Phương pháp</w:t>
      </w:r>
    </w:p>
    <w:p w:rsidR="00FF12D0" w:rsidRPr="00ED31E0" w:rsidRDefault="00FF12D0" w:rsidP="00ED31E0">
      <w:pPr>
        <w:rPr>
          <w:sz w:val="28"/>
          <w:szCs w:val="28"/>
        </w:rPr>
      </w:pPr>
      <w:r w:rsidRPr="00ED31E0">
        <w:rPr>
          <w:sz w:val="28"/>
          <w:szCs w:val="28"/>
        </w:rPr>
        <w:t>PP dạy học Gợi mở - vấn đáp, PP thuyết trình, PP hoạt động nhóm, PP công tác độc lập</w:t>
      </w:r>
    </w:p>
    <w:p w:rsidR="00FF12D0" w:rsidRPr="00ED31E0" w:rsidRDefault="00FF12D0" w:rsidP="00ED31E0">
      <w:pPr>
        <w:jc w:val="both"/>
        <w:rPr>
          <w:b/>
          <w:sz w:val="28"/>
          <w:szCs w:val="28"/>
        </w:rPr>
      </w:pPr>
      <w:r w:rsidRPr="00ED31E0">
        <w:rPr>
          <w:b/>
          <w:sz w:val="28"/>
          <w:szCs w:val="28"/>
        </w:rPr>
        <w:t>2. Kĩ thuật dạy học</w:t>
      </w:r>
    </w:p>
    <w:p w:rsidR="00FF12D0" w:rsidRPr="00ED31E0" w:rsidRDefault="00FF12D0" w:rsidP="00ED31E0">
      <w:pPr>
        <w:jc w:val="both"/>
        <w:rPr>
          <w:sz w:val="28"/>
          <w:szCs w:val="28"/>
        </w:rPr>
      </w:pPr>
      <w:r w:rsidRPr="00ED31E0">
        <w:rPr>
          <w:sz w:val="28"/>
          <w:szCs w:val="28"/>
        </w:rPr>
        <w:t>Kĩ thật dặt câu hỏi, kĩ thuật XYZ</w:t>
      </w:r>
    </w:p>
    <w:p w:rsidR="00FF12D0" w:rsidRPr="00ED31E0" w:rsidRDefault="00FF12D0" w:rsidP="00ED31E0">
      <w:pPr>
        <w:jc w:val="both"/>
        <w:rPr>
          <w:b/>
          <w:sz w:val="28"/>
          <w:szCs w:val="28"/>
          <w:lang w:val="pt-BR"/>
        </w:rPr>
      </w:pPr>
      <w:r w:rsidRPr="00ED31E0">
        <w:rPr>
          <w:b/>
          <w:sz w:val="28"/>
          <w:szCs w:val="28"/>
          <w:lang w:val="pt-BR"/>
        </w:rPr>
        <w:t>III. CHUẨN BỊ</w:t>
      </w:r>
    </w:p>
    <w:p w:rsidR="00FF12D0" w:rsidRPr="00ED31E0" w:rsidRDefault="00FF12D0" w:rsidP="00ED31E0">
      <w:pPr>
        <w:jc w:val="both"/>
        <w:rPr>
          <w:b/>
          <w:sz w:val="28"/>
          <w:szCs w:val="28"/>
          <w:lang w:val="pt-BR"/>
        </w:rPr>
      </w:pPr>
      <w:r w:rsidRPr="00ED31E0">
        <w:rPr>
          <w:b/>
          <w:sz w:val="28"/>
          <w:szCs w:val="28"/>
          <w:lang w:val="pt-BR"/>
        </w:rPr>
        <w:t>1. Chuẩn bị của giáo viên:</w:t>
      </w:r>
    </w:p>
    <w:p w:rsidR="00FF12D0" w:rsidRPr="00ED31E0" w:rsidRDefault="00FF12D0" w:rsidP="00ED31E0">
      <w:pPr>
        <w:jc w:val="both"/>
        <w:rPr>
          <w:sz w:val="28"/>
          <w:szCs w:val="28"/>
        </w:rPr>
      </w:pPr>
      <w:r w:rsidRPr="00ED31E0">
        <w:rPr>
          <w:sz w:val="28"/>
          <w:szCs w:val="28"/>
        </w:rPr>
        <w:t>- Gíao án, tranh, ảnh trong SGK.</w:t>
      </w:r>
    </w:p>
    <w:p w:rsidR="00FF12D0" w:rsidRPr="00ED31E0" w:rsidRDefault="00FF12D0" w:rsidP="00ED31E0">
      <w:pPr>
        <w:jc w:val="both"/>
        <w:rPr>
          <w:sz w:val="28"/>
          <w:szCs w:val="28"/>
        </w:rPr>
      </w:pPr>
      <w:r w:rsidRPr="00ED31E0">
        <w:rPr>
          <w:sz w:val="28"/>
          <w:szCs w:val="28"/>
        </w:rPr>
        <w:t>- SGK, SGV, một số dụng cụ thí nghiệm</w:t>
      </w:r>
    </w:p>
    <w:p w:rsidR="00FF12D0" w:rsidRPr="00ED31E0" w:rsidRDefault="00FF12D0" w:rsidP="00ED31E0">
      <w:pPr>
        <w:jc w:val="both"/>
        <w:rPr>
          <w:sz w:val="28"/>
          <w:szCs w:val="28"/>
        </w:rPr>
      </w:pPr>
      <w:r w:rsidRPr="00ED31E0">
        <w:rPr>
          <w:sz w:val="28"/>
          <w:szCs w:val="28"/>
        </w:rPr>
        <w:t>- Giao một số câu hỏi trong bài học mới cho học sinh tìm hiểu trước ở nhà.</w:t>
      </w:r>
    </w:p>
    <w:p w:rsidR="00FF12D0" w:rsidRPr="00ED31E0" w:rsidRDefault="00FF12D0" w:rsidP="00ED31E0">
      <w:pPr>
        <w:jc w:val="both"/>
        <w:rPr>
          <w:b/>
          <w:sz w:val="28"/>
          <w:szCs w:val="28"/>
          <w:lang w:val="pt-BR"/>
        </w:rPr>
      </w:pPr>
      <w:r w:rsidRPr="00ED31E0">
        <w:rPr>
          <w:b/>
          <w:sz w:val="28"/>
          <w:szCs w:val="28"/>
          <w:lang w:val="pt-BR"/>
        </w:rPr>
        <w:t>2. Chuẩn bị của học sinh:</w:t>
      </w:r>
    </w:p>
    <w:p w:rsidR="00FF12D0" w:rsidRPr="00ED31E0" w:rsidRDefault="00FF12D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FF12D0" w:rsidRPr="00ED31E0" w:rsidRDefault="00FF12D0"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rPr>
          <w:sz w:val="28"/>
          <w:szCs w:val="28"/>
        </w:rPr>
      </w:pPr>
      <w:r w:rsidRPr="00ED31E0">
        <w:rPr>
          <w:b/>
          <w:sz w:val="28"/>
          <w:szCs w:val="28"/>
        </w:rPr>
        <w:t xml:space="preserve">Hoạt động 1: Bài tập SGK trang 137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4, 5 6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4, 5, 6</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4316" w:type="dxa"/>
            <w:shd w:val="clear" w:color="auto" w:fill="auto"/>
          </w:tcPr>
          <w:p w:rsidR="00606CA9" w:rsidRPr="00043D2A" w:rsidRDefault="00606CA9" w:rsidP="00043D2A">
            <w:pPr>
              <w:jc w:val="both"/>
              <w:rPr>
                <w:b/>
                <w:sz w:val="28"/>
                <w:szCs w:val="28"/>
              </w:rPr>
            </w:pPr>
            <w:r w:rsidRPr="00043D2A">
              <w:rPr>
                <w:b/>
                <w:sz w:val="28"/>
                <w:szCs w:val="28"/>
              </w:rPr>
              <w:t>Bài 4</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sz w:val="28"/>
                <w:szCs w:val="28"/>
              </w:rPr>
            </w:pPr>
            <w:r w:rsidRPr="00043D2A">
              <w:rPr>
                <w:b/>
                <w:sz w:val="28"/>
                <w:szCs w:val="28"/>
              </w:rPr>
              <w:t>Bài 5</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Bài 6</w:t>
            </w:r>
          </w:p>
          <w:p w:rsidR="00606CA9" w:rsidRPr="00043D2A" w:rsidRDefault="00606CA9" w:rsidP="00043D2A">
            <w:pPr>
              <w:jc w:val="both"/>
              <w:rPr>
                <w:sz w:val="28"/>
                <w:szCs w:val="28"/>
              </w:rPr>
            </w:pPr>
            <w:r w:rsidRPr="00043D2A">
              <w:rPr>
                <w:sz w:val="28"/>
                <w:szCs w:val="28"/>
              </w:rPr>
              <w:t>Vạch đỏ nằm bên phải vạch lam</w:t>
            </w:r>
          </w:p>
        </w:tc>
      </w:tr>
    </w:tbl>
    <w:p w:rsidR="00606CA9" w:rsidRPr="00ED31E0" w:rsidRDefault="00606CA9" w:rsidP="00ED31E0">
      <w:pPr>
        <w:rPr>
          <w:sz w:val="28"/>
          <w:szCs w:val="28"/>
        </w:rPr>
      </w:pPr>
      <w:r w:rsidRPr="00ED31E0">
        <w:rPr>
          <w:b/>
          <w:sz w:val="28"/>
          <w:szCs w:val="28"/>
        </w:rPr>
        <w:tab/>
        <w:t xml:space="preserve">Hoạt động 2: Bài tập SGK trang 142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6, 7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8, 9.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6, 7</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719" w:dyaOrig="620">
                <v:shape id="_x0000_i1603" type="#_x0000_t75" style="width:86.4pt;height:30.7pt" o:ole="">
                  <v:imagedata r:id="rId1157" o:title=""/>
                </v:shape>
                <o:OLEObject Type="Embed" ProgID="Equation.3" ShapeID="_x0000_i1603" DrawAspect="Content" ObjectID="_1629614670" r:id="rId1167"/>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bài toán theo nhóm</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 xét của GV</w:t>
            </w:r>
          </w:p>
        </w:tc>
        <w:tc>
          <w:tcPr>
            <w:tcW w:w="4316" w:type="dxa"/>
            <w:shd w:val="clear" w:color="auto" w:fill="auto"/>
          </w:tcPr>
          <w:p w:rsidR="00606CA9" w:rsidRPr="00043D2A" w:rsidRDefault="00606CA9" w:rsidP="00043D2A">
            <w:pPr>
              <w:jc w:val="both"/>
              <w:rPr>
                <w:b/>
                <w:sz w:val="28"/>
                <w:szCs w:val="28"/>
              </w:rPr>
            </w:pPr>
            <w:r w:rsidRPr="00043D2A">
              <w:rPr>
                <w:b/>
                <w:sz w:val="28"/>
                <w:szCs w:val="28"/>
              </w:rPr>
              <w:t>Bài 6</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sz w:val="28"/>
                <w:szCs w:val="28"/>
              </w:rPr>
            </w:pPr>
            <w:r w:rsidRPr="00043D2A">
              <w:rPr>
                <w:b/>
                <w:sz w:val="28"/>
                <w:szCs w:val="28"/>
              </w:rPr>
              <w:t>Bài 7</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Bài 8</w:t>
            </w:r>
          </w:p>
          <w:p w:rsidR="00606CA9" w:rsidRPr="00043D2A" w:rsidRDefault="00606CA9" w:rsidP="00043D2A">
            <w:pPr>
              <w:jc w:val="both"/>
              <w:rPr>
                <w:sz w:val="28"/>
                <w:szCs w:val="28"/>
              </w:rPr>
            </w:pPr>
            <w:r w:rsidRPr="00043D2A">
              <w:rPr>
                <w:position w:val="-24"/>
                <w:sz w:val="28"/>
                <w:szCs w:val="28"/>
              </w:rPr>
              <w:object w:dxaOrig="2220" w:dyaOrig="620">
                <v:shape id="_x0000_i1604" type="#_x0000_t75" style="width:110.8pt;height:30.7pt" o:ole="">
                  <v:imagedata r:id="rId1168" o:title=""/>
                </v:shape>
                <o:OLEObject Type="Embed" ProgID="Equation.3" ShapeID="_x0000_i1604" DrawAspect="Content" ObjectID="_1629614671" r:id="rId1169"/>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Bài 9</w:t>
            </w:r>
          </w:p>
          <w:p w:rsidR="00606CA9" w:rsidRPr="00043D2A" w:rsidRDefault="00606CA9" w:rsidP="00043D2A">
            <w:pPr>
              <w:jc w:val="both"/>
              <w:rPr>
                <w:sz w:val="28"/>
                <w:szCs w:val="28"/>
              </w:rPr>
            </w:pPr>
            <w:r w:rsidRPr="00043D2A">
              <w:rPr>
                <w:sz w:val="28"/>
                <w:szCs w:val="28"/>
              </w:rPr>
              <w:t>Ta thu được hệ vân gồm các vạch đen, trắng xen kẻ cách đều nhau</w:t>
            </w:r>
          </w:p>
          <w:p w:rsidR="00606CA9" w:rsidRPr="00043D2A" w:rsidRDefault="00606CA9" w:rsidP="00043D2A">
            <w:pPr>
              <w:jc w:val="both"/>
              <w:rPr>
                <w:sz w:val="28"/>
                <w:szCs w:val="28"/>
              </w:rPr>
            </w:pPr>
            <w:r w:rsidRPr="00043D2A">
              <w:rPr>
                <w:position w:val="-24"/>
                <w:sz w:val="28"/>
                <w:szCs w:val="28"/>
              </w:rPr>
              <w:object w:dxaOrig="1760" w:dyaOrig="620">
                <v:shape id="_x0000_i1605" type="#_x0000_t75" style="width:87.65pt;height:30.7pt" o:ole="">
                  <v:imagedata r:id="rId1170" o:title=""/>
                </v:shape>
                <o:OLEObject Type="Embed" ProgID="Equation.3" ShapeID="_x0000_i1605" DrawAspect="Content" ObjectID="_1629614672" r:id="rId1171"/>
              </w:object>
            </w:r>
          </w:p>
          <w:p w:rsidR="00606CA9" w:rsidRPr="00043D2A" w:rsidRDefault="00606CA9" w:rsidP="00043D2A">
            <w:pPr>
              <w:jc w:val="both"/>
              <w:rPr>
                <w:sz w:val="28"/>
                <w:szCs w:val="28"/>
              </w:rPr>
            </w:pPr>
          </w:p>
        </w:tc>
      </w:tr>
    </w:tbl>
    <w:p w:rsidR="00606CA9" w:rsidRPr="00ED31E0" w:rsidRDefault="00606CA9" w:rsidP="00ED31E0">
      <w:pPr>
        <w:rPr>
          <w:sz w:val="28"/>
          <w:szCs w:val="28"/>
        </w:rPr>
      </w:pPr>
      <w:r w:rsidRPr="00ED31E0">
        <w:rPr>
          <w:b/>
          <w:sz w:val="28"/>
          <w:szCs w:val="28"/>
        </w:rPr>
        <w:tab/>
        <w:t xml:space="preserve">Hoạt động 3: Bài tập SGK trang 146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5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 7.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5</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300" w:dyaOrig="620">
                <v:shape id="_x0000_i1606" type="#_x0000_t75" style="width:65.1pt;height:30.7pt" o:ole="">
                  <v:imagedata r:id="rId1172" o:title=""/>
                </v:shape>
                <o:OLEObject Type="Embed" ProgID="Equation.3" ShapeID="_x0000_i1606" DrawAspect="Content" ObjectID="_1629614673" r:id="rId1173"/>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6"/>
                <w:sz w:val="28"/>
                <w:szCs w:val="28"/>
              </w:rPr>
              <w:object w:dxaOrig="1660" w:dyaOrig="700">
                <v:shape id="_x0000_i1607" type="#_x0000_t75" style="width:83.25pt;height:35.05pt" o:ole="">
                  <v:imagedata r:id="rId1174" o:title=""/>
                </v:shape>
                <o:OLEObject Type="Embed" ProgID="Equation.3" ShapeID="_x0000_i1607" DrawAspect="Content" ObjectID="_1629614674" r:id="rId1175"/>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bài toán theo nhóm</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660" w:dyaOrig="620">
                <v:shape id="_x0000_i1608" type="#_x0000_t75" style="width:33.2pt;height:30.7pt" o:ole="">
                  <v:imagedata r:id="rId1176" o:title=""/>
                </v:shape>
                <o:OLEObject Type="Embed" ProgID="Equation.3" ShapeID="_x0000_i1608" DrawAspect="Content" ObjectID="_1629614675" r:id="rId1177"/>
              </w:object>
            </w:r>
            <w:r w:rsidRPr="00043D2A">
              <w:rPr>
                <w:sz w:val="28"/>
                <w:szCs w:val="28"/>
              </w:rPr>
              <w:t>;</w:t>
            </w:r>
            <w:r w:rsidRPr="00043D2A">
              <w:rPr>
                <w:position w:val="-24"/>
                <w:sz w:val="28"/>
                <w:szCs w:val="28"/>
              </w:rPr>
              <w:object w:dxaOrig="680" w:dyaOrig="620">
                <v:shape id="_x0000_i1609" type="#_x0000_t75" style="width:33.8pt;height:30.7pt" o:ole="">
                  <v:imagedata r:id="rId1178" o:title=""/>
                </v:shape>
                <o:OLEObject Type="Embed" ProgID="Equation.3" ShapeID="_x0000_i1609" DrawAspect="Content" ObjectID="_1629614676" r:id="rId1179"/>
              </w:object>
            </w:r>
            <w:r w:rsidRPr="00043D2A">
              <w:rPr>
                <w:sz w:val="28"/>
                <w:szCs w:val="28"/>
              </w:rPr>
              <w:t xml:space="preserve">;Q = Pt </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 xét của GV</w:t>
            </w:r>
          </w:p>
        </w:tc>
        <w:tc>
          <w:tcPr>
            <w:tcW w:w="4316" w:type="dxa"/>
            <w:shd w:val="clear" w:color="auto" w:fill="auto"/>
          </w:tcPr>
          <w:p w:rsidR="00606CA9" w:rsidRPr="00043D2A" w:rsidRDefault="00606CA9" w:rsidP="00043D2A">
            <w:pPr>
              <w:jc w:val="both"/>
              <w:rPr>
                <w:b/>
                <w:sz w:val="28"/>
                <w:szCs w:val="28"/>
              </w:rPr>
            </w:pPr>
            <w:r w:rsidRPr="00043D2A">
              <w:rPr>
                <w:b/>
                <w:sz w:val="28"/>
                <w:szCs w:val="28"/>
              </w:rPr>
              <w:t>Bài 5</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Bài 6</w:t>
            </w:r>
          </w:p>
          <w:p w:rsidR="00606CA9" w:rsidRPr="00043D2A" w:rsidRDefault="00606CA9" w:rsidP="00043D2A">
            <w:pPr>
              <w:jc w:val="both"/>
              <w:rPr>
                <w:sz w:val="28"/>
                <w:szCs w:val="28"/>
              </w:rPr>
            </w:pPr>
            <w:r w:rsidRPr="00043D2A">
              <w:rPr>
                <w:sz w:val="28"/>
                <w:szCs w:val="28"/>
              </w:rPr>
              <w:t xml:space="preserve">Ta có </w:t>
            </w:r>
            <w:r w:rsidRPr="00043D2A">
              <w:rPr>
                <w:position w:val="-24"/>
                <w:sz w:val="28"/>
                <w:szCs w:val="28"/>
              </w:rPr>
              <w:object w:dxaOrig="1300" w:dyaOrig="620">
                <v:shape id="_x0000_i1610" type="#_x0000_t75" style="width:65.1pt;height:30.7pt" o:ole="">
                  <v:imagedata r:id="rId1172" o:title=""/>
                </v:shape>
                <o:OLEObject Type="Embed" ProgID="Equation.3" ShapeID="_x0000_i1610" DrawAspect="Content" ObjectID="_1629614677" r:id="rId1180"/>
              </w:object>
            </w:r>
          </w:p>
          <w:p w:rsidR="00606CA9" w:rsidRPr="00043D2A" w:rsidRDefault="00606CA9" w:rsidP="00043D2A">
            <w:pPr>
              <w:jc w:val="both"/>
              <w:rPr>
                <w:sz w:val="28"/>
                <w:szCs w:val="28"/>
              </w:rPr>
            </w:pPr>
            <w:r w:rsidRPr="00043D2A">
              <w:rPr>
                <w:position w:val="-26"/>
                <w:sz w:val="28"/>
                <w:szCs w:val="28"/>
              </w:rPr>
              <w:object w:dxaOrig="3060" w:dyaOrig="700">
                <v:shape id="_x0000_i1611" type="#_x0000_t75" style="width:152.75pt;height:35.05pt" o:ole="">
                  <v:imagedata r:id="rId1181" o:title=""/>
                </v:shape>
                <o:OLEObject Type="Embed" ProgID="Equation.3" ShapeID="_x0000_i1611" DrawAspect="Content" ObjectID="_1629614678" r:id="rId1182"/>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Bài 7</w:t>
            </w:r>
          </w:p>
          <w:p w:rsidR="00606CA9" w:rsidRPr="00043D2A" w:rsidRDefault="00606CA9" w:rsidP="00043D2A">
            <w:pPr>
              <w:jc w:val="both"/>
              <w:rPr>
                <w:sz w:val="28"/>
                <w:szCs w:val="28"/>
              </w:rPr>
            </w:pPr>
            <w:r w:rsidRPr="00043D2A">
              <w:rPr>
                <w:sz w:val="28"/>
                <w:szCs w:val="28"/>
              </w:rPr>
              <w:t xml:space="preserve">a) </w:t>
            </w:r>
            <w:r w:rsidRPr="00043D2A">
              <w:rPr>
                <w:position w:val="-24"/>
                <w:sz w:val="28"/>
                <w:szCs w:val="28"/>
              </w:rPr>
              <w:object w:dxaOrig="1500" w:dyaOrig="620">
                <v:shape id="_x0000_i1612" type="#_x0000_t75" style="width:75.15pt;height:30.7pt" o:ole="">
                  <v:imagedata r:id="rId1183" o:title=""/>
                </v:shape>
                <o:OLEObject Type="Embed" ProgID="Equation.3" ShapeID="_x0000_i1612" DrawAspect="Content" ObjectID="_1629614679" r:id="rId1184"/>
              </w:object>
            </w:r>
          </w:p>
          <w:p w:rsidR="00606CA9" w:rsidRPr="00043D2A" w:rsidRDefault="00606CA9" w:rsidP="00043D2A">
            <w:pPr>
              <w:jc w:val="both"/>
              <w:rPr>
                <w:sz w:val="28"/>
                <w:szCs w:val="28"/>
              </w:rPr>
            </w:pPr>
            <w:r w:rsidRPr="00043D2A">
              <w:rPr>
                <w:sz w:val="28"/>
                <w:szCs w:val="28"/>
              </w:rPr>
              <w:t xml:space="preserve">b) </w:t>
            </w:r>
            <w:r w:rsidRPr="00043D2A">
              <w:rPr>
                <w:position w:val="-24"/>
                <w:sz w:val="28"/>
                <w:szCs w:val="28"/>
              </w:rPr>
              <w:object w:dxaOrig="2740" w:dyaOrig="620">
                <v:shape id="_x0000_i1613" type="#_x0000_t75" style="width:137.1pt;height:30.7pt" o:ole="">
                  <v:imagedata r:id="rId1185" o:title=""/>
                </v:shape>
                <o:OLEObject Type="Embed" ProgID="Equation.3" ShapeID="_x0000_i1613" DrawAspect="Content" ObjectID="_1629614680" r:id="rId1186"/>
              </w:object>
            </w:r>
          </w:p>
          <w:p w:rsidR="00606CA9" w:rsidRPr="00043D2A" w:rsidRDefault="00606CA9" w:rsidP="00043D2A">
            <w:pPr>
              <w:jc w:val="both"/>
              <w:rPr>
                <w:sz w:val="28"/>
                <w:szCs w:val="28"/>
              </w:rPr>
            </w:pPr>
            <w:r w:rsidRPr="00043D2A">
              <w:rPr>
                <w:sz w:val="28"/>
                <w:szCs w:val="28"/>
              </w:rPr>
              <w:t>c) Q = Pt = 24kJ</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sz w:val="28"/>
          <w:szCs w:val="28"/>
        </w:rPr>
        <w:t>- Về nhà làm lại các bài tập đã được hướng dẫn và chuẩn bị bài “THỰC HÀNH”</w:t>
      </w:r>
    </w:p>
    <w:p w:rsidR="00606CA9" w:rsidRPr="00ED31E0" w:rsidRDefault="00606CA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rPr>
          <w:sz w:val="28"/>
          <w:szCs w:val="28"/>
        </w:rPr>
      </w:pPr>
    </w:p>
    <w:p w:rsidR="00606CA9" w:rsidRPr="00ED31E0" w:rsidRDefault="00606CA9" w:rsidP="00ED31E0">
      <w:pPr>
        <w:jc w:val="both"/>
        <w:rPr>
          <w:sz w:val="28"/>
          <w:szCs w:val="28"/>
        </w:rPr>
      </w:pPr>
      <w:r w:rsidRPr="00ED31E0">
        <w:rPr>
          <w:sz w:val="28"/>
          <w:szCs w:val="28"/>
        </w:rPr>
        <w:t>Tiết 48,49</w:t>
      </w:r>
    </w:p>
    <w:p w:rsidR="00606CA9" w:rsidRPr="00ED31E0" w:rsidRDefault="00606CA9" w:rsidP="00ED31E0">
      <w:pPr>
        <w:jc w:val="center"/>
        <w:rPr>
          <w:b/>
          <w:sz w:val="28"/>
          <w:szCs w:val="28"/>
        </w:rPr>
      </w:pPr>
      <w:r w:rsidRPr="00ED31E0">
        <w:rPr>
          <w:b/>
          <w:sz w:val="28"/>
          <w:szCs w:val="28"/>
        </w:rPr>
        <w:t>Thực hành: ĐO BƯỚC SÓNG ÁNH SÁNG BẰNG PHƯƠNG PHÁP GIAO THOA</w:t>
      </w:r>
    </w:p>
    <w:p w:rsidR="00606CA9" w:rsidRPr="00ED31E0" w:rsidRDefault="00606CA9" w:rsidP="00ED31E0">
      <w:pPr>
        <w:jc w:val="both"/>
        <w:rPr>
          <w:b/>
          <w:sz w:val="28"/>
          <w:szCs w:val="28"/>
        </w:rPr>
      </w:pPr>
      <w:r w:rsidRPr="00ED31E0">
        <w:rPr>
          <w:b/>
          <w:sz w:val="28"/>
          <w:szCs w:val="28"/>
        </w:rPr>
        <w:t>I. MỤC TIÊU</w:t>
      </w:r>
    </w:p>
    <w:p w:rsidR="00606CA9" w:rsidRPr="00ED31E0" w:rsidRDefault="00606CA9" w:rsidP="00ED31E0">
      <w:pPr>
        <w:jc w:val="both"/>
        <w:rPr>
          <w:sz w:val="28"/>
          <w:szCs w:val="28"/>
        </w:rPr>
      </w:pPr>
      <w:r w:rsidRPr="00ED31E0">
        <w:rPr>
          <w:b/>
          <w:sz w:val="28"/>
          <w:szCs w:val="28"/>
        </w:rPr>
        <w:t>1. Kiến thức:</w:t>
      </w:r>
      <w:r w:rsidRPr="00ED31E0">
        <w:rPr>
          <w:sz w:val="28"/>
          <w:szCs w:val="28"/>
        </w:rPr>
        <w:t xml:space="preserve"> </w:t>
      </w:r>
    </w:p>
    <w:p w:rsidR="00606CA9" w:rsidRPr="00ED31E0" w:rsidRDefault="00606CA9" w:rsidP="00ED31E0">
      <w:pPr>
        <w:jc w:val="both"/>
        <w:rPr>
          <w:b/>
          <w:sz w:val="28"/>
          <w:szCs w:val="28"/>
        </w:rPr>
      </w:pPr>
      <w:r w:rsidRPr="00ED31E0">
        <w:rPr>
          <w:sz w:val="28"/>
          <w:szCs w:val="28"/>
        </w:rPr>
        <w:t>- Thông qua thực hành nhận thức rõ bản chất sóng của ánh sáng, biết ứng dụng hiện tượng giao thoa để đo bước sóng ánh sáng.</w:t>
      </w:r>
    </w:p>
    <w:p w:rsidR="00606CA9" w:rsidRPr="00ED31E0" w:rsidRDefault="00606CA9" w:rsidP="00ED31E0">
      <w:pPr>
        <w:jc w:val="both"/>
        <w:rPr>
          <w:sz w:val="28"/>
          <w:szCs w:val="28"/>
        </w:rPr>
      </w:pPr>
      <w:r w:rsidRPr="00ED31E0">
        <w:rPr>
          <w:b/>
          <w:sz w:val="28"/>
          <w:szCs w:val="28"/>
        </w:rPr>
        <w:t>2. Kĩ năng:</w:t>
      </w:r>
      <w:r w:rsidRPr="00ED31E0">
        <w:rPr>
          <w:sz w:val="28"/>
          <w:szCs w:val="28"/>
        </w:rPr>
        <w:t xml:space="preserve"> </w:t>
      </w:r>
    </w:p>
    <w:p w:rsidR="00606CA9" w:rsidRPr="00ED31E0" w:rsidRDefault="00606CA9" w:rsidP="00ED31E0">
      <w:pPr>
        <w:jc w:val="both"/>
        <w:rPr>
          <w:sz w:val="28"/>
          <w:szCs w:val="28"/>
        </w:rPr>
      </w:pPr>
      <w:r w:rsidRPr="00ED31E0">
        <w:rPr>
          <w:sz w:val="28"/>
          <w:szCs w:val="28"/>
        </w:rPr>
        <w:t>- Biết sử dụng các dụng cụ thí nghiệm tạo ra hệ vân giao thoa trên màn ảnh, bằng cách dùng nguồn laze chiếu vuông góc với màn chắn có khe Y-âng. Quan sát hệ vân, phân biệt được các vân sáng, vân tối, vân sáng giữa của hệ vân.</w:t>
      </w:r>
    </w:p>
    <w:p w:rsidR="00606CA9" w:rsidRPr="00ED31E0" w:rsidRDefault="00606CA9" w:rsidP="00ED31E0">
      <w:pPr>
        <w:jc w:val="both"/>
        <w:rPr>
          <w:b/>
          <w:sz w:val="28"/>
          <w:szCs w:val="28"/>
        </w:rPr>
      </w:pPr>
      <w:r w:rsidRPr="00ED31E0">
        <w:rPr>
          <w:sz w:val="28"/>
          <w:szCs w:val="28"/>
        </w:rPr>
        <w:t xml:space="preserve">- Biết cách dùng thước kẹp đo khoảng vân. Xác định được tương đối chính xác bước sóng của chùm tia laze. </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FF12D0" w:rsidRPr="00ED31E0" w:rsidRDefault="00FF12D0" w:rsidP="00ED31E0">
      <w:pPr>
        <w:jc w:val="both"/>
        <w:rPr>
          <w:b/>
          <w:sz w:val="28"/>
          <w:szCs w:val="28"/>
        </w:rPr>
      </w:pPr>
      <w:r w:rsidRPr="00ED31E0">
        <w:rPr>
          <w:b/>
          <w:sz w:val="28"/>
          <w:szCs w:val="28"/>
        </w:rPr>
        <w:t>II. PHƯƠNG PHÁP-KĨ THUẬT</w:t>
      </w:r>
    </w:p>
    <w:p w:rsidR="00FF12D0" w:rsidRPr="00ED31E0" w:rsidRDefault="00FF12D0" w:rsidP="00ED31E0">
      <w:pPr>
        <w:jc w:val="both"/>
        <w:rPr>
          <w:b/>
          <w:sz w:val="28"/>
          <w:szCs w:val="28"/>
        </w:rPr>
      </w:pPr>
      <w:r w:rsidRPr="00ED31E0">
        <w:rPr>
          <w:b/>
          <w:sz w:val="28"/>
          <w:szCs w:val="28"/>
        </w:rPr>
        <w:t>1. Phương pháp</w:t>
      </w:r>
    </w:p>
    <w:p w:rsidR="00FF12D0" w:rsidRPr="00ED31E0" w:rsidRDefault="00FF12D0" w:rsidP="00ED31E0">
      <w:pPr>
        <w:rPr>
          <w:sz w:val="28"/>
          <w:szCs w:val="28"/>
        </w:rPr>
      </w:pPr>
      <w:r w:rsidRPr="00ED31E0">
        <w:rPr>
          <w:sz w:val="28"/>
          <w:szCs w:val="28"/>
        </w:rPr>
        <w:t>PP dạy học Gợi mở - vấn đáp, PP thuyết trình, PP hoạt động nhóm, PP công tác độc lập</w:t>
      </w:r>
    </w:p>
    <w:p w:rsidR="00FF12D0" w:rsidRPr="00ED31E0" w:rsidRDefault="00FF12D0" w:rsidP="00ED31E0">
      <w:pPr>
        <w:jc w:val="both"/>
        <w:rPr>
          <w:b/>
          <w:sz w:val="28"/>
          <w:szCs w:val="28"/>
        </w:rPr>
      </w:pPr>
      <w:r w:rsidRPr="00ED31E0">
        <w:rPr>
          <w:b/>
          <w:sz w:val="28"/>
          <w:szCs w:val="28"/>
        </w:rPr>
        <w:t>2. Kĩ thuật dạy học</w:t>
      </w:r>
    </w:p>
    <w:p w:rsidR="00FF12D0" w:rsidRPr="00ED31E0" w:rsidRDefault="00FF12D0" w:rsidP="00ED31E0">
      <w:pPr>
        <w:jc w:val="both"/>
        <w:rPr>
          <w:sz w:val="28"/>
          <w:szCs w:val="28"/>
        </w:rPr>
      </w:pPr>
      <w:r w:rsidRPr="00ED31E0">
        <w:rPr>
          <w:sz w:val="28"/>
          <w:szCs w:val="28"/>
        </w:rPr>
        <w:t>Kĩ thật dặt câu hỏi, kĩ thuật XYZ</w:t>
      </w:r>
    </w:p>
    <w:p w:rsidR="00FF12D0" w:rsidRPr="00ED31E0" w:rsidRDefault="00FF12D0" w:rsidP="00ED31E0">
      <w:pPr>
        <w:jc w:val="both"/>
        <w:rPr>
          <w:b/>
          <w:sz w:val="28"/>
          <w:szCs w:val="28"/>
          <w:lang w:val="pt-BR"/>
        </w:rPr>
      </w:pPr>
      <w:r w:rsidRPr="00ED31E0">
        <w:rPr>
          <w:b/>
          <w:sz w:val="28"/>
          <w:szCs w:val="28"/>
          <w:lang w:val="pt-BR"/>
        </w:rPr>
        <w:t>III. CHUẨN BỊ</w:t>
      </w:r>
    </w:p>
    <w:p w:rsidR="00FF12D0" w:rsidRPr="00ED31E0" w:rsidRDefault="00FF12D0" w:rsidP="00ED31E0">
      <w:pPr>
        <w:jc w:val="both"/>
        <w:rPr>
          <w:b/>
          <w:sz w:val="28"/>
          <w:szCs w:val="28"/>
          <w:lang w:val="pt-BR"/>
        </w:rPr>
      </w:pPr>
      <w:r w:rsidRPr="00ED31E0">
        <w:rPr>
          <w:b/>
          <w:sz w:val="28"/>
          <w:szCs w:val="28"/>
          <w:lang w:val="pt-BR"/>
        </w:rPr>
        <w:t>1. Chuẩn bị của giáo viên:</w:t>
      </w:r>
    </w:p>
    <w:p w:rsidR="00FF12D0" w:rsidRPr="00ED31E0" w:rsidRDefault="00FF12D0" w:rsidP="00ED31E0">
      <w:pPr>
        <w:jc w:val="both"/>
        <w:rPr>
          <w:sz w:val="28"/>
          <w:szCs w:val="28"/>
        </w:rPr>
      </w:pPr>
      <w:r w:rsidRPr="00ED31E0">
        <w:rPr>
          <w:sz w:val="28"/>
          <w:szCs w:val="28"/>
        </w:rPr>
        <w:t>- Gíao án, tranh, ảnh trong SGK.</w:t>
      </w:r>
    </w:p>
    <w:p w:rsidR="00FF12D0" w:rsidRPr="00ED31E0" w:rsidRDefault="00FF12D0" w:rsidP="00ED31E0">
      <w:pPr>
        <w:jc w:val="both"/>
        <w:rPr>
          <w:sz w:val="28"/>
          <w:szCs w:val="28"/>
        </w:rPr>
      </w:pPr>
      <w:r w:rsidRPr="00ED31E0">
        <w:rPr>
          <w:sz w:val="28"/>
          <w:szCs w:val="28"/>
        </w:rPr>
        <w:t>- SGK, SGV, một số dụng cụ thí nghiệm</w:t>
      </w:r>
    </w:p>
    <w:p w:rsidR="00FF12D0" w:rsidRPr="00ED31E0" w:rsidRDefault="00FF12D0" w:rsidP="00ED31E0">
      <w:pPr>
        <w:jc w:val="both"/>
        <w:rPr>
          <w:sz w:val="28"/>
          <w:szCs w:val="28"/>
        </w:rPr>
      </w:pPr>
      <w:r w:rsidRPr="00ED31E0">
        <w:rPr>
          <w:sz w:val="28"/>
          <w:szCs w:val="28"/>
        </w:rPr>
        <w:t>- Giao một số câu hỏi trong bài học mới cho học sinh tìm hiểu trước ở nhà.</w:t>
      </w:r>
    </w:p>
    <w:p w:rsidR="00FF12D0" w:rsidRPr="00ED31E0" w:rsidRDefault="00FF12D0" w:rsidP="00ED31E0">
      <w:pPr>
        <w:jc w:val="both"/>
        <w:rPr>
          <w:b/>
          <w:sz w:val="28"/>
          <w:szCs w:val="28"/>
          <w:lang w:val="pt-BR"/>
        </w:rPr>
      </w:pPr>
      <w:r w:rsidRPr="00ED31E0">
        <w:rPr>
          <w:b/>
          <w:sz w:val="28"/>
          <w:szCs w:val="28"/>
          <w:lang w:val="pt-BR"/>
        </w:rPr>
        <w:t>2. Chuẩn bị của học sinh:</w:t>
      </w:r>
    </w:p>
    <w:p w:rsidR="00FF12D0" w:rsidRPr="00ED31E0" w:rsidRDefault="00FF12D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FF12D0" w:rsidRPr="00ED31E0" w:rsidRDefault="00FF12D0"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b/>
          <w:sz w:val="28"/>
          <w:szCs w:val="28"/>
        </w:rPr>
        <w:t xml:space="preserve">Hoạt động 1: Tìm hiểu dụng cụ thí nghiệm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Giới thiệu dụng cụ</w:t>
            </w:r>
          </w:p>
          <w:p w:rsidR="00606CA9" w:rsidRPr="00043D2A" w:rsidRDefault="00606CA9" w:rsidP="00043D2A">
            <w:pPr>
              <w:jc w:val="both"/>
              <w:rPr>
                <w:sz w:val="28"/>
                <w:szCs w:val="28"/>
              </w:rPr>
            </w:pPr>
            <w:r w:rsidRPr="00043D2A">
              <w:rPr>
                <w:sz w:val="28"/>
                <w:szCs w:val="28"/>
              </w:rPr>
              <w:t>+ Hai thước cặp chia mm</w:t>
            </w:r>
          </w:p>
          <w:p w:rsidR="00606CA9" w:rsidRPr="00043D2A" w:rsidRDefault="00606CA9" w:rsidP="00043D2A">
            <w:pPr>
              <w:jc w:val="both"/>
              <w:rPr>
                <w:sz w:val="28"/>
                <w:szCs w:val="28"/>
              </w:rPr>
            </w:pPr>
            <w:r w:rsidRPr="00043D2A">
              <w:rPr>
                <w:sz w:val="28"/>
                <w:szCs w:val="28"/>
              </w:rPr>
              <w:t>+ Nguồn điện xoay chiều 6-12 V (1)</w:t>
            </w:r>
          </w:p>
          <w:p w:rsidR="00606CA9" w:rsidRPr="00043D2A" w:rsidRDefault="00606CA9" w:rsidP="00043D2A">
            <w:pPr>
              <w:jc w:val="both"/>
              <w:rPr>
                <w:sz w:val="28"/>
                <w:szCs w:val="28"/>
              </w:rPr>
            </w:pPr>
            <w:r w:rsidRPr="00043D2A">
              <w:rPr>
                <w:sz w:val="28"/>
                <w:szCs w:val="28"/>
              </w:rPr>
              <w:t>+ Một hệ hai cặp khe Yâng</w:t>
            </w:r>
          </w:p>
          <w:p w:rsidR="00606CA9" w:rsidRPr="00043D2A" w:rsidRDefault="00606CA9" w:rsidP="00043D2A">
            <w:pPr>
              <w:jc w:val="both"/>
              <w:rPr>
                <w:sz w:val="28"/>
                <w:szCs w:val="28"/>
              </w:rPr>
            </w:pPr>
            <w:r w:rsidRPr="00043D2A">
              <w:rPr>
                <w:sz w:val="28"/>
                <w:szCs w:val="28"/>
              </w:rPr>
              <w:t xml:space="preserve">+ Một màn </w:t>
            </w:r>
          </w:p>
          <w:p w:rsidR="00606CA9" w:rsidRPr="00043D2A" w:rsidRDefault="00606CA9" w:rsidP="00043D2A">
            <w:pPr>
              <w:jc w:val="both"/>
              <w:rPr>
                <w:sz w:val="28"/>
                <w:szCs w:val="28"/>
              </w:rPr>
            </w:pPr>
            <w:r w:rsidRPr="00043D2A">
              <w:rPr>
                <w:sz w:val="28"/>
                <w:szCs w:val="28"/>
              </w:rPr>
              <w:t>+ Bốn dây dẫn</w:t>
            </w:r>
          </w:p>
          <w:p w:rsidR="00606CA9" w:rsidRPr="00043D2A" w:rsidRDefault="00606CA9" w:rsidP="00043D2A">
            <w:pPr>
              <w:jc w:val="both"/>
              <w:rPr>
                <w:sz w:val="28"/>
                <w:szCs w:val="28"/>
              </w:rPr>
            </w:pPr>
            <w:r w:rsidRPr="00043D2A">
              <w:rPr>
                <w:sz w:val="28"/>
                <w:szCs w:val="28"/>
              </w:rPr>
              <w:t>+ Giá đở chia mm</w:t>
            </w:r>
          </w:p>
          <w:p w:rsidR="00606CA9" w:rsidRPr="00043D2A" w:rsidRDefault="00606CA9" w:rsidP="00043D2A">
            <w:pPr>
              <w:jc w:val="both"/>
              <w:rPr>
                <w:sz w:val="28"/>
                <w:szCs w:val="28"/>
              </w:rPr>
            </w:pPr>
            <w:r w:rsidRPr="00043D2A">
              <w:rPr>
                <w:sz w:val="28"/>
                <w:szCs w:val="28"/>
              </w:rPr>
              <w:t>+ Một kính lúp nhỏ</w:t>
            </w:r>
          </w:p>
        </w:tc>
        <w:tc>
          <w:tcPr>
            <w:tcW w:w="3038" w:type="dxa"/>
            <w:shd w:val="clear" w:color="auto" w:fill="auto"/>
          </w:tcPr>
          <w:p w:rsidR="00606CA9" w:rsidRPr="00043D2A" w:rsidRDefault="00606CA9" w:rsidP="00043D2A">
            <w:pPr>
              <w:jc w:val="both"/>
              <w:rPr>
                <w:sz w:val="28"/>
                <w:szCs w:val="28"/>
              </w:rPr>
            </w:pPr>
            <w:r w:rsidRPr="00043D2A">
              <w:rPr>
                <w:sz w:val="28"/>
                <w:szCs w:val="28"/>
              </w:rPr>
              <w:t xml:space="preserve">- Kiểm tra từng thiết bị khi GV giới thiệu </w:t>
            </w:r>
          </w:p>
        </w:tc>
        <w:tc>
          <w:tcPr>
            <w:tcW w:w="4316" w:type="dxa"/>
            <w:shd w:val="clear" w:color="auto" w:fill="auto"/>
          </w:tcPr>
          <w:p w:rsidR="00606CA9" w:rsidRPr="00043D2A" w:rsidRDefault="00606CA9" w:rsidP="00043D2A">
            <w:pPr>
              <w:jc w:val="both"/>
              <w:rPr>
                <w:b/>
                <w:sz w:val="28"/>
                <w:szCs w:val="28"/>
              </w:rPr>
            </w:pPr>
            <w:r w:rsidRPr="00043D2A">
              <w:rPr>
                <w:b/>
                <w:sz w:val="28"/>
                <w:szCs w:val="28"/>
              </w:rPr>
              <w:t>I. Dụng cụ thí nghiệm</w:t>
            </w:r>
          </w:p>
          <w:p w:rsidR="00606CA9" w:rsidRPr="00043D2A" w:rsidRDefault="00606CA9" w:rsidP="00043D2A">
            <w:pPr>
              <w:jc w:val="center"/>
              <w:rPr>
                <w:b/>
                <w:i/>
                <w:sz w:val="28"/>
                <w:szCs w:val="28"/>
              </w:rPr>
            </w:pPr>
            <w:r w:rsidRPr="00043D2A">
              <w:rPr>
                <w:b/>
                <w:i/>
                <w:sz w:val="28"/>
                <w:szCs w:val="28"/>
              </w:rPr>
              <w:t>SGK</w:t>
            </w:r>
          </w:p>
        </w:tc>
      </w:tr>
    </w:tbl>
    <w:p w:rsidR="00606CA9" w:rsidRPr="00ED31E0" w:rsidRDefault="00606CA9" w:rsidP="00ED31E0">
      <w:pPr>
        <w:ind w:firstLine="720"/>
        <w:jc w:val="both"/>
        <w:rPr>
          <w:sz w:val="28"/>
          <w:szCs w:val="28"/>
        </w:rPr>
      </w:pPr>
      <w:r w:rsidRPr="00ED31E0">
        <w:rPr>
          <w:b/>
          <w:sz w:val="28"/>
          <w:szCs w:val="28"/>
        </w:rPr>
        <w:t xml:space="preserve">Hoạt động 2: Tiến hành thí nghiệm </w:t>
      </w:r>
      <w:r w:rsidRPr="00ED31E0">
        <w:rPr>
          <w:sz w:val="28"/>
          <w:szCs w:val="28"/>
        </w:rPr>
        <w:t>(35 phút)</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êu cầu hs đọc kĩ hướng dẫn thực hành theo SGK</w:t>
            </w:r>
          </w:p>
          <w:p w:rsidR="00606CA9" w:rsidRPr="00043D2A" w:rsidRDefault="00606CA9" w:rsidP="00043D2A">
            <w:pPr>
              <w:jc w:val="both"/>
              <w:rPr>
                <w:sz w:val="28"/>
                <w:szCs w:val="28"/>
              </w:rPr>
            </w:pPr>
            <w:r w:rsidRPr="00043D2A">
              <w:rPr>
                <w:sz w:val="28"/>
                <w:szCs w:val="28"/>
              </w:rPr>
              <w:t>- Quan sát lớp thực hành và kiểm tra quá trình làm việc của lớp</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3038" w:type="dxa"/>
            <w:shd w:val="clear" w:color="auto" w:fill="auto"/>
          </w:tcPr>
          <w:p w:rsidR="00606CA9" w:rsidRPr="00043D2A" w:rsidRDefault="00606CA9" w:rsidP="00043D2A">
            <w:pPr>
              <w:jc w:val="both"/>
              <w:rPr>
                <w:sz w:val="28"/>
                <w:szCs w:val="28"/>
              </w:rPr>
            </w:pPr>
            <w:r w:rsidRPr="00043D2A">
              <w:rPr>
                <w:sz w:val="28"/>
                <w:szCs w:val="28"/>
              </w:rPr>
              <w:t>- Mắc mạch như hình vẽ 19.1 (SGK)</w:t>
            </w:r>
          </w:p>
          <w:p w:rsidR="00606CA9" w:rsidRPr="00043D2A" w:rsidRDefault="00606CA9" w:rsidP="00043D2A">
            <w:pPr>
              <w:jc w:val="both"/>
              <w:rPr>
                <w:sz w:val="28"/>
                <w:szCs w:val="28"/>
              </w:rPr>
            </w:pPr>
            <w:r w:rsidRPr="00043D2A">
              <w:rPr>
                <w:sz w:val="28"/>
                <w:szCs w:val="28"/>
              </w:rPr>
              <w:t>- Tiến hành đo theo yêu cầu của đề bài</w:t>
            </w:r>
          </w:p>
          <w:p w:rsidR="00606CA9" w:rsidRPr="00043D2A" w:rsidRDefault="00606CA9" w:rsidP="00043D2A">
            <w:pPr>
              <w:jc w:val="both"/>
              <w:rPr>
                <w:sz w:val="28"/>
                <w:szCs w:val="28"/>
              </w:rPr>
            </w:pPr>
            <w:r w:rsidRPr="00043D2A">
              <w:rPr>
                <w:sz w:val="28"/>
                <w:szCs w:val="28"/>
              </w:rPr>
              <w:t>+ L (độ rộng của n vân)</w:t>
            </w:r>
          </w:p>
          <w:p w:rsidR="00606CA9" w:rsidRPr="00043D2A" w:rsidRDefault="00606CA9" w:rsidP="00043D2A">
            <w:pPr>
              <w:jc w:val="both"/>
              <w:rPr>
                <w:sz w:val="28"/>
                <w:szCs w:val="28"/>
              </w:rPr>
            </w:pPr>
            <w:r w:rsidRPr="00043D2A">
              <w:rPr>
                <w:sz w:val="28"/>
                <w:szCs w:val="28"/>
              </w:rPr>
              <w:t>+ D (khoảng cách từ khê đến màng)</w:t>
            </w:r>
          </w:p>
          <w:p w:rsidR="00606CA9" w:rsidRPr="00043D2A" w:rsidRDefault="00606CA9" w:rsidP="00043D2A">
            <w:pPr>
              <w:jc w:val="both"/>
              <w:rPr>
                <w:sz w:val="28"/>
                <w:szCs w:val="28"/>
              </w:rPr>
            </w:pPr>
            <w:r w:rsidRPr="00043D2A">
              <w:rPr>
                <w:sz w:val="28"/>
                <w:szCs w:val="28"/>
              </w:rPr>
              <w:t>+Xác định số vân đánh dấu</w:t>
            </w:r>
          </w:p>
          <w:p w:rsidR="00606CA9" w:rsidRPr="00043D2A" w:rsidRDefault="00606CA9" w:rsidP="00043D2A">
            <w:pPr>
              <w:jc w:val="both"/>
              <w:rPr>
                <w:sz w:val="28"/>
                <w:szCs w:val="28"/>
              </w:rPr>
            </w:pPr>
            <w:r w:rsidRPr="00043D2A">
              <w:rPr>
                <w:sz w:val="28"/>
                <w:szCs w:val="28"/>
              </w:rPr>
              <w:t xml:space="preserve">- Ghi nhận số liệu để xử lí </w:t>
            </w:r>
          </w:p>
        </w:tc>
        <w:tc>
          <w:tcPr>
            <w:tcW w:w="4316" w:type="dxa"/>
            <w:shd w:val="clear" w:color="auto" w:fill="auto"/>
          </w:tcPr>
          <w:p w:rsidR="00606CA9" w:rsidRPr="00043D2A" w:rsidRDefault="00606CA9" w:rsidP="00043D2A">
            <w:pPr>
              <w:jc w:val="both"/>
              <w:rPr>
                <w:b/>
                <w:i/>
                <w:sz w:val="28"/>
                <w:szCs w:val="28"/>
              </w:rPr>
            </w:pPr>
            <w:r w:rsidRPr="00043D2A">
              <w:rPr>
                <w:b/>
                <w:sz w:val="28"/>
                <w:szCs w:val="28"/>
              </w:rPr>
              <w:t>II. Tiến hành thí nghiệm</w:t>
            </w:r>
          </w:p>
        </w:tc>
      </w:tr>
    </w:tbl>
    <w:p w:rsidR="00606CA9" w:rsidRPr="00ED31E0" w:rsidRDefault="00606CA9" w:rsidP="00ED31E0">
      <w:pPr>
        <w:ind w:firstLine="720"/>
        <w:jc w:val="both"/>
        <w:rPr>
          <w:sz w:val="28"/>
          <w:szCs w:val="28"/>
        </w:rPr>
      </w:pPr>
      <w:r w:rsidRPr="00ED31E0">
        <w:rPr>
          <w:b/>
          <w:sz w:val="28"/>
          <w:szCs w:val="28"/>
        </w:rPr>
        <w:t xml:space="preserve">Hoạt động 3: xử lí số liệu và viết báo cáo </w:t>
      </w:r>
      <w:r w:rsidRPr="00ED31E0">
        <w:rPr>
          <w:sz w:val="28"/>
          <w:szCs w:val="28"/>
        </w:rPr>
        <w:t>(45 phút)</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Hướng dẫn hs viết báo cá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hu bài </w:t>
            </w:r>
          </w:p>
        </w:tc>
        <w:tc>
          <w:tcPr>
            <w:tcW w:w="3038" w:type="dxa"/>
            <w:shd w:val="clear" w:color="auto" w:fill="auto"/>
          </w:tcPr>
          <w:p w:rsidR="00606CA9" w:rsidRPr="00043D2A" w:rsidRDefault="00606CA9" w:rsidP="00043D2A">
            <w:pPr>
              <w:jc w:val="both"/>
              <w:rPr>
                <w:sz w:val="28"/>
                <w:szCs w:val="28"/>
              </w:rPr>
            </w:pPr>
            <w:r w:rsidRPr="00043D2A">
              <w:rPr>
                <w:sz w:val="28"/>
                <w:szCs w:val="28"/>
              </w:rPr>
              <w:t>- Từ số liệu thu được tiến hành xử lí và viết báo cáo</w:t>
            </w:r>
          </w:p>
          <w:p w:rsidR="00606CA9" w:rsidRPr="00043D2A" w:rsidRDefault="00606CA9" w:rsidP="00043D2A">
            <w:pPr>
              <w:jc w:val="both"/>
              <w:rPr>
                <w:sz w:val="28"/>
                <w:szCs w:val="28"/>
              </w:rPr>
            </w:pPr>
            <w:r w:rsidRPr="00043D2A">
              <w:rPr>
                <w:sz w:val="28"/>
                <w:szCs w:val="28"/>
              </w:rPr>
              <w:t>- Mỗi hs làm một bài báo cáo nộp lại cuối giờ</w:t>
            </w:r>
          </w:p>
        </w:tc>
        <w:tc>
          <w:tcPr>
            <w:tcW w:w="4316" w:type="dxa"/>
            <w:shd w:val="clear" w:color="auto" w:fill="auto"/>
          </w:tcPr>
          <w:p w:rsidR="00606CA9" w:rsidRPr="00043D2A" w:rsidRDefault="00606CA9" w:rsidP="00043D2A">
            <w:pPr>
              <w:jc w:val="both"/>
              <w:rPr>
                <w:b/>
                <w:i/>
                <w:sz w:val="28"/>
                <w:szCs w:val="28"/>
              </w:rPr>
            </w:pP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center"/>
        <w:rPr>
          <w:b/>
          <w:sz w:val="28"/>
          <w:szCs w:val="28"/>
        </w:rPr>
      </w:pPr>
      <w:r w:rsidRPr="00ED31E0">
        <w:rPr>
          <w:sz w:val="28"/>
          <w:szCs w:val="28"/>
        </w:rPr>
        <w:t>- Về nhà làm lại các bài tập và học lý thuyết chuẩn bị KIỂM TRA 1 TIẾT</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b/>
          <w:sz w:val="28"/>
          <w:szCs w:val="28"/>
        </w:rPr>
      </w:pPr>
    </w:p>
    <w:p w:rsidR="00606CA9" w:rsidRPr="00ED31E0" w:rsidRDefault="00606CA9" w:rsidP="00ED31E0">
      <w:pPr>
        <w:rPr>
          <w:sz w:val="28"/>
          <w:szCs w:val="28"/>
        </w:rPr>
      </w:pPr>
      <w:r w:rsidRPr="00ED31E0">
        <w:rPr>
          <w:sz w:val="28"/>
          <w:szCs w:val="28"/>
        </w:rPr>
        <w:t>Tiết 50</w:t>
      </w:r>
    </w:p>
    <w:p w:rsidR="00606CA9" w:rsidRPr="00ED31E0" w:rsidRDefault="00606CA9" w:rsidP="00ED31E0">
      <w:pPr>
        <w:jc w:val="center"/>
        <w:rPr>
          <w:b/>
          <w:sz w:val="28"/>
          <w:szCs w:val="28"/>
        </w:rPr>
      </w:pPr>
      <w:r w:rsidRPr="00ED31E0">
        <w:rPr>
          <w:b/>
          <w:sz w:val="28"/>
          <w:szCs w:val="28"/>
        </w:rPr>
        <w:t>KIỂM TRA 1 TIẾT</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AD0556" w:rsidRPr="00ED31E0" w:rsidRDefault="00AD0556" w:rsidP="00ED31E0">
      <w:pPr>
        <w:jc w:val="center"/>
        <w:rPr>
          <w:b/>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r w:rsidRPr="00ED31E0">
        <w:rPr>
          <w:b/>
          <w:sz w:val="28"/>
          <w:szCs w:val="28"/>
        </w:rPr>
        <w:t>CHƯƠNG IV</w:t>
      </w:r>
    </w:p>
    <w:p w:rsidR="00606CA9" w:rsidRPr="00ED31E0" w:rsidRDefault="00606CA9" w:rsidP="00ED31E0">
      <w:pPr>
        <w:jc w:val="center"/>
        <w:rPr>
          <w:b/>
          <w:sz w:val="28"/>
          <w:szCs w:val="28"/>
        </w:rPr>
      </w:pPr>
      <w:r w:rsidRPr="00ED31E0">
        <w:rPr>
          <w:b/>
          <w:sz w:val="28"/>
          <w:szCs w:val="28"/>
        </w:rPr>
        <w:t>LƯỢNG TỬ ÁNH SÁNG</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rPr>
          <w:sz w:val="28"/>
          <w:szCs w:val="28"/>
        </w:rPr>
      </w:pPr>
      <w:r w:rsidRPr="00ED31E0">
        <w:rPr>
          <w:sz w:val="28"/>
          <w:szCs w:val="28"/>
        </w:rPr>
        <w:t>Tiết 51</w:t>
      </w:r>
    </w:p>
    <w:p w:rsidR="00606CA9" w:rsidRPr="00ED31E0" w:rsidRDefault="00606CA9" w:rsidP="00ED31E0">
      <w:pPr>
        <w:jc w:val="center"/>
        <w:rPr>
          <w:b/>
          <w:sz w:val="28"/>
          <w:szCs w:val="28"/>
        </w:rPr>
      </w:pPr>
      <w:r w:rsidRPr="00ED31E0">
        <w:rPr>
          <w:b/>
          <w:sz w:val="28"/>
          <w:szCs w:val="28"/>
        </w:rPr>
        <w:t>HIỆN TƯỢNG QUANG ĐIỆN.</w:t>
      </w:r>
    </w:p>
    <w:p w:rsidR="00606CA9" w:rsidRPr="00ED31E0" w:rsidRDefault="00606CA9" w:rsidP="00ED31E0">
      <w:pPr>
        <w:jc w:val="center"/>
        <w:rPr>
          <w:b/>
          <w:sz w:val="28"/>
          <w:szCs w:val="28"/>
        </w:rPr>
      </w:pPr>
      <w:r w:rsidRPr="00ED31E0">
        <w:rPr>
          <w:b/>
          <w:sz w:val="28"/>
          <w:szCs w:val="28"/>
        </w:rPr>
        <w:t>THUYẾT LƯỢNG TỬ ÁNH SÁNG</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rPr>
          <w:b/>
          <w:sz w:val="28"/>
          <w:szCs w:val="28"/>
        </w:rPr>
      </w:pP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Trình bày được thí nghiệm Héc về hiện tượng quang điện và nêu được định nghĩa hiện tượng quang điện.</w:t>
      </w:r>
    </w:p>
    <w:p w:rsidR="00606CA9" w:rsidRPr="00ED31E0" w:rsidRDefault="00606CA9" w:rsidP="00ED31E0">
      <w:pPr>
        <w:jc w:val="both"/>
        <w:rPr>
          <w:sz w:val="28"/>
          <w:szCs w:val="28"/>
        </w:rPr>
      </w:pPr>
      <w:r w:rsidRPr="00ED31E0">
        <w:rPr>
          <w:sz w:val="28"/>
          <w:szCs w:val="28"/>
        </w:rPr>
        <w:t>- Phát biểu được định luật về giới hạn quang điện.</w:t>
      </w:r>
    </w:p>
    <w:p w:rsidR="00606CA9" w:rsidRPr="00ED31E0" w:rsidRDefault="00606CA9" w:rsidP="00ED31E0">
      <w:pPr>
        <w:jc w:val="both"/>
        <w:rPr>
          <w:sz w:val="28"/>
          <w:szCs w:val="28"/>
        </w:rPr>
      </w:pPr>
      <w:r w:rsidRPr="00ED31E0">
        <w:rPr>
          <w:sz w:val="28"/>
          <w:szCs w:val="28"/>
        </w:rPr>
        <w:t>- Phát biểu được giả thuyết Plăng và viết được biểu thức về lượng tử năng lượng.</w:t>
      </w:r>
    </w:p>
    <w:p w:rsidR="00606CA9" w:rsidRPr="00ED31E0" w:rsidRDefault="00606CA9" w:rsidP="00ED31E0">
      <w:pPr>
        <w:jc w:val="both"/>
        <w:rPr>
          <w:sz w:val="28"/>
          <w:szCs w:val="28"/>
        </w:rPr>
      </w:pPr>
      <w:r w:rsidRPr="00ED31E0">
        <w:rPr>
          <w:sz w:val="28"/>
          <w:szCs w:val="28"/>
        </w:rPr>
        <w:t>- Phát biểu được thuyết lượng tử ánh sáng và nêu được những đặc điểm của phôtôn.</w:t>
      </w:r>
    </w:p>
    <w:p w:rsidR="00606CA9" w:rsidRPr="00ED31E0" w:rsidRDefault="00606CA9" w:rsidP="00ED31E0">
      <w:pPr>
        <w:jc w:val="both"/>
        <w:rPr>
          <w:sz w:val="28"/>
          <w:szCs w:val="28"/>
        </w:rPr>
      </w:pPr>
      <w:r w:rsidRPr="00ED31E0">
        <w:rPr>
          <w:sz w:val="28"/>
          <w:szCs w:val="28"/>
        </w:rPr>
        <w:t>- Vận dụng được thuyết phôtôn để giải thích định luật về giới hạn quang điện.</w:t>
      </w:r>
    </w:p>
    <w:p w:rsidR="00606CA9" w:rsidRPr="00ED31E0" w:rsidRDefault="00606CA9" w:rsidP="00ED31E0">
      <w:pPr>
        <w:jc w:val="both"/>
        <w:rPr>
          <w:b/>
          <w:sz w:val="28"/>
          <w:szCs w:val="28"/>
        </w:rPr>
      </w:pPr>
      <w:r w:rsidRPr="00ED31E0">
        <w:rPr>
          <w:sz w:val="28"/>
          <w:szCs w:val="28"/>
        </w:rPr>
        <w:t>- Nêu được lưỡng tính sóng - hạt của ánh sáng.</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FF12D0" w:rsidRPr="00ED31E0" w:rsidRDefault="00FF12D0" w:rsidP="00ED31E0">
      <w:pPr>
        <w:jc w:val="both"/>
        <w:rPr>
          <w:b/>
          <w:sz w:val="28"/>
          <w:szCs w:val="28"/>
        </w:rPr>
      </w:pPr>
      <w:r w:rsidRPr="00ED31E0">
        <w:rPr>
          <w:b/>
          <w:sz w:val="28"/>
          <w:szCs w:val="28"/>
        </w:rPr>
        <w:t>II. PHƯƠNG PHÁP-KĨ THUẬT</w:t>
      </w:r>
    </w:p>
    <w:p w:rsidR="00FF12D0" w:rsidRPr="00ED31E0" w:rsidRDefault="00FF12D0" w:rsidP="00ED31E0">
      <w:pPr>
        <w:jc w:val="both"/>
        <w:rPr>
          <w:b/>
          <w:sz w:val="28"/>
          <w:szCs w:val="28"/>
        </w:rPr>
      </w:pPr>
      <w:r w:rsidRPr="00ED31E0">
        <w:rPr>
          <w:b/>
          <w:sz w:val="28"/>
          <w:szCs w:val="28"/>
        </w:rPr>
        <w:t>1. Phương pháp</w:t>
      </w:r>
    </w:p>
    <w:p w:rsidR="00FF12D0" w:rsidRPr="00ED31E0" w:rsidRDefault="00FF12D0" w:rsidP="00ED31E0">
      <w:pPr>
        <w:rPr>
          <w:sz w:val="28"/>
          <w:szCs w:val="28"/>
        </w:rPr>
      </w:pPr>
      <w:r w:rsidRPr="00ED31E0">
        <w:rPr>
          <w:sz w:val="28"/>
          <w:szCs w:val="28"/>
        </w:rPr>
        <w:t>PP dạy học Gợi mở - vấn đáp, PP thuyết trình, PP hoạt động nhóm, PP công tác độc lập</w:t>
      </w:r>
    </w:p>
    <w:p w:rsidR="00FF12D0" w:rsidRPr="00ED31E0" w:rsidRDefault="00FF12D0" w:rsidP="00ED31E0">
      <w:pPr>
        <w:jc w:val="both"/>
        <w:rPr>
          <w:b/>
          <w:sz w:val="28"/>
          <w:szCs w:val="28"/>
        </w:rPr>
      </w:pPr>
      <w:r w:rsidRPr="00ED31E0">
        <w:rPr>
          <w:b/>
          <w:sz w:val="28"/>
          <w:szCs w:val="28"/>
        </w:rPr>
        <w:t>2. Kĩ thuật dạy học</w:t>
      </w:r>
    </w:p>
    <w:p w:rsidR="00FF12D0" w:rsidRPr="00ED31E0" w:rsidRDefault="00FF12D0" w:rsidP="00ED31E0">
      <w:pPr>
        <w:jc w:val="both"/>
        <w:rPr>
          <w:sz w:val="28"/>
          <w:szCs w:val="28"/>
        </w:rPr>
      </w:pPr>
      <w:r w:rsidRPr="00ED31E0">
        <w:rPr>
          <w:sz w:val="28"/>
          <w:szCs w:val="28"/>
        </w:rPr>
        <w:t>Kĩ thật dặt câu hỏi, kĩ thuật XYZ</w:t>
      </w:r>
    </w:p>
    <w:p w:rsidR="00FF12D0" w:rsidRPr="00ED31E0" w:rsidRDefault="00FF12D0" w:rsidP="00ED31E0">
      <w:pPr>
        <w:jc w:val="both"/>
        <w:rPr>
          <w:b/>
          <w:sz w:val="28"/>
          <w:szCs w:val="28"/>
          <w:lang w:val="pt-BR"/>
        </w:rPr>
      </w:pPr>
      <w:r w:rsidRPr="00ED31E0">
        <w:rPr>
          <w:b/>
          <w:sz w:val="28"/>
          <w:szCs w:val="28"/>
          <w:lang w:val="pt-BR"/>
        </w:rPr>
        <w:t>III. CHUẨN BỊ</w:t>
      </w:r>
    </w:p>
    <w:p w:rsidR="00FF12D0" w:rsidRPr="00ED31E0" w:rsidRDefault="00FF12D0" w:rsidP="00ED31E0">
      <w:pPr>
        <w:jc w:val="both"/>
        <w:rPr>
          <w:b/>
          <w:sz w:val="28"/>
          <w:szCs w:val="28"/>
          <w:lang w:val="pt-BR"/>
        </w:rPr>
      </w:pPr>
      <w:r w:rsidRPr="00ED31E0">
        <w:rPr>
          <w:b/>
          <w:sz w:val="28"/>
          <w:szCs w:val="28"/>
          <w:lang w:val="pt-BR"/>
        </w:rPr>
        <w:t>1. Chuẩn bị của giáo viên:</w:t>
      </w:r>
    </w:p>
    <w:p w:rsidR="00FF12D0" w:rsidRPr="00ED31E0" w:rsidRDefault="00FF12D0" w:rsidP="00ED31E0">
      <w:pPr>
        <w:jc w:val="both"/>
        <w:rPr>
          <w:sz w:val="28"/>
          <w:szCs w:val="28"/>
        </w:rPr>
      </w:pPr>
      <w:r w:rsidRPr="00ED31E0">
        <w:rPr>
          <w:sz w:val="28"/>
          <w:szCs w:val="28"/>
        </w:rPr>
        <w:t>- Gíao án, tranh, ảnh trong SGK.</w:t>
      </w:r>
    </w:p>
    <w:p w:rsidR="00FF12D0" w:rsidRPr="00ED31E0" w:rsidRDefault="00FF12D0" w:rsidP="00ED31E0">
      <w:pPr>
        <w:jc w:val="both"/>
        <w:rPr>
          <w:sz w:val="28"/>
          <w:szCs w:val="28"/>
        </w:rPr>
      </w:pPr>
      <w:r w:rsidRPr="00ED31E0">
        <w:rPr>
          <w:sz w:val="28"/>
          <w:szCs w:val="28"/>
        </w:rPr>
        <w:t>- SGK, SGV, một số dụng cụ thí nghiệm</w:t>
      </w:r>
    </w:p>
    <w:p w:rsidR="00FF12D0" w:rsidRPr="00ED31E0" w:rsidRDefault="00FF12D0" w:rsidP="00ED31E0">
      <w:pPr>
        <w:jc w:val="both"/>
        <w:rPr>
          <w:sz w:val="28"/>
          <w:szCs w:val="28"/>
        </w:rPr>
      </w:pPr>
      <w:r w:rsidRPr="00ED31E0">
        <w:rPr>
          <w:sz w:val="28"/>
          <w:szCs w:val="28"/>
        </w:rPr>
        <w:t>- Giao một số câu hỏi trong bài học mới cho học sinh tìm hiểu trước ở nhà.</w:t>
      </w:r>
    </w:p>
    <w:p w:rsidR="00FF12D0" w:rsidRPr="00ED31E0" w:rsidRDefault="00FF12D0" w:rsidP="00ED31E0">
      <w:pPr>
        <w:jc w:val="both"/>
        <w:rPr>
          <w:b/>
          <w:sz w:val="28"/>
          <w:szCs w:val="28"/>
          <w:lang w:val="pt-BR"/>
        </w:rPr>
      </w:pPr>
      <w:r w:rsidRPr="00ED31E0">
        <w:rPr>
          <w:b/>
          <w:sz w:val="28"/>
          <w:szCs w:val="28"/>
          <w:lang w:val="pt-BR"/>
        </w:rPr>
        <w:t>2. Chuẩn bị của học sinh:</w:t>
      </w:r>
    </w:p>
    <w:p w:rsidR="00FF12D0" w:rsidRPr="00ED31E0" w:rsidRDefault="00FF12D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FF12D0" w:rsidRPr="00ED31E0" w:rsidRDefault="00FF12D0"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5"/>
        <w:gridCol w:w="371"/>
        <w:gridCol w:w="1383"/>
        <w:gridCol w:w="1267"/>
        <w:gridCol w:w="726"/>
        <w:gridCol w:w="1101"/>
        <w:gridCol w:w="2400"/>
        <w:gridCol w:w="61"/>
      </w:tblGrid>
      <w:tr w:rsidR="00BB2118" w:rsidRPr="00ED31E0" w:rsidTr="00FF12D0">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FF12D0">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FF12D0">
        <w:trPr>
          <w:gridAfter w:val="1"/>
          <w:wAfter w:w="62" w:type="dxa"/>
        </w:trPr>
        <w:tc>
          <w:tcPr>
            <w:tcW w:w="4786" w:type="dxa"/>
            <w:gridSpan w:val="3"/>
            <w:shd w:val="clear" w:color="auto" w:fill="auto"/>
          </w:tcPr>
          <w:p w:rsidR="0013092C" w:rsidRPr="00ED31E0" w:rsidRDefault="0013092C" w:rsidP="00ED31E0">
            <w:pPr>
              <w:jc w:val="both"/>
              <w:rPr>
                <w:sz w:val="28"/>
                <w:szCs w:val="28"/>
              </w:rPr>
            </w:pPr>
            <w:r w:rsidRPr="00ED31E0">
              <w:rPr>
                <w:sz w:val="28"/>
                <w:szCs w:val="28"/>
              </w:rPr>
              <w:t xml:space="preserve">- Chiếu ánh sáng hồ quang vào tấm kẽm tích điện âm làm bật êlectron khỏi mặt tấm kẽm. Đó là hiện tượng gì? </w:t>
            </w:r>
          </w:p>
          <w:p w:rsidR="0013092C" w:rsidRPr="00ED31E0" w:rsidRDefault="0013092C" w:rsidP="00ED31E0">
            <w:pPr>
              <w:jc w:val="both"/>
              <w:rPr>
                <w:sz w:val="28"/>
                <w:szCs w:val="28"/>
              </w:rPr>
            </w:pPr>
            <w:r w:rsidRPr="00ED31E0">
              <w:rPr>
                <w:sz w:val="28"/>
                <w:szCs w:val="28"/>
              </w:rPr>
              <w:t>Bài học hôm nay sẽ trả….</w:t>
            </w:r>
          </w:p>
          <w:p w:rsidR="00BB2118" w:rsidRPr="00ED31E0" w:rsidRDefault="00BB2118" w:rsidP="00ED31E0">
            <w:pPr>
              <w:jc w:val="both"/>
              <w:rPr>
                <w:sz w:val="28"/>
                <w:szCs w:val="28"/>
              </w:rPr>
            </w:pPr>
          </w:p>
        </w:tc>
        <w:tc>
          <w:tcPr>
            <w:tcW w:w="3119" w:type="dxa"/>
            <w:gridSpan w:val="3"/>
            <w:shd w:val="clear" w:color="auto" w:fill="auto"/>
          </w:tcPr>
          <w:p w:rsidR="00BB2118" w:rsidRPr="00ED31E0" w:rsidRDefault="00BB2118" w:rsidP="00ED31E0">
            <w:pPr>
              <w:jc w:val="both"/>
              <w:rPr>
                <w:sz w:val="28"/>
                <w:szCs w:val="28"/>
              </w:rPr>
            </w:pPr>
            <w:r w:rsidRPr="00ED31E0">
              <w:rPr>
                <w:sz w:val="28"/>
                <w:szCs w:val="28"/>
              </w:rPr>
              <w:t xml:space="preserve">- HS ghi nhớ </w:t>
            </w:r>
          </w:p>
          <w:p w:rsidR="0013092C" w:rsidRPr="00ED31E0" w:rsidRDefault="0013092C" w:rsidP="00ED31E0">
            <w:pPr>
              <w:jc w:val="both"/>
              <w:rPr>
                <w:sz w:val="28"/>
                <w:szCs w:val="28"/>
              </w:rPr>
            </w:pPr>
          </w:p>
          <w:p w:rsidR="0013092C" w:rsidRPr="00ED31E0" w:rsidRDefault="0013092C" w:rsidP="00ED31E0">
            <w:pPr>
              <w:jc w:val="both"/>
              <w:rPr>
                <w:sz w:val="28"/>
                <w:szCs w:val="28"/>
              </w:rPr>
            </w:pPr>
          </w:p>
          <w:p w:rsidR="0013092C" w:rsidRPr="00ED31E0" w:rsidRDefault="0013092C"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756139" w:rsidRPr="00ED31E0" w:rsidRDefault="00756139" w:rsidP="00ED31E0">
            <w:pPr>
              <w:rPr>
                <w:sz w:val="28"/>
                <w:szCs w:val="28"/>
              </w:rPr>
            </w:pPr>
            <w:r w:rsidRPr="00ED31E0">
              <w:rPr>
                <w:sz w:val="28"/>
                <w:szCs w:val="28"/>
              </w:rPr>
              <w:t>Tiết 51</w:t>
            </w:r>
          </w:p>
          <w:p w:rsidR="00756139" w:rsidRPr="00ED31E0" w:rsidRDefault="00756139" w:rsidP="00ED31E0">
            <w:pPr>
              <w:jc w:val="center"/>
              <w:rPr>
                <w:b/>
                <w:sz w:val="28"/>
                <w:szCs w:val="28"/>
              </w:rPr>
            </w:pPr>
            <w:r w:rsidRPr="00ED31E0">
              <w:rPr>
                <w:b/>
                <w:sz w:val="28"/>
                <w:szCs w:val="28"/>
              </w:rPr>
              <w:t>HIỆN TƯỢNG QUANG ĐIỆN.</w:t>
            </w:r>
          </w:p>
          <w:p w:rsidR="00756139" w:rsidRPr="00ED31E0" w:rsidRDefault="00756139" w:rsidP="00ED31E0">
            <w:pPr>
              <w:jc w:val="center"/>
              <w:rPr>
                <w:b/>
                <w:sz w:val="28"/>
                <w:szCs w:val="28"/>
              </w:rPr>
            </w:pPr>
            <w:r w:rsidRPr="00ED31E0">
              <w:rPr>
                <w:b/>
                <w:sz w:val="28"/>
                <w:szCs w:val="28"/>
              </w:rPr>
              <w:t>THUYẾT LƯỢNG TỬ ÁNH SÁNG</w:t>
            </w:r>
          </w:p>
          <w:p w:rsidR="00BB2118" w:rsidRPr="00ED31E0" w:rsidRDefault="00BB2118" w:rsidP="00ED31E0">
            <w:pPr>
              <w:jc w:val="center"/>
              <w:rPr>
                <w:sz w:val="28"/>
                <w:szCs w:val="28"/>
                <w:lang w:val="pt-BR"/>
              </w:rPr>
            </w:pPr>
          </w:p>
        </w:tc>
      </w:tr>
      <w:tr w:rsidR="00BB2118" w:rsidRPr="00ED31E0" w:rsidTr="00FF12D0">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756139" w:rsidRPr="00ED31E0" w:rsidRDefault="00BB2118" w:rsidP="00ED31E0">
            <w:pPr>
              <w:jc w:val="both"/>
              <w:rPr>
                <w:sz w:val="28"/>
                <w:szCs w:val="28"/>
              </w:rPr>
            </w:pPr>
            <w:r w:rsidRPr="00ED31E0">
              <w:rPr>
                <w:b/>
                <w:sz w:val="28"/>
                <w:szCs w:val="28"/>
              </w:rPr>
              <w:t>Mục tiêu:</w:t>
            </w:r>
            <w:r w:rsidRPr="00ED31E0">
              <w:rPr>
                <w:sz w:val="28"/>
                <w:szCs w:val="28"/>
              </w:rPr>
              <w:t xml:space="preserve"> </w:t>
            </w:r>
          </w:p>
          <w:p w:rsidR="00756139" w:rsidRPr="00ED31E0" w:rsidRDefault="00756139" w:rsidP="00ED31E0">
            <w:pPr>
              <w:jc w:val="both"/>
              <w:rPr>
                <w:sz w:val="28"/>
                <w:szCs w:val="28"/>
              </w:rPr>
            </w:pPr>
            <w:r w:rsidRPr="00ED31E0">
              <w:rPr>
                <w:sz w:val="28"/>
                <w:szCs w:val="28"/>
              </w:rPr>
              <w:t>- định luật về giới hạn quang điện.</w:t>
            </w:r>
          </w:p>
          <w:p w:rsidR="00756139" w:rsidRPr="00ED31E0" w:rsidRDefault="00756139" w:rsidP="00ED31E0">
            <w:pPr>
              <w:jc w:val="both"/>
              <w:rPr>
                <w:sz w:val="28"/>
                <w:szCs w:val="28"/>
              </w:rPr>
            </w:pPr>
            <w:r w:rsidRPr="00ED31E0">
              <w:rPr>
                <w:sz w:val="28"/>
                <w:szCs w:val="28"/>
              </w:rPr>
              <w:t>- giả thuyết Plăng và viết được biểu thức về lượng tử năng lượng,thuyết lượng tử ánh sáng và nêu được những đặc điểm của phôtôn.</w:t>
            </w:r>
          </w:p>
          <w:p w:rsidR="00756139" w:rsidRPr="00ED31E0" w:rsidRDefault="00756139" w:rsidP="00ED31E0">
            <w:pPr>
              <w:jc w:val="both"/>
              <w:rPr>
                <w:sz w:val="28"/>
                <w:szCs w:val="28"/>
              </w:rPr>
            </w:pPr>
            <w:r w:rsidRPr="00ED31E0">
              <w:rPr>
                <w:sz w:val="28"/>
                <w:szCs w:val="28"/>
              </w:rPr>
              <w:t>- Vận dụng được thuyết phôtôn để giải thích định luật về giới hạn quang điện.</w:t>
            </w:r>
          </w:p>
          <w:p w:rsidR="00BB2118" w:rsidRPr="00ED31E0" w:rsidRDefault="00756139" w:rsidP="00ED31E0">
            <w:pPr>
              <w:jc w:val="both"/>
              <w:rPr>
                <w:b/>
                <w:sz w:val="28"/>
                <w:szCs w:val="28"/>
              </w:rPr>
            </w:pPr>
            <w:r w:rsidRPr="00ED31E0">
              <w:rPr>
                <w:sz w:val="28"/>
                <w:szCs w:val="28"/>
              </w:rPr>
              <w:t>- lưỡng tính sóng - hạt của ánh sáng.</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oạt động của GV</w:t>
            </w:r>
          </w:p>
        </w:tc>
        <w:tc>
          <w:tcPr>
            <w:tcW w:w="3038" w:type="dxa"/>
            <w:gridSpan w:val="3"/>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gridSpan w:val="4"/>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jc w:val="both"/>
              <w:rPr>
                <w:spacing w:val="-4"/>
                <w:sz w:val="28"/>
                <w:szCs w:val="28"/>
              </w:rPr>
            </w:pPr>
            <w:r w:rsidRPr="00043D2A">
              <w:rPr>
                <w:spacing w:val="-4"/>
                <w:sz w:val="28"/>
                <w:szCs w:val="28"/>
              </w:rPr>
              <w:t>- Minh hoạ thí nghiệm của Héc (1887)</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705344" behindDoc="0" locked="0" layoutInCell="1" allowOverlap="1">
                      <wp:simplePos x="0" y="0"/>
                      <wp:positionH relativeFrom="column">
                        <wp:posOffset>158750</wp:posOffset>
                      </wp:positionH>
                      <wp:positionV relativeFrom="paragraph">
                        <wp:posOffset>7620</wp:posOffset>
                      </wp:positionV>
                      <wp:extent cx="1525905" cy="1308100"/>
                      <wp:effectExtent l="15875" t="7620" r="1270" b="8255"/>
                      <wp:wrapNone/>
                      <wp:docPr id="795" name="Group 2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5905" cy="1308100"/>
                                <a:chOff x="2280" y="5731"/>
                                <a:chExt cx="2403" cy="2060"/>
                              </a:xfrm>
                            </wpg:grpSpPr>
                            <wps:wsp>
                              <wps:cNvPr id="796" name="AutoShape 2576"/>
                              <wps:cNvSpPr>
                                <a:spLocks noChangeArrowheads="1"/>
                              </wps:cNvSpPr>
                              <wps:spPr bwMode="auto">
                                <a:xfrm>
                                  <a:off x="3408" y="6573"/>
                                  <a:ext cx="864" cy="864"/>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7" name="AutoShape 2577"/>
                              <wps:cNvCnPr>
                                <a:cxnSpLocks noChangeShapeType="1"/>
                              </wps:cNvCnPr>
                              <wps:spPr bwMode="auto">
                                <a:xfrm>
                                  <a:off x="3840" y="7437"/>
                                  <a:ext cx="0" cy="230"/>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798" name="Freeform 2578"/>
                              <wps:cNvSpPr>
                                <a:spLocks/>
                              </wps:cNvSpPr>
                              <wps:spPr bwMode="auto">
                                <a:xfrm>
                                  <a:off x="3600" y="7639"/>
                                  <a:ext cx="237" cy="105"/>
                                </a:xfrm>
                                <a:custGeom>
                                  <a:avLst/>
                                  <a:gdLst>
                                    <a:gd name="T0" fmla="*/ 0 w 237"/>
                                    <a:gd name="T1" fmla="*/ 105 h 105"/>
                                    <a:gd name="T2" fmla="*/ 120 w 237"/>
                                    <a:gd name="T3" fmla="*/ 105 h 105"/>
                                    <a:gd name="T4" fmla="*/ 237 w 237"/>
                                    <a:gd name="T5" fmla="*/ 0 h 105"/>
                                  </a:gdLst>
                                  <a:ahLst/>
                                  <a:cxnLst>
                                    <a:cxn ang="0">
                                      <a:pos x="T0" y="T1"/>
                                    </a:cxn>
                                    <a:cxn ang="0">
                                      <a:pos x="T2" y="T3"/>
                                    </a:cxn>
                                    <a:cxn ang="0">
                                      <a:pos x="T4" y="T5"/>
                                    </a:cxn>
                                  </a:cxnLst>
                                  <a:rect l="0" t="0" r="r" b="b"/>
                                  <a:pathLst>
                                    <a:path w="237" h="105">
                                      <a:moveTo>
                                        <a:pt x="0" y="105"/>
                                      </a:moveTo>
                                      <a:lnTo>
                                        <a:pt x="120" y="105"/>
                                      </a:lnTo>
                                      <a:lnTo>
                                        <a:pt x="237" y="0"/>
                                      </a:lnTo>
                                    </a:path>
                                  </a:pathLst>
                                </a:cu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9" name="Freeform 2579"/>
                              <wps:cNvSpPr>
                                <a:spLocks/>
                              </wps:cNvSpPr>
                              <wps:spPr bwMode="auto">
                                <a:xfrm flipH="1">
                                  <a:off x="3840" y="7639"/>
                                  <a:ext cx="237" cy="105"/>
                                </a:xfrm>
                                <a:custGeom>
                                  <a:avLst/>
                                  <a:gdLst>
                                    <a:gd name="T0" fmla="*/ 0 w 237"/>
                                    <a:gd name="T1" fmla="*/ 105 h 105"/>
                                    <a:gd name="T2" fmla="*/ 120 w 237"/>
                                    <a:gd name="T3" fmla="*/ 105 h 105"/>
                                    <a:gd name="T4" fmla="*/ 237 w 237"/>
                                    <a:gd name="T5" fmla="*/ 0 h 105"/>
                                  </a:gdLst>
                                  <a:ahLst/>
                                  <a:cxnLst>
                                    <a:cxn ang="0">
                                      <a:pos x="T0" y="T1"/>
                                    </a:cxn>
                                    <a:cxn ang="0">
                                      <a:pos x="T2" y="T3"/>
                                    </a:cxn>
                                    <a:cxn ang="0">
                                      <a:pos x="T4" y="T5"/>
                                    </a:cxn>
                                  </a:cxnLst>
                                  <a:rect l="0" t="0" r="r" b="b"/>
                                  <a:pathLst>
                                    <a:path w="237" h="105">
                                      <a:moveTo>
                                        <a:pt x="0" y="105"/>
                                      </a:moveTo>
                                      <a:lnTo>
                                        <a:pt x="120" y="105"/>
                                      </a:lnTo>
                                      <a:lnTo>
                                        <a:pt x="237" y="0"/>
                                      </a:lnTo>
                                    </a:path>
                                  </a:pathLst>
                                </a:cu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AutoShape 2580"/>
                              <wps:cNvCnPr>
                                <a:cxnSpLocks noChangeShapeType="1"/>
                              </wps:cNvCnPr>
                              <wps:spPr bwMode="auto">
                                <a:xfrm>
                                  <a:off x="3837" y="6374"/>
                                  <a:ext cx="3" cy="648"/>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2581"/>
                              <wps:cNvCnPr>
                                <a:cxnSpLocks noChangeShapeType="1"/>
                              </wps:cNvCnPr>
                              <wps:spPr bwMode="auto">
                                <a:xfrm>
                                  <a:off x="3856" y="6989"/>
                                  <a:ext cx="3" cy="3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2582"/>
                              <wps:cNvCnPr>
                                <a:cxnSpLocks noChangeShapeType="1"/>
                              </wps:cNvCnPr>
                              <wps:spPr bwMode="auto">
                                <a:xfrm flipV="1">
                                  <a:off x="3616" y="6733"/>
                                  <a:ext cx="453" cy="5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Rectangle 2583"/>
                              <wps:cNvSpPr>
                                <a:spLocks noChangeArrowheads="1"/>
                              </wps:cNvSpPr>
                              <wps:spPr bwMode="auto">
                                <a:xfrm>
                                  <a:off x="3788" y="6545"/>
                                  <a:ext cx="101" cy="58"/>
                                </a:xfrm>
                                <a:prstGeom prst="rect">
                                  <a:avLst/>
                                </a:prstGeom>
                                <a:solidFill>
                                  <a:srgbClr val="272727"/>
                                </a:solidFill>
                                <a:ln w="9525">
                                  <a:solidFill>
                                    <a:srgbClr val="000000"/>
                                  </a:solidFill>
                                  <a:miter lim="800000"/>
                                  <a:headEnd/>
                                  <a:tailEnd/>
                                </a:ln>
                              </wps:spPr>
                              <wps:bodyPr rot="0" vert="horz" wrap="square" lIns="91440" tIns="45720" rIns="91440" bIns="45720" anchor="t" anchorCtr="0" upright="1">
                                <a:noAutofit/>
                              </wps:bodyPr>
                            </wps:wsp>
                            <wps:wsp>
                              <wps:cNvPr id="100" name="AutoShape 2584"/>
                              <wps:cNvSpPr>
                                <a:spLocks noChangeArrowheads="1"/>
                              </wps:cNvSpPr>
                              <wps:spPr bwMode="auto">
                                <a:xfrm rot="5400000">
                                  <a:off x="3479" y="5976"/>
                                  <a:ext cx="719" cy="360"/>
                                </a:xfrm>
                                <a:prstGeom prst="parallelogram">
                                  <a:avLst>
                                    <a:gd name="adj" fmla="val 4993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 name="AutoShape 2585"/>
                              <wps:cNvCnPr>
                                <a:cxnSpLocks noChangeShapeType="1"/>
                              </wps:cNvCnPr>
                              <wps:spPr bwMode="auto">
                                <a:xfrm>
                                  <a:off x="2640" y="7791"/>
                                  <a:ext cx="1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Rectangle 2586"/>
                              <wps:cNvSpPr>
                                <a:spLocks noChangeArrowheads="1"/>
                              </wps:cNvSpPr>
                              <wps:spPr bwMode="auto">
                                <a:xfrm>
                                  <a:off x="2880" y="5731"/>
                                  <a:ext cx="86" cy="82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AutoShape 2587"/>
                              <wps:cNvCnPr>
                                <a:cxnSpLocks noChangeShapeType="1"/>
                              </wps:cNvCnPr>
                              <wps:spPr bwMode="auto">
                                <a:xfrm>
                                  <a:off x="2280" y="5910"/>
                                  <a:ext cx="0" cy="216"/>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2588"/>
                              <wps:cNvCnPr>
                                <a:cxnSpLocks noChangeShapeType="1"/>
                              </wps:cNvCnPr>
                              <wps:spPr bwMode="auto">
                                <a:xfrm>
                                  <a:off x="2280" y="6186"/>
                                  <a:ext cx="0" cy="216"/>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5" name="Text Box 2589"/>
                              <wps:cNvSpPr txBox="1">
                                <a:spLocks noChangeArrowheads="1"/>
                              </wps:cNvSpPr>
                              <wps:spPr bwMode="auto">
                                <a:xfrm>
                                  <a:off x="3960" y="6005"/>
                                  <a:ext cx="72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40EE4" w:rsidRDefault="002600CC" w:rsidP="00606CA9">
                                    <w:pPr>
                                      <w:rPr>
                                        <w:sz w:val="20"/>
                                        <w:szCs w:val="20"/>
                                      </w:rPr>
                                    </w:pPr>
                                    <w:r w:rsidRPr="00140EE4">
                                      <w:rPr>
                                        <w:sz w:val="20"/>
                                        <w:szCs w:val="20"/>
                                      </w:rPr>
                                      <w:t>Zn</w:t>
                                    </w:r>
                                  </w:p>
                                </w:txbxContent>
                              </wps:txbx>
                              <wps:bodyPr rot="0" vert="horz" wrap="square" lIns="91440" tIns="45720" rIns="91440" bIns="45720" anchor="t" anchorCtr="0" upright="1">
                                <a:noAutofit/>
                              </wps:bodyPr>
                            </wps:wsp>
                            <wps:wsp>
                              <wps:cNvPr id="106" name="Text Box 2590"/>
                              <wps:cNvSpPr txBox="1">
                                <a:spLocks noChangeArrowheads="1"/>
                              </wps:cNvSpPr>
                              <wps:spPr bwMode="auto">
                                <a:xfrm>
                                  <a:off x="3656" y="5957"/>
                                  <a:ext cx="72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40EE4" w:rsidRDefault="002600CC" w:rsidP="00606CA9">
                                    <w:pPr>
                                      <w:rPr>
                                        <w:sz w:val="20"/>
                                        <w:szCs w:val="20"/>
                                      </w:rPr>
                                    </w:pPr>
                                    <w:r w:rsidRPr="00140EE4">
                                      <w:rPr>
                                        <w:sz w:val="20"/>
                                        <w:szCs w:val="20"/>
                                      </w:rPr>
                                      <w:t>-</w:t>
                                    </w:r>
                                  </w:p>
                                </w:txbxContent>
                              </wps:txbx>
                              <wps:bodyPr rot="0" vert="horz" wrap="square" lIns="91440" tIns="45720" rIns="91440" bIns="45720" anchor="t" anchorCtr="0" upright="1">
                                <a:noAutofit/>
                              </wps:bodyPr>
                            </wps:wsp>
                            <wps:wsp>
                              <wps:cNvPr id="122" name="Text Box 2591"/>
                              <wps:cNvSpPr txBox="1">
                                <a:spLocks noChangeArrowheads="1"/>
                              </wps:cNvSpPr>
                              <wps:spPr bwMode="auto">
                                <a:xfrm>
                                  <a:off x="3784" y="7064"/>
                                  <a:ext cx="72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40EE4" w:rsidRDefault="002600CC" w:rsidP="00606CA9">
                                    <w:pPr>
                                      <w:rPr>
                                        <w:sz w:val="20"/>
                                        <w:szCs w:val="20"/>
                                      </w:rPr>
                                    </w:pPr>
                                    <w:r w:rsidRPr="00140EE4">
                                      <w:rPr>
                                        <w:sz w:val="20"/>
                                        <w:szCs w:val="20"/>
                                      </w:rPr>
                                      <w:t>-</w:t>
                                    </w:r>
                                  </w:p>
                                </w:txbxContent>
                              </wps:txbx>
                              <wps:bodyPr rot="0" vert="horz" wrap="square" lIns="91440" tIns="45720" rIns="91440" bIns="45720" anchor="t" anchorCtr="0" upright="1">
                                <a:noAutofit/>
                              </wps:bodyPr>
                            </wps:wsp>
                            <wps:wsp>
                              <wps:cNvPr id="123" name="Text Box 2592"/>
                              <wps:cNvSpPr txBox="1">
                                <a:spLocks noChangeArrowheads="1"/>
                              </wps:cNvSpPr>
                              <wps:spPr bwMode="auto">
                                <a:xfrm>
                                  <a:off x="3410" y="7000"/>
                                  <a:ext cx="72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40EE4" w:rsidRDefault="002600CC" w:rsidP="00606CA9">
                                    <w:pPr>
                                      <w:rPr>
                                        <w:sz w:val="20"/>
                                        <w:szCs w:val="20"/>
                                      </w:rPr>
                                    </w:pPr>
                                    <w:r w:rsidRPr="00140EE4">
                                      <w:rPr>
                                        <w:sz w:val="20"/>
                                        <w:szCs w:val="20"/>
                                      </w:rPr>
                                      <w:t>-</w:t>
                                    </w:r>
                                  </w:p>
                                </w:txbxContent>
                              </wps:txbx>
                              <wps:bodyPr rot="0" vert="horz" wrap="square" lIns="91440" tIns="45720" rIns="91440" bIns="45720" anchor="t" anchorCtr="0" upright="1">
                                <a:noAutofit/>
                              </wps:bodyPr>
                            </wps:wsp>
                            <wpg:grpSp>
                              <wpg:cNvPr id="124" name="Group 2593"/>
                              <wpg:cNvGrpSpPr>
                                <a:grpSpLocks/>
                              </wpg:cNvGrpSpPr>
                              <wpg:grpSpPr bwMode="auto">
                                <a:xfrm>
                                  <a:off x="2322" y="6154"/>
                                  <a:ext cx="432" cy="0"/>
                                  <a:chOff x="5640" y="6005"/>
                                  <a:chExt cx="606" cy="0"/>
                                </a:xfrm>
                              </wpg:grpSpPr>
                              <wps:wsp>
                                <wps:cNvPr id="125" name="AutoShape 2594"/>
                                <wps:cNvCnPr>
                                  <a:cxnSpLocks noChangeShapeType="1"/>
                                </wps:cNvCnPr>
                                <wps:spPr bwMode="auto">
                                  <a:xfrm>
                                    <a:off x="5640" y="6005"/>
                                    <a:ext cx="36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6" name="AutoShape 2595"/>
                                <wps:cNvCnPr>
                                  <a:cxnSpLocks noChangeShapeType="1"/>
                                </wps:cNvCnPr>
                                <wps:spPr bwMode="auto">
                                  <a:xfrm>
                                    <a:off x="5958" y="6005"/>
                                    <a:ext cx="28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27" name="Group 2596"/>
                              <wpg:cNvGrpSpPr>
                                <a:grpSpLocks/>
                              </wpg:cNvGrpSpPr>
                              <wpg:grpSpPr bwMode="auto">
                                <a:xfrm rot="1200000">
                                  <a:off x="2308" y="6251"/>
                                  <a:ext cx="432" cy="0"/>
                                  <a:chOff x="5640" y="6005"/>
                                  <a:chExt cx="606" cy="0"/>
                                </a:xfrm>
                              </wpg:grpSpPr>
                              <wps:wsp>
                                <wps:cNvPr id="576" name="AutoShape 2597"/>
                                <wps:cNvCnPr>
                                  <a:cxnSpLocks noChangeShapeType="1"/>
                                </wps:cNvCnPr>
                                <wps:spPr bwMode="auto">
                                  <a:xfrm>
                                    <a:off x="5640" y="6005"/>
                                    <a:ext cx="36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77" name="AutoShape 2598"/>
                                <wps:cNvCnPr>
                                  <a:cxnSpLocks noChangeShapeType="1"/>
                                </wps:cNvCnPr>
                                <wps:spPr bwMode="auto">
                                  <a:xfrm>
                                    <a:off x="5958" y="6005"/>
                                    <a:ext cx="28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578" name="Group 2599"/>
                              <wpg:cNvGrpSpPr>
                                <a:grpSpLocks/>
                              </wpg:cNvGrpSpPr>
                              <wpg:grpSpPr bwMode="auto">
                                <a:xfrm rot="20400000" flipV="1">
                                  <a:off x="2304" y="6065"/>
                                  <a:ext cx="432" cy="0"/>
                                  <a:chOff x="5640" y="6005"/>
                                  <a:chExt cx="606" cy="0"/>
                                </a:xfrm>
                              </wpg:grpSpPr>
                              <wps:wsp>
                                <wps:cNvPr id="579" name="AutoShape 2600"/>
                                <wps:cNvCnPr>
                                  <a:cxnSpLocks noChangeShapeType="1"/>
                                </wps:cNvCnPr>
                                <wps:spPr bwMode="auto">
                                  <a:xfrm>
                                    <a:off x="5640" y="6005"/>
                                    <a:ext cx="36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80" name="AutoShape 2601"/>
                                <wps:cNvCnPr>
                                  <a:cxnSpLocks noChangeShapeType="1"/>
                                </wps:cNvCnPr>
                                <wps:spPr bwMode="auto">
                                  <a:xfrm>
                                    <a:off x="5958" y="6005"/>
                                    <a:ext cx="28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575" o:spid="_x0000_s2509" style="position:absolute;left:0;text-align:left;margin-left:12.5pt;margin-top:.6pt;width:120.15pt;height:103pt;z-index:251705344" coordorigin="2280,5731" coordsize="2403,2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Xr2JYAkAAIFSAAAOAAAAZHJzL2Uyb0RvYy54bWzsXG2Pm0gS/n7S/QfEx5McA+bVirNKxuPc Stnb1e7cfWcA2+xh4Bpm7Nxp//tVVb+AGTszG9tkvcNEcrC7abqrq5+qfqqat9/tNpn2mLAqLfKZ br4xdC3JoyJO89VM/+fdYuTrWlWHeRxmRZ7M9M9JpX/37q9/ebstp4lVrIssTpgGjeTVdFvO9HVd l9PxuIrWySas3hRlkkPhsmCbsIavbDWOWbiF1jfZ2DIMd7wtWFyyIkqqCn6d80L9HbW/XCZR/eNy WSW1ls106FtNn4w+7/Fz/O5tOF2xsFynkehG+BW92IRpDg9VTc3DOtQeWPqkqU0asaIqlvWbqNiM i+UyjRIaA4zGNDqj+ciKh5LGsppuV6USE4i2I6evbjb6x+NPTEvjme4Fjq7l4QYmiZ6rWY7noHy2 5WoK1T6y8pfyJ8YHCZefiujfFRSPu+X4fcUra/fbH4oYWgwf6oLks1uyDTYBI9d2NA2f1TQku1qL 4EfTsZzAgN5EUGZODN80xERFa5hNvM+yfJhNKHa8icknMVrfivst25jwmy3DpTvH4ZQ/mDorOocj A6WrGrlWp8n1l3VYJjRdFQpMydWVcn0PUqBKKFuXy5aqSsFWXKpaXtysw3yVvGes2K6TMIae0TCh /60b8EsFc/KsmCe2AesQxOWCvLi4pLB91+aywgucTimqcFqyqv6YFBsNL2b6Miu20C1W3xR5Dgur YDSj4eOnquY3yhtwgvNikWYZ/B5Os1zbzvQAZpVuqIosjbEQyyq2ur/JmPYY4gKlP9GLvWqwEPKY GkNp3IrrOkwzfg29znJsD4YF3RFXfAX+LzCCW//Wt0e25d6ObGM+H71f3Ngjd2F6znwyv7mZm79h 10x7uk7jOMmxdxINTPtlWiFwia9jhQd7o9gb7IL+ng52vN8NmhEYlfyfRkdqgDPPdfi+iD+DFrCC wxvAMVysC/ZfXdsCtM306j8PIUt0Lfs+B00KTNtGLKQvtuNZ8IW1S+7bJWEeQVMzvdY1fnlTc/x8 KFm6WsOTTJrWvED1XqakC6iZvFcEELTMeltv3sH15qGoxfK5yTmQRbtcAJlacrQ+7z6XAFp7K47f 8vIV56OIYcV59oSeTKpJ8Aa/I7BZk31oerLeqpqFKGC13LicX7reHM90jNe34BTufPU6QizDeQbL 0JvKAjpz07tgSYLeDloIv6WxHQsh+whmhpe8XDFdMKakmO4kwAc0immBpnKbC8YXn9CYguiBmwKs LhUQnJ1YYO0qFt2/g7aXmwxcqL+NNUPbatgmPaSpYraqmIajrTX47Fay2pWsIy2BlVcPO9oSmDdV CXpzuE/gbKhKRtMjkIAaY7jmdi6cAmqIccMVgCK4Y3yhlUWFzgkKARb4HccPqo9yO1IZRoqVySzD 86DWFyrDYLCynB6qzG8SPWJgmLu+LtM18HXvuYjLsMaB4DPwEi0zzfsa8A6mAX/fFI/JXUE16sZJ E5MET2vKs7xdz0RDAt1raspy+X9J7dHzoJ7EP14KDWOHSO1UJ3FsLdVTi1s6Fa8U5Aavon+IDg5B NCGocCpOg2htmaXl36UzJbZHE+VFDGDdGJABrAewHraA0uMbtoDgtAgIFpRLcJBxAcYIPFFRs48d ILrT4Oa4E4+YlcbRFuyUa5OHDz6OZMUkgSIYlxN3gJaPDB76ccf9hT8h5aKcxCvaAQYHOQufdhA9 aqwDCwc1NvA7W0OhsZMOnXpuzmLQ2D0KkvZCL+L+cLeOetIfZxEoyqLNavvW5TGWPOV/dT1l1xS6 6006DLftCO117GcY7hPx9nUy3FcJt2oz9zPwJcDgZAkQbj4pjoDbzm5O8cNnC8l4vgzJ2IL9kiEZ 0wCKDCli5xn/AMkesu+SkkMORQRtvmz2LQ//4VqFW/a8gzMEazZpDTHdLN3MdF9FdMLpFyM3Q0QD w9cUfHjizmL4U/Cre1hLaHZJdeURJcfmk4gaJXkJ24MVhBoa8Dhm49t6JpSg8j7rK5QhC7MsyQoI v28aNcbHqL1+GP8qmVmIEGp2EPBwL2gt6TxnC1+k8sfibZJKPAm9B5VvJW38rmSEYyoPEMgjInsq T0jZm0NsuTKI5wXkijdqbgKycT2XLPZl9nAnaeXVRs2v0acwDYjkcJXdcyr6zPOw/CdpMdKp8ME9 Rlj2rROdCjU3EjjdyQlxZnRX5mG15gkgMVzxMNXXACqtThHbwmFT/tWQ/fGqsj9MTP06YDj6zf5o 0tMCk+xDYziE1bBgu8q978vYjYFJuRomxTQgqn9AZQmn+/N1ZEala4KpANUcVLafDEFlT6+IrsYM D6Gyd2hpPxQ75E+60XCt3kGJZOoultwaACtNtLUh84ik0+NZgvqzOcdyPNTyHJWiZkkmmqofoM0/ feopxwLhT5mQX/3BCkYL1/dG9sJ2RoFn+CPDDD7ATNiBPV/sZ9N+SvPk9Gzak3OIf6dLqewHdv8l THy9u99RJr3I7EToHjJzW5nwpqHisi3UCNphWWRde0INVwS7nMDpJOgOqHEwO/8YgXbUbg2ogew6 2CKJHrQ37TDdLdRQ0d4BNdqoYSlepY0aSlgiBbon1PB8noLrGfy4TOMlD6gxoIY61tSjr6Ei7gNq 7KGG4oHaqKGE1S9q2MAC4Q7Fg0ja/t56QI0BNb4FaqhUh+tBDXGqGFM46UCySPaE7ajkIuS55UCM 7nLnlq0JeiWwol3T6SR32hMowUiLWOnqzLIjo4lwAktkfDRnll3cG6m7FE8BzqI6TM1zVy9+XtmE Y7oH6MignW1w+ezZA8KSpA4mFhwQVZP6cp7s2ZPCWl+MvGo1HS+tWUqZR3BIF07obuB0bgKvUIAL Hhf4Y5JKLdpLESQcwZ/f6nCowdEhNdJfqqJpKd6hnUwA7zuAvvRGsAPPIBK+1PKXGg1h2+vW6Fek sQ0ic0NEL5N4apNUPreySSIP4Mw2iadowclL/KMkKpGiBSSkUDfL6eSuXLuFwndnHLJQ/cZ4Bws1 WCh6R9EZ0t0cT+HFnoXqNwQ8WKhv846YM/tUL7JQ+HYJgaHKQonw7UUslGWILOKDpzfAWHFaFbZB nWT46zdW6qxBa2njSzh6dT6f7j2l8zlsp77h66HOvPTFvkq9KO4iLzRzMMf0Sb6SC4dWetXoYTv1 TV5odmaNbRsruob3HFK4VLyTEV+k2P5O5EHz5sh3/wcAAP//AwBQSwMEFAAGAAgAAAAhAN1PJCXf AAAACAEAAA8AAABkcnMvZG93bnJldi54bWxMj0FLw0AQhe+C/2EZwZvdZEuqxGxKKeqpCLaCeNtm p0lodjZkt0n67x1PepuZ93jzvWI9u06MOITWk4Z0kYBAqrxtqdbweXh9eAIRoiFrOk+o4YoB1uXt TWFy6yf6wHEfa8EhFHKjoYmxz6UMVYPOhIXvkVg7+cGZyOtQSzuYicNdJ1WSrKQzLfGHxvS4bbA6 7y9Ow9tkps0yfRl359P2+n3I3r92KWp9fzdvnkFEnOOfGX7xGR1KZjr6C9kgOg0q4yqR7woEy2qV LUEceUgeFciykP8LlD8AAAD//wMAUEsBAi0AFAAGAAgAAAAhALaDOJL+AAAA4QEAABMAAAAAAAAA AAAAAAAAAAAAAFtDb250ZW50X1R5cGVzXS54bWxQSwECLQAUAAYACAAAACEAOP0h/9YAAACUAQAA CwAAAAAAAAAAAAAAAAAvAQAAX3JlbHMvLnJlbHNQSwECLQAUAAYACAAAACEA3169iWAJAACBUgAA DgAAAAAAAAAAAAAAAAAuAgAAZHJzL2Uyb0RvYy54bWxQSwECLQAUAAYACAAAACEA3U8kJd8AAAAI AQAADwAAAAAAAAAAAAAAAAC6CwAAZHJzL2Rvd25yZXYueG1sUEsFBgAAAAAEAAQA8wAAAMYMAAAA AA== ">
                      <v:shape id="AutoShape 2576" o:spid="_x0000_s2510" type="#_x0000_t120" style="position:absolute;left:3408;top:6573;width:864;height:8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DXQccA AADcAAAADwAAAGRycy9kb3ducmV2LnhtbESPQWvCQBSE74L/YXlCb3XTKrFNXUXEghVEGwu9PrKv 2WD2bchuNfXXu0LB4zAz3zDTeWdrcaLWV44VPA0TEMSF0xWXCr4O748vIHxA1lg7JgV/5GE+6/em mGl35k865aEUEcI+QwUmhCaT0heGLPqha4ij9+NaiyHKtpS6xXOE21o+J0kqLVYcFww2tDRUHPNf q6Bc7bbfH6PVcZ+bYrHcpIfxfnRR6mHQLd5ABOrCPfzfXmsFk9cUbmfiEZCzKwAAAP//AwBQSwEC LQAUAAYACAAAACEA8PeKu/0AAADiAQAAEwAAAAAAAAAAAAAAAAAAAAAAW0NvbnRlbnRfVHlwZXNd LnhtbFBLAQItABQABgAIAAAAIQAx3V9h0gAAAI8BAAALAAAAAAAAAAAAAAAAAC4BAABfcmVscy8u cmVsc1BLAQItABQABgAIAAAAIQAzLwWeQQAAADkAAAAQAAAAAAAAAAAAAAAAACkCAABkcnMvc2hh cGV4bWwueG1sUEsBAi0AFAAGAAgAAAAhABGA10HHAAAA3AAAAA8AAAAAAAAAAAAAAAAAmAIAAGRy cy9kb3ducmV2LnhtbFBLBQYAAAAABAAEAPUAAACMAwAAAAA= " filled="f"/>
                      <v:shape id="AutoShape 2577" o:spid="_x0000_s2511" type="#_x0000_t32" style="position:absolute;left:3840;top:7437;width:0;height:2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UDWMQAAADcAAAADwAAAGRycy9kb3ducmV2LnhtbESPzWoCQRCE7wHfYWght9gbEVc3jhIC AXNR1ECu7U7vT7LTs+xMdH17RxA8FlX1FbVY9bZRJ+587UTD6ygBxZI7U0up4fvw+TID5QOJocYJ a7iwh9Vy8LSgzLiz7Pi0D6WKEPEZaahCaDNEn1dsyY9cyxK9wnWWQpRdiaajc4TbBsdJMkVLtcSF ilr+qDj/2/9bDUd0m6/f7bbBIjnwJp1IMcYfrZ+H/fsbqMB9eITv7bXRkM5TuJ2JRwC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VQNYxAAAANwAAAAPAAAAAAAAAAAA AAAAAKECAABkcnMvZG93bnJldi54bWxQSwUGAAAAAAQABAD5AAAAkgMAAAAA " strokeweight="4.5pt"/>
                      <v:shape id="Freeform 2578" o:spid="_x0000_s2512" style="position:absolute;left:3600;top:7639;width:237;height:105;visibility:visible;mso-wrap-style:square;v-text-anchor:top" coordsize="237,1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GIFr4A AADcAAAADwAAAGRycy9kb3ducmV2LnhtbERPTYvCMBC9C/6HMII3TVdwV7tGUUHwum69D81sE7eZ lCba6q83B8Hj432vNr2rxY3aYD0r+JhmIIhLry1XCorfw2QBIkRkjbVnUnCnAJv1cLDCXPuOf+h2 ipVIIRxyVGBibHIpQ2nIYZj6hjhxf751GBNsK6lb7FK4q+Usyz6lQ8upwWBDe0Pl/+nqFFzKrj4z PbZz6Wb2TLvsYmyh1HjUb79BROrjW/xyH7WCr2Vam86kIyDXTwAAAP//AwBQSwECLQAUAAYACAAA ACEA8PeKu/0AAADiAQAAEwAAAAAAAAAAAAAAAAAAAAAAW0NvbnRlbnRfVHlwZXNdLnhtbFBLAQIt ABQABgAIAAAAIQAx3V9h0gAAAI8BAAALAAAAAAAAAAAAAAAAAC4BAABfcmVscy8ucmVsc1BLAQIt ABQABgAIAAAAIQAzLwWeQQAAADkAAAAQAAAAAAAAAAAAAAAAACkCAABkcnMvc2hhcGV4bWwueG1s UEsBAi0AFAAGAAgAAAAhAKJBiBa+AAAA3AAAAA8AAAAAAAAAAAAAAAAAmAIAAGRycy9kb3ducmV2 LnhtbFBLBQYAAAAABAAEAPUAAACDAwAAAAA= " path="m,105r120,l237,e" filled="f" strokeweight="4.5pt">
                        <v:path arrowok="t" o:connecttype="custom" o:connectlocs="0,105;120,105;237,0" o:connectangles="0,0,0"/>
                      </v:shape>
                      <v:shape id="Freeform 2579" o:spid="_x0000_s2513" style="position:absolute;left:3840;top:7639;width:237;height:105;flip:x;visibility:visible;mso-wrap-style:square;v-text-anchor:top" coordsize="237,1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1jucMA AADcAAAADwAAAGRycy9kb3ducmV2LnhtbESPUUvDQBCE3wv+h2MF39qNFWsTcympUPFNWv0BS25N gnd7MXdt4r/3BMHHYWa+Ycrd7Ky68Bh6LxpuVxkolsabXloN72+H5RZUiCSGrBfW8M0BdtXVoqTC +EmOfDnFViWIhII0dDEOBWJoOnYUVn5gSd6HHx3FJMcWzUhTgjuL6yzboKNe0kJHAz913Hyezk7D ptnf7b8mzOvh+bB97S3a+xq1vrme60dQkef4H/5rvxgND3kOv2fSEcDqBwAA//8DAFBLAQItABQA BgAIAAAAIQDw94q7/QAAAOIBAAATAAAAAAAAAAAAAAAAAAAAAABbQ29udGVudF9UeXBlc10ueG1s UEsBAi0AFAAGAAgAAAAhADHdX2HSAAAAjwEAAAsAAAAAAAAAAAAAAAAALgEAAF9yZWxzLy5yZWxz UEsBAi0AFAAGAAgAAAAhADMvBZ5BAAAAOQAAABAAAAAAAAAAAAAAAAAAKQIAAGRycy9zaGFwZXht bC54bWxQSwECLQAUAAYACAAAACEAWB1jucMAAADcAAAADwAAAAAAAAAAAAAAAACYAgAAZHJzL2Rv d25yZXYueG1sUEsFBgAAAAAEAAQA9QAAAIgDAAAAAA== " path="m,105r120,l237,e" filled="f" strokeweight="4.5pt">
                        <v:path arrowok="t" o:connecttype="custom" o:connectlocs="0,105;120,105;237,0" o:connectangles="0,0,0"/>
                      </v:shape>
                      <v:shape id="AutoShape 2580" o:spid="_x0000_s2514" type="#_x0000_t32" style="position:absolute;left:3837;top:6374;width:3;height:6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TAUcUAAADbAAAADwAAAGRycy9kb3ducmV2LnhtbESPT4vCMBTE74LfITzBi6ypCqJdo6jg 4oKH9c+y10fzbIrNS2mytX57syDscZiZ3zCLVWtL0VDtC8cKRsMEBHHmdMG5gst59zYD4QOyxtIx KXiQh9Wy21lgqt2dj9ScQi4ihH2KCkwIVSqlzwxZ9ENXEUfv6mqLIco6l7rGe4TbUo6TZCotFhwX DFa0NZTdTr9WQWiSiR/MLsfNt/m4HX4m68/H7kupfq9dv4MI1Ib/8Ku91wrmU/j7En+AXD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oTAUcUAAADbAAAADwAAAAAAAAAA AAAAAAChAgAAZHJzL2Rvd25yZXYueG1sUEsFBgAAAAAEAAQA+QAAAJMDAAAAAA== " strokeweight="2.25pt"/>
                      <v:shape id="AutoShape 2581" o:spid="_x0000_s2515" type="#_x0000_t32" style="position:absolute;left:3856;top:6989;width:3;height:3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hlysYAAADbAAAADwAAAGRycy9kb3ducmV2LnhtbESPQWvCQBSE7wX/w/IEL6VurNDa1FW0 EFHwoNbS6yP7mg1m34bsmsR/7xYKPQ4z8w0zX/a2Ei01vnSsYDJOQBDnTpdcKDh/Zk8zED4ga6wc k4IbeVguBg9zTLXr+EjtKRQiQtinqMCEUKdS+tyQRT92NXH0flxjMUTZFFI32EW4reRzkrxIiyXH BYM1fRjKL6erVRDaZOofZ+fj+stsLvvv6Wp3yw5KjYb96h1EoD78h//aW63g7RV+v8QfIB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IZcrGAAAA2wAAAA8AAAAAAAAA AAAAAAAAoQIAAGRycy9kb3ducmV2LnhtbFBLBQYAAAAABAAEAPkAAACUAwAAAAA= " strokeweight="2.25pt"/>
                      <v:shape id="AutoShape 2582" o:spid="_x0000_s2516" type="#_x0000_t32" style="position:absolute;left:3616;top:6733;width:453;height:5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g1CsAAAADbAAAADwAAAGRycy9kb3ducmV2LnhtbERPTYvCMBC9C/sfwix4EU27B9FqFFkQ Fg8Lag8eh2Rsi82km8Ra//3mIHh8vO/1drCt6MmHxrGCfJaBINbONFwpKM/76QJEiMgGW8ek4EkB tpuP0RoL4x58pP4UK5FCOBSooI6xK6QMuiaLYeY64sRdnbcYE/SVNB4fKdy28ivL5tJiw6mhxo6+ a9K3090qaA7lb9lP/qLXi0N+8Xk4X1qt1Phz2K1ARBriW/xy/xgFyzQ2fUk/QG7+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ioNQrAAAAA2wAAAA8AAAAAAAAAAAAAAAAA oQIAAGRycy9kb3ducmV2LnhtbFBLBQYAAAAABAAEAPkAAACOAwAAAAA= "/>
                      <v:rect id="Rectangle 2583" o:spid="_x0000_s2517" style="position:absolute;left:3788;top:6545;width:101;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V258MA AADbAAAADwAAAGRycy9kb3ducmV2LnhtbESPT4vCMBTE7wv7HcJb8Lam6iLbapRlQXRv/lu9Pppn W2xeShNt/PZGEDwOM/MbZjoPphZXal1lWcGgn4Agzq2uuFCw3y0+v0E4j6yxtkwKbuRgPnt/m2Km bccbum59ISKEXYYKSu+bTEqXl2TQ9W1DHL2TbQ36KNtC6ha7CDe1HCbJWBqsOC6U2NBvSfl5ezEK DmnR6f3ltFuPpP0Lq69j+B8slep9hJ8JCE/Bv8LP9korSFN4fIk/QM7uAAAA//8DAFBLAQItABQA BgAIAAAAIQDw94q7/QAAAOIBAAATAAAAAAAAAAAAAAAAAAAAAABbQ29udGVudF9UeXBlc10ueG1s UEsBAi0AFAAGAAgAAAAhADHdX2HSAAAAjwEAAAsAAAAAAAAAAAAAAAAALgEAAF9yZWxzLy5yZWxz UEsBAi0AFAAGAAgAAAAhADMvBZ5BAAAAOQAAABAAAAAAAAAAAAAAAAAAKQIAAGRycy9zaGFwZXht bC54bWxQSwECLQAUAAYACAAAACEAiQV258MAAADbAAAADwAAAAAAAAAAAAAAAACYAgAAZHJzL2Rv d25yZXYueG1sUEsFBgAAAAAEAAQA9QAAAIgDAAAAAA== " fillcolor="#272727"/>
                      <v:shape id="AutoShape 2584" o:spid="_x0000_s2518" type="#_x0000_t7" style="position:absolute;left:3479;top:5976;width:719;height:36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KrscUA AADcAAAADwAAAGRycy9kb3ducmV2LnhtbESPQWsCMRCF74X+hzCF3mpSqbWsRimWiuKltYLXYTNu FjeT7SbV9d87B6G3Gd6b976ZzvvQqBN1qY5s4XlgQBGX0dVcWdj9fD69gUoZ2WETmSxcKMF8dn83 xcLFM3/TaZsrJSGcCrTgc24LrVPpKWAaxJZYtEPsAmZZu0q7Ds8SHho9NOZVB6xZGjy2tPBUHrd/ wQL9mst4/LKP/mtz3B0+1qNlWrbWPj707xNQmfr8b75dr5zgG8GXZ2QCPbsCAAD//wMAUEsBAi0A FAAGAAgAAAAhAPD3irv9AAAA4gEAABMAAAAAAAAAAAAAAAAAAAAAAFtDb250ZW50X1R5cGVzXS54 bWxQSwECLQAUAAYACAAAACEAMd1fYdIAAACPAQAACwAAAAAAAAAAAAAAAAAuAQAAX3JlbHMvLnJl bHNQSwECLQAUAAYACAAAACEAMy8FnkEAAAA5AAAAEAAAAAAAAAAAAAAAAAApAgAAZHJzL3NoYXBl eG1sLnhtbFBLAQItABQABgAIAAAAIQClwquxxQAAANwAAAAPAAAAAAAAAAAAAAAAAJgCAABkcnMv ZG93bnJldi54bWxQSwUGAAAAAAQABAD1AAAAigMAAAAA "/>
                      <v:shape id="AutoShape 2585" o:spid="_x0000_s2519" type="#_x0000_t32" style="position:absolute;left:2640;top:7791;width:18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QnWMMAAADcAAAADwAAAGRycy9kb3ducmV2LnhtbERP32vCMBB+F/wfwgl7kTXtYDI6o1RB mAMfdNv7rbk1weZSm6jdf78MBN/u4/t58+XgWnGhPljPCoosB0Fce225UfD5sXl8AREissbWMyn4 pQDLxXg0x1L7K+/pcoiNSCEcSlRgYuxKKUNtyGHIfEecuB/fO4wJ9o3UPV5TuGvlU57PpEPLqcFg R2tD9fFwdgp222JVfRu7fd+f7O55U7XnZvql1MNkqF5BRBriXXxzv+k0Py/g/5l0gV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UkJ1jDAAAA3AAAAA8AAAAAAAAAAAAA AAAAoQIAAGRycy9kb3ducmV2LnhtbFBLBQYAAAAABAAEAPkAAACRAwAAAAA= "/>
                      <v:rect id="Rectangle 2586" o:spid="_x0000_s2520" style="position:absolute;left:2880;top:5731;width:86;height:8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tXUPL4A AADcAAAADwAAAGRycy9kb3ducmV2LnhtbERPy6rCMBDdX/AfwgjurqkuRKtRRBBciVbB7dCMbbCZ lCba6tcbQXA3h/OcxaqzlXhQ441jBaNhAoI4d9pwoeB82v5PQfiArLFyTAqe5GG17P0tMNWu5SM9 slCIGMI+RQVlCHUqpc9LsuiHriaO3NU1FkOETSF1g20Mt5UcJ8lEWjQcG0qsaVNSfsvuVkE4tOaV TeR5eqFudtB2tG/NVqlBv1vPQQTqwk/8de90nJ+M4fNMvEAu3wAAAP//AwBQSwECLQAUAAYACAAA ACEA8PeKu/0AAADiAQAAEwAAAAAAAAAAAAAAAAAAAAAAW0NvbnRlbnRfVHlwZXNdLnhtbFBLAQIt ABQABgAIAAAAIQAx3V9h0gAAAI8BAAALAAAAAAAAAAAAAAAAAC4BAABfcmVscy8ucmVsc1BLAQIt ABQABgAIAAAAIQAzLwWeQQAAADkAAAAQAAAAAAAAAAAAAAAAACkCAABkcnMvc2hhcGV4bWwueG1s UEsBAi0AFAAGAAgAAAAhAPLV1Dy+AAAA3AAAAA8AAAAAAAAAAAAAAAAAmAIAAGRycy9kb3ducmV2 LnhtbFBLBQYAAAAABAAEAPUAAACDAwAAAAA= " filled="f" strokeweight=".5pt">
                        <v:stroke dashstyle="dash"/>
                      </v:rect>
                      <v:shape id="AutoShape 2587" o:spid="_x0000_s2521" type="#_x0000_t32" style="position:absolute;left:2280;top:5910;width:0;height:21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2TYsMAAADcAAAADwAAAGRycy9kb3ducmV2LnhtbERPS2sCMRC+F/wPYQQvpSa6UGRrFBWU Fnqoj9LrsBk3i5vJsonr+u+bQsHbfHzPmS97V4uO2lB51jAZKxDEhTcVlxpOx+3LDESIyAZrz6Th TgGWi8HTHHPjb7yn7hBLkUI45KjBxtjkUobCksMw9g1x4s6+dRgTbEtpWrylcFfLqVKv0mHFqcFi QxtLxeVwdRpip7LwPDvt1992d/n8yVYf9+2X1qNhv3oDEamPD/G/+92k+SqDv2fSBXLx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ltk2LDAAAA3AAAAA8AAAAAAAAAAAAA AAAAoQIAAGRycy9kb3ducmV2LnhtbFBLBQYAAAAABAAEAPkAAACRAwAAAAA= " strokeweight="2.25pt"/>
                      <v:shape id="AutoShape 2588" o:spid="_x0000_s2522" type="#_x0000_t32" style="position:absolute;left:2280;top:6186;width:0;height:21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QLFsMAAADcAAAADwAAAGRycy9kb3ducmV2LnhtbERPTWsCMRC9F/wPYQpeiiZqKbIaRQVL hR7UKl6HzXSzuJksm3Rd/30jFHqbx/uc+bJzlWipCaVnDaOhAkGce1NyoeH0tR1MQYSIbLDyTBru FGC56D3NMTP+xgdqj7EQKYRDhhpsjHUmZcgtOQxDXxMn7ts3DmOCTSFNg7cU7io5VupNOiw5NVis aWMpvx5/nIbYqkl4mZ4O67N9v35eJqvdfbvXuv/crWYgInXxX/zn/jBpvnqFxzPpArn4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aECxbDAAAA3AAAAA8AAAAAAAAAAAAA AAAAoQIAAGRycy9kb3ducmV2LnhtbFBLBQYAAAAABAAEAPkAAACRAwAAAAA= " strokeweight="2.25pt"/>
                      <v:shape id="Text Box 2589" o:spid="_x0000_s2523" type="#_x0000_t202" style="position:absolute;left:3960;top:6005;width:72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8eMIA AADcAAAADwAAAGRycy9kb3ducmV2LnhtbERPS2vCQBC+F/oflil4q7uVWmx0E4ql4Emp2kJvQ3by wOxsyG6T+O9dQfA2H99zVtloG9FT52vHGl6mCgRx7kzNpYbj4et5AcIHZIONY9JwJg9Z+viwwsS4 gb+p34dSxBD2CWqoQmgTKX1ekUU/dS1x5ArXWQwRdqU0HQ4x3DZyptSbtFhzbKiwpXVF+Wn/bzX8 bIu/31e1Kz/tvB3cqCTbd6n15Gn8WIIINIa7+ObemDhfzeH6TLxAphcAAAD//wMAUEsBAi0AFAAG AAgAAAAhAPD3irv9AAAA4gEAABMAAAAAAAAAAAAAAAAAAAAAAFtDb250ZW50X1R5cGVzXS54bWxQ SwECLQAUAAYACAAAACEAMd1fYdIAAACPAQAACwAAAAAAAAAAAAAAAAAuAQAAX3JlbHMvLnJlbHNQ SwECLQAUAAYACAAAACEAMy8FnkEAAAA5AAAAEAAAAAAAAAAAAAAAAAApAgAAZHJzL3NoYXBleG1s LnhtbFBLAQItABQABgAIAAAAIQD8J7x4wgAAANwAAAAPAAAAAAAAAAAAAAAAAJgCAABkcnMvZG93 bnJldi54bWxQSwUGAAAAAAQABAD1AAAAhwMAAAAA " filled="f" stroked="f">
                        <v:textbox>
                          <w:txbxContent>
                            <w:p w:rsidR="002600CC" w:rsidRPr="00140EE4" w:rsidRDefault="002600CC" w:rsidP="00606CA9">
                              <w:pPr>
                                <w:rPr>
                                  <w:sz w:val="20"/>
                                  <w:szCs w:val="20"/>
                                </w:rPr>
                              </w:pPr>
                              <w:r w:rsidRPr="00140EE4">
                                <w:rPr>
                                  <w:sz w:val="20"/>
                                  <w:szCs w:val="20"/>
                                </w:rPr>
                                <w:t>Zn</w:t>
                              </w:r>
                            </w:p>
                          </w:txbxContent>
                        </v:textbox>
                      </v:shape>
                      <v:shape id="Text Box 2590" o:spid="_x0000_s2524" type="#_x0000_t202" style="position:absolute;left:3656;top:5957;width:72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UiD8AA AADcAAAADwAAAGRycy9kb3ducmV2LnhtbERPS4vCMBC+C/6HMMLeNFFU3GoUUYQ9rfjYhb0NzdgW m0lpou3+eyMI3ubje85i1dpS3Kn2hWMNw4ECQZw6U3Cm4Xza9WcgfEA2WDomDf/kYbXsdhaYGNfw ge7HkIkYwj5BDXkIVSKlT3Oy6AeuIo7cxdUWQ4R1Jk2NTQy3pRwpNZUWC44NOVa0ySm9Hm9Ww8/3 5e93rPbZ1k6qxrVKsv2UWn/02vUcRKA2vMUv95eJ89UUns/EC+TyAQAA//8DAFBLAQItABQABgAI AAAAIQDw94q7/QAAAOIBAAATAAAAAAAAAAAAAAAAAAAAAABbQ29udGVudF9UeXBlc10ueG1sUEsB Ai0AFAAGAAgAAAAhADHdX2HSAAAAjwEAAAsAAAAAAAAAAAAAAAAALgEAAF9yZWxzLy5yZWxzUEsB Ai0AFAAGAAgAAAAhADMvBZ5BAAAAOQAAABAAAAAAAAAAAAAAAAAAKQIAAGRycy9zaGFwZXhtbC54 bWxQSwECLQAUAAYACAAAACEADPUiD8AAAADcAAAADwAAAAAAAAAAAAAAAACYAgAAZHJzL2Rvd25y ZXYueG1sUEsFBgAAAAAEAAQA9QAAAIUDAAAAAA== " filled="f" stroked="f">
                        <v:textbox>
                          <w:txbxContent>
                            <w:p w:rsidR="002600CC" w:rsidRPr="00140EE4" w:rsidRDefault="002600CC" w:rsidP="00606CA9">
                              <w:pPr>
                                <w:rPr>
                                  <w:sz w:val="20"/>
                                  <w:szCs w:val="20"/>
                                </w:rPr>
                              </w:pPr>
                              <w:r w:rsidRPr="00140EE4">
                                <w:rPr>
                                  <w:sz w:val="20"/>
                                  <w:szCs w:val="20"/>
                                </w:rPr>
                                <w:t>-</w:t>
                              </w:r>
                            </w:p>
                          </w:txbxContent>
                        </v:textbox>
                      </v:shape>
                      <v:shape id="Text Box 2591" o:spid="_x0000_s2525" type="#_x0000_t202" style="position:absolute;left:3784;top:7064;width:72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t4bMEA AADcAAAADwAAAGRycy9kb3ducmV2LnhtbERPTYvCMBC9L/gfwgje1sTiLlqNIrsInlbWVcHb0Ixt sZmUJtr6740g7G0e73Pmy85W4kaNLx1rGA0VCOLMmZJzDfu/9fsEhA/IBivHpOFOHpaL3tscU+Na /qXbLuQihrBPUUMRQp1K6bOCLPqhq4kjd3aNxRBhk0vTYBvDbSUTpT6lxZJjQ4E1fRWUXXZXq+Hw cz4dx2qbf9uPunWdkmynUutBv1vNQATqwr/45d6YOD9J4PlMvEAuHgAAAP//AwBQSwECLQAUAAYA CAAAACEA8PeKu/0AAADiAQAAEwAAAAAAAAAAAAAAAAAAAAAAW0NvbnRlbnRfVHlwZXNdLnhtbFBL AQItABQABgAIAAAAIQAx3V9h0gAAAI8BAAALAAAAAAAAAAAAAAAAAC4BAABfcmVscy8ucmVsc1BL AQItABQABgAIAAAAIQAzLwWeQQAAADkAAAAQAAAAAAAAAAAAAAAAACkCAABkcnMvc2hhcGV4bWwu eG1sUEsBAi0AFAAGAAgAAAAhADh7eGzBAAAA3AAAAA8AAAAAAAAAAAAAAAAAmAIAAGRycy9kb3du cmV2LnhtbFBLBQYAAAAABAAEAPUAAACGAwAAAAA= " filled="f" stroked="f">
                        <v:textbox>
                          <w:txbxContent>
                            <w:p w:rsidR="002600CC" w:rsidRPr="00140EE4" w:rsidRDefault="002600CC" w:rsidP="00606CA9">
                              <w:pPr>
                                <w:rPr>
                                  <w:sz w:val="20"/>
                                  <w:szCs w:val="20"/>
                                </w:rPr>
                              </w:pPr>
                              <w:r w:rsidRPr="00140EE4">
                                <w:rPr>
                                  <w:sz w:val="20"/>
                                  <w:szCs w:val="20"/>
                                </w:rPr>
                                <w:t>-</w:t>
                              </w:r>
                            </w:p>
                          </w:txbxContent>
                        </v:textbox>
                      </v:shape>
                      <v:shape id="Text Box 2592" o:spid="_x0000_s2526" type="#_x0000_t202" style="position:absolute;left:3410;top:7000;width:723;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fd98IA AADcAAAADwAAAGRycy9kb3ducmV2LnhtbERPTWvCQBC9F/oflil4092qLW2ajRRF8GQxrUJvQ3ZM QrOzIbua+O9dQehtHu9z0sVgG3GmzteONTxPFAjiwpmaSw0/3+vxGwgfkA02jknDhTwssseHFBPj et7ROQ+liCHsE9RQhdAmUvqiIot+4lriyB1dZzFE2JXSdNjHcNvIqVKv0mLNsaHClpYVFX/5yWrY b4+/h7n6Klf2pe3doCTbd6n16Gn4/AARaAj/4rt7Y+L86Qx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BXN933wgAAANwAAAAPAAAAAAAAAAAAAAAAAJgCAABkcnMvZG93 bnJldi54bWxQSwUGAAAAAAQABAD1AAAAhwMAAAAA " filled="f" stroked="f">
                        <v:textbox>
                          <w:txbxContent>
                            <w:p w:rsidR="002600CC" w:rsidRPr="00140EE4" w:rsidRDefault="002600CC" w:rsidP="00606CA9">
                              <w:pPr>
                                <w:rPr>
                                  <w:sz w:val="20"/>
                                  <w:szCs w:val="20"/>
                                </w:rPr>
                              </w:pPr>
                              <w:r w:rsidRPr="00140EE4">
                                <w:rPr>
                                  <w:sz w:val="20"/>
                                  <w:szCs w:val="20"/>
                                </w:rPr>
                                <w:t>-</w:t>
                              </w:r>
                            </w:p>
                          </w:txbxContent>
                        </v:textbox>
                      </v:shape>
                      <v:group id="Group 2593" o:spid="_x0000_s2527" style="position:absolute;left:2322;top:6154;width:432;height:0" coordorigin="5640,6005" coordsize="60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0rAP8IAAADcAAAADwAAAGRycy9kb3ducmV2LnhtbERPTYvCMBC9C/sfwix4 07SuLlKNIrIrHkRQF8Tb0IxtsZmUJtvWf28Ewds83ufMl50pRUO1KywriIcRCOLU6oIzBX+n38EU hPPIGkvLpOBODpaLj94cE21bPlBz9JkIIewSVJB7XyVSujQng25oK+LAXW1t0AdYZ1LX2IZwU8pR FH1LgwWHhhwrWueU3o7/RsGmxXb1Ff80u9t1fb+cJvvzLial+p/dagbCU+ff4pd7q8P80R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9KwD/CAAAA3AAAAA8A AAAAAAAAAAAAAAAAqgIAAGRycy9kb3ducmV2LnhtbFBLBQYAAAAABAAEAPoAAACZAwAAAAA= ">
                        <v:shape id="AutoShape 2594" o:spid="_x0000_s2528" type="#_x0000_t32" style="position:absolute;left:5640;top:6005;width:3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iXpsQAAADcAAAADwAAAGRycy9kb3ducmV2LnhtbERPTWsCMRC9F/ofwhS8iGYVlLIapS0I 4kGpFcXbsBl3t24mS5LV1V9vCkJv83ifM523phIXcr60rGDQT0AQZ1aXnCvY/Sx67yB8QNZYWSYF N/Iwn72+TDHV9srfdNmGXMQQ9ikqKEKoUyl9VpBB37c1ceRO1hkMEbpcaofXGG4qOUySsTRYcmwo sKavgrLztjEKus3+kLt1UjY4WG0On79HvJ9rpTpv7ccERKA2/Iuf7qWO84cj+HsmXi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KJemxAAAANwAAAAPAAAAAAAAAAAA AAAAAKECAABkcnMvZG93bnJldi54bWxQSwUGAAAAAAQABAD5AAAAkgMAAAAA " strokeweight=".5pt">
                          <v:stroke endarrow="block" endarrowwidth="narrow" endarrowlength="short"/>
                        </v:shape>
                        <v:shape id="AutoShape 2595" o:spid="_x0000_s2529" type="#_x0000_t32" style="position:absolute;left:5958;top:6005;width:28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zPosIAAADcAAAADwAAAGRycy9kb3ducmV2LnhtbERPTWsCMRC9F/ofwhS81WxFpGyNIhVL K0ip7cHjsBk30c1kSeK6/fdGELzN433OdN67RnQUovWs4GVYgCCuvLZcK/j7XT2/gogJWWPjmRT8 U4T57PFhiqX2Z/6hbptqkUM4lqjApNSWUsbKkMM49C1x5vY+OEwZhlrqgOcc7ho5KoqJdGg5Nxhs 6d1QddyenILlYW0XX9/r8c6eDuFjc+w7g0apwVO/eAORqE938c39qfP80QSuz+QL5Ow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yzPosIAAADcAAAADwAAAAAAAAAAAAAA AAChAgAAZHJzL2Rvd25yZXYueG1sUEsFBgAAAAAEAAQA+QAAAJADAAAAAA== " strokeweight=".5pt"/>
                      </v:group>
                      <v:group id="Group 2596" o:spid="_x0000_s2530" style="position:absolute;left:2308;top:6251;width:432;height:0;rotation:20" coordorigin="5640,6005" coordsize="60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3aTcIAAADcAAAADwAAAGRycy9kb3ducmV2LnhtbERPTWsCMRC9C/6HMIIX qVmFbmVrFBGE6qlde/A4bKbJ1s1kSVLd/vumUOhtHu9z1tvBdeJGIbaeFSzmBQjixuuWjYL38+Fh BSImZI2dZ1LwTRG2m/FojZX2d36jW52MyCEcK1RgU+orKWNjyWGc+544cx8+OEwZBiN1wHsOd51c FkUpHbacGyz2tLfUXOsvp+BiZo2V54SP5WvdmWN5CrvPk1LTybB7BpFoSP/iP/eLzvOXT/D7TL5A bn4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vt2k3CAAAA3AAAAA8A AAAAAAAAAAAAAAAAqgIAAGRycy9kb3ducmV2LnhtbFBLBQYAAAAABAAEAPoAAACZAwAAAAA= ">
                        <v:shape id="AutoShape 2597" o:spid="_x0000_s2531" type="#_x0000_t32" style="position:absolute;left:5640;top:6005;width:3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aK1ccAAADcAAAADwAAAGRycy9kb3ducmV2LnhtbESPQWvCQBSE7wX/w/KEXopuLKgldZVW EMRDS7UYentkn0k0+zbsbjT217tCocdhZr5hZovO1OJMzleWFYyGCQji3OqKCwXfu9XgBYQPyBpr y6TgSh4W897DDFNtL/xF520oRISwT1FBGUKTSunzkgz6oW2Io3ewzmCI0hVSO7xEuKnlc5JMpMGK 40KJDS1Lyk/b1ih4avdZ4T6SqsXR5jN7P/7g76lR6rHfvb2CCNSF//Bfe60VjKcTuJ+JR0DO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0xorVxwAAANwAAAAPAAAAAAAA AAAAAAAAAKECAABkcnMvZG93bnJldi54bWxQSwUGAAAAAAQABAD5AAAAlQMAAAAA " strokeweight=".5pt">
                          <v:stroke endarrow="block" endarrowwidth="narrow" endarrowlength="short"/>
                        </v:shape>
                        <v:shape id="AutoShape 2598" o:spid="_x0000_s2532" type="#_x0000_t32" style="position:absolute;left:5958;top:6005;width:28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zpPcYAAADcAAAADwAAAGRycy9kb3ducmV2LnhtbESPQWsCMRSE7wX/Q3hCbzVrsbWsRhGL pRVKqfXg8bF5bqKblyWJ6/bfN4VCj8PMfMPMl71rREchWs8KxqMCBHHlteVawf5rc/cEIiZkjY1n UvBNEZaLwc0cS+2v/EndLtUiQziWqMCk1JZSxsqQwzjyLXH2jj44TFmGWuqA1wx3jbwvikfp0HJe MNjS2lB13l2cgufT1q7ePraTg72cwsv7ue8MGqVuh/1qBiJRn/7Df+1XreBhOoXfM/kIyMU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hc6T3GAAAA3AAAAA8AAAAAAAAA AAAAAAAAoQIAAGRycy9kb3ducmV2LnhtbFBLBQYAAAAABAAEAPkAAACUAwAAAAA= " strokeweight=".5pt"/>
                      </v:group>
                      <v:group id="Group 2599" o:spid="_x0000_s2533" style="position:absolute;left:2304;top:6065;width:432;height:0;rotation:20;flip:y" coordorigin="5640,6005" coordsize="60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9WOZMAAAADcAAAADwAAAGRycy9kb3ducmV2LnhtbERPy4rCMBTdC/5DuMLs NHXAVzUVRxkQXI2P/bW5tqXNTW2irX9vFsIsD+e9WnemEk9qXGFZwXgUgSBOrS44U3A+/Q7nIJxH 1lhZJgUvcrBO+r0Vxtq2/EfPo89ECGEXo4Lc+zqW0qU5GXQjWxMH7mYbgz7AJpO6wTaEm0p+R9FU Giw4NORY0zantDw+jIJ0sftptTzcL7u9nJazy7a+XgulvgbdZgnCU+f/xR/3XiuYzMLacCYcAZm8 AQ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Db1Y5kwAAAANwAAAAPAAAA AAAAAAAAAAAAAKoCAABkcnMvZG93bnJldi54bWxQSwUGAAAAAAQABAD6AAAAlwMAAAAA ">
                        <v:shape id="AutoShape 2600" o:spid="_x0000_s2534" type="#_x0000_t32" style="position:absolute;left:5640;top:6005;width:3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kep8cAAADcAAAADwAAAGRycy9kb3ducmV2LnhtbESPT2sCMRTE70K/Q3iFXkSzCrW6NYoK hdKD4h+U3h6b192tm5clyeq2n74RhB6HmfkNM523phIXcr60rGDQT0AQZ1aXnCs47N96YxA+IGus LJOCH/Iwnz10pphqe+UtXXYhFxHCPkUFRQh1KqXPCjLo+7Ymjt6XdQZDlC6X2uE1wk0lh0kykgZL jgsF1rQqKDvvGqOg2xxPuVsnZYODj81p+f2Jv+daqafHdvEKIlAb/sP39rtW8PwygduZeATk7A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WR6nxwAAANwAAAAPAAAAAAAA AAAAAAAAAKECAABkcnMvZG93bnJldi54bWxQSwUGAAAAAAQABAD5AAAAlQMAAAAA " strokeweight=".5pt">
                          <v:stroke endarrow="block" endarrowwidth="narrow" endarrowlength="short"/>
                        </v:shape>
                        <v:shape id="AutoShape 2601" o:spid="_x0000_s2535" type="#_x0000_t32" style="position:absolute;left:5958;top:6005;width:28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ABbsIAAADcAAAADwAAAGRycy9kb3ducmV2LnhtbERPTWsCMRC9F/wPYYTearZFi2yNIkql ClKqHnocNtNNdDNZkrhu/31zEHp8vO/ZoneN6ChE61nB86gAQVx5bblWcDq+P01BxISssfFMCn4p wmI+eJhhqf2Nv6g7pFrkEI4lKjAptaWUsTLkMI58S5y5Hx8cpgxDLXXAWw53jXwpilfp0HJuMNjS ylB1OVydgvV5Z5fbz934217PYbO/9J1Bo9TjsF++gUjUp3/x3f2hFUymeX4+k4+AnP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mABbsIAAADcAAAADwAAAAAAAAAAAAAA AAChAgAAZHJzL2Rvd25yZXYueG1sUEsFBgAAAAAEAAQA+QAAAJADAAAAAA== " strokeweight=".5pt"/>
                      </v:group>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Góc lệch tĩnh điện kế giảm </w:t>
            </w:r>
            <w:r w:rsidRPr="00043D2A">
              <w:rPr>
                <w:sz w:val="28"/>
                <w:szCs w:val="28"/>
              </w:rPr>
              <w:sym w:font="Symbol" w:char="F0AE"/>
            </w:r>
            <w:r w:rsidRPr="00043D2A">
              <w:rPr>
                <w:sz w:val="28"/>
                <w:szCs w:val="28"/>
              </w:rPr>
              <w:t xml:space="preserve"> chứng tỏ điều gì?</w:t>
            </w:r>
          </w:p>
          <w:p w:rsidR="00606CA9" w:rsidRPr="00043D2A" w:rsidRDefault="00606CA9" w:rsidP="00043D2A">
            <w:pPr>
              <w:jc w:val="both"/>
              <w:rPr>
                <w:sz w:val="28"/>
                <w:szCs w:val="28"/>
              </w:rPr>
            </w:pPr>
            <w:r w:rsidRPr="00043D2A">
              <w:rPr>
                <w:sz w:val="28"/>
                <w:szCs w:val="28"/>
              </w:rPr>
              <w:t>- Không những với Zn mà còn xảy ra với nhiều kim loại khác.</w:t>
            </w:r>
          </w:p>
          <w:p w:rsidR="00606CA9" w:rsidRPr="00043D2A" w:rsidRDefault="00606CA9" w:rsidP="00043D2A">
            <w:pPr>
              <w:jc w:val="both"/>
              <w:rPr>
                <w:sz w:val="28"/>
                <w:szCs w:val="28"/>
              </w:rPr>
            </w:pPr>
            <w:r w:rsidRPr="00043D2A">
              <w:rPr>
                <w:sz w:val="28"/>
                <w:szCs w:val="28"/>
              </w:rPr>
              <w:t xml:space="preserve">- Nếu làm thí nghiệm với tấm Zn tích điện dương </w:t>
            </w:r>
            <w:r w:rsidRPr="00043D2A">
              <w:rPr>
                <w:sz w:val="28"/>
                <w:szCs w:val="28"/>
              </w:rPr>
              <w:sym w:font="Symbol" w:char="F0AE"/>
            </w:r>
            <w:r w:rsidRPr="00043D2A">
              <w:rPr>
                <w:sz w:val="28"/>
                <w:szCs w:val="28"/>
              </w:rPr>
              <w:t xml:space="preserve"> kim tĩnh điện kế sẽ không bị thay đổi </w:t>
            </w:r>
            <w:r w:rsidRPr="00043D2A">
              <w:rPr>
                <w:sz w:val="28"/>
                <w:szCs w:val="28"/>
              </w:rPr>
              <w:sym w:font="Symbol" w:char="F0AE"/>
            </w:r>
            <w:r w:rsidRPr="00043D2A">
              <w:rPr>
                <w:sz w:val="28"/>
                <w:szCs w:val="28"/>
              </w:rPr>
              <w:t xml:space="preserve"> Tại sa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Hiện tượng quang điện là hiện tượng như thế nào?</w:t>
            </w:r>
          </w:p>
          <w:p w:rsidR="00606CA9" w:rsidRPr="00043D2A" w:rsidRDefault="00606CA9" w:rsidP="00043D2A">
            <w:pPr>
              <w:jc w:val="both"/>
              <w:rPr>
                <w:sz w:val="28"/>
                <w:szCs w:val="28"/>
              </w:rPr>
            </w:pPr>
            <w:r w:rsidRPr="00043D2A">
              <w:rPr>
                <w:sz w:val="28"/>
                <w:szCs w:val="28"/>
              </w:rPr>
              <w:t xml:space="preserve">- Nếu trên đường đi của ánh sáng hồ quang đặt một tấm thuỷ tinh dày </w:t>
            </w:r>
            <w:r w:rsidRPr="00043D2A">
              <w:rPr>
                <w:sz w:val="28"/>
                <w:szCs w:val="28"/>
              </w:rPr>
              <w:sym w:font="Symbol" w:char="F0AE"/>
            </w:r>
            <w:r w:rsidRPr="00043D2A">
              <w:rPr>
                <w:sz w:val="28"/>
                <w:szCs w:val="28"/>
              </w:rPr>
              <w:t xml:space="preserve"> hiện tượng không xảy ra </w:t>
            </w:r>
            <w:r w:rsidRPr="00043D2A">
              <w:rPr>
                <w:sz w:val="28"/>
                <w:szCs w:val="28"/>
              </w:rPr>
              <w:sym w:font="Symbol" w:char="F0AE"/>
            </w:r>
            <w:r w:rsidRPr="00043D2A">
              <w:rPr>
                <w:sz w:val="28"/>
                <w:szCs w:val="28"/>
              </w:rPr>
              <w:t xml:space="preserve"> chứng tỏ điều gì?</w:t>
            </w:r>
          </w:p>
        </w:tc>
        <w:tc>
          <w:tcPr>
            <w:tcW w:w="3038"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ấm kẽm mất bớt điện tích âm </w:t>
            </w:r>
            <w:r w:rsidRPr="00043D2A">
              <w:rPr>
                <w:sz w:val="28"/>
                <w:szCs w:val="28"/>
              </w:rPr>
              <w:sym w:font="Symbol" w:char="F0AE"/>
            </w:r>
            <w:r w:rsidRPr="00043D2A">
              <w:rPr>
                <w:sz w:val="28"/>
                <w:szCs w:val="28"/>
              </w:rPr>
              <w:t xml:space="preserve"> các êlectron bị bật khỏi tấm Z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iện tượng vẫn xảy ra, nhưng e bị bật ra bị tấm Zn hút lại ngay </w:t>
            </w:r>
            <w:r w:rsidRPr="00043D2A">
              <w:rPr>
                <w:sz w:val="28"/>
                <w:szCs w:val="28"/>
              </w:rPr>
              <w:sym w:font="Symbol" w:char="F0AE"/>
            </w:r>
            <w:r w:rsidRPr="00043D2A">
              <w:rPr>
                <w:sz w:val="28"/>
                <w:szCs w:val="28"/>
              </w:rPr>
              <w:t xml:space="preserve"> điện tích tấm Zn không bị thay đổ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trao đổi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huỷ tinh hấp thụ rất mạnh tia tử ngoại </w:t>
            </w:r>
            <w:r w:rsidRPr="00043D2A">
              <w:rPr>
                <w:sz w:val="28"/>
                <w:szCs w:val="28"/>
              </w:rPr>
              <w:sym w:font="Symbol" w:char="F0AE"/>
            </w:r>
            <w:r w:rsidRPr="00043D2A">
              <w:rPr>
                <w:sz w:val="28"/>
                <w:szCs w:val="28"/>
              </w:rPr>
              <w:t xml:space="preserve"> còn lại ánh sáng nhìn thấy</w:t>
            </w:r>
            <w:r w:rsidRPr="00043D2A">
              <w:rPr>
                <w:sz w:val="28"/>
                <w:szCs w:val="28"/>
              </w:rPr>
              <w:sym w:font="Symbol" w:char="F0AE"/>
            </w:r>
            <w:r w:rsidRPr="00043D2A">
              <w:rPr>
                <w:sz w:val="28"/>
                <w:szCs w:val="28"/>
              </w:rPr>
              <w:t xml:space="preserve"> tia tử ngoại có khả năng gây ra hiện tượng quang điện ở kẽm. Còn ánh sáng nhìn thấy được thì không.</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 Hiện tượng quang điện</w:t>
            </w:r>
          </w:p>
          <w:p w:rsidR="00606CA9" w:rsidRPr="00043D2A" w:rsidRDefault="00606CA9" w:rsidP="00043D2A">
            <w:pPr>
              <w:jc w:val="both"/>
              <w:rPr>
                <w:b/>
                <w:i/>
                <w:sz w:val="28"/>
                <w:szCs w:val="28"/>
              </w:rPr>
            </w:pPr>
            <w:r w:rsidRPr="00043D2A">
              <w:rPr>
                <w:b/>
                <w:i/>
                <w:sz w:val="28"/>
                <w:szCs w:val="28"/>
              </w:rPr>
              <w:t>1. Thí nghiệm của Héc về hiện tượng quang điện</w:t>
            </w:r>
          </w:p>
          <w:p w:rsidR="00606CA9" w:rsidRPr="00043D2A" w:rsidRDefault="00606CA9" w:rsidP="00043D2A">
            <w:pPr>
              <w:jc w:val="both"/>
              <w:rPr>
                <w:sz w:val="28"/>
                <w:szCs w:val="28"/>
              </w:rPr>
            </w:pPr>
            <w:r w:rsidRPr="00043D2A">
              <w:rPr>
                <w:sz w:val="28"/>
                <w:szCs w:val="28"/>
              </w:rPr>
              <w:t>- Chiếu ánh sáng hồ quang vào tấm kẽm tích điện âm làm bật êlectron khỏi mặt tấm kẽ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2. Định nghĩa</w:t>
            </w:r>
          </w:p>
          <w:p w:rsidR="00606CA9" w:rsidRPr="00043D2A" w:rsidRDefault="00606CA9" w:rsidP="00043D2A">
            <w:pPr>
              <w:jc w:val="both"/>
              <w:rPr>
                <w:sz w:val="28"/>
                <w:szCs w:val="28"/>
              </w:rPr>
            </w:pPr>
            <w:r w:rsidRPr="00043D2A">
              <w:rPr>
                <w:sz w:val="28"/>
                <w:szCs w:val="28"/>
              </w:rPr>
              <w:t>- Hiện tượng ánh sáng làm bật các êlectron ra khỏi mặt kim loại gọi là hiện tượng quang điện (ngoà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3. Nếu chắn chùm sáng hồ quang bằng một tấm thuỷ tinh dày thì hiện tượng trên không xảy ra </w:t>
            </w:r>
            <w:r w:rsidRPr="00043D2A">
              <w:rPr>
                <w:sz w:val="28"/>
                <w:szCs w:val="28"/>
              </w:rPr>
              <w:sym w:font="Symbol" w:char="F0AE"/>
            </w:r>
            <w:r w:rsidRPr="00043D2A">
              <w:rPr>
                <w:sz w:val="28"/>
                <w:szCs w:val="28"/>
              </w:rPr>
              <w:t xml:space="preserve"> bức xạ tử ngoại có khả năng gây ra hiện tượng quang điện ở kẽm.</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xml:space="preserve">- Thông báo thí nghiệm khi lọc lấy một ánh sáng đơn sắc rồi chiếu vào mặt tấm kim loại. Ta thấy với mỗi kim loại, ánh sáng chiếu vào nó (ánh sáng kích thích) phải thoả mãn </w:t>
            </w:r>
            <w:r w:rsidRPr="00043D2A">
              <w:rPr>
                <w:sz w:val="28"/>
                <w:szCs w:val="28"/>
              </w:rPr>
              <w:sym w:font="Symbol" w:char="F06C"/>
            </w:r>
            <w:r w:rsidRPr="00043D2A">
              <w:rPr>
                <w:sz w:val="28"/>
                <w:szCs w:val="28"/>
              </w:rPr>
              <w:t xml:space="preserve"> </w:t>
            </w:r>
            <w:r w:rsidRPr="00043D2A">
              <w:rPr>
                <w:sz w:val="28"/>
                <w:szCs w:val="28"/>
              </w:rPr>
              <w:sym w:font="Symbol" w:char="F0A3"/>
            </w:r>
            <w:r w:rsidRPr="00043D2A">
              <w:rPr>
                <w:sz w:val="28"/>
                <w:szCs w:val="28"/>
              </w:rPr>
              <w:t xml:space="preserve"> </w:t>
            </w:r>
            <w:r w:rsidRPr="00043D2A">
              <w:rPr>
                <w:sz w:val="28"/>
                <w:szCs w:val="28"/>
              </w:rPr>
              <w:sym w:font="Symbol" w:char="F06C"/>
            </w:r>
            <w:r w:rsidRPr="00043D2A">
              <w:rPr>
                <w:sz w:val="28"/>
                <w:szCs w:val="28"/>
                <w:vertAlign w:val="subscript"/>
              </w:rPr>
              <w:t>0</w:t>
            </w:r>
            <w:r w:rsidRPr="00043D2A">
              <w:rPr>
                <w:sz w:val="28"/>
                <w:szCs w:val="28"/>
              </w:rPr>
              <w:t xml:space="preserve"> thì hiện tượng mới xảy ra.</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hi sóng điện tích lan truyền đến kim loại thì điện trường trong sóng sẽ làm cho êlectron trong kim loại dao động. Nếu E lớn (cường độ ánh sáng kích thích đủ mạnh) </w:t>
            </w:r>
            <w:r w:rsidRPr="00043D2A">
              <w:rPr>
                <w:sz w:val="28"/>
                <w:szCs w:val="28"/>
              </w:rPr>
              <w:sym w:font="Symbol" w:char="F0AE"/>
            </w:r>
            <w:r w:rsidRPr="00043D2A">
              <w:rPr>
                <w:sz w:val="28"/>
                <w:szCs w:val="28"/>
              </w:rPr>
              <w:t xml:space="preserve"> êlectron bị bật ra, bất kể sóng điện từ có </w:t>
            </w:r>
            <w:r w:rsidRPr="00043D2A">
              <w:rPr>
                <w:sz w:val="28"/>
                <w:szCs w:val="28"/>
              </w:rPr>
              <w:sym w:font="Symbol" w:char="F06C"/>
            </w:r>
            <w:r w:rsidRPr="00043D2A">
              <w:rPr>
                <w:sz w:val="28"/>
                <w:szCs w:val="28"/>
              </w:rPr>
              <w:t xml:space="preserve"> bao nhiêu.</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Ghi nhận kết quả thí nghiệm và từ đó ghi nhận định luật về giới hạn quang điệ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ược dẫn dắt để tìm hiểu vì sao thuyết sóng điện từ về ánh sáng không giải thích được.</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I. Định luật về giới hạn quang điện</w:t>
            </w:r>
          </w:p>
          <w:p w:rsidR="00606CA9" w:rsidRPr="00043D2A" w:rsidRDefault="00606CA9" w:rsidP="00043D2A">
            <w:pPr>
              <w:jc w:val="both"/>
              <w:rPr>
                <w:sz w:val="28"/>
                <w:szCs w:val="28"/>
              </w:rPr>
            </w:pPr>
            <w:r w:rsidRPr="00043D2A">
              <w:rPr>
                <w:sz w:val="28"/>
                <w:szCs w:val="28"/>
              </w:rPr>
              <w:t xml:space="preserve">- </w:t>
            </w:r>
            <w:r w:rsidRPr="00043D2A">
              <w:rPr>
                <w:i/>
                <w:sz w:val="28"/>
                <w:szCs w:val="28"/>
              </w:rPr>
              <w:t>Định luật</w:t>
            </w:r>
            <w:r w:rsidRPr="00043D2A">
              <w:rPr>
                <w:sz w:val="28"/>
                <w:szCs w:val="28"/>
              </w:rPr>
              <w:t xml:space="preserve">: Đối với mỗi kim loại, ánh sáng kích thích phải có bước sóng </w:t>
            </w:r>
            <w:r w:rsidRPr="00043D2A">
              <w:rPr>
                <w:sz w:val="28"/>
                <w:szCs w:val="28"/>
              </w:rPr>
              <w:sym w:font="Symbol" w:char="F06C"/>
            </w:r>
            <w:r w:rsidRPr="00043D2A">
              <w:rPr>
                <w:sz w:val="28"/>
                <w:szCs w:val="28"/>
              </w:rPr>
              <w:t xml:space="preserve"> ngắn hơn hay bằng giới hạn quang điện </w:t>
            </w:r>
            <w:r w:rsidRPr="00043D2A">
              <w:rPr>
                <w:sz w:val="28"/>
                <w:szCs w:val="28"/>
              </w:rPr>
              <w:sym w:font="Symbol" w:char="F06C"/>
            </w:r>
            <w:r w:rsidRPr="00043D2A">
              <w:rPr>
                <w:sz w:val="28"/>
                <w:szCs w:val="28"/>
                <w:vertAlign w:val="subscript"/>
              </w:rPr>
              <w:t>0</w:t>
            </w:r>
            <w:r w:rsidRPr="00043D2A">
              <w:rPr>
                <w:sz w:val="28"/>
                <w:szCs w:val="28"/>
              </w:rPr>
              <w:t xml:space="preserve"> của kim loại đó, mới gây ra được hiện tượng quang điệ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iới hạn quang điện của mỗi kim loại là đặc trưng riêng cho kim loại đó.</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huyết sóng điện từ về ánh sáng không giải thích được mà chỉ có thể giải thích được bằng thuyết lượng tử.</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xml:space="preserve">- Khi nghiên cứu bằng thực nghiệm quang phổ của nguồn sáng </w:t>
            </w:r>
            <w:r w:rsidRPr="00043D2A">
              <w:rPr>
                <w:sz w:val="28"/>
                <w:szCs w:val="28"/>
              </w:rPr>
              <w:sym w:font="Symbol" w:char="F0AE"/>
            </w:r>
            <w:r w:rsidRPr="00043D2A">
              <w:rPr>
                <w:sz w:val="28"/>
                <w:szCs w:val="28"/>
              </w:rPr>
              <w:t xml:space="preserve"> kết quả thu được không thể giải thích bằng các lí thuyết cổ điển </w:t>
            </w:r>
            <w:r w:rsidRPr="00043D2A">
              <w:rPr>
                <w:sz w:val="28"/>
                <w:szCs w:val="28"/>
              </w:rPr>
              <w:sym w:font="Symbol" w:char="F0AE"/>
            </w:r>
            <w:r w:rsidRPr="00043D2A">
              <w:rPr>
                <w:sz w:val="28"/>
                <w:szCs w:val="28"/>
              </w:rPr>
              <w:t xml:space="preserve"> Plăng cho rằng vấn đề mấu chốt nằm ở quan niệm không đúng về sự trao đổi năng lượng giữa các nguyên tử và phân tử.</w:t>
            </w:r>
          </w:p>
          <w:p w:rsidR="00606CA9" w:rsidRPr="00043D2A" w:rsidRDefault="00606CA9" w:rsidP="00043D2A">
            <w:pPr>
              <w:jc w:val="both"/>
              <w:rPr>
                <w:sz w:val="28"/>
                <w:szCs w:val="28"/>
              </w:rPr>
            </w:pPr>
            <w:r w:rsidRPr="00043D2A">
              <w:rPr>
                <w:sz w:val="28"/>
                <w:szCs w:val="28"/>
              </w:rPr>
              <w:t>- Giả thuyết của Plăng được thực nghiệm xác nhận là đúng.</w:t>
            </w:r>
          </w:p>
          <w:p w:rsidR="00606CA9" w:rsidRPr="00043D2A" w:rsidRDefault="00606CA9" w:rsidP="00043D2A">
            <w:pPr>
              <w:jc w:val="both"/>
              <w:rPr>
                <w:sz w:val="28"/>
                <w:szCs w:val="28"/>
              </w:rPr>
            </w:pPr>
            <w:r w:rsidRPr="00043D2A">
              <w:rPr>
                <w:sz w:val="28"/>
                <w:szCs w:val="28"/>
              </w:rPr>
              <w:t>- Lượng năng lượng mà mỗi lần một nguyên tử hay phân tử hấp thụ hay phát xạ gọi là lượng tử năng lượng (</w:t>
            </w:r>
            <w:r w:rsidRPr="00043D2A">
              <w:rPr>
                <w:sz w:val="28"/>
                <w:szCs w:val="28"/>
              </w:rPr>
              <w:sym w:font="Symbol" w:char="F065"/>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từ đó nêu những nội dung của thuyết lượng tử.</w:t>
            </w:r>
          </w:p>
          <w:p w:rsidR="00606CA9" w:rsidRPr="00043D2A" w:rsidRDefault="00606CA9" w:rsidP="00043D2A">
            <w:pPr>
              <w:jc w:val="both"/>
              <w:rPr>
                <w:sz w:val="28"/>
                <w:szCs w:val="28"/>
              </w:rPr>
            </w:pPr>
            <w:r w:rsidRPr="00043D2A">
              <w:rPr>
                <w:sz w:val="28"/>
                <w:szCs w:val="28"/>
              </w:rPr>
              <w:t>- Dựa trên giả thuyết của Plăng để giải thích các định luật quang điện, Anh-xtah đã đề ra thuyết lượng tử ánh sáng hay thuyết phôtô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Phôtôn chỉ tồn tại trong trạng thái chuyển động. Không có phôtôn đứng yên.</w:t>
            </w:r>
          </w:p>
          <w:p w:rsidR="00606CA9" w:rsidRPr="00043D2A" w:rsidRDefault="00606CA9" w:rsidP="00043D2A">
            <w:pPr>
              <w:jc w:val="both"/>
              <w:rPr>
                <w:sz w:val="28"/>
                <w:szCs w:val="28"/>
              </w:rPr>
            </w:pPr>
            <w:r w:rsidRPr="00043D2A">
              <w:rPr>
                <w:sz w:val="28"/>
                <w:szCs w:val="28"/>
              </w:rPr>
              <w:t>- Anh-xtanh cho rằng hiện tượng quang điện xảy ra do có sự hấp thụ phôtôn của ánh sáng kích thích bởi êlectron trong kim loạ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ể êlectron bức ra khỏi kim loại thì năng lượng này phải như thế nào?</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xml:space="preserve">- HS ghi nhận những khó khăn khi giải thích các kết quả nghiên cứu thực nghiệm </w:t>
            </w:r>
            <w:r w:rsidRPr="00043D2A">
              <w:rPr>
                <w:sz w:val="28"/>
                <w:szCs w:val="28"/>
              </w:rPr>
              <w:sym w:font="Symbol" w:char="F0AE"/>
            </w:r>
            <w:r w:rsidRPr="00043D2A">
              <w:rPr>
                <w:sz w:val="28"/>
                <w:szCs w:val="28"/>
              </w:rPr>
              <w:t xml:space="preserve"> đi đến giả thuyết Plă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tính đúng đắn của giả thuyế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nêu các nội dung của thuyết lượng tử.</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S ghi nhận giải thích từ đó tìm được </w:t>
            </w:r>
            <w:r w:rsidRPr="00043D2A">
              <w:rPr>
                <w:sz w:val="28"/>
                <w:szCs w:val="28"/>
              </w:rPr>
              <w:sym w:font="Symbol" w:char="F06C"/>
            </w:r>
            <w:r w:rsidRPr="00043D2A">
              <w:rPr>
                <w:sz w:val="28"/>
                <w:szCs w:val="28"/>
              </w:rPr>
              <w:t xml:space="preserve"> </w:t>
            </w:r>
            <w:r w:rsidRPr="00043D2A">
              <w:rPr>
                <w:sz w:val="28"/>
                <w:szCs w:val="28"/>
              </w:rPr>
              <w:sym w:font="Symbol" w:char="F0A3"/>
            </w:r>
            <w:r w:rsidRPr="00043D2A">
              <w:rPr>
                <w:sz w:val="28"/>
                <w:szCs w:val="28"/>
              </w:rPr>
              <w:t xml:space="preserve"> </w:t>
            </w:r>
            <w:r w:rsidRPr="00043D2A">
              <w:rPr>
                <w:sz w:val="28"/>
                <w:szCs w:val="28"/>
              </w:rPr>
              <w:sym w:font="Symbol" w:char="F06C"/>
            </w:r>
            <w:r w:rsidRPr="00043D2A">
              <w:rPr>
                <w:sz w:val="28"/>
                <w:szCs w:val="28"/>
                <w:vertAlign w:val="subscript"/>
              </w:rPr>
              <w:t>0</w: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Phải lớn hơn hoặc bằng công thoát.</w:t>
            </w: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II. Thuyết lượng tử ánh sáng</w:t>
            </w:r>
          </w:p>
          <w:p w:rsidR="00606CA9" w:rsidRPr="00043D2A" w:rsidRDefault="00606CA9" w:rsidP="00043D2A">
            <w:pPr>
              <w:jc w:val="both"/>
              <w:rPr>
                <w:b/>
                <w:i/>
                <w:sz w:val="28"/>
                <w:szCs w:val="28"/>
              </w:rPr>
            </w:pPr>
            <w:r w:rsidRPr="00043D2A">
              <w:rPr>
                <w:b/>
                <w:i/>
                <w:sz w:val="28"/>
                <w:szCs w:val="28"/>
              </w:rPr>
              <w:t>1. Giả thuyết Plăng</w:t>
            </w:r>
          </w:p>
          <w:p w:rsidR="00606CA9" w:rsidRPr="00043D2A" w:rsidRDefault="00606CA9" w:rsidP="00043D2A">
            <w:pPr>
              <w:jc w:val="both"/>
              <w:rPr>
                <w:sz w:val="28"/>
                <w:szCs w:val="28"/>
              </w:rPr>
            </w:pPr>
            <w:r w:rsidRPr="00043D2A">
              <w:rPr>
                <w:sz w:val="28"/>
                <w:szCs w:val="28"/>
              </w:rPr>
              <w:t>- Lượng năng lượng mà mỗi lần một nguyên tử hay phân tử hấp thụ hay phát xạ có giá trị hoàn toàn xác định và hằng hf; trong đó f là tần số của ánh sáng bị hấp thụ hay phát ra; còn h là một hằng số.</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Lượng tử năng lượng</w:t>
            </w:r>
          </w:p>
          <w:p w:rsidR="00606CA9" w:rsidRPr="00043D2A" w:rsidRDefault="00606CA9" w:rsidP="00043D2A">
            <w:pPr>
              <w:jc w:val="center"/>
              <w:rPr>
                <w:sz w:val="28"/>
                <w:szCs w:val="28"/>
              </w:rPr>
            </w:pPr>
            <w:r w:rsidRPr="00043D2A">
              <w:rPr>
                <w:position w:val="-10"/>
                <w:sz w:val="28"/>
                <w:szCs w:val="28"/>
              </w:rPr>
              <w:object w:dxaOrig="680" w:dyaOrig="320">
                <v:shape id="_x0000_i1614" type="#_x0000_t75" style="width:33.8pt;height:16.3pt" o:ole="" o:bordertopcolor="this" o:borderleftcolor="this" o:borderbottomcolor="this" o:borderrightcolor="this">
                  <v:imagedata r:id="rId1187" o:title=""/>
                  <w10:bordertop type="single" width="4"/>
                  <w10:borderleft type="single" width="4"/>
                  <w10:borderbottom type="single" width="4"/>
                  <w10:borderright type="single" width="4"/>
                </v:shape>
                <o:OLEObject Type="Embed" ProgID="Equation.DSMT4" ShapeID="_x0000_i1614" DrawAspect="Content" ObjectID="_1629614681" r:id="rId1188"/>
              </w:object>
            </w:r>
          </w:p>
          <w:p w:rsidR="00606CA9" w:rsidRPr="00043D2A" w:rsidRDefault="00606CA9" w:rsidP="00043D2A">
            <w:pPr>
              <w:jc w:val="both"/>
              <w:rPr>
                <w:sz w:val="28"/>
                <w:szCs w:val="28"/>
              </w:rPr>
            </w:pPr>
            <w:r w:rsidRPr="00043D2A">
              <w:rPr>
                <w:sz w:val="28"/>
                <w:szCs w:val="28"/>
              </w:rPr>
              <w:t>h gọi là hằng số Plăng:</w:t>
            </w:r>
          </w:p>
          <w:p w:rsidR="00606CA9" w:rsidRPr="00043D2A" w:rsidRDefault="00606CA9" w:rsidP="00043D2A">
            <w:pPr>
              <w:jc w:val="both"/>
              <w:rPr>
                <w:sz w:val="28"/>
                <w:szCs w:val="28"/>
              </w:rPr>
            </w:pPr>
            <w:r w:rsidRPr="00043D2A">
              <w:rPr>
                <w:sz w:val="28"/>
                <w:szCs w:val="28"/>
              </w:rPr>
              <w:t>h = 6,625.10</w:t>
            </w:r>
            <w:r w:rsidRPr="00043D2A">
              <w:rPr>
                <w:sz w:val="28"/>
                <w:szCs w:val="28"/>
                <w:vertAlign w:val="superscript"/>
              </w:rPr>
              <w:t>-34</w:t>
            </w:r>
            <w:r w:rsidRPr="00043D2A">
              <w:rPr>
                <w:sz w:val="28"/>
                <w:szCs w:val="28"/>
              </w:rPr>
              <w:t>J.s</w:t>
            </w:r>
          </w:p>
          <w:p w:rsidR="00606CA9" w:rsidRPr="00043D2A" w:rsidRDefault="00606CA9" w:rsidP="00043D2A">
            <w:pPr>
              <w:jc w:val="both"/>
              <w:rPr>
                <w:b/>
                <w:i/>
                <w:sz w:val="28"/>
                <w:szCs w:val="28"/>
              </w:rPr>
            </w:pPr>
            <w:r w:rsidRPr="00043D2A">
              <w:rPr>
                <w:b/>
                <w:i/>
                <w:sz w:val="28"/>
                <w:szCs w:val="28"/>
              </w:rPr>
              <w:t>3. Thuyết lượng tử ánh sáng</w:t>
            </w:r>
          </w:p>
          <w:p w:rsidR="00606CA9" w:rsidRPr="00043D2A" w:rsidRDefault="00606CA9" w:rsidP="00043D2A">
            <w:pPr>
              <w:jc w:val="both"/>
              <w:rPr>
                <w:sz w:val="28"/>
                <w:szCs w:val="28"/>
              </w:rPr>
            </w:pPr>
            <w:r w:rsidRPr="00043D2A">
              <w:rPr>
                <w:sz w:val="28"/>
                <w:szCs w:val="28"/>
              </w:rPr>
              <w:t>a. Ánh sáng được tạo thành bởi các hạt gọi là phôtôn.</w:t>
            </w:r>
          </w:p>
          <w:p w:rsidR="00606CA9" w:rsidRPr="00043D2A" w:rsidRDefault="00606CA9" w:rsidP="00043D2A">
            <w:pPr>
              <w:jc w:val="both"/>
              <w:rPr>
                <w:sz w:val="28"/>
                <w:szCs w:val="28"/>
              </w:rPr>
            </w:pPr>
            <w:r w:rsidRPr="00043D2A">
              <w:rPr>
                <w:sz w:val="28"/>
                <w:szCs w:val="28"/>
              </w:rPr>
              <w:t>b. Với mỗi ánh sáng đơn sắc có tần số f, các phôtôn đều giống nhau, mỗi phôtôn mang năng lượng bằng hf.</w:t>
            </w:r>
          </w:p>
          <w:p w:rsidR="00606CA9" w:rsidRPr="00043D2A" w:rsidRDefault="00606CA9" w:rsidP="00043D2A">
            <w:pPr>
              <w:jc w:val="both"/>
              <w:rPr>
                <w:sz w:val="28"/>
                <w:szCs w:val="28"/>
              </w:rPr>
            </w:pPr>
            <w:r w:rsidRPr="00043D2A">
              <w:rPr>
                <w:sz w:val="28"/>
                <w:szCs w:val="28"/>
              </w:rPr>
              <w:t>c. Phôtôn bay với tốc độ c = 3.10</w:t>
            </w:r>
            <w:r w:rsidRPr="00043D2A">
              <w:rPr>
                <w:sz w:val="28"/>
                <w:szCs w:val="28"/>
                <w:vertAlign w:val="superscript"/>
              </w:rPr>
              <w:t>8</w:t>
            </w:r>
            <w:r w:rsidRPr="00043D2A">
              <w:rPr>
                <w:sz w:val="28"/>
                <w:szCs w:val="28"/>
              </w:rPr>
              <w:t>m/s dọc theo các tia sáng.</w:t>
            </w:r>
          </w:p>
          <w:p w:rsidR="00606CA9" w:rsidRPr="00043D2A" w:rsidRDefault="00606CA9" w:rsidP="00043D2A">
            <w:pPr>
              <w:jc w:val="both"/>
              <w:rPr>
                <w:sz w:val="28"/>
                <w:szCs w:val="28"/>
              </w:rPr>
            </w:pPr>
            <w:r w:rsidRPr="00043D2A">
              <w:rPr>
                <w:sz w:val="28"/>
                <w:szCs w:val="28"/>
              </w:rPr>
              <w:t>d. Mỗi lần một nguyên tử hay phân tử phát xạ hay hấp thụ ánh sáng thì chúng phát ra hay hấp thụ một phôtôn.</w:t>
            </w:r>
          </w:p>
          <w:p w:rsidR="00606CA9" w:rsidRPr="00043D2A" w:rsidRDefault="00606CA9" w:rsidP="00043D2A">
            <w:pPr>
              <w:jc w:val="both"/>
              <w:rPr>
                <w:b/>
                <w:i/>
                <w:sz w:val="28"/>
                <w:szCs w:val="28"/>
              </w:rPr>
            </w:pPr>
            <w:r w:rsidRPr="00043D2A">
              <w:rPr>
                <w:b/>
                <w:i/>
                <w:sz w:val="28"/>
                <w:szCs w:val="28"/>
              </w:rPr>
              <w:t>4. Giải thích định luật về giới hạn quang điện bằng thuyết lượng tử ánh sáng</w:t>
            </w:r>
          </w:p>
          <w:p w:rsidR="00606CA9" w:rsidRPr="00043D2A" w:rsidRDefault="00606CA9" w:rsidP="00043D2A">
            <w:pPr>
              <w:jc w:val="both"/>
              <w:rPr>
                <w:spacing w:val="-4"/>
                <w:sz w:val="28"/>
                <w:szCs w:val="28"/>
              </w:rPr>
            </w:pPr>
            <w:r w:rsidRPr="00043D2A">
              <w:rPr>
                <w:sz w:val="28"/>
                <w:szCs w:val="28"/>
              </w:rPr>
              <w:t xml:space="preserve">- Mỗi phôtôn khi bị hấp thụ sẽ truyền toàn bộ năng </w:t>
            </w:r>
            <w:r w:rsidRPr="00043D2A">
              <w:rPr>
                <w:spacing w:val="-4"/>
                <w:sz w:val="28"/>
                <w:szCs w:val="28"/>
              </w:rPr>
              <w:t>lượng của nó cho 1 êlectron.</w:t>
            </w:r>
          </w:p>
          <w:p w:rsidR="00606CA9" w:rsidRPr="00043D2A" w:rsidRDefault="00606CA9" w:rsidP="00043D2A">
            <w:pPr>
              <w:jc w:val="both"/>
              <w:rPr>
                <w:sz w:val="28"/>
                <w:szCs w:val="28"/>
              </w:rPr>
            </w:pPr>
            <w:r w:rsidRPr="00043D2A">
              <w:rPr>
                <w:sz w:val="28"/>
                <w:szCs w:val="28"/>
              </w:rPr>
              <w:t xml:space="preserve">- Công để “thắng” lực liên kết gọi là </w:t>
            </w:r>
            <w:r w:rsidRPr="00043D2A">
              <w:rPr>
                <w:i/>
                <w:sz w:val="28"/>
                <w:szCs w:val="28"/>
              </w:rPr>
              <w:t>công thoát</w:t>
            </w:r>
            <w:r w:rsidRPr="00043D2A">
              <w:rPr>
                <w:sz w:val="28"/>
                <w:szCs w:val="28"/>
              </w:rPr>
              <w:t xml:space="preserve"> (A).</w:t>
            </w:r>
          </w:p>
          <w:p w:rsidR="00606CA9" w:rsidRPr="00043D2A" w:rsidRDefault="00606CA9" w:rsidP="00043D2A">
            <w:pPr>
              <w:jc w:val="both"/>
              <w:rPr>
                <w:sz w:val="28"/>
                <w:szCs w:val="28"/>
              </w:rPr>
            </w:pPr>
            <w:r w:rsidRPr="00043D2A">
              <w:rPr>
                <w:sz w:val="28"/>
                <w:szCs w:val="28"/>
              </w:rPr>
              <w:t>- Để hiện tượng quang điện xảy ra:</w:t>
            </w:r>
          </w:p>
          <w:p w:rsidR="00606CA9" w:rsidRPr="00043D2A" w:rsidRDefault="00606CA9" w:rsidP="00043D2A">
            <w:pPr>
              <w:jc w:val="both"/>
              <w:rPr>
                <w:sz w:val="28"/>
                <w:szCs w:val="28"/>
              </w:rPr>
            </w:pPr>
            <w:r w:rsidRPr="00043D2A">
              <w:rPr>
                <w:sz w:val="28"/>
                <w:szCs w:val="28"/>
              </w:rPr>
              <w:t xml:space="preserve">hf </w:t>
            </w:r>
            <w:r w:rsidRPr="00043D2A">
              <w:rPr>
                <w:sz w:val="28"/>
                <w:szCs w:val="28"/>
              </w:rPr>
              <w:sym w:font="Symbol" w:char="F0B3"/>
            </w:r>
            <w:r w:rsidRPr="00043D2A">
              <w:rPr>
                <w:sz w:val="28"/>
                <w:szCs w:val="28"/>
              </w:rPr>
              <w:t xml:space="preserve"> A hay </w:t>
            </w:r>
            <w:r w:rsidRPr="00043D2A">
              <w:rPr>
                <w:position w:val="-24"/>
                <w:sz w:val="28"/>
                <w:szCs w:val="28"/>
              </w:rPr>
              <w:object w:dxaOrig="800" w:dyaOrig="660">
                <v:shape id="_x0000_i1615" type="#_x0000_t75" style="width:40.05pt;height:33.2pt" o:ole="">
                  <v:imagedata r:id="rId1189" o:title=""/>
                </v:shape>
                <o:OLEObject Type="Embed" ProgID="Equation.DSMT4" ShapeID="_x0000_i1615" DrawAspect="Content" ObjectID="_1629614682" r:id="rId1190"/>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24"/>
                <w:sz w:val="28"/>
                <w:szCs w:val="28"/>
              </w:rPr>
              <w:object w:dxaOrig="720" w:dyaOrig="660">
                <v:shape id="_x0000_i1616" type="#_x0000_t75" style="width:36.3pt;height:33.2pt" o:ole="">
                  <v:imagedata r:id="rId1191" o:title=""/>
                </v:shape>
                <o:OLEObject Type="Embed" ProgID="Equation.DSMT4" ShapeID="_x0000_i1616" DrawAspect="Content" ObjectID="_1629614683" r:id="rId1192"/>
              </w:object>
            </w:r>
            <w:r w:rsidRPr="00043D2A">
              <w:rPr>
                <w:sz w:val="28"/>
                <w:szCs w:val="28"/>
              </w:rPr>
              <w:t>,</w:t>
            </w:r>
          </w:p>
          <w:p w:rsidR="00606CA9" w:rsidRPr="00043D2A" w:rsidRDefault="00606CA9" w:rsidP="00043D2A">
            <w:pPr>
              <w:jc w:val="both"/>
              <w:rPr>
                <w:sz w:val="28"/>
                <w:szCs w:val="28"/>
              </w:rPr>
            </w:pPr>
            <w:r w:rsidRPr="00043D2A">
              <w:rPr>
                <w:sz w:val="28"/>
                <w:szCs w:val="28"/>
              </w:rPr>
              <w:t xml:space="preserve">Đặt </w:t>
            </w:r>
            <w:r w:rsidRPr="00043D2A">
              <w:rPr>
                <w:position w:val="-24"/>
                <w:sz w:val="28"/>
                <w:szCs w:val="28"/>
              </w:rPr>
              <w:object w:dxaOrig="800" w:dyaOrig="660">
                <v:shape id="_x0000_i1617" type="#_x0000_t75" style="width:40.05pt;height:33.2pt" o:ole="" o:bordertopcolor="this" o:borderleftcolor="this" o:borderbottomcolor="this" o:borderrightcolor="this">
                  <v:imagedata r:id="rId1193" o:title=""/>
                  <w10:bordertop type="single" width="4"/>
                  <w10:borderleft type="single" width="4"/>
                  <w10:borderbottom type="single" width="4"/>
                  <w10:borderright type="single" width="4"/>
                </v:shape>
                <o:OLEObject Type="Embed" ProgID="Equation.DSMT4" ShapeID="_x0000_i1617" DrawAspect="Content" ObjectID="_1629614684" r:id="rId1194"/>
              </w:object>
            </w:r>
            <w:r w:rsidRPr="00043D2A">
              <w:rPr>
                <w:sz w:val="28"/>
                <w:szCs w:val="28"/>
              </w:rPr>
              <w:t xml:space="preserve"> </w:t>
            </w:r>
            <w:r w:rsidRPr="00043D2A">
              <w:rPr>
                <w:sz w:val="28"/>
                <w:szCs w:val="28"/>
              </w:rPr>
              <w:sym w:font="Symbol" w:char="F0AE"/>
            </w:r>
            <w:r w:rsidRPr="00043D2A">
              <w:rPr>
                <w:sz w:val="28"/>
                <w:szCs w:val="28"/>
              </w:rPr>
              <w:t xml:space="preserve"> </w:t>
            </w:r>
            <w:r w:rsidRPr="00043D2A">
              <w:rPr>
                <w:sz w:val="28"/>
                <w:szCs w:val="28"/>
              </w:rPr>
              <w:sym w:font="Symbol" w:char="F06C"/>
            </w:r>
            <w:r w:rsidRPr="00043D2A">
              <w:rPr>
                <w:sz w:val="28"/>
                <w:szCs w:val="28"/>
              </w:rPr>
              <w:t xml:space="preserve"> </w:t>
            </w:r>
            <w:r w:rsidRPr="00043D2A">
              <w:rPr>
                <w:sz w:val="28"/>
                <w:szCs w:val="28"/>
              </w:rPr>
              <w:sym w:font="Symbol" w:char="F0A3"/>
            </w:r>
            <w:r w:rsidRPr="00043D2A">
              <w:rPr>
                <w:sz w:val="28"/>
                <w:szCs w:val="28"/>
              </w:rPr>
              <w:t xml:space="preserve"> </w:t>
            </w:r>
            <w:r w:rsidRPr="00043D2A">
              <w:rPr>
                <w:sz w:val="28"/>
                <w:szCs w:val="28"/>
              </w:rPr>
              <w:sym w:font="Symbol" w:char="F06C"/>
            </w:r>
            <w:r w:rsidRPr="00043D2A">
              <w:rPr>
                <w:sz w:val="28"/>
                <w:szCs w:val="28"/>
                <w:vertAlign w:val="subscript"/>
              </w:rPr>
              <w:t>0</w:t>
            </w:r>
            <w:r w:rsidRPr="00043D2A">
              <w:rPr>
                <w:sz w:val="28"/>
                <w:szCs w:val="28"/>
              </w:rPr>
              <w:t>.</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xml:space="preserve">- Trong hiện tượng giao thoa, phản xạ, khúc xạ … </w:t>
            </w:r>
            <w:r w:rsidRPr="00043D2A">
              <w:rPr>
                <w:sz w:val="28"/>
                <w:szCs w:val="28"/>
              </w:rPr>
              <w:sym w:font="Symbol" w:char="F0AE"/>
            </w:r>
            <w:r w:rsidRPr="00043D2A">
              <w:rPr>
                <w:sz w:val="28"/>
                <w:szCs w:val="28"/>
              </w:rPr>
              <w:t xml:space="preserve"> ánh sáng thể hiện tích chất gì?</w:t>
            </w:r>
          </w:p>
          <w:p w:rsidR="00606CA9" w:rsidRPr="00043D2A" w:rsidRDefault="00606CA9" w:rsidP="00043D2A">
            <w:pPr>
              <w:jc w:val="both"/>
              <w:rPr>
                <w:sz w:val="28"/>
                <w:szCs w:val="28"/>
              </w:rPr>
            </w:pPr>
            <w:r w:rsidRPr="00043D2A">
              <w:rPr>
                <w:sz w:val="28"/>
                <w:szCs w:val="28"/>
              </w:rPr>
              <w:t>- Liệu rằng ánh sáng chỉ có tính chất sóng?</w:t>
            </w:r>
          </w:p>
          <w:p w:rsidR="00606CA9" w:rsidRPr="00043D2A" w:rsidRDefault="00606CA9" w:rsidP="00043D2A">
            <w:pPr>
              <w:jc w:val="both"/>
              <w:rPr>
                <w:sz w:val="28"/>
                <w:szCs w:val="28"/>
              </w:rPr>
            </w:pPr>
            <w:r w:rsidRPr="00043D2A">
              <w:rPr>
                <w:sz w:val="28"/>
                <w:szCs w:val="28"/>
              </w:rPr>
              <w:t xml:space="preserve">- </w:t>
            </w:r>
            <w:r w:rsidRPr="00043D2A">
              <w:rPr>
                <w:i/>
                <w:sz w:val="28"/>
                <w:szCs w:val="28"/>
              </w:rPr>
              <w:t>Lưu ý</w:t>
            </w:r>
            <w:r w:rsidRPr="00043D2A">
              <w:rPr>
                <w:sz w:val="28"/>
                <w:szCs w:val="28"/>
              </w:rPr>
              <w:t>: Dù tính chất nào của ánh sáng thể hiện ra thì ánh sáng vẫn có bản chất là sóng điện từ.</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Ánh sáng thể hiện tính chất só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ông, trong hiện tượng quang điện ánh sáng thể hiện chất hạt.</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 xml:space="preserve">IV. Lưỡng tính sóng - hạt của ánh sáng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Ánh sáng có lưỡng tính sóng - hạt.</w:t>
            </w:r>
          </w:p>
        </w:tc>
      </w:tr>
      <w:tr w:rsidR="00C03D71" w:rsidRPr="00ED31E0" w:rsidTr="0013092C">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13092C">
        <w:trPr>
          <w:gridAfter w:val="1"/>
          <w:wAfter w:w="62" w:type="dxa"/>
        </w:trPr>
        <w:tc>
          <w:tcPr>
            <w:tcW w:w="10314" w:type="dxa"/>
            <w:gridSpan w:val="7"/>
            <w:shd w:val="clear" w:color="auto" w:fill="auto"/>
            <w:vAlign w:val="center"/>
          </w:tcPr>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Tất cả cá phôtôn trong chân không có cù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tốc độ        B. bước só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năng lượng        D. tần số</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Chọn phát biểu đúng về hiện tượng quang điện</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Hiện tượng quang điện chỉ xảy ra khi tần số của ánh sáng kích thích nhỏ hơn tần số giới hạn f</w:t>
            </w:r>
            <w:r w:rsidRPr="00ED31E0">
              <w:rPr>
                <w:sz w:val="28"/>
                <w:szCs w:val="28"/>
                <w:vertAlign w:val="subscript"/>
              </w:rPr>
              <w:t>o</w:t>
            </w:r>
            <w:r w:rsidRPr="00ED31E0">
              <w:rPr>
                <w:sz w:val="28"/>
                <w:szCs w:val="28"/>
              </w:rPr>
              <w:t> nào đó.</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Các phôtôn quang điện luôn bắn ra khỏi kim loại theo phương vuông góc với bề mặt kim loạ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Giới hạn quang điện phụ thuộc vào bản chất kim loạ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 Giới hạn quang điện của kim loại tỉ lệ với công thoát êlectron của kim loại.</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Hiện tượng quang điện là hiện tượng êlectron bị bứt ra khỏi bề mặt tấm kim loạ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khi tấm kim loại bị nung nó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nhiễm điện do tiếp xúc với một vật nhiễm điện khác.</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do bất kì nguyên nhân nào.</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 khi có ánh sáng thích hợp chiếu vào nó.</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Công thoát êlectron của kim loại phụ thuộc vào</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bước sóng của ánh sáng kích thích và bản chất của kim loạ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bản chất của kim loạ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cường độ của chùm sáng kích thích</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 bước sóng của ánh sáng kích thích</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Tìm phát biểu sai khi nói về thuyết lượng tử ánh sá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Nguyên tử hay phân tử vật chất không hấp thụ hay bức xạ ánh sáng một cách liên tục mà thành từng phần riêng biệt, đứt quã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Ánh sáng được tạo bởi các hạt gọi là phôtôn.</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Năng lượng của các phôtôn ánh sáng là như nhau, không phụ thuộc vào bước sóng ánh sá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 Khi ánh sáng truyền đi, các lượng tử ánh sáng không thay đổi và không phụ thuộc vào khoảng cách tới nguồn sáng.</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Công thoaát của êlectron khỏi bề mặt nhôm là 3,46 eV. Điều kiện xảy ra hiện tượng quang điện đối với nhôm là ánh sáng kích thích phải có bước sóng thỏa mãn</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λ≤ 0,18 μm        B. λ &gt; 0,18 μm</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λ ≤0,36 μm        D. λ &gt; 0,36 μm</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Một nguồn phát ra ánh sáng đơn sắc bước sóng λ = 0,50 μm. Số photon mà nguồn phát ra trong 1 phút là N=2,5.10</w:t>
            </w:r>
            <w:r w:rsidRPr="00ED31E0">
              <w:rPr>
                <w:sz w:val="28"/>
                <w:szCs w:val="28"/>
                <w:vertAlign w:val="superscript"/>
              </w:rPr>
              <w:t>18</w:t>
            </w:r>
            <w:r w:rsidRPr="00ED31E0">
              <w:rPr>
                <w:sz w:val="28"/>
                <w:szCs w:val="28"/>
              </w:rPr>
              <w:t>. Công suất phát xạ của nguồn là</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16,6 mW        B. 8,9 mW</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5,72 mW        D. 0,28 mW</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Chiếu ánh sáng có bước sóng λ = 0,542 μm vào catôt của một tế bào quang điện (một dụng cụ chân không có hai điện cực là catôt nối với cực âm và anôt nối với cực dương của nguồn điện) thì có hiện tượng quang điện. Công suất của chùm sáng chiếu tới là 0,625 W, biết rằng cứ 100 photon tới catôt thì có 1 êlectron bứt ra khỏi catôt. Khi đó cường độ dòng quang điện bão hòa có giá trị là</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2,72 mA        B. 2,04 mA</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4,26 mA        D. 2,57 mA</w:t>
            </w:r>
          </w:p>
          <w:p w:rsidR="0013092C" w:rsidRPr="00ED31E0" w:rsidRDefault="0013092C" w:rsidP="00ED31E0">
            <w:pPr>
              <w:ind w:left="48" w:right="48"/>
              <w:jc w:val="both"/>
              <w:rPr>
                <w:sz w:val="28"/>
                <w:szCs w:val="28"/>
              </w:rPr>
            </w:pPr>
            <w:r w:rsidRPr="00ED31E0">
              <w:rPr>
                <w:b/>
                <w:bCs/>
                <w:sz w:val="28"/>
                <w:szCs w:val="28"/>
              </w:rPr>
              <w:t>Câu 9:</w:t>
            </w:r>
            <w:r w:rsidRPr="00ED31E0">
              <w:rPr>
                <w:sz w:val="28"/>
                <w:szCs w:val="28"/>
              </w:rPr>
              <w:t> Cho hằng số Plăng h=6,625.10</w:t>
            </w:r>
            <w:r w:rsidRPr="00ED31E0">
              <w:rPr>
                <w:sz w:val="28"/>
                <w:szCs w:val="28"/>
                <w:vertAlign w:val="superscript"/>
              </w:rPr>
              <w:t>-34</w:t>
            </w:r>
            <w:r w:rsidRPr="00ED31E0">
              <w:rPr>
                <w:sz w:val="28"/>
                <w:szCs w:val="28"/>
              </w:rPr>
              <w:t> J.s ; tốc độ ánh sáng trong chân không c=3.10</w:t>
            </w:r>
            <w:r w:rsidRPr="00ED31E0">
              <w:rPr>
                <w:sz w:val="28"/>
                <w:szCs w:val="28"/>
                <w:vertAlign w:val="superscript"/>
              </w:rPr>
              <w:t>8</w:t>
            </w:r>
            <w:r w:rsidRPr="00ED31E0">
              <w:rPr>
                <w:sz w:val="28"/>
                <w:szCs w:val="28"/>
              </w:rPr>
              <w:t> m/s. Một nguồn phát ánh sáng đơn sắc có bước sóng 0,51 μm. Công suất bức xạ của nguồn là 2,65 W. Số photon mà nguồn phát ra trong 1 giây là</w:t>
            </w:r>
          </w:p>
          <w:p w:rsidR="0013092C" w:rsidRPr="00ED31E0" w:rsidRDefault="0013092C" w:rsidP="00ED31E0">
            <w:pPr>
              <w:ind w:left="48" w:right="48"/>
              <w:jc w:val="both"/>
              <w:rPr>
                <w:sz w:val="28"/>
                <w:szCs w:val="28"/>
              </w:rPr>
            </w:pPr>
            <w:r w:rsidRPr="00ED31E0">
              <w:rPr>
                <w:sz w:val="28"/>
                <w:szCs w:val="28"/>
              </w:rPr>
              <w:t>A. 6,8.10</w:t>
            </w:r>
            <w:r w:rsidRPr="00ED31E0">
              <w:rPr>
                <w:sz w:val="28"/>
                <w:szCs w:val="28"/>
                <w:vertAlign w:val="superscript"/>
              </w:rPr>
              <w:t>18</w:t>
            </w:r>
            <w:r w:rsidRPr="00ED31E0">
              <w:rPr>
                <w:sz w:val="28"/>
                <w:szCs w:val="28"/>
              </w:rPr>
              <w:t>        B. 2,04.10</w:t>
            </w:r>
            <w:r w:rsidRPr="00ED31E0">
              <w:rPr>
                <w:sz w:val="28"/>
                <w:szCs w:val="28"/>
                <w:vertAlign w:val="superscript"/>
              </w:rPr>
              <w:t>19</w:t>
            </w:r>
          </w:p>
          <w:p w:rsidR="0013092C" w:rsidRPr="00ED31E0" w:rsidRDefault="0013092C" w:rsidP="00ED31E0">
            <w:pPr>
              <w:ind w:left="48" w:right="48"/>
              <w:jc w:val="both"/>
              <w:rPr>
                <w:sz w:val="28"/>
                <w:szCs w:val="28"/>
              </w:rPr>
            </w:pPr>
            <w:r w:rsidRPr="00ED31E0">
              <w:rPr>
                <w:sz w:val="28"/>
                <w:szCs w:val="28"/>
              </w:rPr>
              <w:t>C. 1,33.10</w:t>
            </w:r>
            <w:r w:rsidRPr="00ED31E0">
              <w:rPr>
                <w:sz w:val="28"/>
                <w:szCs w:val="28"/>
                <w:vertAlign w:val="superscript"/>
              </w:rPr>
              <w:t>25</w:t>
            </w:r>
            <w:r w:rsidRPr="00ED31E0">
              <w:rPr>
                <w:sz w:val="28"/>
                <w:szCs w:val="28"/>
              </w:rPr>
              <w:t>        D. 2,57.10</w:t>
            </w:r>
            <w:r w:rsidRPr="00ED31E0">
              <w:rPr>
                <w:sz w:val="28"/>
                <w:szCs w:val="28"/>
                <w:vertAlign w:val="superscript"/>
              </w:rPr>
              <w:t>17</w:t>
            </w:r>
          </w:p>
          <w:p w:rsidR="0013092C" w:rsidRPr="00ED31E0" w:rsidRDefault="0013092C" w:rsidP="00ED31E0">
            <w:pPr>
              <w:ind w:left="48" w:right="48"/>
              <w:jc w:val="both"/>
              <w:rPr>
                <w:sz w:val="28"/>
                <w:szCs w:val="28"/>
              </w:rPr>
            </w:pPr>
            <w:r w:rsidRPr="00ED31E0">
              <w:rPr>
                <w:b/>
                <w:bCs/>
                <w:sz w:val="28"/>
                <w:szCs w:val="28"/>
              </w:rPr>
              <w:t>Câu 10:</w:t>
            </w:r>
            <w:r w:rsidRPr="00ED31E0">
              <w:rPr>
                <w:sz w:val="28"/>
                <w:szCs w:val="28"/>
              </w:rPr>
              <w:t> Công thoát êlectron của một kim loại 2 eV. Trong số bốn bức xạ sau đây, bức xạ không gây ra được hiện tượng quang điện khi chiếu vào tấm kim loại nói trên có</w:t>
            </w:r>
          </w:p>
          <w:p w:rsidR="0013092C" w:rsidRPr="00ED31E0" w:rsidRDefault="0013092C" w:rsidP="00ED31E0">
            <w:pPr>
              <w:ind w:left="48" w:right="48"/>
              <w:jc w:val="both"/>
              <w:rPr>
                <w:sz w:val="28"/>
                <w:szCs w:val="28"/>
              </w:rPr>
            </w:pPr>
            <w:r w:rsidRPr="00ED31E0">
              <w:rPr>
                <w:sz w:val="28"/>
                <w:szCs w:val="28"/>
              </w:rPr>
              <w:t>A. bước sóng 450 nm        B. bước sóng 350 nm</w:t>
            </w:r>
          </w:p>
          <w:p w:rsidR="0013092C" w:rsidRPr="00ED31E0" w:rsidRDefault="0013092C" w:rsidP="00ED31E0">
            <w:pPr>
              <w:ind w:left="48" w:right="48"/>
              <w:jc w:val="both"/>
              <w:rPr>
                <w:sz w:val="28"/>
                <w:szCs w:val="28"/>
              </w:rPr>
            </w:pPr>
            <w:r w:rsidRPr="00ED31E0">
              <w:rPr>
                <w:sz w:val="28"/>
                <w:szCs w:val="28"/>
              </w:rPr>
              <w:t>C. tần số 6,5.10</w:t>
            </w:r>
            <w:r w:rsidRPr="00ED31E0">
              <w:rPr>
                <w:sz w:val="28"/>
                <w:szCs w:val="28"/>
                <w:vertAlign w:val="superscript"/>
              </w:rPr>
              <w:t>14</w:t>
            </w:r>
            <w:r w:rsidRPr="00ED31E0">
              <w:rPr>
                <w:sz w:val="28"/>
                <w:szCs w:val="28"/>
              </w:rPr>
              <w:t> Hz        D. tần số 4,8.10</w:t>
            </w:r>
            <w:r w:rsidRPr="00ED31E0">
              <w:rPr>
                <w:sz w:val="28"/>
                <w:szCs w:val="28"/>
                <w:vertAlign w:val="superscript"/>
              </w:rPr>
              <w:t>14</w:t>
            </w:r>
            <w:r w:rsidRPr="00ED31E0">
              <w:rPr>
                <w:sz w:val="28"/>
                <w:szCs w:val="28"/>
              </w:rPr>
              <w:t> Hz</w:t>
            </w:r>
          </w:p>
          <w:p w:rsidR="0013092C" w:rsidRPr="00ED31E0" w:rsidRDefault="0013092C"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296"/>
              <w:gridCol w:w="510"/>
              <w:gridCol w:w="488"/>
              <w:gridCol w:w="510"/>
              <w:gridCol w:w="488"/>
              <w:gridCol w:w="488"/>
              <w:gridCol w:w="488"/>
              <w:gridCol w:w="510"/>
              <w:gridCol w:w="510"/>
              <w:gridCol w:w="510"/>
              <w:gridCol w:w="611"/>
            </w:tblGrid>
            <w:tr w:rsidR="0013092C" w:rsidRPr="00ED31E0" w:rsidTr="0013092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9</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10</w:t>
                  </w:r>
                </w:p>
              </w:tc>
            </w:tr>
            <w:tr w:rsidR="0013092C" w:rsidRPr="00ED31E0" w:rsidTr="0013092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D</w:t>
                  </w:r>
                </w:p>
              </w:tc>
            </w:tr>
          </w:tbl>
          <w:p w:rsidR="00C03D71" w:rsidRPr="00ED31E0" w:rsidRDefault="00C03D71" w:rsidP="00ED31E0">
            <w:pPr>
              <w:ind w:left="48" w:right="48"/>
              <w:jc w:val="both"/>
              <w:rPr>
                <w:sz w:val="28"/>
                <w:szCs w:val="28"/>
              </w:rPr>
            </w:pPr>
          </w:p>
        </w:tc>
      </w:tr>
      <w:tr w:rsidR="00C03D71" w:rsidRPr="00ED31E0" w:rsidTr="0013092C">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13092C">
        <w:trPr>
          <w:gridAfter w:val="1"/>
          <w:wAfter w:w="62" w:type="dxa"/>
        </w:trPr>
        <w:tc>
          <w:tcPr>
            <w:tcW w:w="3395" w:type="dxa"/>
            <w:gridSpan w:val="2"/>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AD0556" w:rsidRPr="00ED31E0">
              <w:rPr>
                <w:sz w:val="28"/>
                <w:szCs w:val="28"/>
                <w:lang w:val="de-AT"/>
              </w:rPr>
              <w:t>:</w:t>
            </w:r>
          </w:p>
          <w:p w:rsidR="00AD0556" w:rsidRPr="00ED31E0" w:rsidRDefault="00AD0556" w:rsidP="00ED31E0">
            <w:pPr>
              <w:jc w:val="both"/>
              <w:rPr>
                <w:sz w:val="28"/>
                <w:szCs w:val="28"/>
                <w:lang w:val="de-AT"/>
              </w:rPr>
            </w:pPr>
            <w:r w:rsidRPr="00ED31E0">
              <w:rPr>
                <w:color w:val="000000"/>
                <w:sz w:val="28"/>
                <w:szCs w:val="28"/>
                <w:shd w:val="clear" w:color="auto" w:fill="FFFFFF"/>
              </w:rPr>
              <w:t>Hãy chứng tỏ rằng, ba định luật quang điện bao hàm được tất cả các kết quả thí nghiệm trên.</w:t>
            </w:r>
          </w:p>
          <w:p w:rsidR="00C03D71" w:rsidRPr="00ED31E0" w:rsidRDefault="00C03D71" w:rsidP="00ED31E0">
            <w:pPr>
              <w:jc w:val="both"/>
              <w:rPr>
                <w:sz w:val="28"/>
                <w:szCs w:val="28"/>
                <w:lang w:val="de-AT"/>
              </w:rPr>
            </w:pPr>
            <w:r w:rsidRPr="00ED31E0">
              <w:rPr>
                <w:sz w:val="28"/>
                <w:szCs w:val="28"/>
                <w:lang w:val="de-AT"/>
              </w:rPr>
              <w:t>- GV chia  nhóm yêu cầu hs trả lời vào bảng phụ trong thời gian 5 phút:</w:t>
            </w:r>
          </w:p>
          <w:p w:rsidR="00C03D71" w:rsidRPr="00ED31E0" w:rsidRDefault="00C03D71" w:rsidP="00ED31E0">
            <w:pPr>
              <w:jc w:val="both"/>
              <w:rPr>
                <w:sz w:val="28"/>
                <w:szCs w:val="28"/>
                <w:lang w:val="de-AT"/>
              </w:rPr>
            </w:pPr>
            <w:r w:rsidRPr="00ED31E0">
              <w:rPr>
                <w:sz w:val="28"/>
                <w:szCs w:val="28"/>
                <w:lang w:val="de-AT"/>
              </w:rPr>
              <w:t>- GV theo dõi và hướng dẫn HS</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3"/>
            <w:shd w:val="clear" w:color="auto" w:fill="auto"/>
          </w:tcPr>
          <w:p w:rsidR="00C03D71" w:rsidRPr="00ED31E0" w:rsidRDefault="00C03D71"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1. 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C03D71" w:rsidRPr="00ED31E0" w:rsidRDefault="00C03D71" w:rsidP="00ED31E0">
            <w:pPr>
              <w:jc w:val="both"/>
              <w:rPr>
                <w:sz w:val="28"/>
                <w:szCs w:val="28"/>
                <w:lang w:val="de-AT"/>
              </w:rPr>
            </w:pPr>
            <w:r w:rsidRPr="00ED31E0">
              <w:rPr>
                <w:sz w:val="28"/>
                <w:szCs w:val="28"/>
                <w:lang w:val="de-AT"/>
              </w:rPr>
              <w:t xml:space="preserve">- Đại diện các nhóm </w:t>
            </w:r>
            <w:r w:rsidR="00AD0556" w:rsidRPr="00ED31E0">
              <w:rPr>
                <w:sz w:val="28"/>
                <w:szCs w:val="28"/>
                <w:lang w:val="de-AT"/>
              </w:rPr>
              <w:t>trả lời</w:t>
            </w:r>
          </w:p>
          <w:p w:rsidR="00C03D71" w:rsidRPr="00ED31E0" w:rsidRDefault="00C03D71" w:rsidP="00ED31E0">
            <w:pPr>
              <w:jc w:val="both"/>
              <w:rPr>
                <w:sz w:val="28"/>
                <w:szCs w:val="28"/>
                <w:lang w:val="de-AT"/>
              </w:rPr>
            </w:pPr>
            <w:r w:rsidRPr="00ED31E0">
              <w:rPr>
                <w:sz w:val="28"/>
                <w:szCs w:val="28"/>
                <w:lang w:val="de-AT"/>
              </w:rPr>
              <w:t>- Đại diện các nhóm nhận xét kết quả</w:t>
            </w: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sz w:val="28"/>
                <w:szCs w:val="28"/>
                <w:lang w:val="de-AT"/>
              </w:rPr>
              <w:t>- Các nhóm khác có ý kiến bổ sung.(nếu có)</w:t>
            </w:r>
          </w:p>
          <w:p w:rsidR="00C03D71" w:rsidRPr="00ED31E0" w:rsidRDefault="00C03D71" w:rsidP="00ED31E0">
            <w:pPr>
              <w:jc w:val="both"/>
              <w:rPr>
                <w:sz w:val="28"/>
                <w:szCs w:val="28"/>
                <w:lang w:val="de-AT"/>
              </w:rPr>
            </w:pPr>
          </w:p>
        </w:tc>
        <w:tc>
          <w:tcPr>
            <w:tcW w:w="3523" w:type="dxa"/>
            <w:gridSpan w:val="2"/>
            <w:shd w:val="clear" w:color="auto" w:fill="auto"/>
          </w:tcPr>
          <w:p w:rsidR="00AD0556" w:rsidRPr="00ED31E0" w:rsidRDefault="00AD0556" w:rsidP="00ED31E0">
            <w:pPr>
              <w:pStyle w:val="NormalWeb"/>
              <w:spacing w:before="0" w:beforeAutospacing="0" w:after="0" w:afterAutospacing="0"/>
              <w:ind w:left="48" w:right="48"/>
              <w:jc w:val="both"/>
              <w:rPr>
                <w:color w:val="000000"/>
                <w:sz w:val="28"/>
                <w:szCs w:val="28"/>
              </w:rPr>
            </w:pPr>
            <w:r w:rsidRPr="00ED31E0">
              <w:rPr>
                <w:color w:val="000000"/>
                <w:sz w:val="28"/>
                <w:szCs w:val="28"/>
              </w:rPr>
              <w:t>Từ ba định luật quang điện ta đã thấy bao hàm đủ các kết quả thí nghiệm định lượng về hiện tượng quang điện:</w:t>
            </w:r>
          </w:p>
          <w:p w:rsidR="00AD0556" w:rsidRPr="00ED31E0" w:rsidRDefault="00AD0556" w:rsidP="00ED31E0">
            <w:pPr>
              <w:pStyle w:val="NormalWeb"/>
              <w:spacing w:before="0" w:beforeAutospacing="0" w:after="0" w:afterAutospacing="0"/>
              <w:ind w:left="48" w:right="48"/>
              <w:jc w:val="both"/>
              <w:rPr>
                <w:color w:val="000000"/>
                <w:sz w:val="28"/>
                <w:szCs w:val="28"/>
              </w:rPr>
            </w:pPr>
            <w:r w:rsidRPr="00ED31E0">
              <w:rPr>
                <w:color w:val="000000"/>
                <w:sz w:val="28"/>
                <w:szCs w:val="28"/>
              </w:rPr>
              <w:t>* Định luật I: λ ≤ λ</w:t>
            </w:r>
            <w:r w:rsidRPr="00ED31E0">
              <w:rPr>
                <w:color w:val="000000"/>
                <w:sz w:val="28"/>
                <w:szCs w:val="28"/>
                <w:vertAlign w:val="subscript"/>
              </w:rPr>
              <w:t>0</w:t>
            </w:r>
            <w:r w:rsidRPr="00ED31E0">
              <w:rPr>
                <w:color w:val="000000"/>
                <w:sz w:val="28"/>
                <w:szCs w:val="28"/>
              </w:rPr>
              <w:t>. Ta thấy rằng trong thí nghiệm, ánh sáng để gây ra hiện tượng quang điện phải có bước sóng nhỏ hơn một giá trị nào đó, cụ thể là ánh sáng tử ngoại thì gây ra hiện tượng quang điện, còn ánh sáng nhìn thấy, hoặc có bước sóng lớn hơn thì không gây ra hiện tượng quang điện với tấm kẽm trong thí nghiệm.</w:t>
            </w:r>
          </w:p>
          <w:p w:rsidR="00AD0556" w:rsidRPr="00ED31E0" w:rsidRDefault="00AD0556" w:rsidP="00ED31E0">
            <w:pPr>
              <w:pStyle w:val="NormalWeb"/>
              <w:spacing w:before="0" w:beforeAutospacing="0" w:after="0" w:afterAutospacing="0"/>
              <w:ind w:left="48" w:right="48"/>
              <w:jc w:val="both"/>
              <w:rPr>
                <w:color w:val="000000"/>
                <w:sz w:val="28"/>
                <w:szCs w:val="28"/>
              </w:rPr>
            </w:pPr>
            <w:r w:rsidRPr="00ED31E0">
              <w:rPr>
                <w:color w:val="000000"/>
                <w:sz w:val="28"/>
                <w:szCs w:val="28"/>
              </w:rPr>
              <w:t>* Định luật II: Công suất nguồn phát bức xạ lớn thì số phôtôn đến catôt càng nhiều và số electron quang điện thu được tại anôt càng lớn, do đó trong thí nghiệm khi thay đèn có công suất lớn hơn ta thấy I</w:t>
            </w:r>
            <w:r w:rsidRPr="00ED31E0">
              <w:rPr>
                <w:color w:val="000000"/>
                <w:sz w:val="28"/>
                <w:szCs w:val="28"/>
                <w:vertAlign w:val="subscript"/>
              </w:rPr>
              <w:t>bh</w:t>
            </w:r>
            <w:r w:rsidRPr="00ED31E0">
              <w:rPr>
                <w:color w:val="000000"/>
                <w:sz w:val="28"/>
                <w:szCs w:val="28"/>
              </w:rPr>
              <w:t> tăng.</w:t>
            </w:r>
          </w:p>
          <w:p w:rsidR="00AD0556" w:rsidRPr="00ED31E0" w:rsidRDefault="00AD0556" w:rsidP="00ED31E0">
            <w:pPr>
              <w:pStyle w:val="NormalWeb"/>
              <w:spacing w:before="0" w:beforeAutospacing="0" w:after="0" w:afterAutospacing="0"/>
              <w:ind w:left="48" w:right="48"/>
              <w:jc w:val="both"/>
              <w:rPr>
                <w:color w:val="000000"/>
                <w:sz w:val="28"/>
                <w:szCs w:val="28"/>
              </w:rPr>
            </w:pPr>
            <w:r w:rsidRPr="00ED31E0">
              <w:rPr>
                <w:color w:val="000000"/>
                <w:sz w:val="28"/>
                <w:szCs w:val="28"/>
              </w:rPr>
              <w:t>* Định luật III: W</w:t>
            </w:r>
            <w:r w:rsidRPr="00ED31E0">
              <w:rPr>
                <w:color w:val="000000"/>
                <w:sz w:val="28"/>
                <w:szCs w:val="28"/>
                <w:vertAlign w:val="subscript"/>
              </w:rPr>
              <w:t>đ max</w:t>
            </w:r>
            <w:r w:rsidRPr="00ED31E0">
              <w:rPr>
                <w:color w:val="000000"/>
                <w:sz w:val="28"/>
                <w:szCs w:val="28"/>
              </w:rPr>
              <w:t> = m.v</w:t>
            </w:r>
            <w:r w:rsidRPr="00ED31E0">
              <w:rPr>
                <w:color w:val="000000"/>
                <w:sz w:val="28"/>
                <w:szCs w:val="28"/>
                <w:vertAlign w:val="superscript"/>
              </w:rPr>
              <w:t>2</w:t>
            </w:r>
            <w:r w:rsidRPr="00ED31E0">
              <w:rPr>
                <w:color w:val="000000"/>
                <w:sz w:val="28"/>
                <w:szCs w:val="28"/>
                <w:vertAlign w:val="subscript"/>
              </w:rPr>
              <w:t>0 max</w:t>
            </w:r>
            <w:r w:rsidRPr="00ED31E0">
              <w:rPr>
                <w:color w:val="000000"/>
                <w:sz w:val="28"/>
                <w:szCs w:val="28"/>
              </w:rPr>
              <w:t>/2 = e.|U</w:t>
            </w:r>
            <w:r w:rsidRPr="00ED31E0">
              <w:rPr>
                <w:color w:val="000000"/>
                <w:sz w:val="28"/>
                <w:szCs w:val="28"/>
                <w:vertAlign w:val="subscript"/>
              </w:rPr>
              <w:t>h</w:t>
            </w:r>
            <w:r w:rsidRPr="00ED31E0">
              <w:rPr>
                <w:color w:val="000000"/>
                <w:sz w:val="28"/>
                <w:szCs w:val="28"/>
              </w:rPr>
              <w:t>| với U</w:t>
            </w:r>
            <w:r w:rsidRPr="00ED31E0">
              <w:rPr>
                <w:color w:val="000000"/>
                <w:sz w:val="28"/>
                <w:szCs w:val="28"/>
                <w:vertAlign w:val="subscript"/>
              </w:rPr>
              <w:t>h</w:t>
            </w:r>
            <w:r w:rsidRPr="00ED31E0">
              <w:rPr>
                <w:color w:val="000000"/>
                <w:sz w:val="28"/>
                <w:szCs w:val="28"/>
              </w:rPr>
              <w:t> phụ thuộc vào bước sóng bức xạ kích thích và bản chất kim loại dùng làm catôt. Nên trong thí nghiệm khi ta thay đổi công suất chùm sáng nhưng vẫn giữ nguyên bước sóng thì ta thấy U</w:t>
            </w:r>
            <w:r w:rsidRPr="00ED31E0">
              <w:rPr>
                <w:color w:val="000000"/>
                <w:sz w:val="28"/>
                <w:szCs w:val="28"/>
                <w:vertAlign w:val="subscript"/>
              </w:rPr>
              <w:t>h</w:t>
            </w:r>
            <w:r w:rsidRPr="00ED31E0">
              <w:rPr>
                <w:color w:val="000000"/>
                <w:sz w:val="28"/>
                <w:szCs w:val="28"/>
              </w:rPr>
              <w:t> - không thay đổi.</w:t>
            </w:r>
          </w:p>
          <w:p w:rsidR="00C03D71" w:rsidRPr="00ED31E0" w:rsidRDefault="00C03D71" w:rsidP="00ED31E0">
            <w:pPr>
              <w:jc w:val="both"/>
              <w:rPr>
                <w:b/>
                <w:bCs/>
                <w:sz w:val="28"/>
                <w:szCs w:val="28"/>
                <w:lang w:val="de-AT"/>
              </w:rPr>
            </w:pPr>
          </w:p>
        </w:tc>
      </w:tr>
      <w:tr w:rsidR="00C03D71" w:rsidRPr="00ED31E0" w:rsidTr="0013092C">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13092C">
        <w:trPr>
          <w:gridAfter w:val="1"/>
          <w:wAfter w:w="62" w:type="dxa"/>
        </w:trPr>
        <w:tc>
          <w:tcPr>
            <w:tcW w:w="10314" w:type="dxa"/>
            <w:gridSpan w:val="7"/>
            <w:shd w:val="clear" w:color="auto" w:fill="auto"/>
          </w:tcPr>
          <w:p w:rsidR="00C03D71" w:rsidRPr="00ED31E0" w:rsidRDefault="0001790E" w:rsidP="00ED31E0">
            <w:pPr>
              <w:jc w:val="both"/>
              <w:rPr>
                <w:bCs/>
                <w:sz w:val="28"/>
                <w:szCs w:val="28"/>
                <w:lang w:val="de-AT"/>
              </w:rPr>
            </w:pPr>
            <w:r w:rsidRPr="00ED31E0">
              <w:rPr>
                <w:bCs/>
                <w:sz w:val="28"/>
                <w:szCs w:val="28"/>
                <w:lang w:val="de-AT"/>
              </w:rPr>
              <w:t>Ứng dụng của hiện tượng trong thực tế mà em biết</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58 và SBT </w:t>
      </w:r>
    </w:p>
    <w:p w:rsidR="00606CA9" w:rsidRPr="00ED31E0" w:rsidRDefault="00606CA9" w:rsidP="00ED31E0">
      <w:pPr>
        <w:jc w:val="cente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Tiết 52</w:t>
      </w:r>
    </w:p>
    <w:p w:rsidR="00606CA9" w:rsidRPr="00ED31E0" w:rsidRDefault="00606CA9" w:rsidP="00ED31E0">
      <w:pPr>
        <w:jc w:val="center"/>
        <w:rPr>
          <w:b/>
          <w:sz w:val="28"/>
          <w:szCs w:val="28"/>
        </w:rPr>
      </w:pPr>
      <w:r w:rsidRPr="00ED31E0">
        <w:rPr>
          <w:b/>
          <w:sz w:val="28"/>
          <w:szCs w:val="28"/>
        </w:rPr>
        <w:t>HIỆN TƯỢNG QUANG ĐIỆN TRONG</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rPr>
          <w:b/>
          <w:sz w:val="28"/>
          <w:szCs w:val="28"/>
        </w:rPr>
      </w:pP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Trả lời được các câu hỏi: Tính quang dẫn là gì?</w:t>
      </w:r>
    </w:p>
    <w:p w:rsidR="00606CA9" w:rsidRPr="00ED31E0" w:rsidRDefault="00606CA9" w:rsidP="00ED31E0">
      <w:pPr>
        <w:jc w:val="both"/>
        <w:rPr>
          <w:sz w:val="28"/>
          <w:szCs w:val="28"/>
        </w:rPr>
      </w:pPr>
      <w:r w:rsidRPr="00ED31E0">
        <w:rPr>
          <w:sz w:val="28"/>
          <w:szCs w:val="28"/>
        </w:rPr>
        <w:t>- Nêu được định nghĩa về hiện tượng quang điện trong và vận dụng để giải thích được hiện tượng quang dẫn.</w:t>
      </w:r>
    </w:p>
    <w:p w:rsidR="00606CA9" w:rsidRPr="00ED31E0" w:rsidRDefault="00606CA9" w:rsidP="00ED31E0">
      <w:pPr>
        <w:jc w:val="both"/>
        <w:rPr>
          <w:b/>
          <w:sz w:val="28"/>
          <w:szCs w:val="28"/>
        </w:rPr>
      </w:pPr>
      <w:r w:rsidRPr="00ED31E0">
        <w:rPr>
          <w:sz w:val="28"/>
          <w:szCs w:val="28"/>
        </w:rPr>
        <w:t>- Trình bày được định nghĩa, cấu tạo và chuyển vận của các quang điện trở và pin quang điệ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FF12D0" w:rsidRPr="00ED31E0" w:rsidRDefault="00FF12D0" w:rsidP="00ED31E0">
      <w:pPr>
        <w:jc w:val="both"/>
        <w:rPr>
          <w:b/>
          <w:sz w:val="28"/>
          <w:szCs w:val="28"/>
        </w:rPr>
      </w:pPr>
      <w:r w:rsidRPr="00ED31E0">
        <w:rPr>
          <w:b/>
          <w:sz w:val="28"/>
          <w:szCs w:val="28"/>
        </w:rPr>
        <w:t>II. PHƯƠNG PHÁP-KĨ THUẬT</w:t>
      </w:r>
    </w:p>
    <w:p w:rsidR="00FF12D0" w:rsidRPr="00ED31E0" w:rsidRDefault="00FF12D0" w:rsidP="00ED31E0">
      <w:pPr>
        <w:jc w:val="both"/>
        <w:rPr>
          <w:b/>
          <w:sz w:val="28"/>
          <w:szCs w:val="28"/>
        </w:rPr>
      </w:pPr>
      <w:r w:rsidRPr="00ED31E0">
        <w:rPr>
          <w:b/>
          <w:sz w:val="28"/>
          <w:szCs w:val="28"/>
        </w:rPr>
        <w:t>1. Phương pháp</w:t>
      </w:r>
    </w:p>
    <w:p w:rsidR="00FF12D0" w:rsidRPr="00ED31E0" w:rsidRDefault="00FF12D0" w:rsidP="00ED31E0">
      <w:pPr>
        <w:rPr>
          <w:sz w:val="28"/>
          <w:szCs w:val="28"/>
        </w:rPr>
      </w:pPr>
      <w:r w:rsidRPr="00ED31E0">
        <w:rPr>
          <w:sz w:val="28"/>
          <w:szCs w:val="28"/>
        </w:rPr>
        <w:t>PP dạy học Gợi mở - vấn đáp, PP thuyết trình, PP hoạt động nhóm, PP công tác độc lập</w:t>
      </w:r>
    </w:p>
    <w:p w:rsidR="00FF12D0" w:rsidRPr="00ED31E0" w:rsidRDefault="00FF12D0" w:rsidP="00ED31E0">
      <w:pPr>
        <w:jc w:val="both"/>
        <w:rPr>
          <w:b/>
          <w:sz w:val="28"/>
          <w:szCs w:val="28"/>
        </w:rPr>
      </w:pPr>
      <w:r w:rsidRPr="00ED31E0">
        <w:rPr>
          <w:b/>
          <w:sz w:val="28"/>
          <w:szCs w:val="28"/>
        </w:rPr>
        <w:t>2. Kĩ thuật dạy học</w:t>
      </w:r>
    </w:p>
    <w:p w:rsidR="00FF12D0" w:rsidRPr="00ED31E0" w:rsidRDefault="00FF12D0" w:rsidP="00ED31E0">
      <w:pPr>
        <w:jc w:val="both"/>
        <w:rPr>
          <w:sz w:val="28"/>
          <w:szCs w:val="28"/>
        </w:rPr>
      </w:pPr>
      <w:r w:rsidRPr="00ED31E0">
        <w:rPr>
          <w:sz w:val="28"/>
          <w:szCs w:val="28"/>
        </w:rPr>
        <w:t>Kĩ thật dặt câu hỏi, kĩ thuật XYZ</w:t>
      </w:r>
    </w:p>
    <w:p w:rsidR="00FF12D0" w:rsidRPr="00ED31E0" w:rsidRDefault="00FF12D0" w:rsidP="00ED31E0">
      <w:pPr>
        <w:jc w:val="both"/>
        <w:rPr>
          <w:b/>
          <w:sz w:val="28"/>
          <w:szCs w:val="28"/>
          <w:lang w:val="pt-BR"/>
        </w:rPr>
      </w:pPr>
      <w:r w:rsidRPr="00ED31E0">
        <w:rPr>
          <w:b/>
          <w:sz w:val="28"/>
          <w:szCs w:val="28"/>
          <w:lang w:val="pt-BR"/>
        </w:rPr>
        <w:t>III. CHUẨN BỊ</w:t>
      </w:r>
    </w:p>
    <w:p w:rsidR="00FF12D0" w:rsidRPr="00ED31E0" w:rsidRDefault="00FF12D0" w:rsidP="00ED31E0">
      <w:pPr>
        <w:jc w:val="both"/>
        <w:rPr>
          <w:b/>
          <w:sz w:val="28"/>
          <w:szCs w:val="28"/>
          <w:lang w:val="pt-BR"/>
        </w:rPr>
      </w:pPr>
      <w:r w:rsidRPr="00ED31E0">
        <w:rPr>
          <w:b/>
          <w:sz w:val="28"/>
          <w:szCs w:val="28"/>
          <w:lang w:val="pt-BR"/>
        </w:rPr>
        <w:t>1. Chuẩn bị của giáo viên:</w:t>
      </w:r>
    </w:p>
    <w:p w:rsidR="00FF12D0" w:rsidRPr="00ED31E0" w:rsidRDefault="00FF12D0" w:rsidP="00ED31E0">
      <w:pPr>
        <w:jc w:val="both"/>
        <w:rPr>
          <w:sz w:val="28"/>
          <w:szCs w:val="28"/>
        </w:rPr>
      </w:pPr>
      <w:r w:rsidRPr="00ED31E0">
        <w:rPr>
          <w:sz w:val="28"/>
          <w:szCs w:val="28"/>
        </w:rPr>
        <w:t>- Gíao án, tranh, ảnh trong SGK.</w:t>
      </w:r>
    </w:p>
    <w:p w:rsidR="00FF12D0" w:rsidRPr="00ED31E0" w:rsidRDefault="00FF12D0" w:rsidP="00ED31E0">
      <w:pPr>
        <w:jc w:val="both"/>
        <w:rPr>
          <w:sz w:val="28"/>
          <w:szCs w:val="28"/>
        </w:rPr>
      </w:pPr>
      <w:r w:rsidRPr="00ED31E0">
        <w:rPr>
          <w:sz w:val="28"/>
          <w:szCs w:val="28"/>
        </w:rPr>
        <w:t>- SGK, SGV, một số dụng cụ thí nghiệm</w:t>
      </w:r>
    </w:p>
    <w:p w:rsidR="00FF12D0" w:rsidRPr="00ED31E0" w:rsidRDefault="00FF12D0" w:rsidP="00ED31E0">
      <w:pPr>
        <w:jc w:val="both"/>
        <w:rPr>
          <w:sz w:val="28"/>
          <w:szCs w:val="28"/>
        </w:rPr>
      </w:pPr>
      <w:r w:rsidRPr="00ED31E0">
        <w:rPr>
          <w:sz w:val="28"/>
          <w:szCs w:val="28"/>
        </w:rPr>
        <w:t>- Giao một số câu hỏi trong bài học mới cho học sinh tìm hiểu trước ở nhà.</w:t>
      </w:r>
    </w:p>
    <w:p w:rsidR="00FF12D0" w:rsidRPr="00ED31E0" w:rsidRDefault="00FF12D0" w:rsidP="00ED31E0">
      <w:pPr>
        <w:jc w:val="both"/>
        <w:rPr>
          <w:b/>
          <w:sz w:val="28"/>
          <w:szCs w:val="28"/>
          <w:lang w:val="pt-BR"/>
        </w:rPr>
      </w:pPr>
      <w:r w:rsidRPr="00ED31E0">
        <w:rPr>
          <w:b/>
          <w:sz w:val="28"/>
          <w:szCs w:val="28"/>
          <w:lang w:val="pt-BR"/>
        </w:rPr>
        <w:t>2. Chuẩn bị của học sinh:</w:t>
      </w:r>
    </w:p>
    <w:p w:rsidR="00FF12D0" w:rsidRPr="00ED31E0" w:rsidRDefault="00FF12D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FF12D0" w:rsidRPr="00ED31E0" w:rsidRDefault="00FF12D0"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5"/>
        <w:gridCol w:w="370"/>
        <w:gridCol w:w="1381"/>
        <w:gridCol w:w="1266"/>
        <w:gridCol w:w="726"/>
        <w:gridCol w:w="1100"/>
        <w:gridCol w:w="2395"/>
        <w:gridCol w:w="61"/>
      </w:tblGrid>
      <w:tr w:rsidR="00BB2118" w:rsidRPr="00ED31E0" w:rsidTr="00FF12D0">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FF12D0">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FF12D0">
        <w:trPr>
          <w:gridAfter w:val="1"/>
          <w:wAfter w:w="62" w:type="dxa"/>
        </w:trPr>
        <w:tc>
          <w:tcPr>
            <w:tcW w:w="4786" w:type="dxa"/>
            <w:gridSpan w:val="3"/>
            <w:shd w:val="clear" w:color="auto" w:fill="auto"/>
          </w:tcPr>
          <w:p w:rsidR="00BB2118" w:rsidRPr="00ED31E0" w:rsidRDefault="00B17FA9" w:rsidP="00ED31E0">
            <w:pPr>
              <w:jc w:val="both"/>
              <w:rPr>
                <w:sz w:val="28"/>
                <w:szCs w:val="28"/>
              </w:rPr>
            </w:pPr>
            <w:r w:rsidRPr="00ED31E0">
              <w:rPr>
                <w:sz w:val="28"/>
                <w:szCs w:val="28"/>
              </w:rPr>
              <w:t>Nêu cho cô những thiết bị dung năng lượng mặt trời mà em biết?</w:t>
            </w:r>
          </w:p>
          <w:p w:rsidR="00B17FA9" w:rsidRPr="00ED31E0" w:rsidRDefault="00B17FA9" w:rsidP="00ED31E0">
            <w:pPr>
              <w:jc w:val="both"/>
              <w:rPr>
                <w:sz w:val="28"/>
                <w:szCs w:val="28"/>
              </w:rPr>
            </w:pPr>
            <w:r w:rsidRPr="00ED31E0">
              <w:rPr>
                <w:sz w:val="28"/>
                <w:szCs w:val="28"/>
              </w:rPr>
              <w:t>Cho HS quan sát h.a của pin quang điện</w:t>
            </w:r>
          </w:p>
          <w:p w:rsidR="00B17FA9" w:rsidRPr="00ED31E0" w:rsidRDefault="00B17FA9" w:rsidP="00ED31E0">
            <w:pPr>
              <w:jc w:val="both"/>
              <w:rPr>
                <w:sz w:val="28"/>
                <w:szCs w:val="28"/>
                <w:shd w:val="clear" w:color="auto" w:fill="FFFFFF"/>
              </w:rPr>
            </w:pPr>
            <w:r w:rsidRPr="00ED31E0">
              <w:rPr>
                <w:sz w:val="28"/>
                <w:szCs w:val="28"/>
                <w:shd w:val="clear" w:color="auto" w:fill="FFFFFF"/>
              </w:rPr>
              <w:t>Các </w:t>
            </w:r>
            <w:hyperlink r:id="rId1195" w:tooltip="Pin (định hướng)" w:history="1">
              <w:r w:rsidRPr="00ED31E0">
                <w:rPr>
                  <w:rStyle w:val="Hyperlink"/>
                  <w:color w:val="auto"/>
                  <w:sz w:val="28"/>
                  <w:szCs w:val="28"/>
                  <w:u w:val="none"/>
                  <w:shd w:val="clear" w:color="auto" w:fill="FFFFFF"/>
                </w:rPr>
                <w:t>pin</w:t>
              </w:r>
            </w:hyperlink>
            <w:r w:rsidRPr="00ED31E0">
              <w:rPr>
                <w:sz w:val="28"/>
                <w:szCs w:val="28"/>
                <w:shd w:val="clear" w:color="auto" w:fill="FFFFFF"/>
              </w:rPr>
              <w:t> </w:t>
            </w:r>
            <w:hyperlink r:id="rId1196" w:tooltip="Năng lượng Mặt Trời" w:history="1">
              <w:r w:rsidRPr="00ED31E0">
                <w:rPr>
                  <w:rStyle w:val="Hyperlink"/>
                  <w:color w:val="auto"/>
                  <w:sz w:val="28"/>
                  <w:szCs w:val="28"/>
                  <w:u w:val="none"/>
                  <w:shd w:val="clear" w:color="auto" w:fill="FFFFFF"/>
                </w:rPr>
                <w:t>năng lượng Mặt trời</w:t>
              </w:r>
            </w:hyperlink>
            <w:r w:rsidRPr="00ED31E0">
              <w:rPr>
                <w:sz w:val="28"/>
                <w:szCs w:val="28"/>
                <w:shd w:val="clear" w:color="auto" w:fill="FFFFFF"/>
              </w:rPr>
              <w:t> có nhiều ứng dụng trong thực tế. Do giá thành còn đắt, chúng đặc biệt thích hợp cho các vùng mà điện lưới khó vươn tới như núi cao, ngoài đảo xa, hoặc phục vụ các hoạt động trên không gian; cụ thể như các </w:t>
            </w:r>
            <w:hyperlink r:id="rId1197" w:tooltip="Vệ tinh" w:history="1">
              <w:r w:rsidRPr="00ED31E0">
                <w:rPr>
                  <w:rStyle w:val="Hyperlink"/>
                  <w:color w:val="auto"/>
                  <w:sz w:val="28"/>
                  <w:szCs w:val="28"/>
                  <w:u w:val="none"/>
                  <w:shd w:val="clear" w:color="auto" w:fill="FFFFFF"/>
                </w:rPr>
                <w:t>vệ tinh</w:t>
              </w:r>
            </w:hyperlink>
            <w:r w:rsidRPr="00ED31E0">
              <w:rPr>
                <w:sz w:val="28"/>
                <w:szCs w:val="28"/>
                <w:shd w:val="clear" w:color="auto" w:fill="FFFFFF"/>
              </w:rPr>
              <w:t> quay xung quanh quỹ đạo </w:t>
            </w:r>
            <w:hyperlink r:id="rId1198" w:tooltip="Trái Đất" w:history="1">
              <w:r w:rsidRPr="00ED31E0">
                <w:rPr>
                  <w:rStyle w:val="Hyperlink"/>
                  <w:color w:val="auto"/>
                  <w:sz w:val="28"/>
                  <w:szCs w:val="28"/>
                  <w:u w:val="none"/>
                  <w:shd w:val="clear" w:color="auto" w:fill="FFFFFF"/>
                </w:rPr>
                <w:t>trái đất</w:t>
              </w:r>
            </w:hyperlink>
            <w:r w:rsidRPr="00ED31E0">
              <w:rPr>
                <w:sz w:val="28"/>
                <w:szCs w:val="28"/>
                <w:shd w:val="clear" w:color="auto" w:fill="FFFFFF"/>
              </w:rPr>
              <w:t>, </w:t>
            </w:r>
            <w:hyperlink r:id="rId1199" w:tooltip="Máy tính" w:history="1">
              <w:r w:rsidRPr="00ED31E0">
                <w:rPr>
                  <w:rStyle w:val="Hyperlink"/>
                  <w:color w:val="auto"/>
                  <w:sz w:val="28"/>
                  <w:szCs w:val="28"/>
                  <w:u w:val="none"/>
                  <w:shd w:val="clear" w:color="auto" w:fill="FFFFFF"/>
                </w:rPr>
                <w:t>máy tính</w:t>
              </w:r>
            </w:hyperlink>
            <w:r w:rsidRPr="00ED31E0">
              <w:rPr>
                <w:sz w:val="28"/>
                <w:szCs w:val="28"/>
                <w:shd w:val="clear" w:color="auto" w:fill="FFFFFF"/>
              </w:rPr>
              <w:t> cầm tay, các máy </w:t>
            </w:r>
            <w:hyperlink r:id="rId1200" w:tooltip="Điện thoại di động" w:history="1">
              <w:r w:rsidRPr="00ED31E0">
                <w:rPr>
                  <w:rStyle w:val="Hyperlink"/>
                  <w:color w:val="auto"/>
                  <w:sz w:val="28"/>
                  <w:szCs w:val="28"/>
                  <w:u w:val="none"/>
                  <w:shd w:val="clear" w:color="auto" w:fill="FFFFFF"/>
                </w:rPr>
                <w:t>điện thoại cầm tay</w:t>
              </w:r>
            </w:hyperlink>
            <w:r w:rsidRPr="00ED31E0">
              <w:rPr>
                <w:sz w:val="28"/>
                <w:szCs w:val="28"/>
                <w:shd w:val="clear" w:color="auto" w:fill="FFFFFF"/>
              </w:rPr>
              <w:t> từ xa, thiết bị bơm nước... Các Pin </w:t>
            </w:r>
            <w:hyperlink r:id="rId1201" w:tooltip="Năng lượng" w:history="1">
              <w:r w:rsidRPr="00ED31E0">
                <w:rPr>
                  <w:rStyle w:val="Hyperlink"/>
                  <w:color w:val="auto"/>
                  <w:sz w:val="28"/>
                  <w:szCs w:val="28"/>
                  <w:u w:val="none"/>
                  <w:shd w:val="clear" w:color="auto" w:fill="FFFFFF"/>
                </w:rPr>
                <w:t>năng lượng</w:t>
              </w:r>
            </w:hyperlink>
            <w:r w:rsidRPr="00ED31E0">
              <w:rPr>
                <w:sz w:val="28"/>
                <w:szCs w:val="28"/>
                <w:shd w:val="clear" w:color="auto" w:fill="FFFFFF"/>
              </w:rPr>
              <w:t> Mặt trời được thiết kế như những </w:t>
            </w:r>
            <w:hyperlink r:id="rId1202" w:tooltip="Module (trang chưa được viết)" w:history="1">
              <w:r w:rsidRPr="00ED31E0">
                <w:rPr>
                  <w:rStyle w:val="Hyperlink"/>
                  <w:color w:val="auto"/>
                  <w:sz w:val="28"/>
                  <w:szCs w:val="28"/>
                  <w:u w:val="none"/>
                  <w:shd w:val="clear" w:color="auto" w:fill="FFFFFF"/>
                </w:rPr>
                <w:t>modul</w:t>
              </w:r>
            </w:hyperlink>
            <w:r w:rsidRPr="00ED31E0">
              <w:rPr>
                <w:sz w:val="28"/>
                <w:szCs w:val="28"/>
                <w:shd w:val="clear" w:color="auto" w:fill="FFFFFF"/>
              </w:rPr>
              <w:t> thành phần, được ghép lại với nhau tạo thành các </w:t>
            </w:r>
            <w:hyperlink r:id="rId1203" w:tooltip="Tấm năng lượng Mặt trời" w:history="1">
              <w:r w:rsidRPr="00ED31E0">
                <w:rPr>
                  <w:rStyle w:val="Hyperlink"/>
                  <w:color w:val="auto"/>
                  <w:sz w:val="28"/>
                  <w:szCs w:val="28"/>
                  <w:u w:val="none"/>
                  <w:shd w:val="clear" w:color="auto" w:fill="FFFFFF"/>
                </w:rPr>
                <w:t>tấm năng lượng Mặt trời</w:t>
              </w:r>
            </w:hyperlink>
            <w:r w:rsidRPr="00ED31E0">
              <w:rPr>
                <w:sz w:val="28"/>
                <w:szCs w:val="28"/>
                <w:shd w:val="clear" w:color="auto" w:fill="FFFFFF"/>
              </w:rPr>
              <w:t> có diện tích lớn, thường được đặt trên nóc các tòa nhà nơi chúng có thể có ánh sáng nhiều nhất, và kết nối với bộ chuyển đổi của mạng </w:t>
            </w:r>
            <w:hyperlink r:id="rId1204" w:tooltip="Lưới điện (trang chưa được viết)" w:history="1">
              <w:r w:rsidRPr="00ED31E0">
                <w:rPr>
                  <w:rStyle w:val="Hyperlink"/>
                  <w:color w:val="auto"/>
                  <w:sz w:val="28"/>
                  <w:szCs w:val="28"/>
                  <w:u w:val="none"/>
                  <w:shd w:val="clear" w:color="auto" w:fill="FFFFFF"/>
                </w:rPr>
                <w:t>lưới điện</w:t>
              </w:r>
            </w:hyperlink>
            <w:r w:rsidRPr="00ED31E0">
              <w:rPr>
                <w:sz w:val="28"/>
                <w:szCs w:val="28"/>
                <w:shd w:val="clear" w:color="auto" w:fill="FFFFFF"/>
              </w:rPr>
              <w:t>. Các tấm pin Mặt Trời lớn ngày nay được lắp thêm bộ phận tự động điều khiển để có thể xoay theo hướng </w:t>
            </w:r>
            <w:hyperlink r:id="rId1205" w:tooltip="Ánh sáng" w:history="1">
              <w:r w:rsidRPr="00ED31E0">
                <w:rPr>
                  <w:rStyle w:val="Hyperlink"/>
                  <w:color w:val="auto"/>
                  <w:sz w:val="28"/>
                  <w:szCs w:val="28"/>
                  <w:u w:val="none"/>
                  <w:shd w:val="clear" w:color="auto" w:fill="FFFFFF"/>
                </w:rPr>
                <w:t>ánh sáng</w:t>
              </w:r>
            </w:hyperlink>
            <w:r w:rsidRPr="00ED31E0">
              <w:rPr>
                <w:sz w:val="28"/>
                <w:szCs w:val="28"/>
                <w:shd w:val="clear" w:color="auto" w:fill="FFFFFF"/>
              </w:rPr>
              <w:t>, giống như loài hoa hướng dương hướng về ánh sáng </w:t>
            </w:r>
            <w:hyperlink r:id="rId1206" w:tooltip="Mặt Trời" w:history="1">
              <w:r w:rsidRPr="00ED31E0">
                <w:rPr>
                  <w:rStyle w:val="Hyperlink"/>
                  <w:color w:val="auto"/>
                  <w:sz w:val="28"/>
                  <w:szCs w:val="28"/>
                  <w:u w:val="none"/>
                  <w:shd w:val="clear" w:color="auto" w:fill="FFFFFF"/>
                </w:rPr>
                <w:t>Mặt Trời</w:t>
              </w:r>
            </w:hyperlink>
            <w:r w:rsidRPr="00ED31E0">
              <w:rPr>
                <w:sz w:val="28"/>
                <w:szCs w:val="28"/>
                <w:shd w:val="clear" w:color="auto" w:fill="FFFFFF"/>
              </w:rPr>
              <w:t>.</w:t>
            </w:r>
          </w:p>
          <w:p w:rsidR="00B17FA9" w:rsidRPr="00ED31E0" w:rsidRDefault="00B17FA9" w:rsidP="00ED31E0">
            <w:pPr>
              <w:jc w:val="both"/>
              <w:rPr>
                <w:sz w:val="28"/>
                <w:szCs w:val="28"/>
              </w:rPr>
            </w:pPr>
            <w:r w:rsidRPr="00ED31E0">
              <w:rPr>
                <w:sz w:val="28"/>
                <w:szCs w:val="28"/>
                <w:shd w:val="clear" w:color="auto" w:fill="FFFFFF"/>
              </w:rPr>
              <w:t>Vậy nguyên tắc hoạt động của chúng dựa vào hiện tượng nào? Chúng ta…</w:t>
            </w:r>
          </w:p>
        </w:tc>
        <w:tc>
          <w:tcPr>
            <w:tcW w:w="3119" w:type="dxa"/>
            <w:gridSpan w:val="3"/>
            <w:shd w:val="clear" w:color="auto" w:fill="auto"/>
          </w:tcPr>
          <w:p w:rsidR="00B17FA9" w:rsidRPr="00ED31E0" w:rsidRDefault="00BB2118" w:rsidP="00ED31E0">
            <w:pPr>
              <w:jc w:val="both"/>
              <w:rPr>
                <w:sz w:val="28"/>
                <w:szCs w:val="28"/>
              </w:rPr>
            </w:pPr>
            <w:r w:rsidRPr="00ED31E0">
              <w:rPr>
                <w:sz w:val="28"/>
                <w:szCs w:val="28"/>
              </w:rPr>
              <w:t>- HS đưa ra phán đoán</w:t>
            </w:r>
          </w:p>
          <w:p w:rsidR="00B17FA9" w:rsidRPr="00ED31E0" w:rsidRDefault="00B17FA9" w:rsidP="00ED31E0">
            <w:pPr>
              <w:rPr>
                <w:sz w:val="28"/>
                <w:szCs w:val="28"/>
              </w:rPr>
            </w:pPr>
          </w:p>
          <w:p w:rsidR="00B17FA9" w:rsidRPr="00ED31E0" w:rsidRDefault="00B17FA9" w:rsidP="00ED31E0">
            <w:pPr>
              <w:rPr>
                <w:sz w:val="28"/>
                <w:szCs w:val="28"/>
              </w:rPr>
            </w:pPr>
          </w:p>
          <w:p w:rsidR="00B17FA9" w:rsidRPr="00ED31E0" w:rsidRDefault="00B17FA9" w:rsidP="00ED31E0">
            <w:pPr>
              <w:rPr>
                <w:sz w:val="28"/>
                <w:szCs w:val="28"/>
              </w:rPr>
            </w:pPr>
          </w:p>
          <w:p w:rsidR="00B17FA9" w:rsidRPr="00ED31E0" w:rsidRDefault="00B17FA9" w:rsidP="00ED31E0">
            <w:pPr>
              <w:rPr>
                <w:sz w:val="28"/>
                <w:szCs w:val="28"/>
              </w:rPr>
            </w:pPr>
          </w:p>
          <w:p w:rsidR="00BB2118" w:rsidRPr="00ED31E0" w:rsidRDefault="00B17FA9" w:rsidP="00ED31E0">
            <w:pPr>
              <w:rPr>
                <w:sz w:val="28"/>
                <w:szCs w:val="28"/>
              </w:rPr>
            </w:pPr>
            <w:r w:rsidRPr="00ED31E0">
              <w:rPr>
                <w:sz w:val="28"/>
                <w:szCs w:val="28"/>
              </w:rPr>
              <w:t>- HS định hướng bài mới</w:t>
            </w:r>
          </w:p>
        </w:tc>
        <w:tc>
          <w:tcPr>
            <w:tcW w:w="2409" w:type="dxa"/>
            <w:shd w:val="clear" w:color="auto" w:fill="auto"/>
          </w:tcPr>
          <w:p w:rsidR="00B17FA9" w:rsidRPr="00ED31E0" w:rsidRDefault="00B17FA9" w:rsidP="00ED31E0">
            <w:pPr>
              <w:rPr>
                <w:sz w:val="28"/>
                <w:szCs w:val="28"/>
              </w:rPr>
            </w:pPr>
            <w:r w:rsidRPr="00ED31E0">
              <w:rPr>
                <w:sz w:val="28"/>
                <w:szCs w:val="28"/>
              </w:rPr>
              <w:t>Tiết 52</w:t>
            </w:r>
          </w:p>
          <w:p w:rsidR="00B17FA9" w:rsidRPr="00ED31E0" w:rsidRDefault="00B17FA9" w:rsidP="00ED31E0">
            <w:pPr>
              <w:jc w:val="center"/>
              <w:rPr>
                <w:b/>
                <w:sz w:val="28"/>
                <w:szCs w:val="28"/>
              </w:rPr>
            </w:pPr>
            <w:r w:rsidRPr="00ED31E0">
              <w:rPr>
                <w:b/>
                <w:sz w:val="28"/>
                <w:szCs w:val="28"/>
              </w:rPr>
              <w:t>HIỆN TƯỢNG QUANG ĐIỆN TRONG</w:t>
            </w:r>
          </w:p>
          <w:p w:rsidR="00BB2118" w:rsidRPr="00ED31E0" w:rsidRDefault="00BB2118" w:rsidP="00ED31E0">
            <w:pPr>
              <w:jc w:val="center"/>
              <w:rPr>
                <w:sz w:val="28"/>
                <w:szCs w:val="28"/>
                <w:lang w:val="pt-BR"/>
              </w:rPr>
            </w:pPr>
          </w:p>
        </w:tc>
      </w:tr>
      <w:tr w:rsidR="00BB2118" w:rsidRPr="00ED31E0" w:rsidTr="00FF12D0">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B17FA9" w:rsidRPr="00ED31E0" w:rsidRDefault="00BB2118" w:rsidP="00ED31E0">
            <w:pPr>
              <w:jc w:val="both"/>
              <w:rPr>
                <w:sz w:val="28"/>
                <w:szCs w:val="28"/>
              </w:rPr>
            </w:pPr>
            <w:r w:rsidRPr="00ED31E0">
              <w:rPr>
                <w:b/>
                <w:sz w:val="28"/>
                <w:szCs w:val="28"/>
              </w:rPr>
              <w:t>Mục tiêu:</w:t>
            </w:r>
            <w:r w:rsidRPr="00ED31E0">
              <w:rPr>
                <w:sz w:val="28"/>
                <w:szCs w:val="28"/>
              </w:rPr>
              <w:t xml:space="preserve"> </w:t>
            </w:r>
            <w:r w:rsidR="00B17FA9" w:rsidRPr="00ED31E0">
              <w:rPr>
                <w:sz w:val="28"/>
                <w:szCs w:val="28"/>
              </w:rPr>
              <w:t>- Tính quang dẫn là gì?</w:t>
            </w:r>
          </w:p>
          <w:p w:rsidR="00B17FA9" w:rsidRPr="00ED31E0" w:rsidRDefault="00B17FA9" w:rsidP="00ED31E0">
            <w:pPr>
              <w:jc w:val="both"/>
              <w:rPr>
                <w:sz w:val="28"/>
                <w:szCs w:val="28"/>
              </w:rPr>
            </w:pPr>
            <w:r w:rsidRPr="00ED31E0">
              <w:rPr>
                <w:sz w:val="28"/>
                <w:szCs w:val="28"/>
              </w:rPr>
              <w:t>- định nghĩa về hiện tượng quang điện trong và vận dụng để giải thích được hiện tượng quang dẫn.</w:t>
            </w:r>
          </w:p>
          <w:p w:rsidR="00BB2118" w:rsidRPr="00ED31E0" w:rsidRDefault="00B17FA9" w:rsidP="00ED31E0">
            <w:pPr>
              <w:jc w:val="both"/>
              <w:rPr>
                <w:b/>
                <w:sz w:val="28"/>
                <w:szCs w:val="28"/>
              </w:rPr>
            </w:pPr>
            <w:r w:rsidRPr="00ED31E0">
              <w:rPr>
                <w:sz w:val="28"/>
                <w:szCs w:val="28"/>
              </w:rPr>
              <w:t>- định nghĩa, cấu tạo và chuyển vận của các quang điện trở và pin quang điện</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cho biết chất quang dẫn là gì?</w:t>
            </w:r>
          </w:p>
          <w:p w:rsidR="00606CA9" w:rsidRPr="00043D2A" w:rsidRDefault="00606CA9" w:rsidP="00043D2A">
            <w:pPr>
              <w:jc w:val="both"/>
              <w:rPr>
                <w:sz w:val="28"/>
                <w:szCs w:val="28"/>
              </w:rPr>
            </w:pPr>
            <w:r w:rsidRPr="00043D2A">
              <w:rPr>
                <w:sz w:val="28"/>
                <w:szCs w:val="28"/>
              </w:rPr>
              <w:t>- Một số chất quang dẫn: Ge, Si, PbS, PbSe, PbTe, CdS, CdSe, CdTe…</w:t>
            </w: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706368" behindDoc="0" locked="0" layoutInCell="1" allowOverlap="1">
                      <wp:simplePos x="0" y="0"/>
                      <wp:positionH relativeFrom="column">
                        <wp:posOffset>1226820</wp:posOffset>
                      </wp:positionH>
                      <wp:positionV relativeFrom="paragraph">
                        <wp:posOffset>455295</wp:posOffset>
                      </wp:positionV>
                      <wp:extent cx="0" cy="182880"/>
                      <wp:effectExtent l="45720" t="7620" r="40005" b="19050"/>
                      <wp:wrapNone/>
                      <wp:docPr id="794" name="AutoShape 2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02" o:spid="_x0000_s1026" type="#_x0000_t32" style="position:absolute;margin-left:96.6pt;margin-top:35.85pt;width:0;height:14.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4O7yNwIAAF8EAAAOAAAAZHJzL2Uyb0RvYy54bWysVFtv2yAUfp+0/4B4T32pmyZWnKqyk710 a6R2P4AAttEwICBxomn/fQdyWbu9TNPyQA5wLt/5zocXD4dBoj23TmhV4ewmxYgrqplQXYW/vq4n M4ycJ4oRqRWv8JE7/LD8+GExmpLnuteScYsgiXLlaCrce2/KJHG05wNxN9pwBZettgPxsLVdwiwZ IfsgkzxNp8moLTNWU+4cnDanS7yM+duWU//cto57JCsM2HxcbVy3YU2WC1J2lphe0DMM8g8oBiIU FL2maognaGfFH6kGQa12uvU3VA+JbltBeewBusnS37p56YnhsRcgx5krTe7/paVf9huLBKvw/bzA SJEBhvS48zrWRvk0zQNHo3EluNZqY0OX9KBezJOm3xxSuu6J6nj0fz0aCM9CRPIuJGycgUrb8bNm 4EOgRCTs0NohpAQq0CHO5XidCz94RE+HFE6zWT6bxZElpLzEGev8J64HFIwKO2+J6Hpfa6Vg+Npm sQrZPzkfUJHyEhCKKr0WUkYNSIXGCk9v79IY4LQULFwGN2e7bS0t2pOgoviLLcLNWzerd4rFZD0n bHW2PRESbOQjN94KYEtyHKq5ASPJ4d2AcQInVagHfQPcs3WS0fd5Ol/NVrNiUuTT1aRIm2byuK6L yXSd3d81t01dN9mPAD0ryl4wxlVAf5F0VvydZM6P6yTGq6ivNCXvs0c+AezlP4KOgw+zPqlmq9lx Y0N3QQOg4uh8fnHhmbzdR69f34XlTwAAAP//AwBQSwMEFAAGAAgAAAAhAKjpR3/gAAAACgEAAA8A AABkcnMvZG93bnJldi54bWxMj0FPwzAMhe9I/IfISFzQlmxolJWmE0LihMS0gTS4pY1pKxqnNNla +PXzuMDNz356/l62Gl0rDtiHxpOG2VSBQCq9bajS8PryOLkFEaIha1pPqOEbA6zy87PMpNYPtMHD NlaCQyikRkMdY5dKGcoanQlT3yHx7cP3zkSWfSVtbwYOd62cK3UjnWmIP9Smw4cay8/t3ml4Ckkd N8VyVyyer4b18L7++XqTWl9ejPd3ICKO8c8MJ3xGh5yZCr8nG0TLenk9Z6uGZJaAOBl+FwUPSi1A 5pn8XyE/AgAA//8DAFBLAQItABQABgAIAAAAIQC2gziS/gAAAOEBAAATAAAAAAAAAAAAAAAAAAAA AABbQ29udGVudF9UeXBlc10ueG1sUEsBAi0AFAAGAAgAAAAhADj9If/WAAAAlAEAAAsAAAAAAAAA AAAAAAAALwEAAF9yZWxzLy5yZWxzUEsBAi0AFAAGAAgAAAAhAK/g7vI3AgAAXwQAAA4AAAAAAAAA AAAAAAAALgIAAGRycy9lMm9Eb2MueG1sUEsBAi0AFAAGAAgAAAAhAKjpR3/gAAAACgEAAA8AAAAA AAAAAAAAAAAAkQQAAGRycy9kb3ducmV2LnhtbFBLBQYAAAAABAAEAPMAAACeBQAAAAA= " strokeweight=".5pt">
                      <v:stroke endarrow="block" endarrowwidth="narrow" endarrowlength="short"/>
                    </v:shape>
                  </w:pict>
                </mc:Fallback>
              </mc:AlternateContent>
            </w:r>
            <w:r w:rsidR="00606CA9" w:rsidRPr="00043D2A">
              <w:rPr>
                <w:sz w:val="28"/>
                <w:szCs w:val="28"/>
              </w:rPr>
              <w:t>- Dựa vào bản chất của dòng điện trong chất bán dẫn và thuyết lượng tử, hãy giải thích vì sao như vậy?</w:t>
            </w:r>
          </w:p>
          <w:p w:rsidR="00606CA9" w:rsidRPr="00043D2A" w:rsidRDefault="00606CA9" w:rsidP="00043D2A">
            <w:pPr>
              <w:jc w:val="both"/>
              <w:rPr>
                <w:sz w:val="28"/>
                <w:szCs w:val="28"/>
              </w:rPr>
            </w:pPr>
            <w:r w:rsidRPr="00043D2A">
              <w:rPr>
                <w:sz w:val="28"/>
                <w:szCs w:val="28"/>
              </w:rPr>
              <w:t>- Hiện tượng giải phóng các hạt tải điện (êlectron và lỗ trống) xảy ra bên trong khối bán dẫn khi bị chiếu sáng nên gọi là hiện tượng quang dẫn tro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So sánh độ lớn của giới hạn quang dẫn với độ lớn của giới hạn quang điện và đưa ra nhận xét.</w:t>
            </w:r>
          </w:p>
        </w:tc>
        <w:tc>
          <w:tcPr>
            <w:tcW w:w="3038"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Chưa bị chiếu sáng </w:t>
            </w:r>
            <w:r w:rsidRPr="00043D2A">
              <w:rPr>
                <w:sz w:val="28"/>
                <w:szCs w:val="28"/>
              </w:rPr>
              <w:sym w:font="Symbol" w:char="F0AE"/>
            </w:r>
            <w:r w:rsidRPr="00043D2A">
              <w:rPr>
                <w:sz w:val="28"/>
                <w:szCs w:val="28"/>
              </w:rPr>
              <w:t xml:space="preserve"> e liên kết với các nút mạng </w:t>
            </w:r>
            <w:r w:rsidRPr="00043D2A">
              <w:rPr>
                <w:sz w:val="28"/>
                <w:szCs w:val="28"/>
              </w:rPr>
              <w:sym w:font="Symbol" w:char="F0AE"/>
            </w:r>
            <w:r w:rsidRPr="00043D2A">
              <w:rPr>
                <w:sz w:val="28"/>
                <w:szCs w:val="28"/>
              </w:rPr>
              <w:t xml:space="preserve"> không có e tự do </w:t>
            </w:r>
            <w:r w:rsidRPr="00043D2A">
              <w:rPr>
                <w:sz w:val="28"/>
                <w:szCs w:val="28"/>
              </w:rPr>
              <w:sym w:font="Symbol" w:char="F0AE"/>
            </w:r>
            <w:r w:rsidRPr="00043D2A">
              <w:rPr>
                <w:sz w:val="28"/>
                <w:szCs w:val="28"/>
              </w:rPr>
              <w:t xml:space="preserve"> cách điệ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Bị chiếu sáng </w:t>
            </w:r>
            <w:r w:rsidRPr="00043D2A">
              <w:rPr>
                <w:sz w:val="28"/>
                <w:szCs w:val="28"/>
              </w:rPr>
              <w:sym w:font="Symbol" w:char="F0AE"/>
            </w:r>
            <w:r w:rsidRPr="00043D2A">
              <w:rPr>
                <w:sz w:val="28"/>
                <w:szCs w:val="28"/>
              </w:rPr>
              <w:t xml:space="preserve"> </w:t>
            </w:r>
            <w:r w:rsidRPr="00043D2A">
              <w:rPr>
                <w:sz w:val="28"/>
                <w:szCs w:val="28"/>
              </w:rPr>
              <w:sym w:font="Symbol" w:char="F065"/>
            </w:r>
            <w:r w:rsidRPr="00043D2A">
              <w:rPr>
                <w:sz w:val="28"/>
                <w:szCs w:val="28"/>
              </w:rPr>
              <w:t xml:space="preserve"> truyền cho 1 phôtôn. Nếu năng lượng e nhận được đủ lớn </w:t>
            </w:r>
            <w:r w:rsidRPr="00043D2A">
              <w:rPr>
                <w:sz w:val="28"/>
                <w:szCs w:val="28"/>
              </w:rPr>
              <w:sym w:font="Symbol" w:char="F0AE"/>
            </w:r>
            <w:r w:rsidRPr="00043D2A">
              <w:rPr>
                <w:sz w:val="28"/>
                <w:szCs w:val="28"/>
              </w:rPr>
              <w:t xml:space="preserve"> giải phóng e dẫn (+ lỗ trống) </w:t>
            </w:r>
            <w:r w:rsidRPr="00043D2A">
              <w:rPr>
                <w:sz w:val="28"/>
                <w:szCs w:val="28"/>
              </w:rPr>
              <w:sym w:font="Symbol" w:char="F0AE"/>
            </w:r>
            <w:r w:rsidRPr="00043D2A">
              <w:rPr>
                <w:sz w:val="28"/>
                <w:szCs w:val="28"/>
              </w:rPr>
              <w:t xml:space="preserve"> tham gia vào quá trình dẫn điện </w:t>
            </w:r>
            <w:r w:rsidRPr="00043D2A">
              <w:rPr>
                <w:sz w:val="28"/>
                <w:szCs w:val="28"/>
              </w:rPr>
              <w:sym w:font="Symbol" w:char="F0AE"/>
            </w:r>
            <w:r w:rsidRPr="00043D2A">
              <w:rPr>
                <w:sz w:val="28"/>
                <w:szCs w:val="28"/>
              </w:rPr>
              <w:t xml:space="preserve"> trở thành dẫn điện.</w:t>
            </w:r>
          </w:p>
          <w:p w:rsidR="00606CA9" w:rsidRPr="00043D2A" w:rsidRDefault="00606CA9" w:rsidP="00043D2A">
            <w:pPr>
              <w:jc w:val="both"/>
              <w:rPr>
                <w:sz w:val="28"/>
                <w:szCs w:val="28"/>
              </w:rPr>
            </w:pPr>
            <w:r w:rsidRPr="00043D2A">
              <w:rPr>
                <w:sz w:val="28"/>
                <w:szCs w:val="28"/>
              </w:rPr>
              <w:t>- Giới hạn quang dẫn ở vùng bước sóng dài hơn giới hạn quang điện vì năng lượng kích hoạt các e liên kết để chúng trở thành các e dẫn nhỏ hơn công thoát để bức các e ra khỏi kim loại.</w:t>
            </w:r>
          </w:p>
        </w:tc>
        <w:tc>
          <w:tcPr>
            <w:tcW w:w="4316" w:type="dxa"/>
            <w:gridSpan w:val="4"/>
            <w:shd w:val="clear" w:color="auto" w:fill="auto"/>
          </w:tcPr>
          <w:p w:rsidR="00606CA9" w:rsidRPr="00043D2A" w:rsidRDefault="00606CA9" w:rsidP="00043D2A">
            <w:pPr>
              <w:jc w:val="both"/>
              <w:rPr>
                <w:b/>
                <w:spacing w:val="-4"/>
                <w:sz w:val="28"/>
                <w:szCs w:val="28"/>
              </w:rPr>
            </w:pPr>
            <w:r w:rsidRPr="00043D2A">
              <w:rPr>
                <w:b/>
                <w:spacing w:val="-4"/>
                <w:sz w:val="28"/>
                <w:szCs w:val="28"/>
              </w:rPr>
              <w:t>I. Chất quang dẫn và hiện tượng quang điện trong</w:t>
            </w:r>
          </w:p>
          <w:p w:rsidR="00606CA9" w:rsidRPr="00043D2A" w:rsidRDefault="00606CA9" w:rsidP="00043D2A">
            <w:pPr>
              <w:jc w:val="both"/>
              <w:rPr>
                <w:b/>
                <w:i/>
                <w:sz w:val="28"/>
                <w:szCs w:val="28"/>
              </w:rPr>
            </w:pPr>
            <w:r w:rsidRPr="00043D2A">
              <w:rPr>
                <w:b/>
                <w:i/>
                <w:sz w:val="28"/>
                <w:szCs w:val="28"/>
              </w:rPr>
              <w:t xml:space="preserve">1. Chất quang dẫn </w:t>
            </w:r>
          </w:p>
          <w:p w:rsidR="00606CA9" w:rsidRPr="00043D2A" w:rsidRDefault="00606CA9" w:rsidP="00043D2A">
            <w:pPr>
              <w:jc w:val="both"/>
              <w:rPr>
                <w:sz w:val="28"/>
                <w:szCs w:val="28"/>
              </w:rPr>
            </w:pPr>
            <w:r w:rsidRPr="00043D2A">
              <w:rPr>
                <w:sz w:val="28"/>
                <w:szCs w:val="28"/>
              </w:rPr>
              <w:t>- Là chất bán dẫn có tính chất cách điện khi không bị chiếu sáng và trở thành dẫn điện khi bị chiếu sáng.</w:t>
            </w:r>
          </w:p>
          <w:p w:rsidR="00606CA9" w:rsidRPr="00043D2A" w:rsidRDefault="00606CA9" w:rsidP="00043D2A">
            <w:pPr>
              <w:jc w:val="both"/>
              <w:rPr>
                <w:b/>
                <w:i/>
                <w:sz w:val="28"/>
                <w:szCs w:val="28"/>
              </w:rPr>
            </w:pPr>
            <w:r w:rsidRPr="00043D2A">
              <w:rPr>
                <w:b/>
                <w:i/>
                <w:sz w:val="28"/>
                <w:szCs w:val="28"/>
              </w:rPr>
              <w:t>2. Hiện tượng quang điện trong</w:t>
            </w:r>
          </w:p>
          <w:p w:rsidR="00606CA9" w:rsidRPr="00043D2A" w:rsidRDefault="00606CA9" w:rsidP="00043D2A">
            <w:pPr>
              <w:jc w:val="both"/>
              <w:rPr>
                <w:sz w:val="28"/>
                <w:szCs w:val="28"/>
              </w:rPr>
            </w:pPr>
            <w:r w:rsidRPr="00043D2A">
              <w:rPr>
                <w:sz w:val="28"/>
                <w:szCs w:val="28"/>
              </w:rPr>
              <w:t>- Hiện tượng ánh sáng giải phóng các êlectron liên kết để chúng trở thành các êlectron dẫn đồng thời giải phóng các lỗ trống tự do gọi là hiện tượng quang điện tro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Ứng dụng trong quang điện trở và pin quang điện.</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c HS đọc Sgk và cho quang điện trở là gì? Chúng có cấu tạo và đặc điểm gì?</w:t>
            </w:r>
          </w:p>
          <w:p w:rsidR="00606CA9" w:rsidRPr="00043D2A" w:rsidRDefault="00606CA9" w:rsidP="00043D2A">
            <w:pPr>
              <w:jc w:val="both"/>
              <w:rPr>
                <w:sz w:val="28"/>
                <w:szCs w:val="28"/>
              </w:rPr>
            </w:pPr>
            <w:r w:rsidRPr="00043D2A">
              <w:rPr>
                <w:sz w:val="28"/>
                <w:szCs w:val="28"/>
              </w:rPr>
              <w:t>- Cho HS xem cấu tạo của một quang điện trở.</w:t>
            </w:r>
          </w:p>
          <w:p w:rsidR="00606CA9" w:rsidRPr="00043D2A" w:rsidRDefault="00606CA9" w:rsidP="00043D2A">
            <w:pPr>
              <w:jc w:val="both"/>
              <w:rPr>
                <w:sz w:val="28"/>
                <w:szCs w:val="28"/>
              </w:rPr>
            </w:pPr>
            <w:r w:rsidRPr="00043D2A">
              <w:rPr>
                <w:sz w:val="28"/>
                <w:szCs w:val="28"/>
              </w:rPr>
              <w:t>- Ứng dụng: trong các mạch tự động.</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đọc Sgk và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về quang điện trở.</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 xml:space="preserve">II. Quang điện trở </w:t>
            </w:r>
          </w:p>
          <w:p w:rsidR="00606CA9" w:rsidRPr="00043D2A" w:rsidRDefault="00606CA9" w:rsidP="00043D2A">
            <w:pPr>
              <w:jc w:val="both"/>
              <w:rPr>
                <w:sz w:val="28"/>
                <w:szCs w:val="28"/>
              </w:rPr>
            </w:pPr>
            <w:r w:rsidRPr="00043D2A">
              <w:rPr>
                <w:sz w:val="28"/>
                <w:szCs w:val="28"/>
              </w:rPr>
              <w:t>- Là một điện trở làm bằng chất quang dẫ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ấu tạo: 1 sợi dây bằng chất quang dẫn gắn trên một đế cách điện.</w:t>
            </w:r>
          </w:p>
          <w:p w:rsidR="00606CA9" w:rsidRPr="00043D2A" w:rsidRDefault="00606CA9" w:rsidP="00043D2A">
            <w:pPr>
              <w:jc w:val="both"/>
              <w:rPr>
                <w:sz w:val="28"/>
                <w:szCs w:val="28"/>
              </w:rPr>
            </w:pPr>
            <w:r w:rsidRPr="00043D2A">
              <w:rPr>
                <w:sz w:val="28"/>
                <w:szCs w:val="28"/>
              </w:rPr>
              <w:t>- Điện trở có thể thay đổi từ vài M</w:t>
            </w:r>
            <w:r w:rsidRPr="00043D2A">
              <w:rPr>
                <w:sz w:val="28"/>
                <w:szCs w:val="28"/>
              </w:rPr>
              <w:sym w:font="Symbol" w:char="F057"/>
            </w:r>
            <w:r w:rsidRPr="00043D2A">
              <w:rPr>
                <w:sz w:val="28"/>
                <w:szCs w:val="28"/>
              </w:rPr>
              <w:t xml:space="preserve"> </w:t>
            </w:r>
            <w:r w:rsidRPr="00043D2A">
              <w:rPr>
                <w:sz w:val="28"/>
                <w:szCs w:val="28"/>
              </w:rPr>
              <w:sym w:font="Symbol" w:char="F0AE"/>
            </w:r>
            <w:r w:rsidRPr="00043D2A">
              <w:rPr>
                <w:sz w:val="28"/>
                <w:szCs w:val="28"/>
              </w:rPr>
              <w:t xml:space="preserve"> vài chục </w:t>
            </w:r>
            <w:r w:rsidRPr="00043D2A">
              <w:rPr>
                <w:sz w:val="28"/>
                <w:szCs w:val="28"/>
              </w:rPr>
              <w:sym w:font="Symbol" w:char="F057"/>
            </w:r>
            <w:r w:rsidRPr="00043D2A">
              <w:rPr>
                <w:sz w:val="28"/>
                <w:szCs w:val="28"/>
              </w:rPr>
              <w:t>.</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Thông báo về pin quang điện (pin Mặt Trời) là một thiết bị biến đổi từ dạng năng lượng nào sang dạng năng lượng nà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Minh hoạ cấu tạo của pin quang điện.</w:t>
            </w:r>
          </w:p>
          <w:p w:rsidR="00606CA9" w:rsidRPr="00043D2A" w:rsidRDefault="00606CA9" w:rsidP="00043D2A">
            <w:pPr>
              <w:jc w:val="both"/>
              <w:rPr>
                <w:sz w:val="28"/>
                <w:szCs w:val="28"/>
              </w:rPr>
            </w:pPr>
            <w:r w:rsidRPr="00043D2A">
              <w:rPr>
                <w:sz w:val="28"/>
                <w:szCs w:val="28"/>
              </w:rPr>
              <w:t xml:space="preserve">- Trong bán dẫn n hạt tải điện chủ yếu là êlectron, bán dẫn loại p hạt tải điện chủ yếu là lỗ trống </w:t>
            </w:r>
            <w:r w:rsidRPr="00043D2A">
              <w:rPr>
                <w:sz w:val="28"/>
                <w:szCs w:val="28"/>
              </w:rPr>
              <w:sym w:font="Symbol" w:char="F0AE"/>
            </w:r>
            <w:r w:rsidRPr="00043D2A">
              <w:rPr>
                <w:sz w:val="28"/>
                <w:szCs w:val="28"/>
              </w:rPr>
              <w:t xml:space="preserve"> ở lớp chuyển tiếp hình thành một </w:t>
            </w:r>
            <w:r w:rsidRPr="00043D2A">
              <w:rPr>
                <w:i/>
                <w:sz w:val="28"/>
                <w:szCs w:val="28"/>
              </w:rPr>
              <w:t>lớp nghèo</w:t>
            </w:r>
            <w:r w:rsidRPr="00043D2A">
              <w:rPr>
                <w:sz w:val="28"/>
                <w:szCs w:val="28"/>
              </w:rPr>
              <w:t>. Ở lớp nghèo về phía bán dẫn n và về phía bán dẫn p có những ion nào?</w:t>
            </w:r>
          </w:p>
          <w:p w:rsidR="00606CA9" w:rsidRPr="00043D2A" w:rsidRDefault="00606CA9" w:rsidP="00043D2A">
            <w:pPr>
              <w:jc w:val="both"/>
              <w:rPr>
                <w:sz w:val="28"/>
                <w:szCs w:val="28"/>
              </w:rPr>
            </w:pPr>
            <w:r w:rsidRPr="00043D2A">
              <w:rPr>
                <w:sz w:val="28"/>
                <w:szCs w:val="28"/>
              </w:rPr>
              <w:t xml:space="preserve">- Khi chiếu ánh sáng có </w:t>
            </w:r>
            <w:r w:rsidRPr="00043D2A">
              <w:rPr>
                <w:sz w:val="28"/>
                <w:szCs w:val="28"/>
              </w:rPr>
              <w:sym w:font="Symbol" w:char="F06C"/>
            </w:r>
            <w:r w:rsidRPr="00043D2A">
              <w:rPr>
                <w:sz w:val="28"/>
                <w:szCs w:val="28"/>
              </w:rPr>
              <w:t xml:space="preserve"> </w:t>
            </w:r>
            <w:r w:rsidRPr="00043D2A">
              <w:rPr>
                <w:sz w:val="28"/>
                <w:szCs w:val="28"/>
              </w:rPr>
              <w:sym w:font="Symbol" w:char="F0A3"/>
            </w:r>
            <w:r w:rsidRPr="00043D2A">
              <w:rPr>
                <w:sz w:val="28"/>
                <w:szCs w:val="28"/>
              </w:rPr>
              <w:t xml:space="preserve"> </w:t>
            </w:r>
            <w:r w:rsidRPr="00043D2A">
              <w:rPr>
                <w:sz w:val="28"/>
                <w:szCs w:val="28"/>
              </w:rPr>
              <w:sym w:font="Symbol" w:char="F06C"/>
            </w:r>
            <w:r w:rsidRPr="00043D2A">
              <w:rPr>
                <w:sz w:val="28"/>
                <w:szCs w:val="28"/>
                <w:vertAlign w:val="subscript"/>
              </w:rPr>
              <w:t>0</w:t>
            </w:r>
            <w:r w:rsidRPr="00043D2A">
              <w:rPr>
                <w:sz w:val="28"/>
                <w:szCs w:val="28"/>
              </w:rPr>
              <w:t xml:space="preserve"> </w:t>
            </w:r>
            <w:r w:rsidRPr="00043D2A">
              <w:rPr>
                <w:sz w:val="28"/>
                <w:szCs w:val="28"/>
              </w:rPr>
              <w:sym w:font="Symbol" w:char="F0AE"/>
            </w:r>
            <w:r w:rsidRPr="00043D2A">
              <w:rPr>
                <w:sz w:val="28"/>
                <w:szCs w:val="28"/>
              </w:rPr>
              <w:t xml:space="preserve"> hiện tượng xảy ra trong pin quang điện như thế nào?</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ãy nêu một số ứng dụng của pin quang điện?</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Trực tiếp từ quang năng sang điện nă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dựa vào hình vẽ minh hoạ để trình bày cáu tạo của pin quang điệ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Về phía n sẽ có các ion đôno tích điện dương, về phía p có các ion axepto tích điện âm.</w:t>
            </w:r>
          </w:p>
          <w:p w:rsidR="00606CA9" w:rsidRPr="00043D2A" w:rsidRDefault="00606CA9" w:rsidP="00043D2A">
            <w:pPr>
              <w:jc w:val="both"/>
              <w:rPr>
                <w:sz w:val="28"/>
                <w:szCs w:val="28"/>
              </w:rPr>
            </w:pPr>
            <w:r w:rsidRPr="00043D2A">
              <w:rPr>
                <w:sz w:val="28"/>
                <w:szCs w:val="28"/>
              </w:rPr>
              <w:t xml:space="preserve">- Gây ra hiện tượng quang điện trong. Êlectron đi qua lớp chặn xuống bán dẫn n, lỗ trống bị giữ lại </w:t>
            </w:r>
            <w:r w:rsidRPr="00043D2A">
              <w:rPr>
                <w:sz w:val="28"/>
                <w:szCs w:val="28"/>
              </w:rPr>
              <w:sym w:font="Symbol" w:char="F0AE"/>
            </w:r>
            <w:r w:rsidRPr="00043D2A">
              <w:rPr>
                <w:sz w:val="28"/>
                <w:szCs w:val="28"/>
              </w:rPr>
              <w:t xml:space="preserve"> Điện cực kim loại mỏng ở trên nhiễm điện (+) </w:t>
            </w:r>
            <w:r w:rsidRPr="00043D2A">
              <w:rPr>
                <w:sz w:val="28"/>
                <w:szCs w:val="28"/>
              </w:rPr>
              <w:sym w:font="Symbol" w:char="F0AE"/>
            </w:r>
            <w:r w:rsidRPr="00043D2A">
              <w:rPr>
                <w:sz w:val="28"/>
                <w:szCs w:val="28"/>
              </w:rPr>
              <w:t xml:space="preserve"> điện cực (+), còn đế kim loại nhiễm điện (-) </w:t>
            </w:r>
            <w:r w:rsidRPr="00043D2A">
              <w:rPr>
                <w:sz w:val="28"/>
                <w:szCs w:val="28"/>
              </w:rPr>
              <w:sym w:font="Symbol" w:char="F0AE"/>
            </w:r>
            <w:r w:rsidRPr="00043D2A">
              <w:rPr>
                <w:sz w:val="28"/>
                <w:szCs w:val="28"/>
              </w:rPr>
              <w:t xml:space="preserve"> điện cực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rong các máy đó ánh sáng, vệ tinh nhân tạo, máy tính bỏ túi…</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II. Pin quang điện</w:t>
            </w:r>
          </w:p>
          <w:p w:rsidR="00606CA9" w:rsidRPr="00043D2A" w:rsidRDefault="00606CA9" w:rsidP="00043D2A">
            <w:pPr>
              <w:jc w:val="both"/>
              <w:rPr>
                <w:sz w:val="28"/>
                <w:szCs w:val="28"/>
              </w:rPr>
            </w:pPr>
            <w:r w:rsidRPr="00043D2A">
              <w:rPr>
                <w:sz w:val="28"/>
                <w:szCs w:val="28"/>
              </w:rPr>
              <w:t>1.  Là pin chạy bằng năng lượng ánh sáng. Nó biến đổi trực tiếp quang năng thành điện năng.</w:t>
            </w:r>
          </w:p>
          <w:p w:rsidR="00606CA9" w:rsidRPr="00043D2A" w:rsidRDefault="00606CA9" w:rsidP="00043D2A">
            <w:pPr>
              <w:jc w:val="both"/>
              <w:rPr>
                <w:sz w:val="28"/>
                <w:szCs w:val="28"/>
              </w:rPr>
            </w:pPr>
            <w:r w:rsidRPr="00043D2A">
              <w:rPr>
                <w:sz w:val="28"/>
                <w:szCs w:val="28"/>
              </w:rPr>
              <w:t>2. Hiệu suất trên dưới 10%</w:t>
            </w: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707392" behindDoc="0" locked="0" layoutInCell="1" allowOverlap="1">
                      <wp:simplePos x="0" y="0"/>
                      <wp:positionH relativeFrom="column">
                        <wp:posOffset>266065</wp:posOffset>
                      </wp:positionH>
                      <wp:positionV relativeFrom="paragraph">
                        <wp:posOffset>111125</wp:posOffset>
                      </wp:positionV>
                      <wp:extent cx="2049780" cy="1021715"/>
                      <wp:effectExtent l="0" t="6350" r="0" b="635"/>
                      <wp:wrapNone/>
                      <wp:docPr id="764" name="Group 26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9780" cy="1021715"/>
                                <a:chOff x="1932" y="2234"/>
                                <a:chExt cx="3228" cy="1609"/>
                              </a:xfrm>
                            </wpg:grpSpPr>
                            <wps:wsp>
                              <wps:cNvPr id="765" name="Rectangle 2604" descr="Light upward diagonal"/>
                              <wps:cNvSpPr>
                                <a:spLocks noChangeArrowheads="1"/>
                              </wps:cNvSpPr>
                              <wps:spPr bwMode="auto">
                                <a:xfrm>
                                  <a:off x="2640" y="3413"/>
                                  <a:ext cx="1440" cy="72"/>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66" name="Rectangle 2605"/>
                              <wps:cNvSpPr>
                                <a:spLocks noChangeArrowheads="1"/>
                              </wps:cNvSpPr>
                              <wps:spPr bwMode="auto">
                                <a:xfrm>
                                  <a:off x="2640" y="2837"/>
                                  <a:ext cx="1440" cy="576"/>
                                </a:xfrm>
                                <a:prstGeom prst="rect">
                                  <a:avLst/>
                                </a:prstGeom>
                                <a:solidFill>
                                  <a:srgbClr val="A5A5A5"/>
                                </a:solidFill>
                                <a:ln w="9525">
                                  <a:solidFill>
                                    <a:srgbClr val="000000"/>
                                  </a:solidFill>
                                  <a:miter lim="800000"/>
                                  <a:headEnd/>
                                  <a:tailEnd/>
                                </a:ln>
                              </wps:spPr>
                              <wps:bodyPr rot="0" vert="horz" wrap="square" lIns="91440" tIns="45720" rIns="91440" bIns="45720" anchor="t" anchorCtr="0" upright="1">
                                <a:noAutofit/>
                              </wps:bodyPr>
                            </wps:wsp>
                            <wps:wsp>
                              <wps:cNvPr id="767" name="Rectangle 2606" descr="10%"/>
                              <wps:cNvSpPr>
                                <a:spLocks noChangeArrowheads="1"/>
                              </wps:cNvSpPr>
                              <wps:spPr bwMode="auto">
                                <a:xfrm>
                                  <a:off x="2640" y="2664"/>
                                  <a:ext cx="1440" cy="173"/>
                                </a:xfrm>
                                <a:prstGeom prst="rect">
                                  <a:avLst/>
                                </a:prstGeom>
                                <a:pattFill prst="pct1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68" name="AutoShape 2607"/>
                              <wps:cNvCnPr>
                                <a:cxnSpLocks noChangeShapeType="1"/>
                              </wps:cNvCnPr>
                              <wps:spPr bwMode="auto">
                                <a:xfrm>
                                  <a:off x="2640" y="2646"/>
                                  <a:ext cx="144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9" name="Rectangle 2608"/>
                              <wps:cNvSpPr>
                                <a:spLocks noChangeArrowheads="1"/>
                              </wps:cNvSpPr>
                              <wps:spPr bwMode="auto">
                                <a:xfrm>
                                  <a:off x="3960" y="2581"/>
                                  <a:ext cx="120" cy="86"/>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770" name="Rectangle 2609"/>
                              <wps:cNvSpPr>
                                <a:spLocks noChangeArrowheads="1"/>
                              </wps:cNvSpPr>
                              <wps:spPr bwMode="auto">
                                <a:xfrm>
                                  <a:off x="3960" y="3485"/>
                                  <a:ext cx="120" cy="86"/>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771" name="Freeform 2610"/>
                              <wps:cNvSpPr>
                                <a:spLocks/>
                              </wps:cNvSpPr>
                              <wps:spPr bwMode="auto">
                                <a:xfrm>
                                  <a:off x="4080" y="2587"/>
                                  <a:ext cx="600" cy="976"/>
                                </a:xfrm>
                                <a:custGeom>
                                  <a:avLst/>
                                  <a:gdLst>
                                    <a:gd name="T0" fmla="*/ 0 w 600"/>
                                    <a:gd name="T1" fmla="*/ 0 h 904"/>
                                    <a:gd name="T2" fmla="*/ 600 w 600"/>
                                    <a:gd name="T3" fmla="*/ 0 h 904"/>
                                    <a:gd name="T4" fmla="*/ 600 w 600"/>
                                    <a:gd name="T5" fmla="*/ 904 h 904"/>
                                    <a:gd name="T6" fmla="*/ 0 w 600"/>
                                    <a:gd name="T7" fmla="*/ 904 h 904"/>
                                  </a:gdLst>
                                  <a:ahLst/>
                                  <a:cxnLst>
                                    <a:cxn ang="0">
                                      <a:pos x="T0" y="T1"/>
                                    </a:cxn>
                                    <a:cxn ang="0">
                                      <a:pos x="T2" y="T3"/>
                                    </a:cxn>
                                    <a:cxn ang="0">
                                      <a:pos x="T4" y="T5"/>
                                    </a:cxn>
                                    <a:cxn ang="0">
                                      <a:pos x="T6" y="T7"/>
                                    </a:cxn>
                                  </a:cxnLst>
                                  <a:rect l="0" t="0" r="r" b="b"/>
                                  <a:pathLst>
                                    <a:path w="600" h="904">
                                      <a:moveTo>
                                        <a:pt x="0" y="0"/>
                                      </a:moveTo>
                                      <a:lnTo>
                                        <a:pt x="600" y="0"/>
                                      </a:lnTo>
                                      <a:lnTo>
                                        <a:pt x="600" y="904"/>
                                      </a:lnTo>
                                      <a:lnTo>
                                        <a:pt x="0" y="90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2" name="AutoShape 2611"/>
                              <wps:cNvSpPr>
                                <a:spLocks noChangeArrowheads="1"/>
                              </wps:cNvSpPr>
                              <wps:spPr bwMode="auto">
                                <a:xfrm>
                                  <a:off x="4530" y="3025"/>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3" name="Text Box 2612"/>
                              <wps:cNvSpPr txBox="1">
                                <a:spLocks noChangeArrowheads="1"/>
                              </wps:cNvSpPr>
                              <wps:spPr bwMode="auto">
                                <a:xfrm>
                                  <a:off x="4454" y="2992"/>
                                  <a:ext cx="48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E2AD9" w:rsidRDefault="002600CC" w:rsidP="00606CA9">
                                    <w:pPr>
                                      <w:rPr>
                                        <w:sz w:val="20"/>
                                        <w:szCs w:val="20"/>
                                      </w:rPr>
                                    </w:pPr>
                                    <w:r w:rsidRPr="007E2AD9">
                                      <w:rPr>
                                        <w:sz w:val="20"/>
                                        <w:szCs w:val="20"/>
                                      </w:rPr>
                                      <w:t>G</w:t>
                                    </w:r>
                                  </w:p>
                                </w:txbxContent>
                              </wps:txbx>
                              <wps:bodyPr rot="0" vert="horz" wrap="square" lIns="91440" tIns="45720" rIns="91440" bIns="45720" anchor="t" anchorCtr="0" upright="1">
                                <a:noAutofit/>
                              </wps:bodyPr>
                            </wps:wsp>
                            <wps:wsp>
                              <wps:cNvPr id="774" name="AutoShape 2613"/>
                              <wps:cNvCnPr>
                                <a:cxnSpLocks noChangeShapeType="1"/>
                              </wps:cNvCnPr>
                              <wps:spPr bwMode="auto">
                                <a:xfrm>
                                  <a:off x="4678" y="2733"/>
                                  <a:ext cx="0" cy="72"/>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75" name="Text Box 2614"/>
                              <wps:cNvSpPr txBox="1">
                                <a:spLocks noChangeArrowheads="1"/>
                              </wps:cNvSpPr>
                              <wps:spPr bwMode="auto">
                                <a:xfrm>
                                  <a:off x="4625" y="2551"/>
                                  <a:ext cx="535"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23E90" w:rsidRDefault="002600CC" w:rsidP="00606CA9">
                                    <w:pPr>
                                      <w:rPr>
                                        <w:sz w:val="20"/>
                                        <w:szCs w:val="20"/>
                                        <w:vertAlign w:val="subscript"/>
                                      </w:rPr>
                                    </w:pPr>
                                    <w:r>
                                      <w:rPr>
                                        <w:sz w:val="20"/>
                                        <w:szCs w:val="20"/>
                                      </w:rPr>
                                      <w:t>I</w:t>
                                    </w:r>
                                    <w:r>
                                      <w:rPr>
                                        <w:sz w:val="20"/>
                                        <w:szCs w:val="20"/>
                                        <w:vertAlign w:val="subscript"/>
                                      </w:rPr>
                                      <w:t>q</w:t>
                                    </w:r>
                                    <w:r w:rsidRPr="00C23E90">
                                      <w:rPr>
                                        <w:sz w:val="20"/>
                                        <w:szCs w:val="20"/>
                                        <w:vertAlign w:val="subscript"/>
                                      </w:rPr>
                                      <w:t>đ</w:t>
                                    </w:r>
                                  </w:p>
                                </w:txbxContent>
                              </wps:txbx>
                              <wps:bodyPr rot="0" vert="horz" wrap="square" lIns="91440" tIns="45720" rIns="91440" bIns="45720" anchor="t" anchorCtr="0" upright="1">
                                <a:noAutofit/>
                              </wps:bodyPr>
                            </wps:wsp>
                            <wps:wsp>
                              <wps:cNvPr id="776" name="Text Box 2615"/>
                              <wps:cNvSpPr txBox="1">
                                <a:spLocks noChangeArrowheads="1"/>
                              </wps:cNvSpPr>
                              <wps:spPr bwMode="auto">
                                <a:xfrm>
                                  <a:off x="4088" y="2648"/>
                                  <a:ext cx="535"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23E90" w:rsidRDefault="002600CC" w:rsidP="00606CA9">
                                    <w:pPr>
                                      <w:rPr>
                                        <w:sz w:val="20"/>
                                        <w:szCs w:val="20"/>
                                        <w:vertAlign w:val="subscript"/>
                                      </w:rPr>
                                    </w:pPr>
                                    <w:r>
                                      <w:rPr>
                                        <w:sz w:val="20"/>
                                        <w:szCs w:val="20"/>
                                      </w:rPr>
                                      <w:t>E</w:t>
                                    </w:r>
                                    <w:r>
                                      <w:rPr>
                                        <w:sz w:val="20"/>
                                        <w:szCs w:val="20"/>
                                        <w:vertAlign w:val="subscript"/>
                                      </w:rPr>
                                      <w:t>tx</w:t>
                                    </w:r>
                                  </w:p>
                                </w:txbxContent>
                              </wps:txbx>
                              <wps:bodyPr rot="0" vert="horz" wrap="square" lIns="91440" tIns="45720" rIns="91440" bIns="45720" anchor="t" anchorCtr="0" upright="1">
                                <a:noAutofit/>
                              </wps:bodyPr>
                            </wps:wsp>
                            <wps:wsp>
                              <wps:cNvPr id="777" name="AutoShape 2616"/>
                              <wps:cNvCnPr>
                                <a:cxnSpLocks noChangeShapeType="1"/>
                              </wps:cNvCnPr>
                              <wps:spPr bwMode="auto">
                                <a:xfrm flipV="1">
                                  <a:off x="4175" y="2703"/>
                                  <a:ext cx="0" cy="216"/>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79" name="AutoShape 2617"/>
                              <wps:cNvCnPr>
                                <a:cxnSpLocks noChangeShapeType="1"/>
                              </wps:cNvCnPr>
                              <wps:spPr bwMode="auto">
                                <a:xfrm>
                                  <a:off x="2787" y="2234"/>
                                  <a:ext cx="0" cy="3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0" name="AutoShape 2618"/>
                              <wps:cNvCnPr>
                                <a:cxnSpLocks noChangeShapeType="1"/>
                              </wps:cNvCnPr>
                              <wps:spPr bwMode="auto">
                                <a:xfrm>
                                  <a:off x="2943" y="2234"/>
                                  <a:ext cx="0" cy="3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1" name="AutoShape 2619"/>
                              <wps:cNvCnPr>
                                <a:cxnSpLocks noChangeShapeType="1"/>
                              </wps:cNvCnPr>
                              <wps:spPr bwMode="auto">
                                <a:xfrm>
                                  <a:off x="3084" y="2234"/>
                                  <a:ext cx="0" cy="3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2" name="AutoShape 2620"/>
                              <wps:cNvCnPr>
                                <a:cxnSpLocks noChangeShapeType="1"/>
                              </wps:cNvCnPr>
                              <wps:spPr bwMode="auto">
                                <a:xfrm>
                                  <a:off x="3240" y="2234"/>
                                  <a:ext cx="0" cy="3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3" name="AutoShape 2621"/>
                              <wps:cNvCnPr>
                                <a:cxnSpLocks noChangeShapeType="1"/>
                              </wps:cNvCnPr>
                              <wps:spPr bwMode="auto">
                                <a:xfrm>
                                  <a:off x="3378" y="2234"/>
                                  <a:ext cx="0" cy="3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4" name="AutoShape 2622"/>
                              <wps:cNvCnPr>
                                <a:cxnSpLocks noChangeShapeType="1"/>
                              </wps:cNvCnPr>
                              <wps:spPr bwMode="auto">
                                <a:xfrm>
                                  <a:off x="3534" y="2234"/>
                                  <a:ext cx="0" cy="3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5" name="AutoShape 2623"/>
                              <wps:cNvCnPr>
                                <a:cxnSpLocks noChangeShapeType="1"/>
                              </wps:cNvCnPr>
                              <wps:spPr bwMode="auto">
                                <a:xfrm>
                                  <a:off x="3675" y="2234"/>
                                  <a:ext cx="0" cy="3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6" name="AutoShape 2624"/>
                              <wps:cNvCnPr>
                                <a:cxnSpLocks noChangeShapeType="1"/>
                              </wps:cNvCnPr>
                              <wps:spPr bwMode="auto">
                                <a:xfrm>
                                  <a:off x="3831" y="2234"/>
                                  <a:ext cx="0" cy="3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7" name="Text Box 2625"/>
                              <wps:cNvSpPr txBox="1">
                                <a:spLocks noChangeArrowheads="1"/>
                              </wps:cNvSpPr>
                              <wps:spPr bwMode="auto">
                                <a:xfrm>
                                  <a:off x="3831" y="2281"/>
                                  <a:ext cx="48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07C3A" w:rsidRDefault="002600CC" w:rsidP="00606CA9">
                                    <w:pPr>
                                      <w:rPr>
                                        <w:b/>
                                        <w:sz w:val="20"/>
                                        <w:szCs w:val="20"/>
                                      </w:rPr>
                                    </w:pPr>
                                    <w:r w:rsidRPr="00F07C3A">
                                      <w:rPr>
                                        <w:b/>
                                        <w:sz w:val="20"/>
                                        <w:szCs w:val="20"/>
                                      </w:rPr>
                                      <w:t>+</w:t>
                                    </w:r>
                                  </w:p>
                                </w:txbxContent>
                              </wps:txbx>
                              <wps:bodyPr rot="0" vert="horz" wrap="square" lIns="91440" tIns="45720" rIns="91440" bIns="45720" anchor="t" anchorCtr="0" upright="1">
                                <a:noAutofit/>
                              </wps:bodyPr>
                            </wps:wsp>
                            <wps:wsp>
                              <wps:cNvPr id="788" name="Text Box 2626"/>
                              <wps:cNvSpPr txBox="1">
                                <a:spLocks noChangeArrowheads="1"/>
                              </wps:cNvSpPr>
                              <wps:spPr bwMode="auto">
                                <a:xfrm>
                                  <a:off x="3849" y="3458"/>
                                  <a:ext cx="48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07C3A" w:rsidRDefault="002600CC" w:rsidP="00606CA9">
                                    <w:pPr>
                                      <w:rPr>
                                        <w:b/>
                                        <w:sz w:val="20"/>
                                        <w:szCs w:val="20"/>
                                      </w:rPr>
                                    </w:pPr>
                                    <w:r>
                                      <w:rPr>
                                        <w:b/>
                                        <w:sz w:val="20"/>
                                        <w:szCs w:val="20"/>
                                      </w:rPr>
                                      <w:t>-</w:t>
                                    </w:r>
                                  </w:p>
                                </w:txbxContent>
                              </wps:txbx>
                              <wps:bodyPr rot="0" vert="horz" wrap="square" lIns="91440" tIns="45720" rIns="91440" bIns="45720" anchor="t" anchorCtr="0" upright="1">
                                <a:noAutofit/>
                              </wps:bodyPr>
                            </wps:wsp>
                            <wps:wsp>
                              <wps:cNvPr id="789" name="Text Box 2627"/>
                              <wps:cNvSpPr txBox="1">
                                <a:spLocks noChangeArrowheads="1"/>
                              </wps:cNvSpPr>
                              <wps:spPr bwMode="auto">
                                <a:xfrm>
                                  <a:off x="1932" y="2538"/>
                                  <a:ext cx="747"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07C3A" w:rsidRDefault="002600CC" w:rsidP="00606CA9">
                                    <w:pPr>
                                      <w:jc w:val="center"/>
                                      <w:rPr>
                                        <w:sz w:val="20"/>
                                        <w:szCs w:val="20"/>
                                      </w:rPr>
                                    </w:pPr>
                                    <w:r w:rsidRPr="00F07C3A">
                                      <w:rPr>
                                        <w:sz w:val="20"/>
                                        <w:szCs w:val="20"/>
                                      </w:rPr>
                                      <w:t>Lớp chặng</w:t>
                                    </w:r>
                                  </w:p>
                                </w:txbxContent>
                              </wps:txbx>
                              <wps:bodyPr rot="0" vert="horz" wrap="square" lIns="91440" tIns="45720" rIns="91440" bIns="45720" anchor="t" anchorCtr="0" upright="1">
                                <a:noAutofit/>
                              </wps:bodyPr>
                            </wps:wsp>
                            <wps:wsp>
                              <wps:cNvPr id="790" name="Text Box 2628"/>
                              <wps:cNvSpPr txBox="1">
                                <a:spLocks noChangeArrowheads="1"/>
                              </wps:cNvSpPr>
                              <wps:spPr bwMode="auto">
                                <a:xfrm>
                                  <a:off x="2586" y="2751"/>
                                  <a:ext cx="1689"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B70459" w:rsidRDefault="002600CC" w:rsidP="00606CA9">
                                    <w:pPr>
                                      <w:rPr>
                                        <w:b/>
                                        <w:color w:val="FFFFFF"/>
                                        <w:sz w:val="20"/>
                                        <w:szCs w:val="20"/>
                                      </w:rPr>
                                    </w:pPr>
                                    <w:r w:rsidRPr="00B70459">
                                      <w:rPr>
                                        <w:b/>
                                        <w:color w:val="FFFFFF"/>
                                        <w:sz w:val="20"/>
                                        <w:szCs w:val="20"/>
                                      </w:rPr>
                                      <w:t>+ + + + + + + +</w:t>
                                    </w:r>
                                  </w:p>
                                </w:txbxContent>
                              </wps:txbx>
                              <wps:bodyPr rot="0" vert="horz" wrap="square" lIns="91440" tIns="45720" rIns="91440" bIns="45720" anchor="t" anchorCtr="0" upright="1">
                                <a:noAutofit/>
                              </wps:bodyPr>
                            </wps:wsp>
                            <wps:wsp>
                              <wps:cNvPr id="791" name="Text Box 2629"/>
                              <wps:cNvSpPr txBox="1">
                                <a:spLocks noChangeArrowheads="1"/>
                              </wps:cNvSpPr>
                              <wps:spPr bwMode="auto">
                                <a:xfrm>
                                  <a:off x="2592" y="2569"/>
                                  <a:ext cx="1689"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02896" w:rsidRDefault="002600CC" w:rsidP="00606CA9">
                                    <w:pPr>
                                      <w:rPr>
                                        <w:b/>
                                        <w:sz w:val="20"/>
                                        <w:szCs w:val="20"/>
                                      </w:rPr>
                                    </w:pPr>
                                    <w:r>
                                      <w:rPr>
                                        <w:b/>
                                        <w:sz w:val="20"/>
                                        <w:szCs w:val="20"/>
                                      </w:rPr>
                                      <w:t xml:space="preserve">- </w:t>
                                    </w:r>
                                    <w:r w:rsidRPr="00402896">
                                      <w:rPr>
                                        <w:b/>
                                        <w:sz w:val="20"/>
                                        <w:szCs w:val="20"/>
                                      </w:rPr>
                                      <w:t xml:space="preserve"> </w:t>
                                    </w:r>
                                    <w:r>
                                      <w:rPr>
                                        <w:b/>
                                        <w:sz w:val="20"/>
                                        <w:szCs w:val="20"/>
                                      </w:rPr>
                                      <w:t>-</w:t>
                                    </w:r>
                                    <w:r w:rsidRPr="00402896">
                                      <w:rPr>
                                        <w:b/>
                                        <w:sz w:val="20"/>
                                        <w:szCs w:val="20"/>
                                      </w:rPr>
                                      <w:t xml:space="preserve"> </w:t>
                                    </w:r>
                                    <w:r>
                                      <w:rPr>
                                        <w:b/>
                                        <w:sz w:val="20"/>
                                        <w:szCs w:val="20"/>
                                      </w:rPr>
                                      <w:t xml:space="preserve"> -</w:t>
                                    </w:r>
                                    <w:r w:rsidRPr="00402896">
                                      <w:rPr>
                                        <w:b/>
                                        <w:sz w:val="20"/>
                                        <w:szCs w:val="20"/>
                                      </w:rPr>
                                      <w:t xml:space="preserve"> </w:t>
                                    </w:r>
                                    <w:r>
                                      <w:rPr>
                                        <w:b/>
                                        <w:sz w:val="20"/>
                                        <w:szCs w:val="20"/>
                                      </w:rPr>
                                      <w:t xml:space="preserve"> -</w:t>
                                    </w:r>
                                    <w:r w:rsidRPr="00402896">
                                      <w:rPr>
                                        <w:b/>
                                        <w:sz w:val="20"/>
                                        <w:szCs w:val="20"/>
                                      </w:rPr>
                                      <w:t xml:space="preserve"> </w:t>
                                    </w:r>
                                    <w:r>
                                      <w:rPr>
                                        <w:b/>
                                        <w:sz w:val="20"/>
                                        <w:szCs w:val="20"/>
                                      </w:rPr>
                                      <w:t xml:space="preserve"> - </w:t>
                                    </w:r>
                                    <w:r w:rsidRPr="00402896">
                                      <w:rPr>
                                        <w:b/>
                                        <w:sz w:val="20"/>
                                        <w:szCs w:val="20"/>
                                      </w:rPr>
                                      <w:t xml:space="preserve"> </w:t>
                                    </w:r>
                                    <w:r>
                                      <w:rPr>
                                        <w:b/>
                                        <w:sz w:val="20"/>
                                        <w:szCs w:val="20"/>
                                      </w:rPr>
                                      <w:t>-</w:t>
                                    </w:r>
                                    <w:r w:rsidRPr="00402896">
                                      <w:rPr>
                                        <w:b/>
                                        <w:sz w:val="20"/>
                                        <w:szCs w:val="20"/>
                                      </w:rPr>
                                      <w:t xml:space="preserve"> </w:t>
                                    </w:r>
                                    <w:r>
                                      <w:rPr>
                                        <w:b/>
                                        <w:sz w:val="20"/>
                                        <w:szCs w:val="20"/>
                                      </w:rPr>
                                      <w:t xml:space="preserve"> -</w:t>
                                    </w:r>
                                    <w:r w:rsidRPr="00402896">
                                      <w:rPr>
                                        <w:b/>
                                        <w:sz w:val="20"/>
                                        <w:szCs w:val="20"/>
                                      </w:rPr>
                                      <w:t xml:space="preserve"> </w:t>
                                    </w:r>
                                    <w:r>
                                      <w:rPr>
                                        <w:b/>
                                        <w:sz w:val="20"/>
                                        <w:szCs w:val="20"/>
                                      </w:rPr>
                                      <w:t xml:space="preserve"> -</w:t>
                                    </w:r>
                                  </w:p>
                                </w:txbxContent>
                              </wps:txbx>
                              <wps:bodyPr rot="0" vert="horz" wrap="square" lIns="91440" tIns="45720" rIns="91440" bIns="45720" anchor="t" anchorCtr="0" upright="1">
                                <a:noAutofit/>
                              </wps:bodyPr>
                            </wps:wsp>
                            <wps:wsp>
                              <wps:cNvPr id="792" name="Text Box 2630"/>
                              <wps:cNvSpPr txBox="1">
                                <a:spLocks noChangeArrowheads="1"/>
                              </wps:cNvSpPr>
                              <wps:spPr bwMode="auto">
                                <a:xfrm>
                                  <a:off x="3120" y="2919"/>
                                  <a:ext cx="48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B70459" w:rsidRDefault="002600CC" w:rsidP="00606CA9">
                                    <w:pPr>
                                      <w:rPr>
                                        <w:color w:val="FFFFFF"/>
                                        <w:sz w:val="20"/>
                                        <w:szCs w:val="20"/>
                                      </w:rPr>
                                    </w:pPr>
                                    <w:r w:rsidRPr="00B70459">
                                      <w:rPr>
                                        <w:color w:val="FFFFFF"/>
                                        <w:sz w:val="20"/>
                                        <w:szCs w:val="20"/>
                                      </w:rPr>
                                      <w:t>n</w:t>
                                    </w:r>
                                  </w:p>
                                </w:txbxContent>
                              </wps:txbx>
                              <wps:bodyPr rot="0" vert="horz" wrap="square" lIns="91440" tIns="45720" rIns="91440" bIns="45720" anchor="t" anchorCtr="0" upright="1">
                                <a:noAutofit/>
                              </wps:bodyPr>
                            </wps:wsp>
                            <wps:wsp>
                              <wps:cNvPr id="793" name="Text Box 2631"/>
                              <wps:cNvSpPr txBox="1">
                                <a:spLocks noChangeArrowheads="1"/>
                              </wps:cNvSpPr>
                              <wps:spPr bwMode="auto">
                                <a:xfrm>
                                  <a:off x="3012" y="2537"/>
                                  <a:ext cx="48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B6640D" w:rsidRDefault="002600CC" w:rsidP="00606CA9">
                                    <w:pPr>
                                      <w:rPr>
                                        <w:sz w:val="18"/>
                                        <w:szCs w:val="20"/>
                                      </w:rPr>
                                    </w:pPr>
                                    <w:r w:rsidRPr="00B6640D">
                                      <w:rPr>
                                        <w:sz w:val="18"/>
                                        <w:szCs w:val="20"/>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03" o:spid="_x0000_s2536" style="position:absolute;left:0;text-align:left;margin-left:20.95pt;margin-top:8.75pt;width:161.4pt;height:80.45pt;z-index:251707392" coordorigin="1932,2234" coordsize="3228,16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I/fulwkAADNjAAAOAAAAZHJzL2Uyb0RvYy54bWzsXWtvo0gW/b7S/AeENF9Gcpv3w2r3qDuO Wyv17o52MvudALbRYGCBxO5d7X/fe289DASnk7hD92gqkWJsrot63Dp16twLefvzcZ9r92ndZGWx 1M03hq6lRVwmWbFd6r/drGeBrjVtVCRRXhbpUv+cNvrP7374y9tDtUitclfmSVprUEjRLA7VUt+1 bbWYz5t4l+6j5k1ZpQWc3JT1Pmrhbb2dJ3V0gNL3+dwyDG9+KOukqss4bRr4dMVO6u+o/M0mjdt/ bDZN2mr5Uoe6tfS3pr+3+Hf+7m202NZRtctiXo3oBbXYR1kBF5VFraI20u7q7EFR+yyuy6bctG/i cj8vN5ssTqkN0BrTGLTmY13eVdSW7eKwrWQ3QdcO+unFxcZ/v/+l1rJkqfueo2tFtIdBoutqlmfY 2D+HarsAs4919Wv1S80aCYefyvj3Bk7Ph+fx/ZYZa7eHv5UJlBjdtSX1z3FT77EIaLl2pGH4LIch PbZaDB9ahhP6AYxWDOdMwzJ902UDFe9gNPF7ZmhbuganLct2xLlr/n3bssDr6MueEeLZebRgF6bK 8sphy8DpmlO/Npf166+7qEppuBrsMNmvrujXf4I7RsU2T7FvobeTtInBFz9l212r3VWHqE60JIu2 ZRHlrOepINHtDetzrSivdlBM+r6uy8MujRKot0nNxAbBldkX8E0DI/bFQbA8BzobOtN2TBrxaCGG wnTwFHalb/U6MlpUddN+TMu9hgdLvYa20QhH95+alvW5MMEBr6K2XWd5zs3z9rdqBU2lr2y2V3mN Rk29vYVD7T7C6Uo//KrS5HbUdk0/3JabwKCLi2LZeaEdlnroWi5dsynzLMEKPX7dntk+awGs8my/ 1ANZuWiBQ3BdJNDmaNFGWc6O4fJ5QdODDQNzt9sy+QxDUpcMiQA54WBX1v/RtQOg0FJv/n0X1amu 5X8tYFhDNgAtvXFc34LRqLtnbrtnoiKGopZ6q2vs8KplUHdX1ehj6CZYyaJ8D/Nxk9EwoZuwWvHK woyYbGp4o1ODZnvPl8E1Xtv5rcD20YHGnN/1vcu8v+dGPS9/7+IvL71nphz2O3RYf9RhwY05lpvG jziWkzuvB6v3Gec1fQJ1uQZeCt1V3JqGwu0/NW4Dv2JUERcS4j1IaQg/uetfFYwrxseCc0XJW8j+ 5nMFvLBHW9hX8PvPoy3AXwiex5CbGP5512/aOsKV8aosCiAwZc0WyDMcpiiRMNA0+wrgjOxoFTU7 xnYSOGIzGEg/JxOPEgtqLVAtsWLRbuO/oRFeB9eBM3Ms73rmGKvV7P36ypl5a9N3V/bq6mpl/g8n r+ksdlmSpAWRMrYBgw+fxoD5HoztWeTeR3bPvF868W9glOKVKg1M/CEvgq6lz6ekIKFw5R47DyZE cTv0GP+23IAmRMeRkfAh/Q5ejYD4a/zF5sI0UQTkO2fMPvgDQ96eu9IudyLSId3VdgK+L5fbReWu aoPX1T58U7jruk5TlPGAJwB7BLQZ91axAjxfxXAMlIxQEnKDwUbOMziKhg/2cfEdUzFwFRWrPqh4 CV9YtwmfbTdQwmafgzb401wztIOGZUJl0VaYQFs7JjstBI1nYAKilTSBEsbLsTtGhjZaDohHXy4H dCdpBHUZLwm2LtLoTH1gzyNNeuXAgiF7Ktox2SdaAOPjvQdHIESAWsm2C1XZoHaHXQnDdMO4H9lj P54xZjLfjdjCgNUjxtAtWLLYTj9uDC1HY/IVaAkZs1defZS0hrpxrWugG9+ycQV5CVuNFcJD1JfI 1XYg3MDY4+f78j69KcmiHQiecK3T2bzoWlEpUDnBXsVZ8VpRWcKK+xmUJ86LV2bH+ntoBeZYaVr2 ZUOw/Z0ZIRndV5HP/rDEtseKeupNT3fsmL2YAStlkAUjQG4e2WGahBnjK4fcXn4tWdxxbTZzbAM0 YwJywXOsgAcY8ADOwLQRgQ2heXOde5OXB1Dr69MOk2BBLDU4CbmOjhjR8aCBGH7O0aacmKNbNuWw 3GFh1WbE/Aa95EN5RKZDQZOOv2rtEc4IHf61NG3HcdlKaIUh1eC0oXREXM1m3P285+Lq95iv9tYG dF75AZSJkY/vT6B4/vQ6i+OsR7nmYlqO8cEKZ2sv8GfO2nFnoW8EM8MMP8DW3gmd1bqvuXzKilRE m1+uuUwdz5KSEVafQO8Lok57vD3S7OBBWpwIan/U2x/BPH0opLIoLIeN1xdSHc+H5QzopuXbg/gv LIBPCf5+Sxn1UVaptSQzt3VGcXcIskKEdQ/R1RSyVeCArd3fJ1p18FTOPBawBoD9wsxjswxbh140 oZzqy2SH7jJI++Dpl0EPeBv5tesOdFXXhjPo2WoZ7KZcnGOZahnspHXIyfiCZZD2EWoZFOKfSJEC WW6EPMvO4mLgROTZwM0droaeQ5u7E3lWqDGaMKVQ4wnJYJegBsX+FGo8QA2ZjNPNQjBlbwFsvBJ5 1jZ5Vv1LbON5LqsDEXZOo1ni7Ak4OI22WN3O77kv5NGe7TKl/fxGt5dU2TNTPBqV/FGN61vwaJmW 0PPtiTNsfIik0VIos6yFAso92jZF+OSM/qk8WgL/nzzRBoXHEamjm2jzSmiNUiTHaCt0QKdFcqc8 WqWOPfU+HEpYBC2cKxhi1wLJWmMe3c3FeX2Pto2Aa/3Ko5VHX+rRo1FXSOoCBsSdfwKPhmiKwmja PPDkEiRdKr338Xslz2G0DMt2ebTVzSOYwKNtEWBRGK0w+lKMHg0ZWt1Mgwk82oXbbhWPxjCcwugn 389+DqNlzLCH0RSKno51eEK9UxitMPpSjJbxrJ5Hd8PgE2B0YMMGVWkdCqOf88yRcxgtYy2dvA6W FsshGh86MU2E1j459vB+OZXeqCK08qkez3xchxTqX5DXIeMyKr2xm96ImRQPkqKtboB2StRwIKaG KV+OO8jrUKihUONboIaMfSnU6KGGjH13uYaE2EmzwU4PGnPtAWr4DnAizCH1Ln02lsz0FTdOyA/U rRTqVgqKvHRupZDxRYUaXdQIZX5BFzUkxE6KGnALOru72PKHmeemFwC8qdRzvNtRpZ5Pt0WBmCoP 4irY6MGGTOLowobE2IlhA27XJMXO9agGpwxSBRuSoCvYWEwIGzJSrmCjBxsyU6YDG/C8gFOizITK homPXUKhPzQHsKGUDaVsSOCcEDVkNoJCjR5qyGykLmpIiJ2UbNgGPJ2CkY3hg48VaijU+BaoITM+ /iioAXcL0X9moIdh8P8igf/6ofue7ik6/a+Ld/8HAAD//wMAUEsDBBQABgAIAAAAIQDFuX1R4AAA AAkBAAAPAAAAZHJzL2Rvd25yZXYueG1sTI/NTsMwEITvSLyDtUjcqBOa/hDiVFUFnKpKtEiI2zbe JlFjO4rdJH17tic47sxo9ptsNZpG9NT52lkF8SQCQbZwuralgq/D+9MShA9oNTbOkoIreVjl93cZ ptoN9pP6fSgFl1ifooIqhDaV0hcVGfQT15Jl7+Q6g4HPrpS6w4HLTSOfo2guDdaWP1TY0qai4ry/ GAUfAw7rafzWb8+nzfXnMNt9b2NS6vFhXL+CCDSGvzDc8BkdcmY6uovVXjQKkviFk6wvZiDYn86T BYjjTVgmIPNM/l+Q/wIAAP//AwBQSwECLQAUAAYACAAAACEAtoM4kv4AAADhAQAAEwAAAAAAAAAA AAAAAAAAAAAAW0NvbnRlbnRfVHlwZXNdLnhtbFBLAQItABQABgAIAAAAIQA4/SH/1gAAAJQBAAAL AAAAAAAAAAAAAAAAAC8BAABfcmVscy8ucmVsc1BLAQItABQABgAIAAAAIQAcI/fulwkAADNjAAAO AAAAAAAAAAAAAAAAAC4CAABkcnMvZTJvRG9jLnhtbFBLAQItABQABgAIAAAAIQDFuX1R4AAAAAkB AAAPAAAAAAAAAAAAAAAAAPELAABkcnMvZG93bnJldi54bWxQSwUGAAAAAAQABADzAAAA/gwAAAAA ">
                      <v:rect id="Rectangle 2604" o:spid="_x0000_s2537" alt="Light upward diagonal" style="position:absolute;left:2640;top:3413;width:1440;height: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CkcQA AADcAAAADwAAAGRycy9kb3ducmV2LnhtbESPT4vCMBTE74LfITxhb5rqrn+oRhFhWY/aqudH82yL zUttonb99EZY2OMwM79hFqvWVOJOjSstKxgOIhDEmdUl5woO6Xd/BsJ5ZI2VZVLwSw5Wy25ngbG2 D97TPfG5CBB2MSoovK9jKV1WkEE3sDVx8M62MeiDbHKpG3wEuKnkKIom0mDJYaHAmjYFZZfkZhQ8 9fOUHqa79OdrlNBuO6yu2edRqY9eu56D8NT6//Bfe6sVTCdjeJ8JR0AuXwAAAP//AwBQSwECLQAU AAYACAAAACEA8PeKu/0AAADiAQAAEwAAAAAAAAAAAAAAAAAAAAAAW0NvbnRlbnRfVHlwZXNdLnht bFBLAQItABQABgAIAAAAIQAx3V9h0gAAAI8BAAALAAAAAAAAAAAAAAAAAC4BAABfcmVscy8ucmVs c1BLAQItABQABgAIAAAAIQAzLwWeQQAAADkAAAAQAAAAAAAAAAAAAAAAACkCAABkcnMvc2hhcGV4 bWwueG1sUEsBAi0AFAAGAAgAAAAhAJPhwpHEAAAA3AAAAA8AAAAAAAAAAAAAAAAAmAIAAGRycy9k b3ducmV2LnhtbFBLBQYAAAAABAAEAPUAAACJAwAAAAA= " fillcolor="black">
                        <v:fill r:id="rId450" o:title="" type="pattern"/>
                      </v:rect>
                      <v:rect id="Rectangle 2605" o:spid="_x0000_s2538" style="position:absolute;left:2640;top:2837;width:1440;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VA+cMA AADcAAAADwAAAGRycy9kb3ducmV2LnhtbESPT4vCMBTE78J+h/AEb5oqbJVqFFmQXdGL/8Djo3k2 1ealNFmt336zIHgcZuY3zGzR2krcqfGlYwXDQQKCOHe65ELB8bDqT0D4gKyxckwKnuRhMf/ozDDT 7sE7uu9DISKEfYYKTAh1JqXPDVn0A1cTR+/iGoshyqaQusFHhNtKjpIklRZLjgsGa/oylN/2v1bB YZtsr0Eer592bc/fbrPj4mSU6nXb5RREoDa8w6/2j1YwTlP4PxOPgJz/AQAA//8DAFBLAQItABQA BgAIAAAAIQDw94q7/QAAAOIBAAATAAAAAAAAAAAAAAAAAAAAAABbQ29udGVudF9UeXBlc10ueG1s UEsBAi0AFAAGAAgAAAAhADHdX2HSAAAAjwEAAAsAAAAAAAAAAAAAAAAALgEAAF9yZWxzLy5yZWxz UEsBAi0AFAAGAAgAAAAhADMvBZ5BAAAAOQAAABAAAAAAAAAAAAAAAAAAKQIAAGRycy9zaGFwZXht bC54bWxQSwECLQAUAAYACAAAACEAtFVA+cMAAADcAAAADwAAAAAAAAAAAAAAAACYAgAAZHJzL2Rv d25yZXYueG1sUEsFBgAAAAAEAAQA9QAAAIgDAAAAAA== " fillcolor="#a5a5a5"/>
                      <v:rect id="Rectangle 2606" o:spid="_x0000_s2539" alt="10%" style="position:absolute;left:2640;top:2664;width:1440;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gs28QA AADcAAAADwAAAGRycy9kb3ducmV2LnhtbESP3WrCQBSE7wu+w3KE3tWNXsSSuooIreJVa32AQ/bk B7NnY/YYY56+Wyj0cpiZb5jVZnCN6qkLtWcD81kCijj3tubSwPn7/eUVVBBki41nMvCgAJv15GmF mfV3/qL+JKWKEA4ZGqhE2kzrkFfkMMx8Sxy9wncOJcqu1LbDe4S7Ri+SJNUOa44LFba0qyi/nG7O QI9ypPljTJrPsSg+9nK8jufUmOfpsH0DJTTIf/ivfbAGlukSfs/EI6DXPwAAAP//AwBQSwECLQAU AAYACAAAACEA8PeKu/0AAADiAQAAEwAAAAAAAAAAAAAAAAAAAAAAW0NvbnRlbnRfVHlwZXNdLnht bFBLAQItABQABgAIAAAAIQAx3V9h0gAAAI8BAAALAAAAAAAAAAAAAAAAAC4BAABfcmVscy8ucmVs c1BLAQItABQABgAIAAAAIQAzLwWeQQAAADkAAAAQAAAAAAAAAAAAAAAAACkCAABkcnMvc2hhcGV4 bWwueG1sUEsBAi0AFAAGAAgAAAAhALXoLNvEAAAA3AAAAA8AAAAAAAAAAAAAAAAAmAIAAGRycy9k b3ducmV2LnhtbFBLBQYAAAAABAAEAPUAAACJAwAAAAA= " fillcolor="black">
                        <v:fill r:id="rId1207" o:title="" type="pattern"/>
                      </v:rect>
                      <v:shape id="AutoShape 2607" o:spid="_x0000_s2540" type="#_x0000_t32" style="position:absolute;left:2640;top:2646;width:14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FyT8MAAADcAAAADwAAAGRycy9kb3ducmV2LnhtbERPW0vDMBR+F/YfwhF8GVuqYjfqsjEE QRHZFXw9NMemtDkJTdZ1+/XmYeDjx3dfrAbbip66UDtW8DjNQBCXTtdcKTge3idzECEia2wdk4IL BVgtR3cLLLQ78476faxECuFQoAIToy+kDKUhi2HqPHHifl1nMSbYVVJ3eE7htpVPWZZLizWnBoOe 3gyVzf5kFTR9s9ltX4Ifn66Uf3nz/fn8o5V6uB/WryAiDfFffHN/aAWzPK1NZ9IRk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QRck/DAAAA3AAAAA8AAAAAAAAAAAAA AAAAoQIAAGRycy9kb3ducmV2LnhtbFBLBQYAAAAABAAEAPkAAACRAwAAAAA= ">
                        <v:stroke dashstyle="dash"/>
                      </v:shape>
                      <v:rect id="Rectangle 2608" o:spid="_x0000_s2541" style="position:absolute;left:3960;top:2581;width:120;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KzjcMA AADcAAAADwAAAGRycy9kb3ducmV2LnhtbESPT2sCMRTE7wW/Q3hCbzWrB6urUaTQsu1B8A+en5vn 7uLmJSSprt/eCILHYWZ+w8yXnWnFhXxoLCsYDjIQxKXVDVcK9rvvjwmIEJE1tpZJwY0CLBe9tznm 2l55Q5dtrESCcMhRQR2jy6UMZU0Gw8A64uSdrDcYk/SV1B6vCW5aOcqysTTYcFqo0dFXTeV5+28U jAr/6+3huOqqv2a4/3HkbLFW6r3frWYgInXxFX62C63gczyFx5l0BOTiDgAA//8DAFBLAQItABQA BgAIAAAAIQDw94q7/QAAAOIBAAATAAAAAAAAAAAAAAAAAAAAAABbQ29udGVudF9UeXBlc10ueG1s UEsBAi0AFAAGAAgAAAAhADHdX2HSAAAAjwEAAAsAAAAAAAAAAAAAAAAALgEAAF9yZWxzLy5yZWxz UEsBAi0AFAAGAAgAAAAhADMvBZ5BAAAAOQAAABAAAAAAAAAAAAAAAAAAKQIAAGRycy9zaGFwZXht bC54bWxQSwECLQAUAAYACAAAACEA3EKzjcMAAADcAAAADwAAAAAAAAAAAAAAAACYAgAAZHJzL2Rv d25yZXYueG1sUEsFBgAAAAAEAAQA9QAAAIgDAAAAAA== " fillcolor="#7f7f7f"/>
                      <v:rect id="Rectangle 2609" o:spid="_x0000_s2542" style="position:absolute;left:3960;top:3485;width:120;height: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GMzb8A AADcAAAADwAAAGRycy9kb3ducmV2LnhtbERPTYvCMBC9L/gfwgje1lQPulSjiKBUDwur4nlsxrbY TEIStf77zUHw+Hjf82VnWvEgHxrLCkbDDARxaXXDlYLTcfP9AyJEZI2tZVLwogDLRe9rjrm2T/6j xyFWIoVwyFFBHaPLpQxlTQbD0DrixF2tNxgT9JXUHp8p3LRynGUTabDh1FCjo3VN5e1wNwrGhd95 e76sumrfjE5bR84Wv0oN+t1qBiJSFz/it7vQCqbTND+dSUdALv4BAAD//wMAUEsBAi0AFAAGAAgA AAAhAPD3irv9AAAA4gEAABMAAAAAAAAAAAAAAAAAAAAAAFtDb250ZW50X1R5cGVzXS54bWxQSwEC LQAUAAYACAAAACEAMd1fYdIAAACPAQAACwAAAAAAAAAAAAAAAAAuAQAAX3JlbHMvLnJlbHNQSwEC LQAUAAYACAAAACEAMy8FnkEAAAA5AAAAEAAAAAAAAAAAAAAAAAApAgAAZHJzL3NoYXBleG1sLnht bFBLAQItABQABgAIAAAAIQDIoYzNvwAAANwAAAAPAAAAAAAAAAAAAAAAAJgCAABkcnMvZG93bnJl di54bWxQSwUGAAAAAAQABAD1AAAAhAMAAAAA " fillcolor="#7f7f7f"/>
                      <v:shape id="Freeform 2610" o:spid="_x0000_s2543" style="position:absolute;left:4080;top:2587;width:600;height:976;visibility:visible;mso-wrap-style:square;v-text-anchor:top" coordsize="600,9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69XMIA AADcAAAADwAAAGRycy9kb3ducmV2LnhtbESPUWsCMRCE3wv9D2GFvtWch9VyGkWEgn2s+gO2l/Vy eNkcyfa8/vumIPg4zMw3zHo7+k4NFFMb2MBsWoAiroNtuTFwPn28voNKgmyxC0wGfinBdvP8tMbK hht/0XCURmUIpwoNOJG+0jrVjjymaeiJs3cJ0aNkGRttI94y3He6LIqF9thyXnDY095RfT3+eAPz 8OmG72Z3juLesCyHw17L3JiXybhbgRIa5RG+tw/WwHI5g/8z+QjozR8AAAD//wMAUEsBAi0AFAAG AAgAAAAhAPD3irv9AAAA4gEAABMAAAAAAAAAAAAAAAAAAAAAAFtDb250ZW50X1R5cGVzXS54bWxQ SwECLQAUAAYACAAAACEAMd1fYdIAAACPAQAACwAAAAAAAAAAAAAAAAAuAQAAX3JlbHMvLnJlbHNQ SwECLQAUAAYACAAAACEAMy8FnkEAAAA5AAAAEAAAAAAAAAAAAAAAAAApAgAAZHJzL3NoYXBleG1s LnhtbFBLAQItABQABgAIAAAAIQABjr1cwgAAANwAAAAPAAAAAAAAAAAAAAAAAJgCAABkcnMvZG93 bnJldi54bWxQSwUGAAAAAAQABAD1AAAAhwMAAAAA " path="m,l600,r,904l,904e" filled="f">
                        <v:path arrowok="t" o:connecttype="custom" o:connectlocs="0,0;600,0;600,976;0,976" o:connectangles="0,0,0,0"/>
                      </v:shape>
                      <v:shape id="AutoShape 2611" o:spid="_x0000_s2544" type="#_x0000_t120" style="position:absolute;left:4530;top:3025;width:28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LhuMMA AADcAAAADwAAAGRycy9kb3ducmV2LnhtbESPQWvCQBSE70L/w/IK3nRTi0aiq9hSIXiRWsHrI/tM grtvQ3Zr4r93BcHjMDPfMMt1b424Uutrxwo+xgkI4sLpmksFx7/taA7CB2SNxjEpuJGH9eptsMRM u45/6XoIpYgQ9hkqqEJoMil9UZFFP3YNcfTOrrUYomxLqVvsItwaOUmSmbRYc1yosKHviorL4d8q CPnN7OrO7G36szl1n1/TnKlRavjebxYgAvXhFX62c60gTSfwOBOPgFzdAQAA//8DAFBLAQItABQA BgAIAAAAIQDw94q7/QAAAOIBAAATAAAAAAAAAAAAAAAAAAAAAABbQ29udGVudF9UeXBlc10ueG1s UEsBAi0AFAAGAAgAAAAhADHdX2HSAAAAjwEAAAsAAAAAAAAAAAAAAAAALgEAAF9yZWxzLy5yZWxz UEsBAi0AFAAGAAgAAAAhADMvBZ5BAAAAOQAAABAAAAAAAAAAAAAAAAAAKQIAAGRycy9zaGFwZXht bC54bWxQSwECLQAUAAYACAAAACEAZHLhuMMAAADcAAAADwAAAAAAAAAAAAAAAACYAgAAZHJzL2Rv d25yZXYueG1sUEsFBgAAAAAEAAQA9QAAAIgDAAAAAA== "/>
                      <v:shape id="Text Box 2612" o:spid="_x0000_s2545" type="#_x0000_t202" style="position:absolute;left:4454;top:2992;width:480;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8wEsQA AADcAAAADwAAAGRycy9kb3ducmV2LnhtbESPW2sCMRSE3wv+h3CEvtVE23pZjVIqBZ8Ur+DbYXPc XdycLJvorv/eFAp9HGbmG2a2aG0p7lT7wrGGfk+BIE6dKTjTcNj/vI1B+IBssHRMGh7kYTHvvMww Ma7hLd13IRMRwj5BDXkIVSKlT3Oy6HuuIo7exdUWQ5R1Jk2NTYTbUg6UGkqLBceFHCv6zim97m5W w3F9OZ8+1CZb2s+qca2SbCdS69du+zUFEagN/+G/9spoGI3e4fdMPAJy/gQAAP//AwBQSwECLQAU AAYACAAAACEA8PeKu/0AAADiAQAAEwAAAAAAAAAAAAAAAAAAAAAAW0NvbnRlbnRfVHlwZXNdLnht bFBLAQItABQABgAIAAAAIQAx3V9h0gAAAI8BAAALAAAAAAAAAAAAAAAAAC4BAABfcmVscy8ucmVs c1BLAQItABQABgAIAAAAIQAzLwWeQQAAADkAAAAQAAAAAAAAAAAAAAAAACkCAABkcnMvc2hhcGV4 bWwueG1sUEsBAi0AFAAGAAgAAAAhAPLPMBLEAAAA3AAAAA8AAAAAAAAAAAAAAAAAmAIAAGRycy9k b3ducmV2LnhtbFBLBQYAAAAABAAEAPUAAACJAwAAAAA= " filled="f" stroked="f">
                        <v:textbox>
                          <w:txbxContent>
                            <w:p w:rsidR="002600CC" w:rsidRPr="007E2AD9" w:rsidRDefault="002600CC" w:rsidP="00606CA9">
                              <w:pPr>
                                <w:rPr>
                                  <w:sz w:val="20"/>
                                  <w:szCs w:val="20"/>
                                </w:rPr>
                              </w:pPr>
                              <w:r w:rsidRPr="007E2AD9">
                                <w:rPr>
                                  <w:sz w:val="20"/>
                                  <w:szCs w:val="20"/>
                                </w:rPr>
                                <w:t>G</w:t>
                              </w:r>
                            </w:p>
                          </w:txbxContent>
                        </v:textbox>
                      </v:shape>
                      <v:shape id="AutoShape 2613" o:spid="_x0000_s2546" type="#_x0000_t32" style="position:absolute;left:4678;top:2733;width:0;height: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9sAcYAAADcAAAADwAAAGRycy9kb3ducmV2LnhtbESPQWsCMRSE7wX/Q3hCL0WzllbL1iii CLbYg1p6fmyem+DmZd3E3e2/bwqFHoeZ+YaZL3tXiZaaYD0rmIwzEMSF15ZLBZ+n7egFRIjIGivP pOCbAiwXg7s55tp3fKD2GEuRIBxyVGBirHMpQ2HIYRj7mjh5Z984jEk2pdQNdgnuKvmYZVPp0HJa MFjT2lBxOd6cghsfvuyHebeb+mSerw9vq32775S6H/arVxCR+vgf/mvvtILZ7Al+z6QjIB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4vbAHGAAAA3AAAAA8AAAAAAAAA AAAAAAAAoQIAAGRycy9kb3ducmV2LnhtbFBLBQYAAAAABAAEAPkAAACUAwAAAAA= ">
                        <v:stroke endarrow="block" endarrowwidth="narrow" endarrowlength="short"/>
                      </v:shape>
                      <v:shape id="Text Box 2614" o:spid="_x0000_s2547" type="#_x0000_t202" style="position:absolute;left:4625;top:2551;width:535;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oN/cQA AADcAAAADwAAAGRycy9kb3ducmV2LnhtbESPQWvCQBSE74L/YXlCb7qr1GpjNiItBU+VprXg7ZF9 JsHs25Ddmvjvu0Khx2FmvmHS7WAbcaXO1441zGcKBHHhTM2lhq/Pt+kahA/IBhvHpOFGHrbZeJRi YlzPH3TNQykihH2CGqoQ2kRKX1Rk0c9cSxy9s+sshii7UpoO+wi3jVwo9SQt1hwXKmzppaLikv9Y Dcf38+n7UR3KV7tsezcoyfZZav0wGXYbEIGG8B/+a++NhtVqC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BJqDf3EAAAA3AAAAA8AAAAAAAAAAAAAAAAAmAIAAGRycy9k b3ducmV2LnhtbFBLBQYAAAAABAAEAPUAAACJAwAAAAA= " filled="f" stroked="f">
                        <v:textbox>
                          <w:txbxContent>
                            <w:p w:rsidR="002600CC" w:rsidRPr="00C23E90" w:rsidRDefault="002600CC" w:rsidP="00606CA9">
                              <w:pPr>
                                <w:rPr>
                                  <w:sz w:val="20"/>
                                  <w:szCs w:val="20"/>
                                  <w:vertAlign w:val="subscript"/>
                                </w:rPr>
                              </w:pPr>
                              <w:r>
                                <w:rPr>
                                  <w:sz w:val="20"/>
                                  <w:szCs w:val="20"/>
                                </w:rPr>
                                <w:t>I</w:t>
                              </w:r>
                              <w:r>
                                <w:rPr>
                                  <w:sz w:val="20"/>
                                  <w:szCs w:val="20"/>
                                  <w:vertAlign w:val="subscript"/>
                                </w:rPr>
                                <w:t>q</w:t>
                              </w:r>
                              <w:r w:rsidRPr="00C23E90">
                                <w:rPr>
                                  <w:sz w:val="20"/>
                                  <w:szCs w:val="20"/>
                                  <w:vertAlign w:val="subscript"/>
                                </w:rPr>
                                <w:t>đ</w:t>
                              </w:r>
                            </w:p>
                          </w:txbxContent>
                        </v:textbox>
                      </v:shape>
                      <v:shape id="Text Box 2615" o:spid="_x0000_s2548" type="#_x0000_t202" style="position:absolute;left:4088;top:2648;width:535;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iTisUA AADcAAAADwAAAGRycy9kb3ducmV2LnhtbESPT2vCQBTE7wW/w/KE3uquUv80ZiPSUvDUYloL3h7Z ZxLMvg3ZrYnf3i0UPA4z8xsm3Qy2ERfqfO1Yw3SiQBAXztRcavj+en9agfAB2WDjmDRcycMmGz2k mBjX854ueShFhLBPUEMVQptI6YuKLPqJa4mjd3KdxRBlV0rTYR/htpEzpRbSYs1xocKWXisqzvmv 1XD4OB1/ntVn+Wbnbe8GJdm+SK0fx8N2DSLQEO7h//bOaFguF/B3Jh4Bmd0AAAD//wMAUEsBAi0A FAAGAAgAAAAhAPD3irv9AAAA4gEAABMAAAAAAAAAAAAAAAAAAAAAAFtDb250ZW50X1R5cGVzXS54 bWxQSwECLQAUAAYACAAAACEAMd1fYdIAAACPAQAACwAAAAAAAAAAAAAAAAAuAQAAX3JlbHMvLnJl bHNQSwECLQAUAAYACAAAACEAMy8FnkEAAAA5AAAAEAAAAAAAAAAAAAAAAAApAgAAZHJzL3NoYXBl eG1sLnhtbFBLAQItABQABgAIAAAAIQDiuJOKxQAAANwAAAAPAAAAAAAAAAAAAAAAAJgCAABkcnMv ZG93bnJldi54bWxQSwUGAAAAAAQABAD1AAAAigMAAAAA " filled="f" stroked="f">
                        <v:textbox>
                          <w:txbxContent>
                            <w:p w:rsidR="002600CC" w:rsidRPr="00C23E90" w:rsidRDefault="002600CC" w:rsidP="00606CA9">
                              <w:pPr>
                                <w:rPr>
                                  <w:sz w:val="20"/>
                                  <w:szCs w:val="20"/>
                                  <w:vertAlign w:val="subscript"/>
                                </w:rPr>
                              </w:pPr>
                              <w:r>
                                <w:rPr>
                                  <w:sz w:val="20"/>
                                  <w:szCs w:val="20"/>
                                </w:rPr>
                                <w:t>E</w:t>
                              </w:r>
                              <w:r>
                                <w:rPr>
                                  <w:sz w:val="20"/>
                                  <w:szCs w:val="20"/>
                                  <w:vertAlign w:val="subscript"/>
                                </w:rPr>
                                <w:t>tx</w:t>
                              </w:r>
                            </w:p>
                          </w:txbxContent>
                        </v:textbox>
                      </v:shape>
                      <v:shape id="AutoShape 2616" o:spid="_x0000_s2549" type="#_x0000_t32" style="position:absolute;left:4175;top:2703;width:0;height:21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4zHMQAAADcAAAADwAAAGRycy9kb3ducmV2LnhtbESPT4vCMBTE7wt+h/CEva2pClarUcRl QdhT/QN6ezTPpti8lCZr67c3Cwt7HGbmN8xq09taPKj1lWMF41ECgrhwuuJSwen49TEH4QOyxtox KXiSh8168LbCTLuOc3ocQikihH2GCkwITSalLwxZ9CPXEEfv5lqLIcq2lLrFLsJtLSdJMpMWK44L BhvaGSruhx+rgKfXvPxklyzyWW8u527/PcWLUu/DfrsEEagP/+G/9l4rSNMUfs/EIyDX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HjMcxAAAANwAAAAPAAAAAAAAAAAA AAAAAKECAABkcnMvZG93bnJldi54bWxQSwUGAAAAAAQABAD5AAAAkgMAAAAA " strokeweight=".5pt">
                        <v:stroke endarrow="block" endarrowwidth="narrow" endarrowlength="short"/>
                      </v:shape>
                      <v:shape id="AutoShape 2617" o:spid="_x0000_s2550" type="#_x0000_t32" style="position:absolute;left:2787;top:2234;width:0;height:31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1wRscAAADcAAAADwAAAGRycy9kb3ducmV2LnhtbESPQWvCQBSE7wX/w/KEXopu7EFt6iqt IIiHlmox9PbIPpNo9m3Y3Wjsr3eFQo/DzHzDzBadqcWZnK8sKxgNExDEudUVFwq+d6vBFIQPyBpr y6TgSh4W897DDFNtL/xF520oRISwT1FBGUKTSunzkgz6oW2Io3ewzmCI0hVSO7xEuKnlc5KMpcGK 40KJDS1Lyk/b1ih4avdZ4T6SqsXR5jN7P/7g76lR6rHfvb2CCNSF//Bfe60VTCYvcD8Tj4Cc3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nXBGxwAAANwAAAAPAAAAAAAA AAAAAAAAAKECAABkcnMvZG93bnJldi54bWxQSwUGAAAAAAQABAD5AAAAlQMAAAAA " strokeweight=".5pt">
                        <v:stroke endarrow="block" endarrowwidth="narrow" endarrowlength="short"/>
                      </v:shape>
                      <v:shape id="AutoShape 2618" o:spid="_x0000_s2551" type="#_x0000_t32" style="position:absolute;left:2943;top:2234;width:0;height:31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Kp/MMAAADcAAAADwAAAGRycy9kb3ducmV2LnhtbERPz2vCMBS+D/wfwhO8jJnqYUpnFBUE 8aBMRdnt0by11ealJKl2/vXLQfD48f2ezFpTiRs5X1pWMOgnIIgzq0vOFRwPq48xCB+QNVaWScEf eZhNO28TTLW98zfd9iEXMYR9igqKEOpUSp8VZND3bU0cuV/rDIYIXS61w3sMN5UcJsmnNFhybCiw pmVB2XXfGAXvzemcu21SNjjY7M6Lyw8+rrVSvW47/wIRqA0v8dO91gpG4zg/nolHQE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xyqfzDAAAA3AAAAA8AAAAAAAAAAAAA AAAAoQIAAGRycy9kb3ducmV2LnhtbFBLBQYAAAAABAAEAPkAAACRAwAAAAA= " strokeweight=".5pt">
                        <v:stroke endarrow="block" endarrowwidth="narrow" endarrowlength="short"/>
                      </v:shape>
                      <v:shape id="AutoShape 2619" o:spid="_x0000_s2552" type="#_x0000_t32" style="position:absolute;left:3084;top:2234;width:0;height:31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4MZ8cAAADcAAAADwAAAGRycy9kb3ducmV2LnhtbESPQWvCQBSE70L/w/IKvYhu0oNKdJW2 IEgPLdrS4O2RfSap2bdhd6Oxv94VhB6HmfmGWax604gTOV9bVpCOExDEhdU1lwq+v9ajGQgfkDU2 lknBhTyslg+DBWbannlLp10oRYSwz1BBFUKbSemLigz6sW2Jo3ewzmCI0pVSOzxHuGnkc5JMpMGa 40KFLb1VVBx3nVEw7H7y0n0kdYfp+2f++rvHv2Or1NNj/zIHEagP/+F7e6MVTGcp3M7E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PgxnxwAAANwAAAAPAAAAAAAA AAAAAAAAAKECAABkcnMvZG93bnJldi54bWxQSwUGAAAAAAQABAD5AAAAlQMAAAAA " strokeweight=".5pt">
                        <v:stroke endarrow="block" endarrowwidth="narrow" endarrowlength="short"/>
                      </v:shape>
                      <v:shape id="AutoShape 2620" o:spid="_x0000_s2553" type="#_x0000_t32" style="position:absolute;left:3240;top:2234;width:0;height:31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SEMYAAADcAAAADwAAAGRycy9kb3ducmV2LnhtbESPQWsCMRSE70L/Q3gFL6JZPaisRmkL BfFg0RbF22Pz3F3dvCxJVtf++qYgeBxm5htmvmxNJa7kfGlZwXCQgCDOrC45V/Dz/dmfgvABWWNl mRTcycNy8dKZY6rtjbd03YVcRAj7FBUUIdSplD4ryKAf2Jo4eifrDIYoXS61w1uEm0qOkmQsDZYc Fwqs6aOg7LJrjIJesz/kbpOUDQ7XX4f38xF/L7VS3df2bQYiUBue4Ud7pRVMpiP4PxOPgFz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PskhDGAAAA3AAAAA8AAAAAAAAA AAAAAAAAoQIAAGRycy9kb3ducmV2LnhtbFBLBQYAAAAABAAEAPkAAACUAwAAAAA= " strokeweight=".5pt">
                        <v:stroke endarrow="block" endarrowwidth="narrow" endarrowlength="short"/>
                      </v:shape>
                      <v:shape id="AutoShape 2621" o:spid="_x0000_s2554" type="#_x0000_t32" style="position:absolute;left:3378;top:2234;width:0;height:31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A3i8cAAADcAAAADwAAAGRycy9kb3ducmV2LnhtbESPQWvCQBSE74L/YXlCL1I3WqghdRVb EEoPlmpRvD2yr0k0+zbsbjT6691CocdhZr5hZovO1OJMzleWFYxHCQji3OqKCwXf29VjCsIHZI21 ZVJwJQ+Leb83w0zbC3/ReRMKESHsM1RQhtBkUvq8JIN+ZBvi6P1YZzBE6QqpHV4i3NRykiTP0mDF caHEht5Kyk+b1igYtrt94dZJ1eL443P/ejzg7dQo9TDoli8gAnXhP/zXftcKpukT/J6JR0DO7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oDeLxwAAANwAAAAPAAAAAAAA AAAAAAAAAKECAABkcnMvZG93bnJldi54bWxQSwUGAAAAAAQABAD5AAAAlQMAAAAA " strokeweight=".5pt">
                        <v:stroke endarrow="block" endarrowwidth="narrow" endarrowlength="short"/>
                      </v:shape>
                      <v:shape id="AutoShape 2622" o:spid="_x0000_s2555" type="#_x0000_t32" style="position:absolute;left:3534;top:2234;width:0;height:31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0mv/8cAAADcAAAADwAAAGRycy9kb3ducmV2LnhtbESPQWvCQBSE74L/YXlCL1I3SqkhdRVb EEoPlmpRvD2yr0k0+zbsbjT6691CocdhZr5hZovO1OJMzleWFYxHCQji3OqKCwXf29VjCsIHZI21 ZVJwJQ+Leb83w0zbC3/ReRMKESHsM1RQhtBkUvq8JIN+ZBvi6P1YZzBE6QqpHV4i3NRykiTP0mDF caHEht5Kyk+b1igYtrt94dZJ1eL443P/ejzg7dQo9TDoli8gAnXhP/zXftcKpukT/J6JR0DO7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Sa//xwAAANwAAAAPAAAAAAAA AAAAAAAAAKECAABkcnMvZG93bnJldi54bWxQSwUGAAAAAAQABAD5AAAAlQMAAAAA " strokeweight=".5pt">
                        <v:stroke endarrow="block" endarrowwidth="narrow" endarrowlength="short"/>
                      </v:shape>
                      <v:shape id="AutoShape 2623" o:spid="_x0000_s2556" type="#_x0000_t32" style="position:absolute;left:3675;top:2234;width:0;height:31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UKZMcAAADcAAAADwAAAGRycy9kb3ducmV2LnhtbESPQWvCQBSE74L/YXlCL1I3Cq0hdRVb EEoPlmpRvD2yr0k0+zbsbjT6691CocdhZr5hZovO1OJMzleWFYxHCQji3OqKCwXf29VjCsIHZI21 ZVJwJQ+Leb83w0zbC3/ReRMKESHsM1RQhtBkUvq8JIN+ZBvi6P1YZzBE6QqpHV4i3NRykiTP0mDF caHEht5Kyk+b1igYtrt94dZJ1eL443P/ejzg7dQo9TDoli8gAnXhP/zXftcKpukT/J6JR0DO7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BQpkxwAAANwAAAAPAAAAAAAA AAAAAAAAAKECAABkcnMvZG93bnJldi54bWxQSwUGAAAAAAQABAD5AAAAlQMAAAAA " strokeweight=".5pt">
                        <v:stroke endarrow="block" endarrowwidth="narrow" endarrowlength="short"/>
                      </v:shape>
                      <v:shape id="AutoShape 2624" o:spid="_x0000_s2557" type="#_x0000_t32" style="position:absolute;left:3831;top:2234;width:0;height:31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eUE8cAAADcAAAADwAAAGRycy9kb3ducmV2LnhtbESPQWvCQBSE70L/w/IKXqRu7MFKdA2t IBQPltpS8fbIviZpsm/D7kZjf70rCB6HmfmGWWS9acSRnK8sK5iMExDEudUVFwq+v9ZPMxA+IGts LJOCM3nIlg+DBabanviTjrtQiAhhn6KCMoQ2ldLnJRn0Y9sSR+/XOoMhSldI7fAU4aaRz0kylQYr jgsltrQqKa93nVEw6n72hdsmVYeTzcf+7e+A/3Wr1PCxf52DCNSHe/jWftcKXmZTuJ6JR0Au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s15QTxwAAANwAAAAPAAAAAAAA AAAAAAAAAKECAABkcnMvZG93bnJldi54bWxQSwUGAAAAAAQABAD5AAAAlQMAAAAA " strokeweight=".5pt">
                        <v:stroke endarrow="block" endarrowwidth="narrow" endarrowlength="short"/>
                      </v:shape>
                      <v:shape id="Text Box 2625" o:spid="_x0000_s2558" type="#_x0000_t202" style="position:absolute;left:3831;top:2281;width:480;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FGNsQA AADcAAAADwAAAGRycy9kb3ducmV2LnhtbESPT4vCMBTE7wt+h/AEb2vioqtWo8iK4Mll/QfeHs2z LTYvpYm2fnuzsLDHYWZ+w8yXrS3Fg2pfONYw6CsQxKkzBWcajofN+wSED8gGS8ek4UkelovO2xwT 4xr+occ+ZCJC2CeoIQ+hSqT0aU4Wfd9VxNG7utpiiLLOpKmxiXBbyg+lPqXFguNCjhV95ZTe9ner 4bS7Xs5D9Z2t7ahqXKsk26nUutdtVzMQgdrwH/5rb42G8WQM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LghRjbEAAAA3AAAAA8AAAAAAAAAAAAAAAAAmAIAAGRycy9k b3ducmV2LnhtbFBLBQYAAAAABAAEAPUAAACJAwAAAAA= " filled="f" stroked="f">
                        <v:textbox>
                          <w:txbxContent>
                            <w:p w:rsidR="002600CC" w:rsidRPr="00F07C3A" w:rsidRDefault="002600CC" w:rsidP="00606CA9">
                              <w:pPr>
                                <w:rPr>
                                  <w:b/>
                                  <w:sz w:val="20"/>
                                  <w:szCs w:val="20"/>
                                </w:rPr>
                              </w:pPr>
                              <w:r w:rsidRPr="00F07C3A">
                                <w:rPr>
                                  <w:b/>
                                  <w:sz w:val="20"/>
                                  <w:szCs w:val="20"/>
                                </w:rPr>
                                <w:t>+</w:t>
                              </w:r>
                            </w:p>
                          </w:txbxContent>
                        </v:textbox>
                      </v:shape>
                      <v:shape id="Text Box 2626" o:spid="_x0000_s2559" type="#_x0000_t202" style="position:absolute;left:3849;top:3458;width:480;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7SRMAA AADcAAAADwAAAGRycy9kb3ducmV2LnhtbERPy4rCMBTdC/5DuII7TRRHnWoUUQRXIz5mYHaX5toW m5vSRNv5+8lCcHk47+W6taV4Uu0LxxpGQwWCOHWm4EzD9bIfzEH4gGywdEwa/sjDetXtLDExruET Pc8hEzGEfYIa8hCqREqf5mTRD11FHLmbqy2GCOtMmhqbGG5LOVZqKi0WHBtyrGibU3o/P6yG76/b 789EHbOd/aga1yrJ9lNq3e+1mwWIQG14i1/ug9Ewm8e1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yb7SRMAAAADcAAAADwAAAAAAAAAAAAAAAACYAgAAZHJzL2Rvd25y ZXYueG1sUEsFBgAAAAAEAAQA9QAAAIUDAAAAAA== " filled="f" stroked="f">
                        <v:textbox>
                          <w:txbxContent>
                            <w:p w:rsidR="002600CC" w:rsidRPr="00F07C3A" w:rsidRDefault="002600CC" w:rsidP="00606CA9">
                              <w:pPr>
                                <w:rPr>
                                  <w:b/>
                                  <w:sz w:val="20"/>
                                  <w:szCs w:val="20"/>
                                </w:rPr>
                              </w:pPr>
                              <w:r>
                                <w:rPr>
                                  <w:b/>
                                  <w:sz w:val="20"/>
                                  <w:szCs w:val="20"/>
                                </w:rPr>
                                <w:t>-</w:t>
                              </w:r>
                            </w:p>
                          </w:txbxContent>
                        </v:textbox>
                      </v:shape>
                      <v:shape id="Text Box 2627" o:spid="_x0000_s2560" type="#_x0000_t202" style="position:absolute;left:1932;top:2538;width:747;height:6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J338UA AADcAAAADwAAAGRycy9kb3ducmV2LnhtbESPS2vDMBCE74X8B7GB3BIpIW1jJ0oILYWeWuo8ILfF Wj+ItTKWGrv/vioEehxm5htmsxtsI27U+dqxhvlMgSDOnam51HA8vE1XIHxANtg4Jg0/5GG3HT1s MDWu5y+6ZaEUEcI+RQ1VCG0qpc8rsuhnriWOXuE6iyHKrpSmwz7CbSMXSj1JizXHhQpbeqkov2bf VsPpo7icl+qzfLWPbe8GJdkmUuvJeNivQQQawn/43n43Gp5XC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m8nffxQAAANwAAAAPAAAAAAAAAAAAAAAAAJgCAABkcnMv ZG93bnJldi54bWxQSwUGAAAAAAQABAD1AAAAigMAAAAA " filled="f" stroked="f">
                        <v:textbox>
                          <w:txbxContent>
                            <w:p w:rsidR="002600CC" w:rsidRPr="00F07C3A" w:rsidRDefault="002600CC" w:rsidP="00606CA9">
                              <w:pPr>
                                <w:jc w:val="center"/>
                                <w:rPr>
                                  <w:sz w:val="20"/>
                                  <w:szCs w:val="20"/>
                                </w:rPr>
                              </w:pPr>
                              <w:r w:rsidRPr="00F07C3A">
                                <w:rPr>
                                  <w:sz w:val="20"/>
                                  <w:szCs w:val="20"/>
                                </w:rPr>
                                <w:t>Lớp chặng</w:t>
                              </w:r>
                            </w:p>
                          </w:txbxContent>
                        </v:textbox>
                      </v:shape>
                      <v:shape id="Text Box 2628" o:spid="_x0000_s2561" type="#_x0000_t202" style="position:absolute;left:2586;top:2751;width:1689;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FIn8AA AADcAAAADwAAAGRycy9kb3ducmV2LnhtbERPy4rCMBTdC/5DuII7TRRHx2oUUQRXIz5mYHaX5toW m5vSRNv5+8lCcHk47+W6taV4Uu0LxxpGQwWCOHWm4EzD9bIffILwAdlg6Zg0/JGH9arbWWJiXMMn ep5DJmII+wQ15CFUiZQ+zcmiH7qKOHI3V1sMEdaZNDU2MdyWcqzUVFosODbkWNE2p/R+flgN31+3 35+JOmY7+1E1rlWS7Vxq3e+1mwWIQG14i1/ug9Ewm8f5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shFIn8AAAADcAAAADwAAAAAAAAAAAAAAAACYAgAAZHJzL2Rvd25y ZXYueG1sUEsFBgAAAAAEAAQA9QAAAIUDAAAAAA== " filled="f" stroked="f">
                        <v:textbox>
                          <w:txbxContent>
                            <w:p w:rsidR="002600CC" w:rsidRPr="00B70459" w:rsidRDefault="002600CC" w:rsidP="00606CA9">
                              <w:pPr>
                                <w:rPr>
                                  <w:b/>
                                  <w:color w:val="FFFFFF"/>
                                  <w:sz w:val="20"/>
                                  <w:szCs w:val="20"/>
                                </w:rPr>
                              </w:pPr>
                              <w:r w:rsidRPr="00B70459">
                                <w:rPr>
                                  <w:b/>
                                  <w:color w:val="FFFFFF"/>
                                  <w:sz w:val="20"/>
                                  <w:szCs w:val="20"/>
                                </w:rPr>
                                <w:t>+ + + + + + + +</w:t>
                              </w:r>
                            </w:p>
                          </w:txbxContent>
                        </v:textbox>
                      </v:shape>
                      <v:shape id="Text Box 2629" o:spid="_x0000_s2562" type="#_x0000_t202" style="position:absolute;left:2592;top:2569;width:1689;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3tBMUA AADcAAAADwAAAGRycy9kb3ducmV2LnhtbESPT2sCMRTE74LfITzBmyaKtbrdKNJS6KnSVQu9PTZv /9DNy7JJ3e23bwqCx2FmfsOk+8E24kqdrx1rWMwVCOLcmZpLDefT62wDwgdkg41j0vBLHva78SjF xLieP+iahVJECPsENVQhtImUPq/Iop+7ljh6hesshii7UpoO+wi3jVwqtZYWa44LFbb0XFH+nf1Y DZf34utzpY7li31oezcoyXYrtZ5OhsMTiEBDuIdv7Tej4XG7gP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dXe0ExQAAANwAAAAPAAAAAAAAAAAAAAAAAJgCAABkcnMv ZG93bnJldi54bWxQSwUGAAAAAAQABAD1AAAAigMAAAAA " filled="f" stroked="f">
                        <v:textbox>
                          <w:txbxContent>
                            <w:p w:rsidR="002600CC" w:rsidRPr="00402896" w:rsidRDefault="002600CC" w:rsidP="00606CA9">
                              <w:pPr>
                                <w:rPr>
                                  <w:b/>
                                  <w:sz w:val="20"/>
                                  <w:szCs w:val="20"/>
                                </w:rPr>
                              </w:pPr>
                              <w:r>
                                <w:rPr>
                                  <w:b/>
                                  <w:sz w:val="20"/>
                                  <w:szCs w:val="20"/>
                                </w:rPr>
                                <w:t xml:space="preserve">- </w:t>
                              </w:r>
                              <w:r w:rsidRPr="00402896">
                                <w:rPr>
                                  <w:b/>
                                  <w:sz w:val="20"/>
                                  <w:szCs w:val="20"/>
                                </w:rPr>
                                <w:t xml:space="preserve"> </w:t>
                              </w:r>
                              <w:r>
                                <w:rPr>
                                  <w:b/>
                                  <w:sz w:val="20"/>
                                  <w:szCs w:val="20"/>
                                </w:rPr>
                                <w:t>-</w:t>
                              </w:r>
                              <w:r w:rsidRPr="00402896">
                                <w:rPr>
                                  <w:b/>
                                  <w:sz w:val="20"/>
                                  <w:szCs w:val="20"/>
                                </w:rPr>
                                <w:t xml:space="preserve"> </w:t>
                              </w:r>
                              <w:r>
                                <w:rPr>
                                  <w:b/>
                                  <w:sz w:val="20"/>
                                  <w:szCs w:val="20"/>
                                </w:rPr>
                                <w:t xml:space="preserve"> -</w:t>
                              </w:r>
                              <w:r w:rsidRPr="00402896">
                                <w:rPr>
                                  <w:b/>
                                  <w:sz w:val="20"/>
                                  <w:szCs w:val="20"/>
                                </w:rPr>
                                <w:t xml:space="preserve"> </w:t>
                              </w:r>
                              <w:r>
                                <w:rPr>
                                  <w:b/>
                                  <w:sz w:val="20"/>
                                  <w:szCs w:val="20"/>
                                </w:rPr>
                                <w:t xml:space="preserve"> -</w:t>
                              </w:r>
                              <w:r w:rsidRPr="00402896">
                                <w:rPr>
                                  <w:b/>
                                  <w:sz w:val="20"/>
                                  <w:szCs w:val="20"/>
                                </w:rPr>
                                <w:t xml:space="preserve"> </w:t>
                              </w:r>
                              <w:r>
                                <w:rPr>
                                  <w:b/>
                                  <w:sz w:val="20"/>
                                  <w:szCs w:val="20"/>
                                </w:rPr>
                                <w:t xml:space="preserve"> - </w:t>
                              </w:r>
                              <w:r w:rsidRPr="00402896">
                                <w:rPr>
                                  <w:b/>
                                  <w:sz w:val="20"/>
                                  <w:szCs w:val="20"/>
                                </w:rPr>
                                <w:t xml:space="preserve"> </w:t>
                              </w:r>
                              <w:r>
                                <w:rPr>
                                  <w:b/>
                                  <w:sz w:val="20"/>
                                  <w:szCs w:val="20"/>
                                </w:rPr>
                                <w:t>-</w:t>
                              </w:r>
                              <w:r w:rsidRPr="00402896">
                                <w:rPr>
                                  <w:b/>
                                  <w:sz w:val="20"/>
                                  <w:szCs w:val="20"/>
                                </w:rPr>
                                <w:t xml:space="preserve"> </w:t>
                              </w:r>
                              <w:r>
                                <w:rPr>
                                  <w:b/>
                                  <w:sz w:val="20"/>
                                  <w:szCs w:val="20"/>
                                </w:rPr>
                                <w:t xml:space="preserve"> -</w:t>
                              </w:r>
                              <w:r w:rsidRPr="00402896">
                                <w:rPr>
                                  <w:b/>
                                  <w:sz w:val="20"/>
                                  <w:szCs w:val="20"/>
                                </w:rPr>
                                <w:t xml:space="preserve"> </w:t>
                              </w:r>
                              <w:r>
                                <w:rPr>
                                  <w:b/>
                                  <w:sz w:val="20"/>
                                  <w:szCs w:val="20"/>
                                </w:rPr>
                                <w:t xml:space="preserve"> -</w:t>
                              </w:r>
                            </w:p>
                          </w:txbxContent>
                        </v:textbox>
                      </v:shape>
                      <v:shape id="Text Box 2630" o:spid="_x0000_s2563" type="#_x0000_t202" style="position:absolute;left:3120;top:2919;width:480;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9zc8MA AADcAAAADwAAAGRycy9kb3ducmV2LnhtbESPQWsCMRSE7wX/Q3iCt5ooWnU1irQInizaKnh7bJ67 i5uXZRPd9d8bodDjMDPfMItVa0txp9oXjjUM+goEcepMwZmG35/N+xSED8gGS8ek4UEeVsvO2wIT 4xre0/0QMhEh7BPUkIdQJVL6NCeLvu8q4uhdXG0xRFln0tTYRLgt5VCpD2mx4LiQY0WfOaXXw81q OO4u59NIfWdfdlw1rlWS7Uxq3eu26zmIQG34D/+1t0bDZDaE1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LY9zc8MAAADcAAAADwAAAAAAAAAAAAAAAACYAgAAZHJzL2Rv d25yZXYueG1sUEsFBgAAAAAEAAQA9QAAAIgDAAAAAA== " filled="f" stroked="f">
                        <v:textbox>
                          <w:txbxContent>
                            <w:p w:rsidR="002600CC" w:rsidRPr="00B70459" w:rsidRDefault="002600CC" w:rsidP="00606CA9">
                              <w:pPr>
                                <w:rPr>
                                  <w:color w:val="FFFFFF"/>
                                  <w:sz w:val="20"/>
                                  <w:szCs w:val="20"/>
                                </w:rPr>
                              </w:pPr>
                              <w:r w:rsidRPr="00B70459">
                                <w:rPr>
                                  <w:color w:val="FFFFFF"/>
                                  <w:sz w:val="20"/>
                                  <w:szCs w:val="20"/>
                                </w:rPr>
                                <w:t>n</w:t>
                              </w:r>
                            </w:p>
                          </w:txbxContent>
                        </v:textbox>
                      </v:shape>
                      <v:shape id="Text Box 2631" o:spid="_x0000_s2564" type="#_x0000_t202" style="position:absolute;left:3012;top:2537;width:480;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PW6MUA AADcAAAADwAAAGRycy9kb3ducmV2LnhtbESPQWvCQBSE74L/YXlCb7pbq1bTbKS0CD21VKvg7ZF9 JsHs25DdmvTfdwXB4zAz3zDpure1uFDrK8caHicKBHHuTMWFhp/dZrwE4QOywdoxafgjD+tsOEgx Ma7jb7psQyEihH2CGsoQmkRKn5dk0U9cQxy9k2sthijbQpoWuwi3tZwqtZAWK44LJTb0VlJ+3v5a DfvP0/EwU1/Fu503neuVZLuSWj+M+tcXEIH6cA/f2h9Gw/PqCa5n4hGQ2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w9boxQAAANwAAAAPAAAAAAAAAAAAAAAAAJgCAABkcnMv ZG93bnJldi54bWxQSwUGAAAAAAQABAD1AAAAigMAAAAA " filled="f" stroked="f">
                        <v:textbox>
                          <w:txbxContent>
                            <w:p w:rsidR="002600CC" w:rsidRPr="00B6640D" w:rsidRDefault="002600CC" w:rsidP="00606CA9">
                              <w:pPr>
                                <w:rPr>
                                  <w:sz w:val="18"/>
                                  <w:szCs w:val="20"/>
                                </w:rPr>
                              </w:pPr>
                              <w:r w:rsidRPr="00B6640D">
                                <w:rPr>
                                  <w:sz w:val="18"/>
                                  <w:szCs w:val="20"/>
                                </w:rPr>
                                <w:t>p</w:t>
                              </w:r>
                            </w:p>
                          </w:txbxContent>
                        </v:textbox>
                      </v:shape>
                    </v:group>
                  </w:pict>
                </mc:Fallback>
              </mc:AlternateContent>
            </w:r>
            <w:r w:rsidR="00606CA9" w:rsidRPr="00043D2A">
              <w:rPr>
                <w:sz w:val="28"/>
                <w:szCs w:val="28"/>
              </w:rPr>
              <w:t xml:space="preserve">3. </w:t>
            </w:r>
            <w:r w:rsidR="00606CA9" w:rsidRPr="00043D2A">
              <w:rPr>
                <w:b/>
                <w:i/>
                <w:sz w:val="28"/>
                <w:szCs w:val="28"/>
              </w:rPr>
              <w:t>Cấu tạo</w:t>
            </w:r>
            <w:r w:rsidR="00606CA9"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a. Pin có 1 tấm bán dẫn loại n, bên trên có phủ một lớp mỏng bán dẫn loại p, trên cùng là một lớp kim loại rất mỏng. Dưới cùng là một đế kim loại. Các kim loại này đóng vai trò các điện cực trơ.</w:t>
            </w:r>
          </w:p>
          <w:p w:rsidR="00606CA9" w:rsidRPr="00043D2A" w:rsidRDefault="00606CA9" w:rsidP="00043D2A">
            <w:pPr>
              <w:jc w:val="both"/>
              <w:rPr>
                <w:sz w:val="28"/>
                <w:szCs w:val="28"/>
              </w:rPr>
            </w:pPr>
            <w:r w:rsidRPr="00043D2A">
              <w:rPr>
                <w:sz w:val="28"/>
                <w:szCs w:val="28"/>
              </w:rPr>
              <w:t xml:space="preserve">b. Giữa p và n hình thành một lớp tiếp xúc p-n. Lớp này ngăn không cho e khuyếch tán từ n sang p và lỗ trống khuyếch tán từ p sang n </w:t>
            </w:r>
            <w:r w:rsidRPr="00043D2A">
              <w:rPr>
                <w:sz w:val="28"/>
                <w:szCs w:val="28"/>
              </w:rPr>
              <w:sym w:font="Symbol" w:char="F0AE"/>
            </w:r>
            <w:r w:rsidRPr="00043D2A">
              <w:rPr>
                <w:sz w:val="28"/>
                <w:szCs w:val="28"/>
              </w:rPr>
              <w:t xml:space="preserve"> gọi là </w:t>
            </w:r>
            <w:r w:rsidRPr="00043D2A">
              <w:rPr>
                <w:i/>
                <w:sz w:val="28"/>
                <w:szCs w:val="28"/>
              </w:rPr>
              <w:t>lớp chặn</w:t>
            </w:r>
            <w:r w:rsidRPr="00043D2A">
              <w:rPr>
                <w:sz w:val="28"/>
                <w:szCs w:val="28"/>
              </w:rPr>
              <w:t>.</w:t>
            </w:r>
          </w:p>
          <w:p w:rsidR="00606CA9" w:rsidRPr="00043D2A" w:rsidRDefault="00606CA9" w:rsidP="00043D2A">
            <w:pPr>
              <w:jc w:val="both"/>
              <w:rPr>
                <w:sz w:val="28"/>
                <w:szCs w:val="28"/>
              </w:rPr>
            </w:pPr>
            <w:r w:rsidRPr="00043D2A">
              <w:rPr>
                <w:sz w:val="28"/>
                <w:szCs w:val="28"/>
              </w:rPr>
              <w:t xml:space="preserve">c. Khi chiếu ánh sáng có </w:t>
            </w:r>
            <w:r w:rsidRPr="00043D2A">
              <w:rPr>
                <w:sz w:val="28"/>
                <w:szCs w:val="28"/>
              </w:rPr>
              <w:sym w:font="Symbol" w:char="F06C"/>
            </w:r>
            <w:r w:rsidRPr="00043D2A">
              <w:rPr>
                <w:sz w:val="28"/>
                <w:szCs w:val="28"/>
              </w:rPr>
              <w:t xml:space="preserve"> </w:t>
            </w:r>
            <w:r w:rsidRPr="00043D2A">
              <w:rPr>
                <w:sz w:val="28"/>
                <w:szCs w:val="28"/>
              </w:rPr>
              <w:sym w:font="Symbol" w:char="F0A3"/>
            </w:r>
            <w:r w:rsidRPr="00043D2A">
              <w:rPr>
                <w:sz w:val="28"/>
                <w:szCs w:val="28"/>
              </w:rPr>
              <w:t xml:space="preserve"> </w:t>
            </w:r>
            <w:r w:rsidRPr="00043D2A">
              <w:rPr>
                <w:sz w:val="28"/>
                <w:szCs w:val="28"/>
              </w:rPr>
              <w:sym w:font="Symbol" w:char="F06C"/>
            </w:r>
            <w:r w:rsidRPr="00043D2A">
              <w:rPr>
                <w:sz w:val="28"/>
                <w:szCs w:val="28"/>
                <w:vertAlign w:val="subscript"/>
              </w:rPr>
              <w:t>0</w:t>
            </w:r>
            <w:r w:rsidRPr="00043D2A">
              <w:rPr>
                <w:sz w:val="28"/>
                <w:szCs w:val="28"/>
              </w:rPr>
              <w:t xml:space="preserve"> sẽ gây ra hiện tượng quang điện trong. Êlectron đi qua lớp chặn xuống bán dẫn n, lỗ trống bị giữ lại </w:t>
            </w:r>
            <w:r w:rsidRPr="00043D2A">
              <w:rPr>
                <w:sz w:val="28"/>
                <w:szCs w:val="28"/>
              </w:rPr>
              <w:sym w:font="Symbol" w:char="F0AE"/>
            </w:r>
            <w:r w:rsidRPr="00043D2A">
              <w:rPr>
                <w:sz w:val="28"/>
                <w:szCs w:val="28"/>
              </w:rPr>
              <w:t xml:space="preserve"> Điện cực kim loại mỏng ở trên nhiễm điện (+) </w:t>
            </w:r>
            <w:r w:rsidRPr="00043D2A">
              <w:rPr>
                <w:sz w:val="28"/>
                <w:szCs w:val="28"/>
              </w:rPr>
              <w:sym w:font="Symbol" w:char="F0AE"/>
            </w:r>
            <w:r w:rsidRPr="00043D2A">
              <w:rPr>
                <w:sz w:val="28"/>
                <w:szCs w:val="28"/>
              </w:rPr>
              <w:t xml:space="preserve"> điện cực (+), còn đế kim loại nhiễm điện (-) </w:t>
            </w:r>
            <w:r w:rsidRPr="00043D2A">
              <w:rPr>
                <w:sz w:val="28"/>
                <w:szCs w:val="28"/>
              </w:rPr>
              <w:sym w:font="Symbol" w:char="F0AE"/>
            </w:r>
            <w:r w:rsidRPr="00043D2A">
              <w:rPr>
                <w:sz w:val="28"/>
                <w:szCs w:val="28"/>
              </w:rPr>
              <w:t xml:space="preserve"> điện cực (-).</w:t>
            </w:r>
          </w:p>
          <w:p w:rsidR="00606CA9" w:rsidRPr="00043D2A" w:rsidRDefault="00606CA9" w:rsidP="00043D2A">
            <w:pPr>
              <w:jc w:val="both"/>
              <w:rPr>
                <w:sz w:val="28"/>
                <w:szCs w:val="28"/>
              </w:rPr>
            </w:pPr>
            <w:r w:rsidRPr="00043D2A">
              <w:rPr>
                <w:sz w:val="28"/>
                <w:szCs w:val="28"/>
              </w:rPr>
              <w:t xml:space="preserve">- Suất điện động của pin quang điện từ 0,5V </w:t>
            </w:r>
            <w:r w:rsidRPr="00043D2A">
              <w:rPr>
                <w:sz w:val="28"/>
                <w:szCs w:val="28"/>
              </w:rPr>
              <w:sym w:font="Symbol" w:char="F0AE"/>
            </w:r>
            <w:r w:rsidRPr="00043D2A">
              <w:rPr>
                <w:sz w:val="28"/>
                <w:szCs w:val="28"/>
              </w:rPr>
              <w:t xml:space="preserve"> 0,8V .</w:t>
            </w:r>
          </w:p>
          <w:p w:rsidR="00606CA9" w:rsidRPr="00043D2A" w:rsidRDefault="00606CA9" w:rsidP="00043D2A">
            <w:pPr>
              <w:jc w:val="both"/>
              <w:rPr>
                <w:b/>
                <w:i/>
                <w:sz w:val="28"/>
                <w:szCs w:val="28"/>
              </w:rPr>
            </w:pPr>
            <w:r w:rsidRPr="00043D2A">
              <w:rPr>
                <w:b/>
                <w:i/>
                <w:sz w:val="28"/>
                <w:szCs w:val="28"/>
              </w:rPr>
              <w:t>4. Ứng dụng</w:t>
            </w:r>
          </w:p>
          <w:p w:rsidR="00606CA9" w:rsidRPr="00043D2A" w:rsidRDefault="00606CA9" w:rsidP="00043D2A">
            <w:pPr>
              <w:jc w:val="both"/>
              <w:rPr>
                <w:sz w:val="28"/>
                <w:szCs w:val="28"/>
              </w:rPr>
            </w:pPr>
            <w:r w:rsidRPr="00043D2A">
              <w:rPr>
                <w:sz w:val="28"/>
                <w:szCs w:val="28"/>
              </w:rPr>
              <w:t>(Sgk)</w:t>
            </w:r>
          </w:p>
        </w:tc>
      </w:tr>
      <w:tr w:rsidR="00C03D71" w:rsidRPr="00ED31E0" w:rsidTr="00FF12D0">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13092C" w:rsidRPr="00ED31E0" w:rsidTr="00FF12D0">
        <w:trPr>
          <w:gridAfter w:val="1"/>
          <w:wAfter w:w="62" w:type="dxa"/>
        </w:trPr>
        <w:tc>
          <w:tcPr>
            <w:tcW w:w="10314" w:type="dxa"/>
            <w:gridSpan w:val="7"/>
            <w:shd w:val="clear" w:color="auto" w:fill="auto"/>
            <w:vAlign w:val="center"/>
          </w:tcPr>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Chọn phát biểu đúng về hiện tượng quang điện tro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Có bước sóng giới hạn nhỏ hơn bước sóng giới hạn của hiện tượng quang điện ngoà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Ánh sáng kích thích phải là ánh sáng tử ngoạ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Có thể xảy ra khi được chiếu bằng bức xạ hồng ngoạ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Có thể xảy ra đối với cả kim loại.</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Chọn phát biểu đúng về hiện tượng quang dẫn</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Trong hiện tượng quang dẫn, các êlectron bị bứt ra khoỉ khối kim loại khi được chiếu sáng thích hợp.</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Trong hiện tượng quang dẫn, độ dẫn điện của khối chất bán dẫn giảm khi được chiếu ánh sáng thích hợp.</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Trong hiện tượng quang dẫn, điện trở của khối chất bán dẫn giảm khi được chiếu ánh sáng thích hợp.</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Hiện tượng quang dẫn có thể xảy ra đối với cả kim loại và bán dẫn</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Quang điện trở là</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điện trở có giá trị bằng 0 khi được chiếu sá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điện trở có giá trị không đổi khi thay đổi bước sóng ánh sáng chiếu tớ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điện trở có giá trị giảm khi được chiếu sá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điện trở có giá trị tăng khi được chiếu sáng.</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Chọn phát biểu đú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Chất quang dẫn là những kim loại dẫn điện tốt khi có ánh sáng thích hợp chiếu vào.</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Trong hiện tường quang điện trong, chỉ có các êlectron dân tham gia vào quá trình dẫn điện.</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Điện trở suất của chất quang dẫn tăng khi được chiếu sáng thích hợp.</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Pin quang điện biến đổi trực tiếp quang năng thành điện năng.</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Tìm phát biểu sa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Hiện tượng điện trở suất của chất bán dẫn giảm mạnh khi có ánh sáng thích hợp chiếu vào nó là hiện tượng quang dẫn.</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Dùng thuyết sóng ánh sáng ta có thể giải thích được sự tạo thành quang phổ vạch của nguyên tử hyđrô.</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Giới hạn quang điện trong thường lớn hơn giới hạn quang điện ngoà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Dùng thuyết lượng tử về ánh sáng có thể giải thích được nguyên tắc hoạt động của oin quang điện.</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Dụng cụ có nguyên tắc hoạt động dựa vào tác dụng của lớp tiếp xúc p – n là</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tế bào quang điện</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pin nhiệt điện</w:t>
            </w:r>
          </w:p>
          <w:p w:rsidR="0013092C" w:rsidRPr="00ED31E0" w:rsidRDefault="0013092C" w:rsidP="00ED31E0">
            <w:pPr>
              <w:ind w:left="48" w:right="48"/>
              <w:jc w:val="both"/>
              <w:rPr>
                <w:sz w:val="28"/>
                <w:szCs w:val="28"/>
              </w:rPr>
            </w:pPr>
            <w:r w:rsidRPr="00ED31E0">
              <w:rPr>
                <w:sz w:val="28"/>
                <w:szCs w:val="28"/>
              </w:rPr>
              <w:t>C. quang điện trở</w:t>
            </w:r>
          </w:p>
          <w:p w:rsidR="0013092C" w:rsidRPr="00ED31E0" w:rsidRDefault="0013092C" w:rsidP="00ED31E0">
            <w:pPr>
              <w:ind w:left="48" w:right="48"/>
              <w:jc w:val="both"/>
              <w:rPr>
                <w:sz w:val="28"/>
                <w:szCs w:val="28"/>
              </w:rPr>
            </w:pPr>
            <w:r w:rsidRPr="00ED31E0">
              <w:rPr>
                <w:sz w:val="28"/>
                <w:szCs w:val="28"/>
              </w:rPr>
              <w:t>D.điôt điện tử</w:t>
            </w:r>
          </w:p>
          <w:p w:rsidR="0013092C" w:rsidRPr="00ED31E0" w:rsidRDefault="0013092C" w:rsidP="00ED31E0">
            <w:pPr>
              <w:ind w:left="48" w:right="48"/>
              <w:jc w:val="both"/>
              <w:rPr>
                <w:sz w:val="28"/>
                <w:szCs w:val="28"/>
              </w:rPr>
            </w:pPr>
            <w:r w:rsidRPr="00ED31E0">
              <w:rPr>
                <w:b/>
                <w:bCs/>
                <w:sz w:val="28"/>
                <w:szCs w:val="28"/>
              </w:rPr>
              <w:t>Câu 7:</w:t>
            </w:r>
            <w:r w:rsidRPr="00ED31E0">
              <w:rPr>
                <w:sz w:val="28"/>
                <w:szCs w:val="28"/>
              </w:rPr>
              <w:t> Pin quang điện</w:t>
            </w:r>
          </w:p>
          <w:p w:rsidR="0013092C" w:rsidRPr="00ED31E0" w:rsidRDefault="0013092C" w:rsidP="00ED31E0">
            <w:pPr>
              <w:ind w:left="48" w:right="48"/>
              <w:jc w:val="both"/>
              <w:rPr>
                <w:sz w:val="28"/>
                <w:szCs w:val="28"/>
              </w:rPr>
            </w:pPr>
            <w:r w:rsidRPr="00ED31E0">
              <w:rPr>
                <w:sz w:val="28"/>
                <w:szCs w:val="28"/>
              </w:rPr>
              <w:t>A. là dụng cụ biến đổi trực tiếp quang năng thành điện năng.</w:t>
            </w:r>
          </w:p>
          <w:p w:rsidR="0013092C" w:rsidRPr="00ED31E0" w:rsidRDefault="0013092C" w:rsidP="00ED31E0">
            <w:pPr>
              <w:ind w:left="48" w:right="48"/>
              <w:jc w:val="both"/>
              <w:rPr>
                <w:sz w:val="28"/>
                <w:szCs w:val="28"/>
              </w:rPr>
            </w:pPr>
            <w:r w:rsidRPr="00ED31E0">
              <w:rPr>
                <w:sz w:val="28"/>
                <w:szCs w:val="28"/>
              </w:rPr>
              <w:t>B. là dụng cụ biến nhiệt năng thành điện năng.</w:t>
            </w:r>
          </w:p>
          <w:p w:rsidR="0013092C" w:rsidRPr="00ED31E0" w:rsidRDefault="0013092C" w:rsidP="00ED31E0">
            <w:pPr>
              <w:ind w:left="48" w:right="48"/>
              <w:jc w:val="both"/>
              <w:rPr>
                <w:sz w:val="28"/>
                <w:szCs w:val="28"/>
              </w:rPr>
            </w:pPr>
            <w:r w:rsidRPr="00ED31E0">
              <w:rPr>
                <w:sz w:val="28"/>
                <w:szCs w:val="28"/>
              </w:rPr>
              <w:t>C. hoạt động dựa vào hiện tượng quang điện ngoài.</w:t>
            </w:r>
          </w:p>
          <w:p w:rsidR="0013092C" w:rsidRPr="00ED31E0" w:rsidRDefault="0013092C" w:rsidP="00ED31E0">
            <w:pPr>
              <w:ind w:left="48" w:right="48"/>
              <w:jc w:val="both"/>
              <w:rPr>
                <w:sz w:val="28"/>
                <w:szCs w:val="28"/>
              </w:rPr>
            </w:pPr>
            <w:r w:rsidRPr="00ED31E0">
              <w:rPr>
                <w:sz w:val="28"/>
                <w:szCs w:val="28"/>
              </w:rPr>
              <w:t>D.là dụng cụ có điện trở tăng khi được chiếu sáng.</w:t>
            </w:r>
          </w:p>
          <w:p w:rsidR="0013092C" w:rsidRPr="00ED31E0" w:rsidRDefault="0013092C"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740"/>
              <w:gridCol w:w="655"/>
              <w:gridCol w:w="655"/>
              <w:gridCol w:w="655"/>
              <w:gridCol w:w="683"/>
              <w:gridCol w:w="655"/>
              <w:gridCol w:w="683"/>
              <w:gridCol w:w="683"/>
            </w:tblGrid>
            <w:tr w:rsidR="0013092C" w:rsidRPr="00ED31E0" w:rsidTr="007B770E">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7</w:t>
                  </w:r>
                </w:p>
              </w:tc>
            </w:tr>
            <w:tr w:rsidR="0013092C" w:rsidRPr="00ED31E0" w:rsidTr="007B770E">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A</w:t>
                  </w:r>
                </w:p>
              </w:tc>
            </w:tr>
          </w:tbl>
          <w:p w:rsidR="0013092C" w:rsidRPr="00ED31E0" w:rsidRDefault="0013092C" w:rsidP="00ED31E0">
            <w:pPr>
              <w:ind w:left="48" w:right="48"/>
              <w:jc w:val="both"/>
              <w:rPr>
                <w:sz w:val="28"/>
                <w:szCs w:val="28"/>
              </w:rPr>
            </w:pPr>
          </w:p>
        </w:tc>
      </w:tr>
      <w:tr w:rsidR="0013092C" w:rsidRPr="00ED31E0" w:rsidTr="00FF12D0">
        <w:trPr>
          <w:gridAfter w:val="1"/>
          <w:wAfter w:w="62" w:type="dxa"/>
        </w:trPr>
        <w:tc>
          <w:tcPr>
            <w:tcW w:w="10314" w:type="dxa"/>
            <w:gridSpan w:val="7"/>
            <w:shd w:val="clear" w:color="auto" w:fill="auto"/>
            <w:vAlign w:val="center"/>
          </w:tcPr>
          <w:p w:rsidR="0013092C" w:rsidRPr="00ED31E0" w:rsidRDefault="0013092C" w:rsidP="00ED31E0">
            <w:pPr>
              <w:jc w:val="center"/>
              <w:rPr>
                <w:b/>
                <w:sz w:val="28"/>
                <w:szCs w:val="28"/>
              </w:rPr>
            </w:pPr>
            <w:r w:rsidRPr="00ED31E0">
              <w:rPr>
                <w:b/>
                <w:sz w:val="28"/>
                <w:szCs w:val="28"/>
              </w:rPr>
              <w:t>HOẠT ĐỘNG 4: Hoạt động vận dụng (8’)</w:t>
            </w:r>
          </w:p>
          <w:p w:rsidR="0013092C" w:rsidRPr="00ED31E0" w:rsidRDefault="0013092C" w:rsidP="00ED31E0">
            <w:pPr>
              <w:rPr>
                <w:sz w:val="28"/>
                <w:szCs w:val="28"/>
              </w:rPr>
            </w:pPr>
            <w:r w:rsidRPr="00ED31E0">
              <w:rPr>
                <w:b/>
                <w:sz w:val="28"/>
                <w:szCs w:val="28"/>
              </w:rPr>
              <w:t>Mục tiêu:</w:t>
            </w:r>
            <w:r w:rsidRPr="00ED31E0">
              <w:rPr>
                <w:sz w:val="28"/>
                <w:szCs w:val="28"/>
              </w:rPr>
              <w:t xml:space="preserve"> Vận dụng làm bài tập </w:t>
            </w:r>
          </w:p>
          <w:p w:rsidR="0013092C" w:rsidRPr="00ED31E0" w:rsidRDefault="0013092C"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13092C" w:rsidRPr="00ED31E0" w:rsidRDefault="0013092C"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13092C" w:rsidRPr="00ED31E0" w:rsidTr="00FF12D0">
        <w:trPr>
          <w:gridAfter w:val="1"/>
          <w:wAfter w:w="62" w:type="dxa"/>
        </w:trPr>
        <w:tc>
          <w:tcPr>
            <w:tcW w:w="3395" w:type="dxa"/>
            <w:gridSpan w:val="2"/>
            <w:shd w:val="clear" w:color="auto" w:fill="auto"/>
          </w:tcPr>
          <w:p w:rsidR="0013092C" w:rsidRPr="00ED31E0" w:rsidRDefault="0013092C" w:rsidP="00ED31E0">
            <w:pPr>
              <w:jc w:val="both"/>
              <w:rPr>
                <w:sz w:val="28"/>
                <w:szCs w:val="28"/>
                <w:lang w:val="de-AT"/>
              </w:rPr>
            </w:pPr>
            <w:r w:rsidRPr="00ED31E0">
              <w:rPr>
                <w:sz w:val="28"/>
                <w:szCs w:val="28"/>
                <w:lang w:val="de-AT"/>
              </w:rPr>
              <w:t xml:space="preserve">- Yêu cầu HS thảo luận </w:t>
            </w:r>
            <w:r w:rsidR="0001790E" w:rsidRPr="00ED31E0">
              <w:rPr>
                <w:sz w:val="28"/>
                <w:szCs w:val="28"/>
                <w:lang w:val="de-AT"/>
              </w:rPr>
              <w:t>:</w:t>
            </w:r>
          </w:p>
          <w:p w:rsidR="0001790E" w:rsidRPr="00ED31E0" w:rsidRDefault="0001790E" w:rsidP="00ED31E0">
            <w:pPr>
              <w:jc w:val="both"/>
              <w:rPr>
                <w:sz w:val="28"/>
                <w:szCs w:val="28"/>
                <w:lang w:val="de-AT"/>
              </w:rPr>
            </w:pPr>
            <w:r w:rsidRPr="00ED31E0">
              <w:rPr>
                <w:color w:val="008000"/>
                <w:sz w:val="28"/>
                <w:szCs w:val="28"/>
                <w:shd w:val="clear" w:color="auto" w:fill="FFFFFF"/>
              </w:rPr>
              <w:t>Tại sao tia hồng ngoại chỉ có thể gây ra được hiện tượng quang điện trong, còn tia tử ngoại mới gây ra được hiện tượng quang điện ngoài?</w:t>
            </w:r>
          </w:p>
          <w:p w:rsidR="0013092C" w:rsidRPr="00ED31E0" w:rsidRDefault="0013092C" w:rsidP="00ED31E0">
            <w:pPr>
              <w:pStyle w:val="ListParagraph"/>
              <w:ind w:left="0"/>
              <w:jc w:val="both"/>
              <w:rPr>
                <w:sz w:val="28"/>
                <w:szCs w:val="28"/>
                <w:lang w:val="de-AT"/>
              </w:rPr>
            </w:pPr>
            <w:r w:rsidRPr="00ED31E0">
              <w:rPr>
                <w:b/>
                <w:bCs/>
                <w:sz w:val="28"/>
                <w:szCs w:val="28"/>
                <w:lang w:val="de-AT"/>
              </w:rPr>
              <w:t>1. Chuyển giao nhiệm vụ học tập:</w:t>
            </w:r>
          </w:p>
          <w:p w:rsidR="0013092C" w:rsidRPr="00ED31E0" w:rsidRDefault="0013092C" w:rsidP="00ED31E0">
            <w:pPr>
              <w:jc w:val="both"/>
              <w:rPr>
                <w:sz w:val="28"/>
                <w:szCs w:val="28"/>
                <w:lang w:val="de-AT"/>
              </w:rPr>
            </w:pPr>
            <w:r w:rsidRPr="00ED31E0">
              <w:rPr>
                <w:sz w:val="28"/>
                <w:szCs w:val="28"/>
                <w:lang w:val="de-AT"/>
              </w:rPr>
              <w:t>- GV chia nhóm yêu cầu hs trả lời thời gian 5 phút:</w:t>
            </w:r>
          </w:p>
          <w:p w:rsidR="0013092C" w:rsidRPr="00ED31E0" w:rsidRDefault="0013092C" w:rsidP="00ED31E0">
            <w:pPr>
              <w:jc w:val="both"/>
              <w:rPr>
                <w:sz w:val="28"/>
                <w:szCs w:val="28"/>
                <w:lang w:val="de-AT"/>
              </w:rPr>
            </w:pPr>
            <w:r w:rsidRPr="00ED31E0">
              <w:rPr>
                <w:sz w:val="28"/>
                <w:szCs w:val="28"/>
                <w:lang w:val="de-AT"/>
              </w:rPr>
              <w:t>- GV theo dõi và hướng dẫn HS</w:t>
            </w:r>
          </w:p>
          <w:p w:rsidR="0013092C" w:rsidRPr="00ED31E0" w:rsidRDefault="0013092C" w:rsidP="00ED31E0">
            <w:pPr>
              <w:pStyle w:val="ListParagraph"/>
              <w:ind w:left="0"/>
              <w:jc w:val="both"/>
              <w:rPr>
                <w:sz w:val="28"/>
                <w:szCs w:val="28"/>
              </w:rPr>
            </w:pPr>
            <w:r w:rsidRPr="00ED31E0">
              <w:rPr>
                <w:b/>
                <w:bCs/>
                <w:sz w:val="28"/>
                <w:szCs w:val="28"/>
                <w:lang w:val="en-CA"/>
              </w:rPr>
              <w:t>2. Đánh giá kết quả thực hiện nhiệm vụ học tập:</w:t>
            </w:r>
          </w:p>
          <w:p w:rsidR="0013092C" w:rsidRPr="00ED31E0" w:rsidRDefault="0013092C"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3"/>
            <w:shd w:val="clear" w:color="auto" w:fill="auto"/>
          </w:tcPr>
          <w:p w:rsidR="0013092C" w:rsidRPr="00ED31E0" w:rsidRDefault="0013092C" w:rsidP="00ED31E0">
            <w:pPr>
              <w:pStyle w:val="ListParagraph"/>
              <w:ind w:left="0"/>
              <w:jc w:val="both"/>
              <w:rPr>
                <w:b/>
                <w:sz w:val="28"/>
                <w:szCs w:val="28"/>
              </w:rPr>
            </w:pPr>
            <w:r w:rsidRPr="00ED31E0">
              <w:rPr>
                <w:b/>
                <w:bCs/>
                <w:sz w:val="28"/>
                <w:szCs w:val="28"/>
                <w:lang w:val="en-CA"/>
              </w:rPr>
              <w:t>1. Thực hiện nhiệm vụ học tập:</w:t>
            </w:r>
          </w:p>
          <w:p w:rsidR="0013092C" w:rsidRPr="00ED31E0" w:rsidRDefault="0013092C" w:rsidP="00ED31E0">
            <w:pPr>
              <w:jc w:val="both"/>
              <w:rPr>
                <w:sz w:val="28"/>
                <w:szCs w:val="28"/>
              </w:rPr>
            </w:pPr>
            <w:r w:rsidRPr="00ED31E0">
              <w:rPr>
                <w:sz w:val="28"/>
                <w:szCs w:val="28"/>
              </w:rPr>
              <w:t>- HS sắp xếp theo nhóm, chuẩn bị bảng phụ và tiến hành làm việc theo nhóm dưới sự hướng dẫn của GV</w:t>
            </w:r>
          </w:p>
          <w:p w:rsidR="0013092C" w:rsidRPr="00ED31E0" w:rsidRDefault="0013092C"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13092C" w:rsidRPr="00ED31E0" w:rsidRDefault="0013092C" w:rsidP="00ED31E0">
            <w:pPr>
              <w:jc w:val="both"/>
              <w:rPr>
                <w:sz w:val="28"/>
                <w:szCs w:val="28"/>
                <w:lang w:val="de-AT"/>
              </w:rPr>
            </w:pPr>
            <w:r w:rsidRPr="00ED31E0">
              <w:rPr>
                <w:sz w:val="28"/>
                <w:szCs w:val="28"/>
                <w:lang w:val="de-AT"/>
              </w:rPr>
              <w:t xml:space="preserve">- Đại diện các nhóm </w:t>
            </w:r>
            <w:r w:rsidR="0001790E" w:rsidRPr="00ED31E0">
              <w:rPr>
                <w:sz w:val="28"/>
                <w:szCs w:val="28"/>
                <w:lang w:val="de-AT"/>
              </w:rPr>
              <w:t>trả lời</w:t>
            </w:r>
          </w:p>
          <w:p w:rsidR="0013092C" w:rsidRPr="00ED31E0" w:rsidRDefault="0013092C" w:rsidP="00ED31E0">
            <w:pPr>
              <w:jc w:val="both"/>
              <w:rPr>
                <w:sz w:val="28"/>
                <w:szCs w:val="28"/>
                <w:lang w:val="de-AT"/>
              </w:rPr>
            </w:pPr>
            <w:r w:rsidRPr="00ED31E0">
              <w:rPr>
                <w:sz w:val="28"/>
                <w:szCs w:val="28"/>
                <w:lang w:val="de-AT"/>
              </w:rPr>
              <w:t>- Đại diện các nhóm nhận xét kết quả</w:t>
            </w:r>
          </w:p>
          <w:p w:rsidR="0013092C" w:rsidRPr="00ED31E0" w:rsidRDefault="0013092C" w:rsidP="00ED31E0">
            <w:pPr>
              <w:pStyle w:val="ListParagraph"/>
              <w:ind w:left="0"/>
              <w:jc w:val="both"/>
              <w:rPr>
                <w:sz w:val="28"/>
                <w:szCs w:val="28"/>
                <w:lang w:val="de-AT"/>
              </w:rPr>
            </w:pPr>
            <w:r w:rsidRPr="00ED31E0">
              <w:rPr>
                <w:sz w:val="28"/>
                <w:szCs w:val="28"/>
                <w:lang w:val="de-AT"/>
              </w:rPr>
              <w:t>- Các nhóm khác có ý kiến bổ sung.(nếu có)</w:t>
            </w:r>
          </w:p>
          <w:p w:rsidR="0013092C" w:rsidRPr="00ED31E0" w:rsidRDefault="0013092C" w:rsidP="00ED31E0">
            <w:pPr>
              <w:jc w:val="both"/>
              <w:rPr>
                <w:sz w:val="28"/>
                <w:szCs w:val="28"/>
                <w:lang w:val="de-AT"/>
              </w:rPr>
            </w:pPr>
          </w:p>
        </w:tc>
        <w:tc>
          <w:tcPr>
            <w:tcW w:w="3523" w:type="dxa"/>
            <w:gridSpan w:val="2"/>
            <w:shd w:val="clear" w:color="auto" w:fill="auto"/>
          </w:tcPr>
          <w:p w:rsidR="0013092C" w:rsidRPr="00ED31E0" w:rsidRDefault="0001790E" w:rsidP="00ED31E0">
            <w:pPr>
              <w:jc w:val="both"/>
              <w:rPr>
                <w:b/>
                <w:bCs/>
                <w:sz w:val="28"/>
                <w:szCs w:val="28"/>
                <w:lang w:val="de-AT"/>
              </w:rPr>
            </w:pPr>
            <w:r w:rsidRPr="00ED31E0">
              <w:rPr>
                <w:color w:val="000000"/>
                <w:sz w:val="28"/>
                <w:szCs w:val="28"/>
                <w:shd w:val="clear" w:color="auto" w:fill="FFFFFF"/>
              </w:rPr>
              <w:t>Đối với hiện tượng quang điện trong các photon của ánh sáng kích thích tương tác với các electron liên kết của chất bán dẫn sẽ giải phóng các electron này thành các electron tự do (electron dẫn) trong chất bán dẫn. Vì vậy chỉ cần những photon có năng lượng tương đối nhỏ cũng đủ để gây ra hiện tượng quang điện trong, nên giới hạn quang điện λ</w:t>
            </w:r>
            <w:r w:rsidRPr="00ED31E0">
              <w:rPr>
                <w:color w:val="000000"/>
                <w:sz w:val="28"/>
                <w:szCs w:val="28"/>
                <w:shd w:val="clear" w:color="auto" w:fill="FFFFFF"/>
                <w:vertAlign w:val="subscript"/>
              </w:rPr>
              <w:t>0</w:t>
            </w:r>
            <w:r w:rsidRPr="00ED31E0">
              <w:rPr>
                <w:color w:val="000000"/>
                <w:sz w:val="28"/>
                <w:szCs w:val="28"/>
                <w:shd w:val="clear" w:color="auto" w:fill="FFFFFF"/>
              </w:rPr>
              <w:t> của hiện tượng quang điện trong nằm ở vùng bước sóng dài, do đó tia hồng ngoại cũng gây ra. Tia tử ngoại có bước sóng λ bé vì vậy thỏa mãn điều kiện gây ra hiện tượng quang điện ngoài lẫn quang điện trong λ ≤ λ</w:t>
            </w:r>
            <w:r w:rsidRPr="00ED31E0">
              <w:rPr>
                <w:color w:val="000000"/>
                <w:sz w:val="28"/>
                <w:szCs w:val="28"/>
                <w:shd w:val="clear" w:color="auto" w:fill="FFFFFF"/>
                <w:vertAlign w:val="subscript"/>
              </w:rPr>
              <w:t>0</w:t>
            </w:r>
            <w:r w:rsidRPr="00ED31E0">
              <w:rPr>
                <w:color w:val="000000"/>
                <w:sz w:val="28"/>
                <w:szCs w:val="28"/>
                <w:shd w:val="clear" w:color="auto" w:fill="FFFFFF"/>
              </w:rPr>
              <w:t>.</w:t>
            </w:r>
          </w:p>
        </w:tc>
      </w:tr>
      <w:tr w:rsidR="0013092C" w:rsidRPr="00ED31E0" w:rsidTr="00FF12D0">
        <w:trPr>
          <w:gridAfter w:val="1"/>
          <w:wAfter w:w="62" w:type="dxa"/>
        </w:trPr>
        <w:tc>
          <w:tcPr>
            <w:tcW w:w="10314" w:type="dxa"/>
            <w:gridSpan w:val="7"/>
            <w:shd w:val="clear" w:color="auto" w:fill="auto"/>
            <w:vAlign w:val="center"/>
          </w:tcPr>
          <w:p w:rsidR="0013092C" w:rsidRPr="00ED31E0" w:rsidRDefault="0013092C" w:rsidP="00ED31E0">
            <w:pPr>
              <w:jc w:val="center"/>
              <w:rPr>
                <w:b/>
                <w:sz w:val="28"/>
                <w:szCs w:val="28"/>
              </w:rPr>
            </w:pPr>
            <w:r w:rsidRPr="00ED31E0">
              <w:rPr>
                <w:b/>
                <w:sz w:val="28"/>
                <w:szCs w:val="28"/>
              </w:rPr>
              <w:t>HOẠT ĐỘNG 5: Hoạt động tìm tòi và mở rộng (2’)</w:t>
            </w:r>
          </w:p>
          <w:p w:rsidR="0013092C" w:rsidRPr="00ED31E0" w:rsidRDefault="0013092C"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13092C" w:rsidRPr="00ED31E0" w:rsidRDefault="0013092C"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13092C" w:rsidRPr="00ED31E0" w:rsidRDefault="0013092C"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13092C" w:rsidRPr="00ED31E0" w:rsidTr="00FF12D0">
        <w:trPr>
          <w:gridAfter w:val="1"/>
          <w:wAfter w:w="62" w:type="dxa"/>
        </w:trPr>
        <w:tc>
          <w:tcPr>
            <w:tcW w:w="10314" w:type="dxa"/>
            <w:gridSpan w:val="7"/>
            <w:shd w:val="clear" w:color="auto" w:fill="auto"/>
          </w:tcPr>
          <w:p w:rsidR="0013092C" w:rsidRPr="00ED31E0" w:rsidRDefault="0001790E" w:rsidP="00ED31E0">
            <w:pPr>
              <w:jc w:val="both"/>
              <w:rPr>
                <w:bCs/>
                <w:sz w:val="28"/>
                <w:szCs w:val="28"/>
                <w:lang w:val="de-AT"/>
              </w:rPr>
            </w:pPr>
            <w:r w:rsidRPr="00ED31E0">
              <w:rPr>
                <w:bCs/>
                <w:sz w:val="28"/>
                <w:szCs w:val="28"/>
                <w:lang w:val="de-AT"/>
              </w:rPr>
              <w:t>Tìm hiểu thêm về pin quang điện</w:t>
            </w:r>
          </w:p>
        </w:tc>
      </w:tr>
    </w:tbl>
    <w:p w:rsidR="00C03D71" w:rsidRPr="00ED31E0" w:rsidRDefault="00C03D71" w:rsidP="00ED31E0">
      <w:pPr>
        <w:jc w:val="both"/>
        <w:rPr>
          <w:b/>
          <w:sz w:val="28"/>
          <w:szCs w:val="28"/>
        </w:rPr>
      </w:pPr>
    </w:p>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62 và SBT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53</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01790E" w:rsidRPr="00ED31E0" w:rsidRDefault="0001790E"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ba bài HIỆN TƯỢNG QUANG QUANG ĐIỆN. THUYẾT LƯỢNG TỬ ÁNH SÁNG và HIỆN TƯỢNG QUANG ĐIỆN TRONG</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01790E" w:rsidRPr="00ED31E0" w:rsidRDefault="0001790E"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FF12D0" w:rsidRPr="00ED31E0" w:rsidRDefault="00FF12D0" w:rsidP="00ED31E0">
      <w:pPr>
        <w:jc w:val="both"/>
        <w:rPr>
          <w:b/>
          <w:sz w:val="28"/>
          <w:szCs w:val="28"/>
        </w:rPr>
      </w:pPr>
      <w:r w:rsidRPr="00ED31E0">
        <w:rPr>
          <w:b/>
          <w:sz w:val="28"/>
          <w:szCs w:val="28"/>
        </w:rPr>
        <w:t>II. PHƯƠNG PHÁP-KĨ THUẬT</w:t>
      </w:r>
    </w:p>
    <w:p w:rsidR="00FF12D0" w:rsidRPr="00ED31E0" w:rsidRDefault="00FF12D0" w:rsidP="00ED31E0">
      <w:pPr>
        <w:jc w:val="both"/>
        <w:rPr>
          <w:b/>
          <w:sz w:val="28"/>
          <w:szCs w:val="28"/>
        </w:rPr>
      </w:pPr>
      <w:r w:rsidRPr="00ED31E0">
        <w:rPr>
          <w:b/>
          <w:sz w:val="28"/>
          <w:szCs w:val="28"/>
        </w:rPr>
        <w:t>1. Phương pháp</w:t>
      </w:r>
    </w:p>
    <w:p w:rsidR="00FF12D0" w:rsidRPr="00ED31E0" w:rsidRDefault="00FF12D0" w:rsidP="00ED31E0">
      <w:pPr>
        <w:rPr>
          <w:sz w:val="28"/>
          <w:szCs w:val="28"/>
        </w:rPr>
      </w:pPr>
      <w:r w:rsidRPr="00ED31E0">
        <w:rPr>
          <w:sz w:val="28"/>
          <w:szCs w:val="28"/>
        </w:rPr>
        <w:t>PP dạy học Gợi mở - vấn đáp, PP thuyết trình, PP hoạt động nhóm, PP công tác độc lập</w:t>
      </w:r>
    </w:p>
    <w:p w:rsidR="00FF12D0" w:rsidRPr="00ED31E0" w:rsidRDefault="00FF12D0" w:rsidP="00ED31E0">
      <w:pPr>
        <w:jc w:val="both"/>
        <w:rPr>
          <w:b/>
          <w:sz w:val="28"/>
          <w:szCs w:val="28"/>
        </w:rPr>
      </w:pPr>
      <w:r w:rsidRPr="00ED31E0">
        <w:rPr>
          <w:b/>
          <w:sz w:val="28"/>
          <w:szCs w:val="28"/>
        </w:rPr>
        <w:t>2. Kĩ thuật dạy học</w:t>
      </w:r>
    </w:p>
    <w:p w:rsidR="00FF12D0" w:rsidRPr="00ED31E0" w:rsidRDefault="00FF12D0" w:rsidP="00ED31E0">
      <w:pPr>
        <w:jc w:val="both"/>
        <w:rPr>
          <w:sz w:val="28"/>
          <w:szCs w:val="28"/>
        </w:rPr>
      </w:pPr>
      <w:r w:rsidRPr="00ED31E0">
        <w:rPr>
          <w:sz w:val="28"/>
          <w:szCs w:val="28"/>
        </w:rPr>
        <w:t>Kĩ thật dặt câu hỏi, kĩ thuật XYZ</w:t>
      </w:r>
    </w:p>
    <w:p w:rsidR="00FF12D0" w:rsidRPr="00ED31E0" w:rsidRDefault="00FF12D0" w:rsidP="00ED31E0">
      <w:pPr>
        <w:jc w:val="both"/>
        <w:rPr>
          <w:b/>
          <w:sz w:val="28"/>
          <w:szCs w:val="28"/>
          <w:lang w:val="pt-BR"/>
        </w:rPr>
      </w:pPr>
      <w:r w:rsidRPr="00ED31E0">
        <w:rPr>
          <w:b/>
          <w:sz w:val="28"/>
          <w:szCs w:val="28"/>
          <w:lang w:val="pt-BR"/>
        </w:rPr>
        <w:t>III. CHUẨN BỊ</w:t>
      </w:r>
    </w:p>
    <w:p w:rsidR="00FF12D0" w:rsidRPr="00ED31E0" w:rsidRDefault="00FF12D0" w:rsidP="00ED31E0">
      <w:pPr>
        <w:jc w:val="both"/>
        <w:rPr>
          <w:b/>
          <w:sz w:val="28"/>
          <w:szCs w:val="28"/>
          <w:lang w:val="pt-BR"/>
        </w:rPr>
      </w:pPr>
      <w:r w:rsidRPr="00ED31E0">
        <w:rPr>
          <w:b/>
          <w:sz w:val="28"/>
          <w:szCs w:val="28"/>
          <w:lang w:val="pt-BR"/>
        </w:rPr>
        <w:t>1. Chuẩn bị của giáo viên:</w:t>
      </w:r>
    </w:p>
    <w:p w:rsidR="00FF12D0" w:rsidRPr="00ED31E0" w:rsidRDefault="00FF12D0" w:rsidP="00ED31E0">
      <w:pPr>
        <w:jc w:val="both"/>
        <w:rPr>
          <w:sz w:val="28"/>
          <w:szCs w:val="28"/>
        </w:rPr>
      </w:pPr>
      <w:r w:rsidRPr="00ED31E0">
        <w:rPr>
          <w:sz w:val="28"/>
          <w:szCs w:val="28"/>
        </w:rPr>
        <w:t>- Gíao án, tranh, ảnh trong SGK.</w:t>
      </w:r>
    </w:p>
    <w:p w:rsidR="00FF12D0" w:rsidRPr="00ED31E0" w:rsidRDefault="00FF12D0" w:rsidP="00ED31E0">
      <w:pPr>
        <w:jc w:val="both"/>
        <w:rPr>
          <w:sz w:val="28"/>
          <w:szCs w:val="28"/>
        </w:rPr>
      </w:pPr>
      <w:r w:rsidRPr="00ED31E0">
        <w:rPr>
          <w:sz w:val="28"/>
          <w:szCs w:val="28"/>
        </w:rPr>
        <w:t>- SGK, SGV, một số dụng cụ thí nghiệm</w:t>
      </w:r>
    </w:p>
    <w:p w:rsidR="00FF12D0" w:rsidRPr="00ED31E0" w:rsidRDefault="00FF12D0" w:rsidP="00ED31E0">
      <w:pPr>
        <w:jc w:val="both"/>
        <w:rPr>
          <w:sz w:val="28"/>
          <w:szCs w:val="28"/>
        </w:rPr>
      </w:pPr>
      <w:r w:rsidRPr="00ED31E0">
        <w:rPr>
          <w:sz w:val="28"/>
          <w:szCs w:val="28"/>
        </w:rPr>
        <w:t>- Giao một số câu hỏi trong bài học mới cho học sinh tìm hiểu trước ở nhà.</w:t>
      </w:r>
    </w:p>
    <w:p w:rsidR="00FF12D0" w:rsidRPr="00ED31E0" w:rsidRDefault="00FF12D0" w:rsidP="00ED31E0">
      <w:pPr>
        <w:jc w:val="both"/>
        <w:rPr>
          <w:b/>
          <w:sz w:val="28"/>
          <w:szCs w:val="28"/>
          <w:lang w:val="pt-BR"/>
        </w:rPr>
      </w:pPr>
      <w:r w:rsidRPr="00ED31E0">
        <w:rPr>
          <w:b/>
          <w:sz w:val="28"/>
          <w:szCs w:val="28"/>
          <w:lang w:val="pt-BR"/>
        </w:rPr>
        <w:t>2. Chuẩn bị của học sinh:</w:t>
      </w:r>
    </w:p>
    <w:p w:rsidR="00FF12D0" w:rsidRPr="00ED31E0" w:rsidRDefault="00FF12D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FF12D0" w:rsidRPr="00ED31E0" w:rsidRDefault="00FF12D0"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rPr>
          <w:sz w:val="28"/>
          <w:szCs w:val="28"/>
        </w:rPr>
      </w:pPr>
      <w:r w:rsidRPr="00ED31E0">
        <w:rPr>
          <w:b/>
          <w:sz w:val="28"/>
          <w:szCs w:val="28"/>
        </w:rPr>
        <w:t xml:space="preserve">Hoạt động 1: Bài tập SGK trang 158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3"/>
        <w:gridCol w:w="2948"/>
        <w:gridCol w:w="4525"/>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9, 10, 11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ài 12, 13.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9, 10, 11</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12</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219" w:dyaOrig="620">
                <v:shape id="_x0000_i1618" type="#_x0000_t75" style="width:60.75pt;height:30.7pt" o:ole="">
                  <v:imagedata r:id="rId1208" o:title=""/>
                </v:shape>
                <o:OLEObject Type="Embed" ProgID="Equation.3" ShapeID="_x0000_i1618" DrawAspect="Content" ObjectID="_1629614685" r:id="rId1209"/>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13</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b/>
                <w:position w:val="-30"/>
                <w:sz w:val="28"/>
                <w:szCs w:val="28"/>
              </w:rPr>
              <w:object w:dxaOrig="1340" w:dyaOrig="680">
                <v:shape id="_x0000_i1619" type="#_x0000_t75" style="width:67pt;height:33.8pt" o:ole="">
                  <v:imagedata r:id="rId1210" o:title=""/>
                </v:shape>
                <o:OLEObject Type="Embed" ProgID="Equation.3" ShapeID="_x0000_i1619" DrawAspect="Content" ObjectID="_1629614686" r:id="rId1211"/>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bài toán theo nhóm</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4316" w:type="dxa"/>
            <w:shd w:val="clear" w:color="auto" w:fill="auto"/>
          </w:tcPr>
          <w:p w:rsidR="00606CA9" w:rsidRPr="00043D2A" w:rsidRDefault="00606CA9" w:rsidP="00043D2A">
            <w:pPr>
              <w:jc w:val="both"/>
              <w:rPr>
                <w:b/>
                <w:sz w:val="28"/>
                <w:szCs w:val="28"/>
              </w:rPr>
            </w:pPr>
            <w:r w:rsidRPr="00043D2A">
              <w:rPr>
                <w:b/>
                <w:sz w:val="28"/>
                <w:szCs w:val="28"/>
              </w:rPr>
              <w:t>Bài 9</w:t>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10</w:t>
            </w:r>
            <w:r w:rsidRPr="00043D2A">
              <w:rPr>
                <w:b/>
                <w:sz w:val="28"/>
                <w:szCs w:val="28"/>
              </w:rPr>
              <w:tab/>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11</w:t>
            </w:r>
            <w:r w:rsidRPr="00043D2A">
              <w:rPr>
                <w:b/>
                <w:sz w:val="28"/>
                <w:szCs w:val="28"/>
              </w:rPr>
              <w:tab/>
            </w:r>
          </w:p>
          <w:p w:rsidR="00606CA9" w:rsidRPr="00043D2A" w:rsidRDefault="00606CA9" w:rsidP="00043D2A">
            <w:pPr>
              <w:jc w:val="both"/>
              <w:rPr>
                <w:sz w:val="28"/>
                <w:szCs w:val="28"/>
              </w:rPr>
            </w:pPr>
            <w:r w:rsidRPr="00043D2A">
              <w:rPr>
                <w:sz w:val="28"/>
                <w:szCs w:val="28"/>
              </w:rPr>
              <w:t>Đáp án A</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b/>
                <w:sz w:val="28"/>
                <w:szCs w:val="28"/>
              </w:rPr>
            </w:pPr>
          </w:p>
          <w:p w:rsidR="00606CA9" w:rsidRPr="00043D2A" w:rsidRDefault="00606CA9" w:rsidP="00043D2A">
            <w:pPr>
              <w:tabs>
                <w:tab w:val="left" w:pos="1125"/>
              </w:tabs>
              <w:jc w:val="both"/>
              <w:rPr>
                <w:sz w:val="28"/>
                <w:szCs w:val="28"/>
              </w:rPr>
            </w:pPr>
            <w:r w:rsidRPr="00043D2A">
              <w:rPr>
                <w:b/>
                <w:sz w:val="28"/>
                <w:szCs w:val="28"/>
              </w:rPr>
              <w:t>Bài 12</w:t>
            </w:r>
            <w:r w:rsidRPr="00043D2A">
              <w:rPr>
                <w:b/>
                <w:sz w:val="28"/>
                <w:szCs w:val="28"/>
              </w:rPr>
              <w:tab/>
            </w:r>
          </w:p>
          <w:p w:rsidR="00606CA9" w:rsidRPr="00043D2A" w:rsidRDefault="00606CA9" w:rsidP="00043D2A">
            <w:pPr>
              <w:jc w:val="center"/>
              <w:rPr>
                <w:sz w:val="28"/>
                <w:szCs w:val="28"/>
              </w:rPr>
            </w:pPr>
            <w:r w:rsidRPr="00043D2A">
              <w:rPr>
                <w:position w:val="-24"/>
                <w:sz w:val="28"/>
                <w:szCs w:val="28"/>
              </w:rPr>
              <w:object w:dxaOrig="1219" w:dyaOrig="620">
                <v:shape id="_x0000_i1620" type="#_x0000_t75" style="width:60.75pt;height:30.7pt" o:ole="">
                  <v:imagedata r:id="rId1208" o:title=""/>
                </v:shape>
                <o:OLEObject Type="Embed" ProgID="Equation.3" ShapeID="_x0000_i1620" DrawAspect="Content" ObjectID="_1629614687" r:id="rId1212"/>
              </w:object>
            </w:r>
          </w:p>
          <w:p w:rsidR="00606CA9" w:rsidRPr="00043D2A" w:rsidRDefault="00606CA9" w:rsidP="00043D2A">
            <w:pPr>
              <w:jc w:val="center"/>
              <w:rPr>
                <w:sz w:val="28"/>
                <w:szCs w:val="28"/>
              </w:rPr>
            </w:pPr>
            <w:r w:rsidRPr="00043D2A">
              <w:rPr>
                <w:position w:val="-12"/>
                <w:sz w:val="28"/>
                <w:szCs w:val="28"/>
              </w:rPr>
              <w:object w:dxaOrig="2000" w:dyaOrig="380">
                <v:shape id="_x0000_i1621" type="#_x0000_t75" style="width:99.55pt;height:18.8pt" o:ole="">
                  <v:imagedata r:id="rId1213" o:title=""/>
                </v:shape>
                <o:OLEObject Type="Embed" ProgID="Equation.3" ShapeID="_x0000_i1621" DrawAspect="Content" ObjectID="_1629614688" r:id="rId1214"/>
              </w:object>
            </w:r>
          </w:p>
          <w:p w:rsidR="00606CA9" w:rsidRPr="00043D2A" w:rsidRDefault="00606CA9" w:rsidP="00043D2A">
            <w:pPr>
              <w:jc w:val="center"/>
              <w:rPr>
                <w:sz w:val="28"/>
                <w:szCs w:val="28"/>
              </w:rPr>
            </w:pPr>
            <w:r w:rsidRPr="00043D2A">
              <w:rPr>
                <w:position w:val="-12"/>
                <w:sz w:val="28"/>
                <w:szCs w:val="28"/>
              </w:rPr>
              <w:object w:dxaOrig="2079" w:dyaOrig="380">
                <v:shape id="_x0000_i1622" type="#_x0000_t75" style="width:104.55pt;height:18.8pt" o:ole="">
                  <v:imagedata r:id="rId1215" o:title=""/>
                </v:shape>
                <o:OLEObject Type="Embed" ProgID="Equation.3" ShapeID="_x0000_i1622" DrawAspect="Content" ObjectID="_1629614689" r:id="rId1216"/>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Bài 13</w:t>
            </w:r>
          </w:p>
          <w:p w:rsidR="00606CA9" w:rsidRPr="00043D2A" w:rsidRDefault="00606CA9" w:rsidP="00043D2A">
            <w:pPr>
              <w:jc w:val="both"/>
              <w:rPr>
                <w:b/>
                <w:sz w:val="28"/>
                <w:szCs w:val="28"/>
              </w:rPr>
            </w:pPr>
            <w:r w:rsidRPr="00043D2A">
              <w:rPr>
                <w:b/>
                <w:position w:val="-30"/>
                <w:sz w:val="28"/>
                <w:szCs w:val="28"/>
              </w:rPr>
              <w:object w:dxaOrig="4300" w:dyaOrig="680">
                <v:shape id="_x0000_i1623" type="#_x0000_t75" style="width:215.35pt;height:33.8pt" o:ole="">
                  <v:imagedata r:id="rId1217" o:title=""/>
                </v:shape>
                <o:OLEObject Type="Embed" ProgID="Equation.3" ShapeID="_x0000_i1623" DrawAspect="Content" ObjectID="_1629614690" r:id="rId1218"/>
              </w:object>
            </w:r>
          </w:p>
          <w:p w:rsidR="00606CA9" w:rsidRPr="00043D2A" w:rsidRDefault="00606CA9" w:rsidP="00043D2A">
            <w:pPr>
              <w:jc w:val="both"/>
              <w:rPr>
                <w:sz w:val="28"/>
                <w:szCs w:val="28"/>
              </w:rPr>
            </w:pPr>
          </w:p>
        </w:tc>
      </w:tr>
    </w:tbl>
    <w:p w:rsidR="00606CA9" w:rsidRPr="00ED31E0" w:rsidRDefault="00606CA9" w:rsidP="00ED31E0">
      <w:pPr>
        <w:rPr>
          <w:sz w:val="28"/>
          <w:szCs w:val="28"/>
        </w:rPr>
      </w:pPr>
      <w:r w:rsidRPr="00ED31E0">
        <w:rPr>
          <w:sz w:val="28"/>
          <w:szCs w:val="28"/>
        </w:rPr>
        <w:tab/>
      </w:r>
      <w:r w:rsidRPr="00ED31E0">
        <w:rPr>
          <w:b/>
          <w:sz w:val="28"/>
          <w:szCs w:val="28"/>
        </w:rPr>
        <w:t xml:space="preserve">Hoạt động 3: Bài tập SGK trang 162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4, 5, 6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4, 5, 6</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4316" w:type="dxa"/>
            <w:shd w:val="clear" w:color="auto" w:fill="auto"/>
          </w:tcPr>
          <w:p w:rsidR="00606CA9" w:rsidRPr="00043D2A" w:rsidRDefault="00606CA9" w:rsidP="00043D2A">
            <w:pPr>
              <w:jc w:val="both"/>
              <w:rPr>
                <w:b/>
                <w:sz w:val="28"/>
                <w:szCs w:val="28"/>
              </w:rPr>
            </w:pPr>
            <w:r w:rsidRPr="00043D2A">
              <w:rPr>
                <w:b/>
                <w:sz w:val="28"/>
                <w:szCs w:val="28"/>
              </w:rPr>
              <w:t>Bài 4</w:t>
            </w:r>
          </w:p>
          <w:p w:rsidR="00606CA9" w:rsidRPr="00043D2A" w:rsidRDefault="00606CA9" w:rsidP="00043D2A">
            <w:pPr>
              <w:jc w:val="both"/>
              <w:rPr>
                <w:sz w:val="28"/>
                <w:szCs w:val="28"/>
              </w:rPr>
            </w:pPr>
            <w:r w:rsidRPr="00043D2A">
              <w:rPr>
                <w:sz w:val="28"/>
                <w:szCs w:val="28"/>
              </w:rPr>
              <w:t>A – b, B – c, C - a</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Bài 5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Bài 6 D</w:t>
            </w:r>
          </w:p>
          <w:p w:rsidR="00606CA9" w:rsidRPr="00043D2A" w:rsidRDefault="00606CA9" w:rsidP="00043D2A">
            <w:pPr>
              <w:jc w:val="both"/>
              <w:rPr>
                <w:sz w:val="28"/>
                <w:szCs w:val="28"/>
              </w:rPr>
            </w:pP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bài “HIỆN TƯỢN QUANG – PHÁT QUANG”</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54</w:t>
      </w:r>
    </w:p>
    <w:p w:rsidR="00606CA9" w:rsidRPr="00ED31E0" w:rsidRDefault="00606CA9" w:rsidP="00ED31E0">
      <w:pPr>
        <w:jc w:val="center"/>
        <w:rPr>
          <w:b/>
          <w:sz w:val="28"/>
          <w:szCs w:val="28"/>
        </w:rPr>
      </w:pPr>
      <w:r w:rsidRPr="00ED31E0">
        <w:rPr>
          <w:b/>
          <w:sz w:val="28"/>
          <w:szCs w:val="28"/>
        </w:rPr>
        <w:t>HIỆN TƯỢNG QUANG – PHÁT QUANG</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Trả lời được các câu hỏi: Tính quang dẫn là gì?</w:t>
      </w:r>
    </w:p>
    <w:p w:rsidR="00606CA9" w:rsidRPr="00ED31E0" w:rsidRDefault="00606CA9" w:rsidP="00ED31E0">
      <w:pPr>
        <w:jc w:val="both"/>
        <w:rPr>
          <w:sz w:val="28"/>
          <w:szCs w:val="28"/>
        </w:rPr>
      </w:pPr>
      <w:r w:rsidRPr="00ED31E0">
        <w:rPr>
          <w:sz w:val="28"/>
          <w:szCs w:val="28"/>
        </w:rPr>
        <w:t>- Nêu được định nghĩa về hiện tượng quang điện trong và vận dụng để giải thích được hiện tượng quang dẫn.</w:t>
      </w:r>
    </w:p>
    <w:p w:rsidR="00606CA9" w:rsidRPr="00ED31E0" w:rsidRDefault="00606CA9" w:rsidP="00ED31E0">
      <w:pPr>
        <w:jc w:val="both"/>
        <w:rPr>
          <w:b/>
          <w:sz w:val="28"/>
          <w:szCs w:val="28"/>
        </w:rPr>
      </w:pPr>
      <w:r w:rsidRPr="00ED31E0">
        <w:rPr>
          <w:sz w:val="28"/>
          <w:szCs w:val="28"/>
        </w:rPr>
        <w:t>- Trình bày được định nghĩa, cấu tạo và chuyển vận của các quang điện trở và pin quang điệ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FF12D0" w:rsidRPr="00ED31E0" w:rsidRDefault="00FF12D0" w:rsidP="00ED31E0">
      <w:pPr>
        <w:jc w:val="both"/>
        <w:rPr>
          <w:b/>
          <w:sz w:val="28"/>
          <w:szCs w:val="28"/>
        </w:rPr>
      </w:pPr>
      <w:r w:rsidRPr="00ED31E0">
        <w:rPr>
          <w:b/>
          <w:sz w:val="28"/>
          <w:szCs w:val="28"/>
        </w:rPr>
        <w:t>II. PHƯƠNG PHÁP-KĨ THUẬT</w:t>
      </w:r>
    </w:p>
    <w:p w:rsidR="00FF12D0" w:rsidRPr="00ED31E0" w:rsidRDefault="00FF12D0" w:rsidP="00ED31E0">
      <w:pPr>
        <w:jc w:val="both"/>
        <w:rPr>
          <w:b/>
          <w:sz w:val="28"/>
          <w:szCs w:val="28"/>
        </w:rPr>
      </w:pPr>
      <w:r w:rsidRPr="00ED31E0">
        <w:rPr>
          <w:b/>
          <w:sz w:val="28"/>
          <w:szCs w:val="28"/>
        </w:rPr>
        <w:t>1. Phương pháp</w:t>
      </w:r>
    </w:p>
    <w:p w:rsidR="00FF12D0" w:rsidRPr="00ED31E0" w:rsidRDefault="00FF12D0" w:rsidP="00ED31E0">
      <w:pPr>
        <w:rPr>
          <w:sz w:val="28"/>
          <w:szCs w:val="28"/>
        </w:rPr>
      </w:pPr>
      <w:r w:rsidRPr="00ED31E0">
        <w:rPr>
          <w:sz w:val="28"/>
          <w:szCs w:val="28"/>
        </w:rPr>
        <w:t>PP dạy học Gợi mở - vấn đáp, PP thuyết trình, PP hoạt động nhóm, PP công tác độc lập</w:t>
      </w:r>
    </w:p>
    <w:p w:rsidR="00FF12D0" w:rsidRPr="00ED31E0" w:rsidRDefault="00FF12D0" w:rsidP="00ED31E0">
      <w:pPr>
        <w:jc w:val="both"/>
        <w:rPr>
          <w:b/>
          <w:sz w:val="28"/>
          <w:szCs w:val="28"/>
        </w:rPr>
      </w:pPr>
      <w:r w:rsidRPr="00ED31E0">
        <w:rPr>
          <w:b/>
          <w:sz w:val="28"/>
          <w:szCs w:val="28"/>
        </w:rPr>
        <w:t>2. Kĩ thuật dạy học</w:t>
      </w:r>
    </w:p>
    <w:p w:rsidR="00FF12D0" w:rsidRPr="00ED31E0" w:rsidRDefault="00FF12D0" w:rsidP="00ED31E0">
      <w:pPr>
        <w:jc w:val="both"/>
        <w:rPr>
          <w:sz w:val="28"/>
          <w:szCs w:val="28"/>
        </w:rPr>
      </w:pPr>
      <w:r w:rsidRPr="00ED31E0">
        <w:rPr>
          <w:sz w:val="28"/>
          <w:szCs w:val="28"/>
        </w:rPr>
        <w:t>Kĩ thật dặt câu hỏi, kĩ thuật XYZ</w:t>
      </w:r>
    </w:p>
    <w:p w:rsidR="00FF12D0" w:rsidRPr="00ED31E0" w:rsidRDefault="00FF12D0" w:rsidP="00ED31E0">
      <w:pPr>
        <w:jc w:val="both"/>
        <w:rPr>
          <w:b/>
          <w:sz w:val="28"/>
          <w:szCs w:val="28"/>
          <w:lang w:val="pt-BR"/>
        </w:rPr>
      </w:pPr>
      <w:r w:rsidRPr="00ED31E0">
        <w:rPr>
          <w:b/>
          <w:sz w:val="28"/>
          <w:szCs w:val="28"/>
          <w:lang w:val="pt-BR"/>
        </w:rPr>
        <w:t>III. CHUẨN BỊ</w:t>
      </w:r>
    </w:p>
    <w:p w:rsidR="00FF12D0" w:rsidRPr="00ED31E0" w:rsidRDefault="00FF12D0" w:rsidP="00ED31E0">
      <w:pPr>
        <w:jc w:val="both"/>
        <w:rPr>
          <w:b/>
          <w:sz w:val="28"/>
          <w:szCs w:val="28"/>
          <w:lang w:val="pt-BR"/>
        </w:rPr>
      </w:pPr>
      <w:r w:rsidRPr="00ED31E0">
        <w:rPr>
          <w:b/>
          <w:sz w:val="28"/>
          <w:szCs w:val="28"/>
          <w:lang w:val="pt-BR"/>
        </w:rPr>
        <w:t>1. Chuẩn bị của giáo viên:</w:t>
      </w:r>
    </w:p>
    <w:p w:rsidR="00FF12D0" w:rsidRPr="00ED31E0" w:rsidRDefault="00FF12D0" w:rsidP="00ED31E0">
      <w:pPr>
        <w:jc w:val="both"/>
        <w:rPr>
          <w:sz w:val="28"/>
          <w:szCs w:val="28"/>
        </w:rPr>
      </w:pPr>
      <w:r w:rsidRPr="00ED31E0">
        <w:rPr>
          <w:sz w:val="28"/>
          <w:szCs w:val="28"/>
        </w:rPr>
        <w:t>- Gíao án, tranh, ảnh trong SGK.</w:t>
      </w:r>
    </w:p>
    <w:p w:rsidR="00FF12D0" w:rsidRPr="00ED31E0" w:rsidRDefault="00FF12D0" w:rsidP="00ED31E0">
      <w:pPr>
        <w:jc w:val="both"/>
        <w:rPr>
          <w:sz w:val="28"/>
          <w:szCs w:val="28"/>
        </w:rPr>
      </w:pPr>
      <w:r w:rsidRPr="00ED31E0">
        <w:rPr>
          <w:sz w:val="28"/>
          <w:szCs w:val="28"/>
        </w:rPr>
        <w:t>- SGK, SGV, một số dụng cụ thí nghiệm</w:t>
      </w:r>
    </w:p>
    <w:p w:rsidR="00FF12D0" w:rsidRPr="00ED31E0" w:rsidRDefault="00FF12D0" w:rsidP="00ED31E0">
      <w:pPr>
        <w:jc w:val="both"/>
        <w:rPr>
          <w:sz w:val="28"/>
          <w:szCs w:val="28"/>
        </w:rPr>
      </w:pPr>
      <w:r w:rsidRPr="00ED31E0">
        <w:rPr>
          <w:sz w:val="28"/>
          <w:szCs w:val="28"/>
        </w:rPr>
        <w:t>- Giao một số câu hỏi trong bài học mới cho học sinh tìm hiểu trước ở nhà.</w:t>
      </w:r>
    </w:p>
    <w:p w:rsidR="00FF12D0" w:rsidRPr="00ED31E0" w:rsidRDefault="00FF12D0" w:rsidP="00ED31E0">
      <w:pPr>
        <w:jc w:val="both"/>
        <w:rPr>
          <w:b/>
          <w:sz w:val="28"/>
          <w:szCs w:val="28"/>
          <w:lang w:val="pt-BR"/>
        </w:rPr>
      </w:pPr>
      <w:r w:rsidRPr="00ED31E0">
        <w:rPr>
          <w:b/>
          <w:sz w:val="28"/>
          <w:szCs w:val="28"/>
          <w:lang w:val="pt-BR"/>
        </w:rPr>
        <w:t>2. Chuẩn bị của học sinh:</w:t>
      </w:r>
    </w:p>
    <w:p w:rsidR="00FF12D0" w:rsidRPr="00ED31E0" w:rsidRDefault="00FF12D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FF12D0" w:rsidRPr="00ED31E0" w:rsidRDefault="00FF12D0"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8"/>
        <w:gridCol w:w="434"/>
        <w:gridCol w:w="373"/>
        <w:gridCol w:w="1391"/>
        <w:gridCol w:w="1274"/>
        <w:gridCol w:w="731"/>
        <w:gridCol w:w="478"/>
        <w:gridCol w:w="636"/>
        <w:gridCol w:w="2409"/>
        <w:gridCol w:w="62"/>
        <w:gridCol w:w="80"/>
      </w:tblGrid>
      <w:tr w:rsidR="00BB2118" w:rsidRPr="00ED31E0" w:rsidTr="00197121">
        <w:tc>
          <w:tcPr>
            <w:tcW w:w="3395"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665" w:type="dxa"/>
            <w:gridSpan w:val="5"/>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197121">
        <w:tc>
          <w:tcPr>
            <w:tcW w:w="10456" w:type="dxa"/>
            <w:gridSpan w:val="11"/>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197121">
        <w:tc>
          <w:tcPr>
            <w:tcW w:w="4786" w:type="dxa"/>
            <w:gridSpan w:val="4"/>
            <w:shd w:val="clear" w:color="auto" w:fill="auto"/>
          </w:tcPr>
          <w:p w:rsidR="00BB2118" w:rsidRPr="00ED31E0" w:rsidRDefault="00197121" w:rsidP="00ED31E0">
            <w:pPr>
              <w:jc w:val="both"/>
              <w:rPr>
                <w:sz w:val="28"/>
                <w:szCs w:val="28"/>
              </w:rPr>
            </w:pPr>
            <w:r w:rsidRPr="00ED31E0">
              <w:rPr>
                <w:sz w:val="28"/>
                <w:szCs w:val="28"/>
              </w:rPr>
              <w:t>Cho HS quan sát một số vật có khả năng phát sáng trong bóng tối:, một số vật phát quang khi có ánh sáng chiếu vào: áo của những người công nhân, quét rác, sơn quét trên các biển giao thông…</w:t>
            </w:r>
          </w:p>
          <w:p w:rsidR="00197121" w:rsidRPr="00ED31E0" w:rsidRDefault="00197121" w:rsidP="00ED31E0">
            <w:pPr>
              <w:jc w:val="both"/>
              <w:rPr>
                <w:sz w:val="28"/>
                <w:szCs w:val="28"/>
              </w:rPr>
            </w:pPr>
            <w:r w:rsidRPr="00ED31E0">
              <w:rPr>
                <w:sz w:val="28"/>
                <w:szCs w:val="28"/>
              </w:rPr>
              <w:t>Từ đó dẫn vào bài học</w:t>
            </w:r>
          </w:p>
        </w:tc>
        <w:tc>
          <w:tcPr>
            <w:tcW w:w="3119" w:type="dxa"/>
            <w:gridSpan w:val="4"/>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BB2118" w:rsidRPr="00ED31E0" w:rsidRDefault="00BB2118" w:rsidP="00ED31E0">
            <w:pPr>
              <w:jc w:val="both"/>
              <w:rPr>
                <w:sz w:val="28"/>
                <w:szCs w:val="28"/>
              </w:rPr>
            </w:pPr>
          </w:p>
          <w:p w:rsidR="00BB2118" w:rsidRPr="00ED31E0" w:rsidRDefault="00BB2118" w:rsidP="00ED31E0">
            <w:pPr>
              <w:jc w:val="both"/>
              <w:rPr>
                <w:sz w:val="28"/>
                <w:szCs w:val="28"/>
              </w:rPr>
            </w:pPr>
            <w:r w:rsidRPr="00ED31E0">
              <w:rPr>
                <w:sz w:val="28"/>
                <w:szCs w:val="28"/>
              </w:rPr>
              <w:t xml:space="preserve">- HS </w:t>
            </w:r>
            <w:r w:rsidR="00197121" w:rsidRPr="00ED31E0">
              <w:rPr>
                <w:sz w:val="28"/>
                <w:szCs w:val="28"/>
              </w:rPr>
              <w:t>định hướng</w:t>
            </w:r>
          </w:p>
        </w:tc>
        <w:tc>
          <w:tcPr>
            <w:tcW w:w="2551" w:type="dxa"/>
            <w:gridSpan w:val="3"/>
            <w:shd w:val="clear" w:color="auto" w:fill="auto"/>
          </w:tcPr>
          <w:p w:rsidR="00197121" w:rsidRPr="00ED31E0" w:rsidRDefault="00197121" w:rsidP="00ED31E0">
            <w:pPr>
              <w:jc w:val="both"/>
              <w:rPr>
                <w:sz w:val="28"/>
                <w:szCs w:val="28"/>
              </w:rPr>
            </w:pPr>
            <w:r w:rsidRPr="00ED31E0">
              <w:rPr>
                <w:sz w:val="28"/>
                <w:szCs w:val="28"/>
              </w:rPr>
              <w:t>Tiết 54</w:t>
            </w:r>
          </w:p>
          <w:p w:rsidR="00197121" w:rsidRPr="00ED31E0" w:rsidRDefault="00197121" w:rsidP="00ED31E0">
            <w:pPr>
              <w:jc w:val="center"/>
              <w:rPr>
                <w:b/>
                <w:sz w:val="28"/>
                <w:szCs w:val="28"/>
              </w:rPr>
            </w:pPr>
            <w:r w:rsidRPr="00ED31E0">
              <w:rPr>
                <w:b/>
                <w:sz w:val="28"/>
                <w:szCs w:val="28"/>
              </w:rPr>
              <w:t>HIỆN TƯỢNG QUANG – PHÁT QUANG</w:t>
            </w:r>
          </w:p>
          <w:p w:rsidR="00BB2118" w:rsidRPr="00ED31E0" w:rsidRDefault="00BB2118" w:rsidP="00ED31E0">
            <w:pPr>
              <w:jc w:val="center"/>
              <w:rPr>
                <w:sz w:val="28"/>
                <w:szCs w:val="28"/>
                <w:lang w:val="pt-BR"/>
              </w:rPr>
            </w:pPr>
          </w:p>
        </w:tc>
      </w:tr>
      <w:tr w:rsidR="00BB2118" w:rsidRPr="00ED31E0" w:rsidTr="00197121">
        <w:tc>
          <w:tcPr>
            <w:tcW w:w="10456" w:type="dxa"/>
            <w:gridSpan w:val="11"/>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197121" w:rsidRPr="00ED31E0" w:rsidRDefault="00BB2118" w:rsidP="00ED31E0">
            <w:pPr>
              <w:jc w:val="both"/>
              <w:rPr>
                <w:sz w:val="28"/>
                <w:szCs w:val="28"/>
              </w:rPr>
            </w:pPr>
            <w:r w:rsidRPr="00ED31E0">
              <w:rPr>
                <w:b/>
                <w:sz w:val="28"/>
                <w:szCs w:val="28"/>
              </w:rPr>
              <w:t>Mục tiêu:</w:t>
            </w:r>
            <w:r w:rsidRPr="00ED31E0">
              <w:rPr>
                <w:sz w:val="28"/>
                <w:szCs w:val="28"/>
              </w:rPr>
              <w:t xml:space="preserve"> </w:t>
            </w:r>
            <w:r w:rsidR="00197121" w:rsidRPr="00ED31E0">
              <w:rPr>
                <w:sz w:val="28"/>
                <w:szCs w:val="28"/>
              </w:rPr>
              <w:t>- Tính quang dẫn là gì?</w:t>
            </w:r>
          </w:p>
          <w:p w:rsidR="00197121" w:rsidRPr="00ED31E0" w:rsidRDefault="00197121" w:rsidP="00ED31E0">
            <w:pPr>
              <w:jc w:val="both"/>
              <w:rPr>
                <w:sz w:val="28"/>
                <w:szCs w:val="28"/>
              </w:rPr>
            </w:pPr>
            <w:r w:rsidRPr="00ED31E0">
              <w:rPr>
                <w:sz w:val="28"/>
                <w:szCs w:val="28"/>
              </w:rPr>
              <w:t>- định nghĩa về hiện tượng quang điện trong và vận dụng để giải thích được hiện tượng quang dẫn.</w:t>
            </w:r>
          </w:p>
          <w:p w:rsidR="00BB2118" w:rsidRPr="00ED31E0" w:rsidRDefault="00197121" w:rsidP="00ED31E0">
            <w:pPr>
              <w:jc w:val="both"/>
              <w:rPr>
                <w:b/>
                <w:sz w:val="28"/>
                <w:szCs w:val="28"/>
              </w:rPr>
            </w:pPr>
            <w:r w:rsidRPr="00ED31E0">
              <w:rPr>
                <w:sz w:val="28"/>
                <w:szCs w:val="28"/>
              </w:rPr>
              <w:t>- định nghĩa, cấu tạo và chuyển vận của các quang điện trở và pin quang điện</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1"/>
          <w:wAfter w:w="80" w:type="dxa"/>
        </w:trPr>
        <w:tc>
          <w:tcPr>
            <w:tcW w:w="3022" w:type="dxa"/>
            <w:gridSpan w:val="2"/>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cho biết sự phát quang là gì?</w:t>
            </w:r>
          </w:p>
          <w:p w:rsidR="00606CA9" w:rsidRPr="00043D2A" w:rsidRDefault="00606CA9" w:rsidP="00043D2A">
            <w:pPr>
              <w:jc w:val="both"/>
              <w:rPr>
                <w:sz w:val="28"/>
                <w:szCs w:val="28"/>
              </w:rPr>
            </w:pPr>
            <w:r w:rsidRPr="00043D2A">
              <w:rPr>
                <w:sz w:val="28"/>
                <w:szCs w:val="28"/>
              </w:rPr>
              <w:t xml:space="preserve">- Chiếu chùm tia tử ngoại vào dung dịch fluorexêin </w:t>
            </w:r>
            <w:r w:rsidRPr="00043D2A">
              <w:rPr>
                <w:sz w:val="28"/>
                <w:szCs w:val="28"/>
              </w:rPr>
              <w:sym w:font="Symbol" w:char="F0AE"/>
            </w:r>
            <w:r w:rsidRPr="00043D2A">
              <w:rPr>
                <w:sz w:val="28"/>
                <w:szCs w:val="28"/>
              </w:rPr>
              <w:t xml:space="preserve"> ánh sáng màu lục.</w:t>
            </w:r>
          </w:p>
          <w:p w:rsidR="00606CA9" w:rsidRPr="00043D2A" w:rsidRDefault="00606CA9" w:rsidP="00043D2A">
            <w:pPr>
              <w:jc w:val="both"/>
              <w:rPr>
                <w:sz w:val="28"/>
                <w:szCs w:val="28"/>
              </w:rPr>
            </w:pPr>
            <w:r w:rsidRPr="00043D2A">
              <w:rPr>
                <w:sz w:val="28"/>
                <w:szCs w:val="28"/>
              </w:rPr>
              <w:t>+ Tia tử ngoại: ánh sáng kích thích.</w:t>
            </w:r>
          </w:p>
          <w:p w:rsidR="00606CA9" w:rsidRPr="00043D2A" w:rsidRDefault="00606CA9" w:rsidP="00043D2A">
            <w:pPr>
              <w:jc w:val="both"/>
              <w:rPr>
                <w:sz w:val="28"/>
                <w:szCs w:val="28"/>
              </w:rPr>
            </w:pPr>
            <w:r w:rsidRPr="00043D2A">
              <w:rPr>
                <w:sz w:val="28"/>
                <w:szCs w:val="28"/>
              </w:rPr>
              <w:t>+ Ánh sáng màu lục phát ra: ánh sáng phát quang.</w:t>
            </w:r>
          </w:p>
          <w:p w:rsidR="00606CA9" w:rsidRPr="00043D2A" w:rsidRDefault="00606CA9" w:rsidP="00043D2A">
            <w:pPr>
              <w:jc w:val="both"/>
              <w:rPr>
                <w:sz w:val="28"/>
                <w:szCs w:val="28"/>
              </w:rPr>
            </w:pPr>
            <w:r w:rsidRPr="00043D2A">
              <w:rPr>
                <w:sz w:val="28"/>
                <w:szCs w:val="28"/>
              </w:rPr>
              <w:t>- Đặc điểm của sự phát quang là gì?</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hời gian kéo dài sự phát quang phụ thuộc?</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cho biết sự huỳnh quang là gì?</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Sự lân quang là gì?</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ại sao sơn quét trên các biển giao thông hoặc trên đầu các cọc chỉ giới có thể là sơn phát quang mà không phải là sơn phản quang (phản xạ ánh sáng)?</w:t>
            </w:r>
          </w:p>
        </w:tc>
        <w:tc>
          <w:tcPr>
            <w:tcW w:w="3038"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thảo luận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nêu đặc điểm quan trọng của sự phát quang.</w:t>
            </w:r>
          </w:p>
          <w:p w:rsidR="00606CA9" w:rsidRPr="00043D2A" w:rsidRDefault="00606CA9" w:rsidP="00043D2A">
            <w:pPr>
              <w:jc w:val="both"/>
              <w:rPr>
                <w:sz w:val="28"/>
                <w:szCs w:val="28"/>
              </w:rPr>
            </w:pPr>
            <w:r w:rsidRPr="00043D2A">
              <w:rPr>
                <w:sz w:val="28"/>
                <w:szCs w:val="28"/>
              </w:rPr>
              <w:t>- Phụ thuộc vào chất phát quang.</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thảo luận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rả lời.</w:t>
            </w:r>
          </w:p>
          <w:p w:rsidR="00197121" w:rsidRPr="00043D2A" w:rsidRDefault="00197121" w:rsidP="00043D2A">
            <w:pPr>
              <w:jc w:val="both"/>
              <w:rPr>
                <w:sz w:val="28"/>
                <w:szCs w:val="28"/>
              </w:rPr>
            </w:pPr>
          </w:p>
          <w:p w:rsidR="00197121" w:rsidRPr="00043D2A" w:rsidRDefault="00197121" w:rsidP="00043D2A">
            <w:pPr>
              <w:jc w:val="both"/>
              <w:rPr>
                <w:sz w:val="28"/>
                <w:szCs w:val="28"/>
              </w:rPr>
            </w:pPr>
          </w:p>
          <w:p w:rsidR="00197121" w:rsidRPr="00043D2A" w:rsidRDefault="00197121" w:rsidP="00043D2A">
            <w:pPr>
              <w:jc w:val="both"/>
              <w:rPr>
                <w:sz w:val="28"/>
                <w:szCs w:val="28"/>
              </w:rPr>
            </w:pPr>
          </w:p>
          <w:p w:rsidR="00606CA9" w:rsidRPr="00043D2A" w:rsidRDefault="00606CA9" w:rsidP="00043D2A">
            <w:pPr>
              <w:jc w:val="both"/>
              <w:rPr>
                <w:sz w:val="28"/>
                <w:szCs w:val="28"/>
              </w:rPr>
            </w:pPr>
            <w:r w:rsidRPr="00043D2A">
              <w:rPr>
                <w:sz w:val="28"/>
                <w:szCs w:val="28"/>
              </w:rPr>
              <w:t>- Có thể từ nhiều phía có thể nhìn thấy cọc tiêu, biển báo. Nếu là sơn phản quang thì chỉ nhìn thấy vật đó theo phương phản xạ.</w:t>
            </w: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I. Hiện tượng quang – phát quang</w:t>
            </w:r>
          </w:p>
          <w:p w:rsidR="00606CA9" w:rsidRPr="00043D2A" w:rsidRDefault="00606CA9" w:rsidP="00043D2A">
            <w:pPr>
              <w:jc w:val="both"/>
              <w:rPr>
                <w:b/>
                <w:i/>
                <w:sz w:val="28"/>
                <w:szCs w:val="28"/>
              </w:rPr>
            </w:pPr>
            <w:r w:rsidRPr="00043D2A">
              <w:rPr>
                <w:b/>
                <w:i/>
                <w:sz w:val="28"/>
                <w:szCs w:val="28"/>
              </w:rPr>
              <w:t>1. Khái niệm về sự phát quang</w:t>
            </w:r>
          </w:p>
          <w:p w:rsidR="00606CA9" w:rsidRPr="00043D2A" w:rsidRDefault="00606CA9" w:rsidP="00043D2A">
            <w:pPr>
              <w:jc w:val="both"/>
              <w:rPr>
                <w:sz w:val="28"/>
                <w:szCs w:val="28"/>
              </w:rPr>
            </w:pPr>
            <w:r w:rsidRPr="00043D2A">
              <w:rPr>
                <w:sz w:val="28"/>
                <w:szCs w:val="28"/>
              </w:rPr>
              <w:t>- Sự phát quang là sự hấp thụ ánh sáng có bước sóng này để phát ra ánh sáng có bước sóng khác.</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Đặc điểm</w:t>
            </w:r>
            <w:r w:rsidRPr="00043D2A">
              <w:rPr>
                <w:sz w:val="28"/>
                <w:szCs w:val="28"/>
              </w:rPr>
              <w:t>: sự phát quang còn kéo dài một thời gian sau khi tắt ánh sáng kích thích.</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Huỳnh quang và lân quang</w:t>
            </w:r>
          </w:p>
          <w:p w:rsidR="00606CA9" w:rsidRPr="00043D2A" w:rsidRDefault="00606CA9" w:rsidP="00043D2A">
            <w:pPr>
              <w:jc w:val="both"/>
              <w:rPr>
                <w:sz w:val="28"/>
                <w:szCs w:val="28"/>
              </w:rPr>
            </w:pPr>
            <w:r w:rsidRPr="00043D2A">
              <w:rPr>
                <w:sz w:val="28"/>
                <w:szCs w:val="28"/>
              </w:rPr>
              <w:t xml:space="preserve">- Sự phát quang của các chất lỏng và khí có đặc điểm là ánh sáng phát quang bị tắt rất nhanh sau khi tắt ánh sáng kích thích gọi là </w:t>
            </w:r>
            <w:r w:rsidRPr="00043D2A">
              <w:rPr>
                <w:i/>
                <w:sz w:val="28"/>
                <w:szCs w:val="28"/>
              </w:rPr>
              <w:t>sự huỳnh quang</w: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Sự phát quang của các chất rắn có đặc điểm là ánh sáng phát quang có thể kéo dài một thời gian sau khi tắt ánh sáng kích thích gọi là </w:t>
            </w:r>
            <w:r w:rsidRPr="00043D2A">
              <w:rPr>
                <w:i/>
                <w:sz w:val="28"/>
                <w:szCs w:val="28"/>
              </w:rPr>
              <w:t>sự lân quang</w:t>
            </w:r>
            <w:r w:rsidRPr="00043D2A">
              <w:rPr>
                <w:sz w:val="28"/>
                <w:szCs w:val="28"/>
              </w:rPr>
              <w:t>.</w:t>
            </w:r>
          </w:p>
          <w:p w:rsidR="00606CA9" w:rsidRPr="00043D2A" w:rsidRDefault="00606CA9" w:rsidP="00043D2A">
            <w:pPr>
              <w:jc w:val="both"/>
              <w:rPr>
                <w:sz w:val="28"/>
                <w:szCs w:val="28"/>
              </w:rPr>
            </w:pPr>
            <w:r w:rsidRPr="00043D2A">
              <w:rPr>
                <w:sz w:val="28"/>
                <w:szCs w:val="28"/>
              </w:rPr>
              <w:t xml:space="preserve">- Các chất rắn phát quang loại này gọi là </w:t>
            </w:r>
            <w:r w:rsidRPr="00043D2A">
              <w:rPr>
                <w:i/>
                <w:sz w:val="28"/>
                <w:szCs w:val="28"/>
              </w:rPr>
              <w:t>các chất lân quang</w:t>
            </w:r>
            <w:r w:rsidRPr="00043D2A">
              <w:rPr>
                <w:sz w:val="28"/>
                <w:szCs w:val="28"/>
              </w:rPr>
              <w:t>.</w:t>
            </w:r>
          </w:p>
        </w:tc>
      </w:tr>
      <w:tr w:rsidR="00606CA9" w:rsidRPr="00ED31E0" w:rsidTr="00043D2A">
        <w:trPr>
          <w:gridAfter w:val="1"/>
          <w:wAfter w:w="80" w:type="dxa"/>
        </w:trPr>
        <w:tc>
          <w:tcPr>
            <w:tcW w:w="258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c Hs đọc Sgk và giải thích định luật.</w:t>
            </w:r>
          </w:p>
        </w:tc>
        <w:tc>
          <w:tcPr>
            <w:tcW w:w="4681" w:type="dxa"/>
            <w:gridSpan w:val="6"/>
            <w:shd w:val="clear" w:color="auto" w:fill="auto"/>
          </w:tcPr>
          <w:p w:rsidR="00606CA9" w:rsidRPr="00043D2A" w:rsidRDefault="00606CA9" w:rsidP="00043D2A">
            <w:pPr>
              <w:jc w:val="both"/>
              <w:rPr>
                <w:sz w:val="28"/>
                <w:szCs w:val="28"/>
              </w:rPr>
            </w:pPr>
            <w:r w:rsidRPr="00043D2A">
              <w:rPr>
                <w:sz w:val="28"/>
                <w:szCs w:val="28"/>
              </w:rPr>
              <w:t>- Mỗi nguyên tử hay phân tử của chất huỳnh quang hấp thụ hoàn toàn phôtôn của ánh sáng kích thích có năng lượng hf</w:t>
            </w:r>
            <w:r w:rsidRPr="00043D2A">
              <w:rPr>
                <w:sz w:val="28"/>
                <w:szCs w:val="28"/>
                <w:vertAlign w:val="subscript"/>
              </w:rPr>
              <w:t>kt</w:t>
            </w:r>
            <w:r w:rsidRPr="00043D2A">
              <w:rPr>
                <w:sz w:val="28"/>
                <w:szCs w:val="28"/>
              </w:rPr>
              <w:t xml:space="preserve"> để chuyển sang trạng thái kích thích. Ở trạng thái này, nguyên tử hay phân tử có thể va chạm với các nguyên tử hay phân tử khác và mất dần năng lượng. Do vậy khi trở về trạng thái bình thường nó phát ra 1 phôtôn có năng lượng nhỏ hơn: hf</w:t>
            </w:r>
            <w:r w:rsidRPr="00043D2A">
              <w:rPr>
                <w:sz w:val="28"/>
                <w:szCs w:val="28"/>
                <w:vertAlign w:val="subscript"/>
              </w:rPr>
              <w:t>hq</w:t>
            </w:r>
            <w:r w:rsidRPr="00043D2A">
              <w:rPr>
                <w:sz w:val="28"/>
                <w:szCs w:val="28"/>
              </w:rPr>
              <w:t xml:space="preserve"> &lt; hf</w:t>
            </w:r>
            <w:r w:rsidRPr="00043D2A">
              <w:rPr>
                <w:sz w:val="28"/>
                <w:szCs w:val="28"/>
                <w:vertAlign w:val="subscript"/>
              </w:rPr>
              <w:t>kt</w:t>
            </w:r>
            <w:r w:rsidRPr="00043D2A">
              <w:rPr>
                <w:sz w:val="28"/>
                <w:szCs w:val="28"/>
              </w:rPr>
              <w:t xml:space="preserve"> </w:t>
            </w:r>
            <w:r w:rsidRPr="00043D2A">
              <w:rPr>
                <w:sz w:val="28"/>
                <w:szCs w:val="28"/>
              </w:rPr>
              <w:sym w:font="Symbol" w:char="F0AE"/>
            </w:r>
            <w:r w:rsidRPr="00043D2A">
              <w:rPr>
                <w:sz w:val="28"/>
                <w:szCs w:val="28"/>
              </w:rPr>
              <w:t xml:space="preserve"> </w:t>
            </w:r>
            <w:r w:rsidRPr="00043D2A">
              <w:rPr>
                <w:sz w:val="28"/>
                <w:szCs w:val="28"/>
              </w:rPr>
              <w:sym w:font="Symbol" w:char="F06C"/>
            </w:r>
            <w:r w:rsidRPr="00043D2A">
              <w:rPr>
                <w:sz w:val="28"/>
                <w:szCs w:val="28"/>
                <w:vertAlign w:val="subscript"/>
              </w:rPr>
              <w:t>hq</w:t>
            </w:r>
            <w:r w:rsidRPr="00043D2A">
              <w:rPr>
                <w:sz w:val="28"/>
                <w:szCs w:val="28"/>
              </w:rPr>
              <w:t xml:space="preserve"> &gt; </w:t>
            </w:r>
            <w:r w:rsidRPr="00043D2A">
              <w:rPr>
                <w:sz w:val="28"/>
                <w:szCs w:val="28"/>
              </w:rPr>
              <w:sym w:font="Symbol" w:char="F06C"/>
            </w:r>
            <w:r w:rsidRPr="00043D2A">
              <w:rPr>
                <w:sz w:val="28"/>
                <w:szCs w:val="28"/>
                <w:vertAlign w:val="subscript"/>
              </w:rPr>
              <w:t>kt</w:t>
            </w:r>
            <w:r w:rsidRPr="00043D2A">
              <w:rPr>
                <w:sz w:val="28"/>
                <w:szCs w:val="28"/>
              </w:rPr>
              <w:t>.</w:t>
            </w:r>
          </w:p>
        </w:tc>
        <w:tc>
          <w:tcPr>
            <w:tcW w:w="3107" w:type="dxa"/>
            <w:gridSpan w:val="3"/>
            <w:shd w:val="clear" w:color="auto" w:fill="auto"/>
          </w:tcPr>
          <w:p w:rsidR="00606CA9" w:rsidRPr="00043D2A" w:rsidRDefault="00606CA9" w:rsidP="00043D2A">
            <w:pPr>
              <w:jc w:val="both"/>
              <w:rPr>
                <w:b/>
                <w:spacing w:val="-4"/>
                <w:sz w:val="28"/>
                <w:szCs w:val="28"/>
              </w:rPr>
            </w:pPr>
            <w:r w:rsidRPr="00043D2A">
              <w:rPr>
                <w:b/>
                <w:spacing w:val="-4"/>
                <w:sz w:val="28"/>
                <w:szCs w:val="28"/>
              </w:rPr>
              <w:t>II. Định luật Xtốc (Stokes) về sự huỳnh quang</w:t>
            </w:r>
          </w:p>
          <w:p w:rsidR="00606CA9" w:rsidRPr="00043D2A" w:rsidRDefault="00606CA9" w:rsidP="00043D2A">
            <w:pPr>
              <w:jc w:val="both"/>
              <w:rPr>
                <w:sz w:val="28"/>
                <w:szCs w:val="28"/>
              </w:rPr>
            </w:pPr>
            <w:r w:rsidRPr="00043D2A">
              <w:rPr>
                <w:sz w:val="28"/>
                <w:szCs w:val="28"/>
              </w:rPr>
              <w:t xml:space="preserve">- Ánh sáng huỳnh quang có bước sóng dài hơn bước sóng của ánh sáng kích thích: </w:t>
            </w:r>
            <w:r w:rsidRPr="00043D2A">
              <w:rPr>
                <w:sz w:val="28"/>
                <w:szCs w:val="28"/>
              </w:rPr>
              <w:sym w:font="Symbol" w:char="F06C"/>
            </w:r>
            <w:r w:rsidRPr="00043D2A">
              <w:rPr>
                <w:sz w:val="28"/>
                <w:szCs w:val="28"/>
                <w:vertAlign w:val="subscript"/>
              </w:rPr>
              <w:t>hq</w:t>
            </w:r>
            <w:r w:rsidRPr="00043D2A">
              <w:rPr>
                <w:sz w:val="28"/>
                <w:szCs w:val="28"/>
              </w:rPr>
              <w:t xml:space="preserve"> &gt; </w:t>
            </w:r>
            <w:r w:rsidRPr="00043D2A">
              <w:rPr>
                <w:sz w:val="28"/>
                <w:szCs w:val="28"/>
              </w:rPr>
              <w:sym w:font="Symbol" w:char="F06C"/>
            </w:r>
            <w:r w:rsidRPr="00043D2A">
              <w:rPr>
                <w:sz w:val="28"/>
                <w:szCs w:val="28"/>
                <w:vertAlign w:val="subscript"/>
              </w:rPr>
              <w:t>kt</w:t>
            </w:r>
            <w:r w:rsidRPr="00043D2A">
              <w:rPr>
                <w:sz w:val="28"/>
                <w:szCs w:val="28"/>
              </w:rPr>
              <w:t>.</w:t>
            </w:r>
          </w:p>
        </w:tc>
      </w:tr>
      <w:tr w:rsidR="00C03D71" w:rsidRPr="00ED31E0" w:rsidTr="00FF12D0">
        <w:trPr>
          <w:gridAfter w:val="2"/>
          <w:wAfter w:w="14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FF12D0">
        <w:trPr>
          <w:gridAfter w:val="2"/>
          <w:wAfter w:w="142" w:type="dxa"/>
        </w:trPr>
        <w:tc>
          <w:tcPr>
            <w:tcW w:w="10314" w:type="dxa"/>
            <w:gridSpan w:val="9"/>
            <w:shd w:val="clear" w:color="auto" w:fill="auto"/>
            <w:vAlign w:val="center"/>
          </w:tcPr>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Chọn phát biểu đúng về sự phát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Sự phát quang của các chất lỏng và chất rắn đều là huỳnh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Sự phát quang của các chất lỏng và chất rắn đều là lân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Sự phát quang của chất lỏng là huỳnh quang, của chất rắn là lân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Sự phát quang của chất rắn là huỳnh quang, của chất lỏng là lân quang.</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Chọn phát biểu đú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Sự phát sáng của đèn ống là một hiện tượng quang – phát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Hiện tượng quang = phát quang là hiện tượng phát sáng của một số chất.</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Huỳnh quang là sự phát quang của chất rắn, ánh sáng phát quang có thể kéo dài một khoảng thời gian nào đố sau khi tắc ánh sáng kích thích.</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Ánh sáng phát quang có tần số lướn hơn ánh sáng kích thích.</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Biết ánh sáng phát quang của một chất có bước song 0,50 μm. Khi chiếu vào chất đó ánh sáng có bước sóng nào dưới đây thì chất đố sẽ không thể phát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0,30 μm</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0,40 μm</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0,48 μm</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0,60 μm</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Một chất phát quang có khả năng phát ra ánh sáng màu lục khi được kích thích phát sáng. Khi chiếu vào chất đó ánh sáng đơn sắc nào dưới đây thì nó có thể phát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cam</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và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chàm</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đỏ</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Trong hiện tượng quang – phát quang, sự hấp thụ một photon có thể làm</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phát ra một photon khác.</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giải phóng một photon cung tần số.</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giải phóng một êlectron liên kết.</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giải phóng một cặp êlectron và lỗ trống.</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Chọn phát biểu đúng về hiện tượng huỳnh quang và lân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Ánh sáng phát ra</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 do hiện tượng huỳnh quang và lân quang đều tắt rất nhanh sau khi tắt ánh sáng kích thích.</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do hiện tượng huỳnh quang và lân quang đều kéo dài thêm một khoảng thời gian khi tắt ánh sáng kích thích.</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do hiện tượng lân quang tắt rất nhanh, hiện tượng huỳnh quang còn kéo dài thêm một khoảng thời gian sau khi tắt ánh sáng kích thích.</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do hiện tượng huỳnh quang tắt rất nhanh,hiện tượng lân quang còn kéo dài thêm một khoảng thời gian sau khi tắt ánh sáng kích thích.</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Ánh sáng huỳnh quang là ánh sáng phát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kéo dài trong một khoảng thời gian nào đố sau khi tắt ánh sáng kích thích.</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có bước sóng nhỏ hơn bước sóng ánh sáng kích thích.</w:t>
            </w:r>
          </w:p>
          <w:p w:rsidR="00197121" w:rsidRPr="00ED31E0" w:rsidRDefault="00197121" w:rsidP="00ED31E0">
            <w:pPr>
              <w:ind w:left="48" w:right="48"/>
              <w:jc w:val="both"/>
              <w:rPr>
                <w:sz w:val="28"/>
                <w:szCs w:val="28"/>
              </w:rPr>
            </w:pPr>
            <w:r w:rsidRPr="00ED31E0">
              <w:rPr>
                <w:sz w:val="28"/>
                <w:szCs w:val="28"/>
              </w:rPr>
              <w:t>C. hầu như tắt ngay sau khi tắt ánh sáng kích thích.</w:t>
            </w:r>
          </w:p>
          <w:p w:rsidR="00197121" w:rsidRPr="00ED31E0" w:rsidRDefault="00197121" w:rsidP="00ED31E0">
            <w:pPr>
              <w:ind w:left="48" w:right="48"/>
              <w:jc w:val="both"/>
              <w:rPr>
                <w:sz w:val="28"/>
                <w:szCs w:val="28"/>
              </w:rPr>
            </w:pPr>
            <w:r w:rsidRPr="00ED31E0">
              <w:rPr>
                <w:sz w:val="28"/>
                <w:szCs w:val="28"/>
              </w:rPr>
              <w:t>D. khi được kích thích bằng ánh sáng có tần số nhỏ hơn tần số của ánh sáng phát quang.</w:t>
            </w:r>
          </w:p>
          <w:p w:rsidR="00197121" w:rsidRPr="00ED31E0" w:rsidRDefault="00197121"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732"/>
              <w:gridCol w:w="653"/>
              <w:gridCol w:w="680"/>
              <w:gridCol w:w="680"/>
              <w:gridCol w:w="652"/>
              <w:gridCol w:w="680"/>
              <w:gridCol w:w="680"/>
              <w:gridCol w:w="652"/>
            </w:tblGrid>
            <w:tr w:rsidR="00197121" w:rsidRPr="00ED31E0" w:rsidTr="00197121">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7</w:t>
                  </w:r>
                </w:p>
              </w:tc>
            </w:tr>
            <w:tr w:rsidR="00197121" w:rsidRPr="00ED31E0" w:rsidTr="00197121">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C</w:t>
                  </w:r>
                </w:p>
              </w:tc>
            </w:tr>
          </w:tbl>
          <w:p w:rsidR="00C03D71" w:rsidRPr="00ED31E0" w:rsidRDefault="00C03D71" w:rsidP="00ED31E0">
            <w:pPr>
              <w:ind w:left="48" w:right="48"/>
              <w:jc w:val="both"/>
              <w:rPr>
                <w:sz w:val="28"/>
                <w:szCs w:val="28"/>
              </w:rPr>
            </w:pPr>
          </w:p>
        </w:tc>
      </w:tr>
      <w:tr w:rsidR="00C03D71" w:rsidRPr="00ED31E0" w:rsidTr="00FF12D0">
        <w:trPr>
          <w:gridAfter w:val="2"/>
          <w:wAfter w:w="14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FF12D0">
        <w:trPr>
          <w:gridAfter w:val="2"/>
          <w:wAfter w:w="142" w:type="dxa"/>
        </w:trPr>
        <w:tc>
          <w:tcPr>
            <w:tcW w:w="3395" w:type="dxa"/>
            <w:gridSpan w:val="3"/>
            <w:shd w:val="clear" w:color="auto" w:fill="auto"/>
          </w:tcPr>
          <w:p w:rsidR="00C03D71" w:rsidRPr="00ED31E0" w:rsidRDefault="0001790E" w:rsidP="00ED31E0">
            <w:pPr>
              <w:pStyle w:val="ListParagraph"/>
              <w:tabs>
                <w:tab w:val="num" w:pos="993"/>
              </w:tabs>
              <w:ind w:left="0"/>
              <w:jc w:val="both"/>
              <w:rPr>
                <w:color w:val="000000"/>
                <w:sz w:val="28"/>
                <w:szCs w:val="28"/>
                <w:shd w:val="clear" w:color="auto" w:fill="FFFFFF"/>
              </w:rPr>
            </w:pPr>
            <w:r w:rsidRPr="00ED31E0">
              <w:rPr>
                <w:b/>
                <w:bCs/>
                <w:color w:val="008000"/>
                <w:sz w:val="28"/>
                <w:szCs w:val="28"/>
                <w:shd w:val="clear" w:color="auto" w:fill="FFFFFF"/>
              </w:rPr>
              <w:t>Bài 6 (trang 165 SGK Vật Lý 12):</w:t>
            </w:r>
            <w:r w:rsidRPr="00ED31E0">
              <w:rPr>
                <w:color w:val="000000"/>
                <w:sz w:val="28"/>
                <w:szCs w:val="28"/>
                <w:shd w:val="clear" w:color="auto" w:fill="FFFFFF"/>
              </w:rPr>
              <w:t> Ở trên áo của các công nhân làm đường hay dọn vệ sinh trên đường thường có những đường kẻ to bản, nằm ngang, màu vàng hoặc lục.</w:t>
            </w:r>
          </w:p>
          <w:p w:rsidR="0001790E" w:rsidRPr="00ED31E0" w:rsidRDefault="0001790E" w:rsidP="00ED31E0">
            <w:pPr>
              <w:pStyle w:val="NormalWeb"/>
              <w:spacing w:before="0" w:beforeAutospacing="0" w:after="0" w:afterAutospacing="0"/>
              <w:ind w:left="48" w:right="48"/>
              <w:jc w:val="both"/>
              <w:rPr>
                <w:color w:val="000000"/>
                <w:sz w:val="28"/>
                <w:szCs w:val="28"/>
              </w:rPr>
            </w:pPr>
            <w:r w:rsidRPr="00ED31E0">
              <w:rPr>
                <w:color w:val="000000"/>
                <w:sz w:val="28"/>
                <w:szCs w:val="28"/>
              </w:rPr>
              <w:t>a) Những đường kẻ đó dùng để làm gì ?</w:t>
            </w:r>
          </w:p>
          <w:p w:rsidR="0001790E" w:rsidRPr="00ED31E0" w:rsidRDefault="0001790E" w:rsidP="00ED31E0">
            <w:pPr>
              <w:pStyle w:val="NormalWeb"/>
              <w:spacing w:before="0" w:beforeAutospacing="0" w:after="0" w:afterAutospacing="0"/>
              <w:ind w:left="48" w:right="48"/>
              <w:jc w:val="both"/>
              <w:rPr>
                <w:color w:val="000000"/>
                <w:sz w:val="28"/>
                <w:szCs w:val="28"/>
              </w:rPr>
            </w:pPr>
            <w:r w:rsidRPr="00ED31E0">
              <w:rPr>
                <w:color w:val="000000"/>
                <w:sz w:val="28"/>
                <w:szCs w:val="28"/>
              </w:rPr>
              <w:t>b) Những đường kẻ đó bằng chất liệu phát quang hay phản quang ?</w:t>
            </w:r>
          </w:p>
          <w:p w:rsidR="0001790E" w:rsidRPr="00ED31E0" w:rsidRDefault="0001790E" w:rsidP="00ED31E0">
            <w:pPr>
              <w:pStyle w:val="NormalWeb"/>
              <w:spacing w:before="0" w:beforeAutospacing="0" w:after="0" w:afterAutospacing="0"/>
              <w:ind w:left="48" w:right="48"/>
              <w:jc w:val="both"/>
              <w:rPr>
                <w:color w:val="000000"/>
                <w:sz w:val="28"/>
                <w:szCs w:val="28"/>
              </w:rPr>
            </w:pPr>
            <w:r w:rsidRPr="00ED31E0">
              <w:rPr>
                <w:color w:val="000000"/>
                <w:sz w:val="28"/>
                <w:szCs w:val="28"/>
              </w:rPr>
              <w:t>c) Hãy đề xuất một thí nghiệm đơn giản để nhận biết những chất liệu đó là phát quang hay phản quang.</w:t>
            </w:r>
          </w:p>
          <w:p w:rsidR="0001790E" w:rsidRPr="00ED31E0" w:rsidRDefault="0001790E" w:rsidP="00ED31E0">
            <w:pPr>
              <w:pStyle w:val="ListParagraph"/>
              <w:tabs>
                <w:tab w:val="num" w:pos="993"/>
              </w:tabs>
              <w:ind w:left="0"/>
              <w:jc w:val="both"/>
              <w:rPr>
                <w:bCs/>
                <w:sz w:val="28"/>
                <w:szCs w:val="28"/>
                <w:lang w:val="en-CA"/>
              </w:rPr>
            </w:pPr>
          </w:p>
        </w:tc>
        <w:tc>
          <w:tcPr>
            <w:tcW w:w="3396" w:type="dxa"/>
            <w:gridSpan w:val="3"/>
            <w:shd w:val="clear" w:color="auto" w:fill="auto"/>
          </w:tcPr>
          <w:p w:rsidR="00C03D71" w:rsidRPr="00ED31E0" w:rsidRDefault="00C03D71" w:rsidP="00ED31E0">
            <w:pPr>
              <w:pStyle w:val="ListParagraph"/>
              <w:ind w:left="0"/>
              <w:jc w:val="both"/>
              <w:rPr>
                <w:b/>
                <w:sz w:val="28"/>
                <w:szCs w:val="28"/>
              </w:rPr>
            </w:pPr>
            <w:r w:rsidRPr="00ED31E0">
              <w:rPr>
                <w:b/>
                <w:bCs/>
                <w:sz w:val="28"/>
                <w:szCs w:val="28"/>
                <w:lang w:val="en-CA"/>
              </w:rPr>
              <w:t>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r w:rsidRPr="00ED31E0">
              <w:rPr>
                <w:b/>
                <w:bCs/>
                <w:sz w:val="28"/>
                <w:szCs w:val="28"/>
                <w:lang w:val="de-AT"/>
              </w:rPr>
              <w:t>Báo cáo kết quả hoạt  động và thảo luận</w:t>
            </w:r>
          </w:p>
          <w:p w:rsidR="00C03D71" w:rsidRPr="00ED31E0" w:rsidRDefault="00C03D71" w:rsidP="00ED31E0">
            <w:pPr>
              <w:jc w:val="both"/>
              <w:rPr>
                <w:sz w:val="28"/>
                <w:szCs w:val="28"/>
                <w:lang w:val="de-AT"/>
              </w:rPr>
            </w:pPr>
            <w:r w:rsidRPr="00ED31E0">
              <w:rPr>
                <w:sz w:val="28"/>
                <w:szCs w:val="28"/>
                <w:lang w:val="de-AT"/>
              </w:rPr>
              <w:t>- Đại diện các nhóm nhận xét kết quả</w:t>
            </w: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sz w:val="28"/>
                <w:szCs w:val="28"/>
                <w:lang w:val="de-AT"/>
              </w:rPr>
              <w:t>- Các nhóm khác có ý kiến bổ sung.(nếu có)</w:t>
            </w:r>
          </w:p>
          <w:p w:rsidR="00C03D71" w:rsidRPr="00ED31E0" w:rsidRDefault="00C03D71" w:rsidP="00ED31E0">
            <w:pPr>
              <w:jc w:val="both"/>
              <w:rPr>
                <w:sz w:val="28"/>
                <w:szCs w:val="28"/>
                <w:lang w:val="de-AT"/>
              </w:rPr>
            </w:pPr>
          </w:p>
        </w:tc>
        <w:tc>
          <w:tcPr>
            <w:tcW w:w="3523" w:type="dxa"/>
            <w:gridSpan w:val="3"/>
            <w:shd w:val="clear" w:color="auto" w:fill="auto"/>
          </w:tcPr>
          <w:p w:rsidR="0001790E" w:rsidRPr="00ED31E0" w:rsidRDefault="0001790E" w:rsidP="00ED31E0">
            <w:pPr>
              <w:pStyle w:val="NormalWeb"/>
              <w:spacing w:before="0" w:beforeAutospacing="0" w:after="0" w:afterAutospacing="0"/>
              <w:ind w:left="48" w:right="48"/>
              <w:jc w:val="both"/>
              <w:rPr>
                <w:color w:val="000000"/>
                <w:sz w:val="28"/>
                <w:szCs w:val="28"/>
              </w:rPr>
            </w:pPr>
            <w:r w:rsidRPr="00ED31E0">
              <w:rPr>
                <w:b/>
                <w:bCs/>
                <w:color w:val="008000"/>
                <w:sz w:val="28"/>
                <w:szCs w:val="28"/>
              </w:rPr>
              <w:t>Lời giải:</w:t>
            </w:r>
          </w:p>
          <w:p w:rsidR="0001790E" w:rsidRPr="00ED31E0" w:rsidRDefault="0001790E" w:rsidP="00ED31E0">
            <w:pPr>
              <w:pStyle w:val="NormalWeb"/>
              <w:spacing w:before="0" w:beforeAutospacing="0" w:after="0" w:afterAutospacing="0"/>
              <w:ind w:left="48" w:right="48"/>
              <w:jc w:val="both"/>
              <w:rPr>
                <w:color w:val="000000"/>
                <w:sz w:val="28"/>
                <w:szCs w:val="28"/>
              </w:rPr>
            </w:pPr>
            <w:r w:rsidRPr="00ED31E0">
              <w:rPr>
                <w:color w:val="000000"/>
                <w:sz w:val="28"/>
                <w:szCs w:val="28"/>
              </w:rPr>
              <w:t>a) Những đường kẻ này dùng để báo hiệu cho người đi đường nhìn thấy.</w:t>
            </w:r>
          </w:p>
          <w:p w:rsidR="0001790E" w:rsidRPr="00ED31E0" w:rsidRDefault="0001790E" w:rsidP="00ED31E0">
            <w:pPr>
              <w:pStyle w:val="NormalWeb"/>
              <w:spacing w:before="0" w:beforeAutospacing="0" w:after="0" w:afterAutospacing="0"/>
              <w:ind w:left="48" w:right="48"/>
              <w:jc w:val="both"/>
              <w:rPr>
                <w:color w:val="000000"/>
                <w:sz w:val="28"/>
                <w:szCs w:val="28"/>
              </w:rPr>
            </w:pPr>
            <w:r w:rsidRPr="00ED31E0">
              <w:rPr>
                <w:color w:val="000000"/>
                <w:sz w:val="28"/>
                <w:szCs w:val="28"/>
              </w:rPr>
              <w:t>b) Các đường kẻ này làm bằng chất liệu phát quang.</w:t>
            </w:r>
          </w:p>
          <w:p w:rsidR="0001790E" w:rsidRPr="00ED31E0" w:rsidRDefault="0001790E" w:rsidP="00ED31E0">
            <w:pPr>
              <w:pStyle w:val="NormalWeb"/>
              <w:spacing w:before="0" w:beforeAutospacing="0" w:after="0" w:afterAutospacing="0"/>
              <w:ind w:left="48" w:right="48"/>
              <w:jc w:val="both"/>
              <w:rPr>
                <w:color w:val="000000"/>
                <w:sz w:val="28"/>
                <w:szCs w:val="28"/>
              </w:rPr>
            </w:pPr>
            <w:r w:rsidRPr="00ED31E0">
              <w:rPr>
                <w:color w:val="000000"/>
                <w:sz w:val="28"/>
                <w:szCs w:val="28"/>
              </w:rPr>
              <w:t>c) Dùng bút thử tiền chiếu vào một chỗ trên đường kẻ đó, nếu chỗ đó sáng lên ánh sáng màu vàng hay màu lục thì đó là chất phát quang.</w:t>
            </w:r>
          </w:p>
          <w:p w:rsidR="00C03D71" w:rsidRPr="00ED31E0" w:rsidRDefault="00C03D71" w:rsidP="00ED31E0">
            <w:pPr>
              <w:jc w:val="both"/>
              <w:rPr>
                <w:b/>
                <w:bCs/>
                <w:sz w:val="28"/>
                <w:szCs w:val="28"/>
                <w:lang w:val="de-AT"/>
              </w:rPr>
            </w:pPr>
          </w:p>
        </w:tc>
      </w:tr>
      <w:tr w:rsidR="00C03D71" w:rsidRPr="00ED31E0" w:rsidTr="00FF12D0">
        <w:trPr>
          <w:gridAfter w:val="2"/>
          <w:wAfter w:w="14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FF12D0">
        <w:trPr>
          <w:gridAfter w:val="2"/>
          <w:wAfter w:w="142" w:type="dxa"/>
        </w:trPr>
        <w:tc>
          <w:tcPr>
            <w:tcW w:w="10314" w:type="dxa"/>
            <w:gridSpan w:val="9"/>
            <w:shd w:val="clear" w:color="auto" w:fill="auto"/>
          </w:tcPr>
          <w:p w:rsidR="00C03D71" w:rsidRPr="00ED31E0" w:rsidRDefault="00197121" w:rsidP="00ED31E0">
            <w:pPr>
              <w:jc w:val="both"/>
              <w:rPr>
                <w:bCs/>
                <w:sz w:val="28"/>
                <w:szCs w:val="28"/>
                <w:lang w:val="de-AT"/>
              </w:rPr>
            </w:pPr>
            <w:r w:rsidRPr="00ED31E0">
              <w:rPr>
                <w:bCs/>
                <w:sz w:val="28"/>
                <w:szCs w:val="28"/>
                <w:lang w:val="de-AT"/>
              </w:rPr>
              <w:t xml:space="preserve">Tìm hiểu thêm về ứng dụng trong thực tế </w:t>
            </w:r>
          </w:p>
        </w:tc>
      </w:tr>
    </w:tbl>
    <w:p w:rsidR="00C03D71" w:rsidRPr="00ED31E0" w:rsidRDefault="00C03D71" w:rsidP="00ED31E0">
      <w:pPr>
        <w:jc w:val="both"/>
        <w:rPr>
          <w:b/>
          <w:sz w:val="28"/>
          <w:szCs w:val="28"/>
        </w:rPr>
      </w:pPr>
    </w:p>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65 và SBT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rPr>
          <w:sz w:val="28"/>
          <w:szCs w:val="28"/>
        </w:rPr>
      </w:pPr>
    </w:p>
    <w:p w:rsidR="00606CA9" w:rsidRPr="00ED31E0" w:rsidRDefault="00606CA9" w:rsidP="00ED31E0">
      <w:pPr>
        <w:jc w:val="both"/>
        <w:rPr>
          <w:sz w:val="28"/>
          <w:szCs w:val="28"/>
        </w:rPr>
      </w:pPr>
      <w:r w:rsidRPr="00ED31E0">
        <w:rPr>
          <w:sz w:val="28"/>
          <w:szCs w:val="28"/>
        </w:rPr>
        <w:t>Tiết 55</w:t>
      </w:r>
    </w:p>
    <w:p w:rsidR="00606CA9" w:rsidRPr="00ED31E0" w:rsidRDefault="00606CA9" w:rsidP="00ED31E0">
      <w:pPr>
        <w:jc w:val="center"/>
        <w:rPr>
          <w:b/>
          <w:sz w:val="28"/>
          <w:szCs w:val="28"/>
        </w:rPr>
      </w:pPr>
      <w:r w:rsidRPr="00ED31E0">
        <w:rPr>
          <w:b/>
          <w:sz w:val="28"/>
          <w:szCs w:val="28"/>
        </w:rPr>
        <w:t>MẪU NGUYÊN TỬ BO</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Trình bày được mẫu nguyên tử Bo.</w:t>
      </w:r>
    </w:p>
    <w:p w:rsidR="00606CA9" w:rsidRPr="00ED31E0" w:rsidRDefault="00606CA9" w:rsidP="00ED31E0">
      <w:pPr>
        <w:jc w:val="both"/>
        <w:rPr>
          <w:sz w:val="28"/>
          <w:szCs w:val="28"/>
        </w:rPr>
      </w:pPr>
      <w:r w:rsidRPr="00ED31E0">
        <w:rPr>
          <w:sz w:val="28"/>
          <w:szCs w:val="28"/>
        </w:rPr>
        <w:t>- Phát biểu được hai tiên đề của Bo về cấu tạo nguyên tử.</w:t>
      </w:r>
    </w:p>
    <w:p w:rsidR="00606CA9" w:rsidRPr="00ED31E0" w:rsidRDefault="00606CA9" w:rsidP="00ED31E0">
      <w:pPr>
        <w:jc w:val="both"/>
        <w:rPr>
          <w:b/>
          <w:sz w:val="28"/>
          <w:szCs w:val="28"/>
        </w:rPr>
      </w:pPr>
      <w:r w:rsidRPr="00ED31E0">
        <w:rPr>
          <w:sz w:val="28"/>
          <w:szCs w:val="28"/>
        </w:rPr>
        <w:t>- Giải thích được tại sao quang phổ phát xạ và hấp thụ của nguyên tử hiđrô lại là quang phổ vạch.</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7"/>
        <w:gridCol w:w="371"/>
        <w:gridCol w:w="1382"/>
        <w:gridCol w:w="1266"/>
        <w:gridCol w:w="726"/>
        <w:gridCol w:w="44"/>
        <w:gridCol w:w="1057"/>
        <w:gridCol w:w="2400"/>
        <w:gridCol w:w="61"/>
      </w:tblGrid>
      <w:tr w:rsidR="00BB2118" w:rsidRPr="00ED31E0" w:rsidTr="00197121">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3"/>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197121">
        <w:trPr>
          <w:gridAfter w:val="1"/>
          <w:wAfter w:w="62" w:type="dxa"/>
        </w:trPr>
        <w:tc>
          <w:tcPr>
            <w:tcW w:w="10314"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197121">
        <w:trPr>
          <w:gridAfter w:val="1"/>
          <w:wAfter w:w="62" w:type="dxa"/>
        </w:trPr>
        <w:tc>
          <w:tcPr>
            <w:tcW w:w="4786" w:type="dxa"/>
            <w:gridSpan w:val="3"/>
            <w:shd w:val="clear" w:color="auto" w:fill="auto"/>
          </w:tcPr>
          <w:p w:rsidR="00E27E64" w:rsidRPr="00ED31E0" w:rsidRDefault="00E27E64" w:rsidP="00ED31E0">
            <w:pPr>
              <w:jc w:val="both"/>
              <w:rPr>
                <w:sz w:val="28"/>
                <w:szCs w:val="28"/>
              </w:rPr>
            </w:pPr>
            <w:r w:rsidRPr="00ED31E0">
              <w:rPr>
                <w:sz w:val="28"/>
                <w:szCs w:val="28"/>
              </w:rPr>
              <w:t>Mẫu nguyên tử của Bo là gì?</w:t>
            </w:r>
          </w:p>
          <w:p w:rsidR="00BB2118" w:rsidRPr="00ED31E0" w:rsidRDefault="0001790E" w:rsidP="00ED31E0">
            <w:pPr>
              <w:jc w:val="both"/>
              <w:rPr>
                <w:sz w:val="28"/>
                <w:szCs w:val="28"/>
              </w:rPr>
            </w:pPr>
            <w:r w:rsidRPr="00ED31E0">
              <w:rPr>
                <w:sz w:val="28"/>
                <w:szCs w:val="28"/>
              </w:rPr>
              <w:t>Mẫu nguyên tử của Bo khác mẫu nguyên tử của Rơ – dơ – fo ở điêm nào?</w:t>
            </w:r>
          </w:p>
          <w:p w:rsidR="00E27E64" w:rsidRPr="00ED31E0" w:rsidRDefault="00E27E64" w:rsidP="00ED31E0">
            <w:pPr>
              <w:jc w:val="both"/>
              <w:rPr>
                <w:sz w:val="28"/>
                <w:szCs w:val="28"/>
              </w:rPr>
            </w:pPr>
            <w:r w:rsidRPr="00ED31E0">
              <w:rPr>
                <w:sz w:val="28"/>
                <w:szCs w:val="28"/>
              </w:rPr>
              <w:t>Bài học hôm nay sẽ trả lời cho câu hỏi đó</w:t>
            </w:r>
          </w:p>
        </w:tc>
        <w:tc>
          <w:tcPr>
            <w:tcW w:w="3119" w:type="dxa"/>
            <w:gridSpan w:val="4"/>
            <w:shd w:val="clear" w:color="auto" w:fill="auto"/>
          </w:tcPr>
          <w:p w:rsidR="00BB2118" w:rsidRPr="00ED31E0" w:rsidRDefault="00BB2118" w:rsidP="00ED31E0">
            <w:pPr>
              <w:jc w:val="both"/>
              <w:rPr>
                <w:sz w:val="28"/>
                <w:szCs w:val="28"/>
              </w:rPr>
            </w:pPr>
            <w:r w:rsidRPr="00ED31E0">
              <w:rPr>
                <w:sz w:val="28"/>
                <w:szCs w:val="28"/>
              </w:rPr>
              <w:t xml:space="preserve">- HS ghi nhớ </w:t>
            </w:r>
          </w:p>
          <w:p w:rsidR="00E27E64" w:rsidRPr="00ED31E0" w:rsidRDefault="00E27E64" w:rsidP="00ED31E0">
            <w:pPr>
              <w:jc w:val="both"/>
              <w:rPr>
                <w:sz w:val="28"/>
                <w:szCs w:val="28"/>
              </w:rPr>
            </w:pPr>
          </w:p>
          <w:p w:rsidR="00E27E64" w:rsidRPr="00ED31E0" w:rsidRDefault="00E27E64"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01790E" w:rsidRPr="00ED31E0" w:rsidRDefault="0001790E" w:rsidP="00ED31E0">
            <w:pPr>
              <w:jc w:val="both"/>
              <w:rPr>
                <w:sz w:val="28"/>
                <w:szCs w:val="28"/>
              </w:rPr>
            </w:pPr>
            <w:r w:rsidRPr="00ED31E0">
              <w:rPr>
                <w:sz w:val="28"/>
                <w:szCs w:val="28"/>
              </w:rPr>
              <w:t>Tiết 55</w:t>
            </w:r>
          </w:p>
          <w:p w:rsidR="0001790E" w:rsidRPr="00ED31E0" w:rsidRDefault="0001790E" w:rsidP="00ED31E0">
            <w:pPr>
              <w:jc w:val="center"/>
              <w:rPr>
                <w:b/>
                <w:sz w:val="28"/>
                <w:szCs w:val="28"/>
              </w:rPr>
            </w:pPr>
            <w:r w:rsidRPr="00ED31E0">
              <w:rPr>
                <w:b/>
                <w:sz w:val="28"/>
                <w:szCs w:val="28"/>
              </w:rPr>
              <w:t>MẪU NGUYÊN TỬ BO</w:t>
            </w:r>
          </w:p>
          <w:p w:rsidR="00BB2118" w:rsidRPr="00ED31E0" w:rsidRDefault="00BB2118" w:rsidP="00ED31E0">
            <w:pPr>
              <w:jc w:val="center"/>
              <w:rPr>
                <w:sz w:val="28"/>
                <w:szCs w:val="28"/>
                <w:lang w:val="pt-BR"/>
              </w:rPr>
            </w:pPr>
          </w:p>
        </w:tc>
      </w:tr>
      <w:tr w:rsidR="00BB2118" w:rsidRPr="00ED31E0" w:rsidTr="00197121">
        <w:trPr>
          <w:gridAfter w:val="1"/>
          <w:wAfter w:w="62" w:type="dxa"/>
        </w:trPr>
        <w:tc>
          <w:tcPr>
            <w:tcW w:w="10314"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197121" w:rsidRPr="00ED31E0" w:rsidRDefault="00BB2118" w:rsidP="00ED31E0">
            <w:pPr>
              <w:jc w:val="both"/>
              <w:rPr>
                <w:sz w:val="28"/>
                <w:szCs w:val="28"/>
              </w:rPr>
            </w:pPr>
            <w:r w:rsidRPr="00ED31E0">
              <w:rPr>
                <w:b/>
                <w:sz w:val="28"/>
                <w:szCs w:val="28"/>
              </w:rPr>
              <w:t>Mục tiêu:</w:t>
            </w:r>
            <w:r w:rsidRPr="00ED31E0">
              <w:rPr>
                <w:sz w:val="28"/>
                <w:szCs w:val="28"/>
              </w:rPr>
              <w:t xml:space="preserve"> </w:t>
            </w:r>
            <w:r w:rsidR="00197121" w:rsidRPr="00ED31E0">
              <w:rPr>
                <w:sz w:val="28"/>
                <w:szCs w:val="28"/>
              </w:rPr>
              <w:t>- mẫu nguyên tử Bo.</w:t>
            </w:r>
          </w:p>
          <w:p w:rsidR="00197121" w:rsidRPr="00ED31E0" w:rsidRDefault="00197121" w:rsidP="00ED31E0">
            <w:pPr>
              <w:jc w:val="both"/>
              <w:rPr>
                <w:sz w:val="28"/>
                <w:szCs w:val="28"/>
              </w:rPr>
            </w:pPr>
            <w:r w:rsidRPr="00ED31E0">
              <w:rPr>
                <w:sz w:val="28"/>
                <w:szCs w:val="28"/>
              </w:rPr>
              <w:t>- Phát biểu được hai tiên đề của Bo về cấu tạo nguyên tử.</w:t>
            </w:r>
          </w:p>
          <w:p w:rsidR="00BB2118" w:rsidRPr="00ED31E0" w:rsidRDefault="00197121" w:rsidP="00ED31E0">
            <w:pPr>
              <w:jc w:val="both"/>
              <w:rPr>
                <w:b/>
                <w:sz w:val="28"/>
                <w:szCs w:val="28"/>
              </w:rPr>
            </w:pPr>
            <w:r w:rsidRPr="00ED31E0">
              <w:rPr>
                <w:sz w:val="28"/>
                <w:szCs w:val="28"/>
              </w:rPr>
              <w:t>- Giải thích được tại sao quang phổ phát xạ và hấp thụ của nguyên tử hiđrô lại là quang phổ vạch.</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iới thiệu về mẫu hành tinh nguyên tử của Rơ-dơ-pho (1911). Tuy vậy, không giải thích được tính bền vững của các nguyên tử và sự tạo thành quang phổ vạch của các nguyên tử.</w:t>
            </w:r>
          </w:p>
          <w:p w:rsidR="00606CA9" w:rsidRPr="00043D2A" w:rsidRDefault="00606CA9" w:rsidP="00043D2A">
            <w:pPr>
              <w:jc w:val="both"/>
              <w:rPr>
                <w:sz w:val="28"/>
                <w:szCs w:val="28"/>
              </w:rPr>
            </w:pPr>
            <w:r w:rsidRPr="00043D2A">
              <w:rPr>
                <w:sz w:val="28"/>
                <w:szCs w:val="28"/>
              </w:rPr>
              <w:t>- Trình bày mẫu hành tinh nguyên tử của Rơ-dơ-pho.</w:t>
            </w:r>
          </w:p>
        </w:tc>
        <w:tc>
          <w:tcPr>
            <w:tcW w:w="3813" w:type="dxa"/>
            <w:gridSpan w:val="5"/>
            <w:shd w:val="clear" w:color="auto" w:fill="auto"/>
          </w:tcPr>
          <w:p w:rsidR="00606CA9" w:rsidRPr="00043D2A" w:rsidRDefault="00606CA9" w:rsidP="00043D2A">
            <w:pPr>
              <w:jc w:val="both"/>
              <w:rPr>
                <w:sz w:val="28"/>
                <w:szCs w:val="28"/>
              </w:rPr>
            </w:pPr>
            <w:r w:rsidRPr="00043D2A">
              <w:rPr>
                <w:sz w:val="28"/>
                <w:szCs w:val="28"/>
              </w:rPr>
              <w:t>- Mẫu nguyên tử Rơ-đơ-pho</w:t>
            </w:r>
          </w:p>
          <w:p w:rsidR="00606CA9" w:rsidRPr="00043D2A" w:rsidRDefault="00606CA9" w:rsidP="00043D2A">
            <w:pPr>
              <w:jc w:val="both"/>
              <w:rPr>
                <w:sz w:val="28"/>
                <w:szCs w:val="28"/>
              </w:rPr>
            </w:pPr>
            <w:r w:rsidRPr="00043D2A">
              <w:rPr>
                <w:sz w:val="28"/>
                <w:szCs w:val="28"/>
              </w:rPr>
              <w:t>+ Ở tâm nguyên tử có 1 hạt nhân mang điện tích dương.</w:t>
            </w:r>
          </w:p>
          <w:p w:rsidR="00606CA9" w:rsidRPr="00043D2A" w:rsidRDefault="00606CA9" w:rsidP="00043D2A">
            <w:pPr>
              <w:jc w:val="both"/>
              <w:rPr>
                <w:sz w:val="28"/>
                <w:szCs w:val="28"/>
              </w:rPr>
            </w:pPr>
            <w:r w:rsidRPr="00043D2A">
              <w:rPr>
                <w:sz w:val="28"/>
                <w:szCs w:val="28"/>
              </w:rPr>
              <w:t>+ Xung quanh hạt nhân có các êlectron chuyển động trên những quỹ đạo tròn hoặc elip.</w:t>
            </w:r>
          </w:p>
          <w:p w:rsidR="00606CA9" w:rsidRPr="00043D2A" w:rsidRDefault="00606CA9" w:rsidP="00043D2A">
            <w:pPr>
              <w:jc w:val="both"/>
              <w:rPr>
                <w:sz w:val="28"/>
                <w:szCs w:val="28"/>
              </w:rPr>
            </w:pPr>
            <w:r w:rsidRPr="00043D2A">
              <w:rPr>
                <w:sz w:val="28"/>
                <w:szCs w:val="28"/>
              </w:rPr>
              <w:t>+ Khối lượng của nguyên tử hầu như tập trung ở hạt nhân.</w:t>
            </w:r>
          </w:p>
          <w:p w:rsidR="00606CA9" w:rsidRPr="00043D2A" w:rsidRDefault="00606CA9" w:rsidP="00043D2A">
            <w:pPr>
              <w:jc w:val="both"/>
              <w:rPr>
                <w:sz w:val="28"/>
                <w:szCs w:val="28"/>
                <w:vertAlign w:val="subscript"/>
              </w:rPr>
            </w:pPr>
            <w:r w:rsidRPr="00043D2A">
              <w:rPr>
                <w:sz w:val="28"/>
                <w:szCs w:val="28"/>
              </w:rPr>
              <w:t>+ Q</w:t>
            </w:r>
            <w:r w:rsidRPr="00043D2A">
              <w:rPr>
                <w:sz w:val="28"/>
                <w:szCs w:val="28"/>
                <w:vertAlign w:val="subscript"/>
              </w:rPr>
              <w:t>hn</w:t>
            </w:r>
            <w:r w:rsidRPr="00043D2A">
              <w:rPr>
                <w:sz w:val="28"/>
                <w:szCs w:val="28"/>
              </w:rPr>
              <w:t xml:space="preserve"> = </w:t>
            </w:r>
            <w:r w:rsidRPr="00043D2A">
              <w:rPr>
                <w:sz w:val="28"/>
                <w:szCs w:val="28"/>
              </w:rPr>
              <w:sym w:font="Symbol" w:char="F053"/>
            </w:r>
            <w:r w:rsidRPr="00043D2A">
              <w:rPr>
                <w:sz w:val="28"/>
                <w:szCs w:val="28"/>
              </w:rPr>
              <w:t>q</w:t>
            </w:r>
            <w:r w:rsidRPr="00043D2A">
              <w:rPr>
                <w:sz w:val="28"/>
                <w:szCs w:val="28"/>
                <w:vertAlign w:val="subscript"/>
              </w:rPr>
              <w:t>e</w:t>
            </w:r>
            <w:r w:rsidRPr="00043D2A">
              <w:rPr>
                <w:sz w:val="28"/>
                <w:szCs w:val="28"/>
              </w:rPr>
              <w:t xml:space="preserve"> </w:t>
            </w:r>
            <w:r w:rsidRPr="00043D2A">
              <w:rPr>
                <w:sz w:val="28"/>
                <w:szCs w:val="28"/>
              </w:rPr>
              <w:sym w:font="Symbol" w:char="F0AE"/>
            </w:r>
            <w:r w:rsidRPr="00043D2A">
              <w:rPr>
                <w:sz w:val="28"/>
                <w:szCs w:val="28"/>
              </w:rPr>
              <w:t xml:space="preserve"> nguyên tử trung hoà điện.</w:t>
            </w:r>
          </w:p>
        </w:tc>
        <w:tc>
          <w:tcPr>
            <w:tcW w:w="3541" w:type="dxa"/>
            <w:gridSpan w:val="3"/>
            <w:shd w:val="clear" w:color="auto" w:fill="auto"/>
          </w:tcPr>
          <w:p w:rsidR="00606CA9" w:rsidRPr="00043D2A" w:rsidRDefault="00606CA9" w:rsidP="00043D2A">
            <w:pPr>
              <w:jc w:val="both"/>
              <w:rPr>
                <w:b/>
                <w:sz w:val="28"/>
                <w:szCs w:val="28"/>
              </w:rPr>
            </w:pPr>
            <w:r w:rsidRPr="00043D2A">
              <w:rPr>
                <w:b/>
                <w:sz w:val="28"/>
                <w:szCs w:val="28"/>
              </w:rPr>
              <w:t xml:space="preserve">I. Mô hình hành tinh nguyên tử </w:t>
            </w:r>
          </w:p>
          <w:p w:rsidR="00606CA9" w:rsidRPr="00043D2A" w:rsidRDefault="00606CA9" w:rsidP="00043D2A">
            <w:pPr>
              <w:jc w:val="both"/>
              <w:rPr>
                <w:sz w:val="28"/>
                <w:szCs w:val="28"/>
              </w:rPr>
            </w:pPr>
            <w:r w:rsidRPr="00043D2A">
              <w:rPr>
                <w:sz w:val="28"/>
                <w:szCs w:val="28"/>
              </w:rPr>
              <w:t>- Mẫu nguyên tử Bo bao gồm mô hình hành tinh nguyên tử và hai tiên đề của Bo.</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c HS đọc Sgk và trình bày hai tiên đề của Bo</w:t>
            </w:r>
          </w:p>
          <w:p w:rsidR="00606CA9" w:rsidRPr="00043D2A" w:rsidRDefault="00606CA9" w:rsidP="00043D2A">
            <w:pPr>
              <w:jc w:val="both"/>
              <w:rPr>
                <w:sz w:val="28"/>
                <w:szCs w:val="28"/>
              </w:rPr>
            </w:pPr>
            <w:r w:rsidRPr="00043D2A">
              <w:rPr>
                <w:sz w:val="28"/>
                <w:szCs w:val="28"/>
              </w:rPr>
              <w:t>- Năng lượng nguyên tử ở đây gồm Wđ của êlectron và thế năng tương tác tĩnh điện giữa êlectron và hạt nhân.</w:t>
            </w:r>
          </w:p>
          <w:p w:rsidR="00606CA9" w:rsidRPr="00043D2A" w:rsidRDefault="00606CA9" w:rsidP="00043D2A">
            <w:pPr>
              <w:jc w:val="both"/>
              <w:rPr>
                <w:sz w:val="28"/>
                <w:szCs w:val="28"/>
              </w:rPr>
            </w:pPr>
            <w:r w:rsidRPr="00043D2A">
              <w:rPr>
                <w:sz w:val="28"/>
                <w:szCs w:val="28"/>
              </w:rPr>
              <w:t xml:space="preserve">- Bình thường nguyên tử ở trạng thái dừng có năng lượng thấp nhất: </w:t>
            </w:r>
            <w:r w:rsidRPr="00043D2A">
              <w:rPr>
                <w:i/>
                <w:sz w:val="28"/>
                <w:szCs w:val="28"/>
              </w:rPr>
              <w:t>trạng thái cơ bản</w:t>
            </w:r>
            <w:r w:rsidRPr="00043D2A">
              <w:rPr>
                <w:sz w:val="28"/>
                <w:szCs w:val="28"/>
              </w:rPr>
              <w:t>.</w:t>
            </w:r>
          </w:p>
          <w:p w:rsidR="00606CA9" w:rsidRPr="00043D2A" w:rsidRDefault="00606CA9" w:rsidP="00043D2A">
            <w:pPr>
              <w:jc w:val="both"/>
              <w:rPr>
                <w:sz w:val="28"/>
                <w:szCs w:val="28"/>
              </w:rPr>
            </w:pPr>
            <w:r w:rsidRPr="00043D2A">
              <w:rPr>
                <w:sz w:val="28"/>
                <w:szCs w:val="28"/>
              </w:rPr>
              <w:t xml:space="preserve">- Khi hấp thụ năng lượng </w:t>
            </w:r>
            <w:r w:rsidRPr="00043D2A">
              <w:rPr>
                <w:sz w:val="28"/>
                <w:szCs w:val="28"/>
              </w:rPr>
              <w:sym w:font="Symbol" w:char="F0AE"/>
            </w:r>
            <w:r w:rsidRPr="00043D2A">
              <w:rPr>
                <w:sz w:val="28"/>
                <w:szCs w:val="28"/>
              </w:rPr>
              <w:t xml:space="preserve"> quỹ đạo có năng lượng cao hơn: </w:t>
            </w:r>
            <w:r w:rsidRPr="00043D2A">
              <w:rPr>
                <w:i/>
                <w:sz w:val="28"/>
                <w:szCs w:val="28"/>
              </w:rPr>
              <w:t>trạng thái kích thích</w:t>
            </w:r>
            <w:r w:rsidRPr="00043D2A">
              <w:rPr>
                <w:sz w:val="28"/>
                <w:szCs w:val="28"/>
              </w:rPr>
              <w:t>.</w:t>
            </w:r>
          </w:p>
          <w:p w:rsidR="00606CA9" w:rsidRPr="00043D2A" w:rsidRDefault="00606CA9" w:rsidP="00043D2A">
            <w:pPr>
              <w:jc w:val="both"/>
              <w:rPr>
                <w:sz w:val="28"/>
                <w:szCs w:val="28"/>
              </w:rPr>
            </w:pPr>
            <w:r w:rsidRPr="00043D2A">
              <w:rPr>
                <w:sz w:val="28"/>
                <w:szCs w:val="28"/>
              </w:rPr>
              <w:t>- Trạng thái có năng lượng càng cao thì càng kém bền vững. Thời gian sống trung bình của nguyên tử ở trạng thái kích thích (cỡ 10</w:t>
            </w:r>
            <w:r w:rsidRPr="00043D2A">
              <w:rPr>
                <w:sz w:val="28"/>
                <w:szCs w:val="28"/>
                <w:vertAlign w:val="superscript"/>
              </w:rPr>
              <w:t>-8</w:t>
            </w:r>
            <w:r w:rsidRPr="00043D2A">
              <w:rPr>
                <w:sz w:val="28"/>
                <w:szCs w:val="28"/>
              </w:rPr>
              <w:t>s). Sau đó nó chuyển về trạng thái có năng lượng thấp hơn, cuối cùng về trạng thái cơ bản.</w:t>
            </w:r>
          </w:p>
          <w:p w:rsidR="00606CA9" w:rsidRPr="00043D2A" w:rsidRDefault="00606CA9" w:rsidP="00043D2A">
            <w:pPr>
              <w:jc w:val="both"/>
              <w:rPr>
                <w:sz w:val="28"/>
                <w:szCs w:val="28"/>
              </w:rPr>
            </w:pPr>
            <w:r w:rsidRPr="00043D2A">
              <w:rPr>
                <w:sz w:val="28"/>
                <w:szCs w:val="28"/>
              </w:rPr>
              <w:t>- Tiên đề này cho thấy: Nếu một chất hấp thụ được ánh sáng có bước sóng nào thì cũng có thể phát ra ánh sáng có bước sóng ấy.</w:t>
            </w:r>
          </w:p>
          <w:p w:rsidR="00606CA9" w:rsidRPr="00043D2A" w:rsidRDefault="00606CA9" w:rsidP="00043D2A">
            <w:pPr>
              <w:jc w:val="both"/>
              <w:rPr>
                <w:sz w:val="28"/>
                <w:szCs w:val="28"/>
              </w:rPr>
            </w:pPr>
            <w:r w:rsidRPr="00043D2A">
              <w:rPr>
                <w:sz w:val="28"/>
                <w:szCs w:val="28"/>
              </w:rPr>
              <w:t>- Nếu phôtôn có năng lượng lớn hơn hiệu E</w:t>
            </w:r>
            <w:r w:rsidRPr="00043D2A">
              <w:rPr>
                <w:sz w:val="28"/>
                <w:szCs w:val="28"/>
                <w:vertAlign w:val="subscript"/>
              </w:rPr>
              <w:t>n</w:t>
            </w:r>
            <w:r w:rsidRPr="00043D2A">
              <w:rPr>
                <w:sz w:val="28"/>
                <w:szCs w:val="28"/>
              </w:rPr>
              <w:t xml:space="preserve"> – E</w:t>
            </w:r>
            <w:r w:rsidRPr="00043D2A">
              <w:rPr>
                <w:sz w:val="28"/>
                <w:szCs w:val="28"/>
                <w:vertAlign w:val="subscript"/>
              </w:rPr>
              <w:t>m</w:t>
            </w:r>
            <w:r w:rsidRPr="00043D2A">
              <w:rPr>
                <w:sz w:val="28"/>
                <w:szCs w:val="28"/>
              </w:rPr>
              <w:t xml:space="preserve"> thì nguyên tử có hấp thụ được không?</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đọc Sgk ghi nhận các tiên đề của Bo và để trình bày.</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ông hấp thụ được.</w:t>
            </w: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 xml:space="preserve">II. Các tiên đề của Bo về cấu tạo nguyên tử </w:t>
            </w:r>
          </w:p>
          <w:p w:rsidR="00606CA9" w:rsidRPr="00043D2A" w:rsidRDefault="00606CA9" w:rsidP="00043D2A">
            <w:pPr>
              <w:jc w:val="both"/>
              <w:rPr>
                <w:b/>
                <w:i/>
                <w:sz w:val="28"/>
                <w:szCs w:val="28"/>
              </w:rPr>
            </w:pPr>
            <w:r w:rsidRPr="00043D2A">
              <w:rPr>
                <w:b/>
                <w:i/>
                <w:sz w:val="28"/>
                <w:szCs w:val="28"/>
              </w:rPr>
              <w:t>1. Tiên đề về các trạng thái dừng</w:t>
            </w:r>
          </w:p>
          <w:p w:rsidR="00606CA9" w:rsidRPr="00043D2A" w:rsidRDefault="00606CA9" w:rsidP="00043D2A">
            <w:pPr>
              <w:jc w:val="both"/>
              <w:rPr>
                <w:spacing w:val="-4"/>
                <w:sz w:val="28"/>
                <w:szCs w:val="28"/>
              </w:rPr>
            </w:pPr>
            <w:r w:rsidRPr="00043D2A">
              <w:rPr>
                <w:sz w:val="28"/>
                <w:szCs w:val="28"/>
              </w:rPr>
              <w:t xml:space="preserve">- </w:t>
            </w:r>
            <w:r w:rsidRPr="00043D2A">
              <w:rPr>
                <w:spacing w:val="-2"/>
                <w:sz w:val="28"/>
                <w:szCs w:val="28"/>
              </w:rPr>
              <w:t xml:space="preserve">Nguyên tử chỉ tồn tại trong 1 số trạng thái có năng lượng xác định, gọi là các trạng thái dừng. Khi ở trong các trạng thái dừng </w:t>
            </w:r>
            <w:r w:rsidRPr="00043D2A">
              <w:rPr>
                <w:spacing w:val="-4"/>
                <w:sz w:val="28"/>
                <w:szCs w:val="28"/>
              </w:rPr>
              <w:t>thì nguyên tử không bức xạ.</w:t>
            </w:r>
          </w:p>
          <w:p w:rsidR="00606CA9" w:rsidRPr="00043D2A" w:rsidRDefault="00606CA9" w:rsidP="00043D2A">
            <w:pPr>
              <w:jc w:val="both"/>
              <w:rPr>
                <w:sz w:val="28"/>
                <w:szCs w:val="28"/>
              </w:rPr>
            </w:pPr>
            <w:r w:rsidRPr="00043D2A">
              <w:rPr>
                <w:sz w:val="28"/>
                <w:szCs w:val="28"/>
              </w:rPr>
              <w:t>- Trong các trạng thái dừng của nguyên tử, êlectron chỉ chuyển động trên những quỹ đạo có bán kính hoàn toàn xác định gọi là quỹ đạo dừng.</w:t>
            </w:r>
          </w:p>
          <w:p w:rsidR="00606CA9" w:rsidRPr="00043D2A" w:rsidRDefault="00606CA9" w:rsidP="00043D2A">
            <w:pPr>
              <w:jc w:val="both"/>
              <w:rPr>
                <w:sz w:val="28"/>
                <w:szCs w:val="28"/>
              </w:rPr>
            </w:pPr>
            <w:r w:rsidRPr="00043D2A">
              <w:rPr>
                <w:sz w:val="28"/>
                <w:szCs w:val="28"/>
              </w:rPr>
              <w:t xml:space="preserve">- Đối với nguyên tử hiđrô </w:t>
            </w:r>
          </w:p>
          <w:p w:rsidR="00606CA9" w:rsidRPr="00043D2A" w:rsidRDefault="00606CA9" w:rsidP="00043D2A">
            <w:pPr>
              <w:jc w:val="both"/>
              <w:rPr>
                <w:sz w:val="28"/>
                <w:szCs w:val="28"/>
              </w:rPr>
            </w:pPr>
            <w:r w:rsidRPr="00043D2A">
              <w:rPr>
                <w:sz w:val="28"/>
                <w:szCs w:val="28"/>
              </w:rPr>
              <w:t>r</w:t>
            </w:r>
            <w:r w:rsidRPr="00043D2A">
              <w:rPr>
                <w:sz w:val="28"/>
                <w:szCs w:val="28"/>
                <w:vertAlign w:val="subscript"/>
              </w:rPr>
              <w:t>n</w:t>
            </w:r>
            <w:r w:rsidRPr="00043D2A">
              <w:rPr>
                <w:sz w:val="28"/>
                <w:szCs w:val="28"/>
              </w:rPr>
              <w:t xml:space="preserve"> = n</w:t>
            </w:r>
            <w:r w:rsidRPr="00043D2A">
              <w:rPr>
                <w:sz w:val="28"/>
                <w:szCs w:val="28"/>
                <w:vertAlign w:val="superscript"/>
              </w:rPr>
              <w:t>2</w:t>
            </w:r>
            <w:r w:rsidRPr="00043D2A">
              <w:rPr>
                <w:sz w:val="28"/>
                <w:szCs w:val="28"/>
              </w:rPr>
              <w:t>r</w:t>
            </w:r>
            <w:r w:rsidRPr="00043D2A">
              <w:rPr>
                <w:sz w:val="28"/>
                <w:szCs w:val="28"/>
                <w:vertAlign w:val="subscript"/>
              </w:rPr>
              <w:t>0</w:t>
            </w:r>
          </w:p>
          <w:p w:rsidR="00606CA9" w:rsidRPr="00043D2A" w:rsidRDefault="00606CA9" w:rsidP="00043D2A">
            <w:pPr>
              <w:jc w:val="both"/>
              <w:rPr>
                <w:sz w:val="28"/>
                <w:szCs w:val="28"/>
              </w:rPr>
            </w:pPr>
            <w:r w:rsidRPr="00043D2A">
              <w:rPr>
                <w:sz w:val="28"/>
                <w:szCs w:val="28"/>
              </w:rPr>
              <w:t>r</w:t>
            </w:r>
            <w:r w:rsidRPr="00043D2A">
              <w:rPr>
                <w:sz w:val="28"/>
                <w:szCs w:val="28"/>
                <w:vertAlign w:val="subscript"/>
              </w:rPr>
              <w:t>0</w:t>
            </w:r>
            <w:r w:rsidRPr="00043D2A">
              <w:rPr>
                <w:sz w:val="28"/>
                <w:szCs w:val="28"/>
              </w:rPr>
              <w:t xml:space="preserve"> = 5,3.10</w:t>
            </w:r>
            <w:r w:rsidRPr="00043D2A">
              <w:rPr>
                <w:sz w:val="28"/>
                <w:szCs w:val="28"/>
                <w:vertAlign w:val="superscript"/>
              </w:rPr>
              <w:t>-11</w:t>
            </w:r>
            <w:r w:rsidRPr="00043D2A">
              <w:rPr>
                <w:sz w:val="28"/>
                <w:szCs w:val="28"/>
              </w:rPr>
              <w:t>m gọi là bán kính Bo.</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Tiên đề về sự bức xạ và hấp thụ năng lượng của nguyên tử</w:t>
            </w:r>
          </w:p>
          <w:p w:rsidR="00606CA9" w:rsidRPr="00043D2A" w:rsidRDefault="00606CA9" w:rsidP="00043D2A">
            <w:pPr>
              <w:jc w:val="both"/>
              <w:rPr>
                <w:sz w:val="28"/>
                <w:szCs w:val="28"/>
              </w:rPr>
            </w:pPr>
            <w:r w:rsidRPr="00043D2A">
              <w:rPr>
                <w:sz w:val="28"/>
                <w:szCs w:val="28"/>
              </w:rPr>
              <w:t>- Khi nguyên tử chuyển từ trạng thái dừng có năng lượng (E</w:t>
            </w:r>
            <w:r w:rsidRPr="00043D2A">
              <w:rPr>
                <w:sz w:val="28"/>
                <w:szCs w:val="28"/>
                <w:vertAlign w:val="subscript"/>
              </w:rPr>
              <w:t>n</w:t>
            </w:r>
            <w:r w:rsidRPr="00043D2A">
              <w:rPr>
                <w:sz w:val="28"/>
                <w:szCs w:val="28"/>
              </w:rPr>
              <w:t>) sang trạng thái dừng có năng lượng thấp hơn (E</w:t>
            </w:r>
            <w:r w:rsidRPr="00043D2A">
              <w:rPr>
                <w:sz w:val="28"/>
                <w:szCs w:val="28"/>
                <w:vertAlign w:val="subscript"/>
              </w:rPr>
              <w:t>m</w:t>
            </w:r>
            <w:r w:rsidRPr="00043D2A">
              <w:rPr>
                <w:sz w:val="28"/>
                <w:szCs w:val="28"/>
              </w:rPr>
              <w:t>) thì nó phát ra 1 phôtôn có năng lượng đúng bằng hiệu E</w:t>
            </w:r>
            <w:r w:rsidRPr="00043D2A">
              <w:rPr>
                <w:sz w:val="28"/>
                <w:szCs w:val="28"/>
                <w:vertAlign w:val="subscript"/>
              </w:rPr>
              <w:t>n</w:t>
            </w:r>
            <w:r w:rsidRPr="00043D2A">
              <w:rPr>
                <w:sz w:val="28"/>
                <w:szCs w:val="28"/>
              </w:rPr>
              <w:t xml:space="preserve"> - E</w:t>
            </w:r>
            <w:r w:rsidRPr="00043D2A">
              <w:rPr>
                <w:sz w:val="28"/>
                <w:szCs w:val="28"/>
                <w:vertAlign w:val="subscript"/>
              </w:rPr>
              <w:t>m</w:t>
            </w:r>
            <w:r w:rsidRPr="00043D2A">
              <w:rPr>
                <w:sz w:val="28"/>
                <w:szCs w:val="28"/>
              </w:rPr>
              <w:t>:</w:t>
            </w:r>
          </w:p>
          <w:p w:rsidR="00606CA9" w:rsidRPr="00043D2A" w:rsidRDefault="00606CA9" w:rsidP="00043D2A">
            <w:pPr>
              <w:jc w:val="both"/>
              <w:rPr>
                <w:sz w:val="28"/>
                <w:szCs w:val="28"/>
              </w:rPr>
            </w:pPr>
            <w:r w:rsidRPr="00043D2A">
              <w:rPr>
                <w:sz w:val="28"/>
                <w:szCs w:val="28"/>
              </w:rPr>
              <w:sym w:font="Symbol" w:char="F065"/>
            </w:r>
            <w:r w:rsidRPr="00043D2A">
              <w:rPr>
                <w:sz w:val="28"/>
                <w:szCs w:val="28"/>
              </w:rPr>
              <w:t xml:space="preserve"> = hf</w:t>
            </w:r>
            <w:r w:rsidRPr="00043D2A">
              <w:rPr>
                <w:sz w:val="28"/>
                <w:szCs w:val="28"/>
                <w:vertAlign w:val="subscript"/>
              </w:rPr>
              <w:t>nm</w:t>
            </w:r>
            <w:r w:rsidRPr="00043D2A">
              <w:rPr>
                <w:sz w:val="28"/>
                <w:szCs w:val="28"/>
              </w:rPr>
              <w:t xml:space="preserve"> = E</w:t>
            </w:r>
            <w:r w:rsidRPr="00043D2A">
              <w:rPr>
                <w:sz w:val="28"/>
                <w:szCs w:val="28"/>
                <w:vertAlign w:val="subscript"/>
              </w:rPr>
              <w:t>n</w:t>
            </w:r>
            <w:r w:rsidRPr="00043D2A">
              <w:rPr>
                <w:sz w:val="28"/>
                <w:szCs w:val="28"/>
              </w:rPr>
              <w:t xml:space="preserve"> - E</w:t>
            </w:r>
            <w:r w:rsidRPr="00043D2A">
              <w:rPr>
                <w:sz w:val="28"/>
                <w:szCs w:val="28"/>
                <w:vertAlign w:val="subscript"/>
              </w:rPr>
              <w:t>m</w:t>
            </w:r>
          </w:p>
          <w:p w:rsidR="00606CA9" w:rsidRPr="00043D2A" w:rsidRDefault="00606CA9" w:rsidP="00043D2A">
            <w:pPr>
              <w:jc w:val="both"/>
              <w:rPr>
                <w:sz w:val="28"/>
                <w:szCs w:val="28"/>
              </w:rPr>
            </w:pPr>
            <w:r w:rsidRPr="00043D2A">
              <w:rPr>
                <w:sz w:val="28"/>
                <w:szCs w:val="28"/>
              </w:rPr>
              <w:t>- Ngược lại, nếu nguyên tử đang ở trạng thái dừng có năng lượng E</w:t>
            </w:r>
            <w:r w:rsidRPr="00043D2A">
              <w:rPr>
                <w:sz w:val="28"/>
                <w:szCs w:val="28"/>
                <w:vertAlign w:val="subscript"/>
              </w:rPr>
              <w:t>m</w:t>
            </w:r>
            <w:r w:rsidRPr="00043D2A">
              <w:rPr>
                <w:sz w:val="28"/>
                <w:szCs w:val="28"/>
              </w:rPr>
              <w:t xml:space="preserve"> thấp hơn mà hấp thụ được 1 phôtôn có năng lượng đúng bằng hiệu E</w:t>
            </w:r>
            <w:r w:rsidRPr="00043D2A">
              <w:rPr>
                <w:sz w:val="28"/>
                <w:szCs w:val="28"/>
                <w:vertAlign w:val="subscript"/>
              </w:rPr>
              <w:t>n</w:t>
            </w:r>
            <w:r w:rsidRPr="00043D2A">
              <w:rPr>
                <w:sz w:val="28"/>
                <w:szCs w:val="28"/>
              </w:rPr>
              <w:t xml:space="preserve"> - E</w:t>
            </w:r>
            <w:r w:rsidRPr="00043D2A">
              <w:rPr>
                <w:sz w:val="28"/>
                <w:szCs w:val="28"/>
                <w:vertAlign w:val="subscript"/>
              </w:rPr>
              <w:t>m</w:t>
            </w:r>
            <w:r w:rsidRPr="00043D2A">
              <w:rPr>
                <w:sz w:val="28"/>
                <w:szCs w:val="28"/>
              </w:rPr>
              <w:t xml:space="preserve"> thì nó chuyển lên trạng thái dừng có năng lượng cao hơn E</w:t>
            </w:r>
            <w:r w:rsidRPr="00043D2A">
              <w:rPr>
                <w:sz w:val="28"/>
                <w:szCs w:val="28"/>
                <w:vertAlign w:val="subscript"/>
              </w:rPr>
              <w:t>n</w:t>
            </w:r>
            <w:r w:rsidRPr="00043D2A">
              <w:rPr>
                <w:sz w:val="28"/>
                <w:szCs w:val="28"/>
              </w:rPr>
              <w:t>.</w:t>
            </w:r>
          </w:p>
        </w:tc>
      </w:tr>
      <w:tr w:rsidR="00C03D71" w:rsidRPr="00ED31E0" w:rsidTr="000C3104">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8"/>
            <w:shd w:val="clear" w:color="auto" w:fill="auto"/>
            <w:vAlign w:val="center"/>
          </w:tcPr>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âu 1:</w:t>
            </w:r>
            <w:r w:rsidRPr="00ED31E0">
              <w:rPr>
                <w:sz w:val="28"/>
                <w:szCs w:val="28"/>
              </w:rPr>
              <w:t> Mẫu nguyên tử của Bo khác mẫu nguyên tử của Rơ – dơ – fo ở điêm nào?</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 Vị trí của hạt nhân và các êlectron trong nguyên tử.</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Dạng quỹ đạo của các êlectron.</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Lực tương tác giữa hạt nhân và êlectron.</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Nguyên tử chỉ tồn tại những trạng thái có năng lượng xác định.</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Chọn phát biểu đúng theo các tiên đề Bo.</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 Nguyên tử ở trạng thái có mức năng lượng càng cao thì càng bền vữ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Khi nguyên tử ở trạng thái dừng thì nó có năng lượng xác định.</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Năng lượng của nguyên tửu có thể biến đổi một lượng nhỏ bất kì.</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Ở trạng thái dừng, nguyên tử không hấp thụ, không bức xạ năng lượng.</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Chỉ ra nhận xét sai khi nói về trạng thái dừng của nguyên tử</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 Trạng thái dừng là trạng thái có năng lượng xác định.</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Nguyên từ chỉ tồn tại trong các trạng thái dừ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Ở trạng thái dừng, nguyên tử không bức xạ năng lượ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Khi nguyên tử chuyển từ trạng thái dừng này sang trạng thái dừng khác thì luôn phát ra một photon.</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Nguyên tử hiđrô ở trạng tháy cơ bản được kích thích và chuyển lên trạng thái có bán kính quỹ đạo tăng lên 16 lần. Số bức xạ mà nguyên tử có thể phát ra là</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 1      B. 3      C. 6      D. 18</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Nguyên tử hiđrô đang ở trạng thái cơ bản. Để chuyển lên trạng thái kích thích với mức năng lượng E</w:t>
            </w:r>
            <w:r w:rsidRPr="00ED31E0">
              <w:rPr>
                <w:sz w:val="28"/>
                <w:szCs w:val="28"/>
                <w:vertAlign w:val="subscript"/>
              </w:rPr>
              <w:t>2</w:t>
            </w:r>
            <w:r w:rsidRPr="00ED31E0">
              <w:rPr>
                <w:sz w:val="28"/>
                <w:szCs w:val="28"/>
              </w:rPr>
              <w:t> nó có thể hấp thụ tối đa số photon là</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 1      B. 2      C. 3      D. 4</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Nếu êlectron trong một số nguyên tử hiđrô đều ở quỹ đạo dừng O thì số vạch quang phổ do các nguyên tử này có thể phát ra là</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 5      B. 8      C. 10      D. 12</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Tìm phát biểu sai về quang phổ vạch của nguyên tử hiđrô.</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 Khi được kích thích, nguyên tử chuyển lên trạng thái có năng lượng cao hơn.</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Nguyên tử chỉ tồn tại ở các trạng thái có năng lượng xác định.</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Nguyên tử ở trạng thái kích thích chỉ trong thời gian rất ngắn.</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Khi chuyển từ trạng thái dừng có năng lượng thấp hơn lên trạng thái dừng có năng lượng cao hơn thì nguyên tử phát ra bức xạ.</w:t>
            </w:r>
          </w:p>
          <w:p w:rsidR="00197121" w:rsidRPr="00ED31E0" w:rsidRDefault="00197121"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732"/>
              <w:gridCol w:w="681"/>
              <w:gridCol w:w="652"/>
              <w:gridCol w:w="680"/>
              <w:gridCol w:w="652"/>
              <w:gridCol w:w="680"/>
              <w:gridCol w:w="652"/>
              <w:gridCol w:w="680"/>
            </w:tblGrid>
            <w:tr w:rsidR="00197121" w:rsidRPr="00ED31E0" w:rsidTr="00197121">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7</w:t>
                  </w:r>
                </w:p>
              </w:tc>
            </w:tr>
            <w:tr w:rsidR="00197121" w:rsidRPr="00ED31E0" w:rsidTr="00197121">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D</w:t>
                  </w:r>
                </w:p>
              </w:tc>
            </w:tr>
          </w:tbl>
          <w:p w:rsidR="00C03D71" w:rsidRPr="00ED31E0" w:rsidRDefault="00C03D71" w:rsidP="00ED31E0">
            <w:pPr>
              <w:ind w:left="48" w:right="48"/>
              <w:jc w:val="both"/>
              <w:rPr>
                <w:sz w:val="28"/>
                <w:szCs w:val="28"/>
              </w:rPr>
            </w:pPr>
          </w:p>
        </w:tc>
      </w:tr>
      <w:tr w:rsidR="00C03D71" w:rsidRPr="00ED31E0" w:rsidTr="000C3104">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3395" w:type="dxa"/>
            <w:gridSpan w:val="2"/>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E27E64" w:rsidRPr="00ED31E0">
              <w:rPr>
                <w:sz w:val="28"/>
                <w:szCs w:val="28"/>
                <w:lang w:val="de-AT"/>
              </w:rPr>
              <w:t>:</w:t>
            </w:r>
          </w:p>
          <w:p w:rsidR="00E27E64" w:rsidRPr="00ED31E0" w:rsidRDefault="00E27E64" w:rsidP="00ED31E0">
            <w:pPr>
              <w:jc w:val="both"/>
              <w:rPr>
                <w:sz w:val="28"/>
                <w:szCs w:val="28"/>
                <w:lang w:val="de-AT"/>
              </w:rPr>
            </w:pPr>
            <w:r w:rsidRPr="00ED31E0">
              <w:rPr>
                <w:color w:val="000000"/>
                <w:sz w:val="28"/>
                <w:szCs w:val="28"/>
                <w:shd w:val="clear" w:color="auto" w:fill="FFFFFF"/>
              </w:rPr>
              <w:t>Trình bày tiên đề Bo về sự bức xạ và hấp thụ năng lượng của nguyên tử?</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3"/>
            <w:shd w:val="clear" w:color="auto" w:fill="auto"/>
          </w:tcPr>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p>
        </w:tc>
        <w:tc>
          <w:tcPr>
            <w:tcW w:w="3523" w:type="dxa"/>
            <w:gridSpan w:val="3"/>
            <w:shd w:val="clear" w:color="auto" w:fill="auto"/>
          </w:tcPr>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 Tiên đề về các trạng thái dừng:</w:t>
            </w:r>
          </w:p>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Nguyên tử chỉ tồn tại trong một số trạng thái có năng lượng xác định, gọi là các trạng thái dừng, khi ở trạng thái dừng thì nguyên tử Bo không bức xạ.</w:t>
            </w:r>
          </w:p>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Trong các trạng thái dừng của nguyên tử, electron chỉ chuyển động quanh hạt nhân trên những quỹ đạo có bán kính hoàn toàn xác định gọi là các quỹ đạo dừng.</w:t>
            </w:r>
          </w:p>
          <w:p w:rsidR="00C03D71" w:rsidRPr="00ED31E0" w:rsidRDefault="00C03D71" w:rsidP="00ED31E0">
            <w:pPr>
              <w:jc w:val="both"/>
              <w:rPr>
                <w:b/>
                <w:bCs/>
                <w:sz w:val="28"/>
                <w:szCs w:val="28"/>
                <w:lang w:val="de-AT"/>
              </w:rPr>
            </w:pPr>
          </w:p>
        </w:tc>
      </w:tr>
      <w:tr w:rsidR="00C03D71" w:rsidRPr="00ED31E0" w:rsidTr="000C3104">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8"/>
            <w:shd w:val="clear" w:color="auto" w:fill="auto"/>
          </w:tcPr>
          <w:p w:rsidR="00C03D71" w:rsidRPr="00ED31E0" w:rsidRDefault="00E27E64" w:rsidP="00ED31E0">
            <w:pPr>
              <w:jc w:val="both"/>
              <w:rPr>
                <w:bCs/>
                <w:sz w:val="28"/>
                <w:szCs w:val="28"/>
                <w:lang w:val="de-AT"/>
              </w:rPr>
            </w:pPr>
            <w:r w:rsidRPr="00ED31E0">
              <w:rPr>
                <w:bCs/>
                <w:sz w:val="28"/>
                <w:szCs w:val="28"/>
                <w:lang w:val="de-AT"/>
              </w:rPr>
              <w:t>Vẽ sơ đồ tư duy khái quát nội dung bài học</w:t>
            </w:r>
          </w:p>
        </w:tc>
      </w:tr>
    </w:tbl>
    <w:p w:rsidR="00C03D71" w:rsidRPr="00ED31E0" w:rsidRDefault="00C03D71" w:rsidP="00ED31E0">
      <w:pPr>
        <w:jc w:val="both"/>
        <w:rPr>
          <w:b/>
          <w:sz w:val="28"/>
          <w:szCs w:val="28"/>
        </w:rPr>
      </w:pPr>
    </w:p>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69 và SBT </w:t>
      </w:r>
    </w:p>
    <w:p w:rsidR="00606CA9" w:rsidRPr="00ED31E0" w:rsidRDefault="00606CA9" w:rsidP="00ED31E0">
      <w:pPr>
        <w:jc w:val="center"/>
        <w:rPr>
          <w:sz w:val="28"/>
          <w:szCs w:val="28"/>
        </w:rPr>
      </w:pPr>
    </w:p>
    <w:p w:rsidR="00FE1AD9" w:rsidRPr="00ED31E0" w:rsidRDefault="00FE1AD9" w:rsidP="00ED31E0">
      <w:pPr>
        <w:jc w:val="center"/>
        <w:rPr>
          <w:sz w:val="28"/>
          <w:szCs w:val="28"/>
        </w:rPr>
      </w:pPr>
    </w:p>
    <w:p w:rsidR="00FE1AD9" w:rsidRPr="00ED31E0" w:rsidRDefault="00FE1AD9" w:rsidP="00ED31E0">
      <w:pPr>
        <w:jc w:val="center"/>
        <w:rPr>
          <w:sz w:val="28"/>
          <w:szCs w:val="28"/>
        </w:rPr>
      </w:pPr>
    </w:p>
    <w:p w:rsidR="00FE1AD9" w:rsidRPr="00ED31E0" w:rsidRDefault="00FE1AD9" w:rsidP="00ED31E0">
      <w:pPr>
        <w:jc w:val="center"/>
        <w:rPr>
          <w:sz w:val="28"/>
          <w:szCs w:val="28"/>
        </w:rPr>
      </w:pPr>
    </w:p>
    <w:p w:rsidR="00FE1AD9" w:rsidRPr="00ED31E0" w:rsidRDefault="00FE1AD9" w:rsidP="00ED31E0">
      <w:pPr>
        <w:jc w:val="center"/>
        <w:rPr>
          <w:sz w:val="28"/>
          <w:szCs w:val="28"/>
        </w:rPr>
      </w:pPr>
    </w:p>
    <w:p w:rsidR="00FE1AD9" w:rsidRPr="00ED31E0" w:rsidRDefault="00FE1AD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56</w:t>
      </w:r>
    </w:p>
    <w:p w:rsidR="00606CA9" w:rsidRPr="00ED31E0" w:rsidRDefault="00606CA9" w:rsidP="00ED31E0">
      <w:pPr>
        <w:jc w:val="center"/>
        <w:rPr>
          <w:b/>
          <w:sz w:val="28"/>
          <w:szCs w:val="28"/>
        </w:rPr>
      </w:pPr>
      <w:r w:rsidRPr="00ED31E0">
        <w:rPr>
          <w:b/>
          <w:sz w:val="28"/>
          <w:szCs w:val="28"/>
        </w:rPr>
        <w:t>SƠ LƯỢC VỀ LAZE</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Trả lời được câu hỏi: Laze là gì?</w:t>
      </w:r>
    </w:p>
    <w:p w:rsidR="00606CA9" w:rsidRPr="00ED31E0" w:rsidRDefault="00606CA9" w:rsidP="00ED31E0">
      <w:pPr>
        <w:jc w:val="both"/>
        <w:rPr>
          <w:sz w:val="28"/>
          <w:szCs w:val="28"/>
        </w:rPr>
      </w:pPr>
      <w:r w:rsidRPr="00ED31E0">
        <w:rPr>
          <w:sz w:val="28"/>
          <w:szCs w:val="28"/>
        </w:rPr>
        <w:t>- Nêu được những đặc điểm của chùm sáng do laze phát ra.</w:t>
      </w:r>
    </w:p>
    <w:p w:rsidR="00606CA9" w:rsidRPr="00ED31E0" w:rsidRDefault="00606CA9" w:rsidP="00ED31E0">
      <w:pPr>
        <w:jc w:val="both"/>
        <w:rPr>
          <w:sz w:val="28"/>
          <w:szCs w:val="28"/>
        </w:rPr>
      </w:pPr>
      <w:r w:rsidRPr="00ED31E0">
        <w:rPr>
          <w:sz w:val="28"/>
          <w:szCs w:val="28"/>
        </w:rPr>
        <w:t>- Trình bày được hiện tượng phát xạ cảm ứng.</w:t>
      </w:r>
    </w:p>
    <w:p w:rsidR="00606CA9" w:rsidRPr="00ED31E0" w:rsidRDefault="00606CA9" w:rsidP="00ED31E0">
      <w:pPr>
        <w:jc w:val="both"/>
        <w:rPr>
          <w:sz w:val="28"/>
          <w:szCs w:val="28"/>
        </w:rPr>
      </w:pPr>
      <w:r w:rsidRPr="00ED31E0">
        <w:rPr>
          <w:sz w:val="28"/>
          <w:szCs w:val="28"/>
        </w:rPr>
        <w:t>- Nêu được một vài ứng dụng của laze..</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3"/>
        <w:gridCol w:w="371"/>
        <w:gridCol w:w="1382"/>
        <w:gridCol w:w="1266"/>
        <w:gridCol w:w="124"/>
        <w:gridCol w:w="603"/>
        <w:gridCol w:w="1101"/>
        <w:gridCol w:w="2393"/>
        <w:gridCol w:w="61"/>
      </w:tblGrid>
      <w:tr w:rsidR="00BB2118" w:rsidRPr="00ED31E0" w:rsidTr="000C3104">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0C3104">
        <w:trPr>
          <w:gridAfter w:val="1"/>
          <w:wAfter w:w="62" w:type="dxa"/>
        </w:trPr>
        <w:tc>
          <w:tcPr>
            <w:tcW w:w="10314"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0C3104">
        <w:trPr>
          <w:gridAfter w:val="1"/>
          <w:wAfter w:w="62" w:type="dxa"/>
        </w:trPr>
        <w:tc>
          <w:tcPr>
            <w:tcW w:w="4786" w:type="dxa"/>
            <w:gridSpan w:val="3"/>
            <w:shd w:val="clear" w:color="auto" w:fill="auto"/>
          </w:tcPr>
          <w:p w:rsidR="00BB2118" w:rsidRPr="00ED31E0" w:rsidRDefault="00197121" w:rsidP="00ED31E0">
            <w:pPr>
              <w:jc w:val="both"/>
              <w:rPr>
                <w:sz w:val="28"/>
                <w:szCs w:val="28"/>
              </w:rPr>
            </w:pPr>
            <w:r w:rsidRPr="00ED31E0">
              <w:rPr>
                <w:sz w:val="28"/>
                <w:szCs w:val="28"/>
              </w:rPr>
              <w:t>Chiếu tia laze cho hs quan sát</w:t>
            </w:r>
          </w:p>
          <w:p w:rsidR="00197121" w:rsidRPr="00ED31E0" w:rsidRDefault="00197121" w:rsidP="00ED31E0">
            <w:pPr>
              <w:jc w:val="both"/>
              <w:rPr>
                <w:sz w:val="28"/>
                <w:szCs w:val="28"/>
              </w:rPr>
            </w:pPr>
            <w:r w:rsidRPr="00ED31E0">
              <w:rPr>
                <w:sz w:val="28"/>
                <w:szCs w:val="28"/>
              </w:rPr>
              <w:t>GV giới thiệu và đi vào bài mới</w:t>
            </w:r>
          </w:p>
        </w:tc>
        <w:tc>
          <w:tcPr>
            <w:tcW w:w="3119" w:type="dxa"/>
            <w:gridSpan w:val="4"/>
            <w:shd w:val="clear" w:color="auto" w:fill="auto"/>
          </w:tcPr>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197121" w:rsidRPr="00ED31E0" w:rsidRDefault="00197121" w:rsidP="00ED31E0">
            <w:pPr>
              <w:jc w:val="both"/>
              <w:rPr>
                <w:sz w:val="28"/>
                <w:szCs w:val="28"/>
              </w:rPr>
            </w:pPr>
            <w:r w:rsidRPr="00ED31E0">
              <w:rPr>
                <w:sz w:val="28"/>
                <w:szCs w:val="28"/>
              </w:rPr>
              <w:t>Tiết 56</w:t>
            </w:r>
          </w:p>
          <w:p w:rsidR="00197121" w:rsidRPr="00ED31E0" w:rsidRDefault="00197121" w:rsidP="00ED31E0">
            <w:pPr>
              <w:jc w:val="center"/>
              <w:rPr>
                <w:b/>
                <w:sz w:val="28"/>
                <w:szCs w:val="28"/>
              </w:rPr>
            </w:pPr>
            <w:r w:rsidRPr="00ED31E0">
              <w:rPr>
                <w:b/>
                <w:sz w:val="28"/>
                <w:szCs w:val="28"/>
              </w:rPr>
              <w:t>SƠ LƯỢC VỀ LAZE</w:t>
            </w:r>
          </w:p>
          <w:p w:rsidR="00BB2118" w:rsidRPr="00ED31E0" w:rsidRDefault="00BB2118" w:rsidP="00ED31E0">
            <w:pPr>
              <w:jc w:val="center"/>
              <w:rPr>
                <w:sz w:val="28"/>
                <w:szCs w:val="28"/>
                <w:lang w:val="pt-BR"/>
              </w:rPr>
            </w:pPr>
          </w:p>
        </w:tc>
      </w:tr>
      <w:tr w:rsidR="00BB2118" w:rsidRPr="00ED31E0" w:rsidTr="000C3104">
        <w:trPr>
          <w:gridAfter w:val="1"/>
          <w:wAfter w:w="62" w:type="dxa"/>
        </w:trPr>
        <w:tc>
          <w:tcPr>
            <w:tcW w:w="10314"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197121" w:rsidRPr="00ED31E0" w:rsidRDefault="00BB2118" w:rsidP="00ED31E0">
            <w:pPr>
              <w:jc w:val="both"/>
              <w:rPr>
                <w:sz w:val="28"/>
                <w:szCs w:val="28"/>
              </w:rPr>
            </w:pPr>
            <w:r w:rsidRPr="00ED31E0">
              <w:rPr>
                <w:b/>
                <w:sz w:val="28"/>
                <w:szCs w:val="28"/>
              </w:rPr>
              <w:t>Mục tiêu:</w:t>
            </w:r>
            <w:r w:rsidRPr="00ED31E0">
              <w:rPr>
                <w:sz w:val="28"/>
                <w:szCs w:val="28"/>
              </w:rPr>
              <w:t xml:space="preserve"> </w:t>
            </w:r>
            <w:r w:rsidR="00197121" w:rsidRPr="00ED31E0">
              <w:rPr>
                <w:sz w:val="28"/>
                <w:szCs w:val="28"/>
              </w:rPr>
              <w:t>- Trả lời được câu hỏi: Laze là gì?</w:t>
            </w:r>
          </w:p>
          <w:p w:rsidR="00197121" w:rsidRPr="00ED31E0" w:rsidRDefault="00197121" w:rsidP="00ED31E0">
            <w:pPr>
              <w:jc w:val="both"/>
              <w:rPr>
                <w:sz w:val="28"/>
                <w:szCs w:val="28"/>
              </w:rPr>
            </w:pPr>
            <w:r w:rsidRPr="00ED31E0">
              <w:rPr>
                <w:sz w:val="28"/>
                <w:szCs w:val="28"/>
              </w:rPr>
              <w:t>- đặc điểm của chùm sáng do laze phát ra.</w:t>
            </w:r>
          </w:p>
          <w:p w:rsidR="00197121" w:rsidRPr="00ED31E0" w:rsidRDefault="00197121" w:rsidP="00ED31E0">
            <w:pPr>
              <w:jc w:val="both"/>
              <w:rPr>
                <w:sz w:val="28"/>
                <w:szCs w:val="28"/>
              </w:rPr>
            </w:pPr>
            <w:r w:rsidRPr="00ED31E0">
              <w:rPr>
                <w:sz w:val="28"/>
                <w:szCs w:val="28"/>
              </w:rPr>
              <w:t>- hiện tượng phát xạ cảm ứng.</w:t>
            </w:r>
          </w:p>
          <w:p w:rsidR="00BB2118" w:rsidRPr="00ED31E0" w:rsidRDefault="00197121" w:rsidP="00ED31E0">
            <w:pPr>
              <w:jc w:val="both"/>
              <w:rPr>
                <w:sz w:val="28"/>
                <w:szCs w:val="28"/>
              </w:rPr>
            </w:pPr>
            <w:r w:rsidRPr="00ED31E0">
              <w:rPr>
                <w:sz w:val="28"/>
                <w:szCs w:val="28"/>
              </w:rPr>
              <w:t>- Nêu được một vài ứng dụng của laze..</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Laze là phiên âm của tiếng Anh LASER (Light Amplifier by Stimulated Emission of Radiation): Máy khuyếch đại ánh sáng bằng sự phát xạ cảm ứ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trình bày sự phát xạ cảm ứng là gì?</w:t>
            </w:r>
          </w:p>
          <w:p w:rsidR="00606CA9" w:rsidRPr="00043D2A" w:rsidRDefault="00606CA9" w:rsidP="00043D2A">
            <w:pPr>
              <w:jc w:val="both"/>
              <w:rPr>
                <w:sz w:val="28"/>
                <w:szCs w:val="28"/>
              </w:rPr>
            </w:pPr>
            <w:r w:rsidRPr="00043D2A">
              <w:rPr>
                <w:sz w:val="28"/>
                <w:szCs w:val="28"/>
              </w:rPr>
              <w:t>- Thông qua đó để hiểu rõ các đặc điểm của tia Laze.</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Laze rubi (hồng ngọc) là Al</w:t>
            </w:r>
            <w:r w:rsidRPr="00043D2A">
              <w:rPr>
                <w:sz w:val="28"/>
                <w:szCs w:val="28"/>
                <w:vertAlign w:val="subscript"/>
              </w:rPr>
              <w:t>2</w:t>
            </w:r>
            <w:r w:rsidRPr="00043D2A">
              <w:rPr>
                <w:sz w:val="28"/>
                <w:szCs w:val="28"/>
              </w:rPr>
              <w:t>O</w:t>
            </w:r>
            <w:r w:rsidRPr="00043D2A">
              <w:rPr>
                <w:sz w:val="28"/>
                <w:szCs w:val="28"/>
                <w:vertAlign w:val="subscript"/>
              </w:rPr>
              <w:t>3</w:t>
            </w:r>
            <w:r w:rsidRPr="00043D2A">
              <w:rPr>
                <w:sz w:val="28"/>
                <w:szCs w:val="28"/>
              </w:rPr>
              <w:t xml:space="preserve"> có pha Cr</w:t>
            </w:r>
            <w:r w:rsidRPr="00043D2A">
              <w:rPr>
                <w:sz w:val="28"/>
                <w:szCs w:val="28"/>
                <w:vertAlign w:val="subscript"/>
              </w:rPr>
              <w:t>2</w:t>
            </w:r>
            <w:r w:rsidRPr="00043D2A">
              <w:rPr>
                <w:sz w:val="28"/>
                <w:szCs w:val="28"/>
              </w:rPr>
              <w:t>O</w:t>
            </w:r>
            <w:r w:rsidRPr="00043D2A">
              <w:rPr>
                <w:sz w:val="28"/>
                <w:szCs w:val="28"/>
                <w:vertAlign w:val="subscript"/>
              </w:rPr>
              <w:t>3</w:t>
            </w:r>
            <w:r w:rsidRPr="00043D2A">
              <w:rPr>
                <w:sz w:val="28"/>
                <w:szCs w:val="28"/>
              </w:rPr>
              <w:t xml:space="preserve">. Ánh sáng đỏ của hồng ngọc do ion crôm phát ra khi chuyển từ trạng thái kích thích </w:t>
            </w:r>
            <w:r w:rsidRPr="00043D2A">
              <w:rPr>
                <w:sz w:val="28"/>
                <w:szCs w:val="28"/>
              </w:rPr>
              <w:sym w:font="Symbol" w:char="F0AE"/>
            </w:r>
            <w:r w:rsidRPr="00043D2A">
              <w:rPr>
                <w:sz w:val="28"/>
                <w:szCs w:val="28"/>
              </w:rPr>
              <w:t xml:space="preserve"> cơ bản.</w:t>
            </w:r>
          </w:p>
          <w:p w:rsidR="00606CA9" w:rsidRPr="00043D2A" w:rsidRDefault="00606CA9" w:rsidP="00043D2A">
            <w:pPr>
              <w:jc w:val="both"/>
              <w:rPr>
                <w:sz w:val="28"/>
                <w:szCs w:val="28"/>
              </w:rPr>
            </w:pPr>
            <w:r w:rsidRPr="00043D2A">
              <w:rPr>
                <w:sz w:val="28"/>
                <w:szCs w:val="28"/>
              </w:rPr>
              <w:t>- Laze ru bi hoạt động như thế nào?</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úng ta có những loại laze nà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Lưu ý</w:t>
            </w:r>
            <w:r w:rsidRPr="00043D2A">
              <w:rPr>
                <w:sz w:val="28"/>
                <w:szCs w:val="28"/>
              </w:rPr>
              <w:t>: các bút laze là laze bán dẫn.</w:t>
            </w:r>
          </w:p>
        </w:tc>
        <w:tc>
          <w:tcPr>
            <w:tcW w:w="3162" w:type="dxa"/>
            <w:gridSpan w:val="4"/>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hi nhận về Laze và các đặc điểm của nó.</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nghiên cứu Sgk và trình bày sự  phát xạ cảm ứng.</w:t>
            </w:r>
          </w:p>
          <w:p w:rsidR="00606CA9" w:rsidRPr="00043D2A" w:rsidRDefault="00606CA9" w:rsidP="00043D2A">
            <w:pPr>
              <w:jc w:val="both"/>
              <w:rPr>
                <w:sz w:val="28"/>
                <w:szCs w:val="28"/>
              </w:rPr>
            </w:pPr>
            <w:r w:rsidRPr="00043D2A">
              <w:rPr>
                <w:sz w:val="28"/>
                <w:szCs w:val="28"/>
              </w:rPr>
              <w:t xml:space="preserve">- Cùng năng lượng </w:t>
            </w:r>
            <w:r w:rsidRPr="00043D2A">
              <w:rPr>
                <w:sz w:val="28"/>
                <w:szCs w:val="28"/>
              </w:rPr>
              <w:sym w:font="Symbol" w:char="F0AE"/>
            </w:r>
            <w:r w:rsidRPr="00043D2A">
              <w:rPr>
                <w:sz w:val="28"/>
                <w:szCs w:val="28"/>
              </w:rPr>
              <w:t>cùng f (</w:t>
            </w:r>
            <w:r w:rsidRPr="00043D2A">
              <w:rPr>
                <w:sz w:val="28"/>
                <w:szCs w:val="28"/>
              </w:rPr>
              <w:sym w:font="Symbol" w:char="F06C"/>
            </w:r>
            <w:r w:rsidRPr="00043D2A">
              <w:rPr>
                <w:sz w:val="28"/>
                <w:szCs w:val="28"/>
              </w:rPr>
              <w:t xml:space="preserve">) </w:t>
            </w:r>
            <w:r w:rsidRPr="00043D2A">
              <w:rPr>
                <w:sz w:val="28"/>
                <w:szCs w:val="28"/>
              </w:rPr>
              <w:sym w:font="Symbol" w:char="F0AE"/>
            </w:r>
            <w:r w:rsidRPr="00043D2A">
              <w:rPr>
                <w:sz w:val="28"/>
                <w:szCs w:val="28"/>
              </w:rPr>
              <w:t xml:space="preserve"> tính đơn sắc cao.</w:t>
            </w:r>
          </w:p>
          <w:p w:rsidR="00606CA9" w:rsidRPr="00043D2A" w:rsidRDefault="00606CA9" w:rsidP="00043D2A">
            <w:pPr>
              <w:jc w:val="both"/>
              <w:rPr>
                <w:sz w:val="28"/>
                <w:szCs w:val="28"/>
              </w:rPr>
            </w:pPr>
            <w:r w:rsidRPr="00043D2A">
              <w:rPr>
                <w:sz w:val="28"/>
                <w:szCs w:val="28"/>
              </w:rPr>
              <w:t xml:space="preserve">- Bay theo một phương </w:t>
            </w:r>
            <w:r w:rsidRPr="00043D2A">
              <w:rPr>
                <w:sz w:val="28"/>
                <w:szCs w:val="28"/>
              </w:rPr>
              <w:sym w:font="Symbol" w:char="F0AE"/>
            </w:r>
            <w:r w:rsidRPr="00043D2A">
              <w:rPr>
                <w:sz w:val="28"/>
                <w:szCs w:val="28"/>
              </w:rPr>
              <w:t xml:space="preserve"> tính định hướng cao.</w:t>
            </w:r>
          </w:p>
          <w:p w:rsidR="00606CA9" w:rsidRPr="00043D2A" w:rsidRDefault="00606CA9" w:rsidP="00043D2A">
            <w:pPr>
              <w:jc w:val="both"/>
              <w:rPr>
                <w:sz w:val="28"/>
                <w:szCs w:val="28"/>
              </w:rPr>
            </w:pPr>
            <w:r w:rsidRPr="00043D2A">
              <w:rPr>
                <w:sz w:val="28"/>
                <w:szCs w:val="28"/>
              </w:rPr>
              <w:t xml:space="preserve">- Các sóng điện từ  phát ra đều cùng pha </w:t>
            </w:r>
            <w:r w:rsidRPr="00043D2A">
              <w:rPr>
                <w:sz w:val="28"/>
                <w:szCs w:val="28"/>
              </w:rPr>
              <w:sym w:font="Symbol" w:char="F0AE"/>
            </w:r>
            <w:r w:rsidRPr="00043D2A">
              <w:rPr>
                <w:sz w:val="28"/>
                <w:szCs w:val="28"/>
              </w:rPr>
              <w:t xml:space="preserve"> tính kết hợp cao.</w:t>
            </w:r>
          </w:p>
          <w:p w:rsidR="00606CA9" w:rsidRPr="00043D2A" w:rsidRDefault="00606CA9" w:rsidP="00043D2A">
            <w:pPr>
              <w:jc w:val="both"/>
              <w:rPr>
                <w:sz w:val="28"/>
                <w:szCs w:val="28"/>
              </w:rPr>
            </w:pPr>
            <w:r w:rsidRPr="00043D2A">
              <w:rPr>
                <w:sz w:val="28"/>
                <w:szCs w:val="28"/>
              </w:rPr>
              <w:t xml:space="preserve">- Các phôtôn bay theo 1 hướng rất lớn </w:t>
            </w:r>
            <w:r w:rsidRPr="00043D2A">
              <w:rPr>
                <w:sz w:val="28"/>
                <w:szCs w:val="28"/>
              </w:rPr>
              <w:sym w:font="Symbol" w:char="F0AE"/>
            </w:r>
            <w:r w:rsidRPr="00043D2A">
              <w:rPr>
                <w:sz w:val="28"/>
                <w:szCs w:val="28"/>
              </w:rPr>
              <w:t xml:space="preserve"> cường độ rất lớn.</w:t>
            </w:r>
          </w:p>
          <w:p w:rsidR="00606CA9" w:rsidRPr="00043D2A" w:rsidRDefault="00606CA9" w:rsidP="00043D2A">
            <w:pPr>
              <w:jc w:val="both"/>
              <w:rPr>
                <w:sz w:val="28"/>
                <w:szCs w:val="28"/>
              </w:rPr>
            </w:pPr>
            <w:r w:rsidRPr="00043D2A">
              <w:rPr>
                <w:sz w:val="28"/>
                <w:szCs w:val="28"/>
              </w:rPr>
              <w:t>- HS đọc Sgk và nêu cấu tạo của Laze rub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Dùng một đèn phóng điện xenon chiếu sáng rất mạnh thanh rubi và đưa một số ion crôm lên trạng thái kích thích. Nếu có một số ion crôm phát sáng theo phương </w:t>
            </w:r>
            <w:r w:rsidRPr="00043D2A">
              <w:rPr>
                <w:sz w:val="28"/>
                <w:szCs w:val="28"/>
              </w:rPr>
              <w:sym w:font="Symbol" w:char="F020"/>
            </w:r>
            <w:r w:rsidRPr="00043D2A">
              <w:rPr>
                <w:sz w:val="28"/>
                <w:szCs w:val="28"/>
              </w:rPr>
              <w:sym w:font="Symbol" w:char="F05E"/>
            </w:r>
            <w:r w:rsidRPr="00043D2A">
              <w:rPr>
                <w:sz w:val="28"/>
                <w:szCs w:val="28"/>
              </w:rPr>
              <w:t xml:space="preserve"> với hai gương và làm cho một loạt ion crôm phát xạ cảm ứng. Ánh sáng sẽ được khuyếch đại lên nhiều lần. Chùm tia laze được lấy ra từ gương G</w:t>
            </w:r>
            <w:r w:rsidRPr="00043D2A">
              <w:rPr>
                <w:sz w:val="28"/>
                <w:szCs w:val="28"/>
                <w:vertAlign w:val="subscript"/>
              </w:rPr>
              <w:t>2</w: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nêu 3 loại laze chính.</w:t>
            </w:r>
          </w:p>
        </w:tc>
        <w:tc>
          <w:tcPr>
            <w:tcW w:w="4192" w:type="dxa"/>
            <w:gridSpan w:val="4"/>
            <w:shd w:val="clear" w:color="auto" w:fill="auto"/>
          </w:tcPr>
          <w:p w:rsidR="00606CA9" w:rsidRPr="00043D2A" w:rsidRDefault="00606CA9" w:rsidP="00043D2A">
            <w:pPr>
              <w:jc w:val="both"/>
              <w:rPr>
                <w:b/>
                <w:sz w:val="28"/>
                <w:szCs w:val="28"/>
              </w:rPr>
            </w:pPr>
            <w:r w:rsidRPr="00043D2A">
              <w:rPr>
                <w:b/>
                <w:sz w:val="28"/>
                <w:szCs w:val="28"/>
              </w:rPr>
              <w:t>I. Cấu tạo và hoạt động của Laze</w:t>
            </w:r>
          </w:p>
          <w:p w:rsidR="00606CA9" w:rsidRPr="00043D2A" w:rsidRDefault="00606CA9" w:rsidP="00043D2A">
            <w:pPr>
              <w:jc w:val="both"/>
              <w:rPr>
                <w:b/>
                <w:i/>
                <w:sz w:val="28"/>
                <w:szCs w:val="28"/>
              </w:rPr>
            </w:pPr>
            <w:r w:rsidRPr="00043D2A">
              <w:rPr>
                <w:b/>
                <w:i/>
                <w:sz w:val="28"/>
                <w:szCs w:val="28"/>
              </w:rPr>
              <w:t>1. Laze là gì?</w:t>
            </w:r>
          </w:p>
          <w:p w:rsidR="00606CA9" w:rsidRPr="00043D2A" w:rsidRDefault="00606CA9" w:rsidP="00043D2A">
            <w:pPr>
              <w:jc w:val="both"/>
              <w:rPr>
                <w:sz w:val="28"/>
                <w:szCs w:val="28"/>
              </w:rPr>
            </w:pPr>
            <w:r w:rsidRPr="00043D2A">
              <w:rPr>
                <w:sz w:val="28"/>
                <w:szCs w:val="28"/>
              </w:rPr>
              <w:t>- Laze là một nguồn phát ra một chùm sáng cường độ lớn dựa trên việc ứng dụng của hiện tượng phát xạ cảm ứng.</w:t>
            </w:r>
          </w:p>
          <w:p w:rsidR="00606CA9" w:rsidRPr="00043D2A" w:rsidRDefault="00606CA9" w:rsidP="00043D2A">
            <w:pPr>
              <w:jc w:val="both"/>
              <w:rPr>
                <w:sz w:val="28"/>
                <w:szCs w:val="28"/>
              </w:rPr>
            </w:pPr>
            <w:r w:rsidRPr="00043D2A">
              <w:rPr>
                <w:sz w:val="28"/>
                <w:szCs w:val="28"/>
              </w:rPr>
              <w:t xml:space="preserve">- </w:t>
            </w:r>
            <w:r w:rsidRPr="00043D2A">
              <w:rPr>
                <w:i/>
                <w:sz w:val="28"/>
                <w:szCs w:val="28"/>
              </w:rPr>
              <w:t>Đặc điểm</w:t>
            </w:r>
            <w:r w:rsidRPr="00043D2A">
              <w:rPr>
                <w:sz w:val="28"/>
                <w:szCs w:val="28"/>
              </w:rPr>
              <w:t>:</w:t>
            </w:r>
          </w:p>
          <w:p w:rsidR="00606CA9" w:rsidRPr="00043D2A" w:rsidRDefault="00606CA9" w:rsidP="00043D2A">
            <w:pPr>
              <w:jc w:val="both"/>
              <w:rPr>
                <w:sz w:val="28"/>
                <w:szCs w:val="28"/>
              </w:rPr>
            </w:pPr>
            <w:r w:rsidRPr="00043D2A">
              <w:rPr>
                <w:sz w:val="28"/>
                <w:szCs w:val="28"/>
              </w:rPr>
              <w:t>+ Tính đơn sắc.</w:t>
            </w:r>
          </w:p>
          <w:p w:rsidR="00606CA9" w:rsidRPr="00043D2A" w:rsidRDefault="00606CA9" w:rsidP="00043D2A">
            <w:pPr>
              <w:jc w:val="both"/>
              <w:rPr>
                <w:sz w:val="28"/>
                <w:szCs w:val="28"/>
              </w:rPr>
            </w:pPr>
            <w:r w:rsidRPr="00043D2A">
              <w:rPr>
                <w:sz w:val="28"/>
                <w:szCs w:val="28"/>
              </w:rPr>
              <w:t>+ Tính định hướng.</w:t>
            </w:r>
          </w:p>
          <w:p w:rsidR="00606CA9" w:rsidRPr="00043D2A" w:rsidRDefault="00606CA9" w:rsidP="00043D2A">
            <w:pPr>
              <w:jc w:val="both"/>
              <w:rPr>
                <w:sz w:val="28"/>
                <w:szCs w:val="28"/>
              </w:rPr>
            </w:pPr>
            <w:r w:rsidRPr="00043D2A">
              <w:rPr>
                <w:sz w:val="28"/>
                <w:szCs w:val="28"/>
              </w:rPr>
              <w:t>+ Tính kết hợp rất cao.</w:t>
            </w:r>
          </w:p>
          <w:p w:rsidR="00606CA9" w:rsidRPr="00043D2A" w:rsidRDefault="00606CA9" w:rsidP="00043D2A">
            <w:pPr>
              <w:jc w:val="both"/>
              <w:rPr>
                <w:sz w:val="28"/>
                <w:szCs w:val="28"/>
              </w:rPr>
            </w:pPr>
            <w:r w:rsidRPr="00043D2A">
              <w:rPr>
                <w:sz w:val="28"/>
                <w:szCs w:val="28"/>
              </w:rPr>
              <w:t>+ Cường độ lớn.</w:t>
            </w:r>
          </w:p>
          <w:p w:rsidR="00606CA9" w:rsidRPr="00043D2A" w:rsidRDefault="00606CA9" w:rsidP="00043D2A">
            <w:pPr>
              <w:jc w:val="both"/>
              <w:rPr>
                <w:b/>
                <w:i/>
                <w:sz w:val="28"/>
                <w:szCs w:val="28"/>
              </w:rPr>
            </w:pPr>
            <w:r w:rsidRPr="00043D2A">
              <w:rPr>
                <w:b/>
                <w:i/>
                <w:sz w:val="28"/>
                <w:szCs w:val="28"/>
              </w:rPr>
              <w:t>2. Sự phát xạ cảm ứng</w:t>
            </w:r>
          </w:p>
          <w:p w:rsidR="00606CA9" w:rsidRPr="00043D2A" w:rsidRDefault="00606CA9" w:rsidP="00043D2A">
            <w:pPr>
              <w:jc w:val="both"/>
              <w:rPr>
                <w:sz w:val="28"/>
                <w:szCs w:val="28"/>
              </w:rPr>
            </w:pPr>
            <w:r w:rsidRPr="00043D2A">
              <w:rPr>
                <w:sz w:val="28"/>
                <w:szCs w:val="28"/>
              </w:rPr>
              <w:t>(Sgk)</w:t>
            </w: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708416" behindDoc="0" locked="0" layoutInCell="1" allowOverlap="1">
                      <wp:simplePos x="0" y="0"/>
                      <wp:positionH relativeFrom="column">
                        <wp:posOffset>348615</wp:posOffset>
                      </wp:positionH>
                      <wp:positionV relativeFrom="paragraph">
                        <wp:posOffset>635</wp:posOffset>
                      </wp:positionV>
                      <wp:extent cx="1687830" cy="1516380"/>
                      <wp:effectExtent l="5715" t="635" r="20955" b="16510"/>
                      <wp:wrapNone/>
                      <wp:docPr id="242" name="Group 2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7830" cy="1516380"/>
                                <a:chOff x="8568" y="11080"/>
                                <a:chExt cx="2658" cy="2388"/>
                              </a:xfrm>
                            </wpg:grpSpPr>
                            <wpg:grpSp>
                              <wpg:cNvPr id="243" name="Group 2633"/>
                              <wpg:cNvGrpSpPr>
                                <a:grpSpLocks/>
                              </wpg:cNvGrpSpPr>
                              <wpg:grpSpPr bwMode="auto">
                                <a:xfrm>
                                  <a:off x="9000" y="11658"/>
                                  <a:ext cx="600" cy="443"/>
                                  <a:chOff x="8928" y="10609"/>
                                  <a:chExt cx="600" cy="443"/>
                                </a:xfrm>
                              </wpg:grpSpPr>
                              <wps:wsp>
                                <wps:cNvPr id="244" name="Oval 2634"/>
                                <wps:cNvSpPr>
                                  <a:spLocks noChangeArrowheads="1"/>
                                </wps:cNvSpPr>
                                <wps:spPr bwMode="auto">
                                  <a:xfrm>
                                    <a:off x="9000" y="10649"/>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5" name="Text Box 2635"/>
                                <wps:cNvSpPr txBox="1">
                                  <a:spLocks noChangeArrowheads="1"/>
                                </wps:cNvSpPr>
                                <wps:spPr bwMode="auto">
                                  <a:xfrm>
                                    <a:off x="8928" y="10609"/>
                                    <a:ext cx="60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56D0F" w:rsidRDefault="002600CC" w:rsidP="00606CA9">
                                      <w:pPr>
                                        <w:rPr>
                                          <w:sz w:val="20"/>
                                        </w:rPr>
                                      </w:pPr>
                                      <w:r w:rsidRPr="00F56D0F">
                                        <w:rPr>
                                          <w:sz w:val="20"/>
                                        </w:rPr>
                                        <w:t>A</w:t>
                                      </w:r>
                                    </w:p>
                                  </w:txbxContent>
                                </wps:txbx>
                                <wps:bodyPr rot="0" vert="horz" wrap="square" lIns="91440" tIns="45720" rIns="91440" bIns="45720" anchor="t" anchorCtr="0" upright="1">
                                  <a:noAutofit/>
                                </wps:bodyPr>
                              </wps:wsp>
                            </wpg:grpSp>
                            <wps:wsp>
                              <wps:cNvPr id="246" name="Text Box 2636"/>
                              <wps:cNvSpPr txBox="1">
                                <a:spLocks noChangeArrowheads="1"/>
                              </wps:cNvSpPr>
                              <wps:spPr bwMode="auto">
                                <a:xfrm>
                                  <a:off x="9742" y="11080"/>
                                  <a:ext cx="60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04E5A" w:rsidRDefault="002600CC" w:rsidP="00606CA9">
                                    <w:pPr>
                                      <w:rPr>
                                        <w:sz w:val="20"/>
                                      </w:rPr>
                                    </w:pPr>
                                    <w:r w:rsidRPr="00F04E5A">
                                      <w:rPr>
                                        <w:sz w:val="20"/>
                                      </w:rPr>
                                      <w:sym w:font="Symbol" w:char="F065"/>
                                    </w:r>
                                    <w:r w:rsidRPr="00F04E5A">
                                      <w:rPr>
                                        <w:sz w:val="20"/>
                                      </w:rPr>
                                      <w:t>’</w:t>
                                    </w:r>
                                  </w:p>
                                </w:txbxContent>
                              </wps:txbx>
                              <wps:bodyPr rot="0" vert="horz" wrap="square" lIns="91440" tIns="45720" rIns="91440" bIns="45720" anchor="t" anchorCtr="0" upright="1">
                                <a:noAutofit/>
                              </wps:bodyPr>
                            </wps:wsp>
                            <wps:wsp>
                              <wps:cNvPr id="247" name="Text Box 2637"/>
                              <wps:cNvSpPr txBox="1">
                                <a:spLocks noChangeArrowheads="1"/>
                              </wps:cNvSpPr>
                              <wps:spPr bwMode="auto">
                                <a:xfrm>
                                  <a:off x="9752" y="11823"/>
                                  <a:ext cx="60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04E5A" w:rsidRDefault="002600CC" w:rsidP="00606CA9">
                                    <w:pPr>
                                      <w:rPr>
                                        <w:sz w:val="20"/>
                                      </w:rPr>
                                    </w:pPr>
                                    <w:r w:rsidRPr="00F04E5A">
                                      <w:rPr>
                                        <w:sz w:val="20"/>
                                      </w:rPr>
                                      <w:sym w:font="Symbol" w:char="F065"/>
                                    </w:r>
                                  </w:p>
                                </w:txbxContent>
                              </wps:txbx>
                              <wps:bodyPr rot="0" vert="horz" wrap="square" lIns="91440" tIns="45720" rIns="91440" bIns="45720" anchor="t" anchorCtr="0" upright="1">
                                <a:noAutofit/>
                              </wps:bodyPr>
                            </wps:wsp>
                            <wpg:grpSp>
                              <wpg:cNvPr id="248" name="Group 2638"/>
                              <wpg:cNvGrpSpPr>
                                <a:grpSpLocks/>
                              </wpg:cNvGrpSpPr>
                              <wpg:grpSpPr bwMode="auto">
                                <a:xfrm>
                                  <a:off x="9598" y="11765"/>
                                  <a:ext cx="744" cy="173"/>
                                  <a:chOff x="9501" y="10002"/>
                                  <a:chExt cx="744" cy="173"/>
                                </a:xfrm>
                              </wpg:grpSpPr>
                              <wpg:grpSp>
                                <wpg:cNvPr id="249" name="Group 2639"/>
                                <wpg:cNvGrpSpPr>
                                  <a:grpSpLocks/>
                                </wpg:cNvGrpSpPr>
                                <wpg:grpSpPr bwMode="auto">
                                  <a:xfrm>
                                    <a:off x="9648" y="10002"/>
                                    <a:ext cx="360" cy="173"/>
                                    <a:chOff x="9546" y="10301"/>
                                    <a:chExt cx="936" cy="748"/>
                                  </a:xfrm>
                                </wpg:grpSpPr>
                                <wps:wsp>
                                  <wps:cNvPr id="250" name="Freeform 2640"/>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51" name="Freeform 2641"/>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52" name="Freeform 2642"/>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53" name="Freeform 2643"/>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54" name="Freeform 2644"/>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255" name="AutoShape 2645"/>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4" name="AutoShape 2646"/>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705" name="Group 2647"/>
                              <wpg:cNvGrpSpPr>
                                <a:grpSpLocks/>
                              </wpg:cNvGrpSpPr>
                              <wpg:grpSpPr bwMode="auto">
                                <a:xfrm>
                                  <a:off x="9611" y="11484"/>
                                  <a:ext cx="744" cy="173"/>
                                  <a:chOff x="9501" y="10002"/>
                                  <a:chExt cx="744" cy="173"/>
                                </a:xfrm>
                              </wpg:grpSpPr>
                              <wpg:grpSp>
                                <wpg:cNvPr id="706" name="Group 2648"/>
                                <wpg:cNvGrpSpPr>
                                  <a:grpSpLocks/>
                                </wpg:cNvGrpSpPr>
                                <wpg:grpSpPr bwMode="auto">
                                  <a:xfrm>
                                    <a:off x="9648" y="10002"/>
                                    <a:ext cx="360" cy="173"/>
                                    <a:chOff x="9546" y="10301"/>
                                    <a:chExt cx="936" cy="748"/>
                                  </a:xfrm>
                                </wpg:grpSpPr>
                                <wps:wsp>
                                  <wps:cNvPr id="707" name="Freeform 2649"/>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08" name="Freeform 2650"/>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09" name="Freeform 2651"/>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10" name="Freeform 2652"/>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11" name="Freeform 2653"/>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712" name="AutoShape 2654"/>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3" name="AutoShape 2655"/>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714" name="Group 2656"/>
                              <wpg:cNvGrpSpPr>
                                <a:grpSpLocks/>
                              </wpg:cNvGrpSpPr>
                              <wpg:grpSpPr bwMode="auto">
                                <a:xfrm>
                                  <a:off x="8568" y="12280"/>
                                  <a:ext cx="2658" cy="1188"/>
                                  <a:chOff x="8568" y="10578"/>
                                  <a:chExt cx="2658" cy="1188"/>
                                </a:xfrm>
                              </wpg:grpSpPr>
                              <wpg:grpSp>
                                <wpg:cNvPr id="715" name="Group 2657"/>
                                <wpg:cNvGrpSpPr>
                                  <a:grpSpLocks/>
                                </wpg:cNvGrpSpPr>
                                <wpg:grpSpPr bwMode="auto">
                                  <a:xfrm>
                                    <a:off x="9288" y="10578"/>
                                    <a:ext cx="144" cy="1184"/>
                                    <a:chOff x="9288" y="10581"/>
                                    <a:chExt cx="144" cy="1184"/>
                                  </a:xfrm>
                                </wpg:grpSpPr>
                                <wps:wsp>
                                  <wps:cNvPr id="716" name="AutoShape 2658"/>
                                  <wps:cNvSpPr>
                                    <a:spLocks noChangeArrowheads="1"/>
                                  </wps:cNvSpPr>
                                  <wps:spPr bwMode="auto">
                                    <a:xfrm>
                                      <a:off x="9334" y="10581"/>
                                      <a:ext cx="58" cy="58"/>
                                    </a:xfrm>
                                    <a:prstGeom prst="flowChartConnector">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17" name="AutoShape 2659"/>
                                  <wps:cNvCnPr>
                                    <a:cxnSpLocks noChangeShapeType="1"/>
                                  </wps:cNvCnPr>
                                  <wps:spPr bwMode="auto">
                                    <a:xfrm>
                                      <a:off x="9288" y="10612"/>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8" name="AutoShape 2660"/>
                                  <wps:cNvCnPr>
                                    <a:cxnSpLocks noChangeShapeType="1"/>
                                  </wps:cNvCnPr>
                                  <wps:spPr bwMode="auto">
                                    <a:xfrm>
                                      <a:off x="9360" y="10637"/>
                                      <a:ext cx="0" cy="1126"/>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19" name="AutoShape 2661"/>
                                  <wps:cNvCnPr>
                                    <a:cxnSpLocks noChangeShapeType="1"/>
                                  </wps:cNvCnPr>
                                  <wps:spPr bwMode="auto">
                                    <a:xfrm>
                                      <a:off x="9288" y="11765"/>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720" name="Group 2662"/>
                                <wpg:cNvGrpSpPr>
                                  <a:grpSpLocks/>
                                </wpg:cNvGrpSpPr>
                                <wpg:grpSpPr bwMode="auto">
                                  <a:xfrm>
                                    <a:off x="10141" y="10582"/>
                                    <a:ext cx="144" cy="1184"/>
                                    <a:chOff x="9288" y="10581"/>
                                    <a:chExt cx="144" cy="1184"/>
                                  </a:xfrm>
                                </wpg:grpSpPr>
                                <wps:wsp>
                                  <wps:cNvPr id="722" name="AutoShape 2663"/>
                                  <wps:cNvSpPr>
                                    <a:spLocks noChangeArrowheads="1"/>
                                  </wps:cNvSpPr>
                                  <wps:spPr bwMode="auto">
                                    <a:xfrm>
                                      <a:off x="9334" y="10581"/>
                                      <a:ext cx="58" cy="58"/>
                                    </a:xfrm>
                                    <a:prstGeom prst="flowChartConnector">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23" name="AutoShape 2664"/>
                                  <wps:cNvCnPr>
                                    <a:cxnSpLocks noChangeShapeType="1"/>
                                  </wps:cNvCnPr>
                                  <wps:spPr bwMode="auto">
                                    <a:xfrm>
                                      <a:off x="9288" y="10612"/>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4" name="AutoShape 2665"/>
                                  <wps:cNvCnPr>
                                    <a:cxnSpLocks noChangeShapeType="1"/>
                                  </wps:cNvCnPr>
                                  <wps:spPr bwMode="auto">
                                    <a:xfrm>
                                      <a:off x="9360" y="10637"/>
                                      <a:ext cx="0" cy="1126"/>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25" name="AutoShape 2666"/>
                                  <wps:cNvCnPr>
                                    <a:cxnSpLocks noChangeShapeType="1"/>
                                  </wps:cNvCnPr>
                                  <wps:spPr bwMode="auto">
                                    <a:xfrm>
                                      <a:off x="9288" y="11765"/>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726" name="Group 2667"/>
                                <wpg:cNvGrpSpPr>
                                  <a:grpSpLocks/>
                                </wpg:cNvGrpSpPr>
                                <wpg:grpSpPr bwMode="auto">
                                  <a:xfrm>
                                    <a:off x="10326" y="10578"/>
                                    <a:ext cx="144" cy="1184"/>
                                    <a:chOff x="9288" y="10581"/>
                                    <a:chExt cx="144" cy="1184"/>
                                  </a:xfrm>
                                </wpg:grpSpPr>
                                <wps:wsp>
                                  <wps:cNvPr id="727" name="AutoShape 2668"/>
                                  <wps:cNvSpPr>
                                    <a:spLocks noChangeArrowheads="1"/>
                                  </wps:cNvSpPr>
                                  <wps:spPr bwMode="auto">
                                    <a:xfrm>
                                      <a:off x="9334" y="10581"/>
                                      <a:ext cx="58" cy="58"/>
                                    </a:xfrm>
                                    <a:prstGeom prst="flowChartConnector">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28" name="AutoShape 2669"/>
                                  <wps:cNvCnPr>
                                    <a:cxnSpLocks noChangeShapeType="1"/>
                                  </wps:cNvCnPr>
                                  <wps:spPr bwMode="auto">
                                    <a:xfrm>
                                      <a:off x="9288" y="10612"/>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9" name="AutoShape 2670"/>
                                  <wps:cNvCnPr>
                                    <a:cxnSpLocks noChangeShapeType="1"/>
                                  </wps:cNvCnPr>
                                  <wps:spPr bwMode="auto">
                                    <a:xfrm>
                                      <a:off x="9360" y="10637"/>
                                      <a:ext cx="0" cy="1126"/>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30" name="AutoShape 2671"/>
                                  <wps:cNvCnPr>
                                    <a:cxnSpLocks noChangeShapeType="1"/>
                                  </wps:cNvCnPr>
                                  <wps:spPr bwMode="auto">
                                    <a:xfrm>
                                      <a:off x="9288" y="11765"/>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731" name="Group 2672"/>
                                <wpg:cNvGrpSpPr>
                                  <a:grpSpLocks/>
                                </wpg:cNvGrpSpPr>
                                <wpg:grpSpPr bwMode="auto">
                                  <a:xfrm>
                                    <a:off x="8568" y="11103"/>
                                    <a:ext cx="744" cy="173"/>
                                    <a:chOff x="9501" y="10002"/>
                                    <a:chExt cx="744" cy="173"/>
                                  </a:xfrm>
                                </wpg:grpSpPr>
                                <wpg:grpSp>
                                  <wpg:cNvPr id="732" name="Group 2673"/>
                                  <wpg:cNvGrpSpPr>
                                    <a:grpSpLocks/>
                                  </wpg:cNvGrpSpPr>
                                  <wpg:grpSpPr bwMode="auto">
                                    <a:xfrm>
                                      <a:off x="9648" y="10002"/>
                                      <a:ext cx="360" cy="173"/>
                                      <a:chOff x="9546" y="10301"/>
                                      <a:chExt cx="936" cy="748"/>
                                    </a:xfrm>
                                  </wpg:grpSpPr>
                                  <wps:wsp>
                                    <wps:cNvPr id="733" name="Freeform 2674"/>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34" name="Freeform 2675"/>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35" name="Freeform 2676"/>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56" name="Freeform 2677"/>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57" name="Freeform 2678"/>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258" name="AutoShape 2679"/>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9" name="AutoShape 2680"/>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260" name="Group 2681"/>
                                <wpg:cNvGrpSpPr>
                                  <a:grpSpLocks/>
                                </wpg:cNvGrpSpPr>
                                <wpg:grpSpPr bwMode="auto">
                                  <a:xfrm>
                                    <a:off x="9432" y="11004"/>
                                    <a:ext cx="744" cy="173"/>
                                    <a:chOff x="9501" y="10002"/>
                                    <a:chExt cx="744" cy="173"/>
                                  </a:xfrm>
                                </wpg:grpSpPr>
                                <wpg:grpSp>
                                  <wpg:cNvPr id="261" name="Group 2682"/>
                                  <wpg:cNvGrpSpPr>
                                    <a:grpSpLocks/>
                                  </wpg:cNvGrpSpPr>
                                  <wpg:grpSpPr bwMode="auto">
                                    <a:xfrm>
                                      <a:off x="9648" y="10002"/>
                                      <a:ext cx="360" cy="173"/>
                                      <a:chOff x="9546" y="10301"/>
                                      <a:chExt cx="936" cy="748"/>
                                    </a:xfrm>
                                  </wpg:grpSpPr>
                                  <wps:wsp>
                                    <wps:cNvPr id="262" name="Freeform 2683"/>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63" name="Freeform 2684"/>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64" name="Freeform 2685"/>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65" name="Freeform 2686"/>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66" name="Freeform 2687"/>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267" name="AutoShape 2688"/>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2689"/>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269" name="Group 2690"/>
                                <wpg:cNvGrpSpPr>
                                  <a:grpSpLocks/>
                                </wpg:cNvGrpSpPr>
                                <wpg:grpSpPr bwMode="auto">
                                  <a:xfrm>
                                    <a:off x="9435" y="11239"/>
                                    <a:ext cx="744" cy="173"/>
                                    <a:chOff x="9501" y="10002"/>
                                    <a:chExt cx="744" cy="173"/>
                                  </a:xfrm>
                                </wpg:grpSpPr>
                                <wpg:grpSp>
                                  <wpg:cNvPr id="270" name="Group 2691"/>
                                  <wpg:cNvGrpSpPr>
                                    <a:grpSpLocks/>
                                  </wpg:cNvGrpSpPr>
                                  <wpg:grpSpPr bwMode="auto">
                                    <a:xfrm>
                                      <a:off x="9648" y="10002"/>
                                      <a:ext cx="360" cy="173"/>
                                      <a:chOff x="9546" y="10301"/>
                                      <a:chExt cx="936" cy="748"/>
                                    </a:xfrm>
                                  </wpg:grpSpPr>
                                  <wps:wsp>
                                    <wps:cNvPr id="271" name="Freeform 2692"/>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72" name="Freeform 2693"/>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73" name="Freeform 2694"/>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74" name="Freeform 2695"/>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75" name="Freeform 2696"/>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276" name="AutoShape 2697"/>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7" name="AutoShape 2698"/>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278" name="Group 2699"/>
                                <wpg:cNvGrpSpPr>
                                  <a:grpSpLocks/>
                                </wpg:cNvGrpSpPr>
                                <wpg:grpSpPr bwMode="auto">
                                  <a:xfrm>
                                    <a:off x="10479" y="10735"/>
                                    <a:ext cx="744" cy="173"/>
                                    <a:chOff x="9501" y="10002"/>
                                    <a:chExt cx="744" cy="173"/>
                                  </a:xfrm>
                                </wpg:grpSpPr>
                                <wpg:grpSp>
                                  <wpg:cNvPr id="279" name="Group 2700"/>
                                  <wpg:cNvGrpSpPr>
                                    <a:grpSpLocks/>
                                  </wpg:cNvGrpSpPr>
                                  <wpg:grpSpPr bwMode="auto">
                                    <a:xfrm>
                                      <a:off x="9648" y="10002"/>
                                      <a:ext cx="360" cy="173"/>
                                      <a:chOff x="9546" y="10301"/>
                                      <a:chExt cx="936" cy="748"/>
                                    </a:xfrm>
                                  </wpg:grpSpPr>
                                  <wps:wsp>
                                    <wps:cNvPr id="280" name="Freeform 2701"/>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2" name="Freeform 2702"/>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3" name="Freeform 2703"/>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4" name="Freeform 2704"/>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5" name="Freeform 2705"/>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286" name="AutoShape 2706"/>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7" name="AutoShape 2707"/>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736" name="Group 2708"/>
                                <wpg:cNvGrpSpPr>
                                  <a:grpSpLocks/>
                                </wpg:cNvGrpSpPr>
                                <wpg:grpSpPr bwMode="auto">
                                  <a:xfrm>
                                    <a:off x="10482" y="10969"/>
                                    <a:ext cx="744" cy="173"/>
                                    <a:chOff x="9501" y="10002"/>
                                    <a:chExt cx="744" cy="173"/>
                                  </a:xfrm>
                                </wpg:grpSpPr>
                                <wpg:grpSp>
                                  <wpg:cNvPr id="737" name="Group 2709"/>
                                  <wpg:cNvGrpSpPr>
                                    <a:grpSpLocks/>
                                  </wpg:cNvGrpSpPr>
                                  <wpg:grpSpPr bwMode="auto">
                                    <a:xfrm>
                                      <a:off x="9648" y="10002"/>
                                      <a:ext cx="360" cy="173"/>
                                      <a:chOff x="9546" y="10301"/>
                                      <a:chExt cx="936" cy="748"/>
                                    </a:xfrm>
                                  </wpg:grpSpPr>
                                  <wps:wsp>
                                    <wps:cNvPr id="738" name="Freeform 2710"/>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39" name="Freeform 2711"/>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40" name="Freeform 2712"/>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41" name="Freeform 2713"/>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42" name="Freeform 2714"/>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743" name="AutoShape 2715"/>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44" name="AutoShape 2716"/>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745" name="Group 2717"/>
                                <wpg:cNvGrpSpPr>
                                  <a:grpSpLocks/>
                                </wpg:cNvGrpSpPr>
                                <wpg:grpSpPr bwMode="auto">
                                  <a:xfrm>
                                    <a:off x="10476" y="11235"/>
                                    <a:ext cx="744" cy="173"/>
                                    <a:chOff x="9501" y="10002"/>
                                    <a:chExt cx="744" cy="173"/>
                                  </a:xfrm>
                                </wpg:grpSpPr>
                                <wpg:grpSp>
                                  <wpg:cNvPr id="746" name="Group 2718"/>
                                  <wpg:cNvGrpSpPr>
                                    <a:grpSpLocks/>
                                  </wpg:cNvGrpSpPr>
                                  <wpg:grpSpPr bwMode="auto">
                                    <a:xfrm>
                                      <a:off x="9648" y="10002"/>
                                      <a:ext cx="360" cy="173"/>
                                      <a:chOff x="9546" y="10301"/>
                                      <a:chExt cx="936" cy="748"/>
                                    </a:xfrm>
                                  </wpg:grpSpPr>
                                  <wps:wsp>
                                    <wps:cNvPr id="747" name="Freeform 2719"/>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48" name="Freeform 2720"/>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49" name="Freeform 2721"/>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50" name="Freeform 2722"/>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51" name="Freeform 2723"/>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752" name="AutoShape 2724"/>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53" name="AutoShape 2725"/>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754" name="Group 2726"/>
                                <wpg:cNvGrpSpPr>
                                  <a:grpSpLocks/>
                                </wpg:cNvGrpSpPr>
                                <wpg:grpSpPr bwMode="auto">
                                  <a:xfrm>
                                    <a:off x="10479" y="11469"/>
                                    <a:ext cx="744" cy="173"/>
                                    <a:chOff x="9501" y="10002"/>
                                    <a:chExt cx="744" cy="173"/>
                                  </a:xfrm>
                                </wpg:grpSpPr>
                                <wpg:grpSp>
                                  <wpg:cNvPr id="755" name="Group 2727"/>
                                  <wpg:cNvGrpSpPr>
                                    <a:grpSpLocks/>
                                  </wpg:cNvGrpSpPr>
                                  <wpg:grpSpPr bwMode="auto">
                                    <a:xfrm>
                                      <a:off x="9648" y="10002"/>
                                      <a:ext cx="360" cy="173"/>
                                      <a:chOff x="9546" y="10301"/>
                                      <a:chExt cx="936" cy="748"/>
                                    </a:xfrm>
                                  </wpg:grpSpPr>
                                  <wps:wsp>
                                    <wps:cNvPr id="756" name="Freeform 2728"/>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57" name="Freeform 2729"/>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58" name="Freeform 2730"/>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59" name="Freeform 2731"/>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61" name="Freeform 2732"/>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762" name="AutoShape 2733"/>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63" name="AutoShape 2734"/>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632" o:spid="_x0000_s2565" style="position:absolute;left:0;text-align:left;margin-left:27.45pt;margin-top:.05pt;width:132.9pt;height:119.4pt;z-index:251708416" coordorigin="8568,11080" coordsize="2658,23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0OHi3RMAAN6PAQAOAAAAZHJzL2Uyb0RvYy54bWzsnd1vo0gSwN9Puv8B8bhSxnxjrPGsJl+j lWZvR9rcvRMb22ht8AKJM7va//2qupumMTjJOkCcbM1DBtttTDdFV1fVr6o//viwWWv3UZbHaTLV zQ+GrkXJLJ3HyXKq//fm+mysa3kRJvNwnSbRVP8e5fqPn/79r4+77SSy0lW6nkeZBidJ8sluO9VX RbGdjEb5bBVtwvxDuo0S+HCRZpuwgJfZcjTPwh2cfbMeWYbhjXZpNt9m6SzKc3j3kn+of2LnXyyi WfHLYpFHhbae6nBtBfubsb+3+Hf06WM4WWbhdhXPxGWER1zFJowT+FF5qsuwCLW7LG6cahPPsjRP F8WHWboZpYtFPItYH6A3prHXmy9ZerdlfVlOdsutHCYY2r1xOvq0s//cf8u0eD7VLcfStSTcwE1i v6tZnm3h+Oy2ywk0+5Jtf91+y3gn4fBrOvsth49H+5/j6yVvrN3ufk7ncMbwrkjZ+Dwssg2eAnqu PbDb8F3ehuih0GbwpumN/bENd2sGn5mu6dljcaNmK7ib+L2x64Fg4cemUX14JU5geS58it+27PEY +zAKJ/yX2dWKq+NdYy9kL+Vg2I3BsPsejMAwoNOsU9gBJprlmHj4EfbIcdh1hJNqLAJLjIXhGQH/ 2mxVjsX+Fw+OBDx/eSVi+ctE7NdVuI2Y5OYoO3JUnXJUf7kP1yhhDh9U1qoUr5zLlpakF6swWUaf syzdraJwDhdlYnu4icoX8EUOkvmksFXja3iOGKhyfC2QEy4xewITTrZZXnyJ0o2GB1M9Wq/jbY6d Cyfh/de84OJVtsK383Qdz6/j9Zq9yJa3F+tMgw5P9Wv2j/Vhr9k60XZTPXAtl5358ClASFBO+K/W msFskcyZ1OBgXYnjIozX/Bhu/ToRo4cDhkKfT27T+XcYvCzlcyPM5XCwSrM/dG0H8+JUz3+/C7NI 19Y/JXADAtNxcCJlLxzXt+BFpn5yq34SJjM41VQvdI0fXhR88r3bZvFyBb9ksu4m6WeYIRYxG8zq qsTFgmDyax1AQt1SQm9QNM7TB5RSd09KteIBPikvvi95Hbc82KW8HnysG/KagQ58TFiTFCWViQ1K RziRbwh5CSfwoyDn+Bn+PFNrfwZGcDW+GjtnjuVdnTnG5eXZ5+sL58y7Nn330r68uLg0/8LfNZ3J Kp7PowR/plSxpvO8+UUoe64cpZKtSX3+nOdrVL8MphCgL3tdMi3HOLeCs2tQQGfOteOeBb4xPjPM 4DzwDCdwLq/rXfoaJ9HLu/TiB38TF7CIWscbUIxydggnh2YBeUfw8quhgNtd3mg2wVZTRPFw+yDW CHK+fivTRqXwB5tCvLYpxHuVKSTwcVVXXyfhM4zLrGoK4es8uTKgKeT6uqlfaQpRFhIvmUKkMn0r UwiuRwZYefht04b/StOGW04bY0vYGzRtHLWyp2mjo2lDKtC3M20IP0jTuQC25p6nhZn7+54UdCd1 5WkJ3EB4CUzfY1MwX83jSsB3wC5nzhZ/37kQuIbJFxCwsGTuIPQ8XIklxP4X5RKiWnVxM/PgSASN kWCGea8j4Tmlv0R2qZzcbE+4WcyWkXBgYYdLKcOGMWEGUzUSgQ0f4hD6cHJum7c7nIZQJS50gsvX dRZF6DwFIxasdrgu1GXgkNlzteAF1z7BF8/zqbjNUSkH0xyDSsMxsX0mcFI6QITuuE8FDbDSiQLS Phdm5nIurv8GerLYrMEl+8NIM7Sd5ltsHsC2ZROQT9nEswJtpcFffn+qRqDOZCPbs9vPBD4/2cho Pw88KLIJXEv7ecCHIBvVrghGQPYxXHHfEQzGQyL6DUfgJwH3rsEs9m2ao7MTBwFG8Yb7vlh7HLcD jbnivmEPMvwetHqkMXQHz1zeHtaYf0lcEXoP9n3nma6B7/yWD/E2LLAj+Bt4iLYs3iNtBQYG3AZ8 f5PeRzcpa1FUTl9xk+DXqs9nd7fx7Dz6Q21tWnwCsk1me8LPsJMwdzVcu/AM8zfhzrIOle6x+vnq r/g3nDEfgtppPAPuIMpt/SdZv+Dt6srVM0JHcACYPS0HBcdSEXXpWkFPHA4VuJb4rT7s0mAGfdmh WrNn+vsqs/70/Tfn51fGVSm6SmcPrqJggGG6YQK457R4O8uEQVQCPERNlcBmlNrED15pNbKjKIvH VYK2AK/4/0qPqIjuBL7Nn0fT8Hzx9JJyIOVAyoFPWKQcMJL/bOc+KYdtP2FZdPY0lYMI/isq4Fjl gEu/UiUEGDCERZRiRZFKIJVAKoFUApBQfzfeSyqhL5Ug+SfVhcQss/7sBRMQOHAZMe1ABkPp3yJv EnmTuIuNvEkM/SWDofTXcx+XcN4PSMm54DRtGgySDeoywGAaVsC9sWQxVOEM0gmkE0gnYO4EWQxP ktNVMH4oBNKF+YnrB7w4lgyAEWhJfoGCuEh4LgmEHEUuieT9Wfub71vIG6nh/vwrj8chVFeTgi5A JBp0ZkU8AMTOQ9NlYK3MSykxfgH750UWIqd+kSYJRELTjOPqZcgaY34iOwDPTuE9Fu+Vw3B01K5c 3wy3pPENuaSpiaykjgYRWROCveVixxjvUToAp79tmdUK9kwXWQyMwzqC/BJILtlAYkkEqYNwgHed p6hUQd1TCVl3LNP1KfkAHeWjLPBptMzIcwQP2l9GXuCZAvgykY2ozZr7uBfEr8qEvH45Md+QTL0c if6JuffOifnobGuacQLA6zjuQ5xYk1yDx5s4MeLEAJ4jzx559k4h/xXSHVtUAjCKsA7oL+5DnFgL 1kzKgVx85OIjFx+6lZ508eHc3HuKog/VRZr2gtsdRKw674gTI3uB8kpSmU4iD4gTo6jP6agEE3zS DRcS8MS92gvEibXlQZLBQAYDGQxkMJyQwYChpKZ26I4iVgwG4sRIJ1AmOsucRyqFMtH3auwSJ/ak E6kOJQzhUDJl4qEK3QBdXJkPxInxyrHvsAxEx0zNMD5QUyZG1UR2WLSRODHixABIFGW1fShTI5bZ JR3lCm6xP06sqsBuWWUF9jKRu6q/bpq8nLZCilVfNFxfVDmv6mg1vwqrmfZKWoeoObNBzbn9U3Os fjhLXJSdKkdDssYwGAKoq7A55XtjFkjBkboS5dUa3zw4FoMoa8ng1WY+weG14WKS6O6sgrsNBeN5 fqhbDlc5zGXJf145X45URWgLpHuxTndQVz6rmG4GLR9AupUaRFD94Dmlpocs7UQlj3DTD5YvADdR ACpyVpR0Y01eVbxxgMVl9YB7sNqFdS0lIQxSI/5tLi4lfaWKLNSkHNQeYkUweRK+vZc3IzIQTJMH pw/PsiebOENJCMJOGigXzDclNFKTaZUaGXIabla/lassygXrfquOjqfhuovqkAWAJabqeTOeiEj3 Zw9BTNoRiTOGOz6k6d+4CWC1+uug6Gqln/YqC5MJgCu+w1bEi916ZAI8YgLA3gViIqjpnoH9y2QC vM42UR3rnmH8y5b05dVEdlj/MlSzBxVKJsC7z0MeSKalR7Ym08Pm1sNmegc3wCAToMfd+jqehp9p AkhndRkS8XoPAkCBKtz54H1HAaxWryrsxksmQH2ZP9wGD2QCPGYCtLtUKQrQ3Jz4xbYoLZc+/K2N 2A8ErmDbnBar1acoQMuG2kfKLEUBBo4C2NIlq5oAPkUBaBoGgIMlN8L/PLcRRbPafJrXuIXVJVvm sIpwzzMBbJl8UJoAfu9RgApuMsEaqIf7X696FuzvvBcP4bsb0i6LxYdZuhnB3iSYNrRLszmvLY1H 2yydRfkjK0vc26qR3MK3uUIJ7rIIckDVsygbnrLhU5kELw8oG56y4U8nGx7p1KZKUGM3e+Hxclkj lUW59tFudz+nc6iAHEIBZQaoIgRNuyzCZrUwxrJqIm3BC3SB3G2WH9IWvFhOUQ4KHNMWvLTLYlyU c+0rbZri2zIKqmyp5atB0JcpByUZPqDqWWQvkL1A9kJ7PIJy4dEJvXh1lWBBmmaLvSBAhQ5cSK32 AlXPokopVCmFKqWEOWmHqQ5xybtthns84W5TuIY+lXK7FqStt2iHR0ir0sJ5pjdJMRioehbpBNIJ pBNIJxTZkTqhDiUMUJDDwooXPNpQY2oGRhtpl0XKbjJMg9ETTzETltuKNvL6QQKa6D8ZnKpnUfWs qnqWhalu9WxxXlqoVzrKQSYLM0VAGE9ll0XLaxBzPJG915F477ssWlB7oGnGjR/JmT/ejCNOjDbS 4iXgCQWgGshpTjWQT9OzBxVTWlSCWpbiZShAa9yHdlkk5UDK4YagAAr7HOniQw9F77ssWl4bRDzu DiJWwj7EiZFKIJVAKoFIgGOjPgOphDZ0eNwdOtxqLxAnRkwAMQHEBBATcDQTMJB2aKOIx91RxIrB QJwY6QTSCaQTSCccrROG58Sg8mULJ8Y35hoMugmIEyNO7NmcGNQTbRPZYdFG4sSIE1M5MckulvXE AlGSsb9dRQIHs8YZJ2bZTPqr7cNerZ6YBaUoxdMpR0IU8utxJN49JwbFEJtQQCBK1nWQDKqYccSJ UdyH4j4U96G4z2nHfaBgaYtK6A4dbo37ECdGyoGUAykHUg4nrhzaIOKgO4hYtReonhjVE6N6YoQO Ezp80ugwVJ9vsRe6Q4db7QXixIgJICaAmABiAo5mAobhxPw2ijjojiJWDAbixEgnkE4gnUA64Wid MDwnBrXohfWg1hMLVJC4/+JMxIldESf2bE7Mb0UbA7VGav8iS5wYcWIKJ+ZLdlHSUYJb7I+OMg3H BzyNbT2PG41ACamTAMX2kTnf6B+Ze/egGJRLbHj5fEPdSvdl1WMUO45AMWIBiAUgFoBYgNNmAaBO Z4tK6I4dbg38EChGyoGUAykHUg4nrhxaQDHf6I4iVu0FAsUIFCNQjEAxAsVOGhQbt4BiPt+IQFQE eJkLqdVeIFCMoACCAggKICjgaChgGFAMig23eJO6w4gVg4FAMdIJpBNIJ5BOOFonDA+KQeXhJijm GypJ3D91Q6AYgWLWs0ExKIfaJrLDso0EihEoVoFivi2nUQGK+YYAF3sFxTBWzECxwDuVimK+LR9P ORS9M3PBewfFfFuSiNdZFC3SbKNZvikIPKooZnu2tmszvyBettisw6n+w0gztJXmWeJBWc6FErkB /6lsAhRA+3nAjJaN4BzVmUbhZDkXYZIQQ+iM15w9JOI9ONLCZIkuZLSVt2muPUz1G+D+4MG9YaQf nAJa4acHGvOn/IaF+Z5sDN3BMzMTv2zM/xdXlEWzQlszn3bB/kLIM9O126l+y2HTbUhmHJlxZMYd bcYN4trzoYho07VndscOtwZ+CBQjUIxAMQLFCBQ7aVDMd9oSS8zuKGIl7kM7T5JKIJVAKoFUwomr hJai9L7ZHTvcai8QKNbmlSJvkq6tpjo643AhsUnvI5w/wT1WoHeMO8eEqw58V9Xns7vbeHYeMe9M 2dq0QLDB5WWbrGBq+bblcLcZ85GWb4KfkLVlb6JXrHa++it+LQ7ylXD22mk8A+5g8ydxHYBvV1eu nhF+Dj1rnz6KA+aOY9eQF1+idIP9T9LreL1mLsR1ou3gVLbLHYd5uo7n+CE2y7Pl7cU60+5D9OOx f+i6g5PVmmXpXTJnJ1tF4fxKHBdhvObH0H7N/I7RQyGcg3Ck3WXxVP8zMIKr8SvFJWu9qHX2/PzK uCodoUqzUWg6k1U8n0cJHyToG/SFjUnZO4iu55N8+y379BGPbtP592+ZlqXcC3ofZXCwSrM/dG2X hdupnv9+F2aRrq1/SvKpHpgOLqoL9sJxfQteZOont+onYTKDU031QgfvLx5enLg3CZ+WJNxEU10N MPRSgphAMdIJFGGgCANFGI7WCYODYr4jMw+VimK+qZLEBIq92wWZXJcevc7C5amIi/Hl1y7fag+b dZJP4G1YeBXFdjIa5bNVtDk0MezSbD56NijGNtXjS5qayA7LNhIodqpGRscyXZ+Sl5Nltv11i6LO CDAwNOL5VPcdMBy5TJZ0lCnAxV5BMawHCYapaVonU1HMdxrMnNk7M/f+QTFH4neqHScIPALFCBST CBqBYuTas7yrM8e4vDz7fH3hnHnXpu9e2pcXF5fmX+iZrfnUxGoN3nzeam2ehbs4WfIF2yaME+br VXx2e35Mcu31tQ5uY4fBfQlLclyRA8beQ4UAAsWICiAqgKgAogJOnApoo4ghotqVcsBwZbpYYFiX QDFSCaQSSCWQSjhtlQDESRMFsLpjhwkUA8qC0g7hIaC0Q+aYZRBYBbbBSwLF8nRRfJilmxEsHuNZ NCJvEgYxFzHmF7NAKsfXho+qum0YsdUdRqwYDASKEShGoBiBYod4ENIJT+qEOpUArE3v1I0rQWKV urFUkphAMQLFcmTzMfy0D+SX6xuQ1KFAMbeVbbSGZRsJFCNQTKko5gKeUQfF+G4Ugif7gnQZZrJA +SE8/JrOfsv5o1MHybA9awEE2u3u53QOvocQLAkWjH9YZCztSDjola0nTed0Koq5DWbO6p2Ze/+g mCvxOwUUs9TtdksBy1XpUniBcvZ+Uq5o60kK/FDghwI/FPg58cBPGzvMCyYSKAZmrawASRQxUcRl SQEqEOAQRfwPKBDgtlHEdncUsRL3IVCM7AWyF8heIHvhxO2FNnbY7o4dJlCMQDGsskSgGFUUo7TD t1ZRzGsDxezuMGLFYCBQjEAxAsUIFCNQ7A1VFPNaQTFbJYkJFCNQ7JRAMawe3KwoZg/LNhIo9g8E xVSOlx3vloBHQqbQEkoVr+LZZViE6msGV04iK12l63mUffq/AAAAAP//AwBQSwMEFAAGAAgAAAAh AG05sujdAAAABwEAAA8AAABkcnMvZG93bnJldi54bWxMjktLw0AUhfeC/2G4gjs7eVhtYyalFHVV BFtB3N1mbpPQzJ2QmSbpv3e60uV5cM6XrybTioF611hWEM8iEMSl1Q1XCr72bw8LEM4ja2wtk4IL OVgVtzc5ZtqO/EnDzlcijLDLUEHtfZdJ6cqaDLqZ7YhDdrS9QR9kX0nd4xjGTSuTKHqSBhsODzV2 tKmpPO3ORsH7iOM6jV+H7em4ufzs5x/f25iUur+b1i8gPE3+rwxX/IAORWA62DNrJ1oF88dlaF59 EdI0iZ5BHBQk6WIJssjlf/7iFwAA//8DAFBLAQItABQABgAIAAAAIQC2gziS/gAAAOEBAAATAAAA AAAAAAAAAAAAAAAAAABbQ29udGVudF9UeXBlc10ueG1sUEsBAi0AFAAGAAgAAAAhADj9If/WAAAA lAEAAAsAAAAAAAAAAAAAAAAALwEAAF9yZWxzLy5yZWxzUEsBAi0AFAAGAAgAAAAhAEXQ4eLdEwAA 3o8BAA4AAAAAAAAAAAAAAAAALgIAAGRycy9lMm9Eb2MueG1sUEsBAi0AFAAGAAgAAAAhAG05sujd AAAABwEAAA8AAAAAAAAAAAAAAAAANxYAAGRycy9kb3ducmV2LnhtbFBLBQYAAAAABAAEAPMAAABB FwAAAAA= ">
                      <v:group id="Group 2633" o:spid="_x0000_s2566" style="position:absolute;left:9000;top:11658;width:600;height:443" coordorigin="8928,10609" coordsize="600,4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ncl8YAAADcAAAADwAAAGRycy9kb3ducmV2LnhtbESPT2vCQBTE7wW/w/IK vdXNH1skdQ0itngQoSqU3h7ZZxKSfRuy2yR++25B6HGYmd8wq3wyrRiod7VlBfE8AkFcWF1zqeBy fn9egnAeWWNrmRTcyEG+nj2sMNN25E8aTr4UAcIuQwWV910mpSsqMujmtiMO3tX2Bn2QfSl1j2OA m1YmUfQqDdYcFirsaFtR0Zx+jIKPEcdNGu+GQ3Pd3r7PL8evQ0xKPT1OmzcQnib/H76391pBskj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2WdyXxgAAANwA AAAPAAAAAAAAAAAAAAAAAKoCAABkcnMvZG93bnJldi54bWxQSwUGAAAAAAQABAD6AAAAnQMAAAAA ">
                        <v:oval id="Oval 2634" o:spid="_x0000_s2567" style="position:absolute;left:9000;top:10649;width:28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9W3UcQA AADcAAAADwAAAGRycy9kb3ducmV2LnhtbESPQWvCQBSE74L/YXlCb7rRqEh0FakU7KGHxvb+yD6T YPZtyL7G+O/dQqHHYWa+YXaHwTWqpy7Ung3MZwko4sLbmksDX5e36QZUEGSLjWcy8KAAh/14tMPM +jt/Up9LqSKEQ4YGKpE20zoUFTkMM98SR+/qO4cSZVdq2+E9wl2jF0my1g5rjgsVtvRaUXHLf5yB U3nM171OZZVeT2dZ3b4/3tO5MS+T4bgFJTTIf/ivfbYGFssl/J6JR0DvnwAAAP//AwBQSwECLQAU AAYACAAAACEA8PeKu/0AAADiAQAAEwAAAAAAAAAAAAAAAAAAAAAAW0NvbnRlbnRfVHlwZXNdLnht bFBLAQItABQABgAIAAAAIQAx3V9h0gAAAI8BAAALAAAAAAAAAAAAAAAAAC4BAABfcmVscy8ucmVs c1BLAQItABQABgAIAAAAIQAzLwWeQQAAADkAAAAQAAAAAAAAAAAAAAAAACkCAABkcnMvc2hhcGV4 bWwueG1sUEsBAi0AFAAGAAgAAAAhANPVt1HEAAAA3AAAAA8AAAAAAAAAAAAAAAAAmAIAAGRycy9k b3ducmV2LnhtbFBLBQYAAAAABAAEAPUAAACJAwAAAAA= "/>
                        <v:shape id="Text Box 2635" o:spid="_x0000_s2568" type="#_x0000_t202" style="position:absolute;left:8928;top:10609;width:600;height: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hkxMQA AADcAAAADwAAAGRycy9kb3ducmV2LnhtbESPQWvCQBSE74L/YXmF3sxuxUibZhVpEXqymLaCt0f2 mYRm34bsauK/7wpCj8PMfMPk69G24kK9bxxreEoUCOLSmYYrDd9f29kzCB+QDbaOScOVPKxX00mO mXED7+lShEpECPsMNdQhdJmUvqzJok9cRxy9k+sthij7Spoehwi3rZwrtZQWG44LNXb0VlP5W5yt hp/d6XhYqM/q3abd4EYl2b5IrR8fxs0riEBj+A/f2x9Gw3yRwu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LFoZMTEAAAA3AAAAA8AAAAAAAAAAAAAAAAAmAIAAGRycy9k b3ducmV2LnhtbFBLBQYAAAAABAAEAPUAAACJAwAAAAA= " filled="f" stroked="f">
                          <v:textbox>
                            <w:txbxContent>
                              <w:p w:rsidR="002600CC" w:rsidRPr="00F56D0F" w:rsidRDefault="002600CC" w:rsidP="00606CA9">
                                <w:pPr>
                                  <w:rPr>
                                    <w:sz w:val="20"/>
                                  </w:rPr>
                                </w:pPr>
                                <w:r w:rsidRPr="00F56D0F">
                                  <w:rPr>
                                    <w:sz w:val="20"/>
                                  </w:rPr>
                                  <w:t>A</w:t>
                                </w:r>
                              </w:p>
                            </w:txbxContent>
                          </v:textbox>
                        </v:shape>
                      </v:group>
                      <v:shape id="Text Box 2636" o:spid="_x0000_s2569" type="#_x0000_t202" style="position:absolute;left:9742;top:11080;width:60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r6s8MA AADcAAAADwAAAGRycy9kb3ducmV2LnhtbESPQYvCMBSE74L/IbwFb5qsqOx2jSKK4ElRdwVvj+bZ lm1eShNt/fdGEDwOM/MNM523thQ3qn3hWMPnQIEgTp0pONPwe1z3v0D4gGywdEwa7uRhPut2ppgY 1/CeboeQiQhhn6CGPIQqkdKnOVn0A1cRR+/iaoshyjqTpsYmwm0ph0pNpMWC40KOFS1zSv8PV6vh b3s5n0Zql63suGpcqyTbb6l176Nd/IAI1IZ3+NXeGA3D0QS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Qbr6s8MAAADcAAAADwAAAAAAAAAAAAAAAACYAgAAZHJzL2Rv d25yZXYueG1sUEsFBgAAAAAEAAQA9QAAAIgDAAAAAA== " filled="f" stroked="f">
                        <v:textbox>
                          <w:txbxContent>
                            <w:p w:rsidR="002600CC" w:rsidRPr="00F04E5A" w:rsidRDefault="002600CC" w:rsidP="00606CA9">
                              <w:pPr>
                                <w:rPr>
                                  <w:sz w:val="20"/>
                                </w:rPr>
                              </w:pPr>
                              <w:r w:rsidRPr="00F04E5A">
                                <w:rPr>
                                  <w:sz w:val="20"/>
                                </w:rPr>
                                <w:sym w:font="Symbol" w:char="F065"/>
                              </w:r>
                              <w:r w:rsidRPr="00F04E5A">
                                <w:rPr>
                                  <w:sz w:val="20"/>
                                </w:rPr>
                                <w:t>’</w:t>
                              </w:r>
                            </w:p>
                          </w:txbxContent>
                        </v:textbox>
                      </v:shape>
                      <v:shape id="Text Box 2637" o:spid="_x0000_s2570" type="#_x0000_t202" style="position:absolute;left:9752;top:11823;width:60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ZfKMQA AADcAAAADwAAAGRycy9kb3ducmV2LnhtbESPQWvCQBSE74L/YXmCt7qr2NZGVxFF6MnStBa8PbLP JJh9G7Krif/eFQoeh5n5hlmsOluJKzW+dKxhPFIgiDNnSs41/P7sXmYgfEA2WDkmDTfysFr2ewtM jGv5m65pyEWEsE9QQxFCnUjps4Is+pGriaN3co3FEGWTS9NgG+G2khOl3qTFkuNCgTVtCsrO6cVq OOxPx7+p+sq39rVuXack2w+p9XDQrecgAnXhGf5vfxoNk+k7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C72XyjEAAAA3AAAAA8AAAAAAAAAAAAAAAAAmAIAAGRycy9k b3ducmV2LnhtbFBLBQYAAAAABAAEAPUAAACJAwAAAAA= " filled="f" stroked="f">
                        <v:textbox>
                          <w:txbxContent>
                            <w:p w:rsidR="002600CC" w:rsidRPr="00F04E5A" w:rsidRDefault="002600CC" w:rsidP="00606CA9">
                              <w:pPr>
                                <w:rPr>
                                  <w:sz w:val="20"/>
                                </w:rPr>
                              </w:pPr>
                              <w:r w:rsidRPr="00F04E5A">
                                <w:rPr>
                                  <w:sz w:val="20"/>
                                </w:rPr>
                                <w:sym w:font="Symbol" w:char="F065"/>
                              </w:r>
                            </w:p>
                          </w:txbxContent>
                        </v:textbox>
                      </v:shape>
                      <v:group id="Group 2638" o:spid="_x0000_s2571" style="position:absolute;left:9598;top:11765;width:744;height:173" coordorigin="9501,10002" coordsize="744,1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1O5sIAAADcAAAADwAAAGRycy9kb3ducmV2LnhtbERPy4rCMBTdC/MP4Q64 07S+GDpGERmHWYhgHRB3l+baFpub0sS2/r1ZCC4P571c96YSLTWutKwgHkcgiDOrS84V/J92oy8Q ziNrrCyTggc5WK8+BktMtO34SG3qcxFC2CWooPC+TqR0WUEG3djWxIG72sagD7DJpW6wC+GmkpMo WkiDJYeGAmvaFpTd0rtR8Ntht5nGP+3+dt0+Lqf54byPSanhZ7/5BuGp92/xy/2nFUxm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j9TubCAAAA3AAAAA8A AAAAAAAAAAAAAAAAqgIAAGRycy9kb3ducmV2LnhtbFBLBQYAAAAABAAEAPoAAACZAwAAAAA= ">
                        <v:group id="Group 2639" o:spid="_x0000_s2572" style="position:absolute;left:9648;top:10002;width:360;height:173" coordorigin="9546,10301" coordsize="936,7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7HrfcUAAADcAAAADwAAAGRycy9kb3ducmV2LnhtbESPT2vCQBTE74LfYXmC t7qJ/7DRVURUepBCtVB6e2SfSTD7NmTXJH77rlDwOMzMb5jVpjOlaKh2hWUF8SgCQZxaXXCm4Pty eFuAcB5ZY2mZFDzIwWbd760w0bblL2rOPhMBwi5BBbn3VSKlS3My6Ea2Ig7e1dYGfZB1JnWNbYCb Uo6jaC4NFhwWcqxol1N6O9+NgmOL7XYS75vT7bp7/F5mnz+nmJQaDrrtEoSnzr/C/+0PrWA8fYf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ex633FAAAA3AAA AA8AAAAAAAAAAAAAAAAAqgIAAGRycy9kb3ducmV2LnhtbFBLBQYAAAAABAAEAPoAAACcAwAAAAA= ">
                          <v:shape id="Freeform 2640" o:spid="_x0000_s2573" style="position:absolute;left:9546;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zC+cEA AADcAAAADwAAAGRycy9kb3ducmV2LnhtbERPy4rCMBTdD/gP4QrupqmCMlajiCC4GWE6PnB3aW4f 2NzUJmM7f28WgsvDeS/XvanFg1pXWVYwjmIQxJnVFRcKjr+7zy8QziNrrC2Tgn9ysF4NPpaYaNvx Dz1SX4gQwi5BBaX3TSKly0oy6CLbEAcut61BH2BbSN1iF8JNLSdxPJMGKw4NJTa0LSm7pX9Gwfa6 P9vv+am5Hy6d7yTnh1TnSo2G/WYBwlPv3+KXe68VTKZhfjgTjoBcPQEAAP//AwBQSwECLQAUAAYA CAAAACEA8PeKu/0AAADiAQAAEwAAAAAAAAAAAAAAAAAAAAAAW0NvbnRlbnRfVHlwZXNdLnhtbFBL AQItABQABgAIAAAAIQAx3V9h0gAAAI8BAAALAAAAAAAAAAAAAAAAAC4BAABfcmVscy8ucmVsc1BL AQItABQABgAIAAAAIQAzLwWeQQAAADkAAAAQAAAAAAAAAAAAAAAAACkCAABkcnMvc2hhcGV4bWwu eG1sUEsBAi0AFAAGAAgAAAAhALE8wvnBAAAA3AAAAA8AAAAAAAAAAAAAAAAAmAIAAGRycy9kb3du cmV2LnhtbFBLBQYAAAAABAAEAPUAAACGAwAAAAA= " path="m,629c121,314,242,,363,,484,,605,314,726,629e" filled="f" fillcolor="#bbe0e3" strokeweight=".5pt">
                            <v:path arrowok="t" o:connecttype="custom" o:connectlocs="0,375;94,0;187,375" o:connectangles="0,0,0"/>
                          </v:shape>
                          <v:shape id="Freeform 2641" o:spid="_x0000_s2574" style="position:absolute;left:9733;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2CAcQA AADcAAAADwAAAGRycy9kb3ducmV2LnhtbESP0WrCQBRE3wv+w3KFvtWNFqtEVxFLqfhQMPoB1+w1 CWbvht1tEv16t1DwcZiZM8xy3ZtatOR8ZVnBeJSAIM6trrhQcDp+vc1B+ICssbZMCm7kYb0avCwx 1bbjA7VZKESEsE9RQRlCk0rp85IM+pFtiKN3sc5giNIVUjvsItzUcpIkH9JgxXGhxIa2JeXX7Nco 2HeZPIYzHtz3eXZvL+8/090nKfU67DcLEIH68Az/t3dawWQ6hr8z8QjI1QMAAP//AwBQSwECLQAU AAYACAAAACEA8PeKu/0AAADiAQAAEwAAAAAAAAAAAAAAAAAAAAAAW0NvbnRlbnRfVHlwZXNdLnht bFBLAQItABQABgAIAAAAIQAx3V9h0gAAAI8BAAALAAAAAAAAAAAAAAAAAC4BAABfcmVscy8ucmVs c1BLAQItABQABgAIAAAAIQAzLwWeQQAAADkAAAAQAAAAAAAAAAAAAAAAACkCAABkcnMvc2hhcGV4 bWwueG1sUEsBAi0AFAAGAAgAAAAhAGC9ggHEAAAA3AAAAA8AAAAAAAAAAAAAAAAAmAIAAGRycy9k b3ducmV2LnhtbFBLBQYAAAAABAAEAPUAAACJAwAAAAA= " path="m,629c121,314,242,,363,,484,,605,314,726,629e" filled="f" fillcolor="#bbe0e3" strokeweight=".5pt">
                            <v:path arrowok="t" o:connecttype="custom" o:connectlocs="0,375;94,0;187,375" o:connectangles="0,0,0"/>
                          </v:shape>
                          <v:shape id="Freeform 2642" o:spid="_x0000_s2575" style="position:absolute;left:9920;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L5FcUA AADcAAAADwAAAGRycy9kb3ducmV2LnhtbESPS2vDMBCE74X8B7GF3hK5hpbEiWKCIZBLA3XzILfF Wj+ItXIsJXb/fVUo9DjMzDfMKh1NKx7Uu8aygtdZBIK4sLrhSsHhazudg3AeWWNrmRR8k4N0PXla YaLtwJ/0yH0lAoRdggpq77tESlfUZNDNbEccvNL2Bn2QfSV1j0OAm1bGUfQuDTYcFmrsKKupuOZ3 oyC77E72Y3Hsbvvz4AfJ5T7XpVIvz+NmCcLT6P/Df+2dVhC/xfB7JhwBuf4BAAD//wMAUEsBAi0A FAAGAAgAAAAhAPD3irv9AAAA4gEAABMAAAAAAAAAAAAAAAAAAAAAAFtDb250ZW50X1R5cGVzXS54 bWxQSwECLQAUAAYACAAAACEAMd1fYdIAAACPAQAACwAAAAAAAAAAAAAAAAAuAQAAX3JlbHMvLnJl bHNQSwECLQAUAAYACAAAACEAMy8FnkEAAAA5AAAAEAAAAAAAAAAAAAAAAAApAgAAZHJzL3NoYXBl eG1sLnhtbFBLAQItABQABgAIAAAAIQAuovkVxQAAANwAAAAPAAAAAAAAAAAAAAAAAJgCAABkcnMv ZG93bnJldi54bWxQSwUGAAAAAAQABAD1AAAAigMAAAAA " path="m,629c121,314,242,,363,,484,,605,314,726,629e" filled="f" fillcolor="#bbe0e3" strokeweight=".5pt">
                            <v:path arrowok="t" o:connecttype="custom" o:connectlocs="0,375;94,0;187,375" o:connectangles="0,0,0"/>
                          </v:shape>
                          <v:shape id="Freeform 2643" o:spid="_x0000_s2576" style="position:absolute;left:10107;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57cQA AADcAAAADwAAAGRycy9kb3ducmV2LnhtbESP0WrCQBRE3wv+w3IF3+pGxVaiq0hLUXwoGP2Aa/aa BLN3w+42iX69Wyj0cZiZM8xq05tatOR8ZVnBZJyAIM6trrhQcD59vS5A+ICssbZMCu7kYbMevKww 1bbjI7VZKESEsE9RQRlCk0rp85IM+rFtiKN3tc5giNIVUjvsItzUcpokb9JgxXGhxIY+Sspv2Y9R cOgyeQoXPLrd5f3RXmff8/0nKTUa9tsliEB9+A//tfdawXQ+g98z8QjI9RMAAP//AwBQSwECLQAU AAYACAAAACEA8PeKu/0AAADiAQAAEwAAAAAAAAAAAAAAAAAAAAAAW0NvbnRlbnRfVHlwZXNdLnht bFBLAQItABQABgAIAAAAIQAx3V9h0gAAAI8BAAALAAAAAAAAAAAAAAAAAC4BAABfcmVscy8ucmVs c1BLAQItABQABgAIAAAAIQAzLwWeQQAAADkAAAAQAAAAAAAAAAAAAAAAACkCAABkcnMvc2hhcGV4 bWwueG1sUEsBAi0AFAAGAAgAAAAhAP8jue3EAAAA3AAAAA8AAAAAAAAAAAAAAAAAmAIAAGRycy9k b3ducmV2LnhtbFBLBQYAAAAABAAEAPUAAACJAwAAAAA= " path="m,629c121,314,242,,363,,484,,605,314,726,629e" filled="f" fillcolor="#bbe0e3" strokeweight=".5pt">
                            <v:path arrowok="t" o:connecttype="custom" o:connectlocs="0,375;94,0;187,375" o:connectangles="0,0,0"/>
                          </v:shape>
                          <v:shape id="Freeform 2644" o:spid="_x0000_s2577" style="position:absolute;left:10295;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fE+sUA AADcAAAADwAAAGRycy9kb3ducmV2LnhtbESPT2vCQBTE74LfYXmCt7oxWLHRNYhQ8FLBtLb09si+ /MHs2zS7Nem3d4WCx2FmfsNs0sE04kqdqy0rmM8iEMS51TWXCj7eX59WIJxH1thYJgV/5CDdjkcb TLTt+UTXzJciQNglqKDyvk2kdHlFBt3MtsTBK2xn0AfZlVJ32Ae4aWQcRUtpsOawUGFL+4ryS/Zr FOy/D5/27eXc/hy/et9LLo6ZLpSaTobdGoSnwT/C/+2DVhA/L+B+JhwBub0BAAD//wMAUEsBAi0A FAAGAAgAAAAhAPD3irv9AAAA4gEAABMAAAAAAAAAAAAAAAAAAAAAAFtDb250ZW50X1R5cGVzXS54 bWxQSwECLQAUAAYACAAAACEAMd1fYdIAAACPAQAACwAAAAAAAAAAAAAAAAAuAQAAX3JlbHMvLnJl bHNQSwECLQAUAAYACAAAACEAMy8FnkEAAAA5AAAAEAAAAAAAAAAAAAAAAAApAgAAZHJzL3NoYXBl eG1sLnhtbFBLAQItABQABgAIAAAAIQDOB8T6xQAAANwAAAAPAAAAAAAAAAAAAAAAAJgCAABkcnMv ZG93bnJldi54bWxQSwUGAAAAAAQABAD1AAAAigMAAAAA " path="m,629c121,314,242,,363,,484,,605,314,726,629e" filled="f" fillcolor="#bbe0e3" strokeweight=".5pt">
                            <v:path arrowok="t" o:connecttype="custom" o:connectlocs="0,375;94,0;187,375" o:connectangles="0,0,0"/>
                          </v:shape>
                        </v:group>
                        <v:shape id="AutoShape 2645" o:spid="_x0000_s2578" type="#_x0000_t32" style="position:absolute;left:9501;top:10087;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N1D1MUAAADcAAAADwAAAGRycy9kb3ducmV2LnhtbESPQWsCMRSE74X+h/AK3mq2UqWsRpGK xQoi2h56fGyem+jmZUniuv33TaHQ4zAz3zCzRe8a0VGI1rOCp2EBgrjy2nKt4PNj/fgCIiZkjY1n UvBNERbz+7sZltrf+EDdMdUiQziWqMCk1JZSxsqQwzj0LXH2Tj44TFmGWuqAtwx3jRwVxUQ6tJwX DLb0aqi6HK9Oweq8tcv3/fb5y17P4W136TuDRqnBQ7+cgkjUp//wX3ujFYzGY/g9k4+An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N1D1MUAAADcAAAADwAAAAAAAAAA AAAAAAChAgAAZHJzL2Rvd25yZXYueG1sUEsFBgAAAAAEAAQA+QAAAJMDAAAAAA== " strokeweight=".5pt"/>
                        <v:shape id="AutoShape 2646" o:spid="_x0000_s2579" type="#_x0000_t32" style="position:absolute;left:10005;top:10085;width:2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pqspccAAADcAAAADwAAAGRycy9kb3ducmV2LnhtbESPT2sCMRTE74V+h/AEL0UTi1TZGqUt FMRDi3+o9PbYvO6ubl6WJKtbP70pFDwOM/MbZrbobC1O5EPlWMNoqEAQ585UXGjYbd8HUxAhIhus HZOGXwqwmN/fzTAz7sxrOm1iIRKEQ4YayhibTMqQl2QxDF1DnLwf5y3GJH0hjcdzgttaPir1JC1W nBZKbOitpPy4aa2Gh/ZrX/gPVbU4Wn3uXw/feDk2Wvd73csziEhdvIX/20ujYaLG8HcmHQE5v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mqylxwAAANwAAAAPAAAAAAAA AAAAAAAAAKECAABkcnMvZG93bnJldi54bWxQSwUGAAAAAAQABAD5AAAAlQMAAAAA " strokeweight=".5pt">
                          <v:stroke endarrow="block" endarrowwidth="narrow" endarrowlength="short"/>
                        </v:shape>
                      </v:group>
                      <v:group id="Group 2647" o:spid="_x0000_s2580" style="position:absolute;left:9611;top:11484;width:744;height:173" coordorigin="9501,10002" coordsize="744,1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fj7PMUAAADcAAAADwAAAGRycy9kb3ducmV2LnhtbESPT4vCMBTE7wt+h/AE b5pWUZeuUURUPIjgH1j29miebbF5KU1s67ffLAh7HGbmN8xi1ZlSNFS7wrKCeBSBIE6tLjhTcLvu hp8gnEfWWFomBS9ysFr2PhaYaNvymZqLz0SAsEtQQe59lUjp0pwMupGtiIN3t7VBH2SdSV1jG+Cm lOMomkmDBYeFHCva5JQ+Lk+jYN9iu57E2+b4uG9eP9fp6fsYk1KDfrf+AuGp8//hd/ugFcyjK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34+zzFAAAA3AAA AA8AAAAAAAAAAAAAAAAAqgIAAGRycy9kb3ducmV2LnhtbFBLBQYAAAAABAAEAPoAAACcAwAAAAA= ">
                        <v:group id="Group 2648" o:spid="_x0000_s2581" style="position:absolute;left:9648;top:10002;width:360;height:173" coordorigin="9546,10301" coordsize="936,7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plS8YAAADcAAAADwAAAGRycy9kb3ducmV2LnhtbESPT2vCQBTE74V+h+UV ejObtGglZhWRtvQQBLUg3h7ZZxLMvg3Zbf58e7dQ6HGYmd8w2WY0jeipc7VlBUkUgyAurK65VPB9 +pgtQTiPrLGxTAomcrBZPz5kmGo78IH6oy9FgLBLUUHlfZtK6YqKDLrItsTBu9rOoA+yK6XucAhw 08iXOF5IgzWHhQpb2lVU3I4/RsHngMP2NXnv89t1N11O8/05T0ip56dxuwLhafT/4b/2l1bwFi/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dKmVLxgAAANwA AAAPAAAAAAAAAAAAAAAAAKoCAABkcnMvZG93bnJldi54bWxQSwUGAAAAAAQABAD6AAAAnQMAAAAA ">
                          <v:shape id="Freeform 2649" o:spid="_x0000_s2582" style="position:absolute;left:9546;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jWFMUA AADcAAAADwAAAGRycy9kb3ducmV2LnhtbESPS2vDMBCE74X8B7GB3mo5PTSNayWUQCGXGOrmQW+L tX5Qa+VYiu3++yhQ6HGYmW+YdDOZVgzUu8aygkUUgyAurG64UnD4+nh6BeE8ssbWMin4JQeb9ewh xUTbkT9pyH0lAoRdggpq77tESlfUZNBFtiMOXml7gz7IvpK6xzHATSuf4/hFGmw4LNTY0bam4ie/ GgXb793J7lfH7pKdRz9KLrNcl0o9zqf3NxCeJv8f/mvvtIJlvIT7mXAE5PoGAAD//wMAUEsBAi0A FAAGAAgAAAAhAPD3irv9AAAA4gEAABMAAAAAAAAAAAAAAAAAAAAAAFtDb250ZW50X1R5cGVzXS54 bWxQSwECLQAUAAYACAAAACEAMd1fYdIAAACPAQAACwAAAAAAAAAAAAAAAAAuAQAAX3JlbHMvLnJl bHNQSwECLQAUAAYACAAAACEAMy8FnkEAAAA5AAAAEAAAAAAAAAAAAAAAAAApAgAAZHJzL3NoYXBl eG1sLnhtbFBLAQItABQABgAIAAAAIQBACNYUxQAAANwAAAAPAAAAAAAAAAAAAAAAAJgCAABkcnMv ZG93bnJldi54bWxQSwUGAAAAAAQABAD1AAAAigMAAAAA " path="m,629c121,314,242,,363,,484,,605,314,726,629e" filled="f" fillcolor="#bbe0e3" strokeweight=".5pt">
                            <v:path arrowok="t" o:connecttype="custom" o:connectlocs="0,375;94,0;187,375" o:connectangles="0,0,0"/>
                          </v:shape>
                          <v:shape id="Freeform 2650" o:spid="_x0000_s2583" style="position:absolute;left:9733;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1qnBcEA AADcAAAADwAAAGRycy9kb3ducmV2LnhtbERP3WrCMBS+F/YO4Qy801Rlc3RGEWVMvBi0+gDH5tgW m5OSZG23pzcXgpcf3/9qM5hGdOR8bVnBbJqAIC6srrlUcD59TT5A+ICssbFMCv7Iw2b9Mlphqm3P GXV5KEUMYZ+igiqENpXSFxUZ9FPbEkfuap3BEKErpXbYx3DTyHmSvEuDNceGClvaVVTc8l+j4Njn 8hQumLnvy/K/uy5+3g57Umr8Omw/QQQawlP8cB+0gmUS18Yz8QjI9R0AAP//AwBQSwECLQAUAAYA CAAAACEA8PeKu/0AAADiAQAAEwAAAAAAAAAAAAAAAAAAAAAAW0NvbnRlbnRfVHlwZXNdLnhtbFBL AQItABQABgAIAAAAIQAx3V9h0gAAAI8BAAALAAAAAAAAAAAAAAAAAC4BAABfcmVscy8ucmVsc1BL AQItABQABgAIAAAAIQAzLwWeQQAAADkAAAAQAAAAAAAAAAAAAAAAACkCAABkcnMvc2hhcGV4bWwu eG1sUEsBAi0AFAAGAAgAAAAhAI9apwXBAAAA3AAAAA8AAAAAAAAAAAAAAAAAmAIAAGRycy9kb3du cmV2LnhtbFBLBQYAAAAABAAEAPUAAACGAwAAAAA= " path="m,629c121,314,242,,363,,484,,605,314,726,629e" filled="f" fillcolor="#bbe0e3" strokeweight=".5pt">
                            <v:path arrowok="t" o:connecttype="custom" o:connectlocs="0,375;94,0;187,375" o:connectangles="0,0,0"/>
                          </v:shape>
                          <v:shape id="Freeform 2651" o:spid="_x0000_s2584" style="position:absolute;left:9920;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vn/cQA AADcAAAADwAAAGRycy9kb3ducmV2LnhtbESPT4vCMBTE74LfITxhb5quh1WrURZB8LKC1V3x9mhe /2DzUptou9/eCILHYWZ+wyxWnanEnRpXWlbwOYpAEKdWl5wrOB42wykI55E1VpZJwT85WC37vQXG 2ra8p3vicxEg7GJUUHhfx1K6tCCDbmRr4uBltjHog2xyqRtsA9xUchxFX9JgyWGhwJrWBaWX5GYU rM/bP/sz+62vu1PrW8nZLtGZUh+D7nsOwlPn3+FXe6sVTKIZPM+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F7b5/3EAAAA3AAAAA8AAAAAAAAAAAAAAAAAmAIAAGRycy9k b3ducmV2LnhtbFBLBQYAAAAABAAEAPUAAACJAwAAAAA= " path="m,629c121,314,242,,363,,484,,605,314,726,629e" filled="f" fillcolor="#bbe0e3" strokeweight=".5pt">
                            <v:path arrowok="t" o:connecttype="custom" o:connectlocs="0,375;94,0;187,375" o:connectangles="0,0,0"/>
                          </v:shape>
                          <v:shape id="Freeform 2652" o:spid="_x0000_s2585" style="position:absolute;left:10107;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PU93sEA AADcAAAADwAAAGRycy9kb3ducmV2LnhtbERP3WrCMBS+H/gO4QjezVRlc1SjiCKKFwPrHuDYHNti c1KS2NY9vbkY7PLj+1+ue1OLlpyvLCuYjBMQxLnVFRcKfi779y8QPiBrrC2Tgid5WK8Gb0tMte34 TG0WChFD2KeooAyhSaX0eUkG/dg2xJG7WWcwROgKqR12MdzUcpokn9JgxbGhxIa2JeX37GEUnLpM XsIVz+5wnf+2t9n3x3FHSo2G/WYBIlAf/sV/7qNWMJ/E+fFMPAJy9QIAAP//AwBQSwECLQAUAAYA CAAAACEA8PeKu/0AAADiAQAAEwAAAAAAAAAAAAAAAAAAAAAAW0NvbnRlbnRfVHlwZXNdLnhtbFBL AQItABQABgAIAAAAIQAx3V9h0gAAAI8BAAALAAAAAAAAAAAAAAAAAC4BAABfcmVscy8ucmVsc1BL AQItABQABgAIAAAAIQAzLwWeQQAAADkAAAAQAAAAAAAAAAAAAAAAACkCAABkcnMvc2hhcGV4bWwu eG1sUEsBAi0AFAAGAAgAAAAhAPT1Pd7BAAAA3AAAAA8AAAAAAAAAAAAAAAAAmAIAAGRycy9kb3du cmV2LnhtbFBLBQYAAAAABAAEAPUAAACGAwAAAAA= " path="m,629c121,314,242,,363,,484,,605,314,726,629e" filled="f" fillcolor="#bbe0e3" strokeweight=".5pt">
                            <v:path arrowok="t" o:connecttype="custom" o:connectlocs="0,375;94,0;187,375" o:connectangles="0,0,0"/>
                          </v:shape>
                          <v:shape id="Freeform 2653" o:spid="_x0000_s2586" style="position:absolute;left:10295;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R9JsUA AADcAAAADwAAAGRycy9kb3ducmV2LnhtbESPT2vCQBTE70K/w/IK3swmPVQbXUMJFLxUMNoWb4/s yx+afZtmtyZ++25B8DjMzG+YTTaZTlxocK1lBUkUgyAurW65VnA6vi1WIJxH1thZJgVXcpBtH2Yb TLUd+UCXwtciQNilqKDxvk+ldGVDBl1ke+LgVXYw6IMcaqkHHAPcdPIpjp+lwZbDQoM95Q2V38Wv UZCfd5/2/eWj/9l/jX6UXO0LXSk1f5xe1yA8Tf4evrV3WsEySeD/TDgCcvsHAAD//wMAUEsBAi0A FAAGAAgAAAAhAPD3irv9AAAA4gEAABMAAAAAAAAAAAAAAAAAAAAAAFtDb250ZW50X1R5cGVzXS54 bWxQSwECLQAUAAYACAAAACEAMd1fYdIAAACPAQAACwAAAAAAAAAAAAAAAAAuAQAAX3JlbHMvLnJl bHNQSwECLQAUAAYACAAAACEAMy8FnkEAAAA5AAAAEAAAAAAAAAAAAAAAAAApAgAAZHJzL3NoYXBl eG1sLnhtbFBLAQItABQABgAIAAAAIQAldH0mxQAAANwAAAAPAAAAAAAAAAAAAAAAAJgCAABkcnMv ZG93bnJldi54bWxQSwUGAAAAAAQABAD1AAAAigMAAAAA " path="m,629c121,314,242,,363,,484,,605,314,726,629e" filled="f" fillcolor="#bbe0e3" strokeweight=".5pt">
                            <v:path arrowok="t" o:connecttype="custom" o:connectlocs="0,375;94,0;187,375" o:connectangles="0,0,0"/>
                          </v:shape>
                        </v:group>
                        <v:shape id="AutoShape 2654" o:spid="_x0000_s2587" type="#_x0000_t32" style="position:absolute;left:9501;top:10087;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DB5MUAAADcAAAADwAAAGRycy9kb3ducmV2LnhtbESPQWsCMRSE7wX/Q3hCbzWrlLasRpGW llYoovXg8bF5bqKblyWJ6/bfG6HQ4zAz3zCzRe8a0VGI1rOC8agAQVx5bblWsPt5f3gBEROyxsYz KfilCIv54G6GpfYX3lC3TbXIEI4lKjAptaWUsTLkMI58S5y9gw8OU5ahljrgJcNdIydF8SQdWs4L Blt6NVSdtmen4O24ssuv9epxb8/H8PF96juDRqn7Yb+cgkjUp//wX/tTK3geT+B2Jh8BOb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DDB5MUAAADcAAAADwAAAAAAAAAA AAAAAAChAgAAZHJzL2Rvd25yZXYueG1sUEsFBgAAAAAEAAQA+QAAAJMDAAAAAA== " strokeweight=".5pt"/>
                        <v:shape id="AutoShape 2655" o:spid="_x0000_s2588" type="#_x0000_t32" style="position:absolute;left:10005;top:10085;width:2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KqiDMcAAADcAAAADwAAAGRycy9kb3ducmV2LnhtbESPT2vCQBTE7wW/w/KEXkrdxEItqavY glB6sPgHxdsj+5pEs2/D7kajn94tFDwOM/MbZjztTC1O5HxlWUE6SEAQ51ZXXCjYrOfPbyB8QNZY WyYFF/IwnfQexphpe+YlnVahEBHCPkMFZQhNJqXPSzLoB7Yhjt6vdQZDlK6Q2uE5wk0th0nyKg1W HBdKbOizpPy4ao2Cp3a7K9wiqVpMv392H4c9Xo+NUo/9bvYOIlAX7uH/9pdWMEpf4O9MPAJyc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qqIMxwAAANwAAAAPAAAAAAAA AAAAAAAAAKECAABkcnMvZG93bnJldi54bWxQSwUGAAAAAAQABAD5AAAAlQMAAAAA " strokeweight=".5pt">
                          <v:stroke endarrow="block" endarrowwidth="narrow" endarrowlength="short"/>
                        </v:shape>
                      </v:group>
                      <v:group id="Group 2656" o:spid="_x0000_s2589" style="position:absolute;left:8568;top:12280;width:2658;height:1188" coordorigin="8568,10578" coordsize="2658,11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23IesYAAADcAAAADwAAAGRycy9kb3ducmV2LnhtbESPW2vCQBSE3wv9D8sp +KabVHshzSoiVXwQobFQ+nbInlwwezZk1yT+e7cg9HGYmW+YdDWaRvTUudqygngWgSDOra65VPB9 2k7fQTiPrLGxTAqu5GC1fHxIMdF24C/qM1+KAGGXoILK+zaR0uUVGXQz2xIHr7CdQR9kV0rd4RDg ppHPUfQqDdYcFipsaVNRfs4uRsFuwGE9jz/7w7nYXH9PL8efQ0xKTZ7G9QcIT6P/D9/be63gLV7A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bch6xgAAANwA AAAPAAAAAAAAAAAAAAAAAKoCAABkcnMvZG93bnJldi54bWxQSwUGAAAAAAQABAD6AAAAnQMAAAAA ">
                        <v:group id="Group 2657" o:spid="_x0000_s2590" style="position:absolute;left:9288;top:10578;width:144;height:1184" coordorigin="9288,10581" coordsize="144,11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CFt4cQAAADcAAAADwAAAGRycy9kb3ducmV2LnhtbESPQYvCMBSE78L+h/AW vGnaFV2pRhHZFQ8iqAvi7dE822LzUppsW/+9EQSPw8x8w8yXnSlFQ7UrLCuIhxEI4tTqgjMFf6ff wRSE88gaS8uk4E4OlouP3hwTbVs+UHP0mQgQdgkqyL2vEildmpNBN7QVcfCutjbog6wzqWtsA9yU 8iuKJtJgwWEhx4rWOaW3479RsGmxXY3in2Z3u67vl9N4f97FpFT/s1vNQHjq/Dv8am+1gu94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CFt4cQAAADcAAAA DwAAAAAAAAAAAAAAAACqAgAAZHJzL2Rvd25yZXYueG1sUEsFBgAAAAAEAAQA+gAAAJsDAAAAAA== ">
                          <v:shape id="AutoShape 2658" o:spid="_x0000_s2591" type="#_x0000_t120" style="position:absolute;left:9334;top:10581;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MfCcQA AADcAAAADwAAAGRycy9kb3ducmV2LnhtbESPzW7CMBCE75X6DtZW4lac9MBPikEVURE9oQIPsMSL E4jXkW0gvH2NhNTjaGa+0cwWvW3FlXxoHCvIhxkI4srpho2C/e77fQIiRGSNrWNScKcAi/nrywwL 7W78S9dtNCJBOBSooI6xK6QMVU0Ww9B1xMk7Om8xJumN1B5vCW5b+ZFlI2mx4bRQY0fLmqrz9mIV TEu/WZ6PZnL4OZnT6p6V+7wplRq89V+fICL18T/8bK+1gnE+gseZdATk/A8AAP//AwBQSwECLQAU AAYACAAAACEA8PeKu/0AAADiAQAAEwAAAAAAAAAAAAAAAAAAAAAAW0NvbnRlbnRfVHlwZXNdLnht bFBLAQItABQABgAIAAAAIQAx3V9h0gAAAI8BAAALAAAAAAAAAAAAAAAAAC4BAABfcmVscy8ucmVs c1BLAQItABQABgAIAAAAIQAzLwWeQQAAADkAAAAQAAAAAAAAAAAAAAAAACkCAABkcnMvc2hhcGV4 bWwueG1sUEsBAi0AFAAGAAgAAAAhAEHTHwnEAAAA3AAAAA8AAAAAAAAAAAAAAAAAmAIAAGRycy9k b3ducmV2LnhtbFBLBQYAAAAABAAEAPUAAACJAwAAAAA= " strokeweight=".5pt"/>
                          <v:shape id="AutoShape 2659" o:spid="_x0000_s2592" type="#_x0000_t32" style="position:absolute;left:9288;top:10612;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difMUAAADcAAAADwAAAGRycy9kb3ducmV2LnhtbESPQWsCMRSE70L/Q3iF3mrWUrSsRpGW lioU0fbQ42Pz3EQ3L0sS1/Xfm0LB4zAz3zCzRe8a0VGI1rOC0bAAQVx5bblW8PP9/vgCIiZkjY1n UnChCIv53WCGpfZn3lK3S7XIEI4lKjAptaWUsTLkMA59S5y9vQ8OU5ahljrgOcNdI5+KYiwdWs4L Blt6NVQddyen4O2wtsvVZv38a0+H8PF17DuDRqmH+345BZGoT7fwf/tTK5iMJvB3Jh8BOb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EdifMUAAADcAAAADwAAAAAAAAAA AAAAAAChAgAAZHJzL2Rvd25yZXYueG1sUEsFBgAAAAAEAAQA+QAAAJMDAAAAAA== " strokeweight=".5pt"/>
                          <v:shape id="AutoShape 2660" o:spid="_x0000_s2593" type="#_x0000_t32" style="position:absolute;left:9360;top:10637;width:0;height:112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g4wfcQAAADcAAAADwAAAGRycy9kb3ducmV2LnhtbERPz2vCMBS+C/sfwhvsIpp2Bx2dsWwD QXaY6MbE26N5a7s2LyVJtfrXm4Pg8eP7vcgH04ojOV9bVpBOExDEhdU1lwp+vleTFxA+IGtsLZOC M3nIlw+jBWbannhLx10oRQxhn6GCKoQuk9IXFRn0U9sRR+7POoMhQldK7fAUw00rn5NkJg3WHBsq 7OijoqLZ9UbBuP/dl+4rqXtMPzf79/8DXppOqafH4e0VRKAh3MU391ormKdxbTwTj4BcX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DjB9xAAAANwAAAAPAAAAAAAAAAAA AAAAAKECAABkcnMvZG93bnJldi54bWxQSwUGAAAAAAQABAD5AAAAkgMAAAAA " strokeweight=".5pt">
                            <v:stroke endarrow="block" endarrowwidth="narrow" endarrowlength="short"/>
                          </v:shape>
                          <v:shape id="AutoShape 2661" o:spid="_x0000_s2594" type="#_x0000_t32" style="position:absolute;left:9288;top:11765;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RTlcYAAADcAAAADwAAAGRycy9kb3ducmV2LnhtbESPT0sDMRTE7wW/Q3iCN5utiLZr01IU xRZE+ufQ42Pz3KTdvCxJul2/fSMIPQ4z8xtmOu9dIzoK0XpWMBoWIIgrry3XCnbb9/sxiJiQNTae ScEvRZjPbgZTLLU/85q6TapFhnAsUYFJqS2ljJUhh3HoW+Ls/fjgMGUZaqkDnjPcNfKhKJ6kQ8t5 wWBLr4aq4+bkFLwdVnax/F497u3pED6+jn1n0Ch1d9svXkAk6tM1/N/+1AqeRxP4O5OPgJx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aUU5XGAAAA3AAAAA8AAAAAAAAA AAAAAAAAoQIAAGRycy9kb3ducmV2LnhtbFBLBQYAAAAABAAEAPkAAACUAwAAAAA= " strokeweight=".5pt"/>
                        </v:group>
                        <v:group id="Group 2662" o:spid="_x0000_s2595" style="position:absolute;left:10141;top:10582;width:144;height:1184" coordorigin="9288,10581" coordsize="144,11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oExMIAAADcAAAADwAAAGRycy9kb3ducmV2LnhtbERPTYvCMBC9C/sfwix4 07SKunSNIrIuexDBuiDehmZsi82kNLGt/94cBI+P971c96YSLTWutKwgHkcgiDOrS84V/J92oy8Q ziNrrCyTggc5WK8+BktMtO34SG3qcxFC2CWooPC+TqR0WUEG3djWxIG72sagD7DJpW6wC+GmkpMo mkuDJYeGAmvaFpTd0rtR8Ntht5nGP+3+dt0+LqfZ4byPSanhZ7/5BuGp92/xy/2nFSwm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Y6BMTCAAAA3AAAAA8A AAAAAAAAAAAAAAAAqgIAAGRycy9kb3ducmV2LnhtbFBLBQYAAAAABAAEAPoAAACZAwAAAAA= ">
                          <v:shape id="AutoShape 2663" o:spid="_x0000_s2596" type="#_x0000_t120" style="position:absolute;left:9334;top:10581;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TTt8QA AADcAAAADwAAAGRycy9kb3ducmV2LnhtbESPwW7CMBBE75X4B2uReisOOQANGISIisqpKvAB23hx AvE6sl0If4+RKvU4mpk3msWqt624kg+NYwXjUQaCuHK6YaPgePh4m4EIEVlj65gU3CnAajl4WWCh 3Y2/6bqPRiQIhwIV1DF2hZShqsliGLmOOHkn5y3GJL2R2uMtwW0r8yybSIsNp4UaO9rUVF32v1bB e+m/NpeTmf3szua8vWflcdyUSr0O+/UcRKQ+/of/2p9awTTP4XkmHQG5fAAAAP//AwBQSwECLQAU AAYACAAAACEA8PeKu/0AAADiAQAAEwAAAAAAAAAAAAAAAAAAAAAAW0NvbnRlbnRfVHlwZXNdLnht bFBLAQItABQABgAIAAAAIQAx3V9h0gAAAI8BAAALAAAAAAAAAAAAAAAAAC4BAABfcmVscy8ucmVs c1BLAQItABQABgAIAAAAIQAzLwWeQQAAADkAAAAQAAAAAAAAAAAAAAAAACkCAABkcnMvc2hhcGV4 bWwueG1sUEsBAi0AFAAGAAgAAAAhAPCE07fEAAAA3AAAAA8AAAAAAAAAAAAAAAAAmAIAAGRycy9k b3ducmV2LnhtbFBLBQYAAAAABAAEAPUAAACJAwAAAAA= " strokeweight=".5pt"/>
                          <v:shape id="AutoShape 2664" o:spid="_x0000_s2597" type="#_x0000_t32" style="position:absolute;left:9288;top:10612;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CuwsYAAADcAAAADwAAAGRycy9kb3ducmV2LnhtbESPQWsCMRSE7wX/Q3hCbzWrLW1ZjSKW liqUUuvB42Pz3EQ3L0sS1+2/N4VCj8PMfMPMFr1rREchWs8KxqMCBHHlteVawe779e4ZREzIGhvP pOCHIizmg5sZltpf+Iu6bapFhnAsUYFJqS2ljJUhh3HkW+LsHXxwmLIMtdQBLxnuGjkpikfp0HJe MNjSylB12p6dgpfjxi7Xn5uHvT0fw9vHqe8MGqVuh/1yCiJRn/7Df+13reBpcg+/Z/IRkP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kQrsLGAAAA3AAAAA8AAAAAAAAA AAAAAAAAoQIAAGRycy9kb3ducmV2LnhtbFBLBQYAAAAABAAEAPkAAACUAwAAAAA= " strokeweight=".5pt"/>
                          <v:shape id="AutoShape 2665" o:spid="_x0000_s2598" type="#_x0000_t32" style="position:absolute;left:9360;top:10637;width:0;height:112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wxccAAADcAAAADwAAAGRycy9kb3ducmV2LnhtbESPQWvCQBSE70L/w/IKXkQ3iliJrqKF gnhoqRWDt0f2NUnNvg27G03767sFocdhZr5hluvO1OJKzleWFYxHCQji3OqKCwXHj5fhHIQPyBpr y6TgmzysVw+9Jaba3vidrodQiAhhn6KCMoQmldLnJRn0I9sQR+/TOoMhSldI7fAW4aaWkySZSYMV x4USG3ouKb8cWqNg0J6ywr0mVYvj/Vu2/Trjz6VRqv/YbRYgAnXhP3xv77SCp8kU/s7EIy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L/DFxwAAANwAAAAPAAAAAAAA AAAAAAAAAKECAABkcnMvZG93bnJldi54bWxQSwUGAAAAAAQABAD5AAAAlQMAAAAA " strokeweight=".5pt">
                            <v:stroke endarrow="block" endarrowwidth="narrow" endarrowlength="short"/>
                          </v:shape>
                          <v:shape id="AutoShape 2666" o:spid="_x0000_s2599" type="#_x0000_t32" style="position:absolute;left:9288;top:11765;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bWTLcUAAADcAAAADwAAAGRycy9kb3ducmV2LnhtbESPT2sCMRTE7wW/Q3hCbzWr9B+rUcTS UoVSaj14fGyem+jmZUniuv32plDocZiZ3zCzRe8a0VGI1rOC8agAQVx5bblWsPt+vXsGEROyxsYz KfihCIv54GaGpfYX/qJum2qRIRxLVGBSakspY2XIYRz5ljh7Bx8cpixDLXXAS4a7Rk6K4lE6tJwX DLa0MlSdtmen4OW4scv15+Z+b8/H8PZx6juDRqnbYb+cgkjUp//wX/tdK3iaPMDvmXwE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bWTLcUAAADcAAAADwAAAAAAAAAA AAAAAAChAgAAZHJzL2Rvd25yZXYueG1sUEsFBgAAAAAEAAQA+QAAAJMDAAAAAA== " strokeweight=".5pt"/>
                        </v:group>
                        <v:group id="Group 2667" o:spid="_x0000_s2600" style="position:absolute;left:10326;top:10578;width:144;height:1184" coordorigin="9288,10581" coordsize="144,11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p85K8YAAADcAAAADwAAAGRycy9kb3ducmV2LnhtbESPQWvCQBSE7wX/w/KE 3ppNLE0lZhURKx5CoSqU3h7ZZxLMvg3ZbRL/fbdQ6HGYmW+YfDOZVgzUu8aygiSKQRCXVjdcKbic 356WIJxH1thaJgV3crBZzx5yzLQd+YOGk69EgLDLUEHtfZdJ6cqaDLrIdsTBu9reoA+yr6TucQxw 08pFHKfSYMNhocaOdjWVt9O3UXAYcdw+J/uhuF1396/zy/tnkZBSj/NpuwLhafL/4b/2USt4XaT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WnzkrxgAAANwA AAAPAAAAAAAAAAAAAAAAAKoCAABkcnMvZG93bnJldi54bWxQSwUGAAAAAAQABAD6AAAAnQMAAAAA ">
                          <v:shape id="AutoShape 2668" o:spid="_x0000_s2601" type="#_x0000_t120" style="position:absolute;left:9334;top:10581;width:58;height: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PNwL8QA AADcAAAADwAAAGRycy9kb3ducmV2LnhtbESPwW7CMBBE75X4B2uReisOHAoNGISIqMoJNeUDlnhx AvE6sl0If18jIfU4mpk3msWqt624kg+NYwXjUQaCuHK6YaPg8LN9m4EIEVlj65gU3CnAajl4WWCu 3Y2/6VpGIxKEQ44K6hi7XMpQ1WQxjFxHnLyT8xZjkt5I7fGW4LaVkyx7lxYbTgs1drSpqbqUv1bB R+H3m8vJzI67szl/3rPiMG4KpV6H/XoOIlIf/8PP9pdWMJ1M4XEmHQG5/AMAAP//AwBQSwECLQAU AAYACAAAACEA8PeKu/0AAADiAQAAEwAAAAAAAAAAAAAAAAAAAAAAW0NvbnRlbnRfVHlwZXNdLnht bFBLAQItABQABgAIAAAAIQAx3V9h0gAAAI8BAAALAAAAAAAAAAAAAAAAAC4BAABfcmVscy8ucmVs c1BLAQItABQABgAIAAAAIQAzLwWeQQAAADkAAAAQAAAAAAAAAAAAAAAAACkCAABkcnMvc2hhcGV4 bWwueG1sUEsBAi0AFAAGAAgAAAAhAODzcC/EAAAA3AAAAA8AAAAAAAAAAAAAAAAAmAIAAGRycy9k b3ducmV2LnhtbFBLBQYAAAAABAAEAPUAAACJAwAAAAA= " strokeweight=".5pt"/>
                          <v:shape id="AutoShape 2669" o:spid="_x0000_s2602" type="#_x0000_t32" style="position:absolute;left:9288;top:10612;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7Q8s8IAAADcAAAADwAAAGRycy9kb3ducmV2LnhtbERPTWsCMRC9C/6HMIXeNFsptaxGEUtL K0ip9eBx2Iyb6GayJHHd/vvmIHh8vO/5sneN6ChE61nB07gAQVx5bblWsP99H72CiAlZY+OZFPxR hOViOJhjqf2Vf6jbpVrkEI4lKjAptaWUsTLkMI59S5y5ow8OU4ahljrgNYe7Rk6K4kU6tJwbDLa0 NlSddxen4O20sauv783zwV5O4WN77juDRqnHh341A5GoT3fxzf2pFUwneW0+k4+AXP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7Q8s8IAAADcAAAADwAAAAAAAAAAAAAA AAChAgAAZHJzL2Rvd25yZXYueG1sUEsFBgAAAAAEAAQA+QAAAJADAAAAAA== " strokeweight=".5pt"/>
                          <v:shape id="AutoShape 2670" o:spid="_x0000_s2603" type="#_x0000_t32" style="position:absolute;left:9360;top:10637;width:0;height:112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5fW8cAAADcAAAADwAAAGRycy9kb3ducmV2LnhtbESPQWvCQBSE70L/w/IKXkQ3etAaXUUL BfHQUisGb4/sa5KafRt2N5r213cLQo/DzHzDLNedqcWVnK8sKxiPEhDEudUVFwqOHy/DJxA+IGus LZOCb/KwXj30lphqe+N3uh5CISKEfYoKyhCaVEqfl2TQj2xDHL1P6wyGKF0htcNbhJtaTpJkKg1W HBdKbOi5pPxyaI2CQXvKCveaVC2O92/Z9uuMP5dGqf5jt1mACNSF//C9vdMKZpM5/J2JR0C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7Ll9bxwAAANwAAAAPAAAAAAAA AAAAAAAAAKECAABkcnMvZG93bnJldi54bWxQSwUGAAAAAAQABAD5AAAAlQMAAAAA " strokeweight=".5pt">
                            <v:stroke endarrow="block" endarrowwidth="narrow" endarrowlength="short"/>
                          </v:shape>
                          <v:shape id="AutoShape 2671" o:spid="_x0000_s2604" type="#_x0000_t32" style="position:absolute;left:9288;top:11765;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umaMMAAADcAAAADwAAAGRycy9kb3ducmV2LnhtbERPTWsCMRC9F/wPYQq91WxtaWU1iigt VSil6sHjsBk30c1kSeK6/vvmUOjx8b6n8941oqMQrWcFT8MCBHHlteVawX73/jgGEROyxsYzKbhR hPlscDfFUvsr/1C3TbXIIRxLVGBSakspY2XIYRz6ljhzRx8cpgxDLXXAaw53jRwVxat0aDk3GGxp aag6by9Oweq0sYv19+blYC+n8PF17juDRqmH+34xAZGoT//iP/enVvD2nOfnM/kIyNk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wbpmjDAAAA3AAAAA8AAAAAAAAAAAAA AAAAoQIAAGRycy9kb3ducmV2LnhtbFBLBQYAAAAABAAEAPkAAACRAwAAAAA= " strokeweight=".5pt"/>
                        </v:group>
                        <v:group id="Group 2672" o:spid="_x0000_s2605" style="position:absolute;left:8568;top:11103;width:744;height:173" coordorigin="9501,10002" coordsize="744,1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K83gsYAAADcAAAADwAAAGRycy9kb3ducmV2LnhtbESPT2vCQBTE70K/w/IK vZlNGmpLmlVEaulBCmqh9PbIPpNg9m3Irvnz7V2h4HGYmd8w+Wo0jeipc7VlBUkUgyAurK65VPBz 3M7fQDiPrLGxTAomcrBaPsxyzLQdeE/9wZciQNhlqKDyvs2kdEVFBl1kW+LgnWxn0AfZlVJ3OAS4 aeRzHC+kwZrDQoUtbSoqzoeLUfA54LBOk49+dz5tpr/jy/fvLiGlnh7H9TsIT6O/h//bX1rBa5r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rzeCxgAAANwA AAAPAAAAAAAAAAAAAAAAAKoCAABkcnMvZG93bnJldi54bWxQSwUGAAAAAAQABAD6AAAAnQMAAAAA ">
                          <v:group id="Group 2673" o:spid="_x0000_s2606" style="position:absolute;left:9648;top:10002;width:360;height:173" coordorigin="9546,10301" coordsize="936,7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H2p9cYAAADcAAAADwAAAGRycy9kb3ducmV2LnhtbESPT2vCQBTE7wW/w/IK vdXNH2wldQ0itngQoSqU3h7ZZxKSfRuy2yR++25B6HGYmd8wq3wyrRiod7VlBfE8AkFcWF1zqeBy fn9egnAeWWNrmRTcyEG+nj2sMNN25E8aTr4UAcIuQwWV910mpSsqMujmtiMO3tX2Bn2QfSl1j2OA m1YmUfQiDdYcFirsaFtR0Zx+jIKPEcdNGu+GQ3Pd3r7Pi+PXISalnh6nzRsIT5P/D9/be63gNU3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fan1xgAAANwA AAAPAAAAAAAAAAAAAAAAAKoCAABkcnMvZG93bnJldi54bWxQSwUGAAAAAAQABAD6AAAAnQMAAAAA ">
                            <v:shape id="Freeform 2674" o:spid="_x0000_s2607" style="position:absolute;left:9546;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V8aqsUA AADcAAAADwAAAGRycy9kb3ducmV2LnhtbESPT2vCQBTE70K/w/KE3nRjhVpT11ACBS8Kpq3i7ZF9 +UOzb9PsatJv7wqCx2FmfsOsksE04kKdqy0rmE0jEMS51TWXCr6/PidvIJxH1thYJgX/5CBZP41W GGvb854umS9FgLCLUUHlfRtL6fKKDLqpbYmDV9jOoA+yK6XusA9w08iXKHqVBmsOCxW2lFaU/2Zn oyA9bQ52u/xp/3bH3veSi12mC6Wex8PHOwhPg3+E7+2NVrCYz+F2JhwBub4CAAD//wMAUEsBAi0A FAAGAAgAAAAhAPD3irv9AAAA4gEAABMAAAAAAAAAAAAAAAAAAAAAAFtDb250ZW50X1R5cGVzXS54 bWxQSwECLQAUAAYACAAAACEAMd1fYdIAAACPAQAACwAAAAAAAAAAAAAAAAAuAQAAX3JlbHMvLnJl bHNQSwECLQAUAAYACAAAACEAMy8FnkEAAAA5AAAAEAAAAAAAAAAAAAAAAAApAgAAZHJzL3NoYXBl eG1sLnhtbFBLAQItABQABgAIAAAAIQDxXxqqxQAAANwAAAAPAAAAAAAAAAAAAAAAAJgCAABkcnMv ZG93bnJldi54bWxQSwUGAAAAAAQABAD1AAAAigMAAAAA " path="m,629c121,314,242,,363,,484,,605,314,726,629e" filled="f" fillcolor="#bbe0e3" strokeweight=".5pt">
                              <v:path arrowok="t" o:connecttype="custom" o:connectlocs="0,375;94,0;187,375" o:connectangles="0,0,0"/>
                            </v:shape>
                            <v:shape id="Freeform 2675" o:spid="_x0000_s2608" style="position:absolute;left:9733;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tnvcUA AADcAAAADwAAAGRycy9kb3ducmV2LnhtbESP0WrCQBRE3wv+w3IF3+pGbVWiq0hFKn0oGP2Aa/aa BLN3w+42if36bqHQx2FmzjDrbW9q0ZLzlWUFk3ECgji3uuJCweV8eF6C8AFZY22ZFDzIw3YzeFpj qm3HJ2qzUIgIYZ+igjKEJpXS5yUZ9GPbEEfvZp3BEKUrpHbYRbip5TRJ5tJgxXGhxIbeSsrv2ZdR 8NFl8hyueHLv18V3e5t9vh73pNRo2O9WIAL14T/81z5qBYvZC/yeiUdAbn4AAAD//wMAUEsBAi0A FAAGAAgAAAAhAPD3irv9AAAA4gEAABMAAAAAAAAAAAAAAAAAAAAAAFtDb250ZW50X1R5cGVzXS54 bWxQSwECLQAUAAYACAAAACEAMd1fYdIAAACPAQAACwAAAAAAAAAAAAAAAAAuAQAAX3JlbHMvLnJl bHNQSwECLQAUAAYACAAAACEAMy8FnkEAAAA5AAAAEAAAAAAAAAAAAAAAAAApAgAAZHJzL3NoYXBl eG1sLnhtbFBLAQItABQABgAIAAAAIQDAe2e9xQAAANwAAAAPAAAAAAAAAAAAAAAAAJgCAABkcnMv ZG93bnJldi54bWxQSwUGAAAAAAQABAD1AAAAigMAAAAA " path="m,629c121,314,242,,363,,484,,605,314,726,629e" filled="f" fillcolor="#bbe0e3" strokeweight=".5pt">
                              <v:path arrowok="t" o:connecttype="custom" o:connectlocs="0,375;94,0;187,375" o:connectangles="0,0,0"/>
                            </v:shape>
                            <v:shape id="Freeform 2676" o:spid="_x0000_s2609" style="position:absolute;left:9920;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onRcUA AADcAAAADwAAAGRycy9kb3ducmV2LnhtbESPW2vCQBSE3wv+h+UIfasbW1o1uooIBV8qGG/4dsie XDB7Ns1uTfz3riD0cZiZb5jZojOVuFLjSssKhoMIBHFqdcm5gv3u+20MwnlkjZVlUnAjB4t572WG sbYtb+ma+FwECLsYFRTe17GULi3IoBvYmjh4mW0M+iCbXOoG2wA3lXyPoi9psOSwUGBNq4LSS/Jn FKzO66P9mRzq382p9a3kbJPoTKnXfrecgvDU+f/ws73WCkYfn/A4E46An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R+idFxQAAANwAAAAPAAAAAAAAAAAAAAAAAJgCAABkcnMv ZG93bnJldi54bWxQSwUGAAAAAAQABAD1AAAAigMAAAAA " path="m,629c121,314,242,,363,,484,,605,314,726,629e" filled="f" fillcolor="#bbe0e3" strokeweight=".5pt">
                              <v:path arrowok="t" o:connecttype="custom" o:connectlocs="0,375;94,0;187,375" o:connectangles="0,0,0"/>
                            </v:shape>
                            <v:shape id="Freeform 2677" o:spid="_x0000_s2610" style="position:absolute;left:10107;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1QadcQA AADcAAAADwAAAGRycy9kb3ducmV2LnhtbESP0WrCQBRE34X+w3ILvummilpSVyktovhQMPYDrtlr Epq9G3bXJPr1rlDwcZiZM8xy3ZtatOR8ZVnB2zgBQZxbXXGh4Pe4Gb2D8AFZY22ZFFzJw3r1Mlhi qm3HB2qzUIgIYZ+igjKEJpXS5yUZ9GPbEEfvbJ3BEKUrpHbYRbip5SRJ5tJgxXGhxIa+Ssr/sotR sO8yeQwnPLjtaXFrz9Of2e6blBq+9p8fIAL14Rn+b++0gslsDo8z8QjI1R0AAP//AwBQSwECLQAU AAYACAAAACEA8PeKu/0AAADiAQAAEwAAAAAAAAAAAAAAAAAAAAAAW0NvbnRlbnRfVHlwZXNdLnht bFBLAQItABQABgAIAAAAIQAx3V9h0gAAAI8BAAALAAAAAAAAAAAAAAAAAC4BAABfcmVscy8ucmVs c1BLAQItABQABgAIAAAAIQAzLwWeQQAAADkAAAAQAAAAAAAAAAAAAAAAACkCAABkcnMvc2hhcGV4 bWwueG1sUEsBAi0AFAAGAAgAAAAhAO9UGnXEAAAA3AAAAA8AAAAAAAAAAAAAAAAAmAIAAGRycy9k b3ducmV2LnhtbFBLBQYAAAAABAAEAPUAAACJAwAAAAA= " path="m,629c121,314,242,,363,,484,,605,314,726,629e" filled="f" fillcolor="#bbe0e3" strokeweight=".5pt">
                              <v:path arrowok="t" o:connecttype="custom" o:connectlocs="0,375;94,0;187,375" o:connectangles="0,0,0"/>
                            </v:shape>
                            <v:shape id="Freeform 2678" o:spid="_x0000_s2611" style="position:absolute;left:10295;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VajcUA AADcAAAADwAAAGRycy9kb3ducmV2LnhtbESPT2vCQBTE74LfYXmCt7oxYLXRNYhQ8FLBtLb09si+ /MHs2zS7Nem3d4WCx2FmfsNs0sE04kqdqy0rmM8iEMS51TWXCj7eX59WIJxH1thYJgV/5CDdjkcb TLTt+UTXzJciQNglqKDyvk2kdHlFBt3MtsTBK2xn0AfZlVJ32Ae4aWQcRc/SYM1hocKW9hXll+zX KNh/Hz7t28u5/Tl+9b6XXBwzXSg1nQy7NQhPg3+E/9sHrSBeLOF+JhwBub0BAAD//wMAUEsBAi0A FAAGAAgAAAAhAPD3irv9AAAA4gEAABMAAAAAAAAAAAAAAAAAAAAAAFtDb250ZW50X1R5cGVzXS54 bWxQSwECLQAUAAYACAAAACEAMd1fYdIAAACPAQAACwAAAAAAAAAAAAAAAAAuAQAAX3JlbHMvLnJl bHNQSwECLQAUAAYACAAAACEAMy8FnkEAAAA5AAAAEAAAAAAAAAAAAAAAAAApAgAAZHJzL3NoYXBl eG1sLnhtbFBLAQItABQABgAIAAAAIQA+1VqNxQAAANwAAAAPAAAAAAAAAAAAAAAAAJgCAABkcnMv ZG93bnJldi54bWxQSwUGAAAAAAQABAD1AAAAigMAAAAA " path="m,629c121,314,242,,363,,484,,605,314,726,629e" filled="f" fillcolor="#bbe0e3" strokeweight=".5pt">
                              <v:path arrowok="t" o:connecttype="custom" o:connectlocs="0,375;94,0;187,375" o:connectangles="0,0,0"/>
                            </v:shape>
                          </v:group>
                          <v:shape id="AutoShape 2679" o:spid="_x0000_s2612" type="#_x0000_t32" style="position:absolute;left:9501;top:10087;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zsSsIAAADcAAAADwAAAGRycy9kb3ducmV2LnhtbERPTWsCMRC9C/6HMIXeNFtppaxGEUtL K0ip9eBx2Iyb6GayJHHd/vvmIHh8vO/5sneN6ChE61nB07gAQVx5bblWsP99H72CiAlZY+OZFPxR hOViOJhjqf2Vf6jbpVrkEI4lKjAptaWUsTLkMI59S5y5ow8OU4ahljrgNYe7Rk6KYiodWs4NBlta G6rOu4tT8Hba2NXX9+b5YC+n8LE9951Bo9TjQ7+agUjUp7v45v7UCiYveW0+k4+AXP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tzsSsIAAADcAAAADwAAAAAAAAAAAAAA AAChAgAAZHJzL2Rvd25yZXYueG1sUEsFBgAAAAAEAAQA+QAAAJADAAAAAA== " strokeweight=".5pt"/>
                          <v:shape id="AutoShape 2680" o:spid="_x0000_s2613" type="#_x0000_t32" style="position:absolute;left:10005;top:10085;width:2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aPoscAAADcAAAADwAAAGRycy9kb3ducmV2LnhtbESPQWvCQBSE70L/w/IKXkQ3CkqNrqKF gnhoqRWDt0f2NUnNvg27G03767sFocdhZr5hluvO1OJKzleWFYxHCQji3OqKCwXHj5fhEwgfkDXW lknBN3lYrx56S0y1vfE7XQ+hEBHCPkUFZQhNKqXPSzLoR7Yhjt6ndQZDlK6Q2uEtwk0tJ0kykwYr jgslNvRcUn45tEbBoD1lhXtNqhbH+7ds+3XGn0ujVP+x2yxABOrCf/je3mkFk+kc/s7EIy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Ro+ixwAAANwAAAAPAAAAAAAA AAAAAAAAAKECAABkcnMvZG93bnJldi54bWxQSwUGAAAAAAQABAD5AAAAlQMAAAAA " strokeweight=".5pt">
                            <v:stroke endarrow="block" endarrowwidth="narrow" endarrowlength="short"/>
                          </v:shape>
                        </v:group>
                        <v:group id="Group 2681" o:spid="_x0000_s2614" style="position:absolute;left:9432;top:11004;width:744;height:173" coordorigin="9501,10002" coordsize="744,1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4egMMAAADcAAAADwAAAGRycy9kb3ducmV2LnhtbERPTWvCQBC9F/oflhF6 q5tYDBJdg0gtPQShKpTehuyYhGRnQ3ZN4r93D0KPj/e9ySbTioF6V1tWEM8jEMSF1TWXCi7nw/sK hPPIGlvLpOBODrLt68sGU21H/qHh5EsRQtilqKDyvkuldEVFBt3cdsSBu9reoA+wL6XucQzhppWL KEqkwZpDQ4Ud7SsqmtPNKPgacdx9xJ9D3lz397/z8vibx6TU22zarUF4mvy/+On+1goWSZgfzoQj ILc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NPh6AwwAAANwAAAAP AAAAAAAAAAAAAAAAAKoCAABkcnMvZG93bnJldi54bWxQSwUGAAAAAAQABAD6AAAAmgMAAAAA ">
                          <v:group id="Group 2682" o:spid="_x0000_s2615" style="position:absolute;left:9648;top:10002;width:360;height:173" coordorigin="9546,10301" coordsize="936,7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nK7G8QAAADcAAAADwAAAGRycy9kb3ducmV2LnhtbESPQYvCMBSE74L/ITzB m6ZVFKlGEdld9iCCdWHx9miebbF5KU22rf9+Iwgeh5n5htnselOJlhpXWlYQTyMQxJnVJecKfi6f kxUI55E1VpZJwYMc7LbDwQYTbTs+U5v6XAQIuwQVFN7XiZQuK8igm9qaOHg32xj0QTa51A12AW4q OYuipTRYclgosKZDQdk9/TMKvjrs9vP4oz3eb4fH9bI4/R5jUmo86vdrEJ56/w6/2t9awWwZw/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nK7G8QAAADcAAAA DwAAAAAAAAAAAAAAAACqAgAAZHJzL2Rvd25yZXYueG1sUEsFBgAAAAAEAAQA+gAAAJsDAAAAAA== ">
                            <v:shape id="Freeform 2683" o:spid="_x0000_s2616" style="position:absolute;left:9546;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M4zqMQA AADcAAAADwAAAGRycy9kb3ducmV2LnhtbESPT4vCMBTE78J+h/AEb5rag2jXKCIseFHYqrvs7dG8 /sHmpTbRdr+9EQSPw8z8hlmue1OLO7WusqxgOolAEGdWV1woOB2/xnMQziNrrC2Tgn9ysF59DJaY aNvxN91TX4gAYZeggtL7JpHSZSUZdBPbEAcvt61BH2RbSN1iF+CmlnEUzaTBisNCiQ1tS8ou6c0o 2P7tfux+cW6uh9/Od5LzQ6pzpUbDfvMJwlPv3+FXe6cVxLMYnmfCEZCrBwAAAP//AwBQSwECLQAU AAYACAAAACEA8PeKu/0AAADiAQAAEwAAAAAAAAAAAAAAAAAAAAAAW0NvbnRlbnRfVHlwZXNdLnht bFBLAQItABQABgAIAAAAIQAx3V9h0gAAAI8BAAALAAAAAAAAAAAAAAAAAC4BAABfcmVscy8ucmVs c1BLAQItABQABgAIAAAAIQAzLwWeQQAAADkAAAAQAAAAAAAAAAAAAAAAACkCAABkcnMvc2hhcGV4 bWwueG1sUEsBAi0AFAAGAAgAAAAhAODOM6jEAAAA3AAAAA8AAAAAAAAAAAAAAAAAmAIAAGRycy9k b3ducmV2LnhtbFBLBQYAAAAABAAEAPUAAACJAwAAAAA= " path="m,629c121,314,242,,363,,484,,605,314,726,629e" filled="f" fillcolor="#bbe0e3" strokeweight=".5pt">
                              <v:path arrowok="t" o:connecttype="custom" o:connectlocs="0,375;94,0;187,375" o:connectangles="0,0,0"/>
                            </v:shape>
                            <v:shape id="Freeform 2684" o:spid="_x0000_s2617" style="position:absolute;left:9733;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9zUMUA AADcAAAADwAAAGRycy9kb3ducmV2LnhtbESP0WrCQBRE3wv+w3ILfaubKrUlZiPSIhUfCsZ+wDV7 TYLZu2F3TaJf3xUKfRxm5gyTrUbTip6cbywreJkmIIhLqxuuFPwcNs/vIHxA1thaJgVX8rDKJw8Z ptoOvKe+CJWIEPYpKqhD6FIpfVmTQT+1HXH0TtYZDFG6SmqHQ4SbVs6SZCENNhwXauzoo6byXFyM gt1QyEM44t59Hd9u/Wn+/br9JKWeHsf1EkSgMfyH/9pbrWC2mMP9TDwCMv8FAAD//wMAUEsBAi0A FAAGAAgAAAAhAPD3irv9AAAA4gEAABMAAAAAAAAAAAAAAAAAAAAAAFtDb250ZW50X1R5cGVzXS54 bWxQSwECLQAUAAYACAAAACEAMd1fYdIAAACPAQAACwAAAAAAAAAAAAAAAAAuAQAAX3JlbHMvLnJl bHNQSwECLQAUAAYACAAAACEAMy8FnkEAAAA5AAAAEAAAAAAAAAAAAAAAAAApAgAAZHJzL3NoYXBl eG1sLnhtbFBLAQItABQABgAIAAAAIQAxT3NQxQAAANwAAAAPAAAAAAAAAAAAAAAAAJgCAABkcnMv ZG93bnJldi54bWxQSwUGAAAAAAQABAD1AAAAigMAAAAA " path="m,629c121,314,242,,363,,484,,605,314,726,629e" filled="f" fillcolor="#bbe0e3" strokeweight=".5pt">
                              <v:path arrowok="t" o:connecttype="custom" o:connectlocs="0,375;94,0;187,375" o:connectangles="0,0,0"/>
                            </v:shape>
                            <v:shape id="Freeform 2685" o:spid="_x0000_s2618" style="position:absolute;left:9920;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sOR8UA AADcAAAADwAAAGRycy9kb3ducmV2LnhtbESPT2vCQBTE74LfYXlCb7ppKGKjq5SA4KVC0z/i7ZF9 yQazb2N2a9Jv3y0UPA4z8xtmsxttK27U+8axgsdFAoK4dLrhWsHH+36+AuEDssbWMSn4IQ+77XSy wUy7gd/oVoRaRAj7DBWYELpMSl8asugXriOOXuV6iyHKvpa6xyHCbSvTJFlKiw3HBYMd5YbKS/Ft FeTnw5d7ff7srsfTEAbJ1bHQlVIPs/FlDSLQGO7h//ZBK0iXT/B3Jh4Buf0FAAD//wMAUEsBAi0A FAAGAAgAAAAhAPD3irv9AAAA4gEAABMAAAAAAAAAAAAAAAAAAAAAAFtDb250ZW50X1R5cGVzXS54 bWxQSwECLQAUAAYACAAAACEAMd1fYdIAAACPAQAACwAAAAAAAAAAAAAAAAAuAQAAX3JlbHMvLnJl bHNQSwECLQAUAAYACAAAACEAMy8FnkEAAAA5AAAAEAAAAAAAAAAAAAAAAAApAgAAZHJzL3NoYXBl eG1sLnhtbFBLAQItABQABgAIAAAAIQAAaw5HxQAAANwAAAAPAAAAAAAAAAAAAAAAAJgCAABkcnMv ZG93bnJldi54bWxQSwUGAAAAAAQABAD1AAAAigMAAAAA " path="m,629c121,314,242,,363,,484,,605,314,726,629e" filled="f" fillcolor="#bbe0e3" strokeweight=".5pt">
                              <v:path arrowok="t" o:connecttype="custom" o:connectlocs="0,375;94,0;187,375" o:connectangles="0,0,0"/>
                            </v:shape>
                            <v:shape id="Freeform 2686" o:spid="_x0000_s2619" style="position:absolute;left:10107;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epOv8QA AADcAAAADwAAAGRycy9kb3ducmV2LnhtbESP0WrCQBRE34X+w3ILvummilpSVyktovhQMPYDrtlr Epq9G3bXJPr1rlDwcZiZM8xy3ZtatOR8ZVnB2zgBQZxbXXGh4Pe4Gb2D8AFZY22ZFFzJw3r1Mlhi qm3HB2qzUIgIYZ+igjKEJpXS5yUZ9GPbEEfvbJ3BEKUrpHbYRbip5SRJ5tJgxXGhxIa+Ssr/sotR sO8yeQwnPLjtaXFrz9Of2e6blBq+9p8fIAL14Rn+b++0gsl8Bo8z8QjI1R0AAP//AwBQSwECLQAU AAYACAAAACEA8PeKu/0AAADiAQAAEwAAAAAAAAAAAAAAAAAAAAAAW0NvbnRlbnRfVHlwZXNdLnht bFBLAQItABQABgAIAAAAIQAx3V9h0gAAAI8BAAALAAAAAAAAAAAAAAAAAC4BAABfcmVscy8ucmVs c1BLAQItABQABgAIAAAAIQAzLwWeQQAAADkAAAAQAAAAAAAAAAAAAAAAACkCAABkcnMvc2hhcGV4 bWwueG1sUEsBAi0AFAAGAAgAAAAhANHqTr/EAAAA3AAAAA8AAAAAAAAAAAAAAAAAmAIAAGRycy9k b3ducmV2LnhtbFBLBQYAAAAABAAEAPUAAACJAwAAAAA= " path="m,629c121,314,242,,363,,484,,605,314,726,629e" filled="f" fillcolor="#bbe0e3" strokeweight=".5pt">
                              <v:path arrowok="t" o:connecttype="custom" o:connectlocs="0,375;94,0;187,375" o:connectangles="0,0,0"/>
                            </v:shape>
                            <v:shape id="Freeform 2687" o:spid="_x0000_s2620" style="position:absolute;left:10295;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1q8QA AADcAAAADwAAAGRycy9kb3ducmV2LnhtbESPS4vCQBCE78L+h6EX9qaT9RA0OooIC14UNr7w1mQ6 D8z0xMysyf57RxA8FlX1FTVf9qYWd2pdZVnB9ygCQZxZXXGh4LD/GU5AOI+ssbZMCv7JwXLxMZhj om3Hv3RPfSEChF2CCkrvm0RKl5Vk0I1sQxy83LYGfZBtIXWLXYCbWo6jKJYGKw4LJTa0Lim7pn9G wfqyOdnt9NjcdufOd5LzXapzpb4++9UMhKfev8Ov9kYrGMcxPM+EIyAXDwAAAP//AwBQSwECLQAU AAYACAAAACEA8PeKu/0AAADiAQAAEwAAAAAAAAAAAAAAAAAAAAAAW0NvbnRlbnRfVHlwZXNdLnht bFBLAQItABQABgAIAAAAIQAx3V9h0gAAAI8BAAALAAAAAAAAAAAAAAAAAC4BAABfcmVscy8ucmVs c1BLAQItABQABgAIAAAAIQAzLwWeQQAAADkAAAAQAAAAAAAAAAAAAAAAACkCAABkcnMvc2hhcGV4 bWwueG1sUEsBAi0AFAAGAAgAAAAhAJ/1NavEAAAA3AAAAA8AAAAAAAAAAAAAAAAAmAIAAGRycy9k b3ducmV2LnhtbFBLBQYAAAAABAAEAPUAAACJAwAAAAA= " path="m,629c121,314,242,,363,,484,,605,314,726,629e" filled="f" fillcolor="#bbe0e3" strokeweight=".5pt">
                              <v:path arrowok="t" o:connecttype="custom" o:connectlocs="0,375;94,0;187,375" o:connectangles="0,0,0"/>
                            </v:shape>
                          </v:group>
                          <v:shape id="AutoShape 2688" o:spid="_x0000_s2621" type="#_x0000_t32" style="position:absolute;left:9501;top:10087;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yhcUAAADcAAAADwAAAGRycy9kb3ducmV2LnhtbESPQWsCMRSE74X+h/AK3mq2UrSsRpGK xQoi2h56fGyem+jmZUniuv33TaHQ4zAz3zCzRe8a0VGI1rOCp2EBgrjy2nKt4PNj/fgCIiZkjY1n UvBNERbz+7sZltrf+EDdMdUiQziWqMCk1JZSxsqQwzj0LXH2Tj44TFmGWuqAtwx3jRwVxVg6tJwX DLb0aqi6HK9Oweq8tcv3/fb5y17P4W136TuDRqnBQ7+cgkjUp//wX3ujFYzGE/g9k4+An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S+yhcUAAADcAAAADwAAAAAAAAAA AAAAAAChAgAAZHJzL2Rvd25yZXYueG1sUEsFBgAAAAAEAAQA+QAAAJMDAAAAAA== " strokeweight=".5pt"/>
                          <v:shape id="AutoShape 2689" o:spid="_x0000_s2622" type="#_x0000_t32" style="position:absolute;left:10005;top:10085;width:2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2bghMQAAADcAAAADwAAAGRycy9kb3ducmV2LnhtbERPy2rCQBTdC/7DcAU3pU6ShZToKCoI pQtLbVG6u2Ruk9TMnTAzebRf31kUXB7Oe70dTSN6cr62rCBdJCCIC6trLhV8vB8fn0D4gKyxsUwK fsjDdjOdrDHXduA36s+hFDGEfY4KqhDaXEpfVGTQL2xLHLkv6wyGCF0ptcMhhptGZkmylAZrjg0V tnSoqLidO6PgobtcS3dK6g7Tl9fr/vsTf2+tUvPZuFuBCDSGu/jf/awVZMu4Np6JR0B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ZuCExAAAANwAAAAPAAAAAAAAAAAA AAAAAKECAABkcnMvZG93bnJldi54bWxQSwUGAAAAAAQABAD5AAAAkgMAAAAA " strokeweight=".5pt">
                            <v:stroke endarrow="block" endarrowwidth="narrow" endarrowlength="short"/>
                          </v:shape>
                        </v:group>
                        <v:group id="Group 2690" o:spid="_x0000_s2623" style="position:absolute;left:9435;top:11239;width:744;height:173" coordorigin="9501,10002" coordsize="744,1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S3HcYAAADcAAAADwAAAGRycy9kb3ducmV2LnhtbESPQWvCQBSE7wX/w/KE 3ppNLA01ZhURKx5CoSqU3h7ZZxLMvg3ZbRL/fbdQ6HGYmW+YfDOZVgzUu8aygiSKQRCXVjdcKbic 355eQTiPrLG1TAru5GCznj3kmGk78gcNJ1+JAGGXoYLa+y6T0pU1GXSR7YiDd7W9QR9kX0nd4xjg ppWLOE6lwYbDQo0d7Woqb6dvo+Aw4rh9TvZDcbvu7l/nl/fPIiGlHufTdgXC0+T/w3/to1awSJ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BLcdxgAAANwA AAAPAAAAAAAAAAAAAAAAAKoCAABkcnMvZG93bnJldi54bWxQSwUGAAAAAAQABAD6AAAAnQMAAAAA ">
                          <v:group id="Group 2691" o:spid="_x0000_s2624" style="position:absolute;left:9648;top:10002;width:360;height:173" coordorigin="9546,10301" coordsize="936,7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OeIXcIAAADcAAAADwAAAGRycy9kb3ducmV2LnhtbERPTYvCMBC9C/sfwix4 07SKunSNIrIuexDBuiDehmZsi82kNLGt/94cBI+P971c96YSLTWutKwgHkcgiDOrS84V/J92oy8Q ziNrrCyTggc5WK8+BktMtO34SG3qcxFC2CWooPC+TqR0WUEG3djWxIG72sagD7DJpW6wC+GmkpMo mkuDJYeGAmvaFpTd0rtR8Ntht5nGP+3+dt0+LqfZ4byPSanhZ7/5BuGp92/xy/2nFUwW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jniF3CAAAA3AAAAA8A AAAAAAAAAAAAAAAAqgIAAGRycy9kb3ducmV2LnhtbFBLBQYAAAAABAAEAPoAAACZAwAAAAA= ">
                            <v:shape id="Freeform 2692" o:spid="_x0000_s2625" style="position:absolute;left:9546;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U7AsQA AADcAAAADwAAAGRycy9kb3ducmV2LnhtbESPS4vCQBCE7wv+h6EFbzrRg4+so4ggeFEw7rrsrcl0 HmymJ2ZGE/+9Iwh7LKrqK2q57kwl7tS40rKC8SgCQZxaXXKu4Ou8G85BOI+ssbJMCh7kYL3qfSwx 1rblE90Tn4sAYRejgsL7OpbSpQUZdCNbEwcvs41BH2STS91gG+CmkpMomkqDJYeFAmvaFpT+JTej YPu7v9jD4ru+Hn9a30rOjonOlBr0u80nCE+d/w+/23utYDIbw+tMOAJy9QQAAP//AwBQSwECLQAU AAYACAAAACEA8PeKu/0AAADiAQAAEwAAAAAAAAAAAAAAAAAAAAAAW0NvbnRlbnRfVHlwZXNdLnht bFBLAQItABQABgAIAAAAIQAx3V9h0gAAAI8BAAALAAAAAAAAAAAAAAAAAC4BAABfcmVscy8ucmVs c1BLAQItABQABgAIAAAAIQAzLwWeQQAAADkAAAAQAAAAAAAAAAAAAAAAACkCAABkcnMvc2hhcGV4 bWwueG1sUEsBAi0AFAAGAAgAAAAhAJXFOwLEAAAA3AAAAA8AAAAAAAAAAAAAAAAAmAIAAGRycy9k b3ducmV2LnhtbFBLBQYAAAAABAAEAPUAAACJAwAAAAA= " path="m,629c121,314,242,,363,,484,,605,314,726,629e" filled="f" fillcolor="#bbe0e3" strokeweight=".5pt">
                              <v:path arrowok="t" o:connecttype="custom" o:connectlocs="0,375;94,0;187,375" o:connectangles="0,0,0"/>
                            </v:shape>
                            <v:shape id="Freeform 2693" o:spid="_x0000_s2626" style="position:absolute;left:9733;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9pAFsUA AADcAAAADwAAAGRycy9kb3ducmV2LnhtbESP0WrCQBRE3wv+w3KFvtWNKa0SXUVaROlDwegHXLPX JJi9G3bXJPbru4WCj8PMnGGW68E0oiPna8sKppMEBHFhdc2lgtNx+zIH4QOyxsYyKbiTh/Vq9LTE TNueD9TloRQRwj5DBVUIbSalLyoy6Ce2JY7exTqDIUpXSu2wj3DTyDRJ3qXBmuNChS19VFRc85tR 8NXn8hjOeHC78+ynu7x+v+0/Sann8bBZgAg0hEf4v73XCtJZCn9n4hGQq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b2kAWxQAAANwAAAAPAAAAAAAAAAAAAAAAAJgCAABkcnMv ZG93bnJldi54bWxQSwUGAAAAAAQABAD1AAAAigMAAAAA " path="m,629c121,314,242,,363,,484,,605,314,726,629e" filled="f" fillcolor="#bbe0e3" strokeweight=".5pt">
                              <v:path arrowok="t" o:connecttype="custom" o:connectlocs="0,375;94,0;187,375" o:connectangles="0,0,0"/>
                            </v:shape>
                            <v:shape id="Freeform 2694" o:spid="_x0000_s2627" style="position:absolute;left:9920;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sA7sUA AADcAAAADwAAAGRycy9kb3ducmV2LnhtbESPT2vCQBTE74LfYXmCt7oxQrXRNYhQ8FLBtLb09si+ /MHs2zS7Nem3d4WCx2FmfsNs0sE04kqdqy0rmM8iEMS51TWXCj7eX59WIJxH1thYJgV/5CDdjkcb TLTt+UTXzJciQNglqKDyvk2kdHlFBt3MtsTBK2xn0AfZlVJ32Ae4aWQcRc/SYM1hocKW9hXll+zX KNh/Hz7t28u5/Tl+9b6XXBwzXSg1nQy7NQhPg3+E/9sHrSBeLuB+JhwBub0BAAD//wMAUEsBAi0A FAAGAAgAAAAhAPD3irv9AAAA4gEAABMAAAAAAAAAAAAAAAAAAAAAAFtDb250ZW50X1R5cGVzXS54 bWxQSwECLQAUAAYACAAAACEAMd1fYdIAAACPAQAACwAAAAAAAAAAAAAAAAAuAQAAX3JlbHMvLnJl bHNQSwECLQAUAAYACAAAACEAMy8FnkEAAAA5AAAAEAAAAAAAAAAAAAAAAAApAgAAZHJzL3NoYXBl eG1sLnhtbFBLAQItABQABgAIAAAAIQAKWwDuxQAAANwAAAAPAAAAAAAAAAAAAAAAAJgCAABkcnMv ZG93bnJldi54bWxQSwUGAAAAAAQABAD1AAAAigMAAAAA " path="m,629c121,314,242,,363,,484,,605,314,726,629e" filled="f" fillcolor="#bbe0e3" strokeweight=".5pt">
                              <v:path arrowok="t" o:connecttype="custom" o:connectlocs="0,375;94,0;187,375" o:connectangles="0,0,0"/>
                            </v:shape>
                            <v:shape id="Freeform 2695" o:spid="_x0000_s2628" style="position:absolute;left:10107;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99+cUA AADcAAAADwAAAGRycy9kb3ducmV2LnhtbESP0WrCQBRE3wX/YblC33SjbVWiq4hSKn0oGP2Aa/aa BLN3w+6apP36bqHQx2FmzjDrbW9q0ZLzlWUF00kCgji3uuJCweX8Nl6C8AFZY22ZFHyRh+1mOFhj qm3HJ2qzUIgIYZ+igjKEJpXS5yUZ9BPbEEfvZp3BEKUrpHbYRbip5SxJ5tJgxXGhxIb2JeX37GEU fHSZPIcrntz7dfHd3p4/X48HUupp1O9WIAL14T/81z5qBbPFC/yeiUdAbn4AAAD//wMAUEsBAi0A FAAGAAgAAAAhAPD3irv9AAAA4gEAABMAAAAAAAAAAAAAAAAAAAAAAFtDb250ZW50X1R5cGVzXS54 bWxQSwECLQAUAAYACAAAACEAMd1fYdIAAACPAQAACwAAAAAAAAAAAAAAAAAuAQAAX3JlbHMvLnJl bHNQSwECLQAUAAYACAAAACEAMy8FnkEAAAA5AAAAEAAAAAAAAAAAAAAAAAApAgAAZHJzL3NoYXBl eG1sLnhtbFBLAQItABQABgAIAAAAIQA7f335xQAAANwAAAAPAAAAAAAAAAAAAAAAAJgCAABkcnMv ZG93bnJldi54bWxQSwUGAAAAAAQABAD1AAAAigMAAAAA " path="m,629c121,314,242,,363,,484,,605,314,726,629e" filled="f" fillcolor="#bbe0e3" strokeweight=".5pt">
                              <v:path arrowok="t" o:connecttype="custom" o:connectlocs="0,375;94,0;187,375" o:connectangles="0,0,0"/>
                            </v:shape>
                            <v:shape id="Freeform 2696" o:spid="_x0000_s2629" style="position:absolute;left:10295;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v49AcUA AADcAAAADwAAAGRycy9kb3ducmV2LnhtbESPT2vCQBTE74LfYXmCt7oxYLXRNYhQ8FLBtLb09si+ /MHs2zS7Nem3d4WCx2FmfsNs0sE04kqdqy0rmM8iEMS51TWXCj7eX59WIJxH1thYJgV/5CDdjkcb TLTt+UTXzJciQNglqKDyvk2kdHlFBt3MtsTBK2xn0AfZlVJ32Ae4aWQcRc/SYM1hocKW9hXll+zX KNh/Hz7t28u5/Tl+9b6XXBwzXSg1nQy7NQhPg3+E/9sHrSBeLuB+JhwBub0BAAD//wMAUEsBAi0A FAAGAAgAAAAhAPD3irv9AAAA4gEAABMAAAAAAAAAAAAAAAAAAAAAAFtDb250ZW50X1R5cGVzXS54 bWxQSwECLQAUAAYACAAAACEAMd1fYdIAAACPAQAACwAAAAAAAAAAAAAAAAAuAQAAX3JlbHMvLnJl bHNQSwECLQAUAAYACAAAACEAMy8FnkEAAAA5AAAAEAAAAAAAAAAAAAAAAAApAgAAZHJzL3NoYXBl eG1sLnhtbFBLAQItABQABgAIAAAAIQDq/j0BxQAAANwAAAAPAAAAAAAAAAAAAAAAAJgCAABkcnMv ZG93bnJldi54bWxQSwUGAAAAAAQABAD1AAAAigMAAAAA " path="m,629c121,314,242,,363,,484,,605,314,726,629e" filled="f" fillcolor="#bbe0e3" strokeweight=".5pt">
                              <v:path arrowok="t" o:connecttype="custom" o:connectlocs="0,375;94,0;187,375" o:connectangles="0,0,0"/>
                            </v:shape>
                          </v:group>
                          <v:shape id="AutoShape 2697" o:spid="_x0000_s2630" type="#_x0000_t32" style="position:absolute;left:9501;top:10087;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qBw8UAAADcAAAADwAAAGRycy9kb3ducmV2LnhtbESPQWsCMRSE74X+h/AK3mq2UrSsRpGK xQoi2h56fGyem+jmZUniuv33TaHQ4zAz3zCzRe8a0VGI1rOCp2EBgrjy2nKt4PNj/fgCIiZkjY1n UvBNERbz+7sZltrf+EDdMdUiQziWqMCk1JZSxsqQwzj0LXH2Tj44TFmGWuqAtwx3jRwVxVg6tJwX DLb0aqi6HK9Oweq8tcv3/fb5y17P4W136TuDRqnBQ7+cgkjUp//wX3ujFYwmY/g9k4+An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7qBw8UAAADcAAAADwAAAAAAAAAA AAAAAAChAgAAZHJzL2Rvd25yZXYueG1sUEsFBgAAAAAEAAQA+QAAAJMDAAAAAA== " strokeweight=".5pt"/>
                          <v:shape id="AutoShape 2698" o:spid="_x0000_s2631" type="#_x0000_t32" style="position:absolute;left:10005;top:10085;width:2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DiK8YAAADcAAAADwAAAGRycy9kb3ducmV2LnhtbESPQWsCMRSE70L/Q3gFL6JZPWhZjdIW CuLBohbF22Pz3F3dvCxJVtf++qYgeBxm5htmtmhNJa7kfGlZwXCQgCDOrC45V/Cz++q/gfABWWNl mRTcycNi/tKZYartjTd03YZcRAj7FBUUIdSplD4ryKAf2Jo4eifrDIYoXS61w1uEm0qOkmQsDZYc Fwqs6bOg7LJtjIJesz/kbp2UDQ5X34eP8xF/L7VS3df2fQoiUBue4Ud7qRWMJhP4PxOP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sg4ivGAAAA3AAAAA8AAAAAAAAA AAAAAAAAoQIAAGRycy9kb3ducmV2LnhtbFBLBQYAAAAABAAEAPkAAACUAwAAAAA= " strokeweight=".5pt">
                            <v:stroke endarrow="block" endarrowwidth="narrow" endarrowlength="short"/>
                          </v:shape>
                        </v:group>
                        <v:group id="Group 2699" o:spid="_x0000_s2632" style="position:absolute;left:10479;top:10735;width:744;height:173" coordorigin="9501,10002" coordsize="744,1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GEW8IAAADcAAAADwAAAGRycy9kb3ducmV2LnhtbERPTYvCMBC9C/sfwix4 07SKunSNIrIuexDBuiDehmZsi82kNLGt/94cBI+P971c96YSLTWutKwgHkcgiDOrS84V/J92oy8Q ziNrrCyTggc5WK8+BktMtO34SG3qcxFC2CWooPC+TqR0WUEG3djWxIG72sagD7DJpW6wC+GmkpMo mkuDJYeGAmvaFpTd0rtR8Ntht5nGP+3+dt0+LqfZ4byPSanhZ7/5BuGp92/xy/2nFUwW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aRhFvCAAAA3AAAAA8A AAAAAAAAAAAAAAAAqgIAAGRycy9kb3ducmV2LnhtbFBLBQYAAAAABAAEAPoAAACZAwAAAAA= ">
                          <v:group id="Group 2700" o:spid="_x0000_s2633" style="position:absolute;left:9648;top:10002;width:360;height:173" coordorigin="9546,10301" coordsize="936,7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0hwMYAAADcAAAADwAAAGRycy9kb3ducmV2LnhtbESPT2vCQBTE74LfYXmC t7qJ4p9GVxFR6UEK1ULp7ZF9JsHs25Bdk/jtu0LB4zAzv2FWm86UoqHaFZYVxKMIBHFqdcGZgu/L 4W0BwnlkjaVlUvAgB5t1v7fCRNuWv6g5+0wECLsEFeTeV4mULs3JoBvZijh4V1sb9EHWmdQ1tgFu SjmOopk0WHBYyLGiXU7p7Xw3Co4ttttJvG9Ot+vu8XuZfv6cYlJqOOi2SxCeOv8K/7c/tILx/B2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3SHAxgAAANwA AAAPAAAAAAAAAAAAAAAAAKoCAABkcnMvZG93bnJldi54bWxQSwUGAAAAAAQABAD6AAAAnQMAAAAA ">
                            <v:shape id="Freeform 2701" o:spid="_x0000_s2634" style="position:absolute;left:9546;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zuvsEA AADcAAAADwAAAGRycy9kb3ducmV2LnhtbERPy4rCMBTdC/5DuMLsNB0Xg1bTMgiCG4Wpj2F2l+b2 gc1NbaLt/L1ZCC4P571OB9OIB3WutqzgcxaBIM6trrlUcDpupwsQziNrbCyTgn9ykCbj0RpjbXv+ oUfmSxFC2MWooPK+jaV0eUUG3cy2xIErbGfQB9iVUnfYh3DTyHkUfUmDNYeGClvaVJRfs7tRsPnb Xex+eW5vh9/e95KLQ6YLpT4mw/cKhKfBv8Uv904rmC/C/HAmHAGZPAEAAP//AwBQSwECLQAUAAYA CAAAACEA8PeKu/0AAADiAQAAEwAAAAAAAAAAAAAAAAAAAAAAW0NvbnRlbnRfVHlwZXNdLnhtbFBL AQItABQABgAIAAAAIQAx3V9h0gAAAI8BAAALAAAAAAAAAAAAAAAAAC4BAABfcmVscy8ucmVsc1BL AQItABQABgAIAAAAIQAzLwWeQQAAADkAAAAQAAAAAAAAAAAAAAAAACkCAABkcnMvc2hhcGV4bWwu eG1sUEsBAi0AFAAGAAgAAAAhAM9c7r7BAAAA3AAAAA8AAAAAAAAAAAAAAAAAmAIAAGRycy9kb3du cmV2LnhtbFBLBQYAAAAABAAEAPUAAACGAwAAAAA= " path="m,629c121,314,242,,363,,484,,605,314,726,629e" filled="f" fillcolor="#bbe0e3" strokeweight=".5pt">
                              <v:path arrowok="t" o:connecttype="custom" o:connectlocs="0,375;94,0;187,375" o:connectangles="0,0,0"/>
                            </v:shape>
                            <v:shape id="Freeform 2702" o:spid="_x0000_s2635" style="position:absolute;left:9733;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8wMcUA AADcAAAADwAAAGRycy9kb3ducmV2LnhtbESP0WrCQBRE3wv+w3KFvtWNKa0SXUVaROlDwegHXLPX JJi9G3bXJPbru4WCj8PMnGGW68E0oiPna8sKppMEBHFhdc2lgtNx+zIH4QOyxsYyKbiTh/Vq9LTE TNueD9TloRQRwj5DBVUIbSalLyoy6Ce2JY7exTqDIUpXSu2wj3DTyDRJ3qXBmuNChS19VFRc85tR 8NXn8hjOeHC78+ynu7x+v+0/Sann8bBZgAg0hEf4v73XCtJ5Cn9n4hGQq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uDzAxxQAAANwAAAAPAAAAAAAAAAAAAAAAAJgCAABkcnMv ZG93bnJldi54bWxQSwUGAAAAAAQABAD1AAAAigMAAAAA " path="m,629c121,314,242,,363,,484,,605,314,726,629e" filled="f" fillcolor="#bbe0e3" strokeweight=".5pt">
                              <v:path arrowok="t" o:connecttype="custom" o:connectlocs="0,375;94,0;187,375" o:connectangles="0,0,0"/>
                            </v:shape>
                            <v:shape id="Freeform 2703" o:spid="_x0000_s2636" style="position:absolute;left:9920;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45wycUA AADcAAAADwAAAGRycy9kb3ducmV2LnhtbESPT2vCQBTE7wW/w/KE3symFsTGrFIEIZcKjW3F2yP7 8gezb2N2m6Tf3i0Uehxm5jdMuptMKwbqXWNZwVMUgyAurG64UvBxOizWIJxH1thaJgU/5GC3nT2k mGg78jsNua9EgLBLUEHtfZdI6YqaDLrIdsTBK21v0AfZV1L3OAa4aeUyjlfSYMNhocaO9jUV1/zb KNhfsi/79vLZ3Y7n0Y+Sy2OuS6Ue59PrBoSnyf+H/9qZVrBcP8PvmXAE5PYOAAD//wMAUEsBAi0A FAAGAAgAAAAhAPD3irv9AAAA4gEAABMAAAAAAAAAAAAAAAAAAAAAAFtDb250ZW50X1R5cGVzXS54 bWxQSwECLQAUAAYACAAAACEAMd1fYdIAAACPAQAACwAAAAAAAAAAAAAAAAAuAQAAX3JlbHMvLnJl bHNQSwECLQAUAAYACAAAACEAMy8FnkEAAAA5AAAAEAAAAAAAAAAAAAAAAAApAgAAZHJzL3NoYXBl eG1sLnhtbFBLAQItABQABgAIAAAAIQA/jnDJxQAAANwAAAAPAAAAAAAAAAAAAAAAAJgCAABkcnMv ZG93bnJldi54bWxQSwUGAAAAAAQABAD1AAAAigMAAAAA " path="m,629c121,314,242,,363,,484,,605,314,726,629e" filled="f" fillcolor="#bbe0e3" strokeweight=".5pt">
                              <v:path arrowok="t" o:connecttype="custom" o:connectlocs="0,375;94,0;187,375" o:connectangles="0,0,0"/>
                            </v:shape>
                            <v:shape id="Freeform 2704" o:spid="_x0000_s2637" style="position:absolute;left:10107;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oN3sUA AADcAAAADwAAAGRycy9kb3ducmV2LnhtbESP0WrCQBRE3wv+w3KFvtWN2laJriKVovShYPQDrtlr EszeDbvbJPbrXaHQx2FmzjDLdW9q0ZLzlWUF41ECgji3uuJCwen4+TIH4QOyxtoyKbiRh/Vq8LTE VNuOD9RmoRARwj5FBWUITSqlz0sy6Ee2IY7exTqDIUpXSO2wi3BTy0mSvEuDFceFEhv6KCm/Zj9G wVeXyWM448HtzrPf9jL9fttvSannYb9ZgAjUh//wX3uvFUzmr/A4E4+AXN0BAAD//wMAUEsBAi0A FAAGAAgAAAAhAPD3irv9AAAA4gEAABMAAAAAAAAAAAAAAAAAAAAAAFtDb250ZW50X1R5cGVzXS54 bWxQSwECLQAUAAYACAAAACEAMd1fYdIAAACPAQAACwAAAAAAAAAAAAAAAAAuAQAAX3JlbHMvLnJl bHNQSwECLQAUAAYACAAAACEAMy8FnkEAAAA5AAAAEAAAAAAAAAAAAAAAAAApAgAAZHJzL3NoYXBl eG1sLnhtbFBLAQItABQABgAIAAAAIQAOqg3exQAAANwAAAAPAAAAAAAAAAAAAAAAAJgCAABkcnMv ZG93bnJldi54bWxQSwUGAAAAAAQABAD1AAAAigMAAAAA " path="m,629c121,314,242,,363,,484,,605,314,726,629e" filled="f" fillcolor="#bbe0e3" strokeweight=".5pt">
                              <v:path arrowok="t" o:connecttype="custom" o:connectlocs="0,375;94,0;187,375" o:connectangles="0,0,0"/>
                            </v:shape>
                            <v:shape id="Freeform 2705" o:spid="_x0000_s2638" style="position:absolute;left:10295;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ytNJsUA AADcAAAADwAAAGRycy9kb3ducmV2LnhtbESPT2vCQBTE7wW/w/KE3symQsXGrFIEIZcKjW3F2yP7 8gezb2N2m6Tf3i0Uehxm5jdMuptMKwbqXWNZwVMUgyAurG64UvBxOizWIJxH1thaJgU/5GC3nT2k mGg78jsNua9EgLBLUEHtfZdI6YqaDLrIdsTBK21v0AfZV1L3OAa4aeUyjlfSYMNhocaO9jUV1/zb KNhfsi/79vLZ3Y7n0Y+Sy2OuS6Ue59PrBoSnyf+H/9qZVrBcP8PvmXAE5PYOAAD//wMAUEsBAi0A FAAGAAgAAAAhAPD3irv9AAAA4gEAABMAAAAAAAAAAAAAAAAAAAAAAFtDb250ZW50X1R5cGVzXS54 bWxQSwECLQAUAAYACAAAACEAMd1fYdIAAACPAQAACwAAAAAAAAAAAAAAAAAuAQAAX3JlbHMvLnJl bHNQSwECLQAUAAYACAAAACEAMy8FnkEAAAA5AAAAEAAAAAAAAAAAAAAAAAApAgAAZHJzL3NoYXBl eG1sLnhtbFBLAQItABQABgAIAAAAIQDfK00mxQAAANwAAAAPAAAAAAAAAAAAAAAAAJgCAABkcnMv ZG93bnJldi54bWxQSwUGAAAAAAQABAD1AAAAigMAAAAA " path="m,629c121,314,242,,363,,484,,605,314,726,629e" filled="f" fillcolor="#bbe0e3" strokeweight=".5pt">
                              <v:path arrowok="t" o:connecttype="custom" o:connectlocs="0,375;94,0;187,375" o:connectangles="0,0,0"/>
                            </v:shape>
                          </v:group>
                          <v:shape id="AutoShape 2706" o:spid="_x0000_s2639" type="#_x0000_t32" style="position:absolute;left:9501;top:10087;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x5MUAAADcAAAADwAAAGRycy9kb3ducmV2LnhtbESPQWsCMRSE74X+h/AKvdVsRURWo0iL YgUp2h48Pjavm+jmZUniuv33jVDwOMzMN8xs0btGdBSi9azgdVCAIK68tlwr+P5avUxAxISssfFM Cn4pwmL++DDDUvsr76k7pFpkCMcSFZiU2lLKWBlyGAe+Jc7ejw8OU5ahljrgNcNdI4dFMZYOLecF gy29GarOh4tT8H7a2uXH53Z0tJdTWO/OfWfQKPX81C+nIBL16R7+b2+0guFkDLcz+QjI+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m/x5MUAAADcAAAADwAAAAAAAAAA AAAAAAChAgAAZHJzL2Rvd25yZXYueG1sUEsFBgAAAAAEAAQA+QAAAJMDAAAAAA== " strokeweight=".5pt"/>
                          <v:shape id="AutoShape 2707" o:spid="_x0000_s2640" type="#_x0000_t32" style="position:absolute;left:10005;top:10085;width:2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WSDMYAAADcAAAADwAAAGRycy9kb3ducmV2LnhtbESPQWsCMRSE70L/Q3gFL6JZPaisRmkL BfFg0RbF22Pz3F3dvCxJVtf++qYgeBxm5htmvmxNJa7kfGlZwXCQgCDOrC45V/Dz/dmfgvABWWNl mRTcycNy8dKZY6rtjbd03YVcRAj7FBUUIdSplD4ryKAf2Jo4eifrDIYoXS61w1uEm0qOkmQsDZYc Fwqs6aOg7LJrjIJesz/kbpOUDQ7XX4f38xF/L7VS3df2bQYiUBue4Ud7pRWMphP4PxOPgFz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71kgzGAAAA3AAAAA8AAAAAAAAA AAAAAAAAoQIAAGRycy9kb3ducmV2LnhtbFBLBQYAAAAABAAEAPkAAACUAwAAAAA= " strokeweight=".5pt">
                            <v:stroke endarrow="block" endarrowwidth="narrow" endarrowlength="short"/>
                          </v:shape>
                        </v:group>
                        <v:group id="Group 2708" o:spid="_x0000_s2641" style="position:absolute;left:10482;top:10969;width:744;height:173" coordorigin="9501,10002" coordsize="744,1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0av9sUAAADcAAAADwAAAGRycy9kb3ducmV2LnhtbESPQYvCMBSE78L+h/CE vWnaFXWpRhFxlz2IoC6It0fzbIvNS2liW/+9EQSPw8x8w8yXnSlFQ7UrLCuIhxEI4tTqgjMF/8ef wTcI55E1lpZJwZ0cLBcfvTkm2ra8p+bgMxEg7BJUkHtfJVK6NCeDbmgr4uBdbG3QB1lnUtfYBrgp 5VcUTaTBgsNCjhWtc0qvh5tR8NtiuxrFm2Z7vazv5+N4d9rGpNRnv1vNQHjq/Dv8av9pBdPR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NGr/bFAAAA3AAA AA8AAAAAAAAAAAAAAAAAqgIAAGRycy9kb3ducmV2LnhtbFBLBQYAAAAABAAEAPoAAACcAwAAAAA= ">
                          <v:group id="Group 2709" o:spid="_x0000_s2642" style="position:absolute;left:9648;top:10002;width:360;height:173" coordorigin="9546,10301" coordsize="936,7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AoKbcYAAADcAAAADwAAAGRycy9kb3ducmV2LnhtbESPQWvCQBSE7wX/w/IK 3ppNlDaSZhWRKh5CoSqU3h7ZZxLMvg3ZbRL/fbdQ6HGYmW+YfDOZVgzUu8aygiSKQRCXVjdcKbic 908rEM4ja2wtk4I7OdisZw85ZtqO/EHDyVciQNhlqKD2vsukdGVNBl1kO+LgXW1v0AfZV1L3OAa4 aeUijl+kwYbDQo0d7Woqb6dvo+Aw4rhdJm9Dcbvu7l/n5/fPIiGl5o/T9hWEp8n/h//aR60gX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8CgptxgAAANwA AAAPAAAAAAAAAAAAAAAAAKoCAABkcnMvZG93bnJldi54bWxQSwUGAAAAAAQABAD6AAAAnQMAAAAA ">
                            <v:shape id="Freeform 2710" o:spid="_x0000_s2643" style="position:absolute;left:9546;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28EA AADcAAAADwAAAGRycy9kb3ducmV2LnhtbERPy4rCMBTdD/gP4Qqz09QRRq1GEUFwM4L1hbtLc/vA 5qbTZGz9e7MQZnk478WqM5V4UONKywpGwwgEcWp1ybmC03E7mIJwHlljZZkUPMnBatn7WGCsbcsH eiQ+FyGEXYwKCu/rWEqXFmTQDW1NHLjMNgZ9gE0udYNtCDeV/Iqib2mw5NBQYE2bgtJ78mcUbG67 i/2Znevf/bX1reRsn+hMqc9+t56D8NT5f/HbvdMKJuOwNpwJR0AuXwAAAP//AwBQSwECLQAUAAYA CAAAACEA8PeKu/0AAADiAQAAEwAAAAAAAAAAAAAAAAAAAAAAW0NvbnRlbnRfVHlwZXNdLnhtbFBL AQItABQABgAIAAAAIQAx3V9h0gAAAI8BAAALAAAAAAAAAAAAAAAAAC4BAABfcmVscy8ucmVsc1BL AQItABQABgAIAAAAIQAzLwWeQQAAADkAAAAQAAAAAAAAAAAAAAAAACkCAABkcnMvc2hhcGV4bWwu eG1sUEsBAi0AFAAGAAgAAAAhAP/7iNvBAAAA3AAAAA8AAAAAAAAAAAAAAAAAmAIAAGRycy9kb3du cmV2LnhtbFBLBQYAAAAABAAEAPUAAACGAwAAAAA= " path="m,629c121,314,242,,363,,484,,605,314,726,629e" filled="f" fillcolor="#bbe0e3" strokeweight=".5pt">
                              <v:path arrowok="t" o:connecttype="custom" o:connectlocs="0,375;94,0;187,375" o:connectangles="0,0,0"/>
                            </v:shape>
                            <v:shape id="Freeform 2711" o:spid="_x0000_s2644" style="position:absolute;left:9733;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rII8UA AADcAAAADwAAAGRycy9kb3ducmV2LnhtbESP0WrCQBRE3wv+w3IF3+pGpVWjq0hFKn0oGP2Aa/aa BLN3w+42if36bqHQx2FmzjDrbW9q0ZLzlWUFk3ECgji3uuJCweV8eF6A8AFZY22ZFDzIw3YzeFpj qm3HJ2qzUIgIYZ+igjKEJpXS5yUZ9GPbEEfvZp3BEKUrpHbYRbip5TRJXqXBiuNCiQ29lZTfsy+j 4KPL5Dlc8eTer/Pv9jb7fDnuSanRsN+tQATqw3/4r33UCuazJfyeiUdAbn4AAAD//wMAUEsBAi0A FAAGAAgAAAAhAPD3irv9AAAA4gEAABMAAAAAAAAAAAAAAAAAAAAAAFtDb250ZW50X1R5cGVzXS54 bWxQSwECLQAUAAYACAAAACEAMd1fYdIAAACPAQAACwAAAAAAAAAAAAAAAAAuAQAAX3JlbHMvLnJl bHNQSwECLQAUAAYACAAAACEAMy8FnkEAAAA5AAAAEAAAAAAAAAAAAAAAAAApAgAAZHJzL3NoYXBl eG1sLnhtbFBLAQItABQABgAIAAAAIQAuesgjxQAAANwAAAAPAAAAAAAAAAAAAAAAAJgCAABkcnMv ZG93bnJldi54bWxQSwUGAAAAAAQABAD1AAAAigMAAAAA " path="m,629c121,314,242,,363,,484,,605,314,726,629e" filled="f" fillcolor="#bbe0e3" strokeweight=".5pt">
                              <v:path arrowok="t" o:connecttype="custom" o:connectlocs="0,375;94,0;187,375" o:connectangles="0,0,0"/>
                            </v:shape>
                            <v:shape id="Freeform 2712" o:spid="_x0000_s2645" style="position:absolute;left:9920;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v3oMEA AADcAAAADwAAAGRycy9kb3ducmV2LnhtbERPy4rCMBTdD/gP4Qqz09RBRq1GEUFwM4L1hbtLc/vA 5qbTZGz9e7MQZnk478WqM5V4UONKywpGwwgEcWp1ybmC03E7mIJwHlljZZkUPMnBatn7WGCsbcsH eiQ+FyGEXYwKCu/rWEqXFmTQDW1NHLjMNgZ9gE0udYNtCDeV/Iqib2mw5NBQYE2bgtJ78mcUbG67 i/2Znevf/bX1reRsn+hMqc9+t56D8NT5f/HbvdMKJuMwP5wJR0AuXwAAAP//AwBQSwECLQAUAAYA CAAAACEA8PeKu/0AAADiAQAAEwAAAAAAAAAAAAAAAAAAAAAAW0NvbnRlbnRfVHlwZXNdLnhtbFBL AQItABQABgAIAAAAIQAx3V9h0gAAAI8BAAALAAAAAAAAAAAAAAAAAC4BAABfcmVscy8ucmVsc1BL AQItABQABgAIAAAAIQAzLwWeQQAAADkAAAAQAAAAAAAAAAAAAAAAACkCAABkcnMvc2hhcGV4bWwu eG1sUEsBAi0AFAAGAAgAAAAhAFmL96DBAAAA3AAAAA8AAAAAAAAAAAAAAAAAmAIAAGRycy9kb3du cmV2LnhtbFBLBQYAAAAABAAEAPUAAACGAwAAAAA= " path="m,629c121,314,242,,363,,484,,605,314,726,629e" filled="f" fillcolor="#bbe0e3" strokeweight=".5pt">
                              <v:path arrowok="t" o:connecttype="custom" o:connectlocs="0,375;94,0;187,375" o:connectangles="0,0,0"/>
                            </v:shape>
                            <v:shape id="Freeform 2713" o:spid="_x0000_s2646" style="position:absolute;left:10107;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q3WMUA AADcAAAADwAAAGRycy9kb3ducmV2LnhtbESP3WrCQBSE7wXfYTlC73Rjf1Siq0hFKr0oGH2AY/aY BLNnw+6axD59t1Do5TAz3zCrTW9q0ZLzlWUF00kCgji3uuJCwfm0Hy9A+ICssbZMCh7kYbMeDlaY atvxkdosFCJC2KeooAyhSaX0eUkG/cQ2xNG7WmcwROkKqR12EW5q+ZwkM2mw4rhQYkPvJeW37G4U fHaZPIULHt3HZf7dXl++3g47Uupp1G+XIAL14T/81z5oBfPXKfyeiUdArn8AAAD//wMAUEsBAi0A FAAGAAgAAAAhAPD3irv9AAAA4gEAABMAAAAAAAAAAAAAAAAAAAAAAFtDb250ZW50X1R5cGVzXS54 bWxQSwECLQAUAAYACAAAACEAMd1fYdIAAACPAQAACwAAAAAAAAAAAAAAAAAuAQAAX3JlbHMvLnJl bHNQSwECLQAUAAYACAAAACEAMy8FnkEAAAA5AAAAEAAAAAAAAAAAAAAAAAApAgAAZHJzL3NoYXBl eG1sLnhtbFBLAQItABQABgAIAAAAIQCICrdYxQAAANwAAAAPAAAAAAAAAAAAAAAAAJgCAABkcnMv ZG93bnJldi54bWxQSwUGAAAAAAQABAD1AAAAigMAAAAA " path="m,629c121,314,242,,363,,484,,605,314,726,629e" filled="f" fillcolor="#bbe0e3" strokeweight=".5pt">
                              <v:path arrowok="t" o:connecttype="custom" o:connectlocs="0,375;94,0;187,375" o:connectangles="0,0,0"/>
                            </v:shape>
                            <v:shape id="Freeform 2714" o:spid="_x0000_s2647" style="position:absolute;left:10295;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XMTMUA AADcAAAADwAAAGRycy9kb3ducmV2LnhtbESPT2vCQBTE74LfYXmCt7oxSLXRNYhQ8FLBtLb09si+ /MHs2zS7Nem3d4WCx2FmfsNs0sE04kqdqy0rmM8iEMS51TWXCj7eX59WIJxH1thYJgV/5CDdjkcb TLTt+UTXzJciQNglqKDyvk2kdHlFBt3MtsTBK2xn0AfZlVJ32Ae4aWQcRc/SYM1hocKW9hXll+zX KNh/Hz7t28u5/Tl+9b6XXBwzXSg1nQy7NQhPg3+E/9sHrWC5iOF+JhwBub0BAAD//wMAUEsBAi0A FAAGAAgAAAAhAPD3irv9AAAA4gEAABMAAAAAAAAAAAAAAAAAAAAAAFtDb250ZW50X1R5cGVzXS54 bWxQSwECLQAUAAYACAAAACEAMd1fYdIAAACPAQAACwAAAAAAAAAAAAAAAAAuAQAAX3JlbHMvLnJl bHNQSwECLQAUAAYACAAAACEAMy8FnkEAAAA5AAAAEAAAAAAAAAAAAAAAAAApAgAAZHJzL3NoYXBl eG1sLnhtbFBLAQItABQABgAIAAAAIQDGFcxMxQAAANwAAAAPAAAAAAAAAAAAAAAAAJgCAABkcnMv ZG93bnJldi54bWxQSwUGAAAAAAQABAD1AAAAigMAAAAA " path="m,629c121,314,242,,363,,484,,605,314,726,629e" filled="f" fillcolor="#bbe0e3" strokeweight=".5pt">
                              <v:path arrowok="t" o:connecttype="custom" o:connectlocs="0,375;94,0;187,375" o:connectangles="0,0,0"/>
                            </v:shape>
                          </v:group>
                          <v:shape id="AutoShape 2715" o:spid="_x0000_s2648" type="#_x0000_t32" style="position:absolute;left:9501;top:10087;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9LYsYAAADcAAAADwAAAGRycy9kb3ducmV2LnhtbESPT0sDMRTE74LfITyhN5tViy1r01IU Sy2I9M+hx8fmuUm7eVmSdLv99kYQPA4z8xtmOu9dIzoK0XpW8DAsQBBXXluuFex37/cTEDEha2w8 k4IrRZjPbm+mWGp/4Q1121SLDOFYogKTUltKGStDDuPQt8TZ+/bBYcoy1FIHvGS4a+RjUTxLh5bz gsGWXg1Vp+3ZKXg7ru3i42s9OtjzMSw/T31n0Cg1uOsXLyAS9ek//NdeaQXj0RP8nslHQM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TPS2LGAAAA3AAAAA8AAAAAAAAA AAAAAAAAoQIAAGRycy9kb3ducmV2LnhtbFBLBQYAAAAABAAEAPkAAACUAwAAAAA= " strokeweight=".5pt"/>
                          <v:shape id="AutoShape 2716" o:spid="_x0000_s2649" type="#_x0000_t32" style="position:absolute;left:10005;top:10085;width:2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AVZcYAAADcAAAADwAAAGRycy9kb3ducmV2LnhtbESPQWsCMRSE7wX/Q3hCL0WzFtGyNYoW CuKhRS1Kb4/Nc3d187IkWd36601B8DjMzDfMZNaaSpzJ+dKygkE/AUGcWV1yruBn+9l7A+EDssbK Min4Iw+zaedpgqm2F17TeRNyESHsU1RQhFCnUvqsIIO+b2vi6B2sMxiidLnUDi8Rbir5miQjabDk uFBgTR8FZadNYxS8NLt97r6SssHB6nu/OP7i9VQr9dxt5+8gArXhEb63l1rBeDiE/zPxCMjp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jwFWXGAAAA3AAAAA8AAAAAAAAA AAAAAAAAoQIAAGRycy9kb3ducmV2LnhtbFBLBQYAAAAABAAEAPkAAACUAwAAAAA= " strokeweight=".5pt">
                            <v:stroke endarrow="block" endarrowwidth="narrow" endarrowlength="short"/>
                          </v:shape>
                        </v:group>
                        <v:group id="Group 2717" o:spid="_x0000_s2650" style="position:absolute;left:10476;top:11235;width:744;height:173" coordorigin="9501,10002" coordsize="744,1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5JC/MYAAADcAAAADwAAAGRycy9kb3ducmV2LnhtbESPQWvCQBSE7wX/w/IE b3UTNVqiq4jY0kMoVAult0f2mQSzb0N2TeK/dwuFHoeZ+YbZ7AZTi45aV1lWEE8jEMS51RUXCr7O r88vIJxH1lhbJgV3crDbjp42mGrb8yd1J1+IAGGXooLS+yaV0uUlGXRT2xAH72Jbgz7ItpC6xT7A TS1nUbSUBisOCyU2dCgpv55uRsFbj/1+Hh+77Ho53H/Oycd3FpNSk/GwX4PwNPj/8F/7XStYLRL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7kkL8xgAAANwA AAAPAAAAAAAAAAAAAAAAAKoCAABkcnMvZG93bnJldi54bWxQSwUGAAAAAAQABAD6AAAAnQMAAAAA ">
                          <v:group id="Group 2718" o:spid="_x0000_s2651" style="position:absolute;left:9648;top:10002;width:360;height:173" coordorigin="9546,10301" coordsize="936,7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0Dci8YAAADcAAAADwAAAGRycy9kb3ducmV2LnhtbESPQWvCQBSE74L/YXlC b3UTa22JWUVEpQcpVAvF2yP7TEKyb0N2TeK/7xYKHoeZ+YZJ14OpRUetKy0riKcRCOLM6pJzBd/n /fM7COeRNdaWScGdHKxX41GKibY9f1F38rkIEHYJKii8bxIpXVaQQTe1DXHwrrY16INsc6lb7APc 1HIWRQtpsOSwUGBD24Ky6nQzCg499puXeNcdq+v2fjm/fv4cY1LqaTJsliA8Df4R/m9/aAVv8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LQNyLxgAAANwA AAAPAAAAAAAAAAAAAAAAAKoCAABkcnMvZG93bnJldi54bWxQSwUGAAAAAAQABAD6AAAAnQMAAAAA ">
                            <v:shape id="Freeform 2719" o:spid="_x0000_s2652" style="position:absolute;left:9546;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mJv1MUA AADcAAAADwAAAGRycy9kb3ducmV2LnhtbESPT2vCQBTE70K/w/IEb2ZjKdqm2UgRCl4UjLalt0f2 5Q/Nvk2zq0m/fVcQPA4z8xsmXY+mFRfqXWNZwSKKQRAXVjdcKTgd3+fPIJxH1thaJgV/5GCdPUxS TLQd+ECX3FciQNglqKD2vkukdEVNBl1kO+LglbY36IPsK6l7HALctPIxjpfSYMNhocaONjUVP/nZ KNh8bz/t7uWj+91/DX6QXO5zXSo1m45vryA8jf4evrW3WsHqaQXXM+EIyOwfAAD//wMAUEsBAi0A FAAGAAgAAAAhAPD3irv9AAAA4gEAABMAAAAAAAAAAAAAAAAAAAAAAFtDb250ZW50X1R5cGVzXS54 bWxQSwECLQAUAAYACAAAACEAMd1fYdIAAACPAQAACwAAAAAAAAAAAAAAAAAuAQAAX3JlbHMvLnJl bHNQSwECLQAUAAYACAAAACEAMy8FnkEAAAA5AAAAEAAAAAAAAAAAAAAAAAApAgAAZHJzL3NoYXBl eG1sLnhtbFBLAQItABQABgAIAAAAIQDWYm/UxQAAANwAAAAPAAAAAAAAAAAAAAAAAJgCAABkcnMv ZG93bnJldi54bWxQSwUGAAAAAAQABAD1AAAAigMAAAAA " path="m,629c121,314,242,,363,,484,,605,314,726,629e" filled="f" fillcolor="#bbe0e3" strokeweight=".5pt">
                              <v:path arrowok="t" o:connecttype="custom" o:connectlocs="0,375;94,0;187,375" o:connectangles="0,0,0"/>
                            </v:shape>
                            <v:shape id="Freeform 2720" o:spid="_x0000_s2653" style="position:absolute;left:9733;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AexcIA AADcAAAADwAAAGRycy9kb3ducmV2LnhtbERP3WrCMBS+F3yHcITdaTp1OjqjyGQouxhYfYBjc2zL mpOSZG316c2FsMuP73+16U0tWnK+sqzgdZKAIM6trrhQcD59jd9B+ICssbZMCm7kYbMeDlaYatvx kdosFCKGsE9RQRlCk0rp85IM+oltiCN3tc5giNAVUjvsYrip5TRJFtJgxbGhxIY+S8p/sz+j4LvL 5Clc8Oj2l+W9vc5+3g47Uupl1G8/QATqw7/46T5oBct5XBvPxCMg1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ZMB7FwgAAANwAAAAPAAAAAAAAAAAAAAAAAJgCAABkcnMvZG93 bnJldi54bWxQSwUGAAAAAAQABAD1AAAAhwMAAAAA " path="m,629c121,314,242,,363,,484,,605,314,726,629e" filled="f" fillcolor="#bbe0e3" strokeweight=".5pt">
                              <v:path arrowok="t" o:connecttype="custom" o:connectlocs="0,375;94,0;187,375" o:connectangles="0,0,0"/>
                            </v:shape>
                            <v:shape id="Freeform 2721" o:spid="_x0000_s2654" style="position:absolute;left:9920;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FePcUA AADcAAAADwAAAGRycy9kb3ducmV2LnhtbESPT2vCQBTE7wW/w/IEb7pRpNXoJohQ8FKhaVW8PbIv fzD7Ns1uTfrtuwWhx2FmfsNs08E04k6dqy0rmM8iEMS51TWXCj4/XqcrEM4ja2wsk4IfcpAmo6ct xtr2/E73zJciQNjFqKDyvo2ldHlFBt3MtsTBK2xn0AfZlVJ32Ae4aeQiip6lwZrDQoUt7SvKb9m3 UbC/Hs72bX1qv46X3veSi2OmC6Um42G3AeFp8P/hR/ugFbws1/B3JhwBmfwCAAD//wMAUEsBAi0A FAAGAAgAAAAhAPD3irv9AAAA4gEAABMAAAAAAAAAAAAAAAAAAAAAAFtDb250ZW50X1R5cGVzXS54 bWxQSwECLQAUAAYACAAAACEAMd1fYdIAAACPAQAACwAAAAAAAAAAAAAAAAAuAQAAX3JlbHMvLnJl bHNQSwECLQAUAAYACAAAACEAMy8FnkEAAAA5AAAAEAAAAAAAAAAAAAAAAAApAgAAZHJzL3NoYXBl eG1sLnhtbFBLAQItABQABgAIAAAAIQDIsV49xQAAANwAAAAPAAAAAAAAAAAAAAAAAJgCAABkcnMv ZG93bnJldi54bWxQSwUGAAAAAAQABAD1AAAAigMAAAAA " path="m,629c121,314,242,,363,,484,,605,314,726,629e" filled="f" fillcolor="#bbe0e3" strokeweight=".5pt">
                              <v:path arrowok="t" o:connecttype="custom" o:connectlocs="0,375;94,0;187,375" o:connectangles="0,0,0"/>
                            </v:shape>
                            <v:shape id="Freeform 2722" o:spid="_x0000_s2655" style="position:absolute;left:10107;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EHsIA AADcAAAADwAAAGRycy9kb3ducmV2LnhtbERP3WrCMBS+H+wdwhF2N1MdTqmNMhxjsotBqw9wbE5/ sDkpSdZ2e/rlQvDy4/vP9pPpxEDOt5YVLOYJCOLS6pZrBefTx/MGhA/IGjvLpOCXPOx3jw8ZptqO nNNQhFrEEPYpKmhC6FMpfdmQQT+3PXHkKusMhghdLbXDMYabTi6T5FUabDk2NNjToaHyWvwYBV9j IU/hgrn7vKz/hurle3V8J6WeZtPbFkSgKdzFN/dRK1iv4vx4Jh4BufsHAAD//wMAUEsBAi0AFAAG AAgAAAAhAPD3irv9AAAA4gEAABMAAAAAAAAAAAAAAAAAAAAAAFtDb250ZW50X1R5cGVzXS54bWxQ SwECLQAUAAYACAAAACEAMd1fYdIAAACPAQAACwAAAAAAAAAAAAAAAAAuAQAAX3JlbHMvLnJlbHNQ SwECLQAUAAYACAAAACEAMy8FnkEAAAA5AAAAEAAAAAAAAAAAAAAAAAApAgAAZHJzL3NoYXBleG1s LnhtbFBLAQItABQABgAIAAAAIQBin4QewgAAANwAAAAPAAAAAAAAAAAAAAAAAJgCAABkcnMvZG93 bnJldi54bWxQSwUGAAAAAAQABAD1AAAAhwMAAAAA " path="m,629c121,314,242,,363,,484,,605,314,726,629e" filled="f" fillcolor="#bbe0e3" strokeweight=".5pt">
                              <v:path arrowok="t" o:connecttype="custom" o:connectlocs="0,375;94,0;187,375" o:connectangles="0,0,0"/>
                            </v:shape>
                            <v:shape id="Freeform 2723" o:spid="_x0000_s2656" style="position:absolute;left:10295;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7E5sUA AADcAAAADwAAAGRycy9kb3ducmV2LnhtbESPT2vCQBTE74LfYXmCN90oWG10FQkUcqnQtLb09si+ /MHs2zS7Nem37wqCx2FmfsPsDoNpxJU6V1tWsJhHIIhzq2suFXy8v8w2IJxH1thYJgV/5OCwH492 GGvb8xtdM1+KAGEXo4LK+zaW0uUVGXRz2xIHr7CdQR9kV0rdYR/gppHLKHqSBmsOCxW2lFSUX7Jf oyD5Tj/t6/O5/Tl99b6XXJwyXSg1nQzHLQhPg3+E7+1UK1ivFnA7E46A3P8DAAD//wMAUEsBAi0A FAAGAAgAAAAhAPD3irv9AAAA4gEAABMAAAAAAAAAAAAAAAAAAAAAAFtDb250ZW50X1R5cGVzXS54 bWxQSwECLQAUAAYACAAAACEAMd1fYdIAAACPAQAACwAAAAAAAAAAAAAAAAAuAQAAX3JlbHMvLnJl bHNQSwECLQAUAAYACAAAACEAMy8FnkEAAAA5AAAAEAAAAAAAAAAAAAAAAAApAgAAZHJzL3NoYXBl eG1sLnhtbFBLAQItABQABgAIAAAAIQCzHsTmxQAAANwAAAAPAAAAAAAAAAAAAAAAAJgCAABkcnMv ZG93bnJldi54bWxQSwUGAAAAAAQABAD1AAAAigMAAAAA " path="m,629c121,314,242,,363,,484,,605,314,726,629e" filled="f" fillcolor="#bbe0e3" strokeweight=".5pt">
                              <v:path arrowok="t" o:connecttype="custom" o:connectlocs="0,375;94,0;187,375" o:connectangles="0,0,0"/>
                            </v:shape>
                          </v:group>
                          <v:shape id="AutoShape 2724" o:spid="_x0000_s2657" type="#_x0000_t32" style="position:absolute;left:9501;top:10087;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p4JMUAAADcAAAADwAAAGRycy9kb3ducmV2LnhtbESPT2sCMRTE7wW/Q3hCbzWr9B+rUcTS UoVSaj14fGyem+jmZUniuv32plDocZiZ3zCzRe8a0VGI1rOC8agAQVx5bblWsPt+vXsGEROyxsYz KfihCIv54GaGpfYX/qJum2qRIRxLVGBSakspY2XIYRz5ljh7Bx8cpixDLXXAS4a7Rk6K4lE6tJwX DLa0MlSdtmen4OW4scv15+Z+b8/H8PZx6juDRqnbYb+cgkjUp//wX/tdK3h6mMDvmXwE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lp4JMUAAADcAAAADwAAAAAAAAAA AAAAAAChAgAAZHJzL2Rvd25yZXYueG1sUEsFBgAAAAAEAAQA+QAAAJMDAAAAAA== " strokeweight=".5pt"/>
                          <v:shape id="AutoShape 2725" o:spid="_x0000_s2658" type="#_x0000_t32" style="position:absolute;left:10005;top:10085;width:2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AbzMcAAADcAAAADwAAAGRycy9kb3ducmV2LnhtbESPT2sCMRTE70K/Q3iFXkSzWqyyNYoK hdKD4h+U3h6b192tm5clyeq2n74RhB6HmfkNM523phIXcr60rGDQT0AQZ1aXnCs47N96ExA+IGus LJOCH/Iwnz10pphqe+UtXXYhFxHCPkUFRQh1KqXPCjLo+7Ymjt6XdQZDlC6X2uE1wk0lh0nyIg2W HBcKrGlVUHbeNUZBtzmecrdOygYHH5vT8vsTf8+1Uk+P7eIVRKA2/Ifv7XetYDx6htuZeATk7A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wBvMxwAAANwAAAAPAAAAAAAA AAAAAAAAAKECAABkcnMvZG93bnJldi54bWxQSwUGAAAAAAQABAD5AAAAlQMAAAAA " strokeweight=".5pt">
                            <v:stroke endarrow="block" endarrowwidth="narrow" endarrowlength="short"/>
                          </v:shape>
                        </v:group>
                        <v:group id="Group 2726" o:spid="_x0000_s2659" style="position:absolute;left:10479;top:11469;width:744;height:173" coordorigin="9501,10002" coordsize="744,1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dxusYAAADcAAAADwAAAGRycy9kb3ducmV2LnhtbESPQWvCQBSE7wX/w/IE b3UTNVqiq4jY0kMoVAult0f2mQSzb0N2TeK/dwuFHoeZ+YbZ7AZTi45aV1lWEE8jEMS51RUXCr7O r88vIJxH1lhbJgV3crDbjp42mGrb8yd1J1+IAGGXooLS+yaV0uUlGXRT2xAH72Jbgz7ItpC6xT7A TS1nUbSUBisOCyU2dCgpv55uRsFbj/1+Hh+77Ho53H/Oycd3FpNSk/GwX4PwNPj/8F/7XStYJQ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B3G6xgAAANwA AAAPAAAAAAAAAAAAAAAAAKoCAABkcnMvZG93bnJldi54bWxQSwUGAAAAAAQABAD6AAAAnQMAAAAA ">
                          <v:group id="Group 2727" o:spid="_x0000_s2660" style="position:absolute;left:9648;top:10002;width:360;height:173" coordorigin="9546,10301" coordsize="936,7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vUIcUAAADcAAAADwAAAGRycy9kb3ducmV2LnhtbESPT2vCQBTE7wW/w/KE 3uomllSJriKi4kEK/gHx9sg+k2D2bciuSfz23UKhx2FmfsPMl72pREuNKy0riEcRCOLM6pJzBZfz 9mMKwnlkjZVlUvAiB8vF4G2OqbYdH6k9+VwECLsUFRTe16mULivIoBvZmjh4d9sY9EE2udQNdgFu KjmOoi9psOSwUGBN64Kyx+lpFOw67Faf8aY9PO7r1+2cfF8PMSn1PuxXMxCeev8f/mvvtYJJ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5L1CHFAAAA3AAA AA8AAAAAAAAAAAAAAAAAqgIAAGRycy9kb3ducmV2LnhtbFBLBQYAAAAABAAEAPoAAACcAwAAAAA= ">
                            <v:shape id="Freeform 2728" o:spid="_x0000_s2661" style="position:absolute;left:9546;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dcksQA AADcAAAADwAAAGRycy9kb3ducmV2LnhtbESPT2vCQBTE7wW/w/KE3upGQavRVUQQvCiYVsXbI/vy B7NvY3Zr4rd3C4Ueh5n5DbNYdaYSD2pcaVnBcBCBIE6tLjlX8P21/ZiCcB5ZY2WZFDzJwWrZe1tg rG3LR3okPhcBwi5GBYX3dSylSwsy6Aa2Jg5eZhuDPsgml7rBNsBNJUdRNJEGSw4LBda0KSi9JT9G wea6O9v97FTfD5fWt5KzQ6Izpd773XoOwlPn/8N/7Z1W8DmewO+ZcATk8gUAAP//AwBQSwECLQAU AAYACAAAACEA8PeKu/0AAADiAQAAEwAAAAAAAAAAAAAAAAAAAAAAW0NvbnRlbnRfVHlwZXNdLnht bFBLAQItABQABgAIAAAAIQAx3V9h0gAAAI8BAAALAAAAAAAAAAAAAAAAAC4BAABfcmVscy8ucmVs c1BLAQItABQABgAIAAAAIQAzLwWeQQAAADkAAAAQAAAAAAAAAAAAAAAAACkCAABkcnMvc2hhcGV4 bWwueG1sUEsBAi0AFAAGAAgAAAAhADz3XJLEAAAA3AAAAA8AAAAAAAAAAAAAAAAAmAIAAGRycy9k b3ducmV2LnhtbFBLBQYAAAAABAAEAPUAAACJAwAAAAA= " path="m,629c121,314,242,,363,,484,,605,314,726,629e" filled="f" fillcolor="#bbe0e3" strokeweight=".5pt">
                              <v:path arrowok="t" o:connecttype="custom" o:connectlocs="0,375;94,0;187,375" o:connectangles="0,0,0"/>
                            </v:shape>
                            <v:shape id="Freeform 2729" o:spid="_x0000_s2662" style="position:absolute;left:9733;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YcasUA AADcAAAADwAAAGRycy9kb3ducmV2LnhtbESP0WrCQBRE3wv+w3ILfaubVmwkdRWpSMWHgtEPuGav SWj2bthdk7Rf7wqCj8PMnGHmy8E0oiPna8sK3sYJCOLC6ppLBcfD5nUGwgdkjY1lUvBHHpaL0dMc M2173lOXh1JECPsMFVQhtJmUvqjIoB/bljh6Z+sMhihdKbXDPsJNI9+T5EMarDkuVNjSV0XFb34x CnZ9Lg/hhHv3fUr/u/PkZ7pdk1Ivz8PqE0SgITzC9/ZWK0inKdzOxCMgF1cAAAD//wMAUEsBAi0A FAAGAAgAAAAhAPD3irv9AAAA4gEAABMAAAAAAAAAAAAAAAAAAAAAAFtDb250ZW50X1R5cGVzXS54 bWxQSwECLQAUAAYACAAAACEAMd1fYdIAAACPAQAACwAAAAAAAAAAAAAAAAAuAQAAX3JlbHMvLnJl bHNQSwECLQAUAAYACAAAACEAMy8FnkEAAAA5AAAAEAAAAAAAAAAAAAAAAAApAgAAZHJzL3NoYXBl eG1sLnhtbFBLAQItABQABgAIAAAAIQDtdhxqxQAAANwAAAAPAAAAAAAAAAAAAAAAAJgCAABkcnMv ZG93bnJldi54bWxQSwUGAAAAAAQABAD1AAAAigMAAAAA " path="m,629c121,314,242,,363,,484,,605,314,726,629e" filled="f" fillcolor="#bbe0e3" strokeweight=".5pt">
                              <v:path arrowok="t" o:connecttype="custom" o:connectlocs="0,375;94,0;187,375" o:connectangles="0,0,0"/>
                            </v:shape>
                            <v:shape id="Freeform 2730" o:spid="_x0000_s2663" style="position:absolute;left:9920;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Rte8EA AADcAAAADwAAAGRycy9kb3ducmV2LnhtbERPy4rCMBTdD/gP4Qqz09QBR61GEUFwM4L1hbtLc/vA 5qbTZGz9e7MQZnk478WqM5V4UONKywpGwwgEcWp1ybmC03E7mIJwHlljZZkUPMnBatn7WGCsbcsH eiQ+FyGEXYwKCu/rWEqXFmTQDW1NHLjMNgZ9gE0udYNtCDeV/Iqib2mw5NBQYE2bgtJ78mcUbG67 i/2Znevf/bX1reRsn+hMqc9+t56D8NT5f/HbvdMKJuOwNpwJR0AuXwAAAP//AwBQSwECLQAUAAYA CAAAACEA8PeKu/0AAADiAQAAEwAAAAAAAAAAAAAAAAAAAAAAW0NvbnRlbnRfVHlwZXNdLnhtbFBL AQItABQABgAIAAAAIQAx3V9h0gAAAI8BAAALAAAAAAAAAAAAAAAAAC4BAABfcmVscy8ucmVsc1BL AQItABQABgAIAAAAIQAzLwWeQQAAADkAAAAQAAAAAAAAAAAAAAAAACkCAABkcnMvc2hhcGV4bWwu eG1sUEsBAi0AFAAGAAgAAAAhACIkbXvBAAAA3AAAAA8AAAAAAAAAAAAAAAAAmAIAAGRycy9kb3du cmV2LnhtbFBLBQYAAAAABAAEAPUAAACGAwAAAAA= " path="m,629c121,314,242,,363,,484,,605,314,726,629e" filled="f" fillcolor="#bbe0e3" strokeweight=".5pt">
                              <v:path arrowok="t" o:connecttype="custom" o:connectlocs="0,375;94,0;187,375" o:connectangles="0,0,0"/>
                            </v:shape>
                            <v:shape id="Freeform 2731" o:spid="_x0000_s2664" style="position:absolute;left:10107;top:10674;width:187;height:375;flip:y;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6Utg8UA AADcAAAADwAAAGRycy9kb3ducmV2LnhtbESP0WrCQBRE3wv+w3IF3+qmFrVGVxGLVPpQSOwHXLPX JDR7N+yuSdqv7xaEPg4zc4bZ7AbTiI6cry0reJomIIgLq2suFXyej48vIHxA1thYJgXf5GG3HT1s MNW254y6PJQiQtinqKAKoU2l9EVFBv3UtsTRu1pnMETpSqkd9hFuGjlLkoU0WHNcqLClQ0XFV34z Ct77XJ7DBTP3dln+dNfnj/nplZSajIf9GkSgIfyH7+2TVrCcr+DvTDwCcvsLAAD//wMAUEsBAi0A FAAGAAgAAAAhAPD3irv9AAAA4gEAABMAAAAAAAAAAAAAAAAAAAAAAFtDb250ZW50X1R5cGVzXS54 bWxQSwECLQAUAAYACAAAACEAMd1fYdIAAACPAQAACwAAAAAAAAAAAAAAAAAuAQAAX3JlbHMvLnJl bHNQSwECLQAUAAYACAAAACEAMy8FnkEAAAA5AAAAEAAAAAAAAAAAAAAAAAApAgAAZHJzL3NoYXBl eG1sLnhtbFBLAQItABQABgAIAAAAIQDzpS2DxQAAANwAAAAPAAAAAAAAAAAAAAAAAJgCAABkcnMv ZG93bnJldi54bWxQSwUGAAAAAAQABAD1AAAAigMAAAAA " path="m,629c121,314,242,,363,,484,,605,314,726,629e" filled="f" fillcolor="#bbe0e3" strokeweight=".5pt">
                              <v:path arrowok="t" o:connecttype="custom" o:connectlocs="0,375;94,0;187,375" o:connectangles="0,0,0"/>
                            </v:shape>
                            <v:shape id="Freeform 2732" o:spid="_x0000_s2665" style="position:absolute;left:10295;top:10301;width:187;height:375;visibility:visible;mso-wrap-style:square;v-text-anchor:top" coordsize="72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IOW8QA AADcAAAADwAAAGRycy9kb3ducmV2LnhtbESPS4vCQBCE7wv+h6EFbzrRg4+so4ggeFEw7rrsrcl0 HmymJ2ZGE/+9Iwh7LKrqK2q57kwl7tS40rKC8SgCQZxaXXKu4Ou8G85BOI+ssbJMCh7kYL3qfSwx 1rblE90Tn4sAYRejgsL7OpbSpQUZdCNbEwcvs41BH2STS91gG+CmkpMomkqDJYeFAmvaFpT+JTej YPu7v9jD4ru+Hn9a30rOjonOlBr0u80nCE+d/w+/23utYDYdw+tMOAJy9QQAAP//AwBQSwECLQAU AAYACAAAACEA8PeKu/0AAADiAQAAEwAAAAAAAAAAAAAAAAAAAAAAW0NvbnRlbnRfVHlwZXNdLnht bFBLAQItABQABgAIAAAAIQAx3V9h0gAAAI8BAAALAAAAAAAAAAAAAAAAAC4BAABfcmVscy8ucmVs c1BLAQItABQABgAIAAAAIQAzLwWeQQAAADkAAAAQAAAAAAAAAAAAAAAAACkCAABkcnMvc2hhcGV4 bWwueG1sUEsBAi0AFAAGAAgAAAAhAH1yDlvEAAAA3AAAAA8AAAAAAAAAAAAAAAAAmAIAAGRycy9k b3ducmV2LnhtbFBLBQYAAAAABAAEAPUAAACJAwAAAAA= " path="m,629c121,314,242,,363,,484,,605,314,726,629e" filled="f" fillcolor="#bbe0e3" strokeweight=".5pt">
                              <v:path arrowok="t" o:connecttype="custom" o:connectlocs="0,375;94,0;187,375" o:connectangles="0,0,0"/>
                            </v:shape>
                          </v:group>
                          <v:shape id="AutoShape 2733" o:spid="_x0000_s2666" type="#_x0000_t32" style="position:absolute;left:9501;top:10087;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aymcUAAADcAAAADwAAAGRycy9kb3ducmV2LnhtbESPQWsCMRSE74X+h/AK3mq2UrSsRpGK xQoi2h56fGyem+jmZUniuv33TaHQ4zAz3zCzRe8a0VGI1rOCp2EBgrjy2nKt4PNj/fgCIiZkjY1n UvBNERbz+7sZltrf+EDdMdUiQziWqMCk1JZSxsqQwzj0LXH2Tj44TFmGWuqAtwx3jRwVxVg6tJwX DLb0aqi6HK9Oweq8tcv3/fb5y17P4W136TuDRqnBQ7+cgkjUp//wX3ujFUzGI/g9k4+An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DaymcUAAADcAAAADwAAAAAAAAAA AAAAAAChAgAAZHJzL2Rvd25yZXYueG1sUEsFBgAAAAAEAAQA+QAAAJMDAAAAAA== " strokeweight=".5pt"/>
                          <v:shape id="AutoShape 2734" o:spid="_x0000_s2667" type="#_x0000_t32" style="position:absolute;left:10005;top:10085;width:2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zRcccAAADcAAAADwAAAGRycy9kb3ducmV2LnhtbESPQWvCQBSE7wX/w/KEXopurKAldZVW EMRDS7UYentkn0k0+zbsbjT217tCocdhZr5hZovO1OJMzleWFYyGCQji3OqKCwXfu9XgBYQPyBpr y6TgSh4W897DDFNtL/xF520oRISwT1FBGUKTSunzkgz6oW2Io3ewzmCI0hVSO7xEuKnlc5JMpMGK 40KJDS1Lyk/b1ih4avdZ4T6SqsXR5jN7P/7g76lR6rHfvb2CCNSF//Bfe60VTCdjuJ+JR0DO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rNFxxwAAANwAAAAPAAAAAAAA AAAAAAAAAKECAABkcnMvZG93bnJldi54bWxQSwUGAAAAAAQABAD5AAAAlQMAAAAA " strokeweight=".5pt">
                            <v:stroke endarrow="block" endarrowwidth="narrow" endarrowlength="short"/>
                          </v:shape>
                        </v:group>
                      </v:group>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3. Cấu tạo của laze</w:t>
            </w:r>
          </w:p>
          <w:p w:rsidR="00606CA9" w:rsidRPr="00043D2A" w:rsidRDefault="00606CA9" w:rsidP="00043D2A">
            <w:pPr>
              <w:jc w:val="both"/>
              <w:rPr>
                <w:sz w:val="28"/>
                <w:szCs w:val="28"/>
              </w:rPr>
            </w:pPr>
            <w:r w:rsidRPr="00043D2A">
              <w:rPr>
                <w:sz w:val="28"/>
                <w:szCs w:val="28"/>
              </w:rPr>
              <w:t>- Xét cấu tạo của laze rubi.</w:t>
            </w:r>
          </w:p>
          <w:p w:rsidR="00606CA9" w:rsidRPr="00043D2A" w:rsidRDefault="00606CA9" w:rsidP="00043D2A">
            <w:pPr>
              <w:jc w:val="both"/>
              <w:rPr>
                <w:sz w:val="28"/>
                <w:szCs w:val="28"/>
              </w:rPr>
            </w:pPr>
            <w:r w:rsidRPr="00043D2A">
              <w:rPr>
                <w:sz w:val="28"/>
                <w:szCs w:val="28"/>
              </w:rPr>
              <w:t>+ Thanh rubi hình trụ (A), hai mặt được mài nhẵn và vuông góc với trục của thanh.</w:t>
            </w:r>
          </w:p>
          <w:p w:rsidR="00606CA9" w:rsidRPr="00043D2A" w:rsidRDefault="00606CA9" w:rsidP="00043D2A">
            <w:pPr>
              <w:jc w:val="both"/>
              <w:rPr>
                <w:sz w:val="28"/>
                <w:szCs w:val="28"/>
              </w:rPr>
            </w:pPr>
            <w:r w:rsidRPr="00043D2A">
              <w:rPr>
                <w:sz w:val="28"/>
                <w:szCs w:val="28"/>
              </w:rPr>
              <w:t>+ Mặt 1 mạ bạc trở thành gương phẳng G</w:t>
            </w:r>
            <w:r w:rsidRPr="00043D2A">
              <w:rPr>
                <w:sz w:val="28"/>
                <w:szCs w:val="28"/>
                <w:vertAlign w:val="subscript"/>
              </w:rPr>
              <w:t>1</w:t>
            </w:r>
            <w:r w:rsidRPr="00043D2A">
              <w:rPr>
                <w:sz w:val="28"/>
                <w:szCs w:val="28"/>
              </w:rPr>
              <w:t xml:space="preserve"> có mặt phản xạ quay vào trong.</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709440" behindDoc="0" locked="0" layoutInCell="1" allowOverlap="1">
                      <wp:simplePos x="0" y="0"/>
                      <wp:positionH relativeFrom="column">
                        <wp:posOffset>132080</wp:posOffset>
                      </wp:positionH>
                      <wp:positionV relativeFrom="paragraph">
                        <wp:posOffset>659765</wp:posOffset>
                      </wp:positionV>
                      <wp:extent cx="2172970" cy="761365"/>
                      <wp:effectExtent l="0" t="2540" r="0" b="0"/>
                      <wp:wrapNone/>
                      <wp:docPr id="25" name="Group 27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2970" cy="761365"/>
                                <a:chOff x="1662" y="13026"/>
                                <a:chExt cx="3422" cy="1199"/>
                              </a:xfrm>
                            </wpg:grpSpPr>
                            <wps:wsp>
                              <wps:cNvPr id="26" name="Rectangle 2736"/>
                              <wps:cNvSpPr>
                                <a:spLocks noChangeArrowheads="1"/>
                              </wps:cNvSpPr>
                              <wps:spPr bwMode="auto">
                                <a:xfrm>
                                  <a:off x="2382" y="13351"/>
                                  <a:ext cx="1680"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AutoShape 2737"/>
                              <wps:cNvCnPr>
                                <a:cxnSpLocks noChangeShapeType="1"/>
                              </wps:cNvCnPr>
                              <wps:spPr bwMode="auto">
                                <a:xfrm>
                                  <a:off x="1902" y="13359"/>
                                  <a:ext cx="1" cy="4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2738"/>
                              <wps:cNvCnPr>
                                <a:cxnSpLocks noChangeShapeType="1"/>
                              </wps:cNvCnPr>
                              <wps:spPr bwMode="auto">
                                <a:xfrm>
                                  <a:off x="1856" y="13353"/>
                                  <a:ext cx="1" cy="432"/>
                                </a:xfrm>
                                <a:prstGeom prst="straightConnector1">
                                  <a:avLst/>
                                </a:prstGeom>
                                <a:noFill/>
                                <a:ln w="2857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9" name="AutoShape 2739"/>
                              <wps:cNvCnPr>
                                <a:cxnSpLocks noChangeShapeType="1"/>
                              </wps:cNvCnPr>
                              <wps:spPr bwMode="auto">
                                <a:xfrm>
                                  <a:off x="1902" y="13447"/>
                                  <a:ext cx="1728"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0" name="AutoShape 2740"/>
                              <wps:cNvCnPr>
                                <a:cxnSpLocks noChangeShapeType="1"/>
                              </wps:cNvCnPr>
                              <wps:spPr bwMode="auto">
                                <a:xfrm>
                                  <a:off x="1902" y="13627"/>
                                  <a:ext cx="1728"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1" name="AutoShape 2741"/>
                              <wps:cNvCnPr>
                                <a:cxnSpLocks noChangeShapeType="1"/>
                              </wps:cNvCnPr>
                              <wps:spPr bwMode="auto">
                                <a:xfrm flipH="1">
                                  <a:off x="2976" y="13536"/>
                                  <a:ext cx="1584"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7" name="AutoShape 2742"/>
                              <wps:cNvCnPr>
                                <a:cxnSpLocks noChangeShapeType="1"/>
                              </wps:cNvCnPr>
                              <wps:spPr bwMode="auto">
                                <a:xfrm flipH="1">
                                  <a:off x="2976" y="13705"/>
                                  <a:ext cx="1584"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8" name="AutoShape 2743"/>
                              <wps:cNvCnPr>
                                <a:cxnSpLocks noChangeShapeType="1"/>
                              </wps:cNvCnPr>
                              <wps:spPr bwMode="auto">
                                <a:xfrm flipH="1">
                                  <a:off x="1902" y="13538"/>
                                  <a:ext cx="10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9" name="AutoShape 2744"/>
                              <wps:cNvCnPr>
                                <a:cxnSpLocks noChangeShapeType="1"/>
                              </wps:cNvCnPr>
                              <wps:spPr bwMode="auto">
                                <a:xfrm flipH="1">
                                  <a:off x="1903" y="13707"/>
                                  <a:ext cx="10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2745"/>
                              <wps:cNvCnPr>
                                <a:cxnSpLocks noChangeShapeType="1"/>
                              </wps:cNvCnPr>
                              <wps:spPr bwMode="auto">
                                <a:xfrm>
                                  <a:off x="3602" y="13447"/>
                                  <a:ext cx="14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1" name="AutoShape 2746"/>
                              <wps:cNvCnPr>
                                <a:cxnSpLocks noChangeShapeType="1"/>
                              </wps:cNvCnPr>
                              <wps:spPr bwMode="auto">
                                <a:xfrm>
                                  <a:off x="3618" y="13625"/>
                                  <a:ext cx="14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2" name="Text Box 2747"/>
                              <wps:cNvSpPr txBox="1">
                                <a:spLocks noChangeArrowheads="1"/>
                              </wps:cNvSpPr>
                              <wps:spPr bwMode="auto">
                                <a:xfrm>
                                  <a:off x="1662" y="13791"/>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A11BA" w:rsidRDefault="002600CC" w:rsidP="00606CA9">
                                    <w:pPr>
                                      <w:rPr>
                                        <w:sz w:val="20"/>
                                        <w:szCs w:val="20"/>
                                        <w:vertAlign w:val="subscript"/>
                                      </w:rPr>
                                    </w:pPr>
                                    <w:r w:rsidRPr="009A11BA">
                                      <w:rPr>
                                        <w:sz w:val="20"/>
                                        <w:szCs w:val="20"/>
                                      </w:rPr>
                                      <w:t>G</w:t>
                                    </w:r>
                                    <w:r w:rsidRPr="009A11BA">
                                      <w:rPr>
                                        <w:sz w:val="20"/>
                                        <w:szCs w:val="20"/>
                                        <w:vertAlign w:val="subscript"/>
                                      </w:rPr>
                                      <w:t>1</w:t>
                                    </w:r>
                                  </w:p>
                                </w:txbxContent>
                              </wps:txbx>
                              <wps:bodyPr rot="0" vert="horz" wrap="square" lIns="91440" tIns="45720" rIns="91440" bIns="45720" anchor="t" anchorCtr="0" upright="1">
                                <a:noAutofit/>
                              </wps:bodyPr>
                            </wps:wsp>
                            <wps:wsp>
                              <wps:cNvPr id="233" name="Text Box 2748"/>
                              <wps:cNvSpPr txBox="1">
                                <a:spLocks noChangeArrowheads="1"/>
                              </wps:cNvSpPr>
                              <wps:spPr bwMode="auto">
                                <a:xfrm>
                                  <a:off x="4322" y="13793"/>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A11BA" w:rsidRDefault="002600CC" w:rsidP="00606CA9">
                                    <w:pPr>
                                      <w:rPr>
                                        <w:sz w:val="20"/>
                                        <w:szCs w:val="20"/>
                                        <w:vertAlign w:val="subscript"/>
                                      </w:rPr>
                                    </w:pPr>
                                    <w:r w:rsidRPr="009A11BA">
                                      <w:rPr>
                                        <w:sz w:val="20"/>
                                        <w:szCs w:val="20"/>
                                      </w:rPr>
                                      <w:t>G</w:t>
                                    </w:r>
                                    <w:r>
                                      <w:rPr>
                                        <w:sz w:val="20"/>
                                        <w:szCs w:val="20"/>
                                        <w:vertAlign w:val="subscript"/>
                                      </w:rPr>
                                      <w:t>2</w:t>
                                    </w:r>
                                  </w:p>
                                </w:txbxContent>
                              </wps:txbx>
                              <wps:bodyPr rot="0" vert="horz" wrap="square" lIns="91440" tIns="45720" rIns="91440" bIns="45720" anchor="t" anchorCtr="0" upright="1">
                                <a:noAutofit/>
                              </wps:bodyPr>
                            </wps:wsp>
                            <wps:wsp>
                              <wps:cNvPr id="234" name="Text Box 2749"/>
                              <wps:cNvSpPr txBox="1">
                                <a:spLocks noChangeArrowheads="1"/>
                              </wps:cNvSpPr>
                              <wps:spPr bwMode="auto">
                                <a:xfrm>
                                  <a:off x="3024" y="13035"/>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A11BA" w:rsidRDefault="002600CC" w:rsidP="00606CA9">
                                    <w:pPr>
                                      <w:rPr>
                                        <w:sz w:val="20"/>
                                        <w:szCs w:val="20"/>
                                        <w:vertAlign w:val="subscript"/>
                                      </w:rPr>
                                    </w:pPr>
                                    <w:r>
                                      <w:rPr>
                                        <w:sz w:val="20"/>
                                        <w:szCs w:val="20"/>
                                      </w:rPr>
                                      <w:t>A</w:t>
                                    </w:r>
                                  </w:p>
                                </w:txbxContent>
                              </wps:txbx>
                              <wps:bodyPr rot="0" vert="horz" wrap="square" lIns="91440" tIns="45720" rIns="91440" bIns="45720" anchor="t" anchorCtr="0" upright="1">
                                <a:noAutofit/>
                              </wps:bodyPr>
                            </wps:wsp>
                            <wps:wsp>
                              <wps:cNvPr id="235" name="Text Box 2750"/>
                              <wps:cNvSpPr txBox="1">
                                <a:spLocks noChangeArrowheads="1"/>
                              </wps:cNvSpPr>
                              <wps:spPr bwMode="auto">
                                <a:xfrm>
                                  <a:off x="1686" y="1302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A11BA" w:rsidRDefault="002600CC" w:rsidP="00606CA9">
                                    <w:pPr>
                                      <w:rPr>
                                        <w:sz w:val="20"/>
                                        <w:szCs w:val="20"/>
                                        <w:vertAlign w:val="subscript"/>
                                      </w:rPr>
                                    </w:pPr>
                                    <w:r>
                                      <w:rPr>
                                        <w:sz w:val="20"/>
                                        <w:szCs w:val="20"/>
                                      </w:rPr>
                                      <w:t>1</w:t>
                                    </w:r>
                                  </w:p>
                                </w:txbxContent>
                              </wps:txbx>
                              <wps:bodyPr rot="0" vert="horz" wrap="square" lIns="91440" tIns="45720" rIns="91440" bIns="45720" anchor="t" anchorCtr="0" upright="1">
                                <a:noAutofit/>
                              </wps:bodyPr>
                            </wps:wsp>
                            <wps:wsp>
                              <wps:cNvPr id="236" name="Text Box 2751"/>
                              <wps:cNvSpPr txBox="1">
                                <a:spLocks noChangeArrowheads="1"/>
                              </wps:cNvSpPr>
                              <wps:spPr bwMode="auto">
                                <a:xfrm>
                                  <a:off x="4364" y="13027"/>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A11BA" w:rsidRDefault="002600CC" w:rsidP="00606CA9">
                                    <w:pPr>
                                      <w:rPr>
                                        <w:sz w:val="20"/>
                                        <w:szCs w:val="20"/>
                                        <w:vertAlign w:val="subscript"/>
                                      </w:rPr>
                                    </w:pPr>
                                    <w:r>
                                      <w:rPr>
                                        <w:sz w:val="20"/>
                                        <w:szCs w:val="20"/>
                                      </w:rPr>
                                      <w:t>2</w:t>
                                    </w:r>
                                  </w:p>
                                </w:txbxContent>
                              </wps:txbx>
                              <wps:bodyPr rot="0" vert="horz" wrap="square" lIns="91440" tIns="45720" rIns="91440" bIns="45720" anchor="t" anchorCtr="0" upright="1">
                                <a:noAutofit/>
                              </wps:bodyPr>
                            </wps:wsp>
                            <wps:wsp>
                              <wps:cNvPr id="237" name="Rectangle 2752"/>
                              <wps:cNvSpPr>
                                <a:spLocks noChangeArrowheads="1"/>
                              </wps:cNvSpPr>
                              <wps:spPr bwMode="auto">
                                <a:xfrm>
                                  <a:off x="4531" y="13399"/>
                                  <a:ext cx="29" cy="29"/>
                                </a:xfrm>
                                <a:prstGeom prst="rect">
                                  <a:avLst/>
                                </a:prstGeom>
                                <a:solidFill>
                                  <a:srgbClr val="0D0D0D"/>
                                </a:solidFill>
                                <a:ln w="9525">
                                  <a:solidFill>
                                    <a:srgbClr val="000000"/>
                                  </a:solidFill>
                                  <a:miter lim="800000"/>
                                  <a:headEnd/>
                                  <a:tailEnd/>
                                </a:ln>
                              </wps:spPr>
                              <wps:bodyPr rot="0" vert="horz" wrap="square" lIns="91440" tIns="45720" rIns="91440" bIns="45720" anchor="t" anchorCtr="0" upright="1">
                                <a:noAutofit/>
                              </wps:bodyPr>
                            </wps:wsp>
                            <wps:wsp>
                              <wps:cNvPr id="238" name="Rectangle 2753"/>
                              <wps:cNvSpPr>
                                <a:spLocks noChangeArrowheads="1"/>
                              </wps:cNvSpPr>
                              <wps:spPr bwMode="auto">
                                <a:xfrm>
                                  <a:off x="4530" y="13476"/>
                                  <a:ext cx="29" cy="29"/>
                                </a:xfrm>
                                <a:prstGeom prst="rect">
                                  <a:avLst/>
                                </a:prstGeom>
                                <a:solidFill>
                                  <a:srgbClr val="0D0D0D"/>
                                </a:solidFill>
                                <a:ln w="9525">
                                  <a:solidFill>
                                    <a:srgbClr val="000000"/>
                                  </a:solidFill>
                                  <a:miter lim="800000"/>
                                  <a:headEnd/>
                                  <a:tailEnd/>
                                </a:ln>
                              </wps:spPr>
                              <wps:bodyPr rot="0" vert="horz" wrap="square" lIns="91440" tIns="45720" rIns="91440" bIns="45720" anchor="t" anchorCtr="0" upright="1">
                                <a:noAutofit/>
                              </wps:bodyPr>
                            </wps:wsp>
                            <wps:wsp>
                              <wps:cNvPr id="239" name="Rectangle 2754"/>
                              <wps:cNvSpPr>
                                <a:spLocks noChangeArrowheads="1"/>
                              </wps:cNvSpPr>
                              <wps:spPr bwMode="auto">
                                <a:xfrm>
                                  <a:off x="4530" y="13563"/>
                                  <a:ext cx="29" cy="29"/>
                                </a:xfrm>
                                <a:prstGeom prst="rect">
                                  <a:avLst/>
                                </a:prstGeom>
                                <a:solidFill>
                                  <a:srgbClr val="0D0D0D"/>
                                </a:solidFill>
                                <a:ln w="9525">
                                  <a:solidFill>
                                    <a:srgbClr val="000000"/>
                                  </a:solidFill>
                                  <a:miter lim="800000"/>
                                  <a:headEnd/>
                                  <a:tailEnd/>
                                </a:ln>
                              </wps:spPr>
                              <wps:bodyPr rot="0" vert="horz" wrap="square" lIns="91440" tIns="45720" rIns="91440" bIns="45720" anchor="t" anchorCtr="0" upright="1">
                                <a:noAutofit/>
                              </wps:bodyPr>
                            </wps:wsp>
                            <wps:wsp>
                              <wps:cNvPr id="240" name="Rectangle 2755"/>
                              <wps:cNvSpPr>
                                <a:spLocks noChangeArrowheads="1"/>
                              </wps:cNvSpPr>
                              <wps:spPr bwMode="auto">
                                <a:xfrm>
                                  <a:off x="4530" y="13651"/>
                                  <a:ext cx="29" cy="29"/>
                                </a:xfrm>
                                <a:prstGeom prst="rect">
                                  <a:avLst/>
                                </a:prstGeom>
                                <a:solidFill>
                                  <a:srgbClr val="0D0D0D"/>
                                </a:solidFill>
                                <a:ln w="9525">
                                  <a:solidFill>
                                    <a:srgbClr val="000000"/>
                                  </a:solidFill>
                                  <a:miter lim="800000"/>
                                  <a:headEnd/>
                                  <a:tailEnd/>
                                </a:ln>
                              </wps:spPr>
                              <wps:bodyPr rot="0" vert="horz" wrap="square" lIns="91440" tIns="45720" rIns="91440" bIns="45720" anchor="t" anchorCtr="0" upright="1">
                                <a:noAutofit/>
                              </wps:bodyPr>
                            </wps:wsp>
                            <wps:wsp>
                              <wps:cNvPr id="241" name="Rectangle 2756"/>
                              <wps:cNvSpPr>
                                <a:spLocks noChangeArrowheads="1"/>
                              </wps:cNvSpPr>
                              <wps:spPr bwMode="auto">
                                <a:xfrm>
                                  <a:off x="4530" y="13733"/>
                                  <a:ext cx="29" cy="29"/>
                                </a:xfrm>
                                <a:prstGeom prst="rect">
                                  <a:avLst/>
                                </a:prstGeom>
                                <a:solidFill>
                                  <a:srgbClr val="0D0D0D"/>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35" o:spid="_x0000_s2668" style="position:absolute;left:0;text-align:left;margin-left:10.4pt;margin-top:51.95pt;width:171.1pt;height:59.95pt;z-index:251709440" coordorigin="1662,13026" coordsize="3422,11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TmgEvgYAAFdEAAAOAAAAZHJzL2Uyb0RvYy54bWzsXG1v2zYQ/j5g/0HQd8d6lyXUKVo77gZ0 W7G2P4CWZFuYJGqUEjsb9t93JCWatOWmaRplA5gAtmRS1PH48NHx7qhXrw9lYdxlpMlxNTftK8s0 sirBaV5t5+bnT6vJzDSaFlUpKnCVzc37rDFfX//4w6t9HWcO3uEizYgBjVRNvK/n5q5t63g6bZJd VqLmCtdZBYUbTErUwinZTlOC9tB6WUwdywqme0zSmuAkaxr4dckLzWvW/maTJe1vm02TtUYxN0G2 ln0S9rmmn9PrVyjeElTv8qQTA32DFCXKK7ipaGqJWmTckvysqTJPCG7wpr1KcDnFm02eZKwP0Bvb OunNO4Jva9aXbbzf1kJNoNoTPX1zs8mvdx+Ikadz0/FNo0IljBG7reGErk/Vs6+3MdR6R+qP9QfC +wiH73HyRwPF09Nyer7llY31/hecQovotsVMPYcNKWkT0HHjwEbhXoxCdmiNBH507NCJQhisBMrC wHYDJgeKkx2MJb3MDgLHNKDUdi0n4GOY7G66613PgVJ6sW1HES2dopjfmAnbCUd7BphrjmptnqbW jztUZ2y0GqqwXq1Br9bfAYyo2hYZVS2TmgoANXu9NlypRoUXO6iYvSEE73cZSkEwm/VDuYCeNDAk D2rZcWe9ulyfNYTiXtl2MOs07bmOoisU16Rp32W4NOjB3CQgPxtEdPe+abla+yp0TBtc5OkqLwp2 QrbrRUGMOwQTb8X+utaVakVl7Odm5AP4vtyExf6GmijzFhikyMu5OROVUEz1dlOlICaKW5QX/BiQ UFQMtFx3HARrnN6DHgnm9AB0Bgc7TP4yjT1Qw9xs/rxFJDON4ucKxiKyPY9yCTvx/NCBEyKXrOUS VCXQ1NxsTYMfLlrOP7c1ybc7uJPN+l7hNzBLNjnTLB1bLlUnLOB0LMCGPWCpPAzUFLAh1X2Hv0XF iSA5VB0RCMyy+p/ua5j0CmT5JV8NWTuyjpBlc1iCLJ/cD+K1aQmiCl7gqgLoYsL1fAG9FabQZXD5 DqAE4u6w90Ucsk7BZKIgpTOSPTH+jqzoZnYz8yaeE9xMPGu5nLxZLbxJsLJDf+kuF4ul/Q/FjO3F uzxNs4qK3j+9bO/raKx7jvLnjnh+CTVM1dYZiYKI/TcTGuj0fBpRYqC/j4hYsDH4k0tB7GxcxM58 YHr2THJ9l956dMQ6Mz/kPFqjtmWY4MxdtJ/rZY62jGc2W+BlKl0jU7TCr6LKerCuQuddFSDW/qa0 bY3/MfEfDeKf0eZLMLbnsYeFhP/QgSlKLTJmcAtz7MzEeCJlB65vMYwrNsZlnCvVvghZo2WPtJbk zIIDuwCMghIMggxWPXBASY+bFprSrx61GBm2ml0wqc4pHawuUPRLQDpwNKS1lfKVy/YLkLYHIc2s 5OeFtLEp8vqnfp3RLb1hid3bKz5fjUp87c88zdfaBB/ySQ2D2wF+HCJs5lJ4WXSHVuc+Ei4PjW69 wASv8WPQPbjC9Ngy7wXQLXlHfJctcyXutnqH3v/V1ta2tBQA+Q62tOMMrg897/mN6UHLA9Drdp6S 0Do1qzV6tXMPnIdS/OTCUrCLTbGqz++PdgPhjz73brBogPZuaIf1eQT3grXsDq8F5aDgGJi2waxh HusA4m+qx1pjWtvIj7ORIXzcrQA/0ZXWW3yAsCH3BHcmMo1zG+0BSnpfxHNFvKUEgTA6iXizcC1l 6wcDiA8FvEWsrPf8ih/+s75gxeOtOMaVoI5U7WIckC85uoil7XjWWyearIJZOPFWnj+BDI7ZxLKj t1FgeZG3XKkRy/d5lT09Yjl28oAIuFLx+1Bo/z0UEm0P6wPPrjnOBJ1toJh3sBbgnn6ZNuTY7Xi0 AYzQZx2E0UkMV9PGo1J7NG1IOUdPoQ0xEzRtKLQBAYpz2pBD3uPRBiQhgjTMkLZ4zuTRHadpQ9OG SIp8ZKriU2hDzARNGwptiCRnydqApJFjWsF4tAGpt30EVmQx9zEqTRuaNl6ANo4zQdOGQhsiiV+m DTl1Yzza8NxAWBunWUmaNjRtvARtiJmgaUOhDZEUI+/98eWkGMobLBn7mfb+eD6NNbC1ics3Qx3X JjQuTB2h8M1j7v3urH5Xz5M3/lhL+t+1LjkVqcN0bN+d3vgjdkleikqJLBcFrnKWywhwhcxfBlcP 8hOVmJSGq2ZXhV1FWosCVzmtZUS4+sGJw1jDVcNVhivdMso9lgpc5TyWEeEanG4E1nDVcFXgKlJU FLjKKSojwjV0NbsO7rb9729aZ+9cgLdXsDB596YN+noM+RyO5feBXP8LAAD//wMAUEsDBBQABgAI AAAAIQB7q7Py4AAAAAoBAAAPAAAAZHJzL2Rvd25yZXYueG1sTI9BS8NAEIXvgv9hGcGb3U2CpcZs SinqqQi2gnjbZqdJaHY2ZLdJ+u8dT3qc9x5vvlesZ9eJEYfQetKQLBQIpMrblmoNn4fXhxWIEA1Z 03lCDVcMsC5vbwqTWz/RB477WAsuoZAbDU2MfS5lqBp0Jix8j8TeyQ/ORD6HWtrBTFzuOpkqtZTO tMQfGtPjtsHqvL84DW+TmTZZ8jLuzqft9fvw+P61S1Dr+7t58wwi4hz/wvCLz+hQMtPRX8gG0WlI FZNH1lX2BIID2TLjcUd20mwFsizk/wnlDwAAAP//AwBQSwECLQAUAAYACAAAACEAtoM4kv4AAADh AQAAEwAAAAAAAAAAAAAAAAAAAAAAW0NvbnRlbnRfVHlwZXNdLnhtbFBLAQItABQABgAIAAAAIQA4 /SH/1gAAAJQBAAALAAAAAAAAAAAAAAAAAC8BAABfcmVscy8ucmVsc1BLAQItABQABgAIAAAAIQAx TmgEvgYAAFdEAAAOAAAAAAAAAAAAAAAAAC4CAABkcnMvZTJvRG9jLnhtbFBLAQItABQABgAIAAAA IQB7q7Py4AAAAAoBAAAPAAAAAAAAAAAAAAAAABgJAABkcnMvZG93bnJldi54bWxQSwUGAAAAAAQA BADzAAAAJQoAAAAA ">
                      <v:rect id="Rectangle 2736" o:spid="_x0000_s2669" style="position:absolute;left:2382;top:13351;width:168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a6zMIA AADbAAAADwAAAGRycy9kb3ducmV2LnhtbESPQYvCMBSE74L/ITzBm6ZWEO0aRVxc9Kj14u1t87bt 2ryUJmr11xtB8DjMzDfMfNmaSlypcaVlBaNhBII4s7rkXMEx3QymIJxH1lhZJgV3crBcdDtzTLS9 8Z6uB5+LAGGXoILC+zqR0mUFGXRDWxMH7882Bn2QTS51g7cAN5WMo2giDZYcFgqsaV1Qdj5cjILf Mj7iY5/+RGa2Gftdm/5fTt9K9Xvt6guEp9Z/wu/2ViuIJ/D6En6AXDwBAAD//wMAUEsBAi0AFAAG AAgAAAAhAPD3irv9AAAA4gEAABMAAAAAAAAAAAAAAAAAAAAAAFtDb250ZW50X1R5cGVzXS54bWxQ SwECLQAUAAYACAAAACEAMd1fYdIAAACPAQAACwAAAAAAAAAAAAAAAAAuAQAAX3JlbHMvLnJlbHNQ SwECLQAUAAYACAAAACEAMy8FnkEAAAA5AAAAEAAAAAAAAAAAAAAAAAApAgAAZHJzL3NoYXBleG1s LnhtbFBLAQItABQABgAIAAAAIQC0ZrrMwgAAANsAAAAPAAAAAAAAAAAAAAAAAJgCAABkcnMvZG93 bnJldi54bWxQSwUGAAAAAAQABAD1AAAAhwMAAAAA "/>
                      <v:shape id="AutoShape 2737" o:spid="_x0000_s2670" type="#_x0000_t32" style="position:absolute;left:1902;top:13359;width:1;height:4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ozYdMQAAADbAAAADwAAAGRycy9kb3ducmV2LnhtbESPQWsCMRSE74L/ITzBi9SsgrZsjbIV BC140Lb3181zE9y8bDdRt/++KQgeh5n5hlmsOleLK7XBelYwGWcgiEuvLVcKPj82Ty8gQkTWWHsm Bb8UYLXs9xaYa3/jA12PsRIJwiFHBSbGJpcylIYchrFviJN38q3DmGRbSd3iLcFdLadZNpcOLacF gw2tDZXn48Up2O8mb8W3sbv3w4/dzzZFfalGX0oNB13xCiJSFx/he3urFUyf4f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jNh0xAAAANsAAAAPAAAAAAAAAAAA AAAAAKECAABkcnMvZG93bnJldi54bWxQSwUGAAAAAAQABAD5AAAAkgMAAAAA "/>
                      <v:shape id="AutoShape 2738" o:spid="_x0000_s2671" type="#_x0000_t32" style="position:absolute;left:1856;top:13353;width:1;height:4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4AMAAAADbAAAADwAAAGRycy9kb3ducmV2LnhtbERPTYvCMBC9C/6HMII3TVVWlmoUURQP e1nXqsehGZtiMylNqt1/vzkseHy87+W6s5V4UuNLxwom4wQEce50yYWC889+9AnCB2SNlWNS8Ese 1qt+b4mpdi/+pucpFCKGsE9RgQmhTqX0uSGLfuxq4sjdXWMxRNgUUjf4iuG2ktMkmUuLJccGgzVt DeWPU2sVZF+3j7Z0h3Z3zs31xpdsZotMqeGg2yxABOrCW/zvPmoF0zg2fok/QK7+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youADAAAAA2wAAAA8AAAAAAAAAAAAAAAAA oQIAAGRycy9kb3ducmV2LnhtbFBLBQYAAAAABAAEAPkAAACOAwAAAAA= " strokeweight="2.25pt">
                        <v:stroke r:id="rId450" o:title="" filltype="pattern"/>
                      </v:shape>
                      <v:shape id="AutoShape 2739" o:spid="_x0000_s2672" type="#_x0000_t32" style="position:absolute;left:1902;top:13447;width:17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0cpcUAAADbAAAADwAAAGRycy9kb3ducmV2LnhtbESPQWsCMRSE7wX/Q3iCl6JZPUhdjaJC oXiwVEXx9tg8d1c3L0uS1W1/fVMQehxm5htmtmhNJe7kfGlZwXCQgCDOrC45V3DYv/ffQPiArLGy TAq+ycNi3nmZYartg7/ovgu5iBD2KSooQqhTKX1WkEE/sDVx9C7WGQxRulxqh48IN5UcJclYGiw5 LhRY07qg7LZrjILX5njK3TYpGxxuPk+r6xl/brVSvW67nIII1Ib/8LP9oRWMJvD3Jf4AOf8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T0cpcUAAADbAAAADwAAAAAAAAAA AAAAAAChAgAAZHJzL2Rvd25yZXYueG1sUEsFBgAAAAAEAAQA+QAAAJMDAAAAAA== " strokeweight=".5pt">
                        <v:stroke endarrow="block" endarrowwidth="narrow" endarrowlength="short"/>
                      </v:shape>
                      <v:shape id="AutoShape 2740" o:spid="_x0000_s2673" type="#_x0000_t32" style="position:absolute;left:1902;top:13627;width:172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4j5cIAAADbAAAADwAAAGRycy9kb3ducmV2LnhtbERPz2vCMBS+D/wfwhO8DE1VGFKNosJg 7LAxFYu3R/Nsq81LSVKt++uXw8Djx/d7sepMLW7kfGVZwXiUgCDOra64UHDYvw9nIHxA1lhbJgUP 8rBa9l4WmGp75x+67UIhYgj7FBWUITSplD4vyaAf2YY4cmfrDIYIXSG1w3sMN7WcJMmbNFhxbCix oW1J+XXXGgWv7TEr3FdStTj+/M42lxP+XhulBv1uPQcRqAtP8b/7QyuYxvXxS/wBcv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d4j5cIAAADbAAAADwAAAAAAAAAAAAAA AAChAgAAZHJzL2Rvd25yZXYueG1sUEsFBgAAAAAEAAQA+QAAAJADAAAAAA== " strokeweight=".5pt">
                        <v:stroke endarrow="block" endarrowwidth="narrow" endarrowlength="short"/>
                      </v:shape>
                      <v:shape id="AutoShape 2741" o:spid="_x0000_s2674" type="#_x0000_t32" style="position:absolute;left:2976;top:13536;width:1584;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KsasIAAADbAAAADwAAAGRycy9kb3ducmV2LnhtbESPQYvCMBSE7wv+h/AEb2vqFkSrUUQR BE/VXdDbo3k2xealNFlb//1mQfA4zMw3zHLd21o8qPWVYwWTcQKCuHC64lLB93n/OQPhA7LG2jEp eJKH9WrwscRMu45zepxCKSKEfYYKTAhNJqUvDFn0Y9cQR+/mWoshyraUusUuwm0tv5JkKi1WHBcM NrQ1VNxPv1YBp9e83LFL5vm0N5ef7nBM8aLUaNhvFiAC9eEdfrUPWkE6gf8v8QfI1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oKsasIAAADbAAAADwAAAAAAAAAAAAAA AAChAgAAZHJzL2Rvd25yZXYueG1sUEsFBgAAAAAEAAQA+QAAAJADAAAAAA== " strokeweight=".5pt">
                        <v:stroke endarrow="block" endarrowwidth="narrow" endarrowlength="short"/>
                      </v:shape>
                      <v:shape id="AutoShape 2742" o:spid="_x0000_s2675" type="#_x0000_t32" style="position:absolute;left:2976;top:13705;width:1584;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O/hcQAAADcAAAADwAAAGRycy9kb3ducmV2LnhtbESPQWvCQBSE70L/w/IKvZlNI9g2dROK Igieoi3Y2yP7mg3Nvg3Z1aT/3hWEHoeZ+YZZlZPtxIUG3zpW8JykIIhrp1tuFHwet/NXED4ga+wc k4I/8lAWD7MV5tqNXNHlEBoRIexzVGBC6HMpfW3Iok9cTxy9HzdYDFEOjdQDjhFuO5ml6VJabDku GOxpbaj+PZytAl58V82GXfpWLSdz+hp3+wWelHp6nD7eQQSawn/43t5pBVn2Arcz8QjI4g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w7+FxAAAANwAAAAPAAAAAAAAAAAA AAAAAKECAABkcnMvZG93bnJldi54bWxQSwUGAAAAAAQABAD5AAAAkgMAAAAA " strokeweight=".5pt">
                        <v:stroke endarrow="block" endarrowwidth="narrow" endarrowlength="short"/>
                      </v:shape>
                      <v:shape id="AutoShape 2743" o:spid="_x0000_s2676" type="#_x0000_t32" style="position:absolute;left:1902;top:13538;width:108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2q+G8AAAADcAAAADwAAAGRycy9kb3ducmV2LnhtbERPy4rCMBTdD/gP4QqzG1O7kKEapQiC D2bA6sbdpbm21eamJNF2/n6yEFweznuxGkwrnuR8Y1nBdJKAIC6tbrhScD5tvr5B+ICssbVMCv7I w2o5+lhgpm3PR3oWoRIxhH2GCuoQukxKX9Zk0E9sRxy5q3UGQ4SuktphH8NNK9MkmUmDDceGGjta 11Tei4dRYJqh2P1Uv25fGpxebsec8kOv1Od4yOcgAg3hLX65t1pBmsa18Uw8AnL5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9qvhvAAAAA3AAAAA8AAAAAAAAAAAAAAAAA oQIAAGRycy9kb3ducmV2LnhtbFBLBQYAAAAABAAEAPkAAACOAwAAAAA= " strokeweight=".5pt"/>
                      <v:shape id="AutoShape 2744" o:spid="_x0000_s2677" type="#_x0000_t32" style="position:absolute;left:1903;top:13707;width:108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YbgMQAAADcAAAADwAAAGRycy9kb3ducmV2LnhtbESPQWvCQBSE7wX/w/KE3urGHEobXSUI glosGL14e2SfSTT7NuyuJv33bqHQ4zAz3zDz5WBa8SDnG8sKppMEBHFpdcOVgtNx/fYBwgdkja1l UvBDHpaL0cscM217PtCjCJWIEPYZKqhD6DIpfVmTQT+xHXH0LtYZDFG6SmqHfYSbVqZJ8i4NNhwX auxoVVN5K+5GgWmGYruvvt2uNDg9Xw855V+9Uq/jIZ+BCDSE//Bfe6MVpOkn/J6JR0Aun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JhuAxAAAANwAAAAPAAAAAAAAAAAA AAAAAKECAABkcnMvZG93bnJldi54bWxQSwUGAAAAAAQABAD5AAAAkgMAAAAA " strokeweight=".5pt"/>
                      <v:shape id="AutoShape 2745" o:spid="_x0000_s2678" type="#_x0000_t32" style="position:absolute;left:3602;top:13447;width:14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PDn8MAAADcAAAADwAAAGRycy9kb3ducmV2LnhtbERPz2vCMBS+D/wfwhO8DE11MKQaRQVB dphMRfH2aJ5ttXkpSaqdf/1yGHj8+H5P562pxJ2cLy0rGA4SEMSZ1SXnCg77dX8MwgdkjZVlUvBL HuazztsUU20f/EP3XchFDGGfooIihDqV0mcFGfQDWxNH7mKdwRChy6V2+IjhppKjJPmUBkuODQXW tCoou+0ao+C9OZ5y952UDQ6/tqfl9YzPW61Ur9suJiACteEl/ndvtILRR5wfz8QjIG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Kjw5/DAAAA3AAAAA8AAAAAAAAAAAAA AAAAoQIAAGRycy9kb3ducmV2LnhtbFBLBQYAAAAABAAEAPkAAACRAwAAAAA= " strokeweight=".5pt">
                        <v:stroke endarrow="block" endarrowwidth="narrow" endarrowlength="short"/>
                      </v:shape>
                      <v:shape id="AutoShape 2746" o:spid="_x0000_s2679" type="#_x0000_t32" style="position:absolute;left:3618;top:13625;width:14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9mBMYAAADcAAAADwAAAGRycy9kb3ducmV2LnhtbESPQWvCQBSE74X+h+UVvEjdREEkdZW2 IIgHRS2V3h7Z1yQ1+zbsbjT6611B6HGYmW+Y6bwztTiR85VlBekgAUGcW11xoeBrv3idgPABWWNt mRRcyMN89vw0xUzbM2/ptAuFiBD2GSooQ2gyKX1ekkE/sA1x9H6tMxiidIXUDs8Rbmo5TJKxNFhx XCixoc+S8uOuNQr67fehcOukajFdbQ4ffz94PTZK9V669zcQgbrwH360l1rBcJTC/Uw8AnJ2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3vZgTGAAAA3AAAAA8AAAAAAAAA AAAAAAAAoQIAAGRycy9kb3ducmV2LnhtbFBLBQYAAAAABAAEAPkAAACUAwAAAAA= " strokeweight=".5pt">
                        <v:stroke endarrow="block" endarrowwidth="narrow" endarrowlength="short"/>
                      </v:shape>
                      <v:shape id="Text Box 2747" o:spid="_x0000_s2680" type="#_x0000_t202" style="position:absolute;left:1662;top:13791;width:72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ePzcUA AADcAAAADwAAAGRycy9kb3ducmV2LnhtbESPT2vCQBTE74V+h+UVvOlu4x9q6iaUFsFTRa2Ct0f2 mYRm34bsatJv3y0IPQ4z8xtmlQ+2ETfqfO1Yw/NEgSAunKm51PB1WI9fQPiAbLBxTBp+yEOePT6s MDWu5x3d9qEUEcI+RQ1VCG0qpS8qsugnriWO3sV1FkOUXSlNh32E20YmSi2kxZrjQoUtvVdUfO+v VsPx83I+zdS2/LDztneDkmyXUuvR0/D2CiLQEP7D9/bGaEim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mh4/NxQAAANwAAAAPAAAAAAAAAAAAAAAAAJgCAABkcnMv ZG93bnJldi54bWxQSwUGAAAAAAQABAD1AAAAigMAAAAA " filled="f" stroked="f">
                        <v:textbox>
                          <w:txbxContent>
                            <w:p w:rsidR="002600CC" w:rsidRPr="009A11BA" w:rsidRDefault="002600CC" w:rsidP="00606CA9">
                              <w:pPr>
                                <w:rPr>
                                  <w:sz w:val="20"/>
                                  <w:szCs w:val="20"/>
                                  <w:vertAlign w:val="subscript"/>
                                </w:rPr>
                              </w:pPr>
                              <w:r w:rsidRPr="009A11BA">
                                <w:rPr>
                                  <w:sz w:val="20"/>
                                  <w:szCs w:val="20"/>
                                </w:rPr>
                                <w:t>G</w:t>
                              </w:r>
                              <w:r w:rsidRPr="009A11BA">
                                <w:rPr>
                                  <w:sz w:val="20"/>
                                  <w:szCs w:val="20"/>
                                  <w:vertAlign w:val="subscript"/>
                                </w:rPr>
                                <w:t>1</w:t>
                              </w:r>
                            </w:p>
                          </w:txbxContent>
                        </v:textbox>
                      </v:shape>
                      <v:shape id="Text Box 2748" o:spid="_x0000_s2681" type="#_x0000_t202" style="position:absolute;left:4322;top:13793;width:72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sqVsQA AADcAAAADwAAAGRycy9kb3ducmV2LnhtbESPQWvCQBSE74L/YXmCt7qrtsVGVxFF6MnStBa8PbLP JJh9G7Krif/eFQoeh5n5hlmsOluJKzW+dKxhPFIgiDNnSs41/P7sXmYgfEA2WDkmDTfysFr2ewtM jGv5m65pyEWEsE9QQxFCnUjps4Is+pGriaN3co3FEGWTS9NgG+G2khOl3qXFkuNCgTVtCsrO6cVq OOxPx79X9ZVv7Vvduk5Jth9S6+GgW89BBOrCM/zf/jQaJtM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AnLKlbEAAAA3AAAAA8AAAAAAAAAAAAAAAAAmAIAAGRycy9k b3ducmV2LnhtbFBLBQYAAAAABAAEAPUAAACJAwAAAAA= " filled="f" stroked="f">
                        <v:textbox>
                          <w:txbxContent>
                            <w:p w:rsidR="002600CC" w:rsidRPr="009A11BA" w:rsidRDefault="002600CC" w:rsidP="00606CA9">
                              <w:pPr>
                                <w:rPr>
                                  <w:sz w:val="20"/>
                                  <w:szCs w:val="20"/>
                                  <w:vertAlign w:val="subscript"/>
                                </w:rPr>
                              </w:pPr>
                              <w:r w:rsidRPr="009A11BA">
                                <w:rPr>
                                  <w:sz w:val="20"/>
                                  <w:szCs w:val="20"/>
                                </w:rPr>
                                <w:t>G</w:t>
                              </w:r>
                              <w:r>
                                <w:rPr>
                                  <w:sz w:val="20"/>
                                  <w:szCs w:val="20"/>
                                  <w:vertAlign w:val="subscript"/>
                                </w:rPr>
                                <w:t>2</w:t>
                              </w:r>
                            </w:p>
                          </w:txbxContent>
                        </v:textbox>
                      </v:shape>
                      <v:shape id="Text Box 2749" o:spid="_x0000_s2682" type="#_x0000_t202" style="position:absolute;left:3024;top:13035;width:72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KyIsUA AADcAAAADwAAAGRycy9kb3ducmV2LnhtbESPS2vDMBCE74H8B7GB3hqpeZTEtRxCQqGnhOYFvS3W xja1VsZSY/ffV4FCjsPMfMOkq97W4katrxxreBkrEMS5MxUXGk7H9+cFCB+QDdaOScMveVhlw0GK iXEdf9LtEAoRIewT1FCG0CRS+rwki37sGuLoXV1rMUTZFtK02EW4reVEqVdpseK4UGJDm5Ly78OP 1XDeXb8uM7UvtnbedK5Xku1Sav006tdvIAL14RH+b38YDZPpD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GIrIixQAAANwAAAAPAAAAAAAAAAAAAAAAAJgCAABkcnMv ZG93bnJldi54bWxQSwUGAAAAAAQABAD1AAAAigMAAAAA " filled="f" stroked="f">
                        <v:textbox>
                          <w:txbxContent>
                            <w:p w:rsidR="002600CC" w:rsidRPr="009A11BA" w:rsidRDefault="002600CC" w:rsidP="00606CA9">
                              <w:pPr>
                                <w:rPr>
                                  <w:sz w:val="20"/>
                                  <w:szCs w:val="20"/>
                                  <w:vertAlign w:val="subscript"/>
                                </w:rPr>
                              </w:pPr>
                              <w:r>
                                <w:rPr>
                                  <w:sz w:val="20"/>
                                  <w:szCs w:val="20"/>
                                </w:rPr>
                                <w:t>A</w:t>
                              </w:r>
                            </w:p>
                          </w:txbxContent>
                        </v:textbox>
                      </v:shape>
                      <v:shape id="Text Box 2750" o:spid="_x0000_s2683" type="#_x0000_t202" style="position:absolute;left:1686;top:13026;width:72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4XucMA AADcAAAADwAAAGRycy9kb3ducmV2LnhtbESPQWsCMRSE74L/ITzBmyZaLXY1ilgKPSm1teDtsXnu Lm5elk10139vBMHjMDPfMItVa0txpdoXjjWMhgoEcepMwZmGv9+vwQyED8gGS8ek4UYeVstuZ4GJ cQ3/0HUfMhEh7BPUkIdQJVL6NCeLfugq4uidXG0xRFln0tTYRLgt5Vipd2mx4LiQY0WbnNLz/mI1 HLan4/9E7bJPO60a1yrJ9kNq3e+16zmIQG14hZ/tb6Nh/DaF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6W4XucMAAADcAAAADwAAAAAAAAAAAAAAAACYAgAAZHJzL2Rv d25yZXYueG1sUEsFBgAAAAAEAAQA9QAAAIgDAAAAAA== " filled="f" stroked="f">
                        <v:textbox>
                          <w:txbxContent>
                            <w:p w:rsidR="002600CC" w:rsidRPr="009A11BA" w:rsidRDefault="002600CC" w:rsidP="00606CA9">
                              <w:pPr>
                                <w:rPr>
                                  <w:sz w:val="20"/>
                                  <w:szCs w:val="20"/>
                                  <w:vertAlign w:val="subscript"/>
                                </w:rPr>
                              </w:pPr>
                              <w:r>
                                <w:rPr>
                                  <w:sz w:val="20"/>
                                  <w:szCs w:val="20"/>
                                </w:rPr>
                                <w:t>1</w:t>
                              </w:r>
                            </w:p>
                          </w:txbxContent>
                        </v:textbox>
                      </v:shape>
                      <v:shape id="Text Box 2751" o:spid="_x0000_s2684" type="#_x0000_t202" style="position:absolute;left:4364;top:13027;width:720;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yJzsMA AADcAAAADwAAAGRycy9kb3ducmV2LnhtbESPQWsCMRSE74L/ITzBmyZaFbsaRSyFnpTaWvD22Dx3 Fzcvyya66783gtDjMDPfMMt1a0txo9oXjjWMhgoEcepMwZmG35/PwRyED8gGS8ek4U4e1qtuZ4mJ cQ1/0+0QMhEh7BPUkIdQJVL6NCeLfugq4uidXW0xRFln0tTYRLgt5VipmbRYcFzIsaJtTunlcLUa jrvz6W+i9tmHnVaNa5Vk+y617vfazQJEoDb8h1/tL6Nh/DaD55l4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GbyJzsMAAADcAAAADwAAAAAAAAAAAAAAAACYAgAAZHJzL2Rv d25yZXYueG1sUEsFBgAAAAAEAAQA9QAAAIgDAAAAAA== " filled="f" stroked="f">
                        <v:textbox>
                          <w:txbxContent>
                            <w:p w:rsidR="002600CC" w:rsidRPr="009A11BA" w:rsidRDefault="002600CC" w:rsidP="00606CA9">
                              <w:pPr>
                                <w:rPr>
                                  <w:sz w:val="20"/>
                                  <w:szCs w:val="20"/>
                                  <w:vertAlign w:val="subscript"/>
                                </w:rPr>
                              </w:pPr>
                              <w:r>
                                <w:rPr>
                                  <w:sz w:val="20"/>
                                  <w:szCs w:val="20"/>
                                </w:rPr>
                                <w:t>2</w:t>
                              </w:r>
                            </w:p>
                          </w:txbxContent>
                        </v:textbox>
                      </v:shape>
                      <v:rect id="Rectangle 2752" o:spid="_x0000_s2685" style="position:absolute;left:4531;top:13399;width:29;height: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IARsUA AADcAAAADwAAAGRycy9kb3ducmV2LnhtbESPQWvCQBSE7wX/w/KE3urGFGuMrkGEUg+S0rTg9ZF9 TUKzb0N2NfHfu4LQ4zAz3zCbbDStuFDvGssK5rMIBHFpdcOVgp/v95cEhPPIGlvLpOBKDrLt5GmD qbYDf9Gl8JUIEHYpKqi971IpXVmTQTezHXHwfm1v0AfZV1L3OAS4aWUcRW/SYMNhocaO9jWVf8XZ KDgOh2aVu4XOq0934uWHzpNxpdTzdNytQXga/X/40T5oBfHrEu5nwhGQ2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E8gBGxQAAANwAAAAPAAAAAAAAAAAAAAAAAJgCAABkcnMv ZG93bnJldi54bWxQSwUGAAAAAAQABAD1AAAAigMAAAAA " fillcolor="#0d0d0d"/>
                      <v:rect id="Rectangle 2753" o:spid="_x0000_s2686" style="position:absolute;left:4530;top:13476;width:29;height: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2UNMEA AADcAAAADwAAAGRycy9kb3ducmV2LnhtbERPy4rCMBTdD/gP4QruxtSKr46xiCC6GCrqwGwvzZ22 2NyUJtr692Yx4PJw3uu0N7V4UOsqywom4wgEcW51xYWCn+v+cwnCeWSNtWVS8CQH6WbwscZE247P 9Lj4QoQQdgkqKL1vEildXpJBN7YNceD+bGvQB9gWUrfYhXBTyziK5tJgxaGhxIZ2JeW3y90o+O6O 1SpzM50VJ/fLi4POlv1KqdGw336B8NT7t/jffdQK4mlYG86EIyA3LwAAAP//AwBQSwECLQAUAAYA CAAAACEA8PeKu/0AAADiAQAAEwAAAAAAAAAAAAAAAAAAAAAAW0NvbnRlbnRfVHlwZXNdLnhtbFBL AQItABQABgAIAAAAIQAx3V9h0gAAAI8BAAALAAAAAAAAAAAAAAAAAC4BAABfcmVscy8ucmVsc1BL AQItABQABgAIAAAAIQAzLwWeQQAAADkAAAAQAAAAAAAAAAAAAAAAACkCAABkcnMvc2hhcGV4bWwu eG1sUEsBAi0AFAAGAAgAAAAhADVtlDTBAAAA3AAAAA8AAAAAAAAAAAAAAAAAmAIAAGRycy9kb3du cmV2LnhtbFBLBQYAAAAABAAEAPUAAACGAwAAAAA= " fillcolor="#0d0d0d"/>
                      <v:rect id="Rectangle 2754" o:spid="_x0000_s2687" style="position:absolute;left:4530;top:13563;width:29;height: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Exr8UA AADcAAAADwAAAGRycy9kb3ducmV2LnhtbESPQWvCQBSE74L/YXmF3nTTlGqSuooIpR4kYlro9ZF9 TUKzb0N2TdJ/7xYKHoeZ+YbZ7CbTioF611hW8LSMQBCXVjdcKfj8eFskIJxH1thaJgW/5GC3nc82 mGk78oWGwlciQNhlqKD2vsukdGVNBt3SdsTB+7a9QR9kX0nd4xjgppVxFK2kwYbDQo0dHWoqf4qr UXAaj02auxedV2f3xet3nSdTqtTjw7R/BeFp8vfwf/uoFcTPKfydCUdAbm8AAAD//wMAUEsBAi0A FAAGAAgAAAAhAPD3irv9AAAA4gEAABMAAAAAAAAAAAAAAAAAAAAAAFtDb250ZW50X1R5cGVzXS54 bWxQSwECLQAUAAYACAAAACEAMd1fYdIAAACPAQAACwAAAAAAAAAAAAAAAAAuAQAAX3JlbHMvLnJl bHNQSwECLQAUAAYACAAAACEAMy8FnkEAAAA5AAAAEAAAAAAAAAAAAAAAAAApAgAAZHJzL3NoYXBl eG1sLnhtbFBLAQItABQABgAIAAAAIQBaITGvxQAAANwAAAAPAAAAAAAAAAAAAAAAAJgCAABkcnMv ZG93bnJldi54bWxQSwUGAAAAAAQABAD1AAAAigMAAAAA " fillcolor="#0d0d0d"/>
                      <v:rect id="Rectangle 2755" o:spid="_x0000_s2688" style="position:absolute;left:4530;top:13651;width:29;height: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3rT8AA AADcAAAADwAAAGRycy9kb3ducmV2LnhtbERPy4rCMBTdD/gP4QruxtTis2MsIoguhoo6MNtLc6ct Njelibb+vVkMuDyc9zrtTS0e1LrKsoLJOAJBnFtdcaHg57r/XIJwHlljbZkUPMlBuhl8rDHRtuMz PS6+ECGEXYIKSu+bREqXl2TQjW1DHLg/2xr0AbaF1C12IdzUMo6iuTRYcWgosaFdSfntcjcKvrtj tcrcTGfFyf3y4qCzZb9SajTst18gPPX+Lf53H7WCeBrmhzPhCMjNCwAA//8DAFBLAQItABQABgAI AAAAIQDw94q7/QAAAOIBAAATAAAAAAAAAAAAAAAAAAAAAABbQ29udGVudF9UeXBlc10ueG1sUEsB Ai0AFAAGAAgAAAAhADHdX2HSAAAAjwEAAAsAAAAAAAAAAAAAAAAALgEAAF9yZWxzLy5yZWxzUEsB Ai0AFAAGAAgAAAAhADMvBZ5BAAAAOQAAABAAAAAAAAAAAAAAAAAAKQIAAGRycy9zaGFwZXhtbC54 bWxQSwECLQAUAAYACAAAACEAkx3rT8AAAADcAAAADwAAAAAAAAAAAAAAAACYAgAAZHJzL2Rvd25y ZXYueG1sUEsFBgAAAAAEAAQA9QAAAIUDAAAAAA== " fillcolor="#0d0d0d"/>
                      <v:rect id="Rectangle 2756" o:spid="_x0000_s2689" style="position:absolute;left:4530;top:13733;width:29;height: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O1MMA AADcAAAADwAAAGRycy9kb3ducmV2LnhtbESPQYvCMBSE7wv+h/AEb2uq6KrVKCKIHqTLquD10Tzb YvNSmmjrvzeCsMdhZr5hFqvWlOJBtSssKxj0IxDEqdUFZwrOp+33FITzyBpLy6TgSQ5Wy87XAmNt G/6jx9FnIkDYxagg976KpXRpTgZd31bEwbva2qAPss6krrEJcFPKYRT9SIMFh4UcK9rklN6Od6Pg 0OyLWeLGOsl+3YUnO51M25lSvW67noPw1Pr/8Ke91wqGowG8z4QjIJcvAAAA//8DAFBLAQItABQA BgAIAAAAIQDw94q7/QAAAOIBAAATAAAAAAAAAAAAAAAAAAAAAABbQ29udGVudF9UeXBlc10ueG1s UEsBAi0AFAAGAAgAAAAhADHdX2HSAAAAjwEAAAsAAAAAAAAAAAAAAAAALgEAAF9yZWxzLy5yZWxz UEsBAi0AFAAGAAgAAAAhADMvBZ5BAAAAOQAAABAAAAAAAAAAAAAAAAAAKQIAAGRycy9zaGFwZXht bC54bWxQSwECLQAUAAYACAAAACEA/FFO1MMAAADcAAAADwAAAAAAAAAAAAAAAACYAgAAZHJzL2Rv d25yZXYueG1sUEsFBgAAAAAEAAQA9QAAAIgDAAAAAA== " fillcolor="#0d0d0d"/>
                    </v:group>
                  </w:pict>
                </mc:Fallback>
              </mc:AlternateContent>
            </w:r>
            <w:r w:rsidR="00606CA9" w:rsidRPr="00043D2A">
              <w:rPr>
                <w:sz w:val="28"/>
                <w:szCs w:val="28"/>
              </w:rPr>
              <w:t>+ Mặt (2) là mặt bán mạ, trở thành gương phẳng G</w:t>
            </w:r>
            <w:r w:rsidR="00606CA9" w:rsidRPr="00043D2A">
              <w:rPr>
                <w:sz w:val="28"/>
                <w:szCs w:val="28"/>
                <w:vertAlign w:val="subscript"/>
              </w:rPr>
              <w:t>2</w:t>
            </w:r>
            <w:r w:rsidR="00606CA9" w:rsidRPr="00043D2A">
              <w:rPr>
                <w:sz w:val="28"/>
                <w:szCs w:val="28"/>
              </w:rPr>
              <w:t xml:space="preserve"> có mặt phản xạ quay về G</w:t>
            </w:r>
            <w:r w:rsidR="00606CA9" w:rsidRPr="00043D2A">
              <w:rPr>
                <w:sz w:val="28"/>
                <w:szCs w:val="28"/>
                <w:vertAlign w:val="subscript"/>
              </w:rPr>
              <w:t>1</w:t>
            </w:r>
            <w:r w:rsidR="00606CA9" w:rsidRPr="00043D2A">
              <w:rPr>
                <w:sz w:val="28"/>
                <w:szCs w:val="28"/>
              </w:rPr>
              <w:t>. Hai gương G</w:t>
            </w:r>
            <w:r w:rsidR="00606CA9" w:rsidRPr="00043D2A">
              <w:rPr>
                <w:sz w:val="28"/>
                <w:szCs w:val="28"/>
                <w:vertAlign w:val="subscript"/>
              </w:rPr>
              <w:t>1</w:t>
            </w:r>
            <w:r w:rsidR="00606CA9" w:rsidRPr="00043D2A">
              <w:rPr>
                <w:sz w:val="28"/>
                <w:szCs w:val="28"/>
              </w:rPr>
              <w:t xml:space="preserve"> // G</w:t>
            </w:r>
            <w:r w:rsidR="00606CA9" w:rsidRPr="00043D2A">
              <w:rPr>
                <w:sz w:val="28"/>
                <w:szCs w:val="28"/>
                <w:vertAlign w:val="subscript"/>
              </w:rPr>
              <w:t>2</w:t>
            </w:r>
            <w:r w:rsidR="00606CA9" w:rsidRPr="00043D2A">
              <w:rPr>
                <w:sz w:val="28"/>
                <w:szCs w:val="28"/>
              </w:rPr>
              <w:t>.</w:t>
            </w:r>
            <w:r w:rsidR="00606CA9" w:rsidRPr="00043D2A">
              <w:rPr>
                <w:sz w:val="28"/>
                <w:szCs w:val="28"/>
              </w:rPr>
              <w:br/>
            </w:r>
          </w:p>
          <w:p w:rsidR="00606CA9" w:rsidRPr="00043D2A" w:rsidRDefault="00606CA9" w:rsidP="00043D2A">
            <w:pPr>
              <w:jc w:val="both"/>
              <w:rPr>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4. Các loại laze</w:t>
            </w:r>
          </w:p>
          <w:p w:rsidR="00606CA9" w:rsidRPr="00043D2A" w:rsidRDefault="00606CA9" w:rsidP="00043D2A">
            <w:pPr>
              <w:jc w:val="both"/>
              <w:rPr>
                <w:sz w:val="28"/>
                <w:szCs w:val="28"/>
              </w:rPr>
            </w:pPr>
            <w:r w:rsidRPr="00043D2A">
              <w:rPr>
                <w:sz w:val="28"/>
                <w:szCs w:val="28"/>
              </w:rPr>
              <w:t>- Laze khí, như laze He – Ne, laze CO</w:t>
            </w:r>
            <w:r w:rsidRPr="00043D2A">
              <w:rPr>
                <w:sz w:val="28"/>
                <w:szCs w:val="28"/>
                <w:vertAlign w:val="subscript"/>
              </w:rPr>
              <w:t>2</w:t>
            </w:r>
            <w:r w:rsidRPr="00043D2A">
              <w:rPr>
                <w:sz w:val="28"/>
                <w:szCs w:val="28"/>
              </w:rPr>
              <w:t>.</w:t>
            </w:r>
          </w:p>
          <w:p w:rsidR="00606CA9" w:rsidRPr="00043D2A" w:rsidRDefault="00606CA9" w:rsidP="00043D2A">
            <w:pPr>
              <w:jc w:val="both"/>
              <w:rPr>
                <w:sz w:val="28"/>
                <w:szCs w:val="28"/>
              </w:rPr>
            </w:pPr>
            <w:r w:rsidRPr="00043D2A">
              <w:rPr>
                <w:sz w:val="28"/>
                <w:szCs w:val="28"/>
              </w:rPr>
              <w:t>- Laze rắn, như laze rubi.</w:t>
            </w:r>
          </w:p>
          <w:p w:rsidR="00606CA9" w:rsidRPr="00043D2A" w:rsidRDefault="00606CA9" w:rsidP="00043D2A">
            <w:pPr>
              <w:jc w:val="both"/>
              <w:rPr>
                <w:sz w:val="28"/>
                <w:szCs w:val="28"/>
              </w:rPr>
            </w:pPr>
            <w:r w:rsidRPr="00043D2A">
              <w:rPr>
                <w:sz w:val="28"/>
                <w:szCs w:val="28"/>
              </w:rPr>
              <w:t>- Laze bán dẫn, như laze Ga – Al – As.</w:t>
            </w:r>
          </w:p>
          <w:p w:rsidR="00606CA9" w:rsidRPr="00043D2A" w:rsidRDefault="00606CA9" w:rsidP="00043D2A">
            <w:pPr>
              <w:jc w:val="both"/>
              <w:rPr>
                <w:sz w:val="28"/>
                <w:szCs w:val="28"/>
              </w:rPr>
            </w:pPr>
          </w:p>
        </w:tc>
      </w:tr>
      <w:tr w:rsidR="00606CA9" w:rsidRPr="00ED31E0" w:rsidTr="00043D2A">
        <w:tc>
          <w:tcPr>
            <w:tcW w:w="3022" w:type="dxa"/>
            <w:shd w:val="clear" w:color="auto" w:fill="auto"/>
          </w:tcPr>
          <w:p w:rsidR="00606CA9" w:rsidRPr="00043D2A" w:rsidRDefault="00606CA9" w:rsidP="00ED31E0">
            <w:pPr>
              <w:rPr>
                <w:sz w:val="28"/>
                <w:szCs w:val="28"/>
              </w:rPr>
            </w:pPr>
            <w:r w:rsidRPr="00043D2A">
              <w:rPr>
                <w:sz w:val="28"/>
                <w:szCs w:val="28"/>
              </w:rPr>
              <w:t>- Y/c Hs đọc sách và nêu một vài ứng dụng của laze.</w:t>
            </w:r>
          </w:p>
        </w:tc>
        <w:tc>
          <w:tcPr>
            <w:tcW w:w="3038" w:type="dxa"/>
            <w:gridSpan w:val="3"/>
            <w:shd w:val="clear" w:color="auto" w:fill="auto"/>
          </w:tcPr>
          <w:p w:rsidR="00606CA9" w:rsidRPr="00043D2A" w:rsidRDefault="00606CA9" w:rsidP="00ED31E0">
            <w:pPr>
              <w:rPr>
                <w:sz w:val="28"/>
                <w:szCs w:val="28"/>
              </w:rPr>
            </w:pPr>
            <w:r w:rsidRPr="00043D2A">
              <w:rPr>
                <w:sz w:val="28"/>
                <w:szCs w:val="28"/>
              </w:rPr>
              <w:t>- HS đọc Sgk, kết hợp với kiến thức thực tế để nêu các ứng dụng.</w:t>
            </w:r>
          </w:p>
        </w:tc>
        <w:tc>
          <w:tcPr>
            <w:tcW w:w="4316" w:type="dxa"/>
            <w:gridSpan w:val="5"/>
            <w:shd w:val="clear" w:color="auto" w:fill="auto"/>
          </w:tcPr>
          <w:p w:rsidR="00606CA9" w:rsidRPr="00043D2A" w:rsidRDefault="00606CA9" w:rsidP="00ED31E0">
            <w:pPr>
              <w:rPr>
                <w:b/>
                <w:sz w:val="28"/>
                <w:szCs w:val="28"/>
              </w:rPr>
            </w:pPr>
            <w:r w:rsidRPr="00043D2A">
              <w:rPr>
                <w:b/>
                <w:sz w:val="28"/>
                <w:szCs w:val="28"/>
              </w:rPr>
              <w:t>II. Một vài ứng dụng của laze</w:t>
            </w:r>
          </w:p>
          <w:p w:rsidR="00606CA9" w:rsidRPr="00043D2A" w:rsidRDefault="00606CA9" w:rsidP="00ED31E0">
            <w:pPr>
              <w:rPr>
                <w:sz w:val="28"/>
                <w:szCs w:val="28"/>
              </w:rPr>
            </w:pPr>
            <w:r w:rsidRPr="00043D2A">
              <w:rPr>
                <w:sz w:val="28"/>
                <w:szCs w:val="28"/>
              </w:rPr>
              <w:t>- Y học: dao mổ, chữa bệnh ngoài da…</w:t>
            </w:r>
          </w:p>
          <w:p w:rsidR="00606CA9" w:rsidRPr="00043D2A" w:rsidRDefault="00606CA9" w:rsidP="00ED31E0">
            <w:pPr>
              <w:rPr>
                <w:sz w:val="28"/>
                <w:szCs w:val="28"/>
              </w:rPr>
            </w:pPr>
            <w:r w:rsidRPr="00043D2A">
              <w:rPr>
                <w:sz w:val="28"/>
                <w:szCs w:val="28"/>
              </w:rPr>
              <w:t>- Thông tin liên lạc: sử dụng trong vô tuyến định vị, liên lạc vệ tinh, truyền tin bằng cáp quang…</w:t>
            </w:r>
          </w:p>
          <w:p w:rsidR="00606CA9" w:rsidRPr="00043D2A" w:rsidRDefault="00606CA9" w:rsidP="00ED31E0">
            <w:pPr>
              <w:rPr>
                <w:sz w:val="28"/>
                <w:szCs w:val="28"/>
              </w:rPr>
            </w:pPr>
            <w:r w:rsidRPr="00043D2A">
              <w:rPr>
                <w:sz w:val="28"/>
                <w:szCs w:val="28"/>
              </w:rPr>
              <w:t xml:space="preserve">- Công nghiệp: khoan, cắt.. </w:t>
            </w:r>
          </w:p>
          <w:p w:rsidR="00606CA9" w:rsidRPr="00043D2A" w:rsidRDefault="00606CA9" w:rsidP="00ED31E0">
            <w:pPr>
              <w:rPr>
                <w:sz w:val="28"/>
                <w:szCs w:val="28"/>
              </w:rPr>
            </w:pPr>
            <w:r w:rsidRPr="00043D2A">
              <w:rPr>
                <w:sz w:val="28"/>
                <w:szCs w:val="28"/>
              </w:rPr>
              <w:t>- Trắc địa: đo khoảng cách, ngắm đường thẳng…</w:t>
            </w:r>
          </w:p>
          <w:p w:rsidR="00606CA9" w:rsidRPr="00043D2A" w:rsidRDefault="00606CA9" w:rsidP="00ED31E0">
            <w:pPr>
              <w:rPr>
                <w:sz w:val="28"/>
                <w:szCs w:val="28"/>
              </w:rPr>
            </w:pPr>
            <w:r w:rsidRPr="00043D2A">
              <w:rPr>
                <w:sz w:val="28"/>
                <w:szCs w:val="28"/>
              </w:rPr>
              <w:t>- Trong các đầu đọc CD, bút chỉ bảng…</w:t>
            </w:r>
          </w:p>
        </w:tc>
      </w:tr>
      <w:tr w:rsidR="00C03D71" w:rsidRPr="00ED31E0" w:rsidTr="000C3104">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8"/>
            <w:shd w:val="clear" w:color="auto" w:fill="auto"/>
            <w:vAlign w:val="center"/>
          </w:tcPr>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Trong laze rubi có sự biến đổi năng lượng từ dạng nào sang quang nă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Quang năng        B. Hiện tượng cảm ứng điện từ</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Nhiệt năng               D. Điện năng</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ia laze không có đặc điểm</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độ định hướng cao</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độ đơn sắc cao</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cường độ lớ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công suất trung bình có giá trị lớn</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Màu do một laze phát ra</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màu trắ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hỗn hợp hai màu đơn sắc</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hỗn hợp nhiều màu đơn sắc</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màu đơn sắc</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ìm phát biểu sai về tia laze</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tia laze có tính định hướng cao</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tia laze bị tán sắc khi qua lăng kính</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tia laze là chùm sáng kết hợp</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tia laze có cường độ lớn</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Hiệu suất của một laze</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lớn hơn 100%        B. nhỏ hơn 100%</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bằng 100%        D. rất lơn so với 100%</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Tìm phát biểu sai. Các loại laze thông thường đã được sản xuất là</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laze rắn        B. laze khí</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laze lỏng        D. laze bán dẫnv</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Laze không được ứng dụ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làm dao mổ trong y học</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xác định tuổi cổ vật trong ngành khảo cổ học</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để truyền tin bằng cáp qua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đo các khoảng cách trong ngành trắc địa</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Người ta dùng một laze CO</w:t>
            </w:r>
            <w:r w:rsidRPr="00ED31E0">
              <w:rPr>
                <w:sz w:val="28"/>
                <w:szCs w:val="28"/>
                <w:vertAlign w:val="subscript"/>
              </w:rPr>
              <w:t>2</w:t>
            </w:r>
            <w:r w:rsidRPr="00ED31E0">
              <w:rPr>
                <w:sz w:val="28"/>
                <w:szCs w:val="28"/>
              </w:rPr>
              <w:t> có công suất 8 W để làm dao mổ. Tia laze chiếu vào chỗ nào sẽ làm cho nước của phần mô ở chỗ dod bốc hơi và mô bị cắt. Biết nhiệt dung riêng, khối lượng riêng và nhiệt hóa hơi của nước là: c= 4,18 kJ/kg.K, ρ=10</w:t>
            </w:r>
            <w:r w:rsidRPr="00ED31E0">
              <w:rPr>
                <w:sz w:val="28"/>
                <w:szCs w:val="28"/>
                <w:vertAlign w:val="superscript"/>
              </w:rPr>
              <w:t>3</w:t>
            </w:r>
            <w:r w:rsidRPr="00ED31E0">
              <w:rPr>
                <w:sz w:val="28"/>
                <w:szCs w:val="28"/>
              </w:rPr>
              <w:t> kg/m</w:t>
            </w:r>
            <w:r w:rsidRPr="00ED31E0">
              <w:rPr>
                <w:sz w:val="28"/>
                <w:szCs w:val="28"/>
                <w:vertAlign w:val="superscript"/>
              </w:rPr>
              <w:t>3</w:t>
            </w:r>
            <w:r w:rsidRPr="00ED31E0">
              <w:rPr>
                <w:sz w:val="28"/>
                <w:szCs w:val="28"/>
              </w:rPr>
              <w:t>, L = 2260 kJ/kg, nhiệt độ ban đầu của nước là 37</w:t>
            </w:r>
            <w:r w:rsidRPr="00ED31E0">
              <w:rPr>
                <w:sz w:val="28"/>
                <w:szCs w:val="28"/>
                <w:vertAlign w:val="superscript"/>
              </w:rPr>
              <w:t>o</w:t>
            </w:r>
            <w:r w:rsidRPr="00ED31E0">
              <w:rPr>
                <w:sz w:val="28"/>
                <w:szCs w:val="28"/>
              </w:rPr>
              <w:t>C. Thể tích nước mà tia laze làm bốc hơi trong 1 s là</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2,3 mm</w:t>
            </w:r>
            <w:r w:rsidRPr="00ED31E0">
              <w:rPr>
                <w:sz w:val="28"/>
                <w:szCs w:val="28"/>
                <w:vertAlign w:val="superscript"/>
              </w:rPr>
              <w:t>3</w:t>
            </w:r>
            <w:r w:rsidRPr="00ED31E0">
              <w:rPr>
                <w:sz w:val="28"/>
                <w:szCs w:val="28"/>
              </w:rPr>
              <w:t>        B. 3,9 mm</w:t>
            </w:r>
            <w:r w:rsidRPr="00ED31E0">
              <w:rPr>
                <w:sz w:val="28"/>
                <w:szCs w:val="28"/>
                <w:vertAlign w:val="superscript"/>
              </w:rPr>
              <w:t>3</w:t>
            </w:r>
            <w:r w:rsidRPr="00ED31E0">
              <w:rPr>
                <w:sz w:val="28"/>
                <w:szCs w:val="28"/>
              </w:rPr>
              <w:t>        C. 3,1 mm</w:t>
            </w:r>
            <w:r w:rsidRPr="00ED31E0">
              <w:rPr>
                <w:sz w:val="28"/>
                <w:szCs w:val="28"/>
                <w:vertAlign w:val="superscript"/>
              </w:rPr>
              <w:t>3</w:t>
            </w:r>
            <w:r w:rsidRPr="00ED31E0">
              <w:rPr>
                <w:sz w:val="28"/>
                <w:szCs w:val="28"/>
              </w:rPr>
              <w:t>        D. 1,6 mm</w:t>
            </w:r>
            <w:r w:rsidRPr="00ED31E0">
              <w:rPr>
                <w:sz w:val="28"/>
                <w:szCs w:val="28"/>
                <w:vertAlign w:val="superscript"/>
              </w:rPr>
              <w:t>3</w:t>
            </w:r>
          </w:p>
          <w:p w:rsidR="007B770E" w:rsidRPr="00ED31E0" w:rsidRDefault="007B770E" w:rsidP="00ED31E0">
            <w:pPr>
              <w:ind w:left="48" w:right="48"/>
              <w:jc w:val="both"/>
              <w:rPr>
                <w:sz w:val="28"/>
                <w:szCs w:val="28"/>
              </w:rPr>
            </w:pPr>
            <w:r w:rsidRPr="00ED31E0">
              <w:rPr>
                <w:b/>
                <w:bCs/>
                <w:sz w:val="28"/>
                <w:szCs w:val="28"/>
              </w:rPr>
              <w:t>Câu 9:</w:t>
            </w:r>
            <w:r w:rsidRPr="00ED31E0">
              <w:rPr>
                <w:sz w:val="28"/>
                <w:szCs w:val="28"/>
              </w:rPr>
              <w:t> Người ta dùng một laze hoạt động dưới chế độ liên tục để khoan một tấm thép. Công suất của chùm laze là P = 10 W. Đường kính của chùm sáng là d = 1 mm, bề dày của tấm thep h = 1 mm. Nhiệt độ ban đầu là t</w:t>
            </w:r>
            <w:r w:rsidRPr="00ED31E0">
              <w:rPr>
                <w:sz w:val="28"/>
                <w:szCs w:val="28"/>
                <w:vertAlign w:val="subscript"/>
              </w:rPr>
              <w:t>1</w:t>
            </w:r>
            <w:r w:rsidRPr="00ED31E0">
              <w:rPr>
                <w:sz w:val="28"/>
                <w:szCs w:val="28"/>
              </w:rPr>
              <w:t>=30</w:t>
            </w:r>
            <w:r w:rsidRPr="00ED31E0">
              <w:rPr>
                <w:sz w:val="28"/>
                <w:szCs w:val="28"/>
                <w:vertAlign w:val="superscript"/>
              </w:rPr>
              <w:t>o</w:t>
            </w:r>
            <w:r w:rsidRPr="00ED31E0">
              <w:rPr>
                <w:sz w:val="28"/>
                <w:szCs w:val="28"/>
              </w:rPr>
              <w:t>C. Biết: Khối lượng riêng của thép , ρ=7800 kg/m</w:t>
            </w:r>
            <w:r w:rsidRPr="00ED31E0">
              <w:rPr>
                <w:sz w:val="28"/>
                <w:szCs w:val="28"/>
                <w:vertAlign w:val="superscript"/>
              </w:rPr>
              <w:t>3</w:t>
            </w:r>
            <w:r w:rsidRPr="00ED31E0">
              <w:rPr>
                <w:sz w:val="28"/>
                <w:szCs w:val="28"/>
              </w:rPr>
              <w:t>; nhiệt dung riêng của thép là c = 448 J/kg.K ; nhiệt nóng chảy riêng của thép λ = 270 kJ/kg ; điểm nóng chảy của thép t</w:t>
            </w:r>
            <w:r w:rsidRPr="00ED31E0">
              <w:rPr>
                <w:sz w:val="28"/>
                <w:szCs w:val="28"/>
                <w:vertAlign w:val="subscript"/>
              </w:rPr>
              <w:t>2</w:t>
            </w:r>
            <w:r w:rsidRPr="00ED31E0">
              <w:rPr>
                <w:sz w:val="28"/>
                <w:szCs w:val="28"/>
              </w:rPr>
              <w:t>=1535</w:t>
            </w:r>
            <w:r w:rsidRPr="00ED31E0">
              <w:rPr>
                <w:sz w:val="28"/>
                <w:szCs w:val="28"/>
                <w:vertAlign w:val="superscript"/>
              </w:rPr>
              <w:t>o</w:t>
            </w:r>
            <w:r w:rsidRPr="00ED31E0">
              <w:rPr>
                <w:sz w:val="28"/>
                <w:szCs w:val="28"/>
              </w:rPr>
              <w:t>C. Thời gian khoan thép là</w:t>
            </w:r>
          </w:p>
          <w:p w:rsidR="007B770E" w:rsidRPr="00ED31E0" w:rsidRDefault="007B770E" w:rsidP="00ED31E0">
            <w:pPr>
              <w:ind w:left="48" w:right="48"/>
              <w:jc w:val="both"/>
              <w:rPr>
                <w:sz w:val="28"/>
                <w:szCs w:val="28"/>
              </w:rPr>
            </w:pPr>
            <w:r w:rsidRPr="00ED31E0">
              <w:rPr>
                <w:sz w:val="28"/>
                <w:szCs w:val="28"/>
              </w:rPr>
              <w:t>A. 2,3 s        B. 0,58 s        C. 1,2 s        D. 0,42 s</w:t>
            </w:r>
          </w:p>
          <w:p w:rsidR="007B770E" w:rsidRPr="00ED31E0" w:rsidRDefault="007B770E" w:rsidP="00ED31E0">
            <w:pPr>
              <w:ind w:left="48" w:right="48"/>
              <w:jc w:val="center"/>
              <w:rPr>
                <w:sz w:val="28"/>
                <w:szCs w:val="28"/>
              </w:rPr>
            </w:pPr>
            <w:r w:rsidRPr="00ED31E0">
              <w:rPr>
                <w:b/>
                <w:bCs/>
                <w:sz w:val="28"/>
                <w:szCs w:val="28"/>
              </w:rPr>
              <w:t>Hướng dẫn giải và đáp án</w:t>
            </w:r>
          </w:p>
          <w:p w:rsidR="007B770E" w:rsidRPr="00ED31E0" w:rsidRDefault="00F5559C" w:rsidP="00ED31E0">
            <w:pPr>
              <w:rPr>
                <w:sz w:val="28"/>
                <w:szCs w:val="28"/>
              </w:rPr>
            </w:pPr>
            <w:r>
              <w:rPr>
                <w:noProof/>
                <w:sz w:val="28"/>
                <w:szCs w:val="28"/>
              </w:rPr>
              <mc:AlternateContent>
                <mc:Choice Requires="wps">
                  <w:drawing>
                    <wp:inline distT="0" distB="0" distL="0" distR="0">
                      <wp:extent cx="302260" cy="302260"/>
                      <wp:effectExtent l="0" t="0" r="0" b="0"/>
                      <wp:docPr id="1" name="AutoShape 654"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2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54" o:spid="_x0000_s1026" alt="Description: Bài tập trắc nghiệm Vật Lí 12 | Câu hỏi trắc nghiệm Vật Lí 12" style="width:23.8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gUiu9QIAABMGAAAOAAAAZHJzL2Uyb0RvYy54bWysVEtu2zAQ3RfoHQjuFX0qfyREDhLLLgqk bYC03dMSZRGVSJWkLaefdZe9QtF90H2yzEl8kw4p27EToCjaakGQM9SbeTOPc3yyqiu0pFIxwRPs H3kYUZ6JnPF5gt++mTpDjJQmPCeV4DTBV1Thk9HTJ8dtE9NAlKLKqUQAwlXcNgkutW5i11VZSWui jkRDOTgLIWui4Sjnbi5JC+h15Qae13dbIfNGiowqBda0c+KRxS8KmunXRaGoRlWCITdtV2nXmVnd 0TGJ55I0Jcs2aZC/yKImjEPQHVRKNEELyR5B1SyTQolCH2WidkVRsIxaDsDG9x6wuSxJQy0XKI5q dmVS/w82e7W8kIjl0DuMOKmhRacLLWxk1O+FGOVUZVCws7vvDOn1zXWDtFzf/MwQn5dsffu1Ru/A qtH53TXyA/QZje9+LFC5vv0G939z05S+bVQMGVw2F9IUTzXnInuvEBfjkvA5PVUNNLBLbWuSUrQl JTnUwDcQ7gGGOShAQ7P2pciBDAEytjGrQtYmBpQcrWz/r3b9pyuNMjA+84KgDyrJwLXZmwgk3v7c SKWfU1Ejs0mwhOwsOFmeK91d3V4xsbiYsqoCO4krfmAAzM4CoeFX4zNJWMV8irxoMpwMQycM+hMn 9NLUOZ2OQ6c/9Qe99Fk6Hqf+FxPXD+OS5TnlJsxWvX74Z+rYvKNOdzv9KlGx3MCZlJScz8aVREsC r2dqP1ty8Nxfcw/TsPUCLg8o+UHonQWRM+0PB044DXtONPCGjudHZ1HfC6MwnR5SOmec/jsl1CY4 6gU926W9pB9w8+z3mBuJa6ZhPlWsTvBwd4nERoETntvWasKqbr9XCpP+fSmg3dtGW70aiXbqn4n8 CuQqBcgJlAeTFDalkB8xamEqJVh9WBBJMapecJB85IehGWP2EPYGARzkvme27yE8A6gEa4y67Vh3 o2/RSDYvIZJvC8OFefMFsxI2T6jLavO4YPJYJpspaUbb/tneup/lo18AAAD//wMAUEsDBBQABgAI AAAAIQACnVV42QAAAAMBAAAPAAAAZHJzL2Rvd25yZXYueG1sTI9BS8NAEIXvgv9hGcGL2I0iVWI2 RQpiEaE01Z6n2TEJZmfT7DaJ/95RD3qZx/CG977JFpNr1UB9aDwbuJoloIhLbxuuDLxuHy/vQIWI bLH1TAY+KcAiPz3JMLV+5A0NRayUhHBI0UAdY5dqHcqaHIaZ74jFe/e9wyhrX2nb4yjhrtXXSTLX DhuWhho7WtZUfhRHZ2As18Nu+/Kk1xe7lefD6rAs3p6NOT+bHu5BRZri3zF84ws65MK090e2QbUG 5JH4M8W7uZ2D2v+qzjP9nz3/AgAA//8DAFBLAQItABQABgAIAAAAIQC2gziS/gAAAOEBAAATAAAA AAAAAAAAAAAAAAAAAABbQ29udGVudF9UeXBlc10ueG1sUEsBAi0AFAAGAAgAAAAhADj9If/WAAAA lAEAAAsAAAAAAAAAAAAAAAAALwEAAF9yZWxzLy5yZWxzUEsBAi0AFAAGAAgAAAAhAJaBSK71AgAA EwYAAA4AAAAAAAAAAAAAAAAALgIAAGRycy9lMm9Eb2MueG1sUEsBAi0AFAAGAAgAAAAhAAKdVXjZ AAAAAwEAAA8AAAAAAAAAAAAAAAAATwUAAGRycy9kb3ducmV2LnhtbFBLBQYAAAAABAAEAPMAAABV BgAAAAA= " filled="f" stroked="f">
                      <o:lock v:ext="edit" aspectratio="t"/>
                      <w10:anchorlock/>
                    </v:rect>
                  </w:pict>
                </mc:Fallback>
              </mc:AlternateConten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444"/>
              <w:gridCol w:w="567"/>
              <w:gridCol w:w="567"/>
              <w:gridCol w:w="567"/>
              <w:gridCol w:w="544"/>
              <w:gridCol w:w="544"/>
              <w:gridCol w:w="544"/>
              <w:gridCol w:w="544"/>
              <w:gridCol w:w="544"/>
              <w:gridCol w:w="544"/>
            </w:tblGrid>
            <w:tr w:rsidR="007B770E" w:rsidRPr="00ED31E0" w:rsidTr="007B770E">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9</w:t>
                  </w:r>
                </w:p>
              </w:tc>
            </w:tr>
            <w:tr w:rsidR="007B770E" w:rsidRPr="00ED31E0" w:rsidTr="007B770E">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B</w:t>
                  </w:r>
                </w:p>
              </w:tc>
            </w:tr>
          </w:tbl>
          <w:p w:rsidR="00C03D71" w:rsidRPr="00ED31E0" w:rsidRDefault="00C03D71" w:rsidP="00ED31E0">
            <w:pPr>
              <w:ind w:left="48" w:right="48"/>
              <w:jc w:val="both"/>
              <w:rPr>
                <w:sz w:val="28"/>
                <w:szCs w:val="28"/>
              </w:rPr>
            </w:pPr>
          </w:p>
        </w:tc>
      </w:tr>
      <w:tr w:rsidR="00C03D71" w:rsidRPr="00ED31E0" w:rsidTr="000C3104">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3395" w:type="dxa"/>
            <w:gridSpan w:val="2"/>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E27E64" w:rsidRPr="00ED31E0">
              <w:rPr>
                <w:sz w:val="28"/>
                <w:szCs w:val="28"/>
                <w:lang w:val="de-AT"/>
              </w:rPr>
              <w:t>:</w:t>
            </w:r>
          </w:p>
          <w:p w:rsidR="00E27E64" w:rsidRPr="00ED31E0" w:rsidRDefault="00E27E64" w:rsidP="00ED31E0">
            <w:pPr>
              <w:jc w:val="both"/>
              <w:rPr>
                <w:sz w:val="28"/>
                <w:szCs w:val="28"/>
                <w:lang w:val="de-AT"/>
              </w:rPr>
            </w:pPr>
            <w:r w:rsidRPr="00ED31E0">
              <w:rPr>
                <w:color w:val="000000"/>
                <w:sz w:val="28"/>
                <w:szCs w:val="28"/>
                <w:shd w:val="clear" w:color="auto" w:fill="FFFFFF"/>
              </w:rPr>
              <w:t>Sự phát xạ cảm ứng là gì? Tại sao có thể khuếch đại ánh sáng dựa vào hiện tượng phát xạ cảm ứng?</w:t>
            </w:r>
          </w:p>
          <w:p w:rsidR="004348EC" w:rsidRPr="00ED31E0" w:rsidRDefault="00C03D71" w:rsidP="00ED31E0">
            <w:pPr>
              <w:jc w:val="both"/>
              <w:rPr>
                <w:sz w:val="28"/>
                <w:szCs w:val="28"/>
                <w:lang w:val="de-AT"/>
              </w:rPr>
            </w:pPr>
            <w:r w:rsidRPr="00ED31E0">
              <w:rPr>
                <w:sz w:val="28"/>
                <w:szCs w:val="28"/>
                <w:lang w:val="de-AT"/>
              </w:rPr>
              <w:t>- GV chia  nhóm yêu cầu hs trả lời trong thời gian 5 phút:</w:t>
            </w:r>
          </w:p>
          <w:p w:rsidR="00C03D71" w:rsidRPr="00ED31E0" w:rsidRDefault="00C03D71" w:rsidP="00ED31E0">
            <w:pPr>
              <w:jc w:val="both"/>
              <w:rPr>
                <w:sz w:val="28"/>
                <w:szCs w:val="28"/>
                <w:lang w:val="de-AT"/>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4"/>
            <w:shd w:val="clear" w:color="auto" w:fill="auto"/>
          </w:tcPr>
          <w:p w:rsidR="00C03D71" w:rsidRPr="00ED31E0" w:rsidRDefault="00C03D71" w:rsidP="00ED31E0">
            <w:pPr>
              <w:pStyle w:val="ListParagraph"/>
              <w:ind w:left="0"/>
              <w:jc w:val="both"/>
              <w:rPr>
                <w:b/>
                <w:sz w:val="28"/>
                <w:szCs w:val="28"/>
              </w:rPr>
            </w:pPr>
            <w:r w:rsidRPr="00ED31E0">
              <w:rPr>
                <w:b/>
                <w:bCs/>
                <w:sz w:val="28"/>
                <w:szCs w:val="28"/>
                <w:lang w:val="en-CA"/>
              </w:rPr>
              <w:t>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r w:rsidRPr="00ED31E0">
              <w:rPr>
                <w:b/>
                <w:bCs/>
                <w:sz w:val="28"/>
                <w:szCs w:val="28"/>
                <w:lang w:val="de-AT"/>
              </w:rPr>
              <w:t>Báo cáo kết quả hoạt  động và thảo luận</w:t>
            </w:r>
          </w:p>
        </w:tc>
        <w:tc>
          <w:tcPr>
            <w:tcW w:w="3523" w:type="dxa"/>
            <w:gridSpan w:val="2"/>
            <w:shd w:val="clear" w:color="auto" w:fill="auto"/>
          </w:tcPr>
          <w:p w:rsidR="004348EC" w:rsidRPr="00ED31E0" w:rsidRDefault="004348EC" w:rsidP="00ED31E0">
            <w:pPr>
              <w:pStyle w:val="NormalWeb"/>
              <w:spacing w:before="0" w:beforeAutospacing="0" w:after="0" w:afterAutospacing="0"/>
              <w:ind w:left="48" w:right="48"/>
              <w:jc w:val="both"/>
              <w:rPr>
                <w:color w:val="000000"/>
                <w:sz w:val="28"/>
                <w:szCs w:val="28"/>
              </w:rPr>
            </w:pPr>
            <w:r w:rsidRPr="00ED31E0">
              <w:rPr>
                <w:color w:val="000000"/>
                <w:sz w:val="28"/>
                <w:szCs w:val="28"/>
              </w:rPr>
              <w:t>- Hiện tượng phát xạ cảm ứng: là hiện tượng khi một nguyên tử đang ở trạng thái kích thích, sẵn sàng phát ra một photon có năng lượng ε = hf, bắt gặp một photon có năng lượng ε’ = hf, bay lướt qua nó, thì lập tức nguyên tử này cũng phát ra photon ε, photon ε có cùng năng lượng và bay cùng phương với photon ε’, ngoài ra. Sóng điện từ ứng với photon ε hoàn toàn cùng pha và dao động trong một mặt phẳng song song với mặt phẳng dao động của sóng điện từ ứng với photon ε’.</w:t>
            </w:r>
          </w:p>
          <w:p w:rsidR="004348EC" w:rsidRPr="00ED31E0" w:rsidRDefault="004348EC" w:rsidP="00ED31E0">
            <w:pPr>
              <w:pStyle w:val="NormalWeb"/>
              <w:spacing w:before="0" w:beforeAutospacing="0" w:after="0" w:afterAutospacing="0"/>
              <w:ind w:left="48" w:right="48"/>
              <w:jc w:val="both"/>
              <w:rPr>
                <w:color w:val="000000"/>
                <w:sz w:val="28"/>
                <w:szCs w:val="28"/>
              </w:rPr>
            </w:pPr>
            <w:r w:rsidRPr="00ED31E0">
              <w:rPr>
                <w:color w:val="000000"/>
                <w:sz w:val="28"/>
                <w:szCs w:val="28"/>
              </w:rPr>
              <w:t>- Có thể khuếch đại ánh sáng dựa vào hiện tượng phát xạ cảm ứng vì số photon trong chùm ánh sáng tăng lên theo cấp số nhân.</w:t>
            </w:r>
          </w:p>
          <w:p w:rsidR="00C03D71" w:rsidRPr="00ED31E0" w:rsidRDefault="00C03D71" w:rsidP="00ED31E0">
            <w:pPr>
              <w:jc w:val="both"/>
              <w:rPr>
                <w:b/>
                <w:bCs/>
                <w:sz w:val="28"/>
                <w:szCs w:val="28"/>
                <w:lang w:val="de-AT"/>
              </w:rPr>
            </w:pPr>
          </w:p>
        </w:tc>
      </w:tr>
      <w:tr w:rsidR="00C03D71" w:rsidRPr="00ED31E0" w:rsidTr="000C3104">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8"/>
            <w:shd w:val="clear" w:color="auto" w:fill="auto"/>
          </w:tcPr>
          <w:p w:rsidR="00C03D71" w:rsidRPr="00ED31E0" w:rsidRDefault="00E27E64" w:rsidP="00ED31E0">
            <w:pPr>
              <w:jc w:val="both"/>
              <w:rPr>
                <w:color w:val="000000"/>
                <w:sz w:val="28"/>
                <w:szCs w:val="28"/>
                <w:shd w:val="clear" w:color="auto" w:fill="FFFFFF"/>
              </w:rPr>
            </w:pPr>
            <w:r w:rsidRPr="00ED31E0">
              <w:rPr>
                <w:color w:val="000000"/>
                <w:sz w:val="28"/>
                <w:szCs w:val="28"/>
                <w:shd w:val="clear" w:color="auto" w:fill="FFFFFF"/>
              </w:rPr>
              <w:t>Một vài ứng dụng của laze.</w:t>
            </w:r>
          </w:p>
          <w:p w:rsidR="00E27E64" w:rsidRPr="00ED31E0" w:rsidRDefault="00E27E64" w:rsidP="00ED31E0">
            <w:pPr>
              <w:jc w:val="both"/>
              <w:rPr>
                <w:color w:val="000000"/>
                <w:sz w:val="28"/>
                <w:szCs w:val="28"/>
                <w:shd w:val="clear" w:color="auto" w:fill="FFFFFF"/>
              </w:rPr>
            </w:pPr>
            <w:r w:rsidRPr="00ED31E0">
              <w:rPr>
                <w:color w:val="000000"/>
                <w:sz w:val="28"/>
                <w:szCs w:val="28"/>
                <w:shd w:val="clear" w:color="auto" w:fill="FFFFFF"/>
              </w:rPr>
              <w:t>Gợi ý:</w:t>
            </w:r>
          </w:p>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Ứng dụng của laze:</w:t>
            </w:r>
          </w:p>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   + Trong y học: lợi dụng khả năng tập trung năng lượng của chùm tia laze vào một vùng rất nhỏ, người ta dùng tia laze như một con dao mổ trong các phẫu thuật tinh vi như mắt, mạch máu...Ngoài ra người ta sử dụng tác dụng nhiệt của tia laze chữa một số bệnh ngoài da.</w:t>
            </w:r>
          </w:p>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   + Trong công nghiệp: dùng trong các việc như khoan, cắt, tôi chính xác trên nhiều chất liệu như kim loại, compozit,…mà không thể thực hiện bằng các phương pháp cơ học.</w:t>
            </w:r>
          </w:p>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   + Trong trắc địa: lợi dụng tính định hướng cao để đo khoảng cách, ngắm đường thẳng.</w:t>
            </w:r>
          </w:p>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   + Trong thông tin liên lạc: do có tính định hướng và tần số rất cao nên tia laze có ưu thế đặc biệt trong liên lạc vô tuyến (định vị, liên lạc vệ tinh, điều khiển tàu vụ trụ). Tia laze có tính kết hợp và cường độ cao nên được sử dụng rất tốt trong việc truyền tin bằng cáp quang.</w:t>
            </w:r>
          </w:p>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   + Dùng trong các đầu lọc đĩa CD, bút chỉ bảng.</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73 và SBT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57</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4348EC" w:rsidRPr="00ED31E0" w:rsidRDefault="004348EC"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ba bài HIỆN TƯỢNG QUANG-PHÁT QUANG, MẪU NGUYÊN TỬ BO và SƠ LƯỢC VỀ LAZE</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4348EC" w:rsidRPr="00ED31E0" w:rsidRDefault="004348EC"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rPr>
          <w:sz w:val="28"/>
          <w:szCs w:val="28"/>
        </w:rPr>
      </w:pPr>
      <w:r w:rsidRPr="00ED31E0">
        <w:rPr>
          <w:b/>
          <w:sz w:val="28"/>
          <w:szCs w:val="28"/>
        </w:rPr>
        <w:t xml:space="preserve">Hoạt động 1: Bài tập SGK trang 165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3, 4, 5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Bài 6.Thảo luận tìm phương án trả lời các câu a, b, c. </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3, 4, 5</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w:t>
            </w:r>
          </w:p>
          <w:p w:rsidR="00606CA9" w:rsidRPr="00043D2A" w:rsidRDefault="00606CA9" w:rsidP="00043D2A">
            <w:pPr>
              <w:jc w:val="both"/>
              <w:rPr>
                <w:sz w:val="28"/>
                <w:szCs w:val="28"/>
              </w:rPr>
            </w:pPr>
            <w:r w:rsidRPr="00043D2A">
              <w:rPr>
                <w:sz w:val="28"/>
                <w:szCs w:val="28"/>
              </w:rPr>
              <w:t>a) Các băng này dùng để báo hiệu cho xe cộ trên đường.</w:t>
            </w:r>
          </w:p>
          <w:p w:rsidR="00606CA9" w:rsidRPr="00043D2A" w:rsidRDefault="00606CA9" w:rsidP="00043D2A">
            <w:pPr>
              <w:jc w:val="both"/>
              <w:rPr>
                <w:sz w:val="28"/>
                <w:szCs w:val="28"/>
              </w:rPr>
            </w:pPr>
            <w:r w:rsidRPr="00043D2A">
              <w:rPr>
                <w:sz w:val="28"/>
                <w:szCs w:val="28"/>
              </w:rPr>
              <w:t>b) Các băng này làm bằng chất lượng phát quang.</w:t>
            </w:r>
          </w:p>
          <w:p w:rsidR="00606CA9" w:rsidRPr="00043D2A" w:rsidRDefault="00606CA9" w:rsidP="00043D2A">
            <w:pPr>
              <w:jc w:val="both"/>
              <w:rPr>
                <w:sz w:val="28"/>
                <w:szCs w:val="28"/>
              </w:rPr>
            </w:pPr>
            <w:r w:rsidRPr="00043D2A">
              <w:rPr>
                <w:sz w:val="28"/>
                <w:szCs w:val="28"/>
              </w:rPr>
              <w:t>c) Dùng bút thử tiền chiếu vào một chỗ trên băng rồi xem chỗ đó phát ra màu gì?</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tc>
        <w:tc>
          <w:tcPr>
            <w:tcW w:w="4316" w:type="dxa"/>
            <w:shd w:val="clear" w:color="auto" w:fill="auto"/>
          </w:tcPr>
          <w:p w:rsidR="00606CA9" w:rsidRPr="00043D2A" w:rsidRDefault="00606CA9" w:rsidP="00043D2A">
            <w:pPr>
              <w:jc w:val="both"/>
              <w:rPr>
                <w:b/>
                <w:sz w:val="28"/>
                <w:szCs w:val="28"/>
              </w:rPr>
            </w:pPr>
            <w:r w:rsidRPr="00043D2A">
              <w:rPr>
                <w:b/>
                <w:sz w:val="28"/>
                <w:szCs w:val="28"/>
              </w:rPr>
              <w:t>Bài 3</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b/>
                <w:sz w:val="28"/>
                <w:szCs w:val="28"/>
              </w:rPr>
            </w:pPr>
            <w:r w:rsidRPr="00043D2A">
              <w:rPr>
                <w:b/>
                <w:sz w:val="28"/>
                <w:szCs w:val="28"/>
              </w:rPr>
              <w:t>Bài 5</w:t>
            </w:r>
          </w:p>
          <w:p w:rsidR="00606CA9" w:rsidRPr="00043D2A" w:rsidRDefault="00606CA9" w:rsidP="00043D2A">
            <w:pPr>
              <w:tabs>
                <w:tab w:val="left" w:pos="1125"/>
              </w:tabs>
              <w:jc w:val="both"/>
              <w:rPr>
                <w:b/>
                <w:sz w:val="28"/>
                <w:szCs w:val="28"/>
              </w:rPr>
            </w:pPr>
            <w:r w:rsidRPr="00043D2A">
              <w:rPr>
                <w:sz w:val="28"/>
                <w:szCs w:val="28"/>
              </w:rPr>
              <w:t>Đáp án B</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b/>
                <w:sz w:val="28"/>
                <w:szCs w:val="28"/>
              </w:rPr>
            </w:pPr>
          </w:p>
          <w:p w:rsidR="00606CA9" w:rsidRPr="00043D2A" w:rsidRDefault="00606CA9" w:rsidP="00043D2A">
            <w:pPr>
              <w:tabs>
                <w:tab w:val="left" w:pos="1125"/>
              </w:tabs>
              <w:jc w:val="both"/>
              <w:rPr>
                <w:sz w:val="28"/>
                <w:szCs w:val="28"/>
              </w:rPr>
            </w:pPr>
            <w:r w:rsidRPr="00043D2A">
              <w:rPr>
                <w:b/>
                <w:sz w:val="28"/>
                <w:szCs w:val="28"/>
              </w:rPr>
              <w:t>Bài 6</w:t>
            </w:r>
            <w:r w:rsidRPr="00043D2A">
              <w:rPr>
                <w:b/>
                <w:sz w:val="28"/>
                <w:szCs w:val="28"/>
              </w:rPr>
              <w:tab/>
            </w:r>
          </w:p>
          <w:p w:rsidR="00606CA9" w:rsidRPr="00043D2A" w:rsidRDefault="00606CA9" w:rsidP="00043D2A">
            <w:pPr>
              <w:jc w:val="both"/>
              <w:rPr>
                <w:sz w:val="28"/>
                <w:szCs w:val="28"/>
              </w:rPr>
            </w:pPr>
            <w:r w:rsidRPr="00043D2A">
              <w:rPr>
                <w:sz w:val="28"/>
                <w:szCs w:val="28"/>
              </w:rPr>
              <w:t>a) Các băng này dùng để báo hiệu cho xe cộ trên đường.</w:t>
            </w:r>
          </w:p>
          <w:p w:rsidR="00606CA9" w:rsidRPr="00043D2A" w:rsidRDefault="00606CA9" w:rsidP="00043D2A">
            <w:pPr>
              <w:jc w:val="both"/>
              <w:rPr>
                <w:sz w:val="28"/>
                <w:szCs w:val="28"/>
              </w:rPr>
            </w:pPr>
            <w:r w:rsidRPr="00043D2A">
              <w:rPr>
                <w:sz w:val="28"/>
                <w:szCs w:val="28"/>
              </w:rPr>
              <w:t>b) Các băng này làm bằng chất lượng phát quang.</w:t>
            </w:r>
          </w:p>
          <w:p w:rsidR="00606CA9" w:rsidRPr="00043D2A" w:rsidRDefault="00606CA9" w:rsidP="00043D2A">
            <w:pPr>
              <w:jc w:val="both"/>
              <w:rPr>
                <w:sz w:val="28"/>
                <w:szCs w:val="28"/>
              </w:rPr>
            </w:pPr>
            <w:r w:rsidRPr="00043D2A">
              <w:rPr>
                <w:sz w:val="28"/>
                <w:szCs w:val="28"/>
              </w:rPr>
              <w:t>c) Dùng bút thử tiền chiếu vào một chỗ trên băng rồi xem chỗ đó phát ra màu gì?</w:t>
            </w:r>
          </w:p>
          <w:p w:rsidR="00606CA9" w:rsidRPr="00043D2A" w:rsidRDefault="00606CA9" w:rsidP="00043D2A">
            <w:pPr>
              <w:jc w:val="center"/>
              <w:rPr>
                <w:sz w:val="28"/>
                <w:szCs w:val="28"/>
              </w:rPr>
            </w:pPr>
            <w:r w:rsidRPr="00043D2A">
              <w:rPr>
                <w:sz w:val="28"/>
                <w:szCs w:val="28"/>
              </w:rPr>
              <w:t>------//-----</w:t>
            </w:r>
          </w:p>
        </w:tc>
      </w:tr>
    </w:tbl>
    <w:p w:rsidR="00606CA9" w:rsidRPr="00ED31E0" w:rsidRDefault="00606CA9" w:rsidP="00ED31E0">
      <w:pPr>
        <w:rPr>
          <w:sz w:val="28"/>
          <w:szCs w:val="28"/>
        </w:rPr>
      </w:pPr>
      <w:r w:rsidRPr="00ED31E0">
        <w:rPr>
          <w:sz w:val="28"/>
          <w:szCs w:val="28"/>
        </w:rPr>
        <w:tab/>
      </w:r>
      <w:r w:rsidRPr="00ED31E0">
        <w:rPr>
          <w:b/>
          <w:sz w:val="28"/>
          <w:szCs w:val="28"/>
        </w:rPr>
        <w:t xml:space="preserve">Hoạt động 2: Bài tập SGK trang 169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4, 5, 6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ài 7.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4, 5, 6</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219" w:dyaOrig="620">
                <v:shape id="_x0000_i1624" type="#_x0000_t75" style="width:60.75pt;height:30.7pt" o:ole="">
                  <v:imagedata r:id="rId1208" o:title=""/>
                </v:shape>
                <o:OLEObject Type="Embed" ProgID="Equation.3" ShapeID="_x0000_i1624" DrawAspect="Content" ObjectID="_1629614691" r:id="rId1219"/>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340" w:dyaOrig="620">
                <v:shape id="_x0000_i1625" type="#_x0000_t75" style="width:67pt;height:30.7pt" o:ole="">
                  <v:imagedata r:id="rId1220" o:title=""/>
                </v:shape>
                <o:OLEObject Type="Embed" ProgID="Equation.3" ShapeID="_x0000_i1625" DrawAspect="Content" ObjectID="_1629614692" r:id="rId1221"/>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bài toán theo nhóm</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tc>
        <w:tc>
          <w:tcPr>
            <w:tcW w:w="4316" w:type="dxa"/>
            <w:shd w:val="clear" w:color="auto" w:fill="auto"/>
          </w:tcPr>
          <w:p w:rsidR="00606CA9" w:rsidRPr="00043D2A" w:rsidRDefault="00606CA9" w:rsidP="00043D2A">
            <w:pPr>
              <w:jc w:val="both"/>
              <w:rPr>
                <w:b/>
                <w:sz w:val="28"/>
                <w:szCs w:val="28"/>
              </w:rPr>
            </w:pPr>
            <w:r w:rsidRPr="00043D2A">
              <w:rPr>
                <w:b/>
                <w:sz w:val="28"/>
                <w:szCs w:val="28"/>
              </w:rPr>
              <w:t>Bài 4</w:t>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5</w:t>
            </w:r>
            <w:r w:rsidRPr="00043D2A">
              <w:rPr>
                <w:b/>
                <w:sz w:val="28"/>
                <w:szCs w:val="28"/>
              </w:rPr>
              <w:tab/>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6</w:t>
            </w:r>
            <w:r w:rsidRPr="00043D2A">
              <w:rPr>
                <w:b/>
                <w:sz w:val="28"/>
                <w:szCs w:val="28"/>
              </w:rPr>
              <w:tab/>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b/>
                <w:sz w:val="28"/>
                <w:szCs w:val="28"/>
              </w:rPr>
            </w:pPr>
          </w:p>
          <w:p w:rsidR="00606CA9" w:rsidRPr="00043D2A" w:rsidRDefault="00606CA9" w:rsidP="00043D2A">
            <w:pPr>
              <w:tabs>
                <w:tab w:val="left" w:pos="1125"/>
              </w:tabs>
              <w:jc w:val="both"/>
              <w:rPr>
                <w:sz w:val="28"/>
                <w:szCs w:val="28"/>
              </w:rPr>
            </w:pPr>
            <w:r w:rsidRPr="00043D2A">
              <w:rPr>
                <w:b/>
                <w:sz w:val="28"/>
                <w:szCs w:val="28"/>
              </w:rPr>
              <w:t>Bài 7</w:t>
            </w:r>
            <w:r w:rsidRPr="00043D2A">
              <w:rPr>
                <w:b/>
                <w:sz w:val="28"/>
                <w:szCs w:val="28"/>
              </w:rPr>
              <w:tab/>
            </w:r>
          </w:p>
          <w:p w:rsidR="00606CA9" w:rsidRPr="00043D2A" w:rsidRDefault="00606CA9" w:rsidP="00043D2A">
            <w:pPr>
              <w:jc w:val="center"/>
              <w:rPr>
                <w:sz w:val="28"/>
                <w:szCs w:val="28"/>
              </w:rPr>
            </w:pPr>
            <w:r w:rsidRPr="00043D2A">
              <w:rPr>
                <w:position w:val="-24"/>
                <w:sz w:val="28"/>
                <w:szCs w:val="28"/>
              </w:rPr>
              <w:object w:dxaOrig="3780" w:dyaOrig="620">
                <v:shape id="_x0000_i1626" type="#_x0000_t75" style="width:189.1pt;height:30.7pt" o:ole="">
                  <v:imagedata r:id="rId1222" o:title=""/>
                </v:shape>
                <o:OLEObject Type="Embed" ProgID="Equation.3" ShapeID="_x0000_i1626" DrawAspect="Content" ObjectID="_1629614693" r:id="rId1223"/>
              </w:object>
            </w:r>
          </w:p>
          <w:p w:rsidR="00606CA9" w:rsidRPr="00043D2A" w:rsidRDefault="00606CA9" w:rsidP="00043D2A">
            <w:pPr>
              <w:jc w:val="center"/>
              <w:rPr>
                <w:sz w:val="28"/>
                <w:szCs w:val="28"/>
              </w:rPr>
            </w:pPr>
            <w:r w:rsidRPr="00043D2A">
              <w:rPr>
                <w:sz w:val="28"/>
                <w:szCs w:val="28"/>
              </w:rPr>
              <w:t>------//-----</w:t>
            </w:r>
          </w:p>
        </w:tc>
      </w:tr>
    </w:tbl>
    <w:p w:rsidR="00606CA9" w:rsidRPr="00ED31E0" w:rsidRDefault="00606CA9" w:rsidP="00ED31E0">
      <w:pPr>
        <w:rPr>
          <w:sz w:val="28"/>
          <w:szCs w:val="28"/>
        </w:rPr>
      </w:pPr>
      <w:r w:rsidRPr="00ED31E0">
        <w:rPr>
          <w:b/>
          <w:sz w:val="28"/>
          <w:szCs w:val="28"/>
        </w:rPr>
        <w:t xml:space="preserve">Hoạt động 3: Bài tập SGK trang 173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7, 8, 9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Giải thích phương án lựa chọn bài 7, 8, </w:t>
            </w:r>
          </w:p>
        </w:tc>
        <w:tc>
          <w:tcPr>
            <w:tcW w:w="4316" w:type="dxa"/>
            <w:shd w:val="clear" w:color="auto" w:fill="auto"/>
          </w:tcPr>
          <w:p w:rsidR="00606CA9" w:rsidRPr="00043D2A" w:rsidRDefault="00606CA9" w:rsidP="00043D2A">
            <w:pPr>
              <w:jc w:val="both"/>
              <w:rPr>
                <w:b/>
                <w:sz w:val="28"/>
                <w:szCs w:val="28"/>
              </w:rPr>
            </w:pPr>
            <w:r w:rsidRPr="00043D2A">
              <w:rPr>
                <w:b/>
                <w:sz w:val="28"/>
                <w:szCs w:val="28"/>
              </w:rPr>
              <w:t>Bài 7 C</w:t>
            </w:r>
          </w:p>
          <w:p w:rsidR="00606CA9" w:rsidRPr="00043D2A" w:rsidRDefault="00606CA9" w:rsidP="00043D2A">
            <w:pPr>
              <w:tabs>
                <w:tab w:val="left" w:pos="225"/>
                <w:tab w:val="center" w:pos="2050"/>
              </w:tabs>
              <w:rPr>
                <w:sz w:val="28"/>
                <w:szCs w:val="28"/>
              </w:rPr>
            </w:pPr>
            <w:r w:rsidRPr="00043D2A">
              <w:rPr>
                <w:sz w:val="28"/>
                <w:szCs w:val="28"/>
              </w:rPr>
              <w:tab/>
            </w:r>
            <w:r w:rsidRPr="00043D2A">
              <w:rPr>
                <w:sz w:val="28"/>
                <w:szCs w:val="28"/>
              </w:rPr>
              <w:tab/>
              <w:t>---------//------</w:t>
            </w:r>
          </w:p>
          <w:p w:rsidR="00606CA9" w:rsidRPr="00043D2A" w:rsidRDefault="00606CA9" w:rsidP="00043D2A">
            <w:pPr>
              <w:jc w:val="both"/>
              <w:rPr>
                <w:b/>
                <w:sz w:val="28"/>
                <w:szCs w:val="28"/>
              </w:rPr>
            </w:pPr>
            <w:r w:rsidRPr="00043D2A">
              <w:rPr>
                <w:b/>
                <w:sz w:val="28"/>
                <w:szCs w:val="28"/>
              </w:rPr>
              <w:t>Bài 8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 xml:space="preserve">Bài 9 </w:t>
            </w:r>
          </w:p>
        </w:tc>
      </w:tr>
    </w:tbl>
    <w:p w:rsidR="00606CA9" w:rsidRPr="00ED31E0" w:rsidRDefault="00606CA9" w:rsidP="00ED31E0">
      <w:pPr>
        <w:jc w:val="both"/>
        <w:rPr>
          <w:b/>
          <w:sz w:val="28"/>
          <w:szCs w:val="28"/>
        </w:rPr>
      </w:pPr>
    </w:p>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bài “TÍNH CHẤT VÀ CẤU TẠO HẠT NHÂN”</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center"/>
        <w:rPr>
          <w:b/>
          <w:sz w:val="28"/>
          <w:szCs w:val="28"/>
        </w:rPr>
      </w:pPr>
      <w:r w:rsidRPr="00ED31E0">
        <w:rPr>
          <w:b/>
          <w:sz w:val="28"/>
          <w:szCs w:val="28"/>
        </w:rPr>
        <w:t>CHƯƠNG I</w:t>
      </w:r>
    </w:p>
    <w:p w:rsidR="00606CA9" w:rsidRPr="00ED31E0" w:rsidRDefault="00606CA9" w:rsidP="00ED31E0">
      <w:pPr>
        <w:jc w:val="center"/>
        <w:rPr>
          <w:b/>
          <w:sz w:val="28"/>
          <w:szCs w:val="28"/>
        </w:rPr>
      </w:pPr>
      <w:r w:rsidRPr="00ED31E0">
        <w:rPr>
          <w:b/>
          <w:sz w:val="28"/>
          <w:szCs w:val="28"/>
        </w:rPr>
        <w:t>HẠT NHÂN NGUYÊN TỬ</w:t>
      </w:r>
    </w:p>
    <w:p w:rsidR="00606CA9" w:rsidRPr="00ED31E0" w:rsidRDefault="00606CA9" w:rsidP="00ED31E0">
      <w:pPr>
        <w:jc w:val="both"/>
        <w:rPr>
          <w:sz w:val="28"/>
          <w:szCs w:val="28"/>
        </w:rPr>
      </w:pPr>
      <w:r w:rsidRPr="00ED31E0">
        <w:rPr>
          <w:sz w:val="28"/>
          <w:szCs w:val="28"/>
        </w:rPr>
        <w:t>Tiết 58</w:t>
      </w:r>
    </w:p>
    <w:p w:rsidR="00606CA9" w:rsidRPr="00ED31E0" w:rsidRDefault="00606CA9" w:rsidP="00ED31E0">
      <w:pPr>
        <w:jc w:val="center"/>
        <w:rPr>
          <w:b/>
          <w:sz w:val="28"/>
          <w:szCs w:val="28"/>
        </w:rPr>
      </w:pPr>
      <w:r w:rsidRPr="00ED31E0">
        <w:rPr>
          <w:b/>
          <w:sz w:val="28"/>
          <w:szCs w:val="28"/>
        </w:rPr>
        <w:t>TÍNH CHẤT VÀ CẤU TẠO HẠT NHÂN</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cấu tạo của các hạt nhân.</w:t>
      </w:r>
    </w:p>
    <w:p w:rsidR="00606CA9" w:rsidRPr="00ED31E0" w:rsidRDefault="00606CA9" w:rsidP="00ED31E0">
      <w:pPr>
        <w:jc w:val="both"/>
        <w:rPr>
          <w:sz w:val="28"/>
          <w:szCs w:val="28"/>
        </w:rPr>
      </w:pPr>
      <w:r w:rsidRPr="00ED31E0">
        <w:rPr>
          <w:sz w:val="28"/>
          <w:szCs w:val="28"/>
        </w:rPr>
        <w:t>- Nêu được các đặc trưng cơ bản của prôtôn và nơtrôn.</w:t>
      </w:r>
    </w:p>
    <w:p w:rsidR="00606CA9" w:rsidRPr="00ED31E0" w:rsidRDefault="00606CA9" w:rsidP="00ED31E0">
      <w:pPr>
        <w:jc w:val="both"/>
        <w:rPr>
          <w:sz w:val="28"/>
          <w:szCs w:val="28"/>
        </w:rPr>
      </w:pPr>
      <w:r w:rsidRPr="00ED31E0">
        <w:rPr>
          <w:sz w:val="28"/>
          <w:szCs w:val="28"/>
        </w:rPr>
        <w:t>- Giải thích được kí hiệu của hạt nhân.</w:t>
      </w:r>
    </w:p>
    <w:p w:rsidR="00606CA9" w:rsidRPr="00ED31E0" w:rsidRDefault="00606CA9" w:rsidP="00ED31E0">
      <w:pPr>
        <w:jc w:val="both"/>
        <w:rPr>
          <w:b/>
          <w:sz w:val="28"/>
          <w:szCs w:val="28"/>
        </w:rPr>
      </w:pPr>
      <w:r w:rsidRPr="00ED31E0">
        <w:rPr>
          <w:sz w:val="28"/>
          <w:szCs w:val="28"/>
        </w:rPr>
        <w:t>- Định nghĩa được khái niệm đồng vị.</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2"/>
        <w:gridCol w:w="371"/>
        <w:gridCol w:w="1383"/>
        <w:gridCol w:w="1269"/>
        <w:gridCol w:w="727"/>
        <w:gridCol w:w="1101"/>
        <w:gridCol w:w="2400"/>
        <w:gridCol w:w="61"/>
      </w:tblGrid>
      <w:tr w:rsidR="00BB2118" w:rsidRPr="00ED31E0" w:rsidTr="007B770E">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7B770E">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7B770E">
        <w:trPr>
          <w:gridAfter w:val="1"/>
          <w:wAfter w:w="62" w:type="dxa"/>
        </w:trPr>
        <w:tc>
          <w:tcPr>
            <w:tcW w:w="4786" w:type="dxa"/>
            <w:gridSpan w:val="3"/>
            <w:shd w:val="clear" w:color="auto" w:fill="auto"/>
          </w:tcPr>
          <w:p w:rsidR="00BB2118" w:rsidRPr="00ED31E0" w:rsidRDefault="007B770E" w:rsidP="00ED31E0">
            <w:pPr>
              <w:jc w:val="both"/>
              <w:rPr>
                <w:sz w:val="28"/>
                <w:szCs w:val="28"/>
              </w:rPr>
            </w:pPr>
            <w:r w:rsidRPr="00ED31E0">
              <w:rPr>
                <w:sz w:val="28"/>
                <w:szCs w:val="28"/>
              </w:rPr>
              <w:t>Giới thiệu về chương</w:t>
            </w:r>
          </w:p>
          <w:p w:rsidR="007B770E" w:rsidRPr="00ED31E0" w:rsidRDefault="007B770E" w:rsidP="00ED31E0">
            <w:pPr>
              <w:jc w:val="both"/>
              <w:rPr>
                <w:sz w:val="28"/>
                <w:szCs w:val="28"/>
              </w:rPr>
            </w:pPr>
          </w:p>
        </w:tc>
        <w:tc>
          <w:tcPr>
            <w:tcW w:w="3119" w:type="dxa"/>
            <w:gridSpan w:val="3"/>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BB2118" w:rsidRPr="00ED31E0" w:rsidRDefault="00BB2118" w:rsidP="00ED31E0">
            <w:pPr>
              <w:jc w:val="both"/>
              <w:rPr>
                <w:sz w:val="28"/>
                <w:szCs w:val="28"/>
              </w:rPr>
            </w:pPr>
          </w:p>
          <w:p w:rsidR="00BB2118" w:rsidRPr="00ED31E0" w:rsidRDefault="00BB2118" w:rsidP="00ED31E0">
            <w:pPr>
              <w:jc w:val="both"/>
              <w:rPr>
                <w:sz w:val="28"/>
                <w:szCs w:val="28"/>
              </w:rPr>
            </w:pPr>
            <w:r w:rsidRPr="00ED31E0">
              <w:rPr>
                <w:sz w:val="28"/>
                <w:szCs w:val="28"/>
              </w:rPr>
              <w:t>- HS nêu bản chất về sự chuyển động của mặt trăng, mặt trời và trái đất trong hệ mặt trời.</w:t>
            </w: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7B770E" w:rsidRPr="00ED31E0" w:rsidRDefault="007B770E" w:rsidP="00ED31E0">
            <w:pPr>
              <w:jc w:val="center"/>
              <w:rPr>
                <w:sz w:val="28"/>
                <w:szCs w:val="28"/>
              </w:rPr>
            </w:pPr>
          </w:p>
          <w:p w:rsidR="007B770E" w:rsidRPr="00ED31E0" w:rsidRDefault="007B770E" w:rsidP="00ED31E0">
            <w:pPr>
              <w:jc w:val="center"/>
              <w:rPr>
                <w:b/>
                <w:sz w:val="28"/>
                <w:szCs w:val="28"/>
              </w:rPr>
            </w:pPr>
            <w:r w:rsidRPr="00ED31E0">
              <w:rPr>
                <w:b/>
                <w:sz w:val="28"/>
                <w:szCs w:val="28"/>
              </w:rPr>
              <w:t>CHƯƠNG I</w:t>
            </w:r>
          </w:p>
          <w:p w:rsidR="007B770E" w:rsidRPr="00ED31E0" w:rsidRDefault="007B770E" w:rsidP="00ED31E0">
            <w:pPr>
              <w:jc w:val="center"/>
              <w:rPr>
                <w:b/>
                <w:sz w:val="28"/>
                <w:szCs w:val="28"/>
              </w:rPr>
            </w:pPr>
            <w:r w:rsidRPr="00ED31E0">
              <w:rPr>
                <w:b/>
                <w:sz w:val="28"/>
                <w:szCs w:val="28"/>
              </w:rPr>
              <w:t>HẠT NHÂN NGUYÊN TỬ</w:t>
            </w:r>
          </w:p>
          <w:p w:rsidR="007B770E" w:rsidRPr="00ED31E0" w:rsidRDefault="007B770E" w:rsidP="00ED31E0">
            <w:pPr>
              <w:jc w:val="both"/>
              <w:rPr>
                <w:sz w:val="28"/>
                <w:szCs w:val="28"/>
              </w:rPr>
            </w:pPr>
            <w:r w:rsidRPr="00ED31E0">
              <w:rPr>
                <w:sz w:val="28"/>
                <w:szCs w:val="28"/>
              </w:rPr>
              <w:t>Tiết 58</w:t>
            </w:r>
          </w:p>
          <w:p w:rsidR="007B770E" w:rsidRPr="00ED31E0" w:rsidRDefault="007B770E" w:rsidP="00ED31E0">
            <w:pPr>
              <w:jc w:val="center"/>
              <w:rPr>
                <w:b/>
                <w:sz w:val="28"/>
                <w:szCs w:val="28"/>
              </w:rPr>
            </w:pPr>
            <w:r w:rsidRPr="00ED31E0">
              <w:rPr>
                <w:b/>
                <w:sz w:val="28"/>
                <w:szCs w:val="28"/>
              </w:rPr>
              <w:t>TÍNH CHẤT VÀ CẤU TẠO HẠT NHÂN</w:t>
            </w:r>
          </w:p>
          <w:p w:rsidR="00BB2118" w:rsidRPr="00ED31E0" w:rsidRDefault="00BB2118" w:rsidP="00ED31E0">
            <w:pPr>
              <w:jc w:val="center"/>
              <w:rPr>
                <w:sz w:val="28"/>
                <w:szCs w:val="28"/>
                <w:lang w:val="pt-BR"/>
              </w:rPr>
            </w:pPr>
          </w:p>
        </w:tc>
      </w:tr>
      <w:tr w:rsidR="00BB2118" w:rsidRPr="00ED31E0" w:rsidTr="007B770E">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7B770E" w:rsidRPr="00ED31E0" w:rsidRDefault="00BB2118" w:rsidP="00ED31E0">
            <w:pPr>
              <w:jc w:val="both"/>
              <w:rPr>
                <w:sz w:val="28"/>
                <w:szCs w:val="28"/>
              </w:rPr>
            </w:pPr>
            <w:r w:rsidRPr="00ED31E0">
              <w:rPr>
                <w:b/>
                <w:sz w:val="28"/>
                <w:szCs w:val="28"/>
              </w:rPr>
              <w:t>Mục tiêu:</w:t>
            </w:r>
            <w:r w:rsidRPr="00ED31E0">
              <w:rPr>
                <w:sz w:val="28"/>
                <w:szCs w:val="28"/>
              </w:rPr>
              <w:t xml:space="preserve"> </w:t>
            </w:r>
            <w:r w:rsidR="007B770E" w:rsidRPr="00ED31E0">
              <w:rPr>
                <w:sz w:val="28"/>
                <w:szCs w:val="28"/>
              </w:rPr>
              <w:t>- cấu tạo của các hạt nhân.</w:t>
            </w:r>
          </w:p>
          <w:p w:rsidR="007B770E" w:rsidRPr="00ED31E0" w:rsidRDefault="007B770E" w:rsidP="00ED31E0">
            <w:pPr>
              <w:jc w:val="both"/>
              <w:rPr>
                <w:sz w:val="28"/>
                <w:szCs w:val="28"/>
              </w:rPr>
            </w:pPr>
            <w:r w:rsidRPr="00ED31E0">
              <w:rPr>
                <w:sz w:val="28"/>
                <w:szCs w:val="28"/>
              </w:rPr>
              <w:t>- các đặc trưng cơ bản của prôtôn và nơtrôn.</w:t>
            </w:r>
          </w:p>
          <w:p w:rsidR="007B770E" w:rsidRPr="00ED31E0" w:rsidRDefault="007B770E" w:rsidP="00ED31E0">
            <w:pPr>
              <w:jc w:val="both"/>
              <w:rPr>
                <w:sz w:val="28"/>
                <w:szCs w:val="28"/>
              </w:rPr>
            </w:pPr>
            <w:r w:rsidRPr="00ED31E0">
              <w:rPr>
                <w:sz w:val="28"/>
                <w:szCs w:val="28"/>
              </w:rPr>
              <w:t>- Giải thích được kí hiệu của hạt nhân.</w:t>
            </w:r>
          </w:p>
          <w:p w:rsidR="00BB2118" w:rsidRPr="00ED31E0" w:rsidRDefault="007B770E" w:rsidP="00ED31E0">
            <w:pPr>
              <w:jc w:val="both"/>
              <w:rPr>
                <w:b/>
                <w:sz w:val="28"/>
                <w:szCs w:val="28"/>
              </w:rPr>
            </w:pPr>
            <w:r w:rsidRPr="00ED31E0">
              <w:rPr>
                <w:sz w:val="28"/>
                <w:szCs w:val="28"/>
              </w:rPr>
              <w:t>- Định nghĩa được khái niệm đồng vị.</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Nguyên tử có cấu tạo như thế nà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ạt nhân có kích thước như thế nào?</w:t>
            </w:r>
          </w:p>
          <w:p w:rsidR="00606CA9" w:rsidRPr="00043D2A" w:rsidRDefault="00606CA9" w:rsidP="00043D2A">
            <w:pPr>
              <w:jc w:val="both"/>
              <w:rPr>
                <w:sz w:val="28"/>
                <w:szCs w:val="28"/>
              </w:rPr>
            </w:pPr>
            <w:r w:rsidRPr="00043D2A">
              <w:rPr>
                <w:sz w:val="28"/>
                <w:szCs w:val="28"/>
              </w:rPr>
              <w:t>(Kích thước nguyên tử 10</w:t>
            </w:r>
            <w:r w:rsidRPr="00043D2A">
              <w:rPr>
                <w:sz w:val="28"/>
                <w:szCs w:val="28"/>
                <w:vertAlign w:val="superscript"/>
              </w:rPr>
              <w:t>-9</w:t>
            </w:r>
            <w:r w:rsidRPr="00043D2A">
              <w:rPr>
                <w:sz w:val="28"/>
                <w:szCs w:val="28"/>
              </w:rPr>
              <w:t>m)</w:t>
            </w:r>
          </w:p>
          <w:p w:rsidR="00606CA9" w:rsidRPr="00043D2A" w:rsidRDefault="00606CA9" w:rsidP="00043D2A">
            <w:pPr>
              <w:jc w:val="both"/>
              <w:rPr>
                <w:sz w:val="28"/>
                <w:szCs w:val="28"/>
              </w:rPr>
            </w:pPr>
            <w:r w:rsidRPr="00043D2A">
              <w:rPr>
                <w:sz w:val="28"/>
                <w:szCs w:val="28"/>
              </w:rPr>
              <w:t>- Hạt nhân có cấu tạo như thế nà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tham khảo số liệu về khối lượng của prôtôn và nơtrôn từ Sgk.</w:t>
            </w:r>
          </w:p>
          <w:p w:rsidR="00606CA9" w:rsidRPr="00043D2A" w:rsidRDefault="00606CA9" w:rsidP="00043D2A">
            <w:pPr>
              <w:jc w:val="both"/>
              <w:rPr>
                <w:sz w:val="28"/>
                <w:szCs w:val="28"/>
              </w:rPr>
            </w:pPr>
            <w:r w:rsidRPr="00043D2A">
              <w:rPr>
                <w:sz w:val="28"/>
                <w:szCs w:val="28"/>
              </w:rPr>
              <w:t>- Z là số thứ tự trong bảng tuần hoàn, ví dụ của hiđrô là 1, cacbon là 6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Số nơtrôn được xác định qua A và Z như thế nào?</w:t>
            </w:r>
          </w:p>
          <w:p w:rsidR="00606CA9" w:rsidRPr="00043D2A" w:rsidRDefault="00606CA9" w:rsidP="00043D2A">
            <w:pPr>
              <w:jc w:val="both"/>
              <w:rPr>
                <w:sz w:val="28"/>
                <w:szCs w:val="28"/>
              </w:rPr>
            </w:pPr>
            <w:r w:rsidRPr="00043D2A">
              <w:rPr>
                <w:sz w:val="28"/>
                <w:szCs w:val="28"/>
              </w:rPr>
              <w:t>- Hạt nhân của nguyên tố X được kí hiệu như thế nào?</w:t>
            </w:r>
          </w:p>
          <w:p w:rsidR="00606CA9" w:rsidRPr="00043D2A" w:rsidRDefault="00606CA9" w:rsidP="00043D2A">
            <w:pPr>
              <w:jc w:val="both"/>
              <w:rPr>
                <w:sz w:val="28"/>
                <w:szCs w:val="28"/>
              </w:rPr>
            </w:pPr>
            <w:r w:rsidRPr="00043D2A">
              <w:rPr>
                <w:sz w:val="28"/>
                <w:szCs w:val="28"/>
              </w:rPr>
              <w:t xml:space="preserve">- Ví dụ: </w:t>
            </w:r>
            <w:r w:rsidRPr="00043D2A">
              <w:rPr>
                <w:position w:val="-12"/>
                <w:sz w:val="28"/>
                <w:szCs w:val="28"/>
              </w:rPr>
              <w:object w:dxaOrig="360" w:dyaOrig="400">
                <v:shape id="_x0000_i1627" type="#_x0000_t75" style="width:18.8pt;height:19.4pt" o:ole="">
                  <v:imagedata r:id="rId1224" o:title=""/>
                </v:shape>
                <o:OLEObject Type="Embed" ProgID="Equation.DSMT4" ShapeID="_x0000_i1627" DrawAspect="Content" ObjectID="_1629614694" r:id="rId1225"/>
              </w:object>
            </w:r>
            <w:r w:rsidRPr="00043D2A">
              <w:rPr>
                <w:sz w:val="28"/>
                <w:szCs w:val="28"/>
              </w:rPr>
              <w:t xml:space="preserve">, </w:t>
            </w:r>
            <w:r w:rsidRPr="00043D2A">
              <w:rPr>
                <w:position w:val="-12"/>
                <w:sz w:val="28"/>
                <w:szCs w:val="28"/>
              </w:rPr>
              <w:object w:dxaOrig="380" w:dyaOrig="400">
                <v:shape id="_x0000_i1628" type="#_x0000_t75" style="width:19.4pt;height:19.4pt" o:ole="">
                  <v:imagedata r:id="rId1226" o:title=""/>
                </v:shape>
                <o:OLEObject Type="Embed" ProgID="Equation.DSMT4" ShapeID="_x0000_i1628" DrawAspect="Content" ObjectID="_1629614695" r:id="rId1227"/>
              </w:object>
            </w:r>
            <w:r w:rsidRPr="00043D2A">
              <w:rPr>
                <w:sz w:val="28"/>
                <w:szCs w:val="28"/>
              </w:rPr>
              <w:t xml:space="preserve">, </w:t>
            </w:r>
            <w:r w:rsidRPr="00043D2A">
              <w:rPr>
                <w:position w:val="-12"/>
                <w:sz w:val="28"/>
                <w:szCs w:val="28"/>
              </w:rPr>
              <w:object w:dxaOrig="380" w:dyaOrig="400">
                <v:shape id="_x0000_i1629" type="#_x0000_t75" style="width:19.4pt;height:19.4pt" o:ole="">
                  <v:imagedata r:id="rId1228" o:title=""/>
                </v:shape>
                <o:OLEObject Type="Embed" ProgID="Equation.DSMT4" ShapeID="_x0000_i1629" DrawAspect="Content" ObjectID="_1629614696" r:id="rId1229"/>
              </w:object>
            </w:r>
            <w:r w:rsidRPr="00043D2A">
              <w:rPr>
                <w:sz w:val="28"/>
                <w:szCs w:val="28"/>
              </w:rPr>
              <w:t xml:space="preserve">, </w:t>
            </w:r>
            <w:r w:rsidRPr="00043D2A">
              <w:rPr>
                <w:position w:val="-12"/>
                <w:sz w:val="28"/>
                <w:szCs w:val="28"/>
              </w:rPr>
              <w:object w:dxaOrig="499" w:dyaOrig="400">
                <v:shape id="_x0000_i1630" type="#_x0000_t75" style="width:25.65pt;height:19.4pt" o:ole="">
                  <v:imagedata r:id="rId1230" o:title=""/>
                </v:shape>
                <o:OLEObject Type="Embed" ProgID="Equation.DSMT4" ShapeID="_x0000_i1630" DrawAspect="Content" ObjectID="_1629614697" r:id="rId1231"/>
              </w:object>
            </w:r>
            <w:r w:rsidRPr="00043D2A">
              <w:rPr>
                <w:sz w:val="28"/>
                <w:szCs w:val="28"/>
              </w:rPr>
              <w:t xml:space="preserve">, </w:t>
            </w:r>
            <w:r w:rsidRPr="00043D2A">
              <w:rPr>
                <w:position w:val="-12"/>
                <w:sz w:val="28"/>
                <w:szCs w:val="28"/>
              </w:rPr>
              <w:object w:dxaOrig="460" w:dyaOrig="400">
                <v:shape id="_x0000_i1631" type="#_x0000_t75" style="width:23.8pt;height:19.4pt" o:ole="">
                  <v:imagedata r:id="rId1232" o:title=""/>
                </v:shape>
                <o:OLEObject Type="Embed" ProgID="Equation.DSMT4" ShapeID="_x0000_i1631" DrawAspect="Content" ObjectID="_1629614698" r:id="rId1233"/>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Tính số nơtrôn trong các hạt nhân trên?</w:t>
            </w:r>
          </w:p>
          <w:p w:rsidR="00606CA9" w:rsidRPr="00043D2A" w:rsidRDefault="00606CA9" w:rsidP="00043D2A">
            <w:pPr>
              <w:jc w:val="both"/>
              <w:rPr>
                <w:sz w:val="28"/>
                <w:szCs w:val="28"/>
              </w:rPr>
            </w:pPr>
            <w:r w:rsidRPr="00043D2A">
              <w:rPr>
                <w:sz w:val="28"/>
                <w:szCs w:val="28"/>
              </w:rPr>
              <w:t>- Đồng vị là gì?</w:t>
            </w:r>
          </w:p>
          <w:p w:rsidR="00606CA9" w:rsidRPr="00043D2A" w:rsidRDefault="00606CA9" w:rsidP="00043D2A">
            <w:pPr>
              <w:jc w:val="both"/>
              <w:rPr>
                <w:sz w:val="28"/>
                <w:szCs w:val="28"/>
              </w:rPr>
            </w:pPr>
            <w:r w:rsidRPr="00043D2A">
              <w:rPr>
                <w:sz w:val="28"/>
                <w:szCs w:val="28"/>
              </w:rPr>
              <w:t>- Nêu các ví dụ về đồng vị của các nguyên tố.</w:t>
            </w:r>
          </w:p>
          <w:p w:rsidR="00606CA9" w:rsidRPr="00043D2A" w:rsidRDefault="00606CA9" w:rsidP="00043D2A">
            <w:pPr>
              <w:jc w:val="both"/>
              <w:rPr>
                <w:sz w:val="28"/>
                <w:szCs w:val="28"/>
              </w:rPr>
            </w:pPr>
            <w:r w:rsidRPr="00043D2A">
              <w:rPr>
                <w:sz w:val="28"/>
                <w:szCs w:val="28"/>
              </w:rPr>
              <w:t xml:space="preserve">- Cacbon có nhiều đồng vị, trong đó có 2 đồng vị bền là </w:t>
            </w:r>
            <w:r w:rsidRPr="00043D2A">
              <w:rPr>
                <w:position w:val="-12"/>
                <w:sz w:val="28"/>
                <w:szCs w:val="28"/>
              </w:rPr>
              <w:object w:dxaOrig="380" w:dyaOrig="400">
                <v:shape id="_x0000_i1632" type="#_x0000_t75" style="width:19.4pt;height:19.4pt" o:ole="">
                  <v:imagedata r:id="rId1226" o:title=""/>
                </v:shape>
                <o:OLEObject Type="Embed" ProgID="Equation.DSMT4" ShapeID="_x0000_i1632" DrawAspect="Content" ObjectID="_1629614699" r:id="rId1234"/>
              </w:object>
            </w:r>
            <w:r w:rsidRPr="00043D2A">
              <w:rPr>
                <w:sz w:val="28"/>
                <w:szCs w:val="28"/>
              </w:rPr>
              <w:t xml:space="preserve"> (khoảng 98,89%) và </w:t>
            </w:r>
            <w:r w:rsidRPr="00043D2A">
              <w:rPr>
                <w:position w:val="-12"/>
                <w:sz w:val="28"/>
                <w:szCs w:val="28"/>
              </w:rPr>
              <w:object w:dxaOrig="380" w:dyaOrig="400">
                <v:shape id="_x0000_i1633" type="#_x0000_t75" style="width:19.4pt;height:19.4pt" o:ole="">
                  <v:imagedata r:id="rId1235" o:title=""/>
                </v:shape>
                <o:OLEObject Type="Embed" ProgID="Equation.DSMT4" ShapeID="_x0000_i1633" DrawAspect="Content" ObjectID="_1629614700" r:id="rId1236"/>
              </w:object>
            </w:r>
            <w:r w:rsidRPr="00043D2A">
              <w:rPr>
                <w:sz w:val="28"/>
                <w:szCs w:val="28"/>
              </w:rPr>
              <w:t xml:space="preserve">(1,11%), đồng vị </w:t>
            </w:r>
            <w:r w:rsidRPr="00043D2A">
              <w:rPr>
                <w:position w:val="-12"/>
                <w:sz w:val="28"/>
                <w:szCs w:val="28"/>
              </w:rPr>
              <w:object w:dxaOrig="380" w:dyaOrig="400">
                <v:shape id="_x0000_i1634" type="#_x0000_t75" style="width:19.4pt;height:19.4pt" o:ole="">
                  <v:imagedata r:id="rId1237" o:title=""/>
                </v:shape>
                <o:OLEObject Type="Embed" ProgID="Equation.DSMT4" ShapeID="_x0000_i1634" DrawAspect="Content" ObjectID="_1629614701" r:id="rId1238"/>
              </w:object>
            </w:r>
            <w:r w:rsidRPr="00043D2A">
              <w:rPr>
                <w:sz w:val="28"/>
                <w:szCs w:val="28"/>
              </w:rPr>
              <w:t>có nhiều ứng dụng.</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1 hạt nhân mang điện tích +Ze, các êlectron quay xung quanh hạt nhân.</w:t>
            </w:r>
          </w:p>
          <w:p w:rsidR="00606CA9" w:rsidRPr="00043D2A" w:rsidRDefault="00606CA9" w:rsidP="00043D2A">
            <w:pPr>
              <w:jc w:val="both"/>
              <w:rPr>
                <w:sz w:val="28"/>
                <w:szCs w:val="28"/>
              </w:rPr>
            </w:pPr>
            <w:r w:rsidRPr="00043D2A">
              <w:rPr>
                <w:sz w:val="28"/>
                <w:szCs w:val="28"/>
              </w:rPr>
              <w:t>- Rất nhỏ, nhỏ hơn kích thước nguyên tử 10</w:t>
            </w:r>
            <w:r w:rsidRPr="00043D2A">
              <w:rPr>
                <w:sz w:val="28"/>
                <w:szCs w:val="28"/>
                <w:vertAlign w:val="superscript"/>
              </w:rPr>
              <w:t>4</w:t>
            </w:r>
            <w:r w:rsidRPr="00043D2A">
              <w:rPr>
                <w:sz w:val="28"/>
                <w:szCs w:val="28"/>
              </w:rPr>
              <w:t xml:space="preserve"> </w:t>
            </w:r>
            <w:r w:rsidRPr="00043D2A">
              <w:rPr>
                <w:sz w:val="28"/>
                <w:szCs w:val="28"/>
              </w:rPr>
              <w:sym w:font="Symbol" w:char="F0B8"/>
            </w:r>
            <w:r w:rsidRPr="00043D2A">
              <w:rPr>
                <w:sz w:val="28"/>
                <w:szCs w:val="28"/>
              </w:rPr>
              <w:t xml:space="preserve"> 10</w:t>
            </w:r>
            <w:r w:rsidRPr="00043D2A">
              <w:rPr>
                <w:sz w:val="28"/>
                <w:szCs w:val="28"/>
                <w:vertAlign w:val="superscript"/>
              </w:rPr>
              <w:t>5</w:t>
            </w:r>
            <w:r w:rsidRPr="00043D2A">
              <w:rPr>
                <w:sz w:val="28"/>
                <w:szCs w:val="28"/>
              </w:rPr>
              <w:t xml:space="preserve"> lần (10</w:t>
            </w:r>
            <w:r w:rsidRPr="00043D2A">
              <w:rPr>
                <w:sz w:val="28"/>
                <w:szCs w:val="28"/>
                <w:vertAlign w:val="superscript"/>
              </w:rPr>
              <w:t>-14</w:t>
            </w:r>
            <w:r w:rsidRPr="00043D2A">
              <w:rPr>
                <w:sz w:val="28"/>
                <w:szCs w:val="28"/>
              </w:rPr>
              <w:t xml:space="preserve"> </w:t>
            </w:r>
            <w:r w:rsidRPr="00043D2A">
              <w:rPr>
                <w:sz w:val="28"/>
                <w:szCs w:val="28"/>
              </w:rPr>
              <w:sym w:font="Symbol" w:char="F0B8"/>
            </w:r>
            <w:r w:rsidRPr="00043D2A">
              <w:rPr>
                <w:sz w:val="28"/>
                <w:szCs w:val="28"/>
              </w:rPr>
              <w:t xml:space="preserve"> 10</w:t>
            </w:r>
            <w:r w:rsidRPr="00043D2A">
              <w:rPr>
                <w:sz w:val="28"/>
                <w:szCs w:val="28"/>
                <w:vertAlign w:val="superscript"/>
              </w:rPr>
              <w:t>-15</w:t>
            </w:r>
            <w:r w:rsidRPr="00043D2A">
              <w:rPr>
                <w:sz w:val="28"/>
                <w:szCs w:val="28"/>
              </w:rPr>
              <w:t>m)</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ấu tạo bởi hai loại hạt là prôtôn và nơtrôn (gọi chung là nuclô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Số nơtrôn = A – Z.</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í hiệu của hạt nhân của nguyên tố X: </w:t>
            </w:r>
            <w:r w:rsidRPr="00043D2A">
              <w:rPr>
                <w:position w:val="-12"/>
                <w:sz w:val="28"/>
                <w:szCs w:val="28"/>
              </w:rPr>
              <w:object w:dxaOrig="380" w:dyaOrig="400">
                <v:shape id="_x0000_i1635" type="#_x0000_t75" style="width:19.4pt;height:20.05pt" o:ole="">
                  <v:imagedata r:id="rId1239" o:title=""/>
                </v:shape>
                <o:OLEObject Type="Embed" ProgID="Equation.DSMT4" ShapeID="_x0000_i1635" DrawAspect="Content" ObjectID="_1629614702" r:id="rId1240"/>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12"/>
                <w:sz w:val="28"/>
                <w:szCs w:val="28"/>
              </w:rPr>
              <w:object w:dxaOrig="360" w:dyaOrig="400">
                <v:shape id="_x0000_i1636" type="#_x0000_t75" style="width:18.8pt;height:19.4pt" o:ole="">
                  <v:imagedata r:id="rId1241" o:title=""/>
                </v:shape>
                <o:OLEObject Type="Embed" ProgID="Equation.DSMT4" ShapeID="_x0000_i1636" DrawAspect="Content" ObjectID="_1629614703" r:id="rId1242"/>
              </w:object>
            </w:r>
            <w:r w:rsidRPr="00043D2A">
              <w:rPr>
                <w:sz w:val="28"/>
                <w:szCs w:val="28"/>
              </w:rPr>
              <w:t xml:space="preserve">: 0; </w:t>
            </w:r>
            <w:r w:rsidRPr="00043D2A">
              <w:rPr>
                <w:position w:val="-12"/>
                <w:sz w:val="28"/>
                <w:szCs w:val="28"/>
              </w:rPr>
              <w:object w:dxaOrig="380" w:dyaOrig="400">
                <v:shape id="_x0000_i1637" type="#_x0000_t75" style="width:19.4pt;height:19.4pt" o:ole="">
                  <v:imagedata r:id="rId1226" o:title=""/>
                </v:shape>
                <o:OLEObject Type="Embed" ProgID="Equation.DSMT4" ShapeID="_x0000_i1637" DrawAspect="Content" ObjectID="_1629614704" r:id="rId1243"/>
              </w:object>
            </w:r>
            <w:r w:rsidRPr="00043D2A">
              <w:rPr>
                <w:sz w:val="28"/>
                <w:szCs w:val="28"/>
              </w:rPr>
              <w:t xml:space="preserve">: 6; </w:t>
            </w:r>
            <w:r w:rsidRPr="00043D2A">
              <w:rPr>
                <w:position w:val="-12"/>
                <w:sz w:val="28"/>
                <w:szCs w:val="28"/>
              </w:rPr>
              <w:object w:dxaOrig="380" w:dyaOrig="400">
                <v:shape id="_x0000_i1638" type="#_x0000_t75" style="width:19.4pt;height:19.4pt" o:ole="">
                  <v:imagedata r:id="rId1244" o:title=""/>
                </v:shape>
                <o:OLEObject Type="Embed" ProgID="Equation.DSMT4" ShapeID="_x0000_i1638" DrawAspect="Content" ObjectID="_1629614705" r:id="rId1245"/>
              </w:object>
            </w:r>
            <w:r w:rsidRPr="00043D2A">
              <w:rPr>
                <w:sz w:val="28"/>
                <w:szCs w:val="28"/>
              </w:rPr>
              <w:t xml:space="preserve">: 8; </w:t>
            </w:r>
          </w:p>
          <w:p w:rsidR="00606CA9" w:rsidRPr="00043D2A" w:rsidRDefault="00606CA9" w:rsidP="00043D2A">
            <w:pPr>
              <w:jc w:val="both"/>
              <w:rPr>
                <w:sz w:val="28"/>
                <w:szCs w:val="28"/>
              </w:rPr>
            </w:pPr>
            <w:r w:rsidRPr="00043D2A">
              <w:rPr>
                <w:position w:val="-12"/>
                <w:sz w:val="28"/>
                <w:szCs w:val="28"/>
              </w:rPr>
              <w:object w:dxaOrig="499" w:dyaOrig="400">
                <v:shape id="_x0000_i1639" type="#_x0000_t75" style="width:25.65pt;height:19.4pt" o:ole="">
                  <v:imagedata r:id="rId1230" o:title=""/>
                </v:shape>
                <o:OLEObject Type="Embed" ProgID="Equation.DSMT4" ShapeID="_x0000_i1639" DrawAspect="Content" ObjectID="_1629614706" r:id="rId1246"/>
              </w:object>
            </w:r>
            <w:r w:rsidRPr="00043D2A">
              <w:rPr>
                <w:sz w:val="28"/>
                <w:szCs w:val="28"/>
              </w:rPr>
              <w:t xml:space="preserve">: 37; </w:t>
            </w:r>
            <w:r w:rsidRPr="00043D2A">
              <w:rPr>
                <w:position w:val="-12"/>
                <w:sz w:val="28"/>
                <w:szCs w:val="28"/>
              </w:rPr>
              <w:object w:dxaOrig="460" w:dyaOrig="400">
                <v:shape id="_x0000_i1640" type="#_x0000_t75" style="width:23.8pt;height:19.4pt" o:ole="">
                  <v:imagedata r:id="rId1232" o:title=""/>
                </v:shape>
                <o:OLEObject Type="Embed" ProgID="Equation.DSMT4" ShapeID="_x0000_i1640" DrawAspect="Content" ObjectID="_1629614707" r:id="rId1247"/>
              </w:object>
            </w:r>
            <w:r w:rsidRPr="00043D2A">
              <w:rPr>
                <w:sz w:val="28"/>
                <w:szCs w:val="28"/>
              </w:rPr>
              <w:t>: 146</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trả lời.</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 Cấu tạo hạt nhân</w:t>
            </w:r>
          </w:p>
          <w:p w:rsidR="00606CA9" w:rsidRPr="00043D2A" w:rsidRDefault="00606CA9" w:rsidP="00043D2A">
            <w:pPr>
              <w:jc w:val="both"/>
              <w:rPr>
                <w:sz w:val="28"/>
                <w:szCs w:val="28"/>
              </w:rPr>
            </w:pPr>
            <w:r w:rsidRPr="00043D2A">
              <w:rPr>
                <w:sz w:val="28"/>
                <w:szCs w:val="28"/>
              </w:rPr>
              <w:t>1. Hạt nhân tích điện dương +Ze (Z là số thứ tự trong bảng tuần hoàn).</w:t>
            </w:r>
          </w:p>
          <w:p w:rsidR="00606CA9" w:rsidRPr="00043D2A" w:rsidRDefault="00606CA9" w:rsidP="00043D2A">
            <w:pPr>
              <w:jc w:val="both"/>
              <w:rPr>
                <w:sz w:val="28"/>
                <w:szCs w:val="28"/>
              </w:rPr>
            </w:pPr>
            <w:r w:rsidRPr="00043D2A">
              <w:rPr>
                <w:sz w:val="28"/>
                <w:szCs w:val="28"/>
              </w:rPr>
              <w:t>- Kích thước hạt nhân rất nhỏ, nhỏ hơn kích thước nguyên tử 10</w:t>
            </w:r>
            <w:r w:rsidRPr="00043D2A">
              <w:rPr>
                <w:sz w:val="28"/>
                <w:szCs w:val="28"/>
                <w:vertAlign w:val="superscript"/>
              </w:rPr>
              <w:t>4</w:t>
            </w:r>
            <w:r w:rsidRPr="00043D2A">
              <w:rPr>
                <w:sz w:val="28"/>
                <w:szCs w:val="28"/>
              </w:rPr>
              <w:t xml:space="preserve"> </w:t>
            </w:r>
            <w:r w:rsidRPr="00043D2A">
              <w:rPr>
                <w:sz w:val="28"/>
                <w:szCs w:val="28"/>
              </w:rPr>
              <w:sym w:font="Symbol" w:char="F0B8"/>
            </w:r>
            <w:r w:rsidRPr="00043D2A">
              <w:rPr>
                <w:sz w:val="28"/>
                <w:szCs w:val="28"/>
              </w:rPr>
              <w:t xml:space="preserve"> 10</w:t>
            </w:r>
            <w:r w:rsidRPr="00043D2A">
              <w:rPr>
                <w:sz w:val="28"/>
                <w:szCs w:val="28"/>
                <w:vertAlign w:val="superscript"/>
              </w:rPr>
              <w:t>5</w:t>
            </w:r>
            <w:r w:rsidRPr="00043D2A">
              <w:rPr>
                <w:sz w:val="28"/>
                <w:szCs w:val="28"/>
              </w:rPr>
              <w:t xml:space="preserve"> lần.</w:t>
            </w:r>
          </w:p>
          <w:p w:rsidR="00606CA9" w:rsidRPr="00043D2A" w:rsidRDefault="00606CA9" w:rsidP="00043D2A">
            <w:pPr>
              <w:jc w:val="both"/>
              <w:rPr>
                <w:b/>
                <w:i/>
                <w:sz w:val="28"/>
                <w:szCs w:val="28"/>
              </w:rPr>
            </w:pPr>
            <w:r w:rsidRPr="00043D2A">
              <w:rPr>
                <w:b/>
                <w:i/>
                <w:sz w:val="28"/>
                <w:szCs w:val="28"/>
              </w:rPr>
              <w:t>2. Cấu tạo hạt nhân</w:t>
            </w:r>
          </w:p>
          <w:p w:rsidR="00606CA9" w:rsidRPr="00043D2A" w:rsidRDefault="00606CA9" w:rsidP="00043D2A">
            <w:pPr>
              <w:jc w:val="both"/>
              <w:rPr>
                <w:sz w:val="28"/>
                <w:szCs w:val="28"/>
              </w:rPr>
            </w:pPr>
            <w:r w:rsidRPr="00043D2A">
              <w:rPr>
                <w:sz w:val="28"/>
                <w:szCs w:val="28"/>
              </w:rPr>
              <w:t>- Hạt nhân được tạo thành bởi các nuclôn.</w:t>
            </w:r>
          </w:p>
          <w:p w:rsidR="00606CA9" w:rsidRPr="00043D2A" w:rsidRDefault="00606CA9" w:rsidP="00043D2A">
            <w:pPr>
              <w:jc w:val="both"/>
              <w:rPr>
                <w:sz w:val="28"/>
                <w:szCs w:val="28"/>
              </w:rPr>
            </w:pPr>
            <w:r w:rsidRPr="00043D2A">
              <w:rPr>
                <w:sz w:val="28"/>
                <w:szCs w:val="28"/>
              </w:rPr>
              <w:t>+ Prôtôn (p), điện tích (+e)</w:t>
            </w:r>
          </w:p>
          <w:p w:rsidR="00606CA9" w:rsidRPr="00043D2A" w:rsidRDefault="00606CA9" w:rsidP="00043D2A">
            <w:pPr>
              <w:jc w:val="both"/>
              <w:rPr>
                <w:sz w:val="28"/>
                <w:szCs w:val="28"/>
              </w:rPr>
            </w:pPr>
            <w:r w:rsidRPr="00043D2A">
              <w:rPr>
                <w:sz w:val="28"/>
                <w:szCs w:val="28"/>
              </w:rPr>
              <w:t>+ Nơtrôn (n), không mang điện.</w:t>
            </w:r>
          </w:p>
          <w:p w:rsidR="00606CA9" w:rsidRPr="00043D2A" w:rsidRDefault="00606CA9" w:rsidP="00043D2A">
            <w:pPr>
              <w:jc w:val="both"/>
              <w:rPr>
                <w:sz w:val="28"/>
                <w:szCs w:val="28"/>
              </w:rPr>
            </w:pPr>
            <w:r w:rsidRPr="00043D2A">
              <w:rPr>
                <w:sz w:val="28"/>
                <w:szCs w:val="28"/>
              </w:rPr>
              <w:t>- Số prôtôn trong hạt nhân bằng Z (nguyên tử số)</w:t>
            </w:r>
          </w:p>
          <w:p w:rsidR="00606CA9" w:rsidRPr="00043D2A" w:rsidRDefault="00606CA9" w:rsidP="00043D2A">
            <w:pPr>
              <w:jc w:val="both"/>
              <w:rPr>
                <w:sz w:val="28"/>
                <w:szCs w:val="28"/>
              </w:rPr>
            </w:pPr>
            <w:r w:rsidRPr="00043D2A">
              <w:rPr>
                <w:sz w:val="28"/>
                <w:szCs w:val="28"/>
              </w:rPr>
              <w:t>- Tổng số nuclôn trong hạt nhân kí hiệu A (số khối).</w:t>
            </w:r>
          </w:p>
          <w:p w:rsidR="00606CA9" w:rsidRPr="00043D2A" w:rsidRDefault="00606CA9" w:rsidP="00043D2A">
            <w:pPr>
              <w:jc w:val="both"/>
              <w:rPr>
                <w:sz w:val="28"/>
                <w:szCs w:val="28"/>
              </w:rPr>
            </w:pPr>
            <w:r w:rsidRPr="00043D2A">
              <w:rPr>
                <w:sz w:val="28"/>
                <w:szCs w:val="28"/>
              </w:rPr>
              <w:t>- Số nơtrôn trong hạt nhân là A – Z.</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3. Kí hiệu hạt nhân</w:t>
            </w:r>
          </w:p>
          <w:p w:rsidR="00606CA9" w:rsidRPr="00043D2A" w:rsidRDefault="00606CA9" w:rsidP="00043D2A">
            <w:pPr>
              <w:jc w:val="both"/>
              <w:rPr>
                <w:sz w:val="28"/>
                <w:szCs w:val="28"/>
              </w:rPr>
            </w:pPr>
            <w:r w:rsidRPr="00043D2A">
              <w:rPr>
                <w:sz w:val="28"/>
                <w:szCs w:val="28"/>
              </w:rPr>
              <w:t xml:space="preserve">- Hạt nhân của nguyên tố X được kí hiệu: </w:t>
            </w:r>
            <w:r w:rsidRPr="00043D2A">
              <w:rPr>
                <w:position w:val="-12"/>
                <w:sz w:val="28"/>
                <w:szCs w:val="28"/>
              </w:rPr>
              <w:object w:dxaOrig="380" w:dyaOrig="400">
                <v:shape id="_x0000_i1641" type="#_x0000_t75" style="width:19.4pt;height:20.05pt" o:ole="">
                  <v:imagedata r:id="rId1239" o:title=""/>
                </v:shape>
                <o:OLEObject Type="Embed" ProgID="Equation.DSMT4" ShapeID="_x0000_i1641" DrawAspect="Content" ObjectID="_1629614708" r:id="rId1248"/>
              </w:object>
            </w:r>
          </w:p>
          <w:p w:rsidR="00606CA9" w:rsidRPr="00043D2A" w:rsidRDefault="00606CA9" w:rsidP="00043D2A">
            <w:pPr>
              <w:jc w:val="both"/>
              <w:rPr>
                <w:sz w:val="28"/>
                <w:szCs w:val="28"/>
              </w:rPr>
            </w:pPr>
            <w:r w:rsidRPr="00043D2A">
              <w:rPr>
                <w:sz w:val="28"/>
                <w:szCs w:val="28"/>
              </w:rPr>
              <w:t xml:space="preserve">- Kí hiệu này vẫn được dùng cho các hạt sơ cấp: </w:t>
            </w:r>
            <w:r w:rsidRPr="00043D2A">
              <w:rPr>
                <w:position w:val="-12"/>
                <w:sz w:val="28"/>
                <w:szCs w:val="28"/>
              </w:rPr>
              <w:object w:dxaOrig="300" w:dyaOrig="400">
                <v:shape id="_x0000_i1642" type="#_x0000_t75" style="width:15.05pt;height:19.4pt" o:ole="">
                  <v:imagedata r:id="rId1249" o:title=""/>
                </v:shape>
                <o:OLEObject Type="Embed" ProgID="Equation.DSMT4" ShapeID="_x0000_i1642" DrawAspect="Content" ObjectID="_1629614709" r:id="rId1250"/>
              </w:object>
            </w:r>
            <w:r w:rsidRPr="00043D2A">
              <w:rPr>
                <w:sz w:val="28"/>
                <w:szCs w:val="28"/>
              </w:rPr>
              <w:t xml:space="preserve">, </w:t>
            </w:r>
            <w:r w:rsidRPr="00043D2A">
              <w:rPr>
                <w:position w:val="-12"/>
                <w:sz w:val="28"/>
                <w:szCs w:val="28"/>
              </w:rPr>
              <w:object w:dxaOrig="300" w:dyaOrig="400">
                <v:shape id="_x0000_i1643" type="#_x0000_t75" style="width:15.05pt;height:19.4pt" o:ole="">
                  <v:imagedata r:id="rId1251" o:title=""/>
                </v:shape>
                <o:OLEObject Type="Embed" ProgID="Equation.DSMT4" ShapeID="_x0000_i1643" DrawAspect="Content" ObjectID="_1629614710" r:id="rId1252"/>
              </w:object>
            </w:r>
            <w:r w:rsidRPr="00043D2A">
              <w:rPr>
                <w:sz w:val="28"/>
                <w:szCs w:val="28"/>
              </w:rPr>
              <w:t xml:space="preserve">, </w:t>
            </w:r>
            <w:r w:rsidRPr="00043D2A">
              <w:rPr>
                <w:position w:val="-12"/>
                <w:sz w:val="28"/>
                <w:szCs w:val="28"/>
              </w:rPr>
              <w:object w:dxaOrig="440" w:dyaOrig="400">
                <v:shape id="_x0000_i1644" type="#_x0000_t75" style="width:21.9pt;height:19.4pt" o:ole="">
                  <v:imagedata r:id="rId1253" o:title=""/>
                </v:shape>
                <o:OLEObject Type="Embed" ProgID="Equation.DSMT4" ShapeID="_x0000_i1644" DrawAspect="Content" ObjectID="_1629614711" r:id="rId1254"/>
              </w:object>
            </w:r>
            <w:r w:rsidRPr="00043D2A">
              <w:rPr>
                <w:sz w:val="28"/>
                <w:szCs w:val="28"/>
              </w:rPr>
              <w:t>.</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4. Đồng vị</w:t>
            </w:r>
          </w:p>
          <w:p w:rsidR="00606CA9" w:rsidRPr="00043D2A" w:rsidRDefault="00606CA9" w:rsidP="00043D2A">
            <w:pPr>
              <w:jc w:val="both"/>
              <w:rPr>
                <w:sz w:val="28"/>
                <w:szCs w:val="28"/>
              </w:rPr>
            </w:pPr>
            <w:r w:rsidRPr="00043D2A">
              <w:rPr>
                <w:sz w:val="28"/>
                <w:szCs w:val="28"/>
              </w:rPr>
              <w:t>- Các hạt nhân đồng vị là những hạt nhân có cùng số Z,  khác nhau số A.</w:t>
            </w:r>
          </w:p>
          <w:p w:rsidR="00606CA9" w:rsidRPr="00043D2A" w:rsidRDefault="00606CA9" w:rsidP="00043D2A">
            <w:pPr>
              <w:jc w:val="both"/>
              <w:rPr>
                <w:sz w:val="28"/>
                <w:szCs w:val="28"/>
              </w:rPr>
            </w:pPr>
            <w:r w:rsidRPr="00043D2A">
              <w:rPr>
                <w:sz w:val="28"/>
                <w:szCs w:val="28"/>
              </w:rPr>
              <w:t xml:space="preserve">- </w:t>
            </w:r>
            <w:r w:rsidRPr="00043D2A">
              <w:rPr>
                <w:i/>
                <w:sz w:val="28"/>
                <w:szCs w:val="28"/>
              </w:rPr>
              <w:t>Ví dụ</w:t>
            </w:r>
            <w:r w:rsidRPr="00043D2A">
              <w:rPr>
                <w:sz w:val="28"/>
                <w:szCs w:val="28"/>
              </w:rPr>
              <w:t xml:space="preserve">: hiđrô có 3 đồng vị </w:t>
            </w:r>
          </w:p>
          <w:p w:rsidR="00606CA9" w:rsidRPr="00043D2A" w:rsidRDefault="00606CA9" w:rsidP="00043D2A">
            <w:pPr>
              <w:jc w:val="both"/>
              <w:rPr>
                <w:spacing w:val="-6"/>
                <w:sz w:val="28"/>
                <w:szCs w:val="28"/>
              </w:rPr>
            </w:pPr>
            <w:r w:rsidRPr="00043D2A">
              <w:rPr>
                <w:sz w:val="28"/>
                <w:szCs w:val="28"/>
              </w:rPr>
              <w:t xml:space="preserve">a. </w:t>
            </w:r>
            <w:r w:rsidRPr="00043D2A">
              <w:rPr>
                <w:spacing w:val="-6"/>
                <w:sz w:val="28"/>
                <w:szCs w:val="28"/>
              </w:rPr>
              <w:t xml:space="preserve">Hiđrô thường </w:t>
            </w:r>
            <w:r w:rsidRPr="00043D2A">
              <w:rPr>
                <w:spacing w:val="-6"/>
                <w:position w:val="-12"/>
                <w:sz w:val="28"/>
                <w:szCs w:val="28"/>
              </w:rPr>
              <w:object w:dxaOrig="360" w:dyaOrig="400">
                <v:shape id="_x0000_i1645" type="#_x0000_t75" style="width:18.8pt;height:19.4pt" o:ole="">
                  <v:imagedata r:id="rId1241" o:title=""/>
                </v:shape>
                <o:OLEObject Type="Embed" ProgID="Equation.DSMT4" ShapeID="_x0000_i1645" DrawAspect="Content" ObjectID="_1629614712" r:id="rId1255"/>
              </w:object>
            </w:r>
            <w:r w:rsidRPr="00043D2A">
              <w:rPr>
                <w:spacing w:val="-6"/>
                <w:sz w:val="28"/>
                <w:szCs w:val="28"/>
              </w:rPr>
              <w:t xml:space="preserve"> (99,99%)</w:t>
            </w:r>
          </w:p>
          <w:p w:rsidR="00606CA9" w:rsidRPr="00043D2A" w:rsidRDefault="00606CA9" w:rsidP="00043D2A">
            <w:pPr>
              <w:jc w:val="both"/>
              <w:rPr>
                <w:spacing w:val="-6"/>
                <w:sz w:val="28"/>
                <w:szCs w:val="28"/>
              </w:rPr>
            </w:pPr>
            <w:r w:rsidRPr="00043D2A">
              <w:rPr>
                <w:spacing w:val="-6"/>
                <w:sz w:val="28"/>
                <w:szCs w:val="28"/>
              </w:rPr>
              <w:t xml:space="preserve">b. Hiđrô nặng </w:t>
            </w:r>
            <w:r w:rsidRPr="00043D2A">
              <w:rPr>
                <w:spacing w:val="-6"/>
                <w:position w:val="-12"/>
                <w:sz w:val="28"/>
                <w:szCs w:val="28"/>
              </w:rPr>
              <w:object w:dxaOrig="360" w:dyaOrig="400">
                <v:shape id="_x0000_i1646" type="#_x0000_t75" style="width:18.8pt;height:19.4pt" o:ole="">
                  <v:imagedata r:id="rId1256" o:title=""/>
                </v:shape>
                <o:OLEObject Type="Embed" ProgID="Equation.DSMT4" ShapeID="_x0000_i1646" DrawAspect="Content" ObjectID="_1629614713" r:id="rId1257"/>
              </w:object>
            </w:r>
            <w:r w:rsidRPr="00043D2A">
              <w:rPr>
                <w:spacing w:val="-6"/>
                <w:sz w:val="28"/>
                <w:szCs w:val="28"/>
              </w:rPr>
              <w:t xml:space="preserve">, còn gọi là đơ tê ri </w:t>
            </w:r>
            <w:r w:rsidRPr="00043D2A">
              <w:rPr>
                <w:spacing w:val="-6"/>
                <w:position w:val="-12"/>
                <w:sz w:val="28"/>
                <w:szCs w:val="28"/>
              </w:rPr>
              <w:object w:dxaOrig="340" w:dyaOrig="400">
                <v:shape id="_x0000_i1647" type="#_x0000_t75" style="width:17.55pt;height:19.4pt" o:ole="">
                  <v:imagedata r:id="rId1258" o:title=""/>
                </v:shape>
                <o:OLEObject Type="Embed" ProgID="Equation.DSMT4" ShapeID="_x0000_i1647" DrawAspect="Content" ObjectID="_1629614714" r:id="rId1259"/>
              </w:object>
            </w:r>
            <w:r w:rsidRPr="00043D2A">
              <w:rPr>
                <w:spacing w:val="-6"/>
                <w:sz w:val="28"/>
                <w:szCs w:val="28"/>
              </w:rPr>
              <w:t xml:space="preserve"> (0,015%)</w:t>
            </w:r>
          </w:p>
          <w:p w:rsidR="00606CA9" w:rsidRPr="00043D2A" w:rsidRDefault="00606CA9" w:rsidP="00043D2A">
            <w:pPr>
              <w:jc w:val="both"/>
              <w:rPr>
                <w:sz w:val="28"/>
                <w:szCs w:val="28"/>
              </w:rPr>
            </w:pPr>
            <w:r w:rsidRPr="00043D2A">
              <w:rPr>
                <w:spacing w:val="-6"/>
                <w:sz w:val="28"/>
                <w:szCs w:val="28"/>
              </w:rPr>
              <w:t xml:space="preserve">c. Hiđrô siêu nặng </w:t>
            </w:r>
            <w:r w:rsidRPr="00043D2A">
              <w:rPr>
                <w:spacing w:val="-6"/>
                <w:position w:val="-12"/>
                <w:sz w:val="28"/>
                <w:szCs w:val="28"/>
              </w:rPr>
              <w:object w:dxaOrig="360" w:dyaOrig="400">
                <v:shape id="_x0000_i1648" type="#_x0000_t75" style="width:18.8pt;height:19.4pt" o:ole="">
                  <v:imagedata r:id="rId1260" o:title=""/>
                </v:shape>
                <o:OLEObject Type="Embed" ProgID="Equation.DSMT4" ShapeID="_x0000_i1648" DrawAspect="Content" ObjectID="_1629614715" r:id="rId1261"/>
              </w:object>
            </w:r>
            <w:r w:rsidRPr="00043D2A">
              <w:rPr>
                <w:spacing w:val="-6"/>
                <w:sz w:val="28"/>
                <w:szCs w:val="28"/>
              </w:rPr>
              <w:t xml:space="preserve"> , còn gọi là triti </w:t>
            </w:r>
            <w:r w:rsidRPr="00043D2A">
              <w:rPr>
                <w:spacing w:val="-6"/>
                <w:position w:val="-12"/>
                <w:sz w:val="28"/>
                <w:szCs w:val="28"/>
              </w:rPr>
              <w:object w:dxaOrig="300" w:dyaOrig="400">
                <v:shape id="_x0000_i1649" type="#_x0000_t75" style="width:15.05pt;height:19.4pt" o:ole="">
                  <v:imagedata r:id="rId1262" o:title=""/>
                </v:shape>
                <o:OLEObject Type="Embed" ProgID="Equation.DSMT4" ShapeID="_x0000_i1649" DrawAspect="Content" ObjectID="_1629614716" r:id="rId1263"/>
              </w:object>
            </w:r>
            <w:r w:rsidRPr="00043D2A">
              <w:rPr>
                <w:spacing w:val="-6"/>
                <w:sz w:val="28"/>
                <w:szCs w:val="28"/>
              </w:rPr>
              <w:t>, không bền, thời gian sống khoảng 10 năm.</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xml:space="preserve">- Các hạt nhân có khối lượng rất lớn so với khối lượng của êlectron </w:t>
            </w:r>
            <w:r w:rsidRPr="00043D2A">
              <w:rPr>
                <w:sz w:val="28"/>
                <w:szCs w:val="28"/>
              </w:rPr>
              <w:sym w:font="Symbol" w:char="F0AE"/>
            </w:r>
            <w:r w:rsidRPr="00043D2A">
              <w:rPr>
                <w:sz w:val="28"/>
                <w:szCs w:val="28"/>
              </w:rPr>
              <w:t xml:space="preserve"> khối lượng nguyên tử tập trung gần như toàn bộ ở hạt nhân.</w:t>
            </w:r>
          </w:p>
          <w:p w:rsidR="00606CA9" w:rsidRPr="00043D2A" w:rsidRDefault="00606CA9" w:rsidP="00043D2A">
            <w:pPr>
              <w:jc w:val="both"/>
              <w:rPr>
                <w:sz w:val="28"/>
                <w:szCs w:val="28"/>
              </w:rPr>
            </w:pPr>
            <w:r w:rsidRPr="00043D2A">
              <w:rPr>
                <w:sz w:val="28"/>
                <w:szCs w:val="28"/>
              </w:rPr>
              <w:t xml:space="preserve">- Để tiện tính toán </w:t>
            </w:r>
            <w:r w:rsidRPr="00043D2A">
              <w:rPr>
                <w:sz w:val="28"/>
                <w:szCs w:val="28"/>
              </w:rPr>
              <w:sym w:font="Symbol" w:char="F0AE"/>
            </w:r>
            <w:r w:rsidRPr="00043D2A">
              <w:rPr>
                <w:sz w:val="28"/>
                <w:szCs w:val="28"/>
              </w:rPr>
              <w:t xml:space="preserve"> định nghĩa một đơn vị khối lượng mới </w:t>
            </w:r>
            <w:r w:rsidRPr="00043D2A">
              <w:rPr>
                <w:sz w:val="28"/>
                <w:szCs w:val="28"/>
              </w:rPr>
              <w:sym w:font="Symbol" w:char="F0AE"/>
            </w:r>
            <w:r w:rsidRPr="00043D2A">
              <w:rPr>
                <w:sz w:val="28"/>
                <w:szCs w:val="28"/>
              </w:rPr>
              <w:t xml:space="preserve"> đơn vị khối lượng nguyên tử.</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heo Anh-xtanh, một vật có năng lượng thì cũng có khối lượng và ngược lại.</w:t>
            </w:r>
          </w:p>
          <w:p w:rsidR="00606CA9" w:rsidRPr="00043D2A" w:rsidRDefault="00606CA9" w:rsidP="00043D2A">
            <w:pPr>
              <w:jc w:val="both"/>
              <w:rPr>
                <w:sz w:val="28"/>
                <w:szCs w:val="28"/>
              </w:rPr>
            </w:pPr>
            <w:r w:rsidRPr="00043D2A">
              <w:rPr>
                <w:sz w:val="28"/>
                <w:szCs w:val="28"/>
              </w:rPr>
              <w:t xml:space="preserve">- Dựa vào hệ thức Anh-xtanh </w:t>
            </w:r>
            <w:r w:rsidRPr="00043D2A">
              <w:rPr>
                <w:sz w:val="28"/>
                <w:szCs w:val="28"/>
              </w:rPr>
              <w:sym w:font="Symbol" w:char="F0AE"/>
            </w:r>
            <w:r w:rsidRPr="00043D2A">
              <w:rPr>
                <w:sz w:val="28"/>
                <w:szCs w:val="28"/>
              </w:rPr>
              <w:t xml:space="preserve"> tính năng lượng của 1u?</w:t>
            </w:r>
          </w:p>
          <w:p w:rsidR="00606CA9" w:rsidRPr="00043D2A" w:rsidRDefault="00606CA9" w:rsidP="00043D2A">
            <w:pPr>
              <w:jc w:val="both"/>
              <w:rPr>
                <w:sz w:val="28"/>
                <w:szCs w:val="28"/>
              </w:rPr>
            </w:pPr>
            <w:r w:rsidRPr="00043D2A">
              <w:rPr>
                <w:sz w:val="28"/>
                <w:szCs w:val="28"/>
              </w:rPr>
              <w:t xml:space="preserve">- </w:t>
            </w:r>
            <w:r w:rsidRPr="00043D2A">
              <w:rPr>
                <w:i/>
                <w:sz w:val="28"/>
                <w:szCs w:val="28"/>
              </w:rPr>
              <w:t>Lưu ý</w:t>
            </w:r>
            <w:r w:rsidRPr="00043D2A">
              <w:rPr>
                <w:sz w:val="28"/>
                <w:szCs w:val="28"/>
              </w:rPr>
              <w:t>: 1eV = 1,6.10</w:t>
            </w:r>
            <w:r w:rsidRPr="00043D2A">
              <w:rPr>
                <w:sz w:val="28"/>
                <w:szCs w:val="28"/>
                <w:vertAlign w:val="superscript"/>
              </w:rPr>
              <w:t>-19</w:t>
            </w:r>
            <w:r w:rsidRPr="00043D2A">
              <w:rPr>
                <w:sz w:val="28"/>
                <w:szCs w:val="28"/>
              </w:rPr>
              <w:t>J</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3038" w:type="dxa"/>
            <w:gridSpan w:val="3"/>
            <w:shd w:val="clear" w:color="auto" w:fill="auto"/>
          </w:tcPr>
          <w:p w:rsidR="00606CA9" w:rsidRPr="00043D2A" w:rsidRDefault="00606CA9" w:rsidP="00ED31E0">
            <w:pPr>
              <w:rPr>
                <w:sz w:val="28"/>
                <w:szCs w:val="28"/>
              </w:rPr>
            </w:pPr>
            <w:r w:rsidRPr="00043D2A">
              <w:rPr>
                <w:sz w:val="28"/>
                <w:szCs w:val="28"/>
              </w:rPr>
              <w:t>- HS ghi nhận khối lượng nguyên tử.</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S ghi nhận mỗi liên hệ giữa E và m.</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E = uc</w:t>
            </w:r>
            <w:r w:rsidRPr="00043D2A">
              <w:rPr>
                <w:sz w:val="28"/>
                <w:szCs w:val="28"/>
                <w:vertAlign w:val="superscript"/>
              </w:rPr>
              <w:t>2</w:t>
            </w:r>
            <w:r w:rsidRPr="00043D2A">
              <w:rPr>
                <w:sz w:val="28"/>
                <w:szCs w:val="28"/>
              </w:rPr>
              <w:t xml:space="preserve"> </w:t>
            </w:r>
          </w:p>
          <w:p w:rsidR="00606CA9" w:rsidRPr="00043D2A" w:rsidRDefault="00606CA9" w:rsidP="00043D2A">
            <w:pPr>
              <w:ind w:firstLine="204"/>
              <w:rPr>
                <w:sz w:val="28"/>
                <w:szCs w:val="28"/>
              </w:rPr>
            </w:pPr>
            <w:r w:rsidRPr="00043D2A">
              <w:rPr>
                <w:sz w:val="28"/>
                <w:szCs w:val="28"/>
              </w:rPr>
              <w:t>= 1,66055.10</w:t>
            </w:r>
            <w:r w:rsidRPr="00043D2A">
              <w:rPr>
                <w:sz w:val="28"/>
                <w:szCs w:val="28"/>
                <w:vertAlign w:val="superscript"/>
              </w:rPr>
              <w:t>-27</w:t>
            </w:r>
            <w:r w:rsidRPr="00043D2A">
              <w:rPr>
                <w:sz w:val="28"/>
                <w:szCs w:val="28"/>
              </w:rPr>
              <w:t>(3.10</w:t>
            </w:r>
            <w:r w:rsidRPr="00043D2A">
              <w:rPr>
                <w:sz w:val="28"/>
                <w:szCs w:val="28"/>
                <w:vertAlign w:val="superscript"/>
              </w:rPr>
              <w:t>8</w:t>
            </w:r>
            <w:r w:rsidRPr="00043D2A">
              <w:rPr>
                <w:sz w:val="28"/>
                <w:szCs w:val="28"/>
              </w:rPr>
              <w:t>)</w:t>
            </w:r>
            <w:r w:rsidRPr="00043D2A">
              <w:rPr>
                <w:sz w:val="28"/>
                <w:szCs w:val="28"/>
                <w:vertAlign w:val="superscript"/>
              </w:rPr>
              <w:t>2</w:t>
            </w:r>
            <w:r w:rsidRPr="00043D2A">
              <w:rPr>
                <w:sz w:val="28"/>
                <w:szCs w:val="28"/>
              </w:rPr>
              <w:t xml:space="preserve"> J</w:t>
            </w:r>
          </w:p>
          <w:p w:rsidR="00606CA9" w:rsidRPr="00043D2A" w:rsidRDefault="00606CA9" w:rsidP="00043D2A">
            <w:pPr>
              <w:ind w:firstLine="204"/>
              <w:rPr>
                <w:sz w:val="28"/>
                <w:szCs w:val="28"/>
              </w:rPr>
            </w:pPr>
            <w:r w:rsidRPr="00043D2A">
              <w:rPr>
                <w:sz w:val="28"/>
                <w:szCs w:val="28"/>
              </w:rPr>
              <w:t>= 931,5MeV</w:t>
            </w:r>
          </w:p>
          <w:p w:rsidR="00606CA9" w:rsidRPr="00043D2A" w:rsidRDefault="00606CA9" w:rsidP="00ED31E0">
            <w:pPr>
              <w:rPr>
                <w:sz w:val="28"/>
                <w:szCs w:val="28"/>
              </w:rPr>
            </w:pP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 xml:space="preserve">II. Khối lượng hạt nhân </w:t>
            </w:r>
          </w:p>
          <w:p w:rsidR="00606CA9" w:rsidRPr="00043D2A" w:rsidRDefault="00606CA9" w:rsidP="00043D2A">
            <w:pPr>
              <w:jc w:val="both"/>
              <w:rPr>
                <w:b/>
                <w:i/>
                <w:sz w:val="28"/>
                <w:szCs w:val="28"/>
              </w:rPr>
            </w:pPr>
            <w:r w:rsidRPr="00043D2A">
              <w:rPr>
                <w:b/>
                <w:i/>
                <w:sz w:val="28"/>
                <w:szCs w:val="28"/>
              </w:rPr>
              <w:t>1. Đơn vị khối lượng hạt nhân</w:t>
            </w:r>
          </w:p>
          <w:p w:rsidR="00606CA9" w:rsidRPr="00043D2A" w:rsidRDefault="00606CA9" w:rsidP="00043D2A">
            <w:pPr>
              <w:jc w:val="both"/>
              <w:rPr>
                <w:sz w:val="28"/>
                <w:szCs w:val="28"/>
              </w:rPr>
            </w:pPr>
            <w:r w:rsidRPr="00043D2A">
              <w:rPr>
                <w:sz w:val="28"/>
                <w:szCs w:val="28"/>
              </w:rPr>
              <w:t xml:space="preserve">- Đơn vị u có giá trị bằng 1/12 khối lượng nguyên tử của đồng vị </w:t>
            </w:r>
            <w:r w:rsidRPr="00043D2A">
              <w:rPr>
                <w:position w:val="-12"/>
                <w:sz w:val="28"/>
                <w:szCs w:val="28"/>
              </w:rPr>
              <w:object w:dxaOrig="380" w:dyaOrig="400">
                <v:shape id="_x0000_i1650" type="#_x0000_t75" style="width:19.4pt;height:19.4pt" o:ole="">
                  <v:imagedata r:id="rId1226" o:title=""/>
                </v:shape>
                <o:OLEObject Type="Embed" ProgID="Equation.DSMT4" ShapeID="_x0000_i1650" DrawAspect="Content" ObjectID="_1629614717" r:id="rId1264"/>
              </w:object>
            </w:r>
            <w:r w:rsidRPr="00043D2A">
              <w:rPr>
                <w:sz w:val="28"/>
                <w:szCs w:val="28"/>
              </w:rPr>
              <w:t>.</w:t>
            </w:r>
          </w:p>
          <w:p w:rsidR="00606CA9" w:rsidRPr="00043D2A" w:rsidRDefault="00606CA9" w:rsidP="00043D2A">
            <w:pPr>
              <w:jc w:val="both"/>
              <w:rPr>
                <w:sz w:val="28"/>
                <w:szCs w:val="28"/>
              </w:rPr>
            </w:pPr>
            <w:r w:rsidRPr="00043D2A">
              <w:rPr>
                <w:sz w:val="28"/>
                <w:szCs w:val="28"/>
              </w:rPr>
              <w:t>1u = 1,6055.10</w:t>
            </w:r>
            <w:r w:rsidRPr="00043D2A">
              <w:rPr>
                <w:sz w:val="28"/>
                <w:szCs w:val="28"/>
                <w:vertAlign w:val="superscript"/>
              </w:rPr>
              <w:t>-27</w:t>
            </w:r>
            <w:r w:rsidRPr="00043D2A">
              <w:rPr>
                <w:sz w:val="28"/>
                <w:szCs w:val="28"/>
              </w:rPr>
              <w:t>kg</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Khối lượng và năng lượng hạt nhân</w:t>
            </w:r>
          </w:p>
          <w:p w:rsidR="00606CA9" w:rsidRPr="00043D2A" w:rsidRDefault="00606CA9" w:rsidP="00043D2A">
            <w:pPr>
              <w:jc w:val="both"/>
              <w:rPr>
                <w:sz w:val="28"/>
                <w:szCs w:val="28"/>
              </w:rPr>
            </w:pPr>
            <w:r w:rsidRPr="00043D2A">
              <w:rPr>
                <w:sz w:val="28"/>
                <w:szCs w:val="28"/>
              </w:rPr>
              <w:t>- Theo Anh-xtanh, năng lượng E và khối lượng m tương ứng của cùng một vật luôn luôn tồn tại đồng thời và tỉ lệ với nhau, hệ số tỉ lệ là c</w:t>
            </w:r>
            <w:r w:rsidRPr="00043D2A">
              <w:rPr>
                <w:sz w:val="28"/>
                <w:szCs w:val="28"/>
                <w:vertAlign w:val="superscript"/>
              </w:rPr>
              <w:t>2</w:t>
            </w:r>
            <w:r w:rsidRPr="00043D2A">
              <w:rPr>
                <w:sz w:val="28"/>
                <w:szCs w:val="28"/>
              </w:rPr>
              <w:t>.</w:t>
            </w:r>
          </w:p>
          <w:p w:rsidR="00606CA9" w:rsidRPr="00043D2A" w:rsidRDefault="00606CA9" w:rsidP="00043D2A">
            <w:pPr>
              <w:jc w:val="center"/>
              <w:rPr>
                <w:sz w:val="28"/>
                <w:szCs w:val="28"/>
              </w:rPr>
            </w:pPr>
            <w:r w:rsidRPr="00043D2A">
              <w:rPr>
                <w:sz w:val="28"/>
                <w:szCs w:val="28"/>
                <w:bdr w:val="single" w:sz="4" w:space="0" w:color="auto"/>
              </w:rPr>
              <w:t>E = mc</w:t>
            </w:r>
            <w:r w:rsidRPr="00043D2A">
              <w:rPr>
                <w:sz w:val="28"/>
                <w:szCs w:val="28"/>
                <w:bdr w:val="single" w:sz="4" w:space="0" w:color="auto"/>
                <w:vertAlign w:val="superscript"/>
              </w:rPr>
              <w:t>2</w:t>
            </w:r>
          </w:p>
          <w:p w:rsidR="00606CA9" w:rsidRPr="00043D2A" w:rsidRDefault="00606CA9" w:rsidP="00043D2A">
            <w:pPr>
              <w:jc w:val="both"/>
              <w:rPr>
                <w:sz w:val="28"/>
                <w:szCs w:val="28"/>
                <w:vertAlign w:val="subscript"/>
              </w:rPr>
            </w:pPr>
            <w:r w:rsidRPr="00043D2A">
              <w:rPr>
                <w:sz w:val="28"/>
                <w:szCs w:val="28"/>
              </w:rPr>
              <w:t>c: vận tốc ánh sáng trong chân không (c = 3.10</w:t>
            </w:r>
            <w:r w:rsidRPr="00043D2A">
              <w:rPr>
                <w:sz w:val="28"/>
                <w:szCs w:val="28"/>
                <w:vertAlign w:val="superscript"/>
              </w:rPr>
              <w:t>8</w:t>
            </w:r>
            <w:r w:rsidRPr="00043D2A">
              <w:rPr>
                <w:sz w:val="28"/>
                <w:szCs w:val="28"/>
              </w:rPr>
              <w:t>m/s).</w:t>
            </w:r>
          </w:p>
          <w:p w:rsidR="00606CA9" w:rsidRPr="00043D2A" w:rsidRDefault="00606CA9" w:rsidP="00043D2A">
            <w:pPr>
              <w:jc w:val="both"/>
              <w:rPr>
                <w:sz w:val="28"/>
                <w:szCs w:val="28"/>
              </w:rPr>
            </w:pPr>
            <w:r w:rsidRPr="00043D2A">
              <w:rPr>
                <w:sz w:val="28"/>
                <w:szCs w:val="28"/>
              </w:rPr>
              <w:t>1uc</w:t>
            </w:r>
            <w:r w:rsidRPr="00043D2A">
              <w:rPr>
                <w:sz w:val="28"/>
                <w:szCs w:val="28"/>
                <w:vertAlign w:val="superscript"/>
              </w:rPr>
              <w:t>2</w:t>
            </w:r>
            <w:r w:rsidRPr="00043D2A">
              <w:rPr>
                <w:sz w:val="28"/>
                <w:szCs w:val="28"/>
              </w:rPr>
              <w:t xml:space="preserve"> = 931,5MeV</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1u = 931,5MeV/c</w:t>
            </w:r>
            <w:r w:rsidRPr="00043D2A">
              <w:rPr>
                <w:sz w:val="28"/>
                <w:szCs w:val="28"/>
                <w:vertAlign w:val="superscript"/>
              </w:rPr>
              <w:t>2</w:t>
            </w:r>
          </w:p>
          <w:p w:rsidR="00606CA9" w:rsidRPr="00043D2A" w:rsidRDefault="00606CA9" w:rsidP="00043D2A">
            <w:pPr>
              <w:jc w:val="both"/>
              <w:rPr>
                <w:sz w:val="28"/>
                <w:szCs w:val="28"/>
              </w:rPr>
            </w:pPr>
            <w:r w:rsidRPr="00043D2A">
              <w:rPr>
                <w:sz w:val="28"/>
                <w:szCs w:val="28"/>
              </w:rPr>
              <w:t>MeV/c</w:t>
            </w:r>
            <w:r w:rsidRPr="00043D2A">
              <w:rPr>
                <w:sz w:val="28"/>
                <w:szCs w:val="28"/>
                <w:vertAlign w:val="superscript"/>
              </w:rPr>
              <w:t>2</w:t>
            </w:r>
            <w:r w:rsidRPr="00043D2A">
              <w:rPr>
                <w:sz w:val="28"/>
                <w:szCs w:val="28"/>
              </w:rPr>
              <w:t xml:space="preserve"> được coi là 1 </w:t>
            </w:r>
            <w:r w:rsidRPr="00043D2A">
              <w:rPr>
                <w:i/>
                <w:sz w:val="28"/>
                <w:szCs w:val="28"/>
              </w:rPr>
              <w:t>đơn vị khối lượng hạt nhân</w:t>
            </w:r>
            <w:r w:rsidRPr="00043D2A">
              <w:rPr>
                <w:sz w:val="28"/>
                <w:szCs w:val="28"/>
              </w:rPr>
              <w:t>.</w:t>
            </w:r>
          </w:p>
          <w:p w:rsidR="00606CA9" w:rsidRPr="00043D2A" w:rsidRDefault="00606CA9" w:rsidP="00043D2A">
            <w:pPr>
              <w:jc w:val="both"/>
              <w:rPr>
                <w:sz w:val="28"/>
                <w:szCs w:val="28"/>
              </w:rPr>
            </w:pPr>
            <w:r w:rsidRPr="00043D2A">
              <w:rPr>
                <w:sz w:val="28"/>
                <w:szCs w:val="28"/>
              </w:rPr>
              <w:t xml:space="preserve">- </w:t>
            </w:r>
            <w:r w:rsidRPr="00043D2A">
              <w:rPr>
                <w:i/>
                <w:sz w:val="28"/>
                <w:szCs w:val="28"/>
              </w:rPr>
              <w:t>Chú ý quan trọng</w:t>
            </w:r>
            <w:r w:rsidRPr="00043D2A">
              <w:rPr>
                <w:sz w:val="28"/>
                <w:szCs w:val="28"/>
              </w:rPr>
              <w:t>:</w:t>
            </w:r>
          </w:p>
          <w:p w:rsidR="00606CA9" w:rsidRPr="00043D2A" w:rsidRDefault="00606CA9" w:rsidP="00043D2A">
            <w:pPr>
              <w:jc w:val="both"/>
              <w:rPr>
                <w:sz w:val="28"/>
                <w:szCs w:val="28"/>
              </w:rPr>
            </w:pPr>
            <w:r w:rsidRPr="00043D2A">
              <w:rPr>
                <w:sz w:val="28"/>
                <w:szCs w:val="28"/>
              </w:rPr>
              <w:t>+ Một vật có khối lượng m</w:t>
            </w:r>
            <w:r w:rsidRPr="00043D2A">
              <w:rPr>
                <w:sz w:val="28"/>
                <w:szCs w:val="28"/>
                <w:vertAlign w:val="subscript"/>
              </w:rPr>
              <w:t>0</w:t>
            </w:r>
            <w:r w:rsidRPr="00043D2A">
              <w:rPr>
                <w:sz w:val="28"/>
                <w:szCs w:val="28"/>
              </w:rPr>
              <w:t xml:space="preserve"> khi ở trạng thái nghỉ thì khi chuyển động với vận tốc v, khối lượng sẽ tăng lên thành m với</w:t>
            </w:r>
          </w:p>
          <w:p w:rsidR="00606CA9" w:rsidRPr="00043D2A" w:rsidRDefault="00606CA9" w:rsidP="00043D2A">
            <w:pPr>
              <w:jc w:val="center"/>
              <w:rPr>
                <w:sz w:val="28"/>
                <w:szCs w:val="28"/>
              </w:rPr>
            </w:pPr>
            <w:r w:rsidRPr="00043D2A">
              <w:rPr>
                <w:position w:val="-66"/>
                <w:sz w:val="28"/>
                <w:szCs w:val="28"/>
              </w:rPr>
              <w:object w:dxaOrig="1260" w:dyaOrig="1080">
                <v:shape id="_x0000_i1651" type="#_x0000_t75" style="width:63.25pt;height:53.85pt" o:ole="">
                  <v:imagedata r:id="rId1265" o:title=""/>
                </v:shape>
                <o:OLEObject Type="Embed" ProgID="Equation.DSMT4" ShapeID="_x0000_i1651" DrawAspect="Content" ObjectID="_1629614718" r:id="rId1266"/>
              </w:object>
            </w:r>
          </w:p>
          <w:p w:rsidR="00606CA9" w:rsidRPr="00043D2A" w:rsidRDefault="00606CA9" w:rsidP="00043D2A">
            <w:pPr>
              <w:jc w:val="both"/>
              <w:rPr>
                <w:sz w:val="28"/>
                <w:szCs w:val="28"/>
              </w:rPr>
            </w:pPr>
            <w:r w:rsidRPr="00043D2A">
              <w:rPr>
                <w:sz w:val="28"/>
                <w:szCs w:val="28"/>
              </w:rPr>
              <w:t>Trong đó m</w:t>
            </w:r>
            <w:r w:rsidRPr="00043D2A">
              <w:rPr>
                <w:sz w:val="28"/>
                <w:szCs w:val="28"/>
                <w:vertAlign w:val="subscript"/>
              </w:rPr>
              <w:t>0</w:t>
            </w:r>
            <w:r w:rsidRPr="00043D2A">
              <w:rPr>
                <w:sz w:val="28"/>
                <w:szCs w:val="28"/>
              </w:rPr>
              <w:t>: khối lượng nghỉ và m là khối lượng động.</w:t>
            </w:r>
          </w:p>
          <w:p w:rsidR="00606CA9" w:rsidRPr="00043D2A" w:rsidRDefault="00606CA9" w:rsidP="00043D2A">
            <w:pPr>
              <w:jc w:val="both"/>
              <w:rPr>
                <w:sz w:val="28"/>
                <w:szCs w:val="28"/>
              </w:rPr>
            </w:pPr>
            <w:r w:rsidRPr="00043D2A">
              <w:rPr>
                <w:sz w:val="28"/>
                <w:szCs w:val="28"/>
              </w:rPr>
              <w:t>+ Năng lượng toàn phần:</w:t>
            </w:r>
          </w:p>
          <w:p w:rsidR="00606CA9" w:rsidRPr="00043D2A" w:rsidRDefault="00606CA9" w:rsidP="00043D2A">
            <w:pPr>
              <w:jc w:val="center"/>
              <w:rPr>
                <w:sz w:val="28"/>
                <w:szCs w:val="28"/>
              </w:rPr>
            </w:pPr>
            <w:r w:rsidRPr="00043D2A">
              <w:rPr>
                <w:position w:val="-66"/>
                <w:sz w:val="28"/>
                <w:szCs w:val="28"/>
              </w:rPr>
              <w:object w:dxaOrig="1840" w:dyaOrig="1100">
                <v:shape id="_x0000_i1652" type="#_x0000_t75" style="width:92.05pt;height:54.45pt" o:ole="">
                  <v:imagedata r:id="rId1267" o:title=""/>
                </v:shape>
                <o:OLEObject Type="Embed" ProgID="Equation.DSMT4" ShapeID="_x0000_i1652" DrawAspect="Content" ObjectID="_1629614719" r:id="rId1268"/>
              </w:object>
            </w:r>
          </w:p>
          <w:p w:rsidR="00606CA9" w:rsidRPr="00043D2A" w:rsidRDefault="00606CA9" w:rsidP="00043D2A">
            <w:pPr>
              <w:jc w:val="both"/>
              <w:rPr>
                <w:sz w:val="28"/>
                <w:szCs w:val="28"/>
              </w:rPr>
            </w:pPr>
            <w:r w:rsidRPr="00043D2A">
              <w:rPr>
                <w:sz w:val="28"/>
                <w:szCs w:val="28"/>
              </w:rPr>
              <w:t>Trong đó: E</w:t>
            </w:r>
            <w:r w:rsidRPr="00043D2A">
              <w:rPr>
                <w:sz w:val="28"/>
                <w:szCs w:val="28"/>
                <w:vertAlign w:val="subscript"/>
              </w:rPr>
              <w:t>0</w:t>
            </w:r>
            <w:r w:rsidRPr="00043D2A">
              <w:rPr>
                <w:sz w:val="28"/>
                <w:szCs w:val="28"/>
              </w:rPr>
              <w:t xml:space="preserve"> = m</w:t>
            </w:r>
            <w:r w:rsidRPr="00043D2A">
              <w:rPr>
                <w:sz w:val="28"/>
                <w:szCs w:val="28"/>
                <w:vertAlign w:val="subscript"/>
              </w:rPr>
              <w:t>0</w:t>
            </w:r>
            <w:r w:rsidRPr="00043D2A">
              <w:rPr>
                <w:sz w:val="28"/>
                <w:szCs w:val="28"/>
              </w:rPr>
              <w:t>c</w:t>
            </w:r>
            <w:r w:rsidRPr="00043D2A">
              <w:rPr>
                <w:sz w:val="28"/>
                <w:szCs w:val="28"/>
                <w:vertAlign w:val="superscript"/>
              </w:rPr>
              <w:t>2</w:t>
            </w:r>
            <w:r w:rsidRPr="00043D2A">
              <w:rPr>
                <w:sz w:val="28"/>
                <w:szCs w:val="28"/>
              </w:rPr>
              <w:t xml:space="preserve"> gọi là năng lượng nghỉ.</w:t>
            </w:r>
          </w:p>
          <w:p w:rsidR="00606CA9" w:rsidRPr="00043D2A" w:rsidRDefault="00606CA9" w:rsidP="00043D2A">
            <w:pPr>
              <w:jc w:val="both"/>
              <w:rPr>
                <w:sz w:val="28"/>
                <w:szCs w:val="28"/>
              </w:rPr>
            </w:pPr>
            <w:r w:rsidRPr="00043D2A">
              <w:rPr>
                <w:sz w:val="28"/>
                <w:szCs w:val="28"/>
              </w:rPr>
              <w:t>E – E</w:t>
            </w:r>
            <w:r w:rsidRPr="00043D2A">
              <w:rPr>
                <w:sz w:val="28"/>
                <w:szCs w:val="28"/>
                <w:vertAlign w:val="subscript"/>
              </w:rPr>
              <w:t>0</w:t>
            </w:r>
            <w:r w:rsidRPr="00043D2A">
              <w:rPr>
                <w:sz w:val="28"/>
                <w:szCs w:val="28"/>
              </w:rPr>
              <w:t xml:space="preserve"> = (m - m</w:t>
            </w:r>
            <w:r w:rsidRPr="00043D2A">
              <w:rPr>
                <w:sz w:val="28"/>
                <w:szCs w:val="28"/>
                <w:vertAlign w:val="subscript"/>
              </w:rPr>
              <w:t>0</w:t>
            </w:r>
            <w:r w:rsidRPr="00043D2A">
              <w:rPr>
                <w:sz w:val="28"/>
                <w:szCs w:val="28"/>
              </w:rPr>
              <w:t>)c</w:t>
            </w:r>
            <w:r w:rsidRPr="00043D2A">
              <w:rPr>
                <w:sz w:val="28"/>
                <w:szCs w:val="28"/>
                <w:vertAlign w:val="superscript"/>
              </w:rPr>
              <w:t>2</w:t>
            </w:r>
            <w:r w:rsidRPr="00043D2A">
              <w:rPr>
                <w:sz w:val="28"/>
                <w:szCs w:val="28"/>
              </w:rPr>
              <w:t xml:space="preserve"> chính là động năng của vật.</w:t>
            </w:r>
          </w:p>
        </w:tc>
      </w:tr>
      <w:tr w:rsidR="00C03D71" w:rsidRPr="00ED31E0" w:rsidTr="000C3104">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7"/>
            <w:shd w:val="clear" w:color="auto" w:fill="auto"/>
            <w:vAlign w:val="center"/>
          </w:tcPr>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Chọn phát biểu đúng khi nói về hạt nhân nguyên từ</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Mọi hạt nhân của các nguyên tử đều có chứa cả proton và nơtro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Hai nguyên tử của hai nguyên tố bất kì khác nhau có số nơtron hoàn toàn khác nhau.</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Hai nguyên tử có số nơtron khác nhau là hai đồng vị</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Hai nguyên tử có điện tích hạt nhân khác nhau thuộc hai nguyên tố khác nhau.</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ính chất hóa học của một nguyên tố phụ thuộc vào</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khối lượng nguyên tử</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điện tích của hạt nhâ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bán kính hạt nhâ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năng lượng liên kết</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ìm phát biểu sai. Hạt nhân </w:t>
            </w:r>
            <w:r w:rsidRPr="00ED31E0">
              <w:rPr>
                <w:sz w:val="28"/>
                <w:szCs w:val="28"/>
                <w:vertAlign w:val="subscript"/>
              </w:rPr>
              <w:t>Z</w:t>
            </w:r>
            <w:r w:rsidRPr="00ED31E0">
              <w:rPr>
                <w:sz w:val="28"/>
                <w:szCs w:val="28"/>
                <w:vertAlign w:val="superscript"/>
              </w:rPr>
              <w:t>A</w:t>
            </w:r>
            <w:r w:rsidRPr="00ED31E0">
              <w:rPr>
                <w:sz w:val="28"/>
                <w:szCs w:val="28"/>
              </w:rPr>
              <w:t>X có</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Z proto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A – Z) nơtro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điện tích bằng Ze</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Z nơtron</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ìm phát biểu sai. Hạt nhân nguyên tử chì </w:t>
            </w:r>
            <w:r w:rsidRPr="00ED31E0">
              <w:rPr>
                <w:sz w:val="28"/>
                <w:szCs w:val="28"/>
                <w:vertAlign w:val="subscript"/>
              </w:rPr>
              <w:t>82</w:t>
            </w:r>
            <w:r w:rsidRPr="00ED31E0">
              <w:rPr>
                <w:sz w:val="28"/>
                <w:szCs w:val="28"/>
                <w:vertAlign w:val="superscript"/>
              </w:rPr>
              <w:t>206</w:t>
            </w:r>
            <w:r w:rsidRPr="00ED31E0">
              <w:rPr>
                <w:sz w:val="28"/>
                <w:szCs w:val="28"/>
              </w:rPr>
              <w:t>Pb có</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206 nuclô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điện tích là 1,312.10</w:t>
            </w:r>
            <w:r w:rsidRPr="00ED31E0">
              <w:rPr>
                <w:sz w:val="28"/>
                <w:szCs w:val="28"/>
                <w:vertAlign w:val="superscript"/>
              </w:rPr>
              <w:t>-18</w:t>
            </w:r>
            <w:r w:rsidRPr="00ED31E0">
              <w:rPr>
                <w:sz w:val="28"/>
                <w:szCs w:val="28"/>
              </w:rPr>
              <w:t> C</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124 nơtro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82 proton</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Các nguyên tử được gọi là đồng vị khi các hạt nhân của chúng có</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số nuclôn giống nhau nhưng số nơtron khác nhau</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số nơtron giống nhau nhưng số proton khác nhau</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số proton giống nhau nhưng số nơtron khác nhau</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khối lượng giống nhau nhưng số proton khác nhau</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Các phản ứng hạt nhân không tuân theo định luật</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bảo toàn năng lượ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bảo toàn động lượ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bảo toàn động nă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bảo toàn số khối</w:t>
            </w:r>
          </w:p>
          <w:p w:rsidR="007B770E" w:rsidRPr="00ED31E0" w:rsidRDefault="007B770E" w:rsidP="00ED31E0">
            <w:pPr>
              <w:ind w:left="48" w:right="48"/>
              <w:jc w:val="both"/>
              <w:rPr>
                <w:sz w:val="28"/>
                <w:szCs w:val="28"/>
              </w:rPr>
            </w:pPr>
            <w:r w:rsidRPr="00ED31E0">
              <w:rPr>
                <w:b/>
                <w:bCs/>
                <w:sz w:val="28"/>
                <w:szCs w:val="28"/>
              </w:rPr>
              <w:t>Câu 7:</w:t>
            </w:r>
            <w:r w:rsidRPr="00ED31E0">
              <w:rPr>
                <w:sz w:val="28"/>
                <w:szCs w:val="28"/>
              </w:rPr>
              <w:t> Phát biểu nào dưới đây là sai khi nói về lực hạt nhân?</w:t>
            </w:r>
          </w:p>
          <w:p w:rsidR="007B770E" w:rsidRPr="00ED31E0" w:rsidRDefault="007B770E" w:rsidP="00ED31E0">
            <w:pPr>
              <w:ind w:left="48" w:right="48"/>
              <w:jc w:val="both"/>
              <w:rPr>
                <w:sz w:val="28"/>
                <w:szCs w:val="28"/>
              </w:rPr>
            </w:pPr>
            <w:r w:rsidRPr="00ED31E0">
              <w:rPr>
                <w:sz w:val="28"/>
                <w:szCs w:val="28"/>
              </w:rPr>
              <w:t>A. Có giá trị lớn hơn lực tương tác tĩnh điện giữa các proton.</w:t>
            </w:r>
          </w:p>
          <w:p w:rsidR="007B770E" w:rsidRPr="00ED31E0" w:rsidRDefault="007B770E" w:rsidP="00ED31E0">
            <w:pPr>
              <w:ind w:left="48" w:right="48"/>
              <w:jc w:val="both"/>
              <w:rPr>
                <w:sz w:val="28"/>
                <w:szCs w:val="28"/>
              </w:rPr>
            </w:pPr>
            <w:r w:rsidRPr="00ED31E0">
              <w:rPr>
                <w:sz w:val="28"/>
                <w:szCs w:val="28"/>
              </w:rPr>
              <w:t>B. Có tác dụng rất mạnh trong phạm vi hạt nhân.</w:t>
            </w:r>
          </w:p>
          <w:p w:rsidR="007B770E" w:rsidRPr="00ED31E0" w:rsidRDefault="007B770E" w:rsidP="00ED31E0">
            <w:pPr>
              <w:ind w:left="48" w:right="48"/>
              <w:jc w:val="both"/>
              <w:rPr>
                <w:sz w:val="28"/>
                <w:szCs w:val="28"/>
              </w:rPr>
            </w:pPr>
            <w:r w:rsidRPr="00ED31E0">
              <w:rPr>
                <w:sz w:val="28"/>
                <w:szCs w:val="28"/>
              </w:rPr>
              <w:t>C. Có thể là lực hút hoặc đẩy tùy theo khoảng cách giữa cá nuclôn.</w:t>
            </w:r>
          </w:p>
          <w:p w:rsidR="007B770E" w:rsidRPr="00ED31E0" w:rsidRDefault="007B770E" w:rsidP="00ED31E0">
            <w:pPr>
              <w:ind w:left="48" w:right="48"/>
              <w:jc w:val="both"/>
              <w:rPr>
                <w:sz w:val="28"/>
                <w:szCs w:val="28"/>
              </w:rPr>
            </w:pPr>
            <w:r w:rsidRPr="00ED31E0">
              <w:rPr>
                <w:sz w:val="28"/>
                <w:szCs w:val="28"/>
              </w:rPr>
              <w:t>D. Không tác dụng khi các nuclôn cách xa nhau hơn kích thước hạt nhân.</w:t>
            </w:r>
          </w:p>
          <w:p w:rsidR="007B770E" w:rsidRPr="00ED31E0" w:rsidRDefault="007B770E"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747"/>
              <w:gridCol w:w="686"/>
              <w:gridCol w:w="658"/>
              <w:gridCol w:w="686"/>
              <w:gridCol w:w="658"/>
              <w:gridCol w:w="658"/>
              <w:gridCol w:w="658"/>
              <w:gridCol w:w="658"/>
            </w:tblGrid>
            <w:tr w:rsidR="007B770E" w:rsidRPr="00ED31E0" w:rsidTr="007B770E">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7</w:t>
                  </w:r>
                </w:p>
              </w:tc>
            </w:tr>
            <w:tr w:rsidR="007B770E" w:rsidRPr="00ED31E0" w:rsidTr="007B770E">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r>
          </w:tbl>
          <w:p w:rsidR="00C03D71" w:rsidRPr="00ED31E0" w:rsidRDefault="00C03D71" w:rsidP="00ED31E0">
            <w:pPr>
              <w:ind w:left="48" w:right="48"/>
              <w:jc w:val="both"/>
              <w:rPr>
                <w:sz w:val="28"/>
                <w:szCs w:val="28"/>
              </w:rPr>
            </w:pPr>
          </w:p>
        </w:tc>
      </w:tr>
      <w:tr w:rsidR="00C03D71" w:rsidRPr="00ED31E0" w:rsidTr="000C3104">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4348EC" w:rsidRPr="00ED31E0" w:rsidTr="00295C5B">
        <w:trPr>
          <w:gridAfter w:val="1"/>
          <w:wAfter w:w="62" w:type="dxa"/>
        </w:trPr>
        <w:tc>
          <w:tcPr>
            <w:tcW w:w="10314" w:type="dxa"/>
            <w:gridSpan w:val="7"/>
            <w:shd w:val="clear" w:color="auto" w:fill="auto"/>
          </w:tcPr>
          <w:p w:rsidR="004348EC" w:rsidRPr="00ED31E0" w:rsidRDefault="004348EC" w:rsidP="00ED31E0">
            <w:pPr>
              <w:jc w:val="both"/>
              <w:rPr>
                <w:sz w:val="28"/>
                <w:szCs w:val="28"/>
                <w:lang w:val="de-AT"/>
              </w:rPr>
            </w:pPr>
            <w:r w:rsidRPr="00ED31E0">
              <w:rPr>
                <w:sz w:val="28"/>
                <w:szCs w:val="28"/>
                <w:lang w:val="de-AT"/>
              </w:rPr>
              <w:t>- Yêu cầu HS thảo luận C10 và C11</w:t>
            </w:r>
          </w:p>
          <w:p w:rsidR="004348EC" w:rsidRPr="00ED31E0" w:rsidRDefault="004348EC" w:rsidP="00ED31E0">
            <w:pPr>
              <w:pStyle w:val="ListParagraph"/>
              <w:ind w:left="0"/>
              <w:jc w:val="both"/>
              <w:rPr>
                <w:sz w:val="28"/>
                <w:szCs w:val="28"/>
                <w:lang w:val="de-AT"/>
              </w:rPr>
            </w:pPr>
            <w:r w:rsidRPr="00ED31E0">
              <w:rPr>
                <w:b/>
                <w:bCs/>
                <w:sz w:val="28"/>
                <w:szCs w:val="28"/>
                <w:lang w:val="de-AT"/>
              </w:rPr>
              <w:t>1. Chuyển giao nhiệm vụ học tập:</w:t>
            </w:r>
          </w:p>
          <w:p w:rsidR="004348EC" w:rsidRPr="00ED31E0" w:rsidRDefault="004348EC" w:rsidP="00ED31E0">
            <w:pPr>
              <w:jc w:val="both"/>
              <w:rPr>
                <w:sz w:val="28"/>
                <w:szCs w:val="28"/>
                <w:lang w:val="de-AT"/>
              </w:rPr>
            </w:pPr>
            <w:r w:rsidRPr="00ED31E0">
              <w:rPr>
                <w:sz w:val="28"/>
                <w:szCs w:val="28"/>
                <w:lang w:val="de-AT"/>
              </w:rPr>
              <w:t>- GV chia  nhóm yêu cầu hs trả lời vào bảng phụ trong thời gian 5 phút:</w:t>
            </w:r>
          </w:p>
          <w:p w:rsidR="004348EC" w:rsidRPr="00ED31E0" w:rsidRDefault="004348EC" w:rsidP="00ED31E0">
            <w:pPr>
              <w:pStyle w:val="ListParagraph"/>
              <w:ind w:left="0"/>
              <w:jc w:val="both"/>
              <w:rPr>
                <w:b/>
                <w:bCs/>
                <w:color w:val="008000"/>
                <w:sz w:val="28"/>
                <w:szCs w:val="28"/>
                <w:shd w:val="clear" w:color="auto" w:fill="FFFFFF"/>
              </w:rPr>
            </w:pPr>
          </w:p>
          <w:p w:rsidR="00B61787" w:rsidRPr="00ED31E0" w:rsidRDefault="004348EC" w:rsidP="00ED31E0">
            <w:pPr>
              <w:tabs>
                <w:tab w:val="left" w:pos="4959"/>
              </w:tabs>
              <w:ind w:left="456"/>
              <w:rPr>
                <w:color w:val="FF0000"/>
                <w:sz w:val="28"/>
                <w:szCs w:val="28"/>
                <w:lang w:val="fr-FR"/>
              </w:rPr>
            </w:pPr>
            <w:r w:rsidRPr="00ED31E0">
              <w:rPr>
                <w:color w:val="000000"/>
                <w:sz w:val="28"/>
                <w:szCs w:val="28"/>
                <w:shd w:val="clear" w:color="auto" w:fill="FFFFFF"/>
              </w:rPr>
              <w:t>Xác định khối lượng tính ra u của hạt nhân </w:t>
            </w:r>
            <w:r w:rsidRPr="00ED31E0">
              <w:rPr>
                <w:b/>
                <w:bCs/>
                <w:sz w:val="28"/>
                <w:szCs w:val="28"/>
                <w:lang w:val="en-CA"/>
              </w:rPr>
              <w:t xml:space="preserve"> </w:t>
            </w:r>
            <w:r w:rsidR="00B61787" w:rsidRPr="00ED31E0">
              <w:rPr>
                <w:position w:val="-12"/>
                <w:sz w:val="28"/>
                <w:szCs w:val="28"/>
                <w:lang w:val="fr-FR"/>
              </w:rPr>
              <w:object w:dxaOrig="380" w:dyaOrig="380">
                <v:shape id="_x0000_i1653" type="#_x0000_t75" style="width:18.8pt;height:18.8pt" o:ole="">
                  <v:imagedata r:id="rId1269" o:title=""/>
                </v:shape>
                <o:OLEObject Type="Embed" ProgID="Equation.3" ShapeID="_x0000_i1653" DrawAspect="Content" ObjectID="_1629614720" r:id="rId1270"/>
              </w:object>
            </w:r>
          </w:p>
          <w:p w:rsidR="004348EC" w:rsidRPr="00ED31E0" w:rsidRDefault="004348EC" w:rsidP="00ED31E0">
            <w:pPr>
              <w:pStyle w:val="ListParagraph"/>
              <w:ind w:left="0"/>
              <w:jc w:val="both"/>
              <w:rPr>
                <w:b/>
                <w:bCs/>
                <w:sz w:val="28"/>
                <w:szCs w:val="28"/>
                <w:lang w:val="en-CA"/>
              </w:rPr>
            </w:pPr>
          </w:p>
          <w:p w:rsidR="004348EC" w:rsidRPr="00ED31E0" w:rsidRDefault="004348EC" w:rsidP="00ED31E0">
            <w:pPr>
              <w:jc w:val="both"/>
              <w:rPr>
                <w:sz w:val="28"/>
                <w:szCs w:val="28"/>
              </w:rPr>
            </w:pPr>
            <w:r w:rsidRPr="00ED31E0">
              <w:rPr>
                <w:sz w:val="28"/>
                <w:szCs w:val="28"/>
              </w:rPr>
              <w:t>- HS sắp xếp theo nhóm, chuẩn bị bảng phụ và tiến hành làm việc theo nhóm dưới sự hướng dẫn của GV</w:t>
            </w:r>
          </w:p>
          <w:p w:rsidR="004348EC" w:rsidRPr="00ED31E0" w:rsidRDefault="004348EC"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4348EC" w:rsidRPr="00ED31E0" w:rsidRDefault="004348EC" w:rsidP="00ED31E0">
            <w:pPr>
              <w:jc w:val="both"/>
              <w:rPr>
                <w:sz w:val="28"/>
                <w:szCs w:val="28"/>
                <w:lang w:val="de-AT"/>
              </w:rPr>
            </w:pPr>
            <w:r w:rsidRPr="00ED31E0">
              <w:rPr>
                <w:sz w:val="28"/>
                <w:szCs w:val="28"/>
                <w:lang w:val="de-AT"/>
              </w:rPr>
              <w:t>- Đại diện các nhóm treo bảng phụ lên bảng</w:t>
            </w:r>
          </w:p>
          <w:p w:rsidR="004348EC" w:rsidRPr="00ED31E0" w:rsidRDefault="004348EC" w:rsidP="00ED31E0">
            <w:pPr>
              <w:jc w:val="both"/>
              <w:rPr>
                <w:sz w:val="28"/>
                <w:szCs w:val="28"/>
                <w:lang w:val="de-AT"/>
              </w:rPr>
            </w:pPr>
            <w:r w:rsidRPr="00ED31E0">
              <w:rPr>
                <w:sz w:val="28"/>
                <w:szCs w:val="28"/>
                <w:lang w:val="de-AT"/>
              </w:rPr>
              <w:t>- Đại diện các nhóm nhận xét kết quả</w:t>
            </w:r>
          </w:p>
          <w:p w:rsidR="004348EC" w:rsidRPr="00ED31E0" w:rsidRDefault="004348EC" w:rsidP="00ED31E0">
            <w:pPr>
              <w:pStyle w:val="NormalWeb"/>
              <w:spacing w:before="0" w:beforeAutospacing="0" w:after="0" w:afterAutospacing="0"/>
              <w:ind w:left="48" w:right="48"/>
              <w:jc w:val="both"/>
              <w:rPr>
                <w:color w:val="000000"/>
                <w:sz w:val="28"/>
                <w:szCs w:val="28"/>
              </w:rPr>
            </w:pPr>
            <w:r w:rsidRPr="00ED31E0">
              <w:rPr>
                <w:color w:val="000000"/>
                <w:sz w:val="28"/>
                <w:szCs w:val="28"/>
              </w:rPr>
              <w:t>Vì đơn vị u có giá trị bằng 1/12 khối lượng của nguyên tử đồng vị </w:t>
            </w:r>
            <w:r w:rsidR="00B61787" w:rsidRPr="00ED31E0">
              <w:rPr>
                <w:position w:val="-12"/>
                <w:sz w:val="28"/>
                <w:szCs w:val="28"/>
                <w:lang w:val="fr-FR"/>
              </w:rPr>
              <w:object w:dxaOrig="380" w:dyaOrig="380">
                <v:shape id="_x0000_i1654" type="#_x0000_t75" style="width:18.8pt;height:18.8pt" o:ole="">
                  <v:imagedata r:id="rId1269" o:title=""/>
                </v:shape>
                <o:OLEObject Type="Embed" ProgID="Equation.3" ShapeID="_x0000_i1654" DrawAspect="Content" ObjectID="_1629614721" r:id="rId1271"/>
              </w:object>
            </w:r>
            <w:r w:rsidRPr="00ED31E0">
              <w:rPr>
                <w:color w:val="000000"/>
                <w:sz w:val="28"/>
                <w:szCs w:val="28"/>
              </w:rPr>
              <w:t>nên khối lượng của nguyên tử </w:t>
            </w:r>
            <w:r w:rsidR="00B61787" w:rsidRPr="00ED31E0">
              <w:rPr>
                <w:position w:val="-12"/>
                <w:sz w:val="28"/>
                <w:szCs w:val="28"/>
                <w:lang w:val="fr-FR"/>
              </w:rPr>
              <w:object w:dxaOrig="380" w:dyaOrig="380">
                <v:shape id="_x0000_i1655" type="#_x0000_t75" style="width:18.8pt;height:18.8pt" o:ole="">
                  <v:imagedata r:id="rId1269" o:title=""/>
                </v:shape>
                <o:OLEObject Type="Embed" ProgID="Equation.3" ShapeID="_x0000_i1655" DrawAspect="Content" ObjectID="_1629614722" r:id="rId1272"/>
              </w:object>
            </w:r>
            <w:r w:rsidRPr="00ED31E0">
              <w:rPr>
                <w:color w:val="000000"/>
                <w:sz w:val="28"/>
                <w:szCs w:val="28"/>
              </w:rPr>
              <w:t> là 12u.</w:t>
            </w:r>
          </w:p>
          <w:p w:rsidR="004348EC" w:rsidRPr="00ED31E0" w:rsidRDefault="004348EC" w:rsidP="00ED31E0">
            <w:pPr>
              <w:pStyle w:val="NormalWeb"/>
              <w:spacing w:before="0" w:beforeAutospacing="0" w:after="0" w:afterAutospacing="0"/>
              <w:ind w:left="48" w:right="48"/>
              <w:jc w:val="both"/>
              <w:rPr>
                <w:color w:val="000000"/>
                <w:sz w:val="28"/>
                <w:szCs w:val="28"/>
              </w:rPr>
            </w:pPr>
            <w:r w:rsidRPr="00ED31E0">
              <w:rPr>
                <w:color w:val="000000"/>
                <w:sz w:val="28"/>
                <w:szCs w:val="28"/>
              </w:rPr>
              <w:t>→ Khối lượng tính ra u của hạt nhân </w:t>
            </w:r>
            <w:r w:rsidR="00B61787" w:rsidRPr="00ED31E0">
              <w:rPr>
                <w:position w:val="-12"/>
                <w:sz w:val="28"/>
                <w:szCs w:val="28"/>
                <w:lang w:val="fr-FR"/>
              </w:rPr>
              <w:object w:dxaOrig="380" w:dyaOrig="380">
                <v:shape id="_x0000_i1656" type="#_x0000_t75" style="width:18.8pt;height:18.8pt" o:ole="">
                  <v:imagedata r:id="rId1269" o:title=""/>
                </v:shape>
                <o:OLEObject Type="Embed" ProgID="Equation.3" ShapeID="_x0000_i1656" DrawAspect="Content" ObjectID="_1629614723" r:id="rId1273"/>
              </w:object>
            </w:r>
            <w:r w:rsidRPr="00ED31E0">
              <w:rPr>
                <w:color w:val="000000"/>
                <w:sz w:val="28"/>
                <w:szCs w:val="28"/>
              </w:rPr>
              <w:t> là:</w:t>
            </w:r>
          </w:p>
          <w:p w:rsidR="004348EC" w:rsidRPr="00ED31E0" w:rsidRDefault="004348EC" w:rsidP="00ED31E0">
            <w:pPr>
              <w:pStyle w:val="NormalWeb"/>
              <w:spacing w:before="0" w:beforeAutospacing="0" w:after="0" w:afterAutospacing="0"/>
              <w:ind w:left="48" w:right="48"/>
              <w:jc w:val="both"/>
              <w:rPr>
                <w:color w:val="000000"/>
                <w:sz w:val="28"/>
                <w:szCs w:val="28"/>
              </w:rPr>
            </w:pPr>
            <w:r w:rsidRPr="00ED31E0">
              <w:rPr>
                <w:color w:val="000000"/>
                <w:sz w:val="28"/>
                <w:szCs w:val="28"/>
              </w:rPr>
              <w:t>m = 12u – 6m</w:t>
            </w:r>
            <w:r w:rsidRPr="00ED31E0">
              <w:rPr>
                <w:color w:val="000000"/>
                <w:sz w:val="28"/>
                <w:szCs w:val="28"/>
                <w:vertAlign w:val="subscript"/>
              </w:rPr>
              <w:t>e</w:t>
            </w:r>
            <w:r w:rsidRPr="00ED31E0">
              <w:rPr>
                <w:color w:val="000000"/>
                <w:sz w:val="28"/>
                <w:szCs w:val="28"/>
              </w:rPr>
              <w:t> = 12u – 6.5,486.10</w:t>
            </w:r>
            <w:r w:rsidRPr="00ED31E0">
              <w:rPr>
                <w:color w:val="000000"/>
                <w:sz w:val="28"/>
                <w:szCs w:val="28"/>
                <w:vertAlign w:val="superscript"/>
              </w:rPr>
              <w:t>-4</w:t>
            </w:r>
            <w:r w:rsidRPr="00ED31E0">
              <w:rPr>
                <w:color w:val="000000"/>
                <w:sz w:val="28"/>
                <w:szCs w:val="28"/>
              </w:rPr>
              <w:t>.u = 11,99670 u.</w:t>
            </w:r>
          </w:p>
        </w:tc>
      </w:tr>
      <w:tr w:rsidR="00C03D71" w:rsidRPr="00ED31E0" w:rsidTr="000C3104">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7"/>
            <w:shd w:val="clear" w:color="auto" w:fill="auto"/>
          </w:tcPr>
          <w:p w:rsidR="00C03D71" w:rsidRPr="00ED31E0" w:rsidRDefault="004348EC" w:rsidP="00ED31E0">
            <w:pPr>
              <w:jc w:val="both"/>
              <w:rPr>
                <w:bCs/>
                <w:sz w:val="28"/>
                <w:szCs w:val="28"/>
                <w:lang w:val="de-AT"/>
              </w:rPr>
            </w:pPr>
            <w:r w:rsidRPr="00ED31E0">
              <w:rPr>
                <w:bCs/>
                <w:sz w:val="28"/>
                <w:szCs w:val="28"/>
                <w:lang w:val="de-AT"/>
              </w:rPr>
              <w:t>Vẽ sơ đồ tư duy cho bài học</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80 và SBT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59, 60</w:t>
      </w:r>
    </w:p>
    <w:p w:rsidR="00606CA9" w:rsidRPr="00ED31E0" w:rsidRDefault="00606CA9" w:rsidP="00ED31E0">
      <w:pPr>
        <w:jc w:val="center"/>
        <w:rPr>
          <w:b/>
          <w:sz w:val="28"/>
          <w:szCs w:val="28"/>
        </w:rPr>
      </w:pPr>
      <w:r w:rsidRPr="00ED31E0">
        <w:rPr>
          <w:b/>
          <w:sz w:val="28"/>
          <w:szCs w:val="28"/>
        </w:rPr>
        <w:t>NĂNG LƯỢNG LIÊN KẾT CỦA HẠT NHÂN.</w:t>
      </w:r>
    </w:p>
    <w:p w:rsidR="00606CA9" w:rsidRPr="00ED31E0" w:rsidRDefault="00606CA9" w:rsidP="00ED31E0">
      <w:pPr>
        <w:jc w:val="center"/>
        <w:rPr>
          <w:b/>
          <w:sz w:val="28"/>
          <w:szCs w:val="28"/>
        </w:rPr>
      </w:pPr>
      <w:r w:rsidRPr="00ED31E0">
        <w:rPr>
          <w:b/>
          <w:sz w:val="28"/>
          <w:szCs w:val="28"/>
        </w:rPr>
        <w:t>PHẢN ỨNG HẠT NHÂN</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những đặc tính của lực hạt nhân.</w:t>
      </w:r>
    </w:p>
    <w:p w:rsidR="00606CA9" w:rsidRPr="00ED31E0" w:rsidRDefault="00606CA9" w:rsidP="00ED31E0">
      <w:pPr>
        <w:jc w:val="both"/>
        <w:rPr>
          <w:sz w:val="28"/>
          <w:szCs w:val="28"/>
        </w:rPr>
      </w:pPr>
      <w:r w:rsidRPr="00ED31E0">
        <w:rPr>
          <w:sz w:val="28"/>
          <w:szCs w:val="28"/>
        </w:rPr>
        <w:t>- Viết được hệ thức Anh-xtanh.</w:t>
      </w:r>
    </w:p>
    <w:p w:rsidR="00606CA9" w:rsidRPr="00ED31E0" w:rsidRDefault="00606CA9" w:rsidP="00ED31E0">
      <w:pPr>
        <w:jc w:val="both"/>
        <w:rPr>
          <w:sz w:val="28"/>
          <w:szCs w:val="28"/>
        </w:rPr>
      </w:pPr>
      <w:r w:rsidRPr="00ED31E0">
        <w:rPr>
          <w:sz w:val="28"/>
          <w:szCs w:val="28"/>
        </w:rPr>
        <w:t>- Phát biểu được định nghĩa và viết được biểu thức của độ hụt khối lượng của hạt nhân.</w:t>
      </w:r>
    </w:p>
    <w:p w:rsidR="00606CA9" w:rsidRPr="00ED31E0" w:rsidRDefault="00606CA9" w:rsidP="00ED31E0">
      <w:pPr>
        <w:jc w:val="both"/>
        <w:rPr>
          <w:sz w:val="28"/>
          <w:szCs w:val="28"/>
        </w:rPr>
      </w:pPr>
      <w:r w:rsidRPr="00ED31E0">
        <w:rPr>
          <w:sz w:val="28"/>
          <w:szCs w:val="28"/>
        </w:rPr>
        <w:t>- Phát biểu được định nghĩa và viết được biểu thức của năng lượng liên kết của hạt nhân.</w:t>
      </w:r>
    </w:p>
    <w:p w:rsidR="00606CA9" w:rsidRPr="00ED31E0" w:rsidRDefault="00606CA9" w:rsidP="00ED31E0">
      <w:pPr>
        <w:jc w:val="both"/>
        <w:rPr>
          <w:sz w:val="28"/>
          <w:szCs w:val="28"/>
        </w:rPr>
      </w:pPr>
      <w:r w:rsidRPr="00ED31E0">
        <w:rPr>
          <w:sz w:val="28"/>
          <w:szCs w:val="28"/>
        </w:rPr>
        <w:t>- Sử dụng các bảng đã cho trong Sgk, tính được năng lượng liên kết và năng lượng liên kết riêng của một hạt nhân.</w:t>
      </w:r>
    </w:p>
    <w:p w:rsidR="00606CA9" w:rsidRPr="00ED31E0" w:rsidRDefault="00606CA9" w:rsidP="00ED31E0">
      <w:pPr>
        <w:jc w:val="both"/>
        <w:rPr>
          <w:sz w:val="28"/>
          <w:szCs w:val="28"/>
        </w:rPr>
      </w:pPr>
      <w:r w:rsidRPr="00ED31E0">
        <w:rPr>
          <w:sz w:val="28"/>
          <w:szCs w:val="28"/>
        </w:rPr>
        <w:t>- Phát biểu được định nghĩa phản ứng hạt nhân và nêu được các định luật bảo toàn trong phản ứng hạt nhân.</w:t>
      </w:r>
    </w:p>
    <w:p w:rsidR="00606CA9" w:rsidRPr="00ED31E0" w:rsidRDefault="00606CA9" w:rsidP="00ED31E0">
      <w:pPr>
        <w:jc w:val="both"/>
        <w:rPr>
          <w:sz w:val="28"/>
          <w:szCs w:val="28"/>
        </w:rPr>
      </w:pPr>
      <w:r w:rsidRPr="00ED31E0">
        <w:rPr>
          <w:sz w:val="28"/>
          <w:szCs w:val="28"/>
        </w:rPr>
        <w:t>- Phát biểu được và nêu được ví dụ về phản ứng hạt nhân.</w:t>
      </w:r>
    </w:p>
    <w:p w:rsidR="00606CA9" w:rsidRPr="00ED31E0" w:rsidRDefault="00606CA9" w:rsidP="00ED31E0">
      <w:pPr>
        <w:jc w:val="both"/>
        <w:rPr>
          <w:b/>
          <w:sz w:val="28"/>
          <w:szCs w:val="28"/>
        </w:rPr>
      </w:pPr>
      <w:r w:rsidRPr="00ED31E0">
        <w:rPr>
          <w:sz w:val="28"/>
          <w:szCs w:val="28"/>
        </w:rPr>
        <w:t>- Viết biểu thức năng lượng của một phản ứng hạt nhân và nêu được điều kiện của phản ứng hạt nhân trong các trường hợp: toả năng lượng và thu năng lượng.</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0"/>
        <w:gridCol w:w="637"/>
        <w:gridCol w:w="370"/>
        <w:gridCol w:w="1379"/>
        <w:gridCol w:w="142"/>
        <w:gridCol w:w="1121"/>
        <w:gridCol w:w="613"/>
        <w:gridCol w:w="110"/>
        <w:gridCol w:w="1104"/>
        <w:gridCol w:w="2405"/>
        <w:gridCol w:w="63"/>
      </w:tblGrid>
      <w:tr w:rsidR="00BB2118" w:rsidRPr="00ED31E0" w:rsidTr="007B770E">
        <w:trPr>
          <w:gridAfter w:val="1"/>
          <w:wAfter w:w="62" w:type="dxa"/>
        </w:trPr>
        <w:tc>
          <w:tcPr>
            <w:tcW w:w="3395"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5"/>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7B770E">
        <w:trPr>
          <w:gridAfter w:val="1"/>
          <w:wAfter w:w="62" w:type="dxa"/>
        </w:trPr>
        <w:tc>
          <w:tcPr>
            <w:tcW w:w="10314" w:type="dxa"/>
            <w:gridSpan w:val="10"/>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7B770E">
        <w:trPr>
          <w:gridAfter w:val="1"/>
          <w:wAfter w:w="62" w:type="dxa"/>
        </w:trPr>
        <w:tc>
          <w:tcPr>
            <w:tcW w:w="4786" w:type="dxa"/>
            <w:gridSpan w:val="4"/>
            <w:shd w:val="clear" w:color="auto" w:fill="auto"/>
          </w:tcPr>
          <w:p w:rsidR="00BB2118" w:rsidRPr="00ED31E0" w:rsidRDefault="004348EC" w:rsidP="00ED31E0">
            <w:pPr>
              <w:jc w:val="both"/>
              <w:rPr>
                <w:sz w:val="28"/>
                <w:szCs w:val="28"/>
              </w:rPr>
            </w:pPr>
            <w:r w:rsidRPr="00ED31E0">
              <w:rPr>
                <w:sz w:val="28"/>
                <w:szCs w:val="28"/>
              </w:rPr>
              <w:t>Lực hạt nhân có phải là lực tĩnh điện?</w:t>
            </w:r>
          </w:p>
          <w:p w:rsidR="004348EC" w:rsidRPr="00ED31E0" w:rsidRDefault="004348EC" w:rsidP="00ED31E0">
            <w:pPr>
              <w:jc w:val="both"/>
              <w:rPr>
                <w:sz w:val="28"/>
                <w:szCs w:val="28"/>
              </w:rPr>
            </w:pPr>
            <w:r w:rsidRPr="00ED31E0">
              <w:rPr>
                <w:sz w:val="28"/>
                <w:szCs w:val="28"/>
              </w:rPr>
              <w:t>Để trả lời câu hỏi này, chúng ta sẽ tìm hiểu…</w:t>
            </w:r>
          </w:p>
        </w:tc>
        <w:tc>
          <w:tcPr>
            <w:tcW w:w="3119" w:type="dxa"/>
            <w:gridSpan w:val="5"/>
            <w:shd w:val="clear" w:color="auto" w:fill="auto"/>
          </w:tcPr>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7B770E" w:rsidRPr="00ED31E0" w:rsidRDefault="007B770E" w:rsidP="00ED31E0">
            <w:pPr>
              <w:jc w:val="both"/>
              <w:rPr>
                <w:sz w:val="28"/>
                <w:szCs w:val="28"/>
              </w:rPr>
            </w:pPr>
            <w:r w:rsidRPr="00ED31E0">
              <w:rPr>
                <w:sz w:val="28"/>
                <w:szCs w:val="28"/>
              </w:rPr>
              <w:t>Tiết 59, 60</w:t>
            </w:r>
          </w:p>
          <w:p w:rsidR="007B770E" w:rsidRPr="00ED31E0" w:rsidRDefault="007B770E" w:rsidP="00ED31E0">
            <w:pPr>
              <w:jc w:val="center"/>
              <w:rPr>
                <w:b/>
                <w:sz w:val="28"/>
                <w:szCs w:val="28"/>
              </w:rPr>
            </w:pPr>
            <w:r w:rsidRPr="00ED31E0">
              <w:rPr>
                <w:b/>
                <w:sz w:val="28"/>
                <w:szCs w:val="28"/>
              </w:rPr>
              <w:t>NĂNG LƯỢNG LIÊN KẾT CỦA HẠT NHÂN.</w:t>
            </w:r>
          </w:p>
          <w:p w:rsidR="007B770E" w:rsidRPr="00ED31E0" w:rsidRDefault="007B770E" w:rsidP="00ED31E0">
            <w:pPr>
              <w:jc w:val="center"/>
              <w:rPr>
                <w:b/>
                <w:sz w:val="28"/>
                <w:szCs w:val="28"/>
              </w:rPr>
            </w:pPr>
            <w:r w:rsidRPr="00ED31E0">
              <w:rPr>
                <w:b/>
                <w:sz w:val="28"/>
                <w:szCs w:val="28"/>
              </w:rPr>
              <w:t>PHẢN ỨNG HẠT NHÂN</w:t>
            </w:r>
          </w:p>
          <w:p w:rsidR="00BB2118" w:rsidRPr="00ED31E0" w:rsidRDefault="00BB2118" w:rsidP="00ED31E0">
            <w:pPr>
              <w:jc w:val="center"/>
              <w:rPr>
                <w:sz w:val="28"/>
                <w:szCs w:val="28"/>
                <w:lang w:val="pt-BR"/>
              </w:rPr>
            </w:pPr>
          </w:p>
        </w:tc>
      </w:tr>
      <w:tr w:rsidR="00BB2118" w:rsidRPr="00ED31E0" w:rsidTr="007B770E">
        <w:trPr>
          <w:gridAfter w:val="1"/>
          <w:wAfter w:w="62" w:type="dxa"/>
        </w:trPr>
        <w:tc>
          <w:tcPr>
            <w:tcW w:w="10314" w:type="dxa"/>
            <w:gridSpan w:val="10"/>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7B770E" w:rsidRPr="00ED31E0" w:rsidRDefault="00BB2118" w:rsidP="00ED31E0">
            <w:pPr>
              <w:jc w:val="both"/>
              <w:rPr>
                <w:sz w:val="28"/>
                <w:szCs w:val="28"/>
              </w:rPr>
            </w:pPr>
            <w:r w:rsidRPr="00ED31E0">
              <w:rPr>
                <w:b/>
                <w:sz w:val="28"/>
                <w:szCs w:val="28"/>
              </w:rPr>
              <w:t>Mục tiêu:</w:t>
            </w:r>
            <w:r w:rsidRPr="00ED31E0">
              <w:rPr>
                <w:sz w:val="28"/>
                <w:szCs w:val="28"/>
              </w:rPr>
              <w:t xml:space="preserve"> </w:t>
            </w:r>
            <w:r w:rsidR="007B770E" w:rsidRPr="00ED31E0">
              <w:rPr>
                <w:sz w:val="28"/>
                <w:szCs w:val="28"/>
              </w:rPr>
              <w:t>- Nêu được những đặc tính của lực hạt nhân,thức Anh-xtanh.</w:t>
            </w:r>
          </w:p>
          <w:p w:rsidR="007B770E" w:rsidRPr="00ED31E0" w:rsidRDefault="007B770E" w:rsidP="00ED31E0">
            <w:pPr>
              <w:jc w:val="both"/>
              <w:rPr>
                <w:sz w:val="28"/>
                <w:szCs w:val="28"/>
              </w:rPr>
            </w:pPr>
            <w:r w:rsidRPr="00ED31E0">
              <w:rPr>
                <w:sz w:val="28"/>
                <w:szCs w:val="28"/>
              </w:rPr>
              <w:t>- định nghĩa và viết được biểu thức của độ hụt khối lượng của hạt nhân. năng lượng liên kết của hạt nhân.</w:t>
            </w:r>
          </w:p>
          <w:p w:rsidR="00BB2118" w:rsidRPr="00ED31E0" w:rsidRDefault="007B770E" w:rsidP="00ED31E0">
            <w:pPr>
              <w:jc w:val="both"/>
              <w:rPr>
                <w:sz w:val="28"/>
                <w:szCs w:val="28"/>
              </w:rPr>
            </w:pPr>
            <w:r w:rsidRPr="00ED31E0">
              <w:rPr>
                <w:sz w:val="28"/>
                <w:szCs w:val="28"/>
              </w:rPr>
              <w:t>- tính được năng lượng liên kết và năng lượng liên kết riêng của một hạt nhân…</w:t>
            </w:r>
          </w:p>
          <w:p w:rsidR="00BB2118" w:rsidRPr="00ED31E0" w:rsidRDefault="007B770E" w:rsidP="00ED31E0">
            <w:pPr>
              <w:pStyle w:val="ListParagraph"/>
              <w:ind w:left="0"/>
              <w:jc w:val="both"/>
              <w:rPr>
                <w:sz w:val="28"/>
                <w:szCs w:val="28"/>
                <w:lang w:val="vi-VN"/>
              </w:rPr>
            </w:pPr>
            <w:r w:rsidRPr="00ED31E0">
              <w:rPr>
                <w:b/>
                <w:sz w:val="28"/>
                <w:szCs w:val="28"/>
              </w:rPr>
              <w:t>Phư</w:t>
            </w:r>
            <w:r w:rsidR="00BB2118" w:rsidRPr="00ED31E0">
              <w:rPr>
                <w:b/>
                <w:sz w:val="28"/>
                <w:szCs w:val="28"/>
              </w:rPr>
              <w:t>ơng pháp dạy học:</w:t>
            </w:r>
            <w:r w:rsidR="00BB2118" w:rsidRPr="00ED31E0">
              <w:rPr>
                <w:sz w:val="28"/>
                <w:szCs w:val="28"/>
              </w:rPr>
              <w:t xml:space="preserve"> </w:t>
            </w:r>
            <w:r w:rsidR="00BB2118" w:rsidRPr="00ED31E0">
              <w:rPr>
                <w:sz w:val="28"/>
                <w:szCs w:val="28"/>
                <w:lang w:val="en-GB"/>
              </w:rPr>
              <w:t xml:space="preserve"> </w:t>
            </w:r>
            <w:r w:rsidR="00BB2118" w:rsidRPr="00ED31E0">
              <w:rPr>
                <w:sz w:val="28"/>
                <w:szCs w:val="28"/>
              </w:rPr>
              <w:t>Dạy học nhóm</w:t>
            </w:r>
            <w:r w:rsidR="00BB2118" w:rsidRPr="00ED31E0">
              <w:rPr>
                <w:sz w:val="28"/>
                <w:szCs w:val="28"/>
                <w:lang w:val="vi-VN"/>
              </w:rPr>
              <w:t>; d</w:t>
            </w:r>
            <w:r w:rsidR="00BB2118" w:rsidRPr="00ED31E0">
              <w:rPr>
                <w:sz w:val="28"/>
                <w:szCs w:val="28"/>
              </w:rPr>
              <w:t>ạy học nêu và giải quyết vấn đề</w:t>
            </w:r>
            <w:r w:rsidR="00BB2118" w:rsidRPr="00ED31E0">
              <w:rPr>
                <w:sz w:val="28"/>
                <w:szCs w:val="28"/>
                <w:lang w:val="vi-VN"/>
              </w:rPr>
              <w:t>; p</w:t>
            </w:r>
            <w:r w:rsidR="00BB2118" w:rsidRPr="00ED31E0">
              <w:rPr>
                <w:sz w:val="28"/>
                <w:szCs w:val="28"/>
              </w:rPr>
              <w:t>hương pháp thuyết trình</w:t>
            </w:r>
            <w:r w:rsidR="00BB2118" w:rsidRPr="00ED31E0">
              <w:rPr>
                <w:sz w:val="28"/>
                <w:szCs w:val="28"/>
                <w:lang w:val="vi-VN"/>
              </w:rPr>
              <w:t>; s</w:t>
            </w:r>
            <w:r w:rsidR="00BB2118"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gridSpan w:val="2"/>
            <w:shd w:val="clear" w:color="auto" w:fill="auto"/>
          </w:tcPr>
          <w:p w:rsidR="00606CA9" w:rsidRPr="00043D2A" w:rsidRDefault="00606CA9" w:rsidP="00043D2A">
            <w:pPr>
              <w:jc w:val="both"/>
              <w:rPr>
                <w:sz w:val="28"/>
                <w:szCs w:val="28"/>
              </w:rPr>
            </w:pPr>
            <w:r w:rsidRPr="00043D2A">
              <w:rPr>
                <w:sz w:val="28"/>
                <w:szCs w:val="28"/>
              </w:rPr>
              <w:t>- Các hạt nhân bền vững, vậy lực nào đã liên kết các nuclôn lại với nhau.</w:t>
            </w:r>
          </w:p>
          <w:p w:rsidR="00606CA9" w:rsidRPr="00043D2A" w:rsidRDefault="00606CA9" w:rsidP="00043D2A">
            <w:pPr>
              <w:jc w:val="both"/>
              <w:rPr>
                <w:sz w:val="28"/>
                <w:szCs w:val="28"/>
              </w:rPr>
            </w:pPr>
            <w:r w:rsidRPr="00043D2A">
              <w:rPr>
                <w:sz w:val="28"/>
                <w:szCs w:val="28"/>
              </w:rPr>
              <w:t>- Thông báo về lực hạt nhân.</w:t>
            </w:r>
          </w:p>
          <w:p w:rsidR="00606CA9" w:rsidRPr="00043D2A" w:rsidRDefault="00606CA9" w:rsidP="00043D2A">
            <w:pPr>
              <w:jc w:val="both"/>
              <w:rPr>
                <w:sz w:val="28"/>
                <w:szCs w:val="28"/>
              </w:rPr>
            </w:pPr>
            <w:r w:rsidRPr="00043D2A">
              <w:rPr>
                <w:sz w:val="28"/>
                <w:szCs w:val="28"/>
              </w:rPr>
              <w:t>- Lực hạt nhân có phải là lực tĩnh điệ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Lực hạt nhân có phải là lực hấp dẫn?</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Lực hạt nhân không cùng bản chất với lực tĩnh điện hay lực hấp dẫn.</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Nó là một lực mới truyền tương tác giữa các nuclôn </w:t>
            </w:r>
            <w:r w:rsidRPr="00043D2A">
              <w:rPr>
                <w:sz w:val="28"/>
                <w:szCs w:val="28"/>
              </w:rPr>
              <w:sym w:font="Symbol" w:char="F0AE"/>
            </w:r>
            <w:r w:rsidRPr="00043D2A">
              <w:rPr>
                <w:sz w:val="28"/>
                <w:szCs w:val="28"/>
              </w:rPr>
              <w:t xml:space="preserve"> lực tương tác mạnh. </w:t>
            </w:r>
          </w:p>
          <w:p w:rsidR="00606CA9" w:rsidRPr="00043D2A" w:rsidRDefault="00606CA9" w:rsidP="00043D2A">
            <w:pPr>
              <w:jc w:val="both"/>
              <w:rPr>
                <w:sz w:val="28"/>
                <w:szCs w:val="28"/>
              </w:rPr>
            </w:pPr>
            <w:r w:rsidRPr="00043D2A">
              <w:rPr>
                <w:sz w:val="28"/>
                <w:szCs w:val="28"/>
              </w:rPr>
              <w:t>- Chỉ phát huy tác dụng  trong phạm vi kích thước hạt nhân nghĩa là gì?</w:t>
            </w:r>
          </w:p>
        </w:tc>
        <w:tc>
          <w:tcPr>
            <w:tcW w:w="3038" w:type="dxa"/>
            <w:gridSpan w:val="4"/>
            <w:shd w:val="clear" w:color="auto" w:fill="auto"/>
          </w:tcPr>
          <w:p w:rsidR="00606CA9" w:rsidRPr="00043D2A" w:rsidRDefault="00606CA9" w:rsidP="00043D2A">
            <w:pPr>
              <w:jc w:val="both"/>
              <w:rPr>
                <w:sz w:val="28"/>
                <w:szCs w:val="28"/>
              </w:rPr>
            </w:pPr>
            <w:r w:rsidRPr="00043D2A">
              <w:rPr>
                <w:sz w:val="28"/>
                <w:szCs w:val="28"/>
              </w:rPr>
              <w:t>- HS ghi nhận lực hạt nhâ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ông, vì lực hạt nhân là lực hút giữa các nuclôn, hay nói cách cách nó không phụ thuộc vào điện tích.</w:t>
            </w:r>
          </w:p>
          <w:p w:rsidR="00606CA9" w:rsidRPr="00043D2A" w:rsidRDefault="00606CA9" w:rsidP="00043D2A">
            <w:pPr>
              <w:jc w:val="both"/>
              <w:rPr>
                <w:sz w:val="28"/>
                <w:szCs w:val="28"/>
              </w:rPr>
            </w:pPr>
            <w:r w:rsidRPr="00043D2A">
              <w:rPr>
                <w:sz w:val="28"/>
                <w:szCs w:val="28"/>
              </w:rPr>
              <w:t>- Không, vì lực này khá nhỏ (cỡ 12,963.10</w:t>
            </w:r>
            <w:r w:rsidRPr="00043D2A">
              <w:rPr>
                <w:sz w:val="28"/>
                <w:szCs w:val="28"/>
                <w:vertAlign w:val="superscript"/>
              </w:rPr>
              <w:t>-35</w:t>
            </w:r>
            <w:r w:rsidRPr="00043D2A">
              <w:rPr>
                <w:sz w:val="28"/>
                <w:szCs w:val="28"/>
              </w:rPr>
              <w:t>N), không thể tạo thành liên kết bền vữ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Nếu khoảng cách giữa các nuclôn lớn hơn kích thước hạt nhân thì lực hạt nhân giảm nhanh xuống không.</w:t>
            </w: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I. Lực hạt nhân</w:t>
            </w:r>
          </w:p>
          <w:p w:rsidR="00606CA9" w:rsidRPr="00043D2A" w:rsidRDefault="00606CA9" w:rsidP="00043D2A">
            <w:pPr>
              <w:jc w:val="both"/>
              <w:rPr>
                <w:sz w:val="28"/>
                <w:szCs w:val="28"/>
              </w:rPr>
            </w:pPr>
            <w:r w:rsidRPr="00043D2A">
              <w:rPr>
                <w:sz w:val="28"/>
                <w:szCs w:val="28"/>
              </w:rPr>
              <w:t>- Lực tương tác giữa các nuclôn gọi là lực hạt nhân (tương tác hạt nhân hay tương tác mạnh).</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Kết luận</w:t>
            </w:r>
            <w:r w:rsidRPr="00043D2A">
              <w:rPr>
                <w:sz w:val="28"/>
                <w:szCs w:val="28"/>
              </w:rPr>
              <w:t>:</w:t>
            </w:r>
          </w:p>
          <w:p w:rsidR="00606CA9" w:rsidRPr="00043D2A" w:rsidRDefault="00606CA9" w:rsidP="00043D2A">
            <w:pPr>
              <w:jc w:val="both"/>
              <w:rPr>
                <w:sz w:val="28"/>
                <w:szCs w:val="28"/>
              </w:rPr>
            </w:pPr>
            <w:r w:rsidRPr="00043D2A">
              <w:rPr>
                <w:sz w:val="28"/>
                <w:szCs w:val="28"/>
              </w:rPr>
              <w:t xml:space="preserve">+ Lực hạt nhân là một loại lực mới truyền tương tác giữa các nuclôn trong hạt nhân, còn gọi là </w:t>
            </w:r>
            <w:r w:rsidRPr="00043D2A">
              <w:rPr>
                <w:i/>
                <w:sz w:val="28"/>
                <w:szCs w:val="28"/>
              </w:rPr>
              <w:t>lực tương tác mạnh</w:t>
            </w:r>
            <w:r w:rsidRPr="00043D2A">
              <w:rPr>
                <w:sz w:val="28"/>
                <w:szCs w:val="28"/>
              </w:rPr>
              <w:t>.</w:t>
            </w:r>
          </w:p>
          <w:p w:rsidR="00606CA9" w:rsidRPr="00043D2A" w:rsidRDefault="00606CA9" w:rsidP="00043D2A">
            <w:pPr>
              <w:jc w:val="both"/>
              <w:rPr>
                <w:sz w:val="28"/>
                <w:szCs w:val="28"/>
              </w:rPr>
            </w:pPr>
            <w:r w:rsidRPr="00043D2A">
              <w:rPr>
                <w:sz w:val="28"/>
                <w:szCs w:val="28"/>
              </w:rPr>
              <w:t>+ Lực hạt nhân chỉ phát huy tác dụng trong phạm vi kích thước hạt nhân (10</w:t>
            </w:r>
            <w:r w:rsidRPr="00043D2A">
              <w:rPr>
                <w:sz w:val="28"/>
                <w:szCs w:val="28"/>
                <w:vertAlign w:val="superscript"/>
              </w:rPr>
              <w:t>-15</w:t>
            </w:r>
            <w:r w:rsidRPr="00043D2A">
              <w:rPr>
                <w:sz w:val="28"/>
                <w:szCs w:val="28"/>
              </w:rPr>
              <w:t>m)</w:t>
            </w:r>
          </w:p>
        </w:tc>
      </w:tr>
      <w:tr w:rsidR="00606CA9" w:rsidRPr="00ED31E0" w:rsidTr="00043D2A">
        <w:tc>
          <w:tcPr>
            <w:tcW w:w="3394" w:type="dxa"/>
            <w:gridSpan w:val="3"/>
            <w:shd w:val="clear" w:color="auto" w:fill="auto"/>
          </w:tcPr>
          <w:p w:rsidR="00606CA9" w:rsidRPr="00043D2A" w:rsidRDefault="00606CA9" w:rsidP="00043D2A">
            <w:pPr>
              <w:jc w:val="both"/>
              <w:rPr>
                <w:sz w:val="28"/>
                <w:szCs w:val="28"/>
              </w:rPr>
            </w:pPr>
            <w:r w:rsidRPr="00043D2A">
              <w:rPr>
                <w:sz w:val="28"/>
                <w:szCs w:val="28"/>
              </w:rPr>
              <w:t xml:space="preserve">- Xét hạt nhân </w:t>
            </w:r>
            <w:r w:rsidRPr="00043D2A">
              <w:rPr>
                <w:position w:val="-12"/>
                <w:sz w:val="28"/>
                <w:szCs w:val="28"/>
              </w:rPr>
              <w:object w:dxaOrig="460" w:dyaOrig="400">
                <v:shape id="_x0000_i1657" type="#_x0000_t75" style="width:23.15pt;height:19.4pt" o:ole="">
                  <v:imagedata r:id="rId1274" o:title=""/>
                </v:shape>
                <o:OLEObject Type="Embed" ProgID="Equation.DSMT4" ShapeID="_x0000_i1657" DrawAspect="Content" ObjectID="_1629614724" r:id="rId1275"/>
              </w:object>
            </w:r>
            <w:r w:rsidRPr="00043D2A">
              <w:rPr>
                <w:sz w:val="28"/>
                <w:szCs w:val="28"/>
              </w:rPr>
              <w:t>có khối lượng m(</w:t>
            </w:r>
            <w:r w:rsidRPr="00043D2A">
              <w:rPr>
                <w:position w:val="-12"/>
                <w:sz w:val="28"/>
                <w:szCs w:val="28"/>
              </w:rPr>
              <w:object w:dxaOrig="460" w:dyaOrig="400">
                <v:shape id="_x0000_i1658" type="#_x0000_t75" style="width:23.15pt;height:19.4pt" o:ole="">
                  <v:imagedata r:id="rId1276" o:title=""/>
                </v:shape>
                <o:OLEObject Type="Embed" ProgID="Equation.DSMT4" ShapeID="_x0000_i1658" DrawAspect="Content" ObjectID="_1629614725" r:id="rId1277"/>
              </w:object>
            </w:r>
            <w:r w:rsidRPr="00043D2A">
              <w:rPr>
                <w:sz w:val="28"/>
                <w:szCs w:val="28"/>
              </w:rPr>
              <w:t>) = 4,0015u với tổng khối lượng của các nuclôn?</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Có nhận xét gì về kết quả tìm được?</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Tính chất này là tổng quát đối với mọi hạt nhân.</w:t>
            </w:r>
          </w:p>
          <w:p w:rsidR="00606CA9" w:rsidRPr="00043D2A" w:rsidRDefault="00606CA9" w:rsidP="00043D2A">
            <w:pPr>
              <w:jc w:val="both"/>
              <w:rPr>
                <w:sz w:val="28"/>
                <w:szCs w:val="28"/>
              </w:rPr>
            </w:pPr>
            <w:r w:rsidRPr="00043D2A">
              <w:rPr>
                <w:sz w:val="28"/>
                <w:szCs w:val="28"/>
              </w:rPr>
              <w:t xml:space="preserve">- Độ hụt khối của hạt nhân </w:t>
            </w:r>
            <w:r w:rsidRPr="00043D2A">
              <w:rPr>
                <w:position w:val="-12"/>
                <w:sz w:val="28"/>
                <w:szCs w:val="28"/>
              </w:rPr>
              <w:object w:dxaOrig="460" w:dyaOrig="400">
                <v:shape id="_x0000_i1659" type="#_x0000_t75" style="width:23.15pt;height:19.4pt" o:ole="">
                  <v:imagedata r:id="rId1278" o:title=""/>
                </v:shape>
                <o:OLEObject Type="Embed" ProgID="Equation.DSMT4" ShapeID="_x0000_i1659" DrawAspect="Content" ObjectID="_1629614726" r:id="rId1279"/>
              </w:objec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Xét hạt nhân </w:t>
            </w:r>
            <w:r w:rsidRPr="00043D2A">
              <w:rPr>
                <w:position w:val="-12"/>
                <w:sz w:val="28"/>
                <w:szCs w:val="28"/>
              </w:rPr>
              <w:object w:dxaOrig="460" w:dyaOrig="400">
                <v:shape id="_x0000_i1660" type="#_x0000_t75" style="width:23.15pt;height:19.4pt" o:ole="">
                  <v:imagedata r:id="rId1278" o:title=""/>
                </v:shape>
                <o:OLEObject Type="Embed" ProgID="Equation.DSMT4" ShapeID="_x0000_i1660" DrawAspect="Content" ObjectID="_1629614727" r:id="rId1280"/>
              </w:object>
            </w:r>
            <w:r w:rsidRPr="00043D2A">
              <w:rPr>
                <w:sz w:val="28"/>
                <w:szCs w:val="28"/>
              </w:rPr>
              <w:t>, muốn chuyển hệ từ trạng thái 1 sang trạng thái 2, cần cung cấp cho hệ năng lượng để thắng lực liên kết giữa các nuclôn, giá trị tối thiểu của năng lượng cần cung cấp?</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năng lượng liên kết.</w:t>
            </w:r>
          </w:p>
          <w:p w:rsidR="00606CA9" w:rsidRPr="00043D2A" w:rsidRDefault="00606CA9" w:rsidP="00043D2A">
            <w:pPr>
              <w:jc w:val="both"/>
              <w:rPr>
                <w:sz w:val="28"/>
                <w:szCs w:val="28"/>
              </w:rPr>
            </w:pPr>
            <w:r w:rsidRPr="00043D2A">
              <w:rPr>
                <w:sz w:val="28"/>
                <w:szCs w:val="28"/>
              </w:rPr>
              <w:t xml:space="preserve">- Trong trường hợp </w:t>
            </w:r>
            <w:r w:rsidRPr="00043D2A">
              <w:rPr>
                <w:position w:val="-12"/>
                <w:sz w:val="28"/>
                <w:szCs w:val="28"/>
              </w:rPr>
              <w:object w:dxaOrig="460" w:dyaOrig="400">
                <v:shape id="_x0000_i1661" type="#_x0000_t75" style="width:23.15pt;height:19.4pt" o:ole="">
                  <v:imagedata r:id="rId1278" o:title=""/>
                </v:shape>
                <o:OLEObject Type="Embed" ProgID="Equation.DSMT4" ShapeID="_x0000_i1661" DrawAspect="Content" ObjectID="_1629614728" r:id="rId1281"/>
              </w:object>
            </w:r>
            <w:r w:rsidRPr="00043D2A">
              <w:rPr>
                <w:sz w:val="28"/>
                <w:szCs w:val="28"/>
              </w:rPr>
              <w:t xml:space="preserve">, nếu trạng thái ban đầu gồm các nuclôn riêng lẻ </w:t>
            </w:r>
            <w:r w:rsidRPr="00043D2A">
              <w:rPr>
                <w:sz w:val="28"/>
                <w:szCs w:val="28"/>
              </w:rPr>
              <w:sym w:font="Symbol" w:char="F0AE"/>
            </w:r>
            <w:r w:rsidRPr="00043D2A">
              <w:rPr>
                <w:sz w:val="28"/>
                <w:szCs w:val="28"/>
              </w:rPr>
              <w:t xml:space="preserve"> hạt nhân </w:t>
            </w:r>
            <w:r w:rsidRPr="00043D2A">
              <w:rPr>
                <w:position w:val="-12"/>
                <w:sz w:val="28"/>
                <w:szCs w:val="28"/>
              </w:rPr>
              <w:object w:dxaOrig="460" w:dyaOrig="400">
                <v:shape id="_x0000_i1662" type="#_x0000_t75" style="width:23.15pt;height:19.4pt" o:ole="">
                  <v:imagedata r:id="rId1278" o:title=""/>
                </v:shape>
                <o:OLEObject Type="Embed" ProgID="Equation.DSMT4" ShapeID="_x0000_i1662" DrawAspect="Content" ObjectID="_1629614729" r:id="rId1282"/>
              </w:object>
            </w:r>
            <w:r w:rsidRPr="00043D2A">
              <w:rPr>
                <w:sz w:val="28"/>
                <w:szCs w:val="28"/>
              </w:rPr>
              <w:t xml:space="preserve"> </w:t>
            </w:r>
            <w:r w:rsidRPr="00043D2A">
              <w:rPr>
                <w:sz w:val="28"/>
                <w:szCs w:val="28"/>
              </w:rPr>
              <w:sym w:font="Symbol" w:char="F0AE"/>
            </w:r>
            <w:r w:rsidRPr="00043D2A">
              <w:rPr>
                <w:sz w:val="28"/>
                <w:szCs w:val="28"/>
              </w:rPr>
              <w:t xml:space="preserve"> toả năng lượng đúng bằng năng lượng liên kết E</w:t>
            </w:r>
            <w:r w:rsidRPr="00043D2A">
              <w:rPr>
                <w:sz w:val="28"/>
                <w:szCs w:val="28"/>
                <w:vertAlign w:val="subscript"/>
              </w:rPr>
              <w:t>lk</w:t>
            </w:r>
            <w:r w:rsidRPr="00043D2A">
              <w:rPr>
                <w:sz w:val="28"/>
                <w:szCs w:val="28"/>
              </w:rPr>
              <w:t xml:space="preserve"> </w:t>
            </w:r>
            <w:r w:rsidRPr="00043D2A">
              <w:rPr>
                <w:sz w:val="28"/>
                <w:szCs w:val="28"/>
              </w:rPr>
              <w:sym w:font="Symbol" w:char="F0AE"/>
            </w:r>
            <w:r w:rsidRPr="00043D2A">
              <w:rPr>
                <w:sz w:val="28"/>
                <w:szCs w:val="28"/>
              </w:rPr>
              <w:t xml:space="preserve"> quá trình hạt nhân toả năng lượng.</w:t>
            </w:r>
          </w:p>
          <w:p w:rsidR="00606CA9" w:rsidRPr="00043D2A" w:rsidRDefault="00606CA9" w:rsidP="00043D2A">
            <w:pPr>
              <w:jc w:val="both"/>
              <w:rPr>
                <w:sz w:val="28"/>
                <w:szCs w:val="28"/>
              </w:rPr>
            </w:pPr>
            <w:r w:rsidRPr="00043D2A">
              <w:rPr>
                <w:sz w:val="28"/>
                <w:szCs w:val="28"/>
              </w:rPr>
              <w:t xml:space="preserve">- Mức độ bền vững của một hạt nhân không những phụ thuộc vào năng lượng liên kết mà còn phụ thuộc vào số nuclôn của hạt nhân </w:t>
            </w:r>
            <w:r w:rsidRPr="00043D2A">
              <w:rPr>
                <w:sz w:val="28"/>
                <w:szCs w:val="28"/>
              </w:rPr>
              <w:sym w:font="Symbol" w:char="F0AE"/>
            </w:r>
            <w:r w:rsidRPr="00043D2A">
              <w:rPr>
                <w:sz w:val="28"/>
                <w:szCs w:val="28"/>
              </w:rPr>
              <w:t xml:space="preserve"> Năng lượng liên kết tính cho 1 nuclôn?</w:t>
            </w:r>
          </w:p>
          <w:p w:rsidR="00606CA9" w:rsidRPr="00043D2A" w:rsidRDefault="00606CA9" w:rsidP="00043D2A">
            <w:pPr>
              <w:jc w:val="both"/>
              <w:rPr>
                <w:sz w:val="28"/>
                <w:szCs w:val="28"/>
              </w:rPr>
            </w:pPr>
            <w:r w:rsidRPr="00043D2A">
              <w:rPr>
                <w:sz w:val="28"/>
                <w:szCs w:val="28"/>
              </w:rPr>
              <w:t>- Hạt nhân có năng lượng liên kết riêng càng lớn chứng tỏ hạt nhân đó như thế nào?</w:t>
            </w:r>
          </w:p>
          <w:p w:rsidR="00606CA9" w:rsidRPr="00043D2A" w:rsidRDefault="00606CA9" w:rsidP="00043D2A">
            <w:pPr>
              <w:jc w:val="both"/>
              <w:rPr>
                <w:sz w:val="28"/>
                <w:szCs w:val="28"/>
              </w:rPr>
            </w:pPr>
            <w:r w:rsidRPr="00043D2A">
              <w:rPr>
                <w:sz w:val="28"/>
                <w:szCs w:val="28"/>
              </w:rPr>
              <w:t xml:space="preserve">- Các hạt nhân bền vững nhất có </w:t>
            </w:r>
            <w:r w:rsidRPr="00043D2A">
              <w:rPr>
                <w:position w:val="-24"/>
                <w:sz w:val="28"/>
                <w:szCs w:val="28"/>
              </w:rPr>
              <w:object w:dxaOrig="400" w:dyaOrig="660">
                <v:shape id="_x0000_i1663" type="#_x0000_t75" style="width:19.4pt;height:33.2pt" o:ole="">
                  <v:imagedata r:id="rId1283" o:title=""/>
                </v:shape>
                <o:OLEObject Type="Embed" ProgID="Equation.DSMT4" ShapeID="_x0000_i1663" DrawAspect="Content" ObjectID="_1629614730" r:id="rId1284"/>
              </w:object>
            </w:r>
            <w:r w:rsidRPr="00043D2A">
              <w:rPr>
                <w:sz w:val="28"/>
                <w:szCs w:val="28"/>
              </w:rPr>
              <w:t xml:space="preserve"> lớn nhất vào cỡ 8,8MeV/nuclôn, là những hạt nhân nằm ở khoảng giữa của bảng tuần hoàn (50 &lt; A &lt; 95)</w:t>
            </w:r>
          </w:p>
        </w:tc>
        <w:tc>
          <w:tcPr>
            <w:tcW w:w="3286" w:type="dxa"/>
            <w:gridSpan w:val="4"/>
            <w:shd w:val="clear" w:color="auto" w:fill="auto"/>
          </w:tcPr>
          <w:p w:rsidR="00606CA9" w:rsidRPr="00043D2A" w:rsidRDefault="00606CA9" w:rsidP="00043D2A">
            <w:pPr>
              <w:jc w:val="both"/>
              <w:rPr>
                <w:sz w:val="28"/>
                <w:szCs w:val="28"/>
              </w:rPr>
            </w:pPr>
            <w:r w:rsidRPr="00043D2A">
              <w:rPr>
                <w:sz w:val="28"/>
                <w:szCs w:val="28"/>
              </w:rPr>
              <w:t xml:space="preserve">- Tổng khối lượng các nuclôn tạo thành hạt nhân </w:t>
            </w:r>
            <w:r w:rsidRPr="00043D2A">
              <w:rPr>
                <w:position w:val="-12"/>
                <w:sz w:val="28"/>
                <w:szCs w:val="28"/>
              </w:rPr>
              <w:object w:dxaOrig="460" w:dyaOrig="400">
                <v:shape id="_x0000_i1664" type="#_x0000_t75" style="width:23.15pt;height:19.4pt" o:ole="">
                  <v:imagedata r:id="rId1278" o:title=""/>
                </v:shape>
                <o:OLEObject Type="Embed" ProgID="Equation.DSMT4" ShapeID="_x0000_i1664" DrawAspect="Content" ObjectID="_1629614731" r:id="rId1285"/>
              </w:object>
            </w:r>
            <w:r w:rsidRPr="00043D2A">
              <w:rPr>
                <w:sz w:val="28"/>
                <w:szCs w:val="28"/>
              </w:rPr>
              <w:t>:</w:t>
            </w:r>
          </w:p>
          <w:p w:rsidR="00606CA9" w:rsidRPr="00043D2A" w:rsidRDefault="00606CA9" w:rsidP="00043D2A">
            <w:pPr>
              <w:jc w:val="both"/>
              <w:rPr>
                <w:sz w:val="28"/>
                <w:szCs w:val="28"/>
              </w:rPr>
            </w:pPr>
            <w:r w:rsidRPr="00043D2A">
              <w:rPr>
                <w:sz w:val="28"/>
                <w:szCs w:val="28"/>
              </w:rPr>
              <w:t>2m</w:t>
            </w:r>
            <w:r w:rsidRPr="00043D2A">
              <w:rPr>
                <w:sz w:val="28"/>
                <w:szCs w:val="28"/>
                <w:vertAlign w:val="subscript"/>
              </w:rPr>
              <w:t>p</w:t>
            </w:r>
            <w:r w:rsidRPr="00043D2A">
              <w:rPr>
                <w:sz w:val="28"/>
                <w:szCs w:val="28"/>
              </w:rPr>
              <w:t xml:space="preserve"> + 2m</w:t>
            </w:r>
            <w:r w:rsidRPr="00043D2A">
              <w:rPr>
                <w:sz w:val="28"/>
                <w:szCs w:val="28"/>
                <w:vertAlign w:val="subscript"/>
              </w:rPr>
              <w:t>n</w:t>
            </w:r>
            <w:r w:rsidRPr="00043D2A">
              <w:rPr>
                <w:sz w:val="28"/>
                <w:szCs w:val="28"/>
              </w:rPr>
              <w:t xml:space="preserve"> = 2.1,00728 + 2.1,00866 = 4,03188u</w:t>
            </w:r>
          </w:p>
          <w:p w:rsidR="00606CA9" w:rsidRPr="00043D2A" w:rsidRDefault="00606CA9" w:rsidP="00043D2A">
            <w:pPr>
              <w:jc w:val="both"/>
              <w:rPr>
                <w:sz w:val="28"/>
                <w:szCs w:val="28"/>
              </w:rPr>
            </w:pPr>
            <w:r w:rsidRPr="00043D2A">
              <w:rPr>
                <w:sz w:val="28"/>
                <w:szCs w:val="28"/>
              </w:rPr>
              <w:t>2m</w:t>
            </w:r>
            <w:r w:rsidRPr="00043D2A">
              <w:rPr>
                <w:sz w:val="28"/>
                <w:szCs w:val="28"/>
                <w:vertAlign w:val="subscript"/>
              </w:rPr>
              <w:t>p</w:t>
            </w:r>
            <w:r w:rsidRPr="00043D2A">
              <w:rPr>
                <w:sz w:val="28"/>
                <w:szCs w:val="28"/>
              </w:rPr>
              <w:t xml:space="preserve"> + 2m</w:t>
            </w:r>
            <w:r w:rsidRPr="00043D2A">
              <w:rPr>
                <w:sz w:val="28"/>
                <w:szCs w:val="28"/>
                <w:vertAlign w:val="subscript"/>
              </w:rPr>
              <w:t>n</w:t>
            </w:r>
            <w:r w:rsidRPr="00043D2A">
              <w:rPr>
                <w:sz w:val="28"/>
                <w:szCs w:val="28"/>
              </w:rPr>
              <w:t xml:space="preserve"> &gt; m(</w:t>
            </w:r>
            <w:r w:rsidRPr="00043D2A">
              <w:rPr>
                <w:position w:val="-12"/>
                <w:sz w:val="28"/>
                <w:szCs w:val="28"/>
              </w:rPr>
              <w:object w:dxaOrig="460" w:dyaOrig="400">
                <v:shape id="_x0000_i1665" type="#_x0000_t75" style="width:23.15pt;height:19.4pt" o:ole="">
                  <v:imagedata r:id="rId1276" o:title=""/>
                </v:shape>
                <o:OLEObject Type="Embed" ProgID="Equation.DSMT4" ShapeID="_x0000_i1665" DrawAspect="Content" ObjectID="_1629614732" r:id="rId1286"/>
              </w:object>
            </w:r>
            <w:r w:rsidRPr="00043D2A">
              <w:rPr>
                <w:sz w:val="28"/>
                <w:szCs w:val="28"/>
              </w:rPr>
              <w:t xml:space="preserve">)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sym w:font="Symbol" w:char="F044"/>
            </w:r>
            <w:r w:rsidRPr="00043D2A">
              <w:rPr>
                <w:sz w:val="28"/>
                <w:szCs w:val="28"/>
              </w:rPr>
              <w:t>m = 2m</w:t>
            </w:r>
            <w:r w:rsidRPr="00043D2A">
              <w:rPr>
                <w:sz w:val="28"/>
                <w:szCs w:val="28"/>
                <w:vertAlign w:val="subscript"/>
              </w:rPr>
              <w:t>p</w:t>
            </w:r>
            <w:r w:rsidRPr="00043D2A">
              <w:rPr>
                <w:sz w:val="28"/>
                <w:szCs w:val="28"/>
              </w:rPr>
              <w:t xml:space="preserve"> + 2m</w:t>
            </w:r>
            <w:r w:rsidRPr="00043D2A">
              <w:rPr>
                <w:sz w:val="28"/>
                <w:szCs w:val="28"/>
                <w:vertAlign w:val="subscript"/>
              </w:rPr>
              <w:t>n</w:t>
            </w:r>
            <w:r w:rsidRPr="00043D2A">
              <w:rPr>
                <w:sz w:val="28"/>
                <w:szCs w:val="28"/>
              </w:rPr>
              <w:t xml:space="preserve"> - m(</w:t>
            </w:r>
            <w:r w:rsidRPr="00043D2A">
              <w:rPr>
                <w:position w:val="-12"/>
                <w:sz w:val="28"/>
                <w:szCs w:val="28"/>
              </w:rPr>
              <w:object w:dxaOrig="460" w:dyaOrig="400">
                <v:shape id="_x0000_i1666" type="#_x0000_t75" style="width:23.15pt;height:19.4pt" o:ole="">
                  <v:imagedata r:id="rId1276" o:title=""/>
                </v:shape>
                <o:OLEObject Type="Embed" ProgID="Equation.DSMT4" ShapeID="_x0000_i1666" DrawAspect="Content" ObjectID="_1629614733" r:id="rId1287"/>
              </w:object>
            </w:r>
            <w:r w:rsidRPr="00043D2A">
              <w:rPr>
                <w:sz w:val="28"/>
                <w:szCs w:val="28"/>
              </w:rPr>
              <w:t>)</w:t>
            </w:r>
          </w:p>
          <w:p w:rsidR="00606CA9" w:rsidRPr="00043D2A" w:rsidRDefault="00606CA9" w:rsidP="00043D2A">
            <w:pPr>
              <w:ind w:firstLine="444"/>
              <w:jc w:val="both"/>
              <w:rPr>
                <w:sz w:val="28"/>
                <w:szCs w:val="28"/>
              </w:rPr>
            </w:pPr>
            <w:r w:rsidRPr="00043D2A">
              <w:rPr>
                <w:sz w:val="28"/>
                <w:szCs w:val="28"/>
              </w:rPr>
              <w:t>= 4,03188 - 4,0015</w:t>
            </w:r>
          </w:p>
          <w:p w:rsidR="00606CA9" w:rsidRPr="00043D2A" w:rsidRDefault="00606CA9" w:rsidP="00043D2A">
            <w:pPr>
              <w:ind w:firstLine="444"/>
              <w:jc w:val="both"/>
              <w:rPr>
                <w:sz w:val="28"/>
                <w:szCs w:val="28"/>
              </w:rPr>
            </w:pPr>
            <w:r w:rsidRPr="00043D2A">
              <w:rPr>
                <w:sz w:val="28"/>
                <w:szCs w:val="28"/>
              </w:rPr>
              <w:t>= 0,03038u</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2m</w:t>
            </w:r>
            <w:r w:rsidRPr="00043D2A">
              <w:rPr>
                <w:sz w:val="28"/>
                <w:szCs w:val="28"/>
                <w:vertAlign w:val="subscript"/>
              </w:rPr>
              <w:t>p</w:t>
            </w:r>
            <w:r w:rsidRPr="00043D2A">
              <w:rPr>
                <w:sz w:val="28"/>
                <w:szCs w:val="28"/>
              </w:rPr>
              <w:t xml:space="preserve"> + 2m</w:t>
            </w:r>
            <w:r w:rsidRPr="00043D2A">
              <w:rPr>
                <w:sz w:val="28"/>
                <w:szCs w:val="28"/>
                <w:vertAlign w:val="subscript"/>
              </w:rPr>
              <w:t>n</w:t>
            </w:r>
            <w:r w:rsidRPr="00043D2A">
              <w:rPr>
                <w:sz w:val="28"/>
                <w:szCs w:val="28"/>
              </w:rPr>
              <w:t>)c</w:t>
            </w:r>
            <w:r w:rsidRPr="00043D2A">
              <w:rPr>
                <w:sz w:val="28"/>
                <w:szCs w:val="28"/>
                <w:vertAlign w:val="superscript"/>
              </w:rPr>
              <w:t>2</w:t>
            </w:r>
            <w:r w:rsidRPr="00043D2A">
              <w:rPr>
                <w:sz w:val="28"/>
                <w:szCs w:val="28"/>
              </w:rPr>
              <w:t xml:space="preserve"> - m(</w:t>
            </w:r>
            <w:r w:rsidRPr="00043D2A">
              <w:rPr>
                <w:position w:val="-12"/>
                <w:sz w:val="28"/>
                <w:szCs w:val="28"/>
              </w:rPr>
              <w:object w:dxaOrig="460" w:dyaOrig="400">
                <v:shape id="_x0000_i1667" type="#_x0000_t75" style="width:23.15pt;height:19.4pt" o:ole="">
                  <v:imagedata r:id="rId1276" o:title=""/>
                </v:shape>
                <o:OLEObject Type="Embed" ProgID="Equation.DSMT4" ShapeID="_x0000_i1667" DrawAspect="Content" ObjectID="_1629614734" r:id="rId1288"/>
              </w:object>
            </w:r>
            <w:r w:rsidRPr="00043D2A">
              <w:rPr>
                <w:sz w:val="28"/>
                <w:szCs w:val="28"/>
              </w:rPr>
              <w:t>) c</w:t>
            </w:r>
            <w:r w:rsidRPr="00043D2A">
              <w:rPr>
                <w:sz w:val="28"/>
                <w:szCs w:val="28"/>
                <w:vertAlign w:val="superscript"/>
              </w:rPr>
              <w:t>2</w:t>
            </w:r>
          </w:p>
          <w:p w:rsidR="00606CA9" w:rsidRPr="00043D2A" w:rsidRDefault="00606CA9" w:rsidP="00043D2A">
            <w:pPr>
              <w:jc w:val="both"/>
              <w:rPr>
                <w:sz w:val="28"/>
                <w:szCs w:val="28"/>
              </w:rPr>
            </w:pPr>
            <w:r w:rsidRPr="00043D2A">
              <w:rPr>
                <w:sz w:val="28"/>
                <w:szCs w:val="28"/>
              </w:rPr>
              <w:t>- Năng lượng liên kết:</w:t>
            </w:r>
          </w:p>
          <w:p w:rsidR="00606CA9" w:rsidRPr="00043D2A" w:rsidRDefault="00606CA9" w:rsidP="00043D2A">
            <w:pPr>
              <w:jc w:val="both"/>
              <w:rPr>
                <w:sz w:val="28"/>
                <w:szCs w:val="28"/>
              </w:rPr>
            </w:pPr>
            <w:r w:rsidRPr="00043D2A">
              <w:rPr>
                <w:sz w:val="28"/>
                <w:szCs w:val="28"/>
              </w:rPr>
              <w:t>E</w:t>
            </w:r>
            <w:r w:rsidRPr="00043D2A">
              <w:rPr>
                <w:sz w:val="28"/>
                <w:szCs w:val="28"/>
                <w:vertAlign w:val="subscript"/>
              </w:rPr>
              <w:t>lk</w:t>
            </w:r>
            <w:r w:rsidRPr="00043D2A">
              <w:rPr>
                <w:sz w:val="28"/>
                <w:szCs w:val="28"/>
              </w:rPr>
              <w:t xml:space="preserve"> = [2m</w:t>
            </w:r>
            <w:r w:rsidRPr="00043D2A">
              <w:rPr>
                <w:sz w:val="28"/>
                <w:szCs w:val="28"/>
                <w:vertAlign w:val="subscript"/>
              </w:rPr>
              <w:t>p</w:t>
            </w:r>
            <w:r w:rsidRPr="00043D2A">
              <w:rPr>
                <w:sz w:val="28"/>
                <w:szCs w:val="28"/>
              </w:rPr>
              <w:t xml:space="preserve"> + 2m</w:t>
            </w:r>
            <w:r w:rsidRPr="00043D2A">
              <w:rPr>
                <w:sz w:val="28"/>
                <w:szCs w:val="28"/>
                <w:vertAlign w:val="subscript"/>
              </w:rPr>
              <w:t xml:space="preserve">n </w:t>
            </w:r>
            <w:r w:rsidRPr="00043D2A">
              <w:rPr>
                <w:sz w:val="28"/>
                <w:szCs w:val="28"/>
              </w:rPr>
              <w:t>- m(</w:t>
            </w:r>
            <w:r w:rsidRPr="00043D2A">
              <w:rPr>
                <w:position w:val="-12"/>
                <w:sz w:val="28"/>
                <w:szCs w:val="28"/>
              </w:rPr>
              <w:object w:dxaOrig="460" w:dyaOrig="400">
                <v:shape id="_x0000_i1668" type="#_x0000_t75" style="width:23.15pt;height:19.4pt" o:ole="">
                  <v:imagedata r:id="rId1276" o:title=""/>
                </v:shape>
                <o:OLEObject Type="Embed" ProgID="Equation.DSMT4" ShapeID="_x0000_i1668" DrawAspect="Content" ObjectID="_1629614735" r:id="rId1289"/>
              </w:object>
            </w:r>
            <w:r w:rsidRPr="00043D2A">
              <w:rPr>
                <w:sz w:val="28"/>
                <w:szCs w:val="28"/>
              </w:rPr>
              <w:t>)]c</w:t>
            </w:r>
            <w:r w:rsidRPr="00043D2A">
              <w:rPr>
                <w:sz w:val="28"/>
                <w:szCs w:val="28"/>
                <w:vertAlign w:val="superscript"/>
              </w:rPr>
              <w:t>2</w:t>
            </w:r>
          </w:p>
          <w:p w:rsidR="00606CA9" w:rsidRPr="00043D2A" w:rsidRDefault="00606CA9" w:rsidP="00043D2A">
            <w:pPr>
              <w:ind w:firstLine="324"/>
              <w:jc w:val="both"/>
              <w:rPr>
                <w:sz w:val="28"/>
                <w:szCs w:val="28"/>
              </w:rPr>
            </w:pPr>
            <w:r w:rsidRPr="00043D2A">
              <w:rPr>
                <w:sz w:val="28"/>
                <w:szCs w:val="28"/>
              </w:rPr>
              <w:t xml:space="preserve">= </w:t>
            </w:r>
            <w:r w:rsidRPr="00043D2A">
              <w:rPr>
                <w:sz w:val="28"/>
                <w:szCs w:val="28"/>
              </w:rPr>
              <w:sym w:font="Symbol" w:char="F044"/>
            </w:r>
            <w:r w:rsidRPr="00043D2A">
              <w:rPr>
                <w:sz w:val="28"/>
                <w:szCs w:val="28"/>
              </w:rPr>
              <w:t>m.c</w:t>
            </w:r>
            <w:r w:rsidRPr="00043D2A">
              <w:rPr>
                <w:sz w:val="28"/>
                <w:szCs w:val="28"/>
                <w:vertAlign w:val="superscript"/>
              </w:rPr>
              <w:t>2</w:t>
            </w: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jc w:val="both"/>
              <w:rPr>
                <w:sz w:val="28"/>
                <w:szCs w:val="28"/>
              </w:rPr>
            </w:pPr>
            <w:r w:rsidRPr="00043D2A">
              <w:rPr>
                <w:sz w:val="28"/>
                <w:szCs w:val="28"/>
              </w:rPr>
              <w:t xml:space="preserve">- Hạt nhân có số khối A </w:t>
            </w:r>
            <w:r w:rsidRPr="00043D2A">
              <w:rPr>
                <w:sz w:val="28"/>
                <w:szCs w:val="28"/>
              </w:rPr>
              <w:sym w:font="Symbol" w:char="F0AE"/>
            </w:r>
            <w:r w:rsidRPr="00043D2A">
              <w:rPr>
                <w:sz w:val="28"/>
                <w:szCs w:val="28"/>
              </w:rPr>
              <w:t xml:space="preserve"> có A nuclôn </w:t>
            </w:r>
            <w:r w:rsidRPr="00043D2A">
              <w:rPr>
                <w:sz w:val="28"/>
                <w:szCs w:val="28"/>
              </w:rPr>
              <w:sym w:font="Symbol" w:char="F0AE"/>
            </w:r>
            <w:r w:rsidRPr="00043D2A">
              <w:rPr>
                <w:sz w:val="28"/>
                <w:szCs w:val="28"/>
              </w:rPr>
              <w:t xml:space="preserve"> năng lượng liên kết tính cho 1 nuclôn:</w:t>
            </w:r>
          </w:p>
          <w:p w:rsidR="00606CA9" w:rsidRPr="00043D2A" w:rsidRDefault="00606CA9" w:rsidP="00043D2A">
            <w:pPr>
              <w:jc w:val="both"/>
              <w:rPr>
                <w:sz w:val="28"/>
                <w:szCs w:val="28"/>
              </w:rPr>
            </w:pPr>
            <w:r w:rsidRPr="00043D2A">
              <w:rPr>
                <w:position w:val="-24"/>
                <w:sz w:val="28"/>
                <w:szCs w:val="28"/>
              </w:rPr>
              <w:object w:dxaOrig="400" w:dyaOrig="660">
                <v:shape id="_x0000_i1669" type="#_x0000_t75" style="width:19.4pt;height:33.2pt" o:ole="">
                  <v:imagedata r:id="rId1283" o:title=""/>
                </v:shape>
                <o:OLEObject Type="Embed" ProgID="Equation.DSMT4" ShapeID="_x0000_i1669" DrawAspect="Content" ObjectID="_1629614736" r:id="rId1290"/>
              </w:objec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àng bền vững.</w:t>
            </w:r>
          </w:p>
        </w:tc>
        <w:tc>
          <w:tcPr>
            <w:tcW w:w="3696" w:type="dxa"/>
            <w:gridSpan w:val="4"/>
            <w:shd w:val="clear" w:color="auto" w:fill="auto"/>
          </w:tcPr>
          <w:p w:rsidR="00606CA9" w:rsidRPr="00043D2A" w:rsidRDefault="00606CA9" w:rsidP="00043D2A">
            <w:pPr>
              <w:jc w:val="both"/>
              <w:rPr>
                <w:b/>
                <w:sz w:val="28"/>
                <w:szCs w:val="28"/>
              </w:rPr>
            </w:pPr>
            <w:r w:rsidRPr="00043D2A">
              <w:rPr>
                <w:b/>
                <w:sz w:val="28"/>
                <w:szCs w:val="28"/>
              </w:rPr>
              <w:t>II. Năng lượng liên kết của hạt nhân</w:t>
            </w:r>
          </w:p>
          <w:p w:rsidR="00606CA9" w:rsidRPr="00043D2A" w:rsidRDefault="00606CA9" w:rsidP="00043D2A">
            <w:pPr>
              <w:jc w:val="both"/>
              <w:rPr>
                <w:b/>
                <w:i/>
                <w:sz w:val="28"/>
                <w:szCs w:val="28"/>
              </w:rPr>
            </w:pPr>
            <w:r w:rsidRPr="00043D2A">
              <w:rPr>
                <w:b/>
                <w:i/>
                <w:sz w:val="28"/>
                <w:szCs w:val="28"/>
              </w:rPr>
              <w:t>1. Độ hụt khối</w:t>
            </w:r>
          </w:p>
          <w:p w:rsidR="00606CA9" w:rsidRPr="00043D2A" w:rsidRDefault="00606CA9" w:rsidP="00043D2A">
            <w:pPr>
              <w:jc w:val="both"/>
              <w:rPr>
                <w:sz w:val="28"/>
                <w:szCs w:val="28"/>
              </w:rPr>
            </w:pPr>
            <w:r w:rsidRPr="00043D2A">
              <w:rPr>
                <w:sz w:val="28"/>
                <w:szCs w:val="28"/>
              </w:rPr>
              <w:t>- Khối lượng của một hạt nhân luôn luôn nhỏ hơn tổng khối lượng của các nuclôn tạo thành hạt nhân đó.</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Độ chênh lệch khối lượng đó gọi là độ hụt khối của hạt nhân, kí hiệu </w:t>
            </w:r>
            <w:r w:rsidRPr="00043D2A">
              <w:rPr>
                <w:sz w:val="28"/>
                <w:szCs w:val="28"/>
              </w:rPr>
              <w:sym w:font="Symbol" w:char="F044"/>
            </w:r>
            <w:r w:rsidRPr="00043D2A">
              <w:rPr>
                <w:sz w:val="28"/>
                <w:szCs w:val="28"/>
              </w:rPr>
              <w:t>m</w:t>
            </w:r>
          </w:p>
          <w:p w:rsidR="00606CA9" w:rsidRPr="00043D2A" w:rsidRDefault="00606CA9" w:rsidP="00043D2A">
            <w:pPr>
              <w:jc w:val="both"/>
              <w:rPr>
                <w:sz w:val="28"/>
                <w:szCs w:val="28"/>
              </w:rPr>
            </w:pPr>
            <w:r w:rsidRPr="00043D2A">
              <w:rPr>
                <w:sz w:val="28"/>
                <w:szCs w:val="28"/>
              </w:rPr>
              <w:sym w:font="Symbol" w:char="F044"/>
            </w:r>
            <w:r w:rsidRPr="00043D2A">
              <w:rPr>
                <w:sz w:val="28"/>
                <w:szCs w:val="28"/>
              </w:rPr>
              <w:t>m = Zm</w:t>
            </w:r>
            <w:r w:rsidRPr="00043D2A">
              <w:rPr>
                <w:sz w:val="28"/>
                <w:szCs w:val="28"/>
                <w:vertAlign w:val="subscript"/>
              </w:rPr>
              <w:t>p</w:t>
            </w:r>
            <w:r w:rsidRPr="00043D2A">
              <w:rPr>
                <w:sz w:val="28"/>
                <w:szCs w:val="28"/>
              </w:rPr>
              <w:t xml:space="preserve"> + (A – Z)m</w:t>
            </w:r>
            <w:r w:rsidRPr="00043D2A">
              <w:rPr>
                <w:sz w:val="28"/>
                <w:szCs w:val="28"/>
                <w:vertAlign w:val="subscript"/>
              </w:rPr>
              <w:t>n</w:t>
            </w:r>
            <w:r w:rsidRPr="00043D2A">
              <w:rPr>
                <w:sz w:val="28"/>
                <w:szCs w:val="28"/>
              </w:rPr>
              <w:t xml:space="preserve"> </w:t>
            </w:r>
          </w:p>
          <w:p w:rsidR="00606CA9" w:rsidRPr="00043D2A" w:rsidRDefault="00606CA9" w:rsidP="00043D2A">
            <w:pPr>
              <w:ind w:firstLine="396"/>
              <w:jc w:val="both"/>
              <w:rPr>
                <w:sz w:val="28"/>
                <w:szCs w:val="28"/>
              </w:rPr>
            </w:pPr>
            <w:r w:rsidRPr="00043D2A">
              <w:rPr>
                <w:sz w:val="28"/>
                <w:szCs w:val="28"/>
              </w:rPr>
              <w:t>– m(</w:t>
            </w:r>
            <w:r w:rsidRPr="00043D2A">
              <w:rPr>
                <w:position w:val="-12"/>
                <w:sz w:val="28"/>
                <w:szCs w:val="28"/>
              </w:rPr>
              <w:object w:dxaOrig="380" w:dyaOrig="400">
                <v:shape id="_x0000_i1670" type="#_x0000_t75" style="width:18.8pt;height:19.4pt" o:ole="">
                  <v:imagedata r:id="rId1291" o:title=""/>
                </v:shape>
                <o:OLEObject Type="Embed" ProgID="Equation.DSMT4" ShapeID="_x0000_i1670" DrawAspect="Content" ObjectID="_1629614737" r:id="rId1292"/>
              </w:object>
            </w:r>
            <w:r w:rsidRPr="00043D2A">
              <w:rPr>
                <w:sz w:val="28"/>
                <w:szCs w:val="28"/>
              </w:rPr>
              <w:t>)</w:t>
            </w:r>
          </w:p>
          <w:p w:rsidR="00606CA9" w:rsidRPr="00043D2A" w:rsidRDefault="00606CA9" w:rsidP="00043D2A">
            <w:pPr>
              <w:jc w:val="both"/>
              <w:rPr>
                <w:b/>
                <w:i/>
                <w:sz w:val="28"/>
                <w:szCs w:val="28"/>
              </w:rPr>
            </w:pPr>
            <w:r w:rsidRPr="00043D2A">
              <w:rPr>
                <w:b/>
                <w:i/>
                <w:sz w:val="28"/>
                <w:szCs w:val="28"/>
              </w:rPr>
              <w:t>2. Năng lượng liên kế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18"/>
                <w:sz w:val="28"/>
                <w:szCs w:val="28"/>
              </w:rPr>
              <w:object w:dxaOrig="3519" w:dyaOrig="480">
                <v:shape id="_x0000_i1671" type="#_x0000_t75" style="width:129.6pt;height:18.8pt" o:ole="" o:bordertopcolor="this" o:borderleftcolor="this" o:borderbottomcolor="this" o:borderrightcolor="this">
                  <v:imagedata r:id="rId1293" o:title=""/>
                  <w10:bordertop type="single" width="4"/>
                  <w10:borderleft type="single" width="4"/>
                  <w10:borderbottom type="single" width="4"/>
                  <w10:borderright type="single" width="4"/>
                </v:shape>
                <o:OLEObject Type="Embed" ProgID="Equation.DSMT4" ShapeID="_x0000_i1671" DrawAspect="Content" ObjectID="_1629614738" r:id="rId1294"/>
              </w:object>
            </w:r>
          </w:p>
          <w:p w:rsidR="00606CA9" w:rsidRPr="00043D2A" w:rsidRDefault="00606CA9" w:rsidP="00043D2A">
            <w:pPr>
              <w:jc w:val="both"/>
              <w:rPr>
                <w:sz w:val="28"/>
                <w:szCs w:val="28"/>
              </w:rPr>
            </w:pPr>
            <w:r w:rsidRPr="00043D2A">
              <w:rPr>
                <w:sz w:val="28"/>
                <w:szCs w:val="28"/>
              </w:rPr>
              <w:t xml:space="preserve">Hay </w:t>
            </w:r>
            <w:r w:rsidRPr="00043D2A">
              <w:rPr>
                <w:sz w:val="28"/>
                <w:szCs w:val="28"/>
              </w:rPr>
              <w:tab/>
            </w:r>
            <w:r w:rsidRPr="00043D2A">
              <w:rPr>
                <w:position w:val="-12"/>
                <w:sz w:val="28"/>
                <w:szCs w:val="28"/>
              </w:rPr>
              <w:object w:dxaOrig="1120" w:dyaOrig="400">
                <v:shape id="_x0000_i1672" type="#_x0000_t75" style="width:55.7pt;height:19.4pt" o:ole="" o:bordertopcolor="this" o:borderleftcolor="this" o:borderbottomcolor="this" o:borderrightcolor="this">
                  <v:imagedata r:id="rId1295" o:title=""/>
                  <w10:bordertop type="single" width="4"/>
                  <w10:borderleft type="single" width="4"/>
                  <w10:borderbottom type="single" width="4"/>
                  <w10:borderright type="single" width="4"/>
                </v:shape>
                <o:OLEObject Type="Embed" ProgID="Equation.DSMT4" ShapeID="_x0000_i1672" DrawAspect="Content" ObjectID="_1629614739" r:id="rId1296"/>
              </w:object>
            </w:r>
          </w:p>
          <w:p w:rsidR="00606CA9" w:rsidRPr="00043D2A" w:rsidRDefault="00606CA9" w:rsidP="00043D2A">
            <w:pPr>
              <w:jc w:val="both"/>
              <w:rPr>
                <w:spacing w:val="-4"/>
                <w:sz w:val="28"/>
                <w:szCs w:val="28"/>
              </w:rPr>
            </w:pPr>
            <w:r w:rsidRPr="00043D2A">
              <w:rPr>
                <w:sz w:val="28"/>
                <w:szCs w:val="28"/>
              </w:rPr>
              <w:t xml:space="preserve">- Năng lượng liên kết của một hạt nhân được tính bằng tích của độ hụt khối </w:t>
            </w:r>
            <w:r w:rsidRPr="00043D2A">
              <w:rPr>
                <w:spacing w:val="-4"/>
                <w:sz w:val="28"/>
                <w:szCs w:val="28"/>
              </w:rPr>
              <w:t>của hạt nhân với thừa số c</w:t>
            </w:r>
            <w:r w:rsidRPr="00043D2A">
              <w:rPr>
                <w:spacing w:val="-4"/>
                <w:sz w:val="28"/>
                <w:szCs w:val="28"/>
                <w:vertAlign w:val="superscript"/>
              </w:rPr>
              <w:t>2</w:t>
            </w:r>
            <w:r w:rsidRPr="00043D2A">
              <w:rPr>
                <w:spacing w:val="-4"/>
                <w:sz w:val="28"/>
                <w:szCs w:val="28"/>
              </w:rPr>
              <w:t>.</w:t>
            </w:r>
          </w:p>
          <w:p w:rsidR="00606CA9" w:rsidRPr="00043D2A" w:rsidRDefault="00606CA9" w:rsidP="00043D2A">
            <w:pPr>
              <w:jc w:val="both"/>
              <w:rPr>
                <w:b/>
                <w:i/>
                <w:spacing w:val="-4"/>
                <w:sz w:val="28"/>
                <w:szCs w:val="28"/>
              </w:rPr>
            </w:pPr>
          </w:p>
          <w:p w:rsidR="00606CA9" w:rsidRPr="00043D2A" w:rsidRDefault="00606CA9" w:rsidP="00043D2A">
            <w:pPr>
              <w:jc w:val="both"/>
              <w:rPr>
                <w:b/>
                <w:i/>
                <w:spacing w:val="-4"/>
                <w:sz w:val="28"/>
                <w:szCs w:val="28"/>
              </w:rPr>
            </w:pPr>
          </w:p>
          <w:p w:rsidR="00606CA9" w:rsidRPr="00043D2A" w:rsidRDefault="00606CA9" w:rsidP="00043D2A">
            <w:pPr>
              <w:jc w:val="both"/>
              <w:rPr>
                <w:b/>
                <w:i/>
                <w:spacing w:val="-4"/>
                <w:sz w:val="28"/>
                <w:szCs w:val="28"/>
              </w:rPr>
            </w:pPr>
          </w:p>
          <w:p w:rsidR="00606CA9" w:rsidRPr="00043D2A" w:rsidRDefault="00606CA9" w:rsidP="00043D2A">
            <w:pPr>
              <w:jc w:val="both"/>
              <w:rPr>
                <w:b/>
                <w:i/>
                <w:spacing w:val="-4"/>
                <w:sz w:val="28"/>
                <w:szCs w:val="28"/>
              </w:rPr>
            </w:pPr>
          </w:p>
          <w:p w:rsidR="00606CA9" w:rsidRPr="00043D2A" w:rsidRDefault="00606CA9" w:rsidP="00043D2A">
            <w:pPr>
              <w:jc w:val="both"/>
              <w:rPr>
                <w:b/>
                <w:i/>
                <w:spacing w:val="-4"/>
                <w:sz w:val="28"/>
                <w:szCs w:val="28"/>
              </w:rPr>
            </w:pPr>
          </w:p>
          <w:p w:rsidR="00606CA9" w:rsidRPr="00043D2A" w:rsidRDefault="00606CA9" w:rsidP="00043D2A">
            <w:pPr>
              <w:jc w:val="both"/>
              <w:rPr>
                <w:b/>
                <w:i/>
                <w:spacing w:val="-4"/>
                <w:sz w:val="28"/>
                <w:szCs w:val="28"/>
              </w:rPr>
            </w:pPr>
          </w:p>
          <w:p w:rsidR="00606CA9" w:rsidRPr="00043D2A" w:rsidRDefault="00606CA9" w:rsidP="00043D2A">
            <w:pPr>
              <w:jc w:val="both"/>
              <w:rPr>
                <w:b/>
                <w:i/>
                <w:spacing w:val="-4"/>
                <w:sz w:val="28"/>
                <w:szCs w:val="28"/>
              </w:rPr>
            </w:pPr>
          </w:p>
          <w:p w:rsidR="00606CA9" w:rsidRPr="00043D2A" w:rsidRDefault="00606CA9" w:rsidP="00043D2A">
            <w:pPr>
              <w:jc w:val="both"/>
              <w:rPr>
                <w:b/>
                <w:i/>
                <w:spacing w:val="-4"/>
                <w:sz w:val="28"/>
                <w:szCs w:val="28"/>
              </w:rPr>
            </w:pPr>
          </w:p>
          <w:p w:rsidR="00606CA9" w:rsidRPr="00043D2A" w:rsidRDefault="00606CA9" w:rsidP="00043D2A">
            <w:pPr>
              <w:jc w:val="both"/>
              <w:rPr>
                <w:b/>
                <w:i/>
                <w:spacing w:val="-4"/>
                <w:sz w:val="28"/>
                <w:szCs w:val="28"/>
              </w:rPr>
            </w:pPr>
            <w:r w:rsidRPr="00043D2A">
              <w:rPr>
                <w:b/>
                <w:i/>
                <w:spacing w:val="-4"/>
                <w:sz w:val="28"/>
                <w:szCs w:val="28"/>
              </w:rPr>
              <w:t>3. Năng lượng liên kết riêng</w:t>
            </w:r>
          </w:p>
          <w:p w:rsidR="00606CA9" w:rsidRPr="00043D2A" w:rsidRDefault="00606CA9" w:rsidP="00043D2A">
            <w:pPr>
              <w:jc w:val="both"/>
              <w:rPr>
                <w:sz w:val="28"/>
                <w:szCs w:val="28"/>
              </w:rPr>
            </w:pPr>
            <w:r w:rsidRPr="00043D2A">
              <w:rPr>
                <w:spacing w:val="-4"/>
                <w:sz w:val="28"/>
                <w:szCs w:val="28"/>
              </w:rPr>
              <w:t>- Năng lượng liên kết riêng,</w:t>
            </w:r>
            <w:r w:rsidRPr="00043D2A">
              <w:rPr>
                <w:sz w:val="28"/>
                <w:szCs w:val="28"/>
              </w:rPr>
              <w:t xml:space="preserve"> kí hiệu </w:t>
            </w:r>
            <w:r w:rsidRPr="00043D2A">
              <w:rPr>
                <w:position w:val="-24"/>
                <w:sz w:val="28"/>
                <w:szCs w:val="28"/>
              </w:rPr>
              <w:object w:dxaOrig="400" w:dyaOrig="660">
                <v:shape id="_x0000_i1673" type="#_x0000_t75" style="width:19.4pt;height:33.2pt" o:ole="">
                  <v:imagedata r:id="rId1283" o:title=""/>
                </v:shape>
                <o:OLEObject Type="Embed" ProgID="Equation.DSMT4" ShapeID="_x0000_i1673" DrawAspect="Content" ObjectID="_1629614740" r:id="rId1297"/>
              </w:object>
            </w:r>
            <w:r w:rsidRPr="00043D2A">
              <w:rPr>
                <w:sz w:val="28"/>
                <w:szCs w:val="28"/>
              </w:rPr>
              <w:t>, là thương số giữa năng lượng liên kết E</w:t>
            </w:r>
            <w:r w:rsidRPr="00043D2A">
              <w:rPr>
                <w:sz w:val="28"/>
                <w:szCs w:val="28"/>
                <w:vertAlign w:val="subscript"/>
              </w:rPr>
              <w:t>lk</w:t>
            </w:r>
            <w:r w:rsidRPr="00043D2A">
              <w:rPr>
                <w:sz w:val="28"/>
                <w:szCs w:val="28"/>
              </w:rPr>
              <w:t xml:space="preserve"> và số nuclôn A.</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Năng lượng liên kết riêng đặc trưng cho mức độ bền vững của hạt nhân.</w:t>
            </w:r>
          </w:p>
        </w:tc>
      </w:tr>
      <w:tr w:rsidR="00606CA9" w:rsidRPr="00ED31E0" w:rsidTr="00043D2A">
        <w:tc>
          <w:tcPr>
            <w:tcW w:w="3394" w:type="dxa"/>
            <w:gridSpan w:val="3"/>
            <w:shd w:val="clear" w:color="auto" w:fill="auto"/>
          </w:tcPr>
          <w:p w:rsidR="00606CA9" w:rsidRPr="00043D2A" w:rsidRDefault="00606CA9" w:rsidP="00043D2A">
            <w:pPr>
              <w:jc w:val="both"/>
              <w:rPr>
                <w:sz w:val="28"/>
                <w:szCs w:val="28"/>
              </w:rPr>
            </w:pPr>
            <w:r w:rsidRPr="00043D2A">
              <w:rPr>
                <w:sz w:val="28"/>
                <w:szCs w:val="28"/>
              </w:rPr>
              <w:t>- Y/c HS đọc Sgk và cho biết như thế nào là phản ứng hạt nhâ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ia làm 2 loạ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tìm hiểu các đặc tính của phản ứng hạt nhân dựa vào bảng 36.1</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nêu các định luật bảo toàn trong phản ứng hạt nhân.</w:t>
            </w:r>
          </w:p>
          <w:p w:rsidR="00606CA9" w:rsidRPr="00043D2A" w:rsidRDefault="00606CA9" w:rsidP="00043D2A">
            <w:pPr>
              <w:jc w:val="both"/>
              <w:rPr>
                <w:sz w:val="28"/>
                <w:szCs w:val="28"/>
              </w:rPr>
            </w:pPr>
            <w:r w:rsidRPr="00043D2A">
              <w:rPr>
                <w:sz w:val="28"/>
                <w:szCs w:val="28"/>
              </w:rPr>
              <w:t>Ví dụ: Xét phản ứng hạt nhân:</w:t>
            </w:r>
          </w:p>
          <w:p w:rsidR="00606CA9" w:rsidRPr="00043D2A" w:rsidRDefault="00606CA9" w:rsidP="00043D2A">
            <w:pPr>
              <w:jc w:val="both"/>
              <w:rPr>
                <w:sz w:val="28"/>
                <w:szCs w:val="28"/>
              </w:rPr>
            </w:pPr>
            <w:r w:rsidRPr="00043D2A">
              <w:rPr>
                <w:position w:val="-18"/>
                <w:sz w:val="28"/>
                <w:szCs w:val="28"/>
              </w:rPr>
              <w:object w:dxaOrig="2160" w:dyaOrig="480">
                <v:shape id="_x0000_i1674" type="#_x0000_t75" style="width:108.3pt;height:23.8pt" o:ole="">
                  <v:imagedata r:id="rId1298" o:title=""/>
                </v:shape>
                <o:OLEObject Type="Embed" ProgID="Equation.DSMT4" ShapeID="_x0000_i1674" DrawAspect="Content" ObjectID="_1629614741" r:id="rId1299"/>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i/>
                <w:sz w:val="28"/>
                <w:szCs w:val="28"/>
              </w:rPr>
              <w:t>- Lưu ý</w:t>
            </w:r>
            <w:r w:rsidRPr="00043D2A">
              <w:rPr>
                <w:sz w:val="28"/>
                <w:szCs w:val="28"/>
              </w:rPr>
              <w:t>: Không có định luật bảo toàn khối lượng nghỉ mà chỉ có bảo toàn năng lượng toàn phần trong phản ứng hạt nhân.</w:t>
            </w:r>
          </w:p>
          <w:p w:rsidR="00606CA9" w:rsidRPr="00043D2A" w:rsidRDefault="00606CA9" w:rsidP="00043D2A">
            <w:pPr>
              <w:jc w:val="both"/>
              <w:rPr>
                <w:sz w:val="28"/>
                <w:szCs w:val="28"/>
              </w:rPr>
            </w:pPr>
            <w:r w:rsidRPr="00043D2A">
              <w:rPr>
                <w:sz w:val="28"/>
                <w:szCs w:val="28"/>
              </w:rPr>
              <w:t>- Muốn thực hiện một phản ứng hạt nhân thu năng lượng chúng ta cần làm gì?</w:t>
            </w:r>
          </w:p>
        </w:tc>
        <w:tc>
          <w:tcPr>
            <w:tcW w:w="3286" w:type="dxa"/>
            <w:gridSpan w:val="4"/>
            <w:shd w:val="clear" w:color="auto" w:fill="auto"/>
          </w:tcPr>
          <w:p w:rsidR="00606CA9" w:rsidRPr="00043D2A" w:rsidRDefault="00606CA9" w:rsidP="00043D2A">
            <w:pPr>
              <w:jc w:val="both"/>
              <w:rPr>
                <w:sz w:val="28"/>
                <w:szCs w:val="28"/>
              </w:rPr>
            </w:pPr>
            <w:r w:rsidRPr="00043D2A">
              <w:rPr>
                <w:sz w:val="28"/>
                <w:szCs w:val="28"/>
              </w:rPr>
              <w:t>- Là quá trình các hạt nhân tương tác với nhau và biến đổi thành hạt nhân khác.</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các đặc tính.</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ghi nhận các đặc tính.</w:t>
            </w:r>
          </w:p>
          <w:p w:rsidR="00606CA9" w:rsidRPr="00043D2A" w:rsidRDefault="00606CA9" w:rsidP="00043D2A">
            <w:pPr>
              <w:jc w:val="both"/>
              <w:rPr>
                <w:sz w:val="28"/>
                <w:szCs w:val="28"/>
              </w:rPr>
            </w:pPr>
            <w:r w:rsidRPr="00043D2A">
              <w:rPr>
                <w:sz w:val="28"/>
                <w:szCs w:val="28"/>
              </w:rPr>
              <w:t>- Bảo toàn điện tích:</w:t>
            </w:r>
          </w:p>
          <w:p w:rsidR="00606CA9" w:rsidRPr="00043D2A" w:rsidRDefault="00606CA9" w:rsidP="00043D2A">
            <w:pPr>
              <w:jc w:val="both"/>
              <w:rPr>
                <w:sz w:val="28"/>
                <w:szCs w:val="28"/>
              </w:rPr>
            </w:pPr>
            <w:r w:rsidRPr="00043D2A">
              <w:rPr>
                <w:sz w:val="28"/>
                <w:szCs w:val="28"/>
              </w:rPr>
              <w:t>Z</w:t>
            </w:r>
            <w:r w:rsidRPr="00043D2A">
              <w:rPr>
                <w:sz w:val="28"/>
                <w:szCs w:val="28"/>
                <w:vertAlign w:val="subscript"/>
              </w:rPr>
              <w:t>1</w:t>
            </w:r>
            <w:r w:rsidRPr="00043D2A">
              <w:rPr>
                <w:sz w:val="28"/>
                <w:szCs w:val="28"/>
              </w:rPr>
              <w:t xml:space="preserve"> + Z</w:t>
            </w:r>
            <w:r w:rsidRPr="00043D2A">
              <w:rPr>
                <w:sz w:val="28"/>
                <w:szCs w:val="28"/>
                <w:vertAlign w:val="subscript"/>
              </w:rPr>
              <w:t>2</w:t>
            </w:r>
            <w:r w:rsidRPr="00043D2A">
              <w:rPr>
                <w:sz w:val="28"/>
                <w:szCs w:val="28"/>
              </w:rPr>
              <w:t xml:space="preserve"> = Z</w:t>
            </w:r>
            <w:r w:rsidRPr="00043D2A">
              <w:rPr>
                <w:sz w:val="28"/>
                <w:szCs w:val="28"/>
                <w:vertAlign w:val="subscript"/>
              </w:rPr>
              <w:t>3</w:t>
            </w:r>
            <w:r w:rsidRPr="00043D2A">
              <w:rPr>
                <w:sz w:val="28"/>
                <w:szCs w:val="28"/>
              </w:rPr>
              <w:t xml:space="preserve"> + Z</w:t>
            </w:r>
            <w:r w:rsidRPr="00043D2A">
              <w:rPr>
                <w:sz w:val="28"/>
                <w:szCs w:val="28"/>
                <w:vertAlign w:val="subscript"/>
              </w:rPr>
              <w:t>4</w:t>
            </w:r>
          </w:p>
          <w:p w:rsidR="00606CA9" w:rsidRPr="00043D2A" w:rsidRDefault="00606CA9" w:rsidP="00043D2A">
            <w:pPr>
              <w:jc w:val="both"/>
              <w:rPr>
                <w:sz w:val="28"/>
                <w:szCs w:val="28"/>
              </w:rPr>
            </w:pPr>
            <w:r w:rsidRPr="00043D2A">
              <w:rPr>
                <w:sz w:val="28"/>
                <w:szCs w:val="28"/>
              </w:rPr>
              <w:t>(Các Z có thể âm)</w:t>
            </w:r>
          </w:p>
          <w:p w:rsidR="00606CA9" w:rsidRPr="00043D2A" w:rsidRDefault="00606CA9" w:rsidP="00043D2A">
            <w:pPr>
              <w:jc w:val="both"/>
              <w:rPr>
                <w:sz w:val="28"/>
                <w:szCs w:val="28"/>
              </w:rPr>
            </w:pPr>
            <w:r w:rsidRPr="00043D2A">
              <w:rPr>
                <w:sz w:val="28"/>
                <w:szCs w:val="28"/>
              </w:rPr>
              <w:t>- Bảo toàn số khối A:</w:t>
            </w:r>
          </w:p>
          <w:p w:rsidR="00606CA9" w:rsidRPr="00043D2A" w:rsidRDefault="00606CA9" w:rsidP="00043D2A">
            <w:pPr>
              <w:jc w:val="both"/>
              <w:rPr>
                <w:sz w:val="28"/>
                <w:szCs w:val="28"/>
              </w:rPr>
            </w:pPr>
            <w:r w:rsidRPr="00043D2A">
              <w:rPr>
                <w:sz w:val="28"/>
                <w:szCs w:val="28"/>
              </w:rPr>
              <w:t>A</w:t>
            </w:r>
            <w:r w:rsidRPr="00043D2A">
              <w:rPr>
                <w:sz w:val="28"/>
                <w:szCs w:val="28"/>
                <w:vertAlign w:val="subscript"/>
              </w:rPr>
              <w:t>1</w:t>
            </w:r>
            <w:r w:rsidRPr="00043D2A">
              <w:rPr>
                <w:sz w:val="28"/>
                <w:szCs w:val="28"/>
              </w:rPr>
              <w:t xml:space="preserve"> + A</w:t>
            </w:r>
            <w:r w:rsidRPr="00043D2A">
              <w:rPr>
                <w:sz w:val="28"/>
                <w:szCs w:val="28"/>
                <w:vertAlign w:val="subscript"/>
              </w:rPr>
              <w:t>2</w:t>
            </w:r>
            <w:r w:rsidRPr="00043D2A">
              <w:rPr>
                <w:sz w:val="28"/>
                <w:szCs w:val="28"/>
              </w:rPr>
              <w:t xml:space="preserve"> = A</w:t>
            </w:r>
            <w:r w:rsidRPr="00043D2A">
              <w:rPr>
                <w:sz w:val="28"/>
                <w:szCs w:val="28"/>
                <w:vertAlign w:val="subscript"/>
              </w:rPr>
              <w:t>3</w:t>
            </w:r>
            <w:r w:rsidRPr="00043D2A">
              <w:rPr>
                <w:sz w:val="28"/>
                <w:szCs w:val="28"/>
              </w:rPr>
              <w:t xml:space="preserve"> + A</w:t>
            </w:r>
            <w:r w:rsidRPr="00043D2A">
              <w:rPr>
                <w:sz w:val="28"/>
                <w:szCs w:val="28"/>
                <w:vertAlign w:val="subscript"/>
              </w:rPr>
              <w:t>4</w:t>
            </w:r>
          </w:p>
          <w:p w:rsidR="00606CA9" w:rsidRPr="00043D2A" w:rsidRDefault="00606CA9" w:rsidP="00043D2A">
            <w:pPr>
              <w:jc w:val="both"/>
              <w:rPr>
                <w:sz w:val="28"/>
                <w:szCs w:val="28"/>
              </w:rPr>
            </w:pPr>
            <w:r w:rsidRPr="00043D2A">
              <w:rPr>
                <w:sz w:val="28"/>
                <w:szCs w:val="28"/>
              </w:rPr>
              <w:t>(Các A luôn không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Phải cung cấp cho hệ một năng lượng đủ lớn.</w:t>
            </w:r>
          </w:p>
        </w:tc>
        <w:tc>
          <w:tcPr>
            <w:tcW w:w="3696" w:type="dxa"/>
            <w:gridSpan w:val="4"/>
            <w:shd w:val="clear" w:color="auto" w:fill="auto"/>
          </w:tcPr>
          <w:p w:rsidR="00606CA9" w:rsidRPr="00043D2A" w:rsidRDefault="00606CA9" w:rsidP="00043D2A">
            <w:pPr>
              <w:jc w:val="both"/>
              <w:rPr>
                <w:b/>
                <w:sz w:val="28"/>
                <w:szCs w:val="28"/>
              </w:rPr>
            </w:pPr>
            <w:r w:rsidRPr="00043D2A">
              <w:rPr>
                <w:b/>
                <w:sz w:val="28"/>
                <w:szCs w:val="28"/>
              </w:rPr>
              <w:t>III. Phản ứng hạt nhân</w:t>
            </w:r>
          </w:p>
          <w:p w:rsidR="00606CA9" w:rsidRPr="00043D2A" w:rsidRDefault="00606CA9" w:rsidP="00043D2A">
            <w:pPr>
              <w:jc w:val="both"/>
              <w:rPr>
                <w:b/>
                <w:i/>
                <w:sz w:val="28"/>
                <w:szCs w:val="28"/>
              </w:rPr>
            </w:pPr>
            <w:r w:rsidRPr="00043D2A">
              <w:rPr>
                <w:b/>
                <w:i/>
                <w:sz w:val="28"/>
                <w:szCs w:val="28"/>
              </w:rPr>
              <w:t>1. Định nghĩa và đặc tính</w:t>
            </w:r>
          </w:p>
          <w:p w:rsidR="00606CA9" w:rsidRPr="00043D2A" w:rsidRDefault="00606CA9" w:rsidP="00043D2A">
            <w:pPr>
              <w:jc w:val="both"/>
              <w:rPr>
                <w:sz w:val="28"/>
                <w:szCs w:val="28"/>
              </w:rPr>
            </w:pPr>
            <w:r w:rsidRPr="00043D2A">
              <w:rPr>
                <w:sz w:val="28"/>
                <w:szCs w:val="28"/>
              </w:rPr>
              <w:t>- Phản ứng hạt nhân là quá trình biến đổi của các hạt nhân.</w:t>
            </w:r>
          </w:p>
          <w:p w:rsidR="00606CA9" w:rsidRPr="00043D2A" w:rsidRDefault="00606CA9" w:rsidP="00043D2A">
            <w:pPr>
              <w:jc w:val="both"/>
              <w:rPr>
                <w:sz w:val="28"/>
                <w:szCs w:val="28"/>
              </w:rPr>
            </w:pPr>
            <w:r w:rsidRPr="00043D2A">
              <w:rPr>
                <w:sz w:val="28"/>
                <w:szCs w:val="28"/>
              </w:rPr>
              <w:t xml:space="preserve">a. </w:t>
            </w:r>
            <w:r w:rsidRPr="00043D2A">
              <w:rPr>
                <w:i/>
                <w:sz w:val="28"/>
                <w:szCs w:val="28"/>
              </w:rPr>
              <w:t>Phản ứng hạt nhân tự phát</w:t>
            </w:r>
          </w:p>
          <w:p w:rsidR="00606CA9" w:rsidRPr="00043D2A" w:rsidRDefault="00606CA9" w:rsidP="00043D2A">
            <w:pPr>
              <w:jc w:val="both"/>
              <w:rPr>
                <w:sz w:val="28"/>
                <w:szCs w:val="28"/>
              </w:rPr>
            </w:pPr>
            <w:r w:rsidRPr="00043D2A">
              <w:rPr>
                <w:sz w:val="28"/>
                <w:szCs w:val="28"/>
              </w:rPr>
              <w:t>- Là quá trình tự phân rã của một hạt nhân không bền vững thành các hạt nhân khác.</w:t>
            </w:r>
          </w:p>
          <w:p w:rsidR="00606CA9" w:rsidRPr="00043D2A" w:rsidRDefault="00606CA9" w:rsidP="00043D2A">
            <w:pPr>
              <w:jc w:val="both"/>
              <w:rPr>
                <w:sz w:val="28"/>
                <w:szCs w:val="28"/>
              </w:rPr>
            </w:pPr>
            <w:r w:rsidRPr="00043D2A">
              <w:rPr>
                <w:sz w:val="28"/>
                <w:szCs w:val="28"/>
              </w:rPr>
              <w:t xml:space="preserve">b. </w:t>
            </w:r>
            <w:r w:rsidRPr="00043D2A">
              <w:rPr>
                <w:i/>
                <w:sz w:val="28"/>
                <w:szCs w:val="28"/>
              </w:rPr>
              <w:t>Phản ứng hạt nhân kích thích</w:t>
            </w:r>
          </w:p>
          <w:p w:rsidR="00606CA9" w:rsidRPr="00043D2A" w:rsidRDefault="00606CA9" w:rsidP="00043D2A">
            <w:pPr>
              <w:jc w:val="both"/>
              <w:rPr>
                <w:sz w:val="28"/>
                <w:szCs w:val="28"/>
              </w:rPr>
            </w:pPr>
            <w:r w:rsidRPr="00043D2A">
              <w:rPr>
                <w:sz w:val="28"/>
                <w:szCs w:val="28"/>
              </w:rPr>
              <w:t>- Quá trình các hạt nhân tương tác với nhau tạo ra các hạt nhân khác.</w:t>
            </w:r>
          </w:p>
          <w:p w:rsidR="00606CA9" w:rsidRPr="00043D2A" w:rsidRDefault="00606CA9" w:rsidP="00043D2A">
            <w:pPr>
              <w:jc w:val="both"/>
              <w:rPr>
                <w:sz w:val="28"/>
                <w:szCs w:val="28"/>
              </w:rPr>
            </w:pPr>
            <w:r w:rsidRPr="00043D2A">
              <w:rPr>
                <w:sz w:val="28"/>
                <w:szCs w:val="28"/>
              </w:rPr>
              <w:t xml:space="preserve">- Đặc tính: </w:t>
            </w:r>
          </w:p>
          <w:p w:rsidR="00606CA9" w:rsidRPr="00043D2A" w:rsidRDefault="00606CA9" w:rsidP="00043D2A">
            <w:pPr>
              <w:jc w:val="both"/>
              <w:rPr>
                <w:sz w:val="28"/>
                <w:szCs w:val="28"/>
              </w:rPr>
            </w:pPr>
            <w:r w:rsidRPr="00043D2A">
              <w:rPr>
                <w:sz w:val="28"/>
                <w:szCs w:val="28"/>
              </w:rPr>
              <w:t>+ Biến đổi các hạt nhân.</w:t>
            </w:r>
          </w:p>
          <w:p w:rsidR="00606CA9" w:rsidRPr="00043D2A" w:rsidRDefault="00606CA9" w:rsidP="00043D2A">
            <w:pPr>
              <w:jc w:val="both"/>
              <w:rPr>
                <w:sz w:val="28"/>
                <w:szCs w:val="28"/>
              </w:rPr>
            </w:pPr>
            <w:r w:rsidRPr="00043D2A">
              <w:rPr>
                <w:sz w:val="28"/>
                <w:szCs w:val="28"/>
              </w:rPr>
              <w:t>+ Biến đổi các nguyên tố.</w:t>
            </w:r>
          </w:p>
          <w:p w:rsidR="00606CA9" w:rsidRPr="00043D2A" w:rsidRDefault="00606CA9" w:rsidP="00043D2A">
            <w:pPr>
              <w:jc w:val="both"/>
              <w:rPr>
                <w:sz w:val="28"/>
                <w:szCs w:val="28"/>
              </w:rPr>
            </w:pPr>
            <w:r w:rsidRPr="00043D2A">
              <w:rPr>
                <w:sz w:val="28"/>
                <w:szCs w:val="28"/>
              </w:rPr>
              <w:t>+ Không bảo toàn khối lượng nghỉ.</w:t>
            </w:r>
          </w:p>
          <w:p w:rsidR="00606CA9" w:rsidRPr="00043D2A" w:rsidRDefault="00606CA9" w:rsidP="00043D2A">
            <w:pPr>
              <w:jc w:val="both"/>
              <w:rPr>
                <w:b/>
                <w:i/>
                <w:sz w:val="28"/>
                <w:szCs w:val="28"/>
              </w:rPr>
            </w:pPr>
            <w:r w:rsidRPr="00043D2A">
              <w:rPr>
                <w:b/>
                <w:i/>
                <w:sz w:val="28"/>
                <w:szCs w:val="28"/>
              </w:rPr>
              <w:t>2. Các định luật bảo toàn trong phản ứng hạt nhân</w:t>
            </w:r>
          </w:p>
          <w:p w:rsidR="00606CA9" w:rsidRPr="00043D2A" w:rsidRDefault="00606CA9" w:rsidP="00043D2A">
            <w:pPr>
              <w:jc w:val="both"/>
              <w:rPr>
                <w:sz w:val="28"/>
                <w:szCs w:val="28"/>
              </w:rPr>
            </w:pPr>
            <w:r w:rsidRPr="00043D2A">
              <w:rPr>
                <w:sz w:val="28"/>
                <w:szCs w:val="28"/>
              </w:rPr>
              <w:t>a. Bảo toàn điện tích.</w:t>
            </w:r>
          </w:p>
          <w:p w:rsidR="00606CA9" w:rsidRPr="00043D2A" w:rsidRDefault="00606CA9" w:rsidP="00043D2A">
            <w:pPr>
              <w:jc w:val="both"/>
              <w:rPr>
                <w:sz w:val="28"/>
                <w:szCs w:val="28"/>
              </w:rPr>
            </w:pPr>
            <w:r w:rsidRPr="00043D2A">
              <w:rPr>
                <w:sz w:val="28"/>
                <w:szCs w:val="28"/>
              </w:rPr>
              <w:t>b. Boả toàn số nuclôn (bảo toàn số A).</w:t>
            </w:r>
          </w:p>
          <w:p w:rsidR="00606CA9" w:rsidRPr="00043D2A" w:rsidRDefault="00606CA9" w:rsidP="00043D2A">
            <w:pPr>
              <w:jc w:val="both"/>
              <w:rPr>
                <w:sz w:val="28"/>
                <w:szCs w:val="28"/>
              </w:rPr>
            </w:pPr>
            <w:r w:rsidRPr="00043D2A">
              <w:rPr>
                <w:sz w:val="28"/>
                <w:szCs w:val="28"/>
              </w:rPr>
              <w:t>c. Bảo toàn năng lượng toàn phần.</w:t>
            </w:r>
          </w:p>
          <w:p w:rsidR="00606CA9" w:rsidRPr="00043D2A" w:rsidRDefault="00606CA9" w:rsidP="00043D2A">
            <w:pPr>
              <w:jc w:val="both"/>
              <w:rPr>
                <w:sz w:val="28"/>
                <w:szCs w:val="28"/>
              </w:rPr>
            </w:pPr>
            <w:r w:rsidRPr="00043D2A">
              <w:rPr>
                <w:sz w:val="28"/>
                <w:szCs w:val="28"/>
              </w:rPr>
              <w:t>d. Bảo toàn động lượng.</w:t>
            </w:r>
          </w:p>
          <w:p w:rsidR="00606CA9" w:rsidRPr="00043D2A" w:rsidRDefault="00606CA9" w:rsidP="00043D2A">
            <w:pPr>
              <w:jc w:val="both"/>
              <w:rPr>
                <w:b/>
                <w:i/>
                <w:sz w:val="28"/>
                <w:szCs w:val="28"/>
              </w:rPr>
            </w:pPr>
            <w:r w:rsidRPr="00043D2A">
              <w:rPr>
                <w:b/>
                <w:i/>
                <w:sz w:val="28"/>
                <w:szCs w:val="28"/>
              </w:rPr>
              <w:t>3. Năng lượng phản ứng hạt nhân</w:t>
            </w:r>
          </w:p>
          <w:p w:rsidR="00606CA9" w:rsidRPr="00043D2A" w:rsidRDefault="00606CA9" w:rsidP="00043D2A">
            <w:pPr>
              <w:jc w:val="both"/>
              <w:rPr>
                <w:sz w:val="28"/>
                <w:szCs w:val="28"/>
              </w:rPr>
            </w:pPr>
            <w:r w:rsidRPr="00043D2A">
              <w:rPr>
                <w:sz w:val="28"/>
                <w:szCs w:val="28"/>
              </w:rPr>
              <w:t>- Phản ứng hạt nhân có thể toả năng lượng hoặc thu năng lượng.</w:t>
            </w:r>
          </w:p>
          <w:p w:rsidR="00606CA9" w:rsidRPr="00043D2A" w:rsidRDefault="00606CA9" w:rsidP="00043D2A">
            <w:pPr>
              <w:jc w:val="both"/>
              <w:rPr>
                <w:sz w:val="28"/>
                <w:szCs w:val="28"/>
              </w:rPr>
            </w:pPr>
            <w:r w:rsidRPr="00043D2A">
              <w:rPr>
                <w:sz w:val="28"/>
                <w:szCs w:val="28"/>
              </w:rPr>
              <w:t>Q = (m</w:t>
            </w:r>
            <w:r w:rsidRPr="00043D2A">
              <w:rPr>
                <w:sz w:val="28"/>
                <w:szCs w:val="28"/>
                <w:vertAlign w:val="subscript"/>
              </w:rPr>
              <w:t>trước</w:t>
            </w:r>
            <w:r w:rsidRPr="00043D2A">
              <w:rPr>
                <w:sz w:val="28"/>
                <w:szCs w:val="28"/>
              </w:rPr>
              <w:t xml:space="preserve"> - m</w:t>
            </w:r>
            <w:r w:rsidRPr="00043D2A">
              <w:rPr>
                <w:sz w:val="28"/>
                <w:szCs w:val="28"/>
                <w:vertAlign w:val="subscript"/>
              </w:rPr>
              <w:t>sau</w:t>
            </w:r>
            <w:r w:rsidRPr="00043D2A">
              <w:rPr>
                <w:sz w:val="28"/>
                <w:szCs w:val="28"/>
              </w:rPr>
              <w:t>)c</w:t>
            </w:r>
            <w:r w:rsidRPr="00043D2A">
              <w:rPr>
                <w:sz w:val="28"/>
                <w:szCs w:val="28"/>
                <w:vertAlign w:val="superscript"/>
              </w:rPr>
              <w:t>2</w:t>
            </w:r>
          </w:p>
          <w:p w:rsidR="00606CA9" w:rsidRPr="00043D2A" w:rsidRDefault="00606CA9" w:rsidP="00043D2A">
            <w:pPr>
              <w:jc w:val="both"/>
              <w:rPr>
                <w:sz w:val="28"/>
                <w:szCs w:val="28"/>
              </w:rPr>
            </w:pPr>
            <w:r w:rsidRPr="00043D2A">
              <w:rPr>
                <w:sz w:val="28"/>
                <w:szCs w:val="28"/>
              </w:rPr>
              <w:t>+ Nếu Q &gt; 0</w:t>
            </w:r>
            <w:r w:rsidRPr="00043D2A">
              <w:rPr>
                <w:sz w:val="28"/>
                <w:szCs w:val="28"/>
              </w:rPr>
              <w:sym w:font="Symbol" w:char="F0AE"/>
            </w:r>
            <w:r w:rsidRPr="00043D2A">
              <w:rPr>
                <w:sz w:val="28"/>
                <w:szCs w:val="28"/>
              </w:rPr>
              <w:t xml:space="preserve"> phản ứng toả năng lượng:</w:t>
            </w:r>
          </w:p>
          <w:p w:rsidR="00606CA9" w:rsidRPr="00043D2A" w:rsidRDefault="00606CA9" w:rsidP="00043D2A">
            <w:pPr>
              <w:jc w:val="both"/>
              <w:rPr>
                <w:sz w:val="28"/>
                <w:szCs w:val="28"/>
              </w:rPr>
            </w:pPr>
            <w:r w:rsidRPr="00043D2A">
              <w:rPr>
                <w:sz w:val="28"/>
                <w:szCs w:val="28"/>
              </w:rPr>
              <w:t xml:space="preserve">- Nếu Q &lt; 0 </w:t>
            </w:r>
            <w:r w:rsidRPr="00043D2A">
              <w:rPr>
                <w:sz w:val="28"/>
                <w:szCs w:val="28"/>
              </w:rPr>
              <w:sym w:font="Symbol" w:char="F0AE"/>
            </w:r>
            <w:r w:rsidRPr="00043D2A">
              <w:rPr>
                <w:sz w:val="28"/>
                <w:szCs w:val="28"/>
              </w:rPr>
              <w:t xml:space="preserve"> phản ứng thu năng lượng:</w:t>
            </w:r>
          </w:p>
        </w:tc>
      </w:tr>
      <w:tr w:rsidR="00C03D71" w:rsidRPr="00ED31E0" w:rsidTr="000C3104">
        <w:trPr>
          <w:gridAfter w:val="1"/>
          <w:wAfter w:w="62" w:type="dxa"/>
        </w:trPr>
        <w:tc>
          <w:tcPr>
            <w:tcW w:w="10314" w:type="dxa"/>
            <w:gridSpan w:val="10"/>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10"/>
            <w:shd w:val="clear" w:color="auto" w:fill="auto"/>
            <w:vAlign w:val="center"/>
          </w:tcPr>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Năng lượng liên kết riêng là</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năng lượng cần để giải phsong một nuclôn ra khỏi hạt nhâ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năng lượng cần để giải phóng một êlectron ra khỏi nguyên tử.</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năng lượng liên kết tính trung bìng cho một nuclôn trong hạt nhâ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là tỉ số giữa năng lượng liên kết và số hạt có trong nguyên tử.</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Năng lượng liên kết của một hạt nhâ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có thể có giá trị dương hoặc âm</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càng lớn thì hạt nhân càng bền vữ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có thể có giá trị bằng 0</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tỉ lệ với khố lượng hạt nhân</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Hạt nhân bền vững hơn nếu</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có năng lượng liên kết riêng lớn hơ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có năng luộng liên kết riêng nhỏ hơ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có nguyên tử số (A) lớn hơ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có độ hụt khối nhỏ hơn</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Lực hạt nhân là</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lực từ</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lực tương tác giữa các nuclô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lực điệ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lực điện từ</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Khi bắn phá hạt nhân nitơ </w:t>
            </w:r>
            <w:r w:rsidRPr="00ED31E0">
              <w:rPr>
                <w:sz w:val="28"/>
                <w:szCs w:val="28"/>
                <w:vertAlign w:val="subscript"/>
              </w:rPr>
              <w:t>7</w:t>
            </w:r>
            <w:r w:rsidRPr="00ED31E0">
              <w:rPr>
                <w:sz w:val="28"/>
                <w:szCs w:val="28"/>
                <w:vertAlign w:val="superscript"/>
              </w:rPr>
              <w:t>14</w:t>
            </w:r>
            <w:r w:rsidRPr="00ED31E0">
              <w:rPr>
                <w:sz w:val="28"/>
                <w:szCs w:val="28"/>
              </w:rPr>
              <w:t>N bằng nơtron thì tạo ra đồng vị Bo (</w:t>
            </w:r>
            <w:r w:rsidRPr="00ED31E0">
              <w:rPr>
                <w:sz w:val="28"/>
                <w:szCs w:val="28"/>
                <w:vertAlign w:val="subscript"/>
              </w:rPr>
              <w:t>5</w:t>
            </w:r>
            <w:r w:rsidRPr="00ED31E0">
              <w:rPr>
                <w:sz w:val="28"/>
                <w:szCs w:val="28"/>
                <w:vertAlign w:val="superscript"/>
              </w:rPr>
              <w:t>11</w:t>
            </w:r>
            <w:r w:rsidRPr="00ED31E0">
              <w:rPr>
                <w:sz w:val="28"/>
                <w:szCs w:val="28"/>
              </w:rPr>
              <w:t>B) và một hạt</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nơtron        B. proto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hạt α        D. nơtrinô</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Trong phản ứng hạt nhân p + </w:t>
            </w:r>
            <w:r w:rsidRPr="00ED31E0">
              <w:rPr>
                <w:sz w:val="28"/>
                <w:szCs w:val="28"/>
                <w:vertAlign w:val="subscript"/>
              </w:rPr>
              <w:t>9</w:t>
            </w:r>
            <w:r w:rsidRPr="00ED31E0">
              <w:rPr>
                <w:sz w:val="28"/>
                <w:szCs w:val="28"/>
                <w:vertAlign w:val="superscript"/>
              </w:rPr>
              <w:t>19</w:t>
            </w:r>
            <w:r w:rsidRPr="00ED31E0">
              <w:rPr>
                <w:sz w:val="28"/>
                <w:szCs w:val="28"/>
              </w:rPr>
              <w:t>F → X +α, X là hạt nhân của nguyên tố</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nitơ        B. nêo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cacbon        D. ôxi</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Gọi m là khối lượng, Δm là độ hụt khối, A là số nuclôn của hạt nhân nguyên tử. Độ bền vững của hạt nhân dược quyết định bởi đại lượ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m        B. Δm</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m/A        D. Δm/A</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Các phản ứng hạt nhân tuân theo định luật</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bảo toàn số proton        B. bảo toàn số nơtro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bảo toàn số nuclôn        D. bảo toàn khối lượng</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9:</w:t>
            </w:r>
            <w:r w:rsidRPr="00ED31E0">
              <w:rPr>
                <w:sz w:val="28"/>
                <w:szCs w:val="28"/>
              </w:rPr>
              <w:t> Trong phản ứng hạt nhân </w:t>
            </w:r>
            <w:r w:rsidRPr="00ED31E0">
              <w:rPr>
                <w:sz w:val="28"/>
                <w:szCs w:val="28"/>
                <w:vertAlign w:val="subscript"/>
              </w:rPr>
              <w:t>19</w:t>
            </w:r>
            <w:r w:rsidRPr="00ED31E0">
              <w:rPr>
                <w:sz w:val="28"/>
                <w:szCs w:val="28"/>
                <w:vertAlign w:val="superscript"/>
              </w:rPr>
              <w:t>40</w:t>
            </w:r>
            <w:r w:rsidRPr="00ED31E0">
              <w:rPr>
                <w:sz w:val="28"/>
                <w:szCs w:val="28"/>
              </w:rPr>
              <w:t>K→</w:t>
            </w:r>
            <w:r w:rsidRPr="00ED31E0">
              <w:rPr>
                <w:sz w:val="28"/>
                <w:szCs w:val="28"/>
                <w:vertAlign w:val="subscript"/>
              </w:rPr>
              <w:t>20</w:t>
            </w:r>
            <w:r w:rsidRPr="00ED31E0">
              <w:rPr>
                <w:sz w:val="28"/>
                <w:szCs w:val="28"/>
                <w:vertAlign w:val="superscript"/>
              </w:rPr>
              <w:t>40</w:t>
            </w:r>
            <w:r w:rsidRPr="00ED31E0">
              <w:rPr>
                <w:sz w:val="28"/>
                <w:szCs w:val="28"/>
              </w:rPr>
              <w:t>Ca+X, X là hạt</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nơtron        B. bêta trừ</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bêta cộng        D. đơteri</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10:</w:t>
            </w:r>
            <w:r w:rsidRPr="00ED31E0">
              <w:rPr>
                <w:sz w:val="28"/>
                <w:szCs w:val="28"/>
              </w:rPr>
              <w:t> Chọn phát biểu đúng về phản ứng hạt nhâ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Phản ứng hạt nhân là sự va chạm giữa hai nguyên tử.</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Phản ứng hạt nhân không làm thay đổi nguyên tử số của hạt nhân.</w:t>
            </w:r>
          </w:p>
          <w:p w:rsidR="007B770E" w:rsidRPr="00ED31E0" w:rsidRDefault="007B770E" w:rsidP="00ED31E0">
            <w:pPr>
              <w:ind w:left="48" w:right="48"/>
              <w:jc w:val="both"/>
              <w:rPr>
                <w:sz w:val="28"/>
                <w:szCs w:val="28"/>
              </w:rPr>
            </w:pPr>
            <w:r w:rsidRPr="00ED31E0">
              <w:rPr>
                <w:sz w:val="28"/>
                <w:szCs w:val="28"/>
              </w:rPr>
              <w:t>C. Phản ứng hạt nhân là sự biến đổi của chúng thành những hạt nhân khác.</w:t>
            </w:r>
          </w:p>
          <w:p w:rsidR="007B770E" w:rsidRPr="00ED31E0" w:rsidRDefault="007B770E" w:rsidP="00ED31E0">
            <w:pPr>
              <w:ind w:left="48" w:right="48"/>
              <w:jc w:val="both"/>
              <w:rPr>
                <w:sz w:val="28"/>
                <w:szCs w:val="28"/>
              </w:rPr>
            </w:pPr>
            <w:r w:rsidRPr="00ED31E0">
              <w:rPr>
                <w:sz w:val="28"/>
                <w:szCs w:val="28"/>
              </w:rPr>
              <w:t>D. Phóng xạ không phải là phản ứng hạt nhân.</w:t>
            </w:r>
          </w:p>
          <w:p w:rsidR="007B770E" w:rsidRPr="00ED31E0" w:rsidRDefault="007B770E"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304"/>
              <w:gridCol w:w="491"/>
              <w:gridCol w:w="492"/>
              <w:gridCol w:w="513"/>
              <w:gridCol w:w="492"/>
              <w:gridCol w:w="492"/>
              <w:gridCol w:w="513"/>
              <w:gridCol w:w="513"/>
              <w:gridCol w:w="492"/>
              <w:gridCol w:w="492"/>
              <w:gridCol w:w="615"/>
            </w:tblGrid>
            <w:tr w:rsidR="007B770E" w:rsidRPr="00ED31E0" w:rsidTr="007B770E">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9</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10</w:t>
                  </w:r>
                </w:p>
              </w:tc>
            </w:tr>
            <w:tr w:rsidR="007B770E" w:rsidRPr="00ED31E0" w:rsidTr="007B770E">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r>
          </w:tbl>
          <w:p w:rsidR="00C03D71" w:rsidRPr="00ED31E0" w:rsidRDefault="00C03D71" w:rsidP="00ED31E0">
            <w:pPr>
              <w:ind w:left="48" w:right="48"/>
              <w:jc w:val="both"/>
              <w:rPr>
                <w:sz w:val="28"/>
                <w:szCs w:val="28"/>
              </w:rPr>
            </w:pPr>
          </w:p>
        </w:tc>
      </w:tr>
      <w:tr w:rsidR="00C03D71" w:rsidRPr="00ED31E0" w:rsidTr="000C3104">
        <w:trPr>
          <w:gridAfter w:val="1"/>
          <w:wAfter w:w="62" w:type="dxa"/>
        </w:trPr>
        <w:tc>
          <w:tcPr>
            <w:tcW w:w="10314" w:type="dxa"/>
            <w:gridSpan w:val="10"/>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295C5B">
        <w:trPr>
          <w:gridAfter w:val="1"/>
          <w:wAfter w:w="62" w:type="dxa"/>
        </w:trPr>
        <w:tc>
          <w:tcPr>
            <w:tcW w:w="2376" w:type="dxa"/>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295C5B" w:rsidRPr="00ED31E0">
              <w:rPr>
                <w:sz w:val="28"/>
                <w:szCs w:val="28"/>
                <w:lang w:val="de-AT"/>
              </w:rPr>
              <w:t>:</w:t>
            </w:r>
          </w:p>
          <w:p w:rsidR="00295C5B" w:rsidRPr="00ED31E0" w:rsidRDefault="00295C5B" w:rsidP="00ED31E0">
            <w:pPr>
              <w:jc w:val="both"/>
              <w:rPr>
                <w:sz w:val="28"/>
                <w:szCs w:val="28"/>
                <w:lang w:val="de-AT"/>
              </w:rPr>
            </w:pPr>
            <w:r w:rsidRPr="00ED31E0">
              <w:rPr>
                <w:color w:val="008000"/>
                <w:sz w:val="28"/>
                <w:szCs w:val="28"/>
                <w:shd w:val="clear" w:color="auto" w:fill="FFFFFF"/>
              </w:rPr>
              <w:t> Nêu và giải thích các định luật bảo toàn trong phản ứng hạt nhân.</w:t>
            </w:r>
          </w:p>
          <w:p w:rsidR="00C03D71" w:rsidRPr="00ED31E0" w:rsidRDefault="00C03D71" w:rsidP="00ED31E0">
            <w:pPr>
              <w:pStyle w:val="ListParagraph"/>
              <w:ind w:left="0"/>
              <w:jc w:val="both"/>
              <w:rPr>
                <w:sz w:val="28"/>
                <w:szCs w:val="28"/>
                <w:lang w:val="de-AT"/>
              </w:rPr>
            </w:pPr>
            <w:r w:rsidRPr="00ED31E0">
              <w:rPr>
                <w:b/>
                <w:bCs/>
                <w:sz w:val="28"/>
                <w:szCs w:val="28"/>
                <w:lang w:val="de-AT"/>
              </w:rPr>
              <w:t>1. Chuyển giao nhiệm vụ học tập:</w:t>
            </w:r>
          </w:p>
          <w:p w:rsidR="00C03D71" w:rsidRPr="00ED31E0" w:rsidRDefault="00C03D71" w:rsidP="00ED31E0">
            <w:pPr>
              <w:jc w:val="both"/>
              <w:rPr>
                <w:sz w:val="28"/>
                <w:szCs w:val="28"/>
                <w:lang w:val="de-AT"/>
              </w:rPr>
            </w:pPr>
            <w:r w:rsidRPr="00ED31E0">
              <w:rPr>
                <w:sz w:val="28"/>
                <w:szCs w:val="28"/>
                <w:lang w:val="de-AT"/>
              </w:rPr>
              <w:t>- GV chia nhóm yêu cầu hs trả lời vào bảng phụ trong thời gian 5 phút:</w:t>
            </w:r>
          </w:p>
          <w:p w:rsidR="00C03D71" w:rsidRPr="00ED31E0" w:rsidRDefault="00C03D71" w:rsidP="00ED31E0">
            <w:pPr>
              <w:jc w:val="both"/>
              <w:rPr>
                <w:sz w:val="28"/>
                <w:szCs w:val="28"/>
                <w:lang w:val="de-AT"/>
              </w:rPr>
            </w:pPr>
            <w:r w:rsidRPr="00ED31E0">
              <w:rPr>
                <w:sz w:val="28"/>
                <w:szCs w:val="28"/>
                <w:lang w:val="de-AT"/>
              </w:rPr>
              <w:t>- GV theo dõi và hướng dẫn HS</w:t>
            </w:r>
          </w:p>
          <w:p w:rsidR="00C03D71" w:rsidRPr="00ED31E0" w:rsidRDefault="00C03D71" w:rsidP="00ED31E0">
            <w:pPr>
              <w:pStyle w:val="ListParagraph"/>
              <w:ind w:left="0"/>
              <w:jc w:val="both"/>
              <w:rPr>
                <w:sz w:val="28"/>
                <w:szCs w:val="28"/>
              </w:rPr>
            </w:pPr>
            <w:r w:rsidRPr="00ED31E0">
              <w:rPr>
                <w:b/>
                <w:bCs/>
                <w:sz w:val="28"/>
                <w:szCs w:val="28"/>
                <w:lang w:val="en-CA"/>
              </w:rPr>
              <w:t>2. Đánh giá kết quả thực hiện nhiệm vụ học tập:</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2552" w:type="dxa"/>
            <w:gridSpan w:val="4"/>
            <w:shd w:val="clear" w:color="auto" w:fill="auto"/>
          </w:tcPr>
          <w:p w:rsidR="00C03D71" w:rsidRPr="00ED31E0" w:rsidRDefault="00C03D71" w:rsidP="00ED31E0">
            <w:pPr>
              <w:jc w:val="both"/>
              <w:rPr>
                <w:sz w:val="28"/>
                <w:szCs w:val="28"/>
              </w:rPr>
            </w:pPr>
          </w:p>
          <w:p w:rsidR="00C03D71" w:rsidRPr="00ED31E0" w:rsidRDefault="00C03D71"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1. 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jc w:val="both"/>
              <w:rPr>
                <w:sz w:val="28"/>
                <w:szCs w:val="28"/>
                <w:lang w:val="de-AT"/>
              </w:rPr>
            </w:pPr>
          </w:p>
          <w:p w:rsidR="00C03D71" w:rsidRPr="00ED31E0" w:rsidRDefault="00C03D71" w:rsidP="00ED31E0">
            <w:pPr>
              <w:jc w:val="both"/>
              <w:rPr>
                <w:sz w:val="28"/>
                <w:szCs w:val="28"/>
                <w:lang w:val="de-AT"/>
              </w:rPr>
            </w:pP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C03D71" w:rsidRPr="00ED31E0" w:rsidRDefault="00C03D71" w:rsidP="00ED31E0">
            <w:pPr>
              <w:pStyle w:val="ListParagraph"/>
              <w:ind w:left="0"/>
              <w:jc w:val="both"/>
              <w:rPr>
                <w:sz w:val="28"/>
                <w:szCs w:val="28"/>
                <w:lang w:val="de-AT"/>
              </w:rPr>
            </w:pPr>
          </w:p>
        </w:tc>
        <w:tc>
          <w:tcPr>
            <w:tcW w:w="5386" w:type="dxa"/>
            <w:gridSpan w:val="5"/>
            <w:shd w:val="clear" w:color="auto" w:fill="auto"/>
          </w:tcPr>
          <w:p w:rsidR="00C03D71" w:rsidRPr="00ED31E0" w:rsidRDefault="00295C5B" w:rsidP="00ED31E0">
            <w:pPr>
              <w:pStyle w:val="NormalWeb"/>
              <w:spacing w:before="0" w:beforeAutospacing="0" w:after="0" w:afterAutospacing="0"/>
              <w:ind w:left="48" w:right="48"/>
              <w:jc w:val="both"/>
              <w:rPr>
                <w:color w:val="000000"/>
                <w:sz w:val="28"/>
                <w:szCs w:val="28"/>
              </w:rPr>
            </w:pPr>
            <w:r w:rsidRPr="00ED31E0">
              <w:rPr>
                <w:b/>
                <w:bCs/>
                <w:color w:val="000000"/>
                <w:sz w:val="28"/>
                <w:szCs w:val="28"/>
              </w:rPr>
              <w:t>Lưu ý:</w:t>
            </w:r>
            <w:r w:rsidRPr="00ED31E0">
              <w:rPr>
                <w:color w:val="000000"/>
                <w:sz w:val="28"/>
                <w:szCs w:val="28"/>
              </w:rPr>
              <w:t> Phóng xạ hay phản ứng hạt nhân không tuân theo định luật bảo toàn khối lượng, năng lượng nghỉ, số proton, notron, electron, cơ năng (năng lượng cơ học).</w:t>
            </w:r>
          </w:p>
        </w:tc>
      </w:tr>
      <w:tr w:rsidR="00C03D71" w:rsidRPr="00ED31E0" w:rsidTr="000C3104">
        <w:trPr>
          <w:gridAfter w:val="1"/>
          <w:wAfter w:w="62" w:type="dxa"/>
        </w:trPr>
        <w:tc>
          <w:tcPr>
            <w:tcW w:w="10314" w:type="dxa"/>
            <w:gridSpan w:val="10"/>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10"/>
            <w:shd w:val="clear" w:color="auto" w:fill="auto"/>
          </w:tcPr>
          <w:p w:rsidR="00C03D71" w:rsidRPr="00ED31E0" w:rsidRDefault="00295C5B" w:rsidP="00ED31E0">
            <w:pPr>
              <w:jc w:val="both"/>
              <w:rPr>
                <w:bCs/>
                <w:sz w:val="28"/>
                <w:szCs w:val="28"/>
                <w:lang w:val="de-AT"/>
              </w:rPr>
            </w:pPr>
            <w:r w:rsidRPr="00ED31E0">
              <w:rPr>
                <w:bCs/>
                <w:sz w:val="28"/>
                <w:szCs w:val="28"/>
                <w:lang w:val="de-AT"/>
              </w:rPr>
              <w:t>Vẽ sơ đồ tư duy</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87 và SBT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Tiết 61</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295C5B" w:rsidRPr="00ED31E0" w:rsidRDefault="00295C5B"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ba bài TÍNH CHẤT VÀ CẤU TẠO HẠT NHÂN và NĂNG LƯỢNG LIÊN KẾT VÀ PHẢN ỨNG HẠT NHÂN</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295C5B" w:rsidRPr="00ED31E0" w:rsidRDefault="00295C5B"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D436F9" w:rsidRPr="00ED31E0" w:rsidRDefault="00D436F9" w:rsidP="00ED31E0">
      <w:pPr>
        <w:jc w:val="both"/>
        <w:rPr>
          <w:sz w:val="28"/>
          <w:szCs w:val="28"/>
        </w:rPr>
      </w:pPr>
      <w:r w:rsidRPr="00ED31E0">
        <w:rPr>
          <w:b/>
          <w:sz w:val="28"/>
          <w:szCs w:val="28"/>
        </w:rPr>
        <w:t>3. Về thái độ</w:t>
      </w:r>
    </w:p>
    <w:p w:rsidR="00D436F9" w:rsidRPr="00ED31E0" w:rsidRDefault="00D436F9" w:rsidP="00ED31E0">
      <w:pPr>
        <w:jc w:val="both"/>
        <w:rPr>
          <w:sz w:val="28"/>
          <w:szCs w:val="28"/>
        </w:rPr>
      </w:pPr>
      <w:r w:rsidRPr="00ED31E0">
        <w:rPr>
          <w:sz w:val="28"/>
          <w:szCs w:val="28"/>
        </w:rPr>
        <w:t>- Rèn thái độ tích cực tìm hiểu, học tập, tự lực nghiên cứu các vấn đề mới trong khoa học</w:t>
      </w:r>
    </w:p>
    <w:p w:rsidR="00D436F9" w:rsidRPr="00ED31E0" w:rsidRDefault="00D436F9" w:rsidP="00ED31E0">
      <w:pPr>
        <w:jc w:val="both"/>
        <w:rPr>
          <w:b/>
          <w:sz w:val="28"/>
          <w:szCs w:val="28"/>
          <w:lang w:val="pt-PT"/>
        </w:rPr>
      </w:pPr>
      <w:r w:rsidRPr="00ED31E0">
        <w:rPr>
          <w:b/>
          <w:sz w:val="28"/>
          <w:szCs w:val="28"/>
          <w:lang w:val="pt-PT"/>
        </w:rPr>
        <w:t>4. Năng lực hướng tới</w:t>
      </w:r>
    </w:p>
    <w:p w:rsidR="00D436F9" w:rsidRPr="00ED31E0" w:rsidRDefault="00D436F9" w:rsidP="00ED31E0">
      <w:pPr>
        <w:jc w:val="both"/>
        <w:rPr>
          <w:b/>
          <w:sz w:val="28"/>
          <w:szCs w:val="28"/>
          <w:lang w:val="pt-PT"/>
        </w:rPr>
      </w:pPr>
      <w:r w:rsidRPr="00ED31E0">
        <w:rPr>
          <w:b/>
          <w:sz w:val="28"/>
          <w:szCs w:val="28"/>
          <w:lang w:val="pt-PT"/>
        </w:rPr>
        <w:t>a, Phẩm chất năng lực chung</w:t>
      </w:r>
    </w:p>
    <w:p w:rsidR="00D436F9" w:rsidRPr="00ED31E0" w:rsidRDefault="00D436F9" w:rsidP="00ED31E0">
      <w:pPr>
        <w:jc w:val="both"/>
        <w:rPr>
          <w:sz w:val="28"/>
          <w:szCs w:val="28"/>
          <w:lang w:val="pt-PT"/>
        </w:rPr>
      </w:pPr>
      <w:r w:rsidRPr="00ED31E0">
        <w:rPr>
          <w:sz w:val="28"/>
          <w:szCs w:val="28"/>
          <w:lang w:val="pt-PT"/>
        </w:rPr>
        <w:t>Phẩm chất: Tự lập, tự tin, tự chủ; Có trách nhiệm bản thân và cộng đồng</w:t>
      </w:r>
    </w:p>
    <w:p w:rsidR="00D436F9" w:rsidRPr="00ED31E0" w:rsidRDefault="00D436F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D436F9" w:rsidRPr="00ED31E0" w:rsidRDefault="00D436F9" w:rsidP="00ED31E0">
      <w:pPr>
        <w:jc w:val="both"/>
        <w:rPr>
          <w:b/>
          <w:sz w:val="28"/>
          <w:szCs w:val="28"/>
          <w:lang w:val="pt-PT"/>
        </w:rPr>
      </w:pPr>
      <w:r w:rsidRPr="00ED31E0">
        <w:rPr>
          <w:b/>
          <w:sz w:val="28"/>
          <w:szCs w:val="28"/>
          <w:lang w:val="pt-PT"/>
        </w:rPr>
        <w:t>b, Năng lực chuyên biệt môn học</w:t>
      </w:r>
    </w:p>
    <w:p w:rsidR="00D436F9" w:rsidRPr="00ED31E0" w:rsidRDefault="00D436F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rPr>
          <w:sz w:val="28"/>
          <w:szCs w:val="28"/>
        </w:rPr>
      </w:pPr>
      <w:r w:rsidRPr="00ED31E0">
        <w:rPr>
          <w:b/>
          <w:sz w:val="28"/>
          <w:szCs w:val="28"/>
        </w:rPr>
        <w:t xml:space="preserve">Hoạt động 1: Bài tập SGK trang 180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3, 4, 5, 6,7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3, 4, 5, 6,7</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tc>
        <w:tc>
          <w:tcPr>
            <w:tcW w:w="4316" w:type="dxa"/>
            <w:shd w:val="clear" w:color="auto" w:fill="auto"/>
          </w:tcPr>
          <w:p w:rsidR="00606CA9" w:rsidRPr="00043D2A" w:rsidRDefault="00606CA9" w:rsidP="00043D2A">
            <w:pPr>
              <w:jc w:val="both"/>
              <w:rPr>
                <w:b/>
                <w:sz w:val="28"/>
                <w:szCs w:val="28"/>
              </w:rPr>
            </w:pPr>
            <w:r w:rsidRPr="00043D2A">
              <w:rPr>
                <w:b/>
                <w:sz w:val="28"/>
                <w:szCs w:val="28"/>
              </w:rPr>
              <w:t>Bài 3</w:t>
            </w:r>
          </w:p>
          <w:p w:rsidR="00606CA9" w:rsidRPr="00043D2A" w:rsidRDefault="00606CA9" w:rsidP="00043D2A">
            <w:pPr>
              <w:jc w:val="both"/>
              <w:rPr>
                <w:sz w:val="28"/>
                <w:szCs w:val="28"/>
              </w:rPr>
            </w:pPr>
            <w:r w:rsidRPr="00043D2A">
              <w:rPr>
                <w:position w:val="-18"/>
                <w:sz w:val="28"/>
                <w:szCs w:val="28"/>
              </w:rPr>
              <w:object w:dxaOrig="2880" w:dyaOrig="420">
                <v:shape id="_x0000_i1675" type="#_x0000_t75" style="width:2in;height:21.3pt" o:ole="">
                  <v:imagedata r:id="rId1300" o:title=""/>
                </v:shape>
                <o:OLEObject Type="Embed" ProgID="Equation.3" ShapeID="_x0000_i1675" DrawAspect="Content" ObjectID="_1629614742" r:id="rId1301"/>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p>
          <w:p w:rsidR="00606CA9" w:rsidRPr="00043D2A" w:rsidRDefault="00606CA9" w:rsidP="00043D2A">
            <w:pPr>
              <w:jc w:val="both"/>
              <w:rPr>
                <w:sz w:val="28"/>
                <w:szCs w:val="28"/>
              </w:rPr>
            </w:pPr>
            <w:r w:rsidRPr="00043D2A">
              <w:rPr>
                <w:sz w:val="28"/>
                <w:szCs w:val="28"/>
              </w:rPr>
              <w:t>Đáp án A</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b/>
                <w:sz w:val="28"/>
                <w:szCs w:val="28"/>
              </w:rPr>
            </w:pPr>
            <w:r w:rsidRPr="00043D2A">
              <w:rPr>
                <w:b/>
                <w:sz w:val="28"/>
                <w:szCs w:val="28"/>
              </w:rPr>
              <w:t>Bài 5</w:t>
            </w:r>
          </w:p>
          <w:p w:rsidR="00606CA9" w:rsidRPr="00043D2A" w:rsidRDefault="00606CA9" w:rsidP="00043D2A">
            <w:pPr>
              <w:tabs>
                <w:tab w:val="left" w:pos="1125"/>
              </w:tabs>
              <w:jc w:val="both"/>
              <w:rPr>
                <w:b/>
                <w:sz w:val="28"/>
                <w:szCs w:val="28"/>
              </w:rPr>
            </w:pPr>
            <w:r w:rsidRPr="00043D2A">
              <w:rPr>
                <w:sz w:val="28"/>
                <w:szCs w:val="28"/>
              </w:rPr>
              <w:t>Đáp án A</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b/>
                <w:sz w:val="28"/>
                <w:szCs w:val="28"/>
              </w:rPr>
            </w:pPr>
          </w:p>
          <w:p w:rsidR="00606CA9" w:rsidRPr="00043D2A" w:rsidRDefault="00606CA9" w:rsidP="00043D2A">
            <w:pPr>
              <w:tabs>
                <w:tab w:val="left" w:pos="1125"/>
              </w:tabs>
              <w:jc w:val="both"/>
              <w:rPr>
                <w:sz w:val="28"/>
                <w:szCs w:val="28"/>
              </w:rPr>
            </w:pPr>
            <w:r w:rsidRPr="00043D2A">
              <w:rPr>
                <w:b/>
                <w:sz w:val="28"/>
                <w:szCs w:val="28"/>
              </w:rPr>
              <w:t>Bài 6</w:t>
            </w:r>
            <w:r w:rsidRPr="00043D2A">
              <w:rPr>
                <w:b/>
                <w:sz w:val="28"/>
                <w:szCs w:val="28"/>
              </w:rPr>
              <w:tab/>
            </w:r>
          </w:p>
          <w:p w:rsidR="00606CA9" w:rsidRPr="00043D2A" w:rsidRDefault="00606CA9" w:rsidP="00043D2A">
            <w:pPr>
              <w:tabs>
                <w:tab w:val="left" w:pos="1125"/>
              </w:tabs>
              <w:jc w:val="both"/>
              <w:rPr>
                <w:b/>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7</w:t>
            </w:r>
          </w:p>
          <w:p w:rsidR="00606CA9" w:rsidRPr="00043D2A" w:rsidRDefault="00606CA9" w:rsidP="00043D2A">
            <w:pPr>
              <w:jc w:val="both"/>
              <w:rPr>
                <w:sz w:val="28"/>
                <w:szCs w:val="28"/>
              </w:rPr>
            </w:pPr>
            <w:r w:rsidRPr="00043D2A">
              <w:rPr>
                <w:sz w:val="28"/>
                <w:szCs w:val="28"/>
              </w:rPr>
              <w:t>Đáp án B</w:t>
            </w:r>
          </w:p>
          <w:p w:rsidR="00606CA9" w:rsidRPr="00043D2A" w:rsidRDefault="00606CA9" w:rsidP="00043D2A">
            <w:pPr>
              <w:jc w:val="center"/>
              <w:rPr>
                <w:sz w:val="28"/>
                <w:szCs w:val="28"/>
              </w:rPr>
            </w:pPr>
          </w:p>
        </w:tc>
      </w:tr>
    </w:tbl>
    <w:p w:rsidR="00606CA9" w:rsidRPr="00ED31E0" w:rsidRDefault="00606CA9" w:rsidP="00ED31E0">
      <w:pPr>
        <w:rPr>
          <w:sz w:val="28"/>
          <w:szCs w:val="28"/>
        </w:rPr>
      </w:pPr>
      <w:r w:rsidRPr="00ED31E0">
        <w:rPr>
          <w:sz w:val="28"/>
          <w:szCs w:val="28"/>
        </w:rPr>
        <w:tab/>
      </w:r>
      <w:r w:rsidRPr="00ED31E0">
        <w:rPr>
          <w:b/>
          <w:sz w:val="28"/>
          <w:szCs w:val="28"/>
        </w:rPr>
        <w:t xml:space="preserve">Hoạt động 2: Bài tập SGK trang 187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2"/>
        <w:gridCol w:w="3058"/>
        <w:gridCol w:w="4916"/>
      </w:tblGrid>
      <w:tr w:rsidR="00606CA9" w:rsidRPr="00ED31E0" w:rsidTr="00043D2A">
        <w:tc>
          <w:tcPr>
            <w:tcW w:w="240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5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9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240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1, 2, 3, 4, 9, 10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ài 5, 6, 7, 8.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5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1, 2, 3, 4, 9, 10</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2860" w:dyaOrig="639">
                <v:shape id="_x0000_i1676" type="#_x0000_t75" style="width:143.35pt;height:31.95pt" o:ole="">
                  <v:imagedata r:id="rId1302" o:title=""/>
                </v:shape>
                <o:OLEObject Type="Embed" ProgID="Equation.3" ShapeID="_x0000_i1676" DrawAspect="Content" ObjectID="_1629614743" r:id="rId1303"/>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position w:val="-14"/>
                <w:sz w:val="28"/>
                <w:szCs w:val="28"/>
              </w:rPr>
              <w:object w:dxaOrig="3159" w:dyaOrig="400">
                <v:shape id="_x0000_i1677" type="#_x0000_t75" style="width:158.4pt;height:20.05pt" o:ole="">
                  <v:imagedata r:id="rId1304" o:title=""/>
                </v:shape>
                <o:OLEObject Type="Embed" ProgID="Equation.3" ShapeID="_x0000_i1677" DrawAspect="Content" ObjectID="_1629614744" r:id="rId1305"/>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620" w:dyaOrig="639">
                <v:shape id="_x0000_i1678" type="#_x0000_t75" style="width:30.7pt;height:31.95pt" o:ole="">
                  <v:imagedata r:id="rId1306" o:title=""/>
                </v:shape>
                <o:OLEObject Type="Embed" ProgID="Equation.3" ShapeID="_x0000_i1678" DrawAspect="Content" ObjectID="_1629614745" r:id="rId1307"/>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jc w:val="both"/>
              <w:rPr>
                <w:sz w:val="28"/>
                <w:szCs w:val="28"/>
              </w:rPr>
            </w:pPr>
            <w:r w:rsidRPr="00043D2A">
              <w:rPr>
                <w:position w:val="-12"/>
                <w:sz w:val="28"/>
                <w:szCs w:val="28"/>
              </w:rPr>
              <w:object w:dxaOrig="1820" w:dyaOrig="380">
                <v:shape id="_x0000_i1679" type="#_x0000_t75" style="width:90.8pt;height:18.8pt" o:ole="">
                  <v:imagedata r:id="rId1308" o:title=""/>
                </v:shape>
                <o:OLEObject Type="Embed" ProgID="Equation.3" ShapeID="_x0000_i1679" DrawAspect="Content" ObjectID="_1629614746" r:id="rId1309"/>
              </w:object>
            </w:r>
          </w:p>
          <w:p w:rsidR="00606CA9" w:rsidRPr="00043D2A" w:rsidRDefault="00606CA9" w:rsidP="00043D2A">
            <w:pPr>
              <w:jc w:val="both"/>
              <w:rPr>
                <w:sz w:val="28"/>
                <w:szCs w:val="28"/>
              </w:rPr>
            </w:pPr>
            <w:r w:rsidRPr="00043D2A">
              <w:rPr>
                <w:position w:val="-12"/>
                <w:sz w:val="28"/>
                <w:szCs w:val="28"/>
              </w:rPr>
              <w:object w:dxaOrig="1860" w:dyaOrig="380">
                <v:shape id="_x0000_i1680" type="#_x0000_t75" style="width:93.3pt;height:18.8pt" o:ole="">
                  <v:imagedata r:id="rId1310" o:title=""/>
                </v:shape>
                <o:OLEObject Type="Embed" ProgID="Equation.3" ShapeID="_x0000_i1680" DrawAspect="Content" ObjectID="_1629614747" r:id="rId1311"/>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2"/>
                <w:sz w:val="28"/>
                <w:szCs w:val="28"/>
              </w:rPr>
              <w:object w:dxaOrig="2000" w:dyaOrig="380">
                <v:shape id="_x0000_i1681" type="#_x0000_t75" style="width:99.55pt;height:18.8pt" o:ole="">
                  <v:imagedata r:id="rId1312" o:title=""/>
                </v:shape>
                <o:OLEObject Type="Embed" ProgID="Equation.3" ShapeID="_x0000_i1681" DrawAspect="Content" ObjectID="_1629614748" r:id="rId1313"/>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bài toán theo nhóm</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tc>
        <w:tc>
          <w:tcPr>
            <w:tcW w:w="4916" w:type="dxa"/>
            <w:shd w:val="clear" w:color="auto" w:fill="auto"/>
          </w:tcPr>
          <w:p w:rsidR="00606CA9" w:rsidRPr="00043D2A" w:rsidRDefault="00606CA9" w:rsidP="00043D2A">
            <w:pPr>
              <w:jc w:val="both"/>
              <w:rPr>
                <w:b/>
                <w:sz w:val="28"/>
                <w:szCs w:val="28"/>
              </w:rPr>
            </w:pPr>
            <w:r w:rsidRPr="00043D2A">
              <w:rPr>
                <w:b/>
                <w:sz w:val="28"/>
                <w:szCs w:val="28"/>
              </w:rPr>
              <w:t>Bài 1</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2</w:t>
            </w:r>
            <w:r w:rsidRPr="00043D2A">
              <w:rPr>
                <w:b/>
                <w:sz w:val="28"/>
                <w:szCs w:val="28"/>
              </w:rPr>
              <w:tab/>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sz w:val="28"/>
                <w:szCs w:val="28"/>
              </w:rPr>
              <w:t>Đáp án A</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5</w:t>
            </w:r>
            <w:r w:rsidRPr="00043D2A">
              <w:rPr>
                <w:b/>
                <w:sz w:val="28"/>
                <w:szCs w:val="28"/>
              </w:rPr>
              <w:tab/>
            </w:r>
          </w:p>
          <w:p w:rsidR="00606CA9" w:rsidRPr="00043D2A" w:rsidRDefault="00606CA9" w:rsidP="00043D2A">
            <w:pPr>
              <w:jc w:val="both"/>
              <w:rPr>
                <w:sz w:val="28"/>
                <w:szCs w:val="28"/>
              </w:rPr>
            </w:pPr>
            <w:r w:rsidRPr="00043D2A">
              <w:rPr>
                <w:position w:val="-24"/>
                <w:sz w:val="28"/>
                <w:szCs w:val="28"/>
              </w:rPr>
              <w:object w:dxaOrig="4099" w:dyaOrig="639">
                <v:shape id="_x0000_i1682" type="#_x0000_t75" style="width:204.75pt;height:31.95pt" o:ole="">
                  <v:imagedata r:id="rId1314" o:title=""/>
                </v:shape>
                <o:OLEObject Type="Embed" ProgID="Equation.3" ShapeID="_x0000_i1682" DrawAspect="Content" ObjectID="_1629614749" r:id="rId1315"/>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6</w:t>
            </w:r>
            <w:r w:rsidRPr="00043D2A">
              <w:rPr>
                <w:b/>
                <w:sz w:val="28"/>
                <w:szCs w:val="28"/>
              </w:rPr>
              <w:tab/>
            </w:r>
          </w:p>
          <w:p w:rsidR="00606CA9" w:rsidRPr="00043D2A" w:rsidRDefault="00606CA9" w:rsidP="00043D2A">
            <w:pPr>
              <w:jc w:val="both"/>
              <w:rPr>
                <w:sz w:val="28"/>
                <w:szCs w:val="28"/>
              </w:rPr>
            </w:pPr>
            <w:r w:rsidRPr="00043D2A">
              <w:rPr>
                <w:position w:val="-14"/>
                <w:sz w:val="28"/>
                <w:szCs w:val="28"/>
              </w:rPr>
              <w:object w:dxaOrig="4700" w:dyaOrig="400">
                <v:shape id="_x0000_i1683" type="#_x0000_t75" style="width:234.8pt;height:20.05pt" o:ole="">
                  <v:imagedata r:id="rId1316" o:title=""/>
                </v:shape>
                <o:OLEObject Type="Embed" ProgID="Equation.3" ShapeID="_x0000_i1683" DrawAspect="Content" ObjectID="_1629614750" r:id="rId1317"/>
              </w:object>
            </w:r>
          </w:p>
          <w:p w:rsidR="00606CA9" w:rsidRPr="00043D2A" w:rsidRDefault="00606CA9" w:rsidP="00043D2A">
            <w:pPr>
              <w:jc w:val="both"/>
              <w:rPr>
                <w:sz w:val="28"/>
                <w:szCs w:val="28"/>
              </w:rPr>
            </w:pPr>
            <w:r w:rsidRPr="00043D2A">
              <w:rPr>
                <w:position w:val="-24"/>
                <w:sz w:val="28"/>
                <w:szCs w:val="28"/>
              </w:rPr>
              <w:object w:dxaOrig="2560" w:dyaOrig="639">
                <v:shape id="_x0000_i1684" type="#_x0000_t75" style="width:128.35pt;height:31.95pt" o:ole="">
                  <v:imagedata r:id="rId1318" o:title=""/>
                </v:shape>
                <o:OLEObject Type="Embed" ProgID="Equation.3" ShapeID="_x0000_i1684" DrawAspect="Content" ObjectID="_1629614751" r:id="rId1319"/>
              </w:object>
            </w:r>
            <w:r w:rsidRPr="00043D2A">
              <w:rPr>
                <w:position w:val="-10"/>
                <w:sz w:val="28"/>
                <w:szCs w:val="28"/>
              </w:rPr>
              <w:object w:dxaOrig="180" w:dyaOrig="340">
                <v:shape id="_x0000_i1685" type="#_x0000_t75" style="width:8.75pt;height:17.55pt" o:ole="">
                  <v:imagedata r:id="rId1320" o:title=""/>
                </v:shape>
                <o:OLEObject Type="Embed" ProgID="Equation.3" ShapeID="_x0000_i1685" DrawAspect="Content" ObjectID="_1629614752" r:id="rId1321"/>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7</w:t>
            </w:r>
            <w:r w:rsidRPr="00043D2A">
              <w:rPr>
                <w:b/>
                <w:sz w:val="28"/>
                <w:szCs w:val="28"/>
              </w:rPr>
              <w:tab/>
            </w:r>
          </w:p>
          <w:p w:rsidR="00606CA9" w:rsidRPr="00043D2A" w:rsidRDefault="00606CA9" w:rsidP="00043D2A">
            <w:pPr>
              <w:jc w:val="both"/>
              <w:rPr>
                <w:sz w:val="28"/>
                <w:szCs w:val="28"/>
              </w:rPr>
            </w:pPr>
            <w:r w:rsidRPr="00043D2A">
              <w:rPr>
                <w:position w:val="-12"/>
                <w:sz w:val="28"/>
                <w:szCs w:val="28"/>
              </w:rPr>
              <w:object w:dxaOrig="1820" w:dyaOrig="380">
                <v:shape id="_x0000_i1686" type="#_x0000_t75" style="width:90.8pt;height:18.8pt" o:ole="">
                  <v:imagedata r:id="rId1308" o:title=""/>
                </v:shape>
                <o:OLEObject Type="Embed" ProgID="Equation.3" ShapeID="_x0000_i1686" DrawAspect="Content" ObjectID="_1629614753" r:id="rId1322"/>
              </w:object>
            </w:r>
          </w:p>
          <w:p w:rsidR="00606CA9" w:rsidRPr="00043D2A" w:rsidRDefault="00606CA9" w:rsidP="00043D2A">
            <w:pPr>
              <w:jc w:val="both"/>
              <w:rPr>
                <w:sz w:val="28"/>
                <w:szCs w:val="28"/>
              </w:rPr>
            </w:pPr>
            <w:r w:rsidRPr="00043D2A">
              <w:rPr>
                <w:position w:val="-12"/>
                <w:sz w:val="28"/>
                <w:szCs w:val="28"/>
              </w:rPr>
              <w:object w:dxaOrig="1860" w:dyaOrig="380">
                <v:shape id="_x0000_i1687" type="#_x0000_t75" style="width:93.3pt;height:18.8pt" o:ole="">
                  <v:imagedata r:id="rId1310" o:title=""/>
                </v:shape>
                <o:OLEObject Type="Embed" ProgID="Equation.3" ShapeID="_x0000_i1687" DrawAspect="Content" ObjectID="_1629614754" r:id="rId1323"/>
              </w:object>
            </w:r>
          </w:p>
          <w:p w:rsidR="00606CA9" w:rsidRPr="00043D2A" w:rsidRDefault="00606CA9" w:rsidP="00043D2A">
            <w:pPr>
              <w:jc w:val="both"/>
              <w:rPr>
                <w:sz w:val="28"/>
                <w:szCs w:val="28"/>
              </w:rPr>
            </w:pPr>
            <w:r w:rsidRPr="00043D2A">
              <w:rPr>
                <w:position w:val="-12"/>
                <w:sz w:val="28"/>
                <w:szCs w:val="28"/>
              </w:rPr>
              <w:object w:dxaOrig="2000" w:dyaOrig="380">
                <v:shape id="_x0000_i1688" type="#_x0000_t75" style="width:99.55pt;height:18.8pt" o:ole="">
                  <v:imagedata r:id="rId1312" o:title=""/>
                </v:shape>
                <o:OLEObject Type="Embed" ProgID="Equation.3" ShapeID="_x0000_i1688" DrawAspect="Content" ObjectID="_1629614755" r:id="rId1324"/>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8</w:t>
            </w:r>
          </w:p>
          <w:p w:rsidR="00606CA9" w:rsidRPr="00043D2A" w:rsidRDefault="00606CA9" w:rsidP="00043D2A">
            <w:pPr>
              <w:jc w:val="both"/>
              <w:rPr>
                <w:sz w:val="28"/>
                <w:szCs w:val="28"/>
              </w:rPr>
            </w:pPr>
            <w:r w:rsidRPr="00043D2A">
              <w:rPr>
                <w:position w:val="-12"/>
                <w:sz w:val="28"/>
                <w:szCs w:val="28"/>
              </w:rPr>
              <w:object w:dxaOrig="3660" w:dyaOrig="360">
                <v:shape id="_x0000_i1689" type="#_x0000_t75" style="width:182.8pt;height:18.15pt" o:ole="">
                  <v:imagedata r:id="rId1325" o:title=""/>
                </v:shape>
                <o:OLEObject Type="Embed" ProgID="Equation.3" ShapeID="_x0000_i1689" DrawAspect="Content" ObjectID="_1629614756" r:id="rId1326"/>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9</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10</w:t>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bài “PHÓNG XẠ”</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Tiết 62, 63</w:t>
      </w:r>
    </w:p>
    <w:p w:rsidR="00606CA9" w:rsidRPr="00ED31E0" w:rsidRDefault="00606CA9" w:rsidP="00ED31E0">
      <w:pPr>
        <w:jc w:val="center"/>
        <w:rPr>
          <w:b/>
          <w:sz w:val="28"/>
          <w:szCs w:val="28"/>
        </w:rPr>
      </w:pPr>
      <w:r w:rsidRPr="00ED31E0">
        <w:rPr>
          <w:b/>
          <w:sz w:val="28"/>
          <w:szCs w:val="28"/>
        </w:rPr>
        <w:t>PHÓNG XẠ</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hạt nhân phóng xạ là gì.</w:t>
      </w:r>
    </w:p>
    <w:p w:rsidR="00606CA9" w:rsidRPr="00ED31E0" w:rsidRDefault="00606CA9" w:rsidP="00ED31E0">
      <w:pPr>
        <w:jc w:val="both"/>
        <w:rPr>
          <w:sz w:val="28"/>
          <w:szCs w:val="28"/>
        </w:rPr>
      </w:pPr>
      <w:r w:rsidRPr="00ED31E0">
        <w:rPr>
          <w:sz w:val="28"/>
          <w:szCs w:val="28"/>
        </w:rPr>
        <w:t xml:space="preserve">- Viết được phản ứng phóng xạ </w:t>
      </w:r>
      <w:r w:rsidRPr="00ED31E0">
        <w:rPr>
          <w:sz w:val="28"/>
          <w:szCs w:val="28"/>
        </w:rPr>
        <w:sym w:font="Symbol" w:char="F061"/>
      </w:r>
      <w:r w:rsidRPr="00ED31E0">
        <w:rPr>
          <w:sz w:val="28"/>
          <w:szCs w:val="28"/>
        </w:rPr>
        <w:t xml:space="preserve">, </w:t>
      </w:r>
      <w:r w:rsidRPr="00ED31E0">
        <w:rPr>
          <w:sz w:val="28"/>
          <w:szCs w:val="28"/>
        </w:rPr>
        <w:sym w:font="Symbol" w:char="F062"/>
      </w:r>
      <w:r w:rsidRPr="00ED31E0">
        <w:rPr>
          <w:sz w:val="28"/>
          <w:szCs w:val="28"/>
          <w:vertAlign w:val="superscript"/>
        </w:rPr>
        <w:t>-</w:t>
      </w:r>
      <w:r w:rsidRPr="00ED31E0">
        <w:rPr>
          <w:sz w:val="28"/>
          <w:szCs w:val="28"/>
        </w:rPr>
        <w:t xml:space="preserve">, </w:t>
      </w:r>
      <w:r w:rsidRPr="00ED31E0">
        <w:rPr>
          <w:sz w:val="28"/>
          <w:szCs w:val="28"/>
        </w:rPr>
        <w:sym w:font="Symbol" w:char="F062"/>
      </w:r>
      <w:r w:rsidRPr="00ED31E0">
        <w:rPr>
          <w:sz w:val="28"/>
          <w:szCs w:val="28"/>
          <w:vertAlign w:val="superscript"/>
        </w:rPr>
        <w:t>+</w:t>
      </w:r>
      <w:r w:rsidRPr="00ED31E0">
        <w:rPr>
          <w:sz w:val="28"/>
          <w:szCs w:val="28"/>
        </w:rPr>
        <w:t>.</w:t>
      </w:r>
    </w:p>
    <w:p w:rsidR="00606CA9" w:rsidRPr="00ED31E0" w:rsidRDefault="00606CA9" w:rsidP="00ED31E0">
      <w:pPr>
        <w:jc w:val="both"/>
        <w:rPr>
          <w:sz w:val="28"/>
          <w:szCs w:val="28"/>
        </w:rPr>
      </w:pPr>
      <w:r w:rsidRPr="00ED31E0">
        <w:rPr>
          <w:sz w:val="28"/>
          <w:szCs w:val="28"/>
        </w:rPr>
        <w:t>- Nêu được các đặc tính cơ bản của quá trình phóng xạ.</w:t>
      </w:r>
    </w:p>
    <w:p w:rsidR="00606CA9" w:rsidRPr="00ED31E0" w:rsidRDefault="00606CA9" w:rsidP="00ED31E0">
      <w:pPr>
        <w:jc w:val="both"/>
        <w:rPr>
          <w:sz w:val="28"/>
          <w:szCs w:val="28"/>
        </w:rPr>
      </w:pPr>
      <w:r w:rsidRPr="00ED31E0">
        <w:rPr>
          <w:sz w:val="28"/>
          <w:szCs w:val="28"/>
        </w:rPr>
        <w:t>- Viết được hệ thức của định luật phóng xạ. Định nghĩa được chu kì bán rã và hằng số phân rã.</w:t>
      </w:r>
    </w:p>
    <w:p w:rsidR="00606CA9" w:rsidRPr="00ED31E0" w:rsidRDefault="00606CA9" w:rsidP="00ED31E0">
      <w:pPr>
        <w:jc w:val="both"/>
        <w:rPr>
          <w:b/>
          <w:sz w:val="28"/>
          <w:szCs w:val="28"/>
        </w:rPr>
      </w:pPr>
      <w:r w:rsidRPr="00ED31E0">
        <w:rPr>
          <w:sz w:val="28"/>
          <w:szCs w:val="28"/>
        </w:rPr>
        <w:t>- Nêu được một số ứng dụng của các đồng vị phóng xạ.</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D436F9" w:rsidRPr="00ED31E0" w:rsidRDefault="00D436F9" w:rsidP="00ED31E0">
      <w:pPr>
        <w:jc w:val="both"/>
        <w:rPr>
          <w:sz w:val="28"/>
          <w:szCs w:val="28"/>
        </w:rPr>
      </w:pPr>
      <w:r w:rsidRPr="00ED31E0">
        <w:rPr>
          <w:b/>
          <w:sz w:val="28"/>
          <w:szCs w:val="28"/>
        </w:rPr>
        <w:t>3. Về thái độ</w:t>
      </w:r>
    </w:p>
    <w:p w:rsidR="00D436F9" w:rsidRPr="00ED31E0" w:rsidRDefault="00D436F9" w:rsidP="00ED31E0">
      <w:pPr>
        <w:jc w:val="both"/>
        <w:rPr>
          <w:sz w:val="28"/>
          <w:szCs w:val="28"/>
        </w:rPr>
      </w:pPr>
      <w:r w:rsidRPr="00ED31E0">
        <w:rPr>
          <w:sz w:val="28"/>
          <w:szCs w:val="28"/>
        </w:rPr>
        <w:t>- Rèn thái độ tích cực tìm hiểu, học tập, tự lực nghiên cứu các vấn đề mới trong khoa học</w:t>
      </w:r>
    </w:p>
    <w:p w:rsidR="00D436F9" w:rsidRPr="00ED31E0" w:rsidRDefault="00D436F9" w:rsidP="00ED31E0">
      <w:pPr>
        <w:jc w:val="both"/>
        <w:rPr>
          <w:b/>
          <w:sz w:val="28"/>
          <w:szCs w:val="28"/>
          <w:lang w:val="pt-PT"/>
        </w:rPr>
      </w:pPr>
      <w:r w:rsidRPr="00ED31E0">
        <w:rPr>
          <w:b/>
          <w:sz w:val="28"/>
          <w:szCs w:val="28"/>
          <w:lang w:val="pt-PT"/>
        </w:rPr>
        <w:t>4. Năng lực hướng tới</w:t>
      </w:r>
    </w:p>
    <w:p w:rsidR="00D436F9" w:rsidRPr="00ED31E0" w:rsidRDefault="00D436F9" w:rsidP="00ED31E0">
      <w:pPr>
        <w:jc w:val="both"/>
        <w:rPr>
          <w:b/>
          <w:sz w:val="28"/>
          <w:szCs w:val="28"/>
          <w:lang w:val="pt-PT"/>
        </w:rPr>
      </w:pPr>
      <w:r w:rsidRPr="00ED31E0">
        <w:rPr>
          <w:b/>
          <w:sz w:val="28"/>
          <w:szCs w:val="28"/>
          <w:lang w:val="pt-PT"/>
        </w:rPr>
        <w:t>a, Phẩm chất năng lực chung</w:t>
      </w:r>
    </w:p>
    <w:p w:rsidR="00D436F9" w:rsidRPr="00ED31E0" w:rsidRDefault="00D436F9" w:rsidP="00ED31E0">
      <w:pPr>
        <w:jc w:val="both"/>
        <w:rPr>
          <w:sz w:val="28"/>
          <w:szCs w:val="28"/>
          <w:lang w:val="pt-PT"/>
        </w:rPr>
      </w:pPr>
      <w:r w:rsidRPr="00ED31E0">
        <w:rPr>
          <w:sz w:val="28"/>
          <w:szCs w:val="28"/>
          <w:lang w:val="pt-PT"/>
        </w:rPr>
        <w:t>Phẩm chất: Tự lập, tự tin, tự chủ; Có trách nhiệm bản thân và cộng đồng</w:t>
      </w:r>
    </w:p>
    <w:p w:rsidR="00D436F9" w:rsidRPr="00ED31E0" w:rsidRDefault="00D436F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D436F9" w:rsidRPr="00ED31E0" w:rsidRDefault="00D436F9" w:rsidP="00ED31E0">
      <w:pPr>
        <w:jc w:val="both"/>
        <w:rPr>
          <w:b/>
          <w:sz w:val="28"/>
          <w:szCs w:val="28"/>
          <w:lang w:val="pt-PT"/>
        </w:rPr>
      </w:pPr>
      <w:r w:rsidRPr="00ED31E0">
        <w:rPr>
          <w:b/>
          <w:sz w:val="28"/>
          <w:szCs w:val="28"/>
          <w:lang w:val="pt-PT"/>
        </w:rPr>
        <w:t>b, Năng lực chuyên biệt môn học</w:t>
      </w:r>
    </w:p>
    <w:p w:rsidR="00D436F9" w:rsidRPr="00ED31E0" w:rsidRDefault="00D436F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60"/>
        <w:gridCol w:w="313"/>
        <w:gridCol w:w="1530"/>
        <w:gridCol w:w="1119"/>
        <w:gridCol w:w="41"/>
        <w:gridCol w:w="683"/>
        <w:gridCol w:w="1094"/>
        <w:gridCol w:w="2390"/>
        <w:gridCol w:w="62"/>
      </w:tblGrid>
      <w:tr w:rsidR="00BB2118" w:rsidRPr="00ED31E0" w:rsidTr="00EF31A7">
        <w:trPr>
          <w:gridAfter w:val="1"/>
          <w:wAfter w:w="62" w:type="dxa"/>
        </w:trPr>
        <w:tc>
          <w:tcPr>
            <w:tcW w:w="3395"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EF31A7">
        <w:trPr>
          <w:gridAfter w:val="1"/>
          <w:wAfter w:w="62" w:type="dxa"/>
        </w:trPr>
        <w:tc>
          <w:tcPr>
            <w:tcW w:w="10314" w:type="dxa"/>
            <w:gridSpan w:val="9"/>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295C5B">
        <w:trPr>
          <w:gridAfter w:val="1"/>
          <w:wAfter w:w="62" w:type="dxa"/>
        </w:trPr>
        <w:tc>
          <w:tcPr>
            <w:tcW w:w="4928" w:type="dxa"/>
            <w:gridSpan w:val="4"/>
            <w:shd w:val="clear" w:color="auto" w:fill="auto"/>
          </w:tcPr>
          <w:p w:rsidR="00295C5B" w:rsidRPr="00ED31E0" w:rsidRDefault="00295C5B" w:rsidP="00ED31E0">
            <w:pPr>
              <w:shd w:val="clear" w:color="auto" w:fill="FFFFFF"/>
              <w:textAlignment w:val="baseline"/>
              <w:rPr>
                <w:color w:val="222222"/>
                <w:sz w:val="28"/>
                <w:szCs w:val="28"/>
              </w:rPr>
            </w:pPr>
            <w:r w:rsidRPr="00ED31E0">
              <w:rPr>
                <w:color w:val="222222"/>
                <w:sz w:val="28"/>
                <w:szCs w:val="28"/>
              </w:rPr>
              <w:t>Lợi ích thiết thực và phổ biến nhất của phóng xạ chính là được đem vào ứng dụng trong y học. Tia X, tia Y, chiếu xạ lập thể 3 chiều,… đây là những ứng dụng rất hữu ích trong việc chẩn đoán và điều trị bệnh. Cho đến cuối thập kỷ 80 của thế kỷ 20, công nghệ sản xuất hạt phóng xạ đã đạt được một bước đột phá trên trường quốc tế. Người ta đã chế tác ra hạt phóng xạ năng lượng thấp, đồng thời các thiết bị chẩn đoán hình ảnh như siêu âm cũng phát triển nhanh chóng. Việc xuất hiện hệ thống máy tính lập thể đã giúp cho việc ứng dụng Hạt phóng xạ vào điều trị các khối u ác tính trở nên rõ ràng và hiệu quả hơn.</w:t>
            </w:r>
          </w:p>
          <w:p w:rsidR="00295C5B" w:rsidRPr="00ED31E0" w:rsidRDefault="00295C5B" w:rsidP="00ED31E0">
            <w:pPr>
              <w:shd w:val="clear" w:color="auto" w:fill="FFFFFF"/>
              <w:textAlignment w:val="baseline"/>
              <w:rPr>
                <w:color w:val="222222"/>
                <w:sz w:val="28"/>
                <w:szCs w:val="28"/>
              </w:rPr>
            </w:pPr>
            <w:r w:rsidRPr="00ED31E0">
              <w:rPr>
                <w:color w:val="222222"/>
                <w:sz w:val="28"/>
                <w:szCs w:val="28"/>
              </w:rPr>
              <w:t> </w:t>
            </w:r>
          </w:p>
          <w:p w:rsidR="00295C5B" w:rsidRPr="00ED31E0" w:rsidRDefault="00F5559C" w:rsidP="00ED31E0">
            <w:pPr>
              <w:shd w:val="clear" w:color="auto" w:fill="FFFFFF"/>
              <w:jc w:val="center"/>
              <w:textAlignment w:val="baseline"/>
              <w:rPr>
                <w:color w:val="222222"/>
                <w:sz w:val="28"/>
                <w:szCs w:val="28"/>
              </w:rPr>
            </w:pPr>
            <w:r>
              <w:rPr>
                <w:noProof/>
                <w:color w:val="222222"/>
                <w:sz w:val="28"/>
                <w:szCs w:val="28"/>
              </w:rPr>
              <w:drawing>
                <wp:inline distT="0" distB="0" distL="0" distR="0">
                  <wp:extent cx="2607945" cy="1828800"/>
                  <wp:effectExtent l="0" t="0" r="1905" b="0"/>
                  <wp:docPr id="721" name="Picture 827" descr="https://kenh14cdn.com/Images/Uploaded/Share/2011/03/29/1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descr="https://kenh14cdn.com/Images/Uploaded/Share/2011/03/29/157.jpg"/>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2607945" cy="1828800"/>
                          </a:xfrm>
                          <a:prstGeom prst="rect">
                            <a:avLst/>
                          </a:prstGeom>
                          <a:noFill/>
                          <a:ln>
                            <a:noFill/>
                          </a:ln>
                        </pic:spPr>
                      </pic:pic>
                    </a:graphicData>
                  </a:graphic>
                </wp:inline>
              </w:drawing>
            </w:r>
          </w:p>
          <w:p w:rsidR="00295C5B" w:rsidRPr="00ED31E0" w:rsidRDefault="00295C5B" w:rsidP="00ED31E0">
            <w:pPr>
              <w:shd w:val="clear" w:color="auto" w:fill="FFFFFF"/>
              <w:jc w:val="center"/>
              <w:textAlignment w:val="baseline"/>
              <w:rPr>
                <w:color w:val="222222"/>
                <w:sz w:val="28"/>
                <w:szCs w:val="28"/>
              </w:rPr>
            </w:pPr>
            <w:r w:rsidRPr="00ED31E0">
              <w:rPr>
                <w:i/>
                <w:iCs/>
                <w:color w:val="222222"/>
                <w:sz w:val="28"/>
                <w:szCs w:val="28"/>
                <w:bdr w:val="none" w:sz="0" w:space="0" w:color="auto" w:frame="1"/>
              </w:rPr>
              <w:t>Tia X là phát minh tạo tiến bộ vượt bậc trong y khoa</w:t>
            </w:r>
          </w:p>
          <w:p w:rsidR="00295C5B" w:rsidRPr="00ED31E0" w:rsidRDefault="00295C5B" w:rsidP="00ED31E0">
            <w:pPr>
              <w:shd w:val="clear" w:color="auto" w:fill="FFFFFF"/>
              <w:textAlignment w:val="baseline"/>
              <w:rPr>
                <w:color w:val="222222"/>
                <w:sz w:val="28"/>
                <w:szCs w:val="28"/>
              </w:rPr>
            </w:pPr>
            <w:r w:rsidRPr="00ED31E0">
              <w:rPr>
                <w:color w:val="222222"/>
                <w:sz w:val="28"/>
                <w:szCs w:val="28"/>
              </w:rPr>
              <w:t> </w:t>
            </w:r>
          </w:p>
          <w:p w:rsidR="00295C5B" w:rsidRPr="00ED31E0" w:rsidRDefault="00295C5B" w:rsidP="00ED31E0">
            <w:pPr>
              <w:shd w:val="clear" w:color="auto" w:fill="FFFFFF"/>
              <w:textAlignment w:val="baseline"/>
              <w:rPr>
                <w:color w:val="222222"/>
                <w:sz w:val="28"/>
                <w:szCs w:val="28"/>
              </w:rPr>
            </w:pPr>
            <w:r w:rsidRPr="00ED31E0">
              <w:rPr>
                <w:color w:val="222222"/>
                <w:sz w:val="28"/>
                <w:szCs w:val="28"/>
              </w:rPr>
              <w:t>Đó chính là một số lợi ích mà hiện tượng này đem lại. Vậy cụ thể các hạt nhân, các đặc tính cơ bản của quá trình này như thế nào?....</w:t>
            </w:r>
          </w:p>
          <w:p w:rsidR="00BB2118" w:rsidRPr="00ED31E0" w:rsidRDefault="00BB2118" w:rsidP="00ED31E0">
            <w:pPr>
              <w:jc w:val="both"/>
              <w:rPr>
                <w:sz w:val="28"/>
                <w:szCs w:val="28"/>
              </w:rPr>
            </w:pPr>
          </w:p>
        </w:tc>
        <w:tc>
          <w:tcPr>
            <w:tcW w:w="2977" w:type="dxa"/>
            <w:gridSpan w:val="4"/>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BB2118" w:rsidRPr="00ED31E0" w:rsidRDefault="00BB2118"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EF31A7" w:rsidRPr="00ED31E0" w:rsidRDefault="00EF31A7" w:rsidP="00ED31E0">
            <w:pPr>
              <w:jc w:val="both"/>
              <w:rPr>
                <w:sz w:val="28"/>
                <w:szCs w:val="28"/>
              </w:rPr>
            </w:pPr>
            <w:r w:rsidRPr="00ED31E0">
              <w:rPr>
                <w:sz w:val="28"/>
                <w:szCs w:val="28"/>
              </w:rPr>
              <w:t>Tiết 62, 63</w:t>
            </w:r>
          </w:p>
          <w:p w:rsidR="00EF31A7" w:rsidRPr="00ED31E0" w:rsidRDefault="00EF31A7" w:rsidP="00ED31E0">
            <w:pPr>
              <w:jc w:val="center"/>
              <w:rPr>
                <w:b/>
                <w:sz w:val="28"/>
                <w:szCs w:val="28"/>
              </w:rPr>
            </w:pPr>
            <w:r w:rsidRPr="00ED31E0">
              <w:rPr>
                <w:b/>
                <w:sz w:val="28"/>
                <w:szCs w:val="28"/>
              </w:rPr>
              <w:t>PHÓNG XẠ</w:t>
            </w:r>
          </w:p>
          <w:p w:rsidR="00BB2118" w:rsidRPr="00ED31E0" w:rsidRDefault="00BB2118" w:rsidP="00ED31E0">
            <w:pPr>
              <w:jc w:val="center"/>
              <w:rPr>
                <w:sz w:val="28"/>
                <w:szCs w:val="28"/>
                <w:lang w:val="pt-BR"/>
              </w:rPr>
            </w:pPr>
          </w:p>
        </w:tc>
      </w:tr>
      <w:tr w:rsidR="00BB2118" w:rsidRPr="00ED31E0" w:rsidTr="00EF31A7">
        <w:trPr>
          <w:gridAfter w:val="1"/>
          <w:wAfter w:w="62" w:type="dxa"/>
        </w:trPr>
        <w:tc>
          <w:tcPr>
            <w:tcW w:w="10314" w:type="dxa"/>
            <w:gridSpan w:val="9"/>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7B770E" w:rsidRPr="00ED31E0" w:rsidRDefault="00BB2118" w:rsidP="00ED31E0">
            <w:pPr>
              <w:jc w:val="both"/>
              <w:rPr>
                <w:sz w:val="28"/>
                <w:szCs w:val="28"/>
              </w:rPr>
            </w:pPr>
            <w:r w:rsidRPr="00ED31E0">
              <w:rPr>
                <w:b/>
                <w:sz w:val="28"/>
                <w:szCs w:val="28"/>
              </w:rPr>
              <w:t>Mục tiêu:</w:t>
            </w:r>
            <w:r w:rsidRPr="00ED31E0">
              <w:rPr>
                <w:sz w:val="28"/>
                <w:szCs w:val="28"/>
              </w:rPr>
              <w:t xml:space="preserve"> </w:t>
            </w:r>
            <w:r w:rsidR="007B770E" w:rsidRPr="00ED31E0">
              <w:rPr>
                <w:sz w:val="28"/>
                <w:szCs w:val="28"/>
              </w:rPr>
              <w:t>- Nêu được hạt nhân phóng xạ là gì.</w:t>
            </w:r>
          </w:p>
          <w:p w:rsidR="007B770E" w:rsidRPr="00ED31E0" w:rsidRDefault="007B770E" w:rsidP="00ED31E0">
            <w:pPr>
              <w:jc w:val="both"/>
              <w:rPr>
                <w:sz w:val="28"/>
                <w:szCs w:val="28"/>
              </w:rPr>
            </w:pPr>
            <w:r w:rsidRPr="00ED31E0">
              <w:rPr>
                <w:sz w:val="28"/>
                <w:szCs w:val="28"/>
              </w:rPr>
              <w:t xml:space="preserve">- Viết được phản ứng phóng xạ </w:t>
            </w:r>
            <w:r w:rsidRPr="00ED31E0">
              <w:rPr>
                <w:sz w:val="28"/>
                <w:szCs w:val="28"/>
              </w:rPr>
              <w:sym w:font="Symbol" w:char="F061"/>
            </w:r>
            <w:r w:rsidRPr="00ED31E0">
              <w:rPr>
                <w:sz w:val="28"/>
                <w:szCs w:val="28"/>
              </w:rPr>
              <w:t xml:space="preserve">, </w:t>
            </w:r>
            <w:r w:rsidRPr="00ED31E0">
              <w:rPr>
                <w:sz w:val="28"/>
                <w:szCs w:val="28"/>
              </w:rPr>
              <w:sym w:font="Symbol" w:char="F062"/>
            </w:r>
            <w:r w:rsidRPr="00ED31E0">
              <w:rPr>
                <w:sz w:val="28"/>
                <w:szCs w:val="28"/>
                <w:vertAlign w:val="superscript"/>
              </w:rPr>
              <w:t>-</w:t>
            </w:r>
            <w:r w:rsidRPr="00ED31E0">
              <w:rPr>
                <w:sz w:val="28"/>
                <w:szCs w:val="28"/>
              </w:rPr>
              <w:t xml:space="preserve">, </w:t>
            </w:r>
            <w:r w:rsidRPr="00ED31E0">
              <w:rPr>
                <w:sz w:val="28"/>
                <w:szCs w:val="28"/>
              </w:rPr>
              <w:sym w:font="Symbol" w:char="F062"/>
            </w:r>
            <w:r w:rsidRPr="00ED31E0">
              <w:rPr>
                <w:sz w:val="28"/>
                <w:szCs w:val="28"/>
                <w:vertAlign w:val="superscript"/>
              </w:rPr>
              <w:t>+</w:t>
            </w:r>
            <w:r w:rsidRPr="00ED31E0">
              <w:rPr>
                <w:sz w:val="28"/>
                <w:szCs w:val="28"/>
              </w:rPr>
              <w:t>.</w:t>
            </w:r>
          </w:p>
          <w:p w:rsidR="007B770E" w:rsidRPr="00ED31E0" w:rsidRDefault="007B770E" w:rsidP="00ED31E0">
            <w:pPr>
              <w:jc w:val="both"/>
              <w:rPr>
                <w:sz w:val="28"/>
                <w:szCs w:val="28"/>
              </w:rPr>
            </w:pPr>
            <w:r w:rsidRPr="00ED31E0">
              <w:rPr>
                <w:sz w:val="28"/>
                <w:szCs w:val="28"/>
              </w:rPr>
              <w:t>- các đặc tính cơ bản của quá trình phóng xạ.</w:t>
            </w:r>
          </w:p>
          <w:p w:rsidR="007B770E" w:rsidRPr="00ED31E0" w:rsidRDefault="007B770E" w:rsidP="00ED31E0">
            <w:pPr>
              <w:jc w:val="both"/>
              <w:rPr>
                <w:sz w:val="28"/>
                <w:szCs w:val="28"/>
              </w:rPr>
            </w:pPr>
            <w:r w:rsidRPr="00ED31E0">
              <w:rPr>
                <w:sz w:val="28"/>
                <w:szCs w:val="28"/>
              </w:rPr>
              <w:t>- Viết được hệ thức của định luật phóng xạ. Định nghĩa được chu kì bán rã và hằng số phân rã.</w:t>
            </w:r>
          </w:p>
          <w:p w:rsidR="00BB2118" w:rsidRPr="00ED31E0" w:rsidRDefault="007B770E" w:rsidP="00ED31E0">
            <w:pPr>
              <w:jc w:val="both"/>
              <w:rPr>
                <w:b/>
                <w:sz w:val="28"/>
                <w:szCs w:val="28"/>
              </w:rPr>
            </w:pPr>
            <w:r w:rsidRPr="00ED31E0">
              <w:rPr>
                <w:sz w:val="28"/>
                <w:szCs w:val="28"/>
              </w:rPr>
              <w:t>- một số ứng dụng của các đồng vị phóng xạ.</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Thông báo định nghĩa phóng xạ.</w:t>
            </w:r>
          </w:p>
          <w:p w:rsidR="00606CA9" w:rsidRPr="00043D2A" w:rsidRDefault="00606CA9" w:rsidP="00043D2A">
            <w:pPr>
              <w:jc w:val="both"/>
              <w:rPr>
                <w:sz w:val="28"/>
                <w:szCs w:val="28"/>
              </w:rPr>
            </w:pPr>
            <w:r w:rsidRPr="00043D2A">
              <w:rPr>
                <w:sz w:val="28"/>
                <w:szCs w:val="28"/>
              </w:rPr>
              <w:t>- Y/c HS đọc Sgk và nêu những dạng phóng xạ.</w:t>
            </w:r>
          </w:p>
          <w:p w:rsidR="00606CA9" w:rsidRPr="00043D2A" w:rsidRDefault="00606CA9" w:rsidP="00043D2A">
            <w:pPr>
              <w:jc w:val="both"/>
              <w:rPr>
                <w:sz w:val="28"/>
                <w:szCs w:val="28"/>
              </w:rPr>
            </w:pPr>
            <w:r w:rsidRPr="00043D2A">
              <w:rPr>
                <w:sz w:val="28"/>
                <w:szCs w:val="28"/>
              </w:rPr>
              <w:t xml:space="preserve">- Bản chất của phóng xạ </w:t>
            </w:r>
            <w:r w:rsidRPr="00043D2A">
              <w:rPr>
                <w:sz w:val="28"/>
                <w:szCs w:val="28"/>
              </w:rPr>
              <w:sym w:font="Symbol" w:char="F061"/>
            </w:r>
            <w:r w:rsidRPr="00043D2A">
              <w:rPr>
                <w:sz w:val="28"/>
                <w:szCs w:val="28"/>
              </w:rPr>
              <w:t xml:space="preserve"> và tính chất của nó?</w:t>
            </w:r>
          </w:p>
          <w:p w:rsidR="00606CA9" w:rsidRPr="00043D2A" w:rsidRDefault="00606CA9" w:rsidP="00043D2A">
            <w:pPr>
              <w:jc w:val="both"/>
              <w:rPr>
                <w:sz w:val="28"/>
                <w:szCs w:val="28"/>
              </w:rPr>
            </w:pPr>
            <w:r w:rsidRPr="00043D2A">
              <w:rPr>
                <w:sz w:val="28"/>
                <w:szCs w:val="28"/>
              </w:rPr>
              <w:t xml:space="preserve">- Hạt nhân </w:t>
            </w:r>
            <w:r w:rsidRPr="00043D2A">
              <w:rPr>
                <w:position w:val="-12"/>
                <w:sz w:val="28"/>
                <w:szCs w:val="28"/>
              </w:rPr>
              <w:object w:dxaOrig="580" w:dyaOrig="400">
                <v:shape id="_x0000_i1690" type="#_x0000_t75" style="width:30.05pt;height:19.4pt" o:ole="">
                  <v:imagedata r:id="rId1328" o:title=""/>
                </v:shape>
                <o:OLEObject Type="Embed" ProgID="Equation.DSMT4" ShapeID="_x0000_i1690" DrawAspect="Content" ObjectID="_1629614757" r:id="rId1329"/>
              </w:object>
            </w:r>
            <w:r w:rsidRPr="00043D2A">
              <w:rPr>
                <w:sz w:val="28"/>
                <w:szCs w:val="28"/>
              </w:rPr>
              <w:t xml:space="preserve">phóng xạ </w:t>
            </w:r>
            <w:r w:rsidRPr="00043D2A">
              <w:rPr>
                <w:sz w:val="28"/>
                <w:szCs w:val="28"/>
              </w:rPr>
              <w:sym w:font="Symbol" w:char="F061"/>
            </w:r>
            <w:r w:rsidRPr="00043D2A">
              <w:rPr>
                <w:sz w:val="28"/>
                <w:szCs w:val="28"/>
              </w:rPr>
              <w:t xml:space="preserve"> </w:t>
            </w:r>
            <w:r w:rsidRPr="00043D2A">
              <w:rPr>
                <w:sz w:val="28"/>
                <w:szCs w:val="28"/>
              </w:rPr>
              <w:sym w:font="Symbol" w:char="F0AE"/>
            </w:r>
            <w:r w:rsidRPr="00043D2A">
              <w:rPr>
                <w:sz w:val="28"/>
                <w:szCs w:val="28"/>
              </w:rPr>
              <w:t xml:space="preserve"> viết phương trình?</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Bản chất của phóng xạ </w:t>
            </w:r>
            <w:r w:rsidRPr="00043D2A">
              <w:rPr>
                <w:sz w:val="28"/>
                <w:szCs w:val="28"/>
              </w:rPr>
              <w:sym w:font="Symbol" w:char="F062"/>
            </w:r>
            <w:r w:rsidRPr="00043D2A">
              <w:rPr>
                <w:sz w:val="28"/>
                <w:szCs w:val="28"/>
                <w:vertAlign w:val="superscript"/>
              </w:rPr>
              <w:t>-</w:t>
            </w:r>
            <w:r w:rsidRPr="00043D2A">
              <w:rPr>
                <w:sz w:val="28"/>
                <w:szCs w:val="28"/>
              </w:rPr>
              <w:t xml:space="preserve"> là gì?</w:t>
            </w:r>
          </w:p>
          <w:p w:rsidR="00606CA9" w:rsidRPr="00043D2A" w:rsidRDefault="00606CA9" w:rsidP="00043D2A">
            <w:pPr>
              <w:jc w:val="both"/>
              <w:rPr>
                <w:sz w:val="28"/>
                <w:szCs w:val="28"/>
              </w:rPr>
            </w:pPr>
            <w:r w:rsidRPr="00043D2A">
              <w:rPr>
                <w:sz w:val="28"/>
                <w:szCs w:val="28"/>
              </w:rPr>
              <w:t xml:space="preserve">- Thực chất trong phóng xạ </w:t>
            </w:r>
            <w:r w:rsidRPr="00043D2A">
              <w:rPr>
                <w:sz w:val="28"/>
                <w:szCs w:val="28"/>
              </w:rPr>
              <w:sym w:font="Symbol" w:char="F062"/>
            </w:r>
            <w:r w:rsidRPr="00043D2A">
              <w:rPr>
                <w:sz w:val="28"/>
                <w:szCs w:val="28"/>
                <w:vertAlign w:val="superscript"/>
              </w:rPr>
              <w:t>-</w:t>
            </w:r>
            <w:r w:rsidRPr="00043D2A">
              <w:rPr>
                <w:sz w:val="28"/>
                <w:szCs w:val="28"/>
              </w:rPr>
              <w:t xml:space="preserve"> kèm theo phản hạt của  nơtrino (</w:t>
            </w:r>
            <w:r w:rsidRPr="00043D2A">
              <w:rPr>
                <w:position w:val="-12"/>
                <w:sz w:val="28"/>
                <w:szCs w:val="28"/>
              </w:rPr>
              <w:object w:dxaOrig="320" w:dyaOrig="400">
                <v:shape id="_x0000_i1691" type="#_x0000_t75" style="width:15.65pt;height:20.05pt" o:ole="">
                  <v:imagedata r:id="rId1330" o:title=""/>
                </v:shape>
                <o:OLEObject Type="Embed" ProgID="Equation.DSMT4" ShapeID="_x0000_i1691" DrawAspect="Content" ObjectID="_1629614758" r:id="rId1331"/>
              </w:object>
            </w:r>
            <w:r w:rsidRPr="00043D2A">
              <w:rPr>
                <w:sz w:val="28"/>
                <w:szCs w:val="28"/>
              </w:rPr>
              <w:t xml:space="preserve">) có khối lượng rất nhỏ, không mang điện, chuyển động với tốc độ </w:t>
            </w:r>
            <w:r w:rsidRPr="00043D2A">
              <w:rPr>
                <w:sz w:val="28"/>
                <w:szCs w:val="28"/>
              </w:rPr>
              <w:sym w:font="Symbol" w:char="F0BB"/>
            </w:r>
            <w:r w:rsidRPr="00043D2A">
              <w:rPr>
                <w:sz w:val="28"/>
                <w:szCs w:val="28"/>
              </w:rPr>
              <w:t xml:space="preserve"> c.</w:t>
            </w:r>
          </w:p>
          <w:p w:rsidR="00606CA9" w:rsidRPr="00043D2A" w:rsidRDefault="00606CA9" w:rsidP="00043D2A">
            <w:pPr>
              <w:jc w:val="both"/>
              <w:rPr>
                <w:sz w:val="28"/>
                <w:szCs w:val="28"/>
              </w:rPr>
            </w:pPr>
            <w:r w:rsidRPr="00043D2A">
              <w:rPr>
                <w:sz w:val="28"/>
                <w:szCs w:val="28"/>
              </w:rPr>
              <w:t xml:space="preserve">Cụ thể: </w:t>
            </w:r>
            <w:r w:rsidRPr="00043D2A">
              <w:rPr>
                <w:position w:val="-12"/>
                <w:sz w:val="28"/>
                <w:szCs w:val="28"/>
              </w:rPr>
              <w:object w:dxaOrig="1880" w:dyaOrig="400">
                <v:shape id="_x0000_i1692" type="#_x0000_t75" style="width:93.9pt;height:20.05pt" o:ole="">
                  <v:imagedata r:id="rId1332" o:title=""/>
                </v:shape>
                <o:OLEObject Type="Embed" ProgID="Equation.DSMT4" ShapeID="_x0000_i1692" DrawAspect="Content" ObjectID="_1629614759" r:id="rId1333"/>
              </w:object>
            </w:r>
          </w:p>
          <w:p w:rsidR="00606CA9" w:rsidRPr="00043D2A" w:rsidRDefault="00606CA9" w:rsidP="00043D2A">
            <w:pPr>
              <w:jc w:val="both"/>
              <w:rPr>
                <w:sz w:val="28"/>
                <w:szCs w:val="28"/>
              </w:rPr>
            </w:pPr>
            <w:r w:rsidRPr="00043D2A">
              <w:rPr>
                <w:sz w:val="28"/>
                <w:szCs w:val="28"/>
              </w:rPr>
              <w:t xml:space="preserve">- Hạt nhân </w:t>
            </w:r>
            <w:r w:rsidRPr="00043D2A">
              <w:rPr>
                <w:position w:val="-12"/>
                <w:sz w:val="28"/>
                <w:szCs w:val="28"/>
              </w:rPr>
              <w:object w:dxaOrig="380" w:dyaOrig="400">
                <v:shape id="_x0000_i1693" type="#_x0000_t75" style="width:19.4pt;height:19.4pt" o:ole="">
                  <v:imagedata r:id="rId1334" o:title=""/>
                </v:shape>
                <o:OLEObject Type="Embed" ProgID="Equation.DSMT4" ShapeID="_x0000_i1693" DrawAspect="Content" ObjectID="_1629614760" r:id="rId1335"/>
              </w:object>
            </w:r>
            <w:r w:rsidRPr="00043D2A">
              <w:rPr>
                <w:sz w:val="28"/>
                <w:szCs w:val="28"/>
              </w:rPr>
              <w:t xml:space="preserve">phóng xạ </w:t>
            </w:r>
            <w:r w:rsidRPr="00043D2A">
              <w:rPr>
                <w:sz w:val="28"/>
                <w:szCs w:val="28"/>
              </w:rPr>
              <w:sym w:font="Symbol" w:char="F062"/>
            </w:r>
            <w:r w:rsidRPr="00043D2A">
              <w:rPr>
                <w:sz w:val="28"/>
                <w:szCs w:val="28"/>
                <w:vertAlign w:val="superscript"/>
              </w:rPr>
              <w:t>-</w:t>
            </w:r>
            <w:r w:rsidRPr="00043D2A">
              <w:rPr>
                <w:sz w:val="28"/>
                <w:szCs w:val="28"/>
              </w:rPr>
              <w:t xml:space="preserve"> </w:t>
            </w:r>
            <w:r w:rsidRPr="00043D2A">
              <w:rPr>
                <w:sz w:val="28"/>
                <w:szCs w:val="28"/>
              </w:rPr>
              <w:sym w:font="Symbol" w:char="F0AE"/>
            </w:r>
            <w:r w:rsidRPr="00043D2A">
              <w:rPr>
                <w:sz w:val="28"/>
                <w:szCs w:val="28"/>
              </w:rPr>
              <w:t xml:space="preserve"> viết phương trình?</w:t>
            </w:r>
          </w:p>
          <w:p w:rsidR="00606CA9" w:rsidRPr="00043D2A" w:rsidRDefault="00606CA9" w:rsidP="00043D2A">
            <w:pPr>
              <w:jc w:val="both"/>
              <w:rPr>
                <w:sz w:val="28"/>
                <w:szCs w:val="28"/>
              </w:rPr>
            </w:pPr>
            <w:r w:rsidRPr="00043D2A">
              <w:rPr>
                <w:sz w:val="28"/>
                <w:szCs w:val="28"/>
              </w:rPr>
              <w:t xml:space="preserve">- Bản chất của phóng xạ </w:t>
            </w:r>
            <w:r w:rsidRPr="00043D2A">
              <w:rPr>
                <w:sz w:val="28"/>
                <w:szCs w:val="28"/>
              </w:rPr>
              <w:sym w:font="Symbol" w:char="F062"/>
            </w:r>
            <w:r w:rsidRPr="00043D2A">
              <w:rPr>
                <w:sz w:val="28"/>
                <w:szCs w:val="28"/>
                <w:vertAlign w:val="superscript"/>
              </w:rPr>
              <w:t>+</w:t>
            </w:r>
            <w:r w:rsidRPr="00043D2A">
              <w:rPr>
                <w:sz w:val="28"/>
                <w:szCs w:val="28"/>
              </w:rPr>
              <w:t xml:space="preserve"> là gì?</w:t>
            </w:r>
          </w:p>
          <w:p w:rsidR="00606CA9" w:rsidRPr="00043D2A" w:rsidRDefault="00606CA9" w:rsidP="00043D2A">
            <w:pPr>
              <w:jc w:val="both"/>
              <w:rPr>
                <w:sz w:val="28"/>
                <w:szCs w:val="28"/>
              </w:rPr>
            </w:pPr>
            <w:r w:rsidRPr="00043D2A">
              <w:rPr>
                <w:sz w:val="28"/>
                <w:szCs w:val="28"/>
              </w:rPr>
              <w:t xml:space="preserve">- Thực chất trong phóng xạ </w:t>
            </w:r>
            <w:r w:rsidRPr="00043D2A">
              <w:rPr>
                <w:sz w:val="28"/>
                <w:szCs w:val="28"/>
              </w:rPr>
              <w:sym w:font="Symbol" w:char="F062"/>
            </w:r>
            <w:r w:rsidRPr="00043D2A">
              <w:rPr>
                <w:sz w:val="28"/>
                <w:szCs w:val="28"/>
                <w:vertAlign w:val="superscript"/>
              </w:rPr>
              <w:t>+</w:t>
            </w:r>
            <w:r w:rsidRPr="00043D2A">
              <w:rPr>
                <w:sz w:val="28"/>
                <w:szCs w:val="28"/>
              </w:rPr>
              <w:t xml:space="preserve"> kèm theo hạt nơtrino (</w:t>
            </w:r>
            <w:r w:rsidRPr="00043D2A">
              <w:rPr>
                <w:position w:val="-12"/>
                <w:sz w:val="28"/>
                <w:szCs w:val="28"/>
              </w:rPr>
              <w:object w:dxaOrig="300" w:dyaOrig="400">
                <v:shape id="_x0000_i1694" type="#_x0000_t75" style="width:15.05pt;height:20.05pt" o:ole="">
                  <v:imagedata r:id="rId1336" o:title=""/>
                </v:shape>
                <o:OLEObject Type="Embed" ProgID="Equation.DSMT4" ShapeID="_x0000_i1694" DrawAspect="Content" ObjectID="_1629614761" r:id="rId1337"/>
              </w:object>
            </w:r>
            <w:r w:rsidRPr="00043D2A">
              <w:rPr>
                <w:sz w:val="28"/>
                <w:szCs w:val="28"/>
              </w:rPr>
              <w:t xml:space="preserve">) có khối lượng rất nhỏ, không mang điện, chuyển động với tốc độ </w:t>
            </w:r>
            <w:r w:rsidRPr="00043D2A">
              <w:rPr>
                <w:sz w:val="28"/>
                <w:szCs w:val="28"/>
              </w:rPr>
              <w:sym w:font="Symbol" w:char="F0BB"/>
            </w:r>
            <w:r w:rsidRPr="00043D2A">
              <w:rPr>
                <w:sz w:val="28"/>
                <w:szCs w:val="28"/>
              </w:rPr>
              <w:t xml:space="preserve"> c.</w:t>
            </w:r>
          </w:p>
          <w:p w:rsidR="00606CA9" w:rsidRPr="00043D2A" w:rsidRDefault="00606CA9" w:rsidP="00043D2A">
            <w:pPr>
              <w:jc w:val="both"/>
              <w:rPr>
                <w:sz w:val="28"/>
                <w:szCs w:val="28"/>
              </w:rPr>
            </w:pPr>
            <w:r w:rsidRPr="00043D2A">
              <w:rPr>
                <w:sz w:val="28"/>
                <w:szCs w:val="28"/>
              </w:rPr>
              <w:t xml:space="preserve">Cụ thể: </w:t>
            </w:r>
            <w:r w:rsidRPr="00043D2A">
              <w:rPr>
                <w:position w:val="-12"/>
                <w:sz w:val="28"/>
                <w:szCs w:val="28"/>
              </w:rPr>
              <w:object w:dxaOrig="1780" w:dyaOrig="400">
                <v:shape id="_x0000_i1695" type="#_x0000_t75" style="width:89.55pt;height:20.05pt" o:ole="">
                  <v:imagedata r:id="rId1338" o:title=""/>
                </v:shape>
                <o:OLEObject Type="Embed" ProgID="Equation.DSMT4" ShapeID="_x0000_i1695" DrawAspect="Content" ObjectID="_1629614762" r:id="rId1339"/>
              </w:object>
            </w:r>
          </w:p>
          <w:p w:rsidR="00606CA9" w:rsidRPr="00043D2A" w:rsidRDefault="00606CA9" w:rsidP="00043D2A">
            <w:pPr>
              <w:jc w:val="both"/>
              <w:rPr>
                <w:sz w:val="28"/>
                <w:szCs w:val="28"/>
              </w:rPr>
            </w:pPr>
            <w:r w:rsidRPr="00043D2A">
              <w:rPr>
                <w:sz w:val="28"/>
                <w:szCs w:val="28"/>
              </w:rPr>
              <w:t xml:space="preserve">- Hạt nhân </w:t>
            </w:r>
            <w:r w:rsidRPr="00043D2A">
              <w:rPr>
                <w:position w:val="-12"/>
                <w:sz w:val="28"/>
                <w:szCs w:val="28"/>
              </w:rPr>
              <w:object w:dxaOrig="400" w:dyaOrig="400">
                <v:shape id="_x0000_i1696" type="#_x0000_t75" style="width:21.3pt;height:19.4pt" o:ole="">
                  <v:imagedata r:id="rId1340" o:title=""/>
                </v:shape>
                <o:OLEObject Type="Embed" ProgID="Equation.DSMT4" ShapeID="_x0000_i1696" DrawAspect="Content" ObjectID="_1629614763" r:id="rId1341"/>
              </w:object>
            </w:r>
            <w:r w:rsidRPr="00043D2A">
              <w:rPr>
                <w:sz w:val="28"/>
                <w:szCs w:val="28"/>
              </w:rPr>
              <w:t xml:space="preserve">phóng xạ </w:t>
            </w:r>
            <w:r w:rsidRPr="00043D2A">
              <w:rPr>
                <w:sz w:val="28"/>
                <w:szCs w:val="28"/>
              </w:rPr>
              <w:sym w:font="Symbol" w:char="F062"/>
            </w:r>
            <w:r w:rsidRPr="00043D2A">
              <w:rPr>
                <w:sz w:val="28"/>
                <w:szCs w:val="28"/>
                <w:vertAlign w:val="superscript"/>
              </w:rPr>
              <w:t>+</w:t>
            </w:r>
            <w:r w:rsidRPr="00043D2A">
              <w:rPr>
                <w:sz w:val="28"/>
                <w:szCs w:val="28"/>
              </w:rPr>
              <w:t xml:space="preserve"> </w:t>
            </w:r>
            <w:r w:rsidRPr="00043D2A">
              <w:rPr>
                <w:sz w:val="28"/>
                <w:szCs w:val="28"/>
              </w:rPr>
              <w:sym w:font="Symbol" w:char="F0AE"/>
            </w:r>
            <w:r w:rsidRPr="00043D2A">
              <w:rPr>
                <w:sz w:val="28"/>
                <w:szCs w:val="28"/>
              </w:rPr>
              <w:t xml:space="preserve"> viết phương trình?</w:t>
            </w:r>
          </w:p>
          <w:p w:rsidR="00606CA9" w:rsidRPr="00043D2A" w:rsidRDefault="00606CA9" w:rsidP="00043D2A">
            <w:pPr>
              <w:jc w:val="both"/>
              <w:rPr>
                <w:sz w:val="28"/>
                <w:szCs w:val="28"/>
              </w:rPr>
            </w:pPr>
            <w:r w:rsidRPr="00043D2A">
              <w:rPr>
                <w:sz w:val="28"/>
                <w:szCs w:val="28"/>
              </w:rPr>
              <w:t xml:space="preserve">- Tia </w:t>
            </w:r>
            <w:r w:rsidRPr="00043D2A">
              <w:rPr>
                <w:sz w:val="28"/>
                <w:szCs w:val="28"/>
              </w:rPr>
              <w:sym w:font="Symbol" w:char="F062"/>
            </w:r>
            <w:r w:rsidRPr="00043D2A">
              <w:rPr>
                <w:sz w:val="28"/>
                <w:szCs w:val="28"/>
                <w:vertAlign w:val="superscript"/>
              </w:rPr>
              <w:t>-</w:t>
            </w:r>
            <w:r w:rsidRPr="00043D2A">
              <w:rPr>
                <w:sz w:val="28"/>
                <w:szCs w:val="28"/>
              </w:rPr>
              <w:t xml:space="preserve"> và </w:t>
            </w:r>
            <w:r w:rsidRPr="00043D2A">
              <w:rPr>
                <w:sz w:val="28"/>
                <w:szCs w:val="28"/>
              </w:rPr>
              <w:sym w:font="Symbol" w:char="F062"/>
            </w:r>
            <w:r w:rsidRPr="00043D2A">
              <w:rPr>
                <w:sz w:val="28"/>
                <w:szCs w:val="28"/>
                <w:vertAlign w:val="superscript"/>
              </w:rPr>
              <w:t>+</w:t>
            </w:r>
            <w:r w:rsidRPr="00043D2A">
              <w:rPr>
                <w:sz w:val="28"/>
                <w:szCs w:val="28"/>
              </w:rPr>
              <w:t xml:space="preserve"> có tính chất gì?</w:t>
            </w:r>
          </w:p>
          <w:p w:rsidR="00606CA9" w:rsidRPr="00043D2A" w:rsidRDefault="00606CA9" w:rsidP="00043D2A">
            <w:pPr>
              <w:jc w:val="both"/>
              <w:rPr>
                <w:sz w:val="28"/>
                <w:szCs w:val="28"/>
              </w:rPr>
            </w:pPr>
            <w:r w:rsidRPr="00043D2A">
              <w:rPr>
                <w:sz w:val="28"/>
                <w:szCs w:val="28"/>
              </w:rPr>
              <w:t xml:space="preserve">- Trong phóng xạ </w:t>
            </w:r>
            <w:r w:rsidRPr="00043D2A">
              <w:rPr>
                <w:sz w:val="28"/>
                <w:szCs w:val="28"/>
              </w:rPr>
              <w:sym w:font="Symbol" w:char="F062"/>
            </w:r>
            <w:r w:rsidRPr="00043D2A">
              <w:rPr>
                <w:sz w:val="28"/>
                <w:szCs w:val="28"/>
                <w:vertAlign w:val="superscript"/>
              </w:rPr>
              <w:t>-</w:t>
            </w:r>
            <w:r w:rsidRPr="00043D2A">
              <w:rPr>
                <w:sz w:val="28"/>
                <w:szCs w:val="28"/>
              </w:rPr>
              <w:t xml:space="preserve"> và </w:t>
            </w:r>
            <w:r w:rsidRPr="00043D2A">
              <w:rPr>
                <w:sz w:val="28"/>
                <w:szCs w:val="28"/>
              </w:rPr>
              <w:sym w:font="Symbol" w:char="F062"/>
            </w:r>
            <w:r w:rsidRPr="00043D2A">
              <w:rPr>
                <w:sz w:val="28"/>
                <w:szCs w:val="28"/>
                <w:vertAlign w:val="superscript"/>
              </w:rPr>
              <w:t>+</w:t>
            </w:r>
            <w:r w:rsidRPr="00043D2A">
              <w:rPr>
                <w:sz w:val="28"/>
                <w:szCs w:val="28"/>
              </w:rPr>
              <w:t xml:space="preserve">, hạt nhân con sinh ra ở trạng thái kích thích </w:t>
            </w:r>
            <w:r w:rsidRPr="00043D2A">
              <w:rPr>
                <w:sz w:val="28"/>
                <w:szCs w:val="28"/>
              </w:rPr>
              <w:sym w:font="Symbol" w:char="F0AE"/>
            </w:r>
            <w:r w:rsidRPr="00043D2A">
              <w:rPr>
                <w:sz w:val="28"/>
                <w:szCs w:val="28"/>
              </w:rPr>
              <w:t xml:space="preserve"> trạng thái có mức năng lượng thấp hơn và phát ra bức xạ điện từ </w:t>
            </w:r>
            <w:r w:rsidRPr="00043D2A">
              <w:rPr>
                <w:sz w:val="28"/>
                <w:szCs w:val="28"/>
              </w:rPr>
              <w:sym w:font="Symbol" w:char="F067"/>
            </w:r>
            <w:r w:rsidRPr="00043D2A">
              <w:rPr>
                <w:sz w:val="28"/>
                <w:szCs w:val="28"/>
              </w:rPr>
              <w:t xml:space="preserve">, còn gọi là tia </w:t>
            </w:r>
            <w:r w:rsidRPr="00043D2A">
              <w:rPr>
                <w:sz w:val="28"/>
                <w:szCs w:val="28"/>
              </w:rPr>
              <w:sym w:font="Symbol" w:char="F067"/>
            </w:r>
            <w:r w:rsidRPr="00043D2A">
              <w:rPr>
                <w:sz w:val="28"/>
                <w:szCs w:val="28"/>
              </w:rPr>
              <w:t>.</w:t>
            </w:r>
          </w:p>
        </w:tc>
        <w:tc>
          <w:tcPr>
            <w:tcW w:w="3038" w:type="dxa"/>
            <w:gridSpan w:val="4"/>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định nghĩa hiện tượng phóng xạ.</w:t>
            </w:r>
          </w:p>
          <w:p w:rsidR="00606CA9" w:rsidRPr="00043D2A" w:rsidRDefault="00606CA9" w:rsidP="00043D2A">
            <w:pPr>
              <w:jc w:val="both"/>
              <w:rPr>
                <w:sz w:val="28"/>
                <w:szCs w:val="28"/>
              </w:rPr>
            </w:pPr>
            <w:r w:rsidRPr="00043D2A">
              <w:rPr>
                <w:sz w:val="28"/>
                <w:szCs w:val="28"/>
              </w:rPr>
              <w:t xml:space="preserve">- HS nêu 4 dạng phóng xạ: </w:t>
            </w:r>
            <w:r w:rsidRPr="00043D2A">
              <w:rPr>
                <w:sz w:val="28"/>
                <w:szCs w:val="28"/>
              </w:rPr>
              <w:sym w:font="Symbol" w:char="F061"/>
            </w:r>
            <w:r w:rsidRPr="00043D2A">
              <w:rPr>
                <w:sz w:val="28"/>
                <w:szCs w:val="28"/>
              </w:rPr>
              <w:t xml:space="preserve">, </w:t>
            </w:r>
            <w:r w:rsidRPr="00043D2A">
              <w:rPr>
                <w:sz w:val="28"/>
                <w:szCs w:val="28"/>
              </w:rPr>
              <w:sym w:font="Symbol" w:char="F062"/>
            </w:r>
            <w:r w:rsidRPr="00043D2A">
              <w:rPr>
                <w:sz w:val="28"/>
                <w:szCs w:val="28"/>
                <w:vertAlign w:val="superscript"/>
              </w:rPr>
              <w:t>-</w:t>
            </w:r>
            <w:r w:rsidRPr="00043D2A">
              <w:rPr>
                <w:sz w:val="28"/>
                <w:szCs w:val="28"/>
              </w:rPr>
              <w:t xml:space="preserve">, </w:t>
            </w:r>
            <w:r w:rsidRPr="00043D2A">
              <w:rPr>
                <w:sz w:val="28"/>
                <w:szCs w:val="28"/>
              </w:rPr>
              <w:sym w:font="Symbol" w:char="F062"/>
            </w:r>
            <w:r w:rsidRPr="00043D2A">
              <w:rPr>
                <w:sz w:val="28"/>
                <w:szCs w:val="28"/>
                <w:vertAlign w:val="superscript"/>
              </w:rPr>
              <w:t>+</w:t>
            </w:r>
            <w:r w:rsidRPr="00043D2A">
              <w:rPr>
                <w:sz w:val="28"/>
                <w:szCs w:val="28"/>
              </w:rPr>
              <w:t xml:space="preserve">. </w:t>
            </w:r>
            <w:r w:rsidRPr="00043D2A">
              <w:rPr>
                <w:sz w:val="28"/>
                <w:szCs w:val="28"/>
              </w:rPr>
              <w:sym w:font="Symbol" w:char="F067"/>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HS nêu bản chất và tính chất.</w:t>
            </w:r>
          </w:p>
          <w:p w:rsidR="00606CA9" w:rsidRPr="00043D2A" w:rsidRDefault="00606CA9" w:rsidP="00043D2A">
            <w:pPr>
              <w:jc w:val="both"/>
              <w:rPr>
                <w:sz w:val="28"/>
                <w:szCs w:val="28"/>
              </w:rPr>
            </w:pPr>
            <w:r w:rsidRPr="00043D2A">
              <w:rPr>
                <w:position w:val="-12"/>
                <w:sz w:val="28"/>
                <w:szCs w:val="28"/>
              </w:rPr>
              <w:object w:dxaOrig="2060" w:dyaOrig="400">
                <v:shape id="_x0000_i1697" type="#_x0000_t75" style="width:107.05pt;height:19.4pt" o:ole="">
                  <v:imagedata r:id="rId1342" o:title=""/>
                </v:shape>
                <o:OLEObject Type="Embed" ProgID="Equation.DSMT4" ShapeID="_x0000_i1697" DrawAspect="Content" ObjectID="_1629614764" r:id="rId1343"/>
              </w:objec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Hoặc: </w:t>
            </w:r>
            <w:r w:rsidRPr="00043D2A">
              <w:rPr>
                <w:position w:val="-12"/>
                <w:sz w:val="28"/>
                <w:szCs w:val="28"/>
              </w:rPr>
              <w:object w:dxaOrig="1740" w:dyaOrig="400">
                <v:shape id="_x0000_i1698" type="#_x0000_t75" style="width:90.15pt;height:19.4pt" o:ole="">
                  <v:imagedata r:id="rId1344" o:title=""/>
                </v:shape>
                <o:OLEObject Type="Embed" ProgID="Equation.DSMT4" ShapeID="_x0000_i1698" DrawAspect="Content" ObjectID="_1629614765" r:id="rId1345"/>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rình bày.</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12"/>
                <w:sz w:val="28"/>
                <w:szCs w:val="28"/>
              </w:rPr>
              <w:object w:dxaOrig="2060" w:dyaOrig="400">
                <v:shape id="_x0000_i1699" type="#_x0000_t75" style="width:107.05pt;height:19.4pt" o:ole="">
                  <v:imagedata r:id="rId1346" o:title=""/>
                </v:shape>
                <o:OLEObject Type="Embed" ProgID="Equation.DSMT4" ShapeID="_x0000_i1699" DrawAspect="Content" ObjectID="_1629614766" r:id="rId1347"/>
              </w:object>
            </w:r>
          </w:p>
          <w:p w:rsidR="00606CA9" w:rsidRPr="00043D2A" w:rsidRDefault="00606CA9" w:rsidP="00043D2A">
            <w:pPr>
              <w:jc w:val="both"/>
              <w:rPr>
                <w:sz w:val="28"/>
                <w:szCs w:val="28"/>
              </w:rPr>
            </w:pPr>
            <w:r w:rsidRPr="00043D2A">
              <w:rPr>
                <w:sz w:val="28"/>
                <w:szCs w:val="28"/>
              </w:rPr>
              <w:t xml:space="preserve">Hoặc: </w:t>
            </w:r>
            <w:r w:rsidRPr="00043D2A">
              <w:rPr>
                <w:position w:val="-12"/>
                <w:sz w:val="28"/>
                <w:szCs w:val="28"/>
              </w:rPr>
              <w:object w:dxaOrig="1460" w:dyaOrig="420">
                <v:shape id="_x0000_i1700" type="#_x0000_t75" style="width:75.75pt;height:21.3pt" o:ole="">
                  <v:imagedata r:id="rId1348" o:title=""/>
                </v:shape>
                <o:OLEObject Type="Embed" ProgID="Equation.DSMT4" ShapeID="_x0000_i1700" DrawAspect="Content" ObjectID="_1629614767" r:id="rId1349"/>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rình bày.</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12"/>
                <w:sz w:val="28"/>
                <w:szCs w:val="28"/>
              </w:rPr>
              <w:object w:dxaOrig="1960" w:dyaOrig="400">
                <v:shape id="_x0000_i1701" type="#_x0000_t75" style="width:102.05pt;height:19.4pt" o:ole="">
                  <v:imagedata r:id="rId1350" o:title=""/>
                </v:shape>
                <o:OLEObject Type="Embed" ProgID="Equation.DSMT4" ShapeID="_x0000_i1701" DrawAspect="Content" ObjectID="_1629614768" r:id="rId1351"/>
              </w:object>
            </w:r>
          </w:p>
          <w:p w:rsidR="00606CA9" w:rsidRPr="00043D2A" w:rsidRDefault="00606CA9" w:rsidP="00043D2A">
            <w:pPr>
              <w:jc w:val="both"/>
              <w:rPr>
                <w:sz w:val="28"/>
                <w:szCs w:val="28"/>
              </w:rPr>
            </w:pPr>
            <w:r w:rsidRPr="00043D2A">
              <w:rPr>
                <w:sz w:val="28"/>
                <w:szCs w:val="28"/>
              </w:rPr>
              <w:t xml:space="preserve">Hoặc: </w:t>
            </w:r>
            <w:r w:rsidRPr="00043D2A">
              <w:rPr>
                <w:position w:val="-12"/>
                <w:sz w:val="28"/>
                <w:szCs w:val="28"/>
              </w:rPr>
              <w:object w:dxaOrig="1460" w:dyaOrig="400">
                <v:shape id="_x0000_i1702" type="#_x0000_t75" style="width:75.75pt;height:19.4pt" o:ole="">
                  <v:imagedata r:id="rId1352" o:title=""/>
                </v:shape>
                <o:OLEObject Type="Embed" ProgID="Equation.DSMT4" ShapeID="_x0000_i1702" DrawAspect="Content" ObjectID="_1629614769" r:id="rId1353"/>
              </w:object>
            </w:r>
          </w:p>
          <w:p w:rsidR="00606CA9" w:rsidRPr="00043D2A" w:rsidRDefault="00606CA9" w:rsidP="00043D2A">
            <w:pPr>
              <w:jc w:val="both"/>
              <w:rPr>
                <w:sz w:val="28"/>
                <w:szCs w:val="28"/>
              </w:rPr>
            </w:pPr>
            <w:r w:rsidRPr="00043D2A">
              <w:rPr>
                <w:sz w:val="28"/>
                <w:szCs w:val="28"/>
              </w:rPr>
              <w:t xml:space="preserve">- HS nêu các tính chất của tia </w:t>
            </w:r>
            <w:r w:rsidRPr="00043D2A">
              <w:rPr>
                <w:sz w:val="28"/>
                <w:szCs w:val="28"/>
              </w:rPr>
              <w:sym w:font="Symbol" w:char="F062"/>
            </w:r>
            <w:r w:rsidRPr="00043D2A">
              <w:rPr>
                <w:sz w:val="28"/>
                <w:szCs w:val="28"/>
                <w:vertAlign w:val="superscript"/>
              </w:rPr>
              <w:t>-</w:t>
            </w:r>
            <w:r w:rsidRPr="00043D2A">
              <w:rPr>
                <w:sz w:val="28"/>
                <w:szCs w:val="28"/>
              </w:rPr>
              <w:t xml:space="preserve"> và </w:t>
            </w:r>
            <w:r w:rsidRPr="00043D2A">
              <w:rPr>
                <w:sz w:val="28"/>
                <w:szCs w:val="28"/>
              </w:rPr>
              <w:sym w:font="Symbol" w:char="F062"/>
            </w:r>
            <w:r w:rsidRPr="00043D2A">
              <w:rPr>
                <w:sz w:val="28"/>
                <w:szCs w:val="28"/>
                <w:vertAlign w:val="superscript"/>
              </w:rPr>
              <w:t>+</w:t>
            </w:r>
            <w:r w:rsidRPr="00043D2A">
              <w:rPr>
                <w:sz w:val="28"/>
                <w:szCs w:val="28"/>
              </w:rPr>
              <w:t>.</w:t>
            </w: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I. Hiện tượng phóng xạ</w:t>
            </w:r>
          </w:p>
          <w:p w:rsidR="00606CA9" w:rsidRPr="00043D2A" w:rsidRDefault="00606CA9" w:rsidP="00043D2A">
            <w:pPr>
              <w:jc w:val="both"/>
              <w:rPr>
                <w:sz w:val="28"/>
                <w:szCs w:val="28"/>
              </w:rPr>
            </w:pPr>
            <w:r w:rsidRPr="00043D2A">
              <w:rPr>
                <w:b/>
                <w:i/>
                <w:sz w:val="28"/>
                <w:szCs w:val="28"/>
              </w:rPr>
              <w:t>1. Định nghĩa</w:t>
            </w:r>
            <w:r w:rsidRPr="00043D2A">
              <w:rPr>
                <w:sz w:val="28"/>
                <w:szCs w:val="28"/>
              </w:rPr>
              <w:t xml:space="preserve">  (</w:t>
            </w:r>
            <w:r w:rsidRPr="00043D2A">
              <w:rPr>
                <w:i/>
                <w:sz w:val="28"/>
                <w:szCs w:val="28"/>
              </w:rPr>
              <w:t>Sgk</w: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 xml:space="preserve">2. Các dạng phóng xạ </w:t>
            </w:r>
          </w:p>
          <w:p w:rsidR="00606CA9" w:rsidRPr="00043D2A" w:rsidRDefault="00606CA9" w:rsidP="00043D2A">
            <w:pPr>
              <w:jc w:val="both"/>
              <w:rPr>
                <w:sz w:val="28"/>
                <w:szCs w:val="28"/>
              </w:rPr>
            </w:pPr>
            <w:r w:rsidRPr="00043D2A">
              <w:rPr>
                <w:sz w:val="28"/>
                <w:szCs w:val="28"/>
              </w:rPr>
              <w:t xml:space="preserve">a. </w:t>
            </w:r>
            <w:r w:rsidRPr="00043D2A">
              <w:rPr>
                <w:i/>
                <w:sz w:val="28"/>
                <w:szCs w:val="28"/>
              </w:rPr>
              <w:t xml:space="preserve">Phóng xạ </w:t>
            </w:r>
            <w:r w:rsidRPr="00043D2A">
              <w:rPr>
                <w:i/>
                <w:sz w:val="28"/>
                <w:szCs w:val="28"/>
              </w:rPr>
              <w:sym w:font="Symbol" w:char="F061"/>
            </w:r>
          </w:p>
          <w:p w:rsidR="00606CA9" w:rsidRPr="00043D2A" w:rsidRDefault="00606CA9" w:rsidP="00043D2A">
            <w:pPr>
              <w:jc w:val="both"/>
              <w:rPr>
                <w:sz w:val="28"/>
                <w:szCs w:val="28"/>
              </w:rPr>
            </w:pPr>
            <w:r w:rsidRPr="00043D2A">
              <w:rPr>
                <w:position w:val="-12"/>
                <w:sz w:val="28"/>
                <w:szCs w:val="28"/>
              </w:rPr>
              <w:object w:dxaOrig="1780" w:dyaOrig="400">
                <v:shape id="_x0000_i1703" type="#_x0000_t75" style="width:89.55pt;height:20.05pt" o:ole="">
                  <v:imagedata r:id="rId1354" o:title=""/>
                </v:shape>
                <o:OLEObject Type="Embed" ProgID="Equation.DSMT4" ShapeID="_x0000_i1703" DrawAspect="Content" ObjectID="_1629614770" r:id="rId1355"/>
              </w:object>
            </w:r>
          </w:p>
          <w:p w:rsidR="00606CA9" w:rsidRPr="00043D2A" w:rsidRDefault="00606CA9" w:rsidP="00043D2A">
            <w:pPr>
              <w:jc w:val="both"/>
              <w:rPr>
                <w:sz w:val="28"/>
                <w:szCs w:val="28"/>
              </w:rPr>
            </w:pPr>
            <w:r w:rsidRPr="00043D2A">
              <w:rPr>
                <w:sz w:val="28"/>
                <w:szCs w:val="28"/>
              </w:rPr>
              <w:t>Dạng rút gọn:</w:t>
            </w:r>
          </w:p>
          <w:p w:rsidR="00606CA9" w:rsidRPr="00043D2A" w:rsidRDefault="00606CA9" w:rsidP="00043D2A">
            <w:pPr>
              <w:jc w:val="both"/>
              <w:rPr>
                <w:sz w:val="28"/>
                <w:szCs w:val="28"/>
              </w:rPr>
            </w:pPr>
            <w:r w:rsidRPr="00043D2A">
              <w:rPr>
                <w:position w:val="-12"/>
                <w:sz w:val="28"/>
                <w:szCs w:val="28"/>
              </w:rPr>
              <w:object w:dxaOrig="1460" w:dyaOrig="400">
                <v:shape id="_x0000_i1704" type="#_x0000_t75" style="width:72.65pt;height:20.05pt" o:ole="">
                  <v:imagedata r:id="rId1356" o:title=""/>
                </v:shape>
                <o:OLEObject Type="Embed" ProgID="Equation.DSMT4" ShapeID="_x0000_i1704" DrawAspect="Content" ObjectID="_1629614771" r:id="rId1357"/>
              </w:object>
            </w:r>
          </w:p>
          <w:p w:rsidR="00606CA9" w:rsidRPr="00043D2A" w:rsidRDefault="00606CA9" w:rsidP="00043D2A">
            <w:pPr>
              <w:jc w:val="both"/>
              <w:rPr>
                <w:sz w:val="28"/>
                <w:szCs w:val="28"/>
              </w:rPr>
            </w:pPr>
            <w:r w:rsidRPr="00043D2A">
              <w:rPr>
                <w:sz w:val="28"/>
                <w:szCs w:val="28"/>
              </w:rPr>
              <w:t xml:space="preserve">- Tia </w:t>
            </w:r>
            <w:r w:rsidRPr="00043D2A">
              <w:rPr>
                <w:sz w:val="28"/>
                <w:szCs w:val="28"/>
              </w:rPr>
              <w:sym w:font="Symbol" w:char="F061"/>
            </w:r>
            <w:r w:rsidRPr="00043D2A">
              <w:rPr>
                <w:sz w:val="28"/>
                <w:szCs w:val="28"/>
              </w:rPr>
              <w:t xml:space="preserve"> là dòng hạt nhân </w:t>
            </w:r>
            <w:r w:rsidRPr="00043D2A">
              <w:rPr>
                <w:position w:val="-12"/>
                <w:sz w:val="28"/>
                <w:szCs w:val="28"/>
              </w:rPr>
              <w:object w:dxaOrig="460" w:dyaOrig="400">
                <v:shape id="_x0000_i1705" type="#_x0000_t75" style="width:23.15pt;height:19.4pt" o:ole="">
                  <v:imagedata r:id="rId1278" o:title=""/>
                </v:shape>
                <o:OLEObject Type="Embed" ProgID="Equation.DSMT4" ShapeID="_x0000_i1705" DrawAspect="Content" ObjectID="_1629614772" r:id="rId1358"/>
              </w:object>
            </w:r>
            <w:r w:rsidRPr="00043D2A">
              <w:rPr>
                <w:sz w:val="28"/>
                <w:szCs w:val="28"/>
              </w:rPr>
              <w:t xml:space="preserve"> chuyển động với vận tốc 2.10</w:t>
            </w:r>
            <w:r w:rsidRPr="00043D2A">
              <w:rPr>
                <w:sz w:val="28"/>
                <w:szCs w:val="28"/>
                <w:vertAlign w:val="superscript"/>
              </w:rPr>
              <w:t>7</w:t>
            </w:r>
            <w:r w:rsidRPr="00043D2A">
              <w:rPr>
                <w:sz w:val="28"/>
                <w:szCs w:val="28"/>
              </w:rPr>
              <w:t xml:space="preserve">m/s. Đi được chừng vài cm trong không khí và chừng vài </w:t>
            </w:r>
            <w:r w:rsidRPr="00043D2A">
              <w:rPr>
                <w:sz w:val="28"/>
                <w:szCs w:val="28"/>
              </w:rPr>
              <w:sym w:font="Symbol" w:char="F06D"/>
            </w:r>
            <w:r w:rsidRPr="00043D2A">
              <w:rPr>
                <w:sz w:val="28"/>
                <w:szCs w:val="28"/>
              </w:rPr>
              <w:t>m trong vật rắn.</w:t>
            </w:r>
          </w:p>
          <w:p w:rsidR="00606CA9" w:rsidRPr="00043D2A" w:rsidRDefault="00606CA9" w:rsidP="00043D2A">
            <w:pPr>
              <w:jc w:val="both"/>
              <w:rPr>
                <w:sz w:val="28"/>
                <w:szCs w:val="28"/>
              </w:rPr>
            </w:pPr>
            <w:r w:rsidRPr="00043D2A">
              <w:rPr>
                <w:sz w:val="28"/>
                <w:szCs w:val="28"/>
              </w:rPr>
              <w:t xml:space="preserve">b. </w:t>
            </w:r>
            <w:r w:rsidRPr="00043D2A">
              <w:rPr>
                <w:i/>
                <w:sz w:val="28"/>
                <w:szCs w:val="28"/>
              </w:rPr>
              <w:t xml:space="preserve">Phóng xạ </w:t>
            </w:r>
            <w:r w:rsidRPr="00043D2A">
              <w:rPr>
                <w:i/>
                <w:sz w:val="28"/>
                <w:szCs w:val="28"/>
              </w:rPr>
              <w:sym w:font="Symbol" w:char="F062"/>
            </w:r>
            <w:r w:rsidRPr="00043D2A">
              <w:rPr>
                <w:i/>
                <w:sz w:val="28"/>
                <w:szCs w:val="28"/>
                <w:vertAlign w:val="superscript"/>
              </w:rPr>
              <w:t>-</w:t>
            </w:r>
          </w:p>
          <w:p w:rsidR="00606CA9" w:rsidRPr="00043D2A" w:rsidRDefault="00606CA9" w:rsidP="00043D2A">
            <w:pPr>
              <w:jc w:val="both"/>
              <w:rPr>
                <w:sz w:val="28"/>
                <w:szCs w:val="28"/>
              </w:rPr>
            </w:pPr>
            <w:r w:rsidRPr="00043D2A">
              <w:rPr>
                <w:sz w:val="28"/>
                <w:szCs w:val="28"/>
              </w:rPr>
              <w:t xml:space="preserve">- Tia </w:t>
            </w:r>
            <w:r w:rsidRPr="00043D2A">
              <w:rPr>
                <w:sz w:val="28"/>
                <w:szCs w:val="28"/>
              </w:rPr>
              <w:sym w:font="Symbol" w:char="F062"/>
            </w:r>
            <w:r w:rsidRPr="00043D2A">
              <w:rPr>
                <w:sz w:val="28"/>
                <w:szCs w:val="28"/>
                <w:vertAlign w:val="superscript"/>
              </w:rPr>
              <w:t>-</w:t>
            </w:r>
            <w:r w:rsidRPr="00043D2A">
              <w:rPr>
                <w:sz w:val="28"/>
                <w:szCs w:val="28"/>
              </w:rPr>
              <w:t xml:space="preserve"> là dòng êlectron </w:t>
            </w:r>
          </w:p>
          <w:p w:rsidR="00606CA9" w:rsidRPr="00043D2A" w:rsidRDefault="00606CA9" w:rsidP="00043D2A">
            <w:pPr>
              <w:jc w:val="both"/>
              <w:rPr>
                <w:sz w:val="28"/>
                <w:szCs w:val="28"/>
              </w:rPr>
            </w:pPr>
            <w:r w:rsidRPr="00043D2A">
              <w:rPr>
                <w:sz w:val="28"/>
                <w:szCs w:val="28"/>
              </w:rPr>
              <w:t>(</w:t>
            </w:r>
            <w:r w:rsidRPr="00043D2A">
              <w:rPr>
                <w:position w:val="-12"/>
                <w:sz w:val="28"/>
                <w:szCs w:val="28"/>
              </w:rPr>
              <w:object w:dxaOrig="340" w:dyaOrig="400">
                <v:shape id="_x0000_i1706" type="#_x0000_t75" style="width:17.55pt;height:19.4pt" o:ole="">
                  <v:imagedata r:id="rId1359" o:title=""/>
                </v:shape>
                <o:OLEObject Type="Embed" ProgID="Equation.DSMT4" ShapeID="_x0000_i1706" DrawAspect="Content" ObjectID="_1629614773" r:id="rId1360"/>
              </w:object>
            </w:r>
            <w:r w:rsidRPr="00043D2A">
              <w:rPr>
                <w:sz w:val="28"/>
                <w:szCs w:val="28"/>
              </w:rPr>
              <w:t>)</w:t>
            </w:r>
          </w:p>
          <w:p w:rsidR="00606CA9" w:rsidRPr="00043D2A" w:rsidRDefault="00606CA9" w:rsidP="00043D2A">
            <w:pPr>
              <w:jc w:val="both"/>
              <w:rPr>
                <w:sz w:val="28"/>
                <w:szCs w:val="28"/>
              </w:rPr>
            </w:pPr>
            <w:r w:rsidRPr="00043D2A">
              <w:rPr>
                <w:position w:val="-12"/>
                <w:sz w:val="28"/>
                <w:szCs w:val="28"/>
              </w:rPr>
              <w:object w:dxaOrig="2120" w:dyaOrig="400">
                <v:shape id="_x0000_i1707" type="#_x0000_t75" style="width:105.8pt;height:20.05pt" o:ole="">
                  <v:imagedata r:id="rId1361" o:title=""/>
                </v:shape>
                <o:OLEObject Type="Embed" ProgID="Equation.DSMT4" ShapeID="_x0000_i1707" DrawAspect="Content" ObjectID="_1629614774" r:id="rId1362"/>
              </w:object>
            </w:r>
          </w:p>
          <w:p w:rsidR="00606CA9" w:rsidRPr="00043D2A" w:rsidRDefault="00606CA9" w:rsidP="00043D2A">
            <w:pPr>
              <w:jc w:val="both"/>
              <w:rPr>
                <w:sz w:val="28"/>
                <w:szCs w:val="28"/>
              </w:rPr>
            </w:pPr>
            <w:r w:rsidRPr="00043D2A">
              <w:rPr>
                <w:sz w:val="28"/>
                <w:szCs w:val="28"/>
              </w:rPr>
              <w:t>Dạng rút gọn:</w:t>
            </w:r>
          </w:p>
          <w:p w:rsidR="00606CA9" w:rsidRPr="00043D2A" w:rsidRDefault="00606CA9" w:rsidP="00043D2A">
            <w:pPr>
              <w:jc w:val="both"/>
              <w:rPr>
                <w:sz w:val="28"/>
                <w:szCs w:val="28"/>
              </w:rPr>
            </w:pPr>
            <w:r w:rsidRPr="00043D2A">
              <w:rPr>
                <w:position w:val="-12"/>
                <w:sz w:val="28"/>
                <w:szCs w:val="28"/>
              </w:rPr>
              <w:object w:dxaOrig="1520" w:dyaOrig="420">
                <v:shape id="_x0000_i1708" type="#_x0000_t75" style="width:76.4pt;height:21.3pt" o:ole="">
                  <v:imagedata r:id="rId1363" o:title=""/>
                </v:shape>
                <o:OLEObject Type="Embed" ProgID="Equation.DSMT4" ShapeID="_x0000_i1708" DrawAspect="Content" ObjectID="_1629614775" r:id="rId1364"/>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c. </w:t>
            </w:r>
            <w:r w:rsidRPr="00043D2A">
              <w:rPr>
                <w:i/>
                <w:sz w:val="28"/>
                <w:szCs w:val="28"/>
              </w:rPr>
              <w:t xml:space="preserve">Phóng xạ </w:t>
            </w:r>
            <w:r w:rsidRPr="00043D2A">
              <w:rPr>
                <w:i/>
                <w:sz w:val="28"/>
                <w:szCs w:val="28"/>
              </w:rPr>
              <w:sym w:font="Symbol" w:char="F062"/>
            </w:r>
            <w:r w:rsidRPr="00043D2A">
              <w:rPr>
                <w:i/>
                <w:sz w:val="28"/>
                <w:szCs w:val="28"/>
                <w:vertAlign w:val="superscript"/>
              </w:rPr>
              <w:t>+</w: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 Tia </w:t>
            </w:r>
            <w:r w:rsidRPr="00043D2A">
              <w:rPr>
                <w:sz w:val="28"/>
                <w:szCs w:val="28"/>
              </w:rPr>
              <w:sym w:font="Symbol" w:char="F062"/>
            </w:r>
            <w:r w:rsidRPr="00043D2A">
              <w:rPr>
                <w:sz w:val="28"/>
                <w:szCs w:val="28"/>
                <w:vertAlign w:val="superscript"/>
              </w:rPr>
              <w:t>+</w:t>
            </w:r>
            <w:r w:rsidRPr="00043D2A">
              <w:rPr>
                <w:sz w:val="28"/>
                <w:szCs w:val="28"/>
              </w:rPr>
              <w:t xml:space="preserve"> là dòng pôzitron (</w:t>
            </w:r>
            <w:r w:rsidRPr="00043D2A">
              <w:rPr>
                <w:position w:val="-12"/>
                <w:sz w:val="28"/>
                <w:szCs w:val="28"/>
              </w:rPr>
              <w:object w:dxaOrig="260" w:dyaOrig="400">
                <v:shape id="_x0000_i1709" type="#_x0000_t75" style="width:12.5pt;height:19.4pt" o:ole="">
                  <v:imagedata r:id="rId1365" o:title=""/>
                </v:shape>
                <o:OLEObject Type="Embed" ProgID="Equation.DSMT4" ShapeID="_x0000_i1709" DrawAspect="Content" ObjectID="_1629614776" r:id="rId1366"/>
              </w:object>
            </w:r>
            <w:r w:rsidRPr="00043D2A">
              <w:rPr>
                <w:sz w:val="28"/>
                <w:szCs w:val="28"/>
              </w:rPr>
              <w:t xml:space="preserve">) </w:t>
            </w:r>
          </w:p>
          <w:p w:rsidR="00606CA9" w:rsidRPr="00043D2A" w:rsidRDefault="00606CA9" w:rsidP="00043D2A">
            <w:pPr>
              <w:jc w:val="both"/>
              <w:rPr>
                <w:sz w:val="28"/>
                <w:szCs w:val="28"/>
              </w:rPr>
            </w:pPr>
            <w:r w:rsidRPr="00043D2A">
              <w:rPr>
                <w:position w:val="-12"/>
                <w:sz w:val="28"/>
                <w:szCs w:val="28"/>
              </w:rPr>
              <w:object w:dxaOrig="2020" w:dyaOrig="400">
                <v:shape id="_x0000_i1710" type="#_x0000_t75" style="width:101.45pt;height:20.05pt" o:ole="">
                  <v:imagedata r:id="rId1367" o:title=""/>
                </v:shape>
                <o:OLEObject Type="Embed" ProgID="Equation.DSMT4" ShapeID="_x0000_i1710" DrawAspect="Content" ObjectID="_1629614777" r:id="rId1368"/>
              </w:object>
            </w:r>
          </w:p>
          <w:p w:rsidR="00606CA9" w:rsidRPr="00043D2A" w:rsidRDefault="00606CA9" w:rsidP="00043D2A">
            <w:pPr>
              <w:jc w:val="both"/>
              <w:rPr>
                <w:sz w:val="28"/>
                <w:szCs w:val="28"/>
              </w:rPr>
            </w:pPr>
            <w:r w:rsidRPr="00043D2A">
              <w:rPr>
                <w:sz w:val="28"/>
                <w:szCs w:val="28"/>
              </w:rPr>
              <w:t>Dạng rút gọn:</w:t>
            </w:r>
          </w:p>
          <w:p w:rsidR="00606CA9" w:rsidRPr="00043D2A" w:rsidRDefault="00606CA9" w:rsidP="00043D2A">
            <w:pPr>
              <w:jc w:val="both"/>
              <w:rPr>
                <w:sz w:val="28"/>
                <w:szCs w:val="28"/>
              </w:rPr>
            </w:pPr>
            <w:r w:rsidRPr="00043D2A">
              <w:rPr>
                <w:position w:val="-12"/>
                <w:sz w:val="28"/>
                <w:szCs w:val="28"/>
              </w:rPr>
              <w:object w:dxaOrig="1520" w:dyaOrig="420">
                <v:shape id="_x0000_i1711" type="#_x0000_t75" style="width:76.4pt;height:21.3pt" o:ole="">
                  <v:imagedata r:id="rId1369" o:title=""/>
                </v:shape>
                <o:OLEObject Type="Embed" ProgID="Equation.DSMT4" ShapeID="_x0000_i1711" DrawAspect="Content" ObjectID="_1629614778" r:id="rId1370"/>
              </w:object>
            </w:r>
          </w:p>
          <w:p w:rsidR="00606CA9" w:rsidRPr="00043D2A" w:rsidRDefault="00606CA9" w:rsidP="00043D2A">
            <w:pPr>
              <w:jc w:val="both"/>
              <w:rPr>
                <w:sz w:val="28"/>
                <w:szCs w:val="28"/>
              </w:rPr>
            </w:pPr>
            <w:r w:rsidRPr="00043D2A">
              <w:rPr>
                <w:sz w:val="28"/>
                <w:szCs w:val="28"/>
              </w:rPr>
              <w:t xml:space="preserve">* Tia </w:t>
            </w:r>
            <w:r w:rsidRPr="00043D2A">
              <w:rPr>
                <w:sz w:val="28"/>
                <w:szCs w:val="28"/>
              </w:rPr>
              <w:sym w:font="Symbol" w:char="F062"/>
            </w:r>
            <w:r w:rsidRPr="00043D2A">
              <w:rPr>
                <w:sz w:val="28"/>
                <w:szCs w:val="28"/>
                <w:vertAlign w:val="superscript"/>
              </w:rPr>
              <w:t>-</w:t>
            </w:r>
            <w:r w:rsidRPr="00043D2A">
              <w:rPr>
                <w:sz w:val="28"/>
                <w:szCs w:val="28"/>
              </w:rPr>
              <w:t xml:space="preserve"> và </w:t>
            </w:r>
            <w:r w:rsidRPr="00043D2A">
              <w:rPr>
                <w:sz w:val="28"/>
                <w:szCs w:val="28"/>
              </w:rPr>
              <w:sym w:font="Symbol" w:char="F062"/>
            </w:r>
            <w:r w:rsidRPr="00043D2A">
              <w:rPr>
                <w:sz w:val="28"/>
                <w:szCs w:val="28"/>
                <w:vertAlign w:val="superscript"/>
              </w:rPr>
              <w:t>+</w:t>
            </w:r>
            <w:r w:rsidRPr="00043D2A">
              <w:rPr>
                <w:sz w:val="28"/>
                <w:szCs w:val="28"/>
              </w:rPr>
              <w:t xml:space="preserve"> chuyển động với tốc độ </w:t>
            </w:r>
            <w:r w:rsidRPr="00043D2A">
              <w:rPr>
                <w:sz w:val="28"/>
                <w:szCs w:val="28"/>
              </w:rPr>
              <w:sym w:font="Symbol" w:char="F0BB"/>
            </w:r>
            <w:r w:rsidRPr="00043D2A">
              <w:rPr>
                <w:sz w:val="28"/>
                <w:szCs w:val="28"/>
              </w:rPr>
              <w:t xml:space="preserve"> c, truyền được vài mét trong không khí và vài mm trong kim loạ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d. </w:t>
            </w:r>
            <w:r w:rsidRPr="00043D2A">
              <w:rPr>
                <w:i/>
                <w:sz w:val="28"/>
                <w:szCs w:val="28"/>
              </w:rPr>
              <w:t xml:space="preserve">Phóng xạ </w:t>
            </w:r>
            <w:r w:rsidRPr="00043D2A">
              <w:rPr>
                <w:i/>
                <w:sz w:val="28"/>
                <w:szCs w:val="28"/>
              </w:rPr>
              <w:sym w:font="Symbol" w:char="F067"/>
            </w:r>
          </w:p>
          <w:p w:rsidR="00606CA9" w:rsidRPr="00043D2A" w:rsidRDefault="00606CA9" w:rsidP="00043D2A">
            <w:pPr>
              <w:jc w:val="both"/>
              <w:rPr>
                <w:sz w:val="28"/>
                <w:szCs w:val="28"/>
              </w:rPr>
            </w:pPr>
            <w:r w:rsidRPr="00043D2A">
              <w:rPr>
                <w:sz w:val="28"/>
                <w:szCs w:val="28"/>
              </w:rPr>
              <w:t>E</w:t>
            </w:r>
            <w:r w:rsidRPr="00043D2A">
              <w:rPr>
                <w:sz w:val="28"/>
                <w:szCs w:val="28"/>
                <w:vertAlign w:val="subscript"/>
              </w:rPr>
              <w:t>2</w:t>
            </w:r>
            <w:r w:rsidRPr="00043D2A">
              <w:rPr>
                <w:sz w:val="28"/>
                <w:szCs w:val="28"/>
              </w:rPr>
              <w:t xml:space="preserve"> – E</w:t>
            </w:r>
            <w:r w:rsidRPr="00043D2A">
              <w:rPr>
                <w:sz w:val="28"/>
                <w:szCs w:val="28"/>
                <w:vertAlign w:val="subscript"/>
              </w:rPr>
              <w:t>1</w:t>
            </w:r>
            <w:r w:rsidRPr="00043D2A">
              <w:rPr>
                <w:sz w:val="28"/>
                <w:szCs w:val="28"/>
              </w:rPr>
              <w:t xml:space="preserve"> = hf</w:t>
            </w:r>
          </w:p>
          <w:p w:rsidR="00606CA9" w:rsidRPr="00043D2A" w:rsidRDefault="00606CA9" w:rsidP="00043D2A">
            <w:pPr>
              <w:jc w:val="both"/>
              <w:rPr>
                <w:sz w:val="28"/>
                <w:szCs w:val="28"/>
              </w:rPr>
            </w:pPr>
            <w:r w:rsidRPr="00043D2A">
              <w:rPr>
                <w:sz w:val="28"/>
                <w:szCs w:val="28"/>
              </w:rPr>
              <w:t xml:space="preserve">- Phóng xạ </w:t>
            </w:r>
            <w:r w:rsidRPr="00043D2A">
              <w:rPr>
                <w:sz w:val="28"/>
                <w:szCs w:val="28"/>
              </w:rPr>
              <w:sym w:font="Symbol" w:char="F067"/>
            </w:r>
            <w:r w:rsidRPr="00043D2A">
              <w:rPr>
                <w:sz w:val="28"/>
                <w:szCs w:val="28"/>
              </w:rPr>
              <w:t xml:space="preserve"> là phóng xạ đi kèm phóng xạ </w:t>
            </w:r>
            <w:r w:rsidRPr="00043D2A">
              <w:rPr>
                <w:sz w:val="28"/>
                <w:szCs w:val="28"/>
              </w:rPr>
              <w:sym w:font="Symbol" w:char="F062"/>
            </w:r>
            <w:r w:rsidRPr="00043D2A">
              <w:rPr>
                <w:sz w:val="28"/>
                <w:szCs w:val="28"/>
                <w:vertAlign w:val="superscript"/>
              </w:rPr>
              <w:t>-</w:t>
            </w:r>
            <w:r w:rsidRPr="00043D2A">
              <w:rPr>
                <w:sz w:val="28"/>
                <w:szCs w:val="28"/>
              </w:rPr>
              <w:t xml:space="preserve"> và </w:t>
            </w:r>
            <w:r w:rsidRPr="00043D2A">
              <w:rPr>
                <w:sz w:val="28"/>
                <w:szCs w:val="28"/>
              </w:rPr>
              <w:sym w:font="Symbol" w:char="F062"/>
            </w:r>
            <w:r w:rsidRPr="00043D2A">
              <w:rPr>
                <w:sz w:val="28"/>
                <w:szCs w:val="28"/>
                <w:vertAlign w:val="superscript"/>
              </w:rPr>
              <w:t>+</w:t>
            </w:r>
            <w:r w:rsidRPr="00043D2A">
              <w:rPr>
                <w:sz w:val="28"/>
                <w:szCs w:val="28"/>
              </w:rPr>
              <w:t>.</w:t>
            </w:r>
          </w:p>
          <w:p w:rsidR="00606CA9" w:rsidRPr="00043D2A" w:rsidRDefault="00606CA9" w:rsidP="00043D2A">
            <w:pPr>
              <w:jc w:val="both"/>
              <w:rPr>
                <w:sz w:val="28"/>
                <w:szCs w:val="28"/>
              </w:rPr>
            </w:pPr>
            <w:r w:rsidRPr="00043D2A">
              <w:rPr>
                <w:sz w:val="28"/>
                <w:szCs w:val="28"/>
              </w:rPr>
              <w:t xml:space="preserve">- Tia </w:t>
            </w:r>
            <w:r w:rsidRPr="00043D2A">
              <w:rPr>
                <w:sz w:val="28"/>
                <w:szCs w:val="28"/>
              </w:rPr>
              <w:sym w:font="Symbol" w:char="F067"/>
            </w:r>
            <w:r w:rsidRPr="00043D2A">
              <w:rPr>
                <w:sz w:val="28"/>
                <w:szCs w:val="28"/>
              </w:rPr>
              <w:t xml:space="preserve"> đi được vài mét trong bêtông và vài cm trong chì.</w:t>
            </w:r>
          </w:p>
        </w:tc>
      </w:tr>
      <w:tr w:rsidR="00606CA9" w:rsidRPr="00ED31E0" w:rsidTr="00043D2A">
        <w:tc>
          <w:tcPr>
            <w:tcW w:w="3082" w:type="dxa"/>
            <w:gridSpan w:val="2"/>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nêu các đặc tính của quá trình phóng xạ.</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Gọi N là số hạt nhân ở thời điểm t. Tại thời điểm t + dt </w:t>
            </w:r>
            <w:r w:rsidRPr="00043D2A">
              <w:rPr>
                <w:sz w:val="28"/>
                <w:szCs w:val="28"/>
              </w:rPr>
              <w:sym w:font="Symbol" w:char="F0AE"/>
            </w:r>
            <w:r w:rsidRPr="00043D2A">
              <w:rPr>
                <w:sz w:val="28"/>
                <w:szCs w:val="28"/>
              </w:rPr>
              <w:t xml:space="preserve"> số hạt nhân còn lại N + dN với dN &lt; 0.</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Số hạt nhân phân rã trong thời gian dt là bao nhiêu?</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Số hạt nhân đã phân huỷ -dN tỉ lệ với đại lượng nà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ọi N</w:t>
            </w:r>
            <w:r w:rsidRPr="00043D2A">
              <w:rPr>
                <w:sz w:val="28"/>
                <w:szCs w:val="28"/>
                <w:vertAlign w:val="subscript"/>
              </w:rPr>
              <w:t>0</w:t>
            </w:r>
            <w:r w:rsidRPr="00043D2A">
              <w:rPr>
                <w:sz w:val="28"/>
                <w:szCs w:val="28"/>
              </w:rPr>
              <w:t xml:space="preserve"> là số hạt nhân của mẫu phóng xạ tồn tại ở thời điểm t = 0 </w:t>
            </w:r>
            <w:r w:rsidRPr="00043D2A">
              <w:rPr>
                <w:sz w:val="28"/>
                <w:szCs w:val="28"/>
              </w:rPr>
              <w:sym w:font="Symbol" w:char="F0AE"/>
            </w:r>
            <w:r w:rsidRPr="00043D2A">
              <w:rPr>
                <w:sz w:val="28"/>
                <w:szCs w:val="28"/>
              </w:rPr>
              <w:t xml:space="preserve"> muốn tìm số hạt nhân N tồn tại lúc t &gt; 0 </w:t>
            </w:r>
            <w:r w:rsidRPr="00043D2A">
              <w:rPr>
                <w:sz w:val="28"/>
                <w:szCs w:val="28"/>
              </w:rPr>
              <w:sym w:font="Symbol" w:char="F0AE"/>
            </w:r>
            <w:r w:rsidRPr="00043D2A">
              <w:rPr>
                <w:sz w:val="28"/>
                <w:szCs w:val="28"/>
              </w:rPr>
              <w:t xml:space="preserve"> ta phải làm gì?</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18"/>
                <w:sz w:val="28"/>
                <w:szCs w:val="28"/>
              </w:rPr>
              <w:object w:dxaOrig="1700" w:dyaOrig="460">
                <v:shape id="_x0000_i1712" type="#_x0000_t75" style="width:84.5pt;height:23.15pt" o:ole="">
                  <v:imagedata r:id="rId1371" o:title=""/>
                </v:shape>
                <o:OLEObject Type="Embed" ProgID="Equation.DSMT4" ShapeID="_x0000_i1712" DrawAspect="Content" ObjectID="_1629614779" r:id="rId1372"/>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ln|N| - ln|N</w:t>
            </w:r>
            <w:r w:rsidRPr="00043D2A">
              <w:rPr>
                <w:sz w:val="28"/>
                <w:szCs w:val="28"/>
                <w:vertAlign w:val="subscript"/>
              </w:rPr>
              <w:t>0</w:t>
            </w:r>
            <w:r w:rsidRPr="00043D2A">
              <w:rPr>
                <w:sz w:val="28"/>
                <w:szCs w:val="28"/>
              </w:rPr>
              <w:t>| = -</w:t>
            </w:r>
            <w:r w:rsidRPr="00043D2A">
              <w:rPr>
                <w:sz w:val="28"/>
                <w:szCs w:val="28"/>
              </w:rPr>
              <w:sym w:font="Symbol" w:char="F06C"/>
            </w:r>
            <w:r w:rsidRPr="00043D2A">
              <w:rPr>
                <w:sz w:val="28"/>
                <w:szCs w:val="28"/>
              </w:rPr>
              <w:t>t</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32"/>
                <w:sz w:val="28"/>
                <w:szCs w:val="28"/>
              </w:rPr>
              <w:object w:dxaOrig="2760" w:dyaOrig="740">
                <v:shape id="_x0000_i1713" type="#_x0000_t75" style="width:137.75pt;height:36.95pt" o:ole="">
                  <v:imagedata r:id="rId1373" o:title=""/>
                </v:shape>
                <o:OLEObject Type="Embed" ProgID="Equation.DSMT4" ShapeID="_x0000_i1713" DrawAspect="Content" ObjectID="_1629614780" r:id="rId1374"/>
              </w:object>
            </w:r>
          </w:p>
          <w:p w:rsidR="00606CA9" w:rsidRPr="00043D2A" w:rsidRDefault="00606CA9" w:rsidP="00043D2A">
            <w:pPr>
              <w:jc w:val="both"/>
              <w:rPr>
                <w:sz w:val="28"/>
                <w:szCs w:val="28"/>
              </w:rPr>
            </w:pPr>
            <w:r w:rsidRPr="00043D2A">
              <w:rPr>
                <w:sz w:val="28"/>
                <w:szCs w:val="28"/>
              </w:rPr>
              <w:t>- Chu kì bán rã là gì?</w:t>
            </w:r>
          </w:p>
          <w:p w:rsidR="00606CA9" w:rsidRPr="00043D2A" w:rsidRDefault="00606CA9" w:rsidP="00043D2A">
            <w:pPr>
              <w:jc w:val="both"/>
              <w:rPr>
                <w:sz w:val="28"/>
                <w:szCs w:val="28"/>
              </w:rPr>
            </w:pPr>
            <w:r w:rsidRPr="00043D2A">
              <w:rPr>
                <w:position w:val="-24"/>
                <w:sz w:val="28"/>
                <w:szCs w:val="28"/>
              </w:rPr>
              <w:object w:dxaOrig="2860" w:dyaOrig="660">
                <v:shape id="_x0000_i1714" type="#_x0000_t75" style="width:143.35pt;height:33.2pt" o:ole="">
                  <v:imagedata r:id="rId1375" o:title=""/>
                </v:shape>
                <o:OLEObject Type="Embed" ProgID="Equation.DSMT4" ShapeID="_x0000_i1714" DrawAspect="Content" ObjectID="_1629614781" r:id="rId1376"/>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sz w:val="28"/>
                <w:szCs w:val="28"/>
              </w:rPr>
              <w:sym w:font="Symbol" w:char="F06C"/>
            </w:r>
            <w:r w:rsidRPr="00043D2A">
              <w:rPr>
                <w:sz w:val="28"/>
                <w:szCs w:val="28"/>
              </w:rPr>
              <w:t xml:space="preserve">T = ln2 </w:t>
            </w:r>
            <w:r w:rsidRPr="00043D2A">
              <w:rPr>
                <w:sz w:val="28"/>
                <w:szCs w:val="28"/>
              </w:rPr>
              <w:sym w:font="Symbol" w:char="F0AE"/>
            </w:r>
            <w:r w:rsidRPr="00043D2A">
              <w:rPr>
                <w:sz w:val="28"/>
                <w:szCs w:val="28"/>
              </w:rPr>
              <w:t xml:space="preserve"> </w:t>
            </w:r>
            <w:r w:rsidRPr="00043D2A">
              <w:rPr>
                <w:position w:val="-24"/>
                <w:sz w:val="28"/>
                <w:szCs w:val="28"/>
              </w:rPr>
              <w:object w:dxaOrig="1700" w:dyaOrig="660">
                <v:shape id="_x0000_i1715" type="#_x0000_t75" style="width:84.5pt;height:33.2pt" o:ole="" o:bordertopcolor="this" o:borderleftcolor="this" o:borderbottomcolor="this" o:borderrightcolor="this">
                  <v:imagedata r:id="rId1377" o:title=""/>
                </v:shape>
                <o:OLEObject Type="Embed" ProgID="Equation.DSMT4" ShapeID="_x0000_i1715" DrawAspect="Content" ObjectID="_1629614782" r:id="rId1378"/>
              </w:object>
            </w:r>
          </w:p>
          <w:p w:rsidR="00606CA9" w:rsidRPr="00043D2A" w:rsidRDefault="00606CA9" w:rsidP="00043D2A">
            <w:pPr>
              <w:jc w:val="both"/>
              <w:rPr>
                <w:sz w:val="28"/>
                <w:szCs w:val="28"/>
              </w:rPr>
            </w:pPr>
            <w:r w:rsidRPr="00043D2A">
              <w:rPr>
                <w:sz w:val="28"/>
                <w:szCs w:val="28"/>
              </w:rPr>
              <w:t xml:space="preserve">- Chứng minh rằng, sau thời gian t = xT thì số hạt nhân phóng xạ còn lại là </w:t>
            </w:r>
            <w:r w:rsidRPr="00043D2A">
              <w:rPr>
                <w:position w:val="-24"/>
                <w:sz w:val="28"/>
                <w:szCs w:val="28"/>
              </w:rPr>
              <w:object w:dxaOrig="820" w:dyaOrig="660">
                <v:shape id="_x0000_i1716" type="#_x0000_t75" style="width:41.3pt;height:33.2pt" o:ole="">
                  <v:imagedata r:id="rId1379" o:title=""/>
                </v:shape>
                <o:OLEObject Type="Embed" ProgID="Equation.DSMT4" ShapeID="_x0000_i1716" DrawAspect="Content" ObjectID="_1629614783" r:id="rId1380"/>
              </w:object>
            </w:r>
          </w:p>
          <w:p w:rsidR="00606CA9" w:rsidRPr="00043D2A" w:rsidRDefault="00606CA9" w:rsidP="00043D2A">
            <w:pPr>
              <w:jc w:val="center"/>
              <w:rPr>
                <w:sz w:val="28"/>
                <w:szCs w:val="28"/>
              </w:rPr>
            </w:pPr>
            <w:r w:rsidRPr="00043D2A">
              <w:rPr>
                <w:sz w:val="28"/>
                <w:szCs w:val="28"/>
              </w:rPr>
              <w:t xml:space="preserve">- Y/c HS đọc Sgk về độ phóng xạ, và chứng minh </w:t>
            </w:r>
            <w:r w:rsidRPr="00043D2A">
              <w:rPr>
                <w:position w:val="-12"/>
                <w:sz w:val="28"/>
                <w:szCs w:val="28"/>
              </w:rPr>
              <w:object w:dxaOrig="1120" w:dyaOrig="400">
                <v:shape id="_x0000_i1717" type="#_x0000_t75" style="width:55.7pt;height:20.05pt" o:ole="" o:bordertopcolor="this" o:borderleftcolor="this" o:borderbottomcolor="this" o:borderrightcolor="this">
                  <v:imagedata r:id="rId1381" o:title=""/>
                  <w10:bordertop type="single" width="4"/>
                  <w10:borderleft type="single" width="4"/>
                  <w10:borderbottom type="single" width="4"/>
                  <w10:borderright type="single" width="4"/>
                </v:shape>
                <o:OLEObject Type="Embed" ProgID="Equation.DSMT4" ShapeID="_x0000_i1717" DrawAspect="Content" ObjectID="_1629614784" r:id="rId1382"/>
              </w:object>
            </w:r>
          </w:p>
        </w:tc>
        <w:tc>
          <w:tcPr>
            <w:tcW w:w="3019" w:type="dxa"/>
            <w:gridSpan w:val="4"/>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Là -d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hoảng thời gian dt và với số hạt nhân N trong mẫu phóng xạ: -dN = </w:t>
            </w:r>
            <w:r w:rsidRPr="00043D2A">
              <w:rPr>
                <w:sz w:val="28"/>
                <w:szCs w:val="28"/>
              </w:rPr>
              <w:sym w:font="Symbol" w:char="F06C"/>
            </w:r>
            <w:r w:rsidRPr="00043D2A">
              <w:rPr>
                <w:sz w:val="28"/>
                <w:szCs w:val="28"/>
              </w:rPr>
              <w:t>Ndt</w:t>
            </w:r>
          </w:p>
          <w:p w:rsidR="00606CA9" w:rsidRPr="00043D2A" w:rsidRDefault="00606CA9" w:rsidP="00043D2A">
            <w:pPr>
              <w:jc w:val="both"/>
              <w:rPr>
                <w:sz w:val="28"/>
                <w:szCs w:val="28"/>
              </w:rPr>
            </w:pPr>
            <w:r w:rsidRPr="00043D2A">
              <w:rPr>
                <w:position w:val="-24"/>
                <w:sz w:val="28"/>
                <w:szCs w:val="28"/>
              </w:rPr>
              <w:object w:dxaOrig="1140" w:dyaOrig="660">
                <v:shape id="_x0000_i1718" type="#_x0000_t75" style="width:56.95pt;height:33.2pt" o:ole="">
                  <v:imagedata r:id="rId1383" o:title=""/>
                </v:shape>
                <o:OLEObject Type="Embed" ProgID="Equation.DSMT4" ShapeID="_x0000_i1718" DrawAspect="Content" ObjectID="_1629614785" r:id="rId1384"/>
              </w:object>
            </w:r>
          </w:p>
          <w:p w:rsidR="00606CA9" w:rsidRPr="00043D2A" w:rsidRDefault="00606CA9" w:rsidP="00043D2A">
            <w:pPr>
              <w:jc w:val="both"/>
              <w:rPr>
                <w:sz w:val="28"/>
                <w:szCs w:val="28"/>
              </w:rPr>
            </w:pPr>
            <w:r w:rsidRPr="00043D2A">
              <w:rPr>
                <w:position w:val="-36"/>
                <w:sz w:val="28"/>
                <w:szCs w:val="28"/>
              </w:rPr>
              <w:object w:dxaOrig="1480" w:dyaOrig="800">
                <v:shape id="_x0000_i1719" type="#_x0000_t75" style="width:74.5pt;height:40.05pt" o:ole="">
                  <v:imagedata r:id="rId1385" o:title=""/>
                </v:shape>
                <o:OLEObject Type="Embed" ProgID="Equation.DSMT4" ShapeID="_x0000_i1719" DrawAspect="Content" ObjectID="_1629614786" r:id="rId1386"/>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rả lời và ghi nhận công thức xác định chu kì bán rã.</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heo quy luật phân rã:</w:t>
            </w:r>
          </w:p>
          <w:p w:rsidR="00606CA9" w:rsidRPr="00043D2A" w:rsidRDefault="00606CA9" w:rsidP="00043D2A">
            <w:pPr>
              <w:jc w:val="both"/>
              <w:rPr>
                <w:sz w:val="28"/>
                <w:szCs w:val="28"/>
              </w:rPr>
            </w:pPr>
            <w:r w:rsidRPr="00043D2A">
              <w:rPr>
                <w:position w:val="-26"/>
                <w:sz w:val="28"/>
                <w:szCs w:val="28"/>
              </w:rPr>
              <w:object w:dxaOrig="1680" w:dyaOrig="680">
                <v:shape id="_x0000_i1720" type="#_x0000_t75" style="width:83.9pt;height:34.45pt" o:ole="">
                  <v:imagedata r:id="rId1387" o:title=""/>
                </v:shape>
                <o:OLEObject Type="Embed" ProgID="Equation.DSMT4" ShapeID="_x0000_i1720" DrawAspect="Content" ObjectID="_1629614787" r:id="rId1388"/>
              </w:object>
            </w:r>
          </w:p>
          <w:p w:rsidR="00606CA9" w:rsidRPr="00043D2A" w:rsidRDefault="00606CA9" w:rsidP="00043D2A">
            <w:pPr>
              <w:jc w:val="both"/>
              <w:rPr>
                <w:sz w:val="28"/>
                <w:szCs w:val="28"/>
              </w:rPr>
            </w:pPr>
            <w:r w:rsidRPr="00043D2A">
              <w:rPr>
                <w:sz w:val="28"/>
                <w:szCs w:val="28"/>
              </w:rPr>
              <w:t xml:space="preserve">Trong đó, </w:t>
            </w:r>
            <w:r w:rsidRPr="00043D2A">
              <w:rPr>
                <w:position w:val="-24"/>
                <w:sz w:val="28"/>
                <w:szCs w:val="28"/>
              </w:rPr>
              <w:object w:dxaOrig="840" w:dyaOrig="660">
                <v:shape id="_x0000_i1721" type="#_x0000_t75" style="width:41.95pt;height:33.2pt" o:ole="">
                  <v:imagedata r:id="rId1389" o:title=""/>
                </v:shape>
                <o:OLEObject Type="Embed" ProgID="Equation.DSMT4" ShapeID="_x0000_i1721" DrawAspect="Content" ObjectID="_1629614788" r:id="rId1390"/>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10"/>
                <w:sz w:val="28"/>
                <w:szCs w:val="28"/>
              </w:rPr>
              <w:object w:dxaOrig="1680" w:dyaOrig="540">
                <v:shape id="_x0000_i1722" type="#_x0000_t75" style="width:83.9pt;height:26.9pt" o:ole="">
                  <v:imagedata r:id="rId1391" o:title=""/>
                </v:shape>
                <o:OLEObject Type="Embed" ProgID="Equation.DSMT4" ShapeID="_x0000_i1722" DrawAspect="Content" ObjectID="_1629614789" r:id="rId1392"/>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khi t = xT </w:t>
            </w:r>
            <w:r w:rsidRPr="00043D2A">
              <w:rPr>
                <w:sz w:val="28"/>
                <w:szCs w:val="28"/>
              </w:rPr>
              <w:sym w:font="Symbol" w:char="F0AE"/>
            </w:r>
            <w:r w:rsidRPr="00043D2A">
              <w:rPr>
                <w:sz w:val="28"/>
                <w:szCs w:val="28"/>
              </w:rPr>
              <w:t xml:space="preserve"> </w:t>
            </w:r>
            <w:r w:rsidRPr="00043D2A">
              <w:rPr>
                <w:position w:val="-24"/>
                <w:sz w:val="28"/>
                <w:szCs w:val="28"/>
              </w:rPr>
              <w:object w:dxaOrig="820" w:dyaOrig="660">
                <v:shape id="_x0000_i1723" type="#_x0000_t75" style="width:41.3pt;height:33.2pt" o:ole="" o:bordertopcolor="this" o:borderleftcolor="this" o:borderbottomcolor="this" o:borderrightcolor="this">
                  <v:imagedata r:id="rId1379" o:title=""/>
                  <w10:bordertop type="single" width="4"/>
                  <w10:borderleft type="single" width="4"/>
                  <w10:borderbottom type="single" width="4"/>
                  <w10:borderright type="single" width="4"/>
                </v:shape>
                <o:OLEObject Type="Embed" ProgID="Equation.DSMT4" ShapeID="_x0000_i1723" DrawAspect="Content" ObjectID="_1629614790" r:id="rId1393"/>
              </w:object>
            </w:r>
          </w:p>
        </w:tc>
        <w:tc>
          <w:tcPr>
            <w:tcW w:w="4275" w:type="dxa"/>
            <w:gridSpan w:val="4"/>
            <w:shd w:val="clear" w:color="auto" w:fill="auto"/>
          </w:tcPr>
          <w:p w:rsidR="00606CA9" w:rsidRPr="00043D2A" w:rsidRDefault="00606CA9" w:rsidP="00043D2A">
            <w:pPr>
              <w:jc w:val="both"/>
              <w:rPr>
                <w:b/>
                <w:sz w:val="28"/>
                <w:szCs w:val="28"/>
              </w:rPr>
            </w:pPr>
            <w:r w:rsidRPr="00043D2A">
              <w:rPr>
                <w:b/>
                <w:sz w:val="28"/>
                <w:szCs w:val="28"/>
              </w:rPr>
              <w:t xml:space="preserve">II. Định luật phóng xạ </w:t>
            </w:r>
          </w:p>
          <w:p w:rsidR="00606CA9" w:rsidRPr="00043D2A" w:rsidRDefault="00606CA9" w:rsidP="00043D2A">
            <w:pPr>
              <w:jc w:val="both"/>
              <w:rPr>
                <w:b/>
                <w:i/>
                <w:sz w:val="28"/>
                <w:szCs w:val="28"/>
              </w:rPr>
            </w:pPr>
            <w:r w:rsidRPr="00043D2A">
              <w:rPr>
                <w:b/>
                <w:i/>
                <w:sz w:val="28"/>
                <w:szCs w:val="28"/>
              </w:rPr>
              <w:t>1. Đặc tính của quá trình phóng xạ</w:t>
            </w:r>
          </w:p>
          <w:p w:rsidR="00606CA9" w:rsidRPr="00043D2A" w:rsidRDefault="00606CA9" w:rsidP="00043D2A">
            <w:pPr>
              <w:jc w:val="both"/>
              <w:rPr>
                <w:sz w:val="28"/>
                <w:szCs w:val="28"/>
              </w:rPr>
            </w:pPr>
            <w:r w:rsidRPr="00043D2A">
              <w:rPr>
                <w:sz w:val="28"/>
                <w:szCs w:val="28"/>
              </w:rPr>
              <w:t>a. Có bản chất là một quá trình biến đổi hạt nhân.</w:t>
            </w:r>
          </w:p>
          <w:p w:rsidR="00606CA9" w:rsidRPr="00043D2A" w:rsidRDefault="00606CA9" w:rsidP="00043D2A">
            <w:pPr>
              <w:jc w:val="both"/>
              <w:rPr>
                <w:sz w:val="28"/>
                <w:szCs w:val="28"/>
              </w:rPr>
            </w:pPr>
            <w:r w:rsidRPr="00043D2A">
              <w:rPr>
                <w:sz w:val="28"/>
                <w:szCs w:val="28"/>
              </w:rPr>
              <w:t xml:space="preserve">b. Có tính </w:t>
            </w:r>
            <w:r w:rsidRPr="00043D2A">
              <w:rPr>
                <w:i/>
                <w:sz w:val="28"/>
                <w:szCs w:val="28"/>
              </w:rPr>
              <w:t>tự phát</w:t>
            </w:r>
            <w:r w:rsidRPr="00043D2A">
              <w:rPr>
                <w:sz w:val="28"/>
                <w:szCs w:val="28"/>
              </w:rPr>
              <w:t xml:space="preserve"> và </w:t>
            </w:r>
            <w:r w:rsidRPr="00043D2A">
              <w:rPr>
                <w:i/>
                <w:sz w:val="28"/>
                <w:szCs w:val="28"/>
              </w:rPr>
              <w:t>không điều khiển</w:t>
            </w:r>
            <w:r w:rsidRPr="00043D2A">
              <w:rPr>
                <w:sz w:val="28"/>
                <w:szCs w:val="28"/>
              </w:rPr>
              <w:t xml:space="preserve"> được.</w:t>
            </w:r>
          </w:p>
          <w:p w:rsidR="00606CA9" w:rsidRPr="00043D2A" w:rsidRDefault="00606CA9" w:rsidP="00043D2A">
            <w:pPr>
              <w:jc w:val="both"/>
              <w:rPr>
                <w:sz w:val="28"/>
                <w:szCs w:val="28"/>
              </w:rPr>
            </w:pPr>
            <w:r w:rsidRPr="00043D2A">
              <w:rPr>
                <w:sz w:val="28"/>
                <w:szCs w:val="28"/>
              </w:rPr>
              <w:t xml:space="preserve">c. Là một quá trình </w:t>
            </w:r>
            <w:r w:rsidRPr="00043D2A">
              <w:rPr>
                <w:i/>
                <w:sz w:val="28"/>
                <w:szCs w:val="28"/>
              </w:rPr>
              <w:t>ngẫu nhiên</w:t>
            </w:r>
            <w:r w:rsidRPr="00043D2A">
              <w:rPr>
                <w:sz w:val="28"/>
                <w:szCs w:val="28"/>
              </w:rPr>
              <w:t>.</w:t>
            </w:r>
          </w:p>
          <w:p w:rsidR="00606CA9" w:rsidRPr="00043D2A" w:rsidRDefault="00606CA9" w:rsidP="00043D2A">
            <w:pPr>
              <w:jc w:val="both"/>
              <w:rPr>
                <w:b/>
                <w:i/>
                <w:sz w:val="28"/>
                <w:szCs w:val="28"/>
              </w:rPr>
            </w:pPr>
            <w:r w:rsidRPr="00043D2A">
              <w:rPr>
                <w:b/>
                <w:i/>
                <w:sz w:val="28"/>
                <w:szCs w:val="28"/>
              </w:rPr>
              <w:t>2. Định luật phân rã phóng xạ</w:t>
            </w:r>
          </w:p>
          <w:p w:rsidR="00606CA9" w:rsidRPr="00043D2A" w:rsidRDefault="00606CA9" w:rsidP="00043D2A">
            <w:pPr>
              <w:jc w:val="both"/>
              <w:rPr>
                <w:sz w:val="28"/>
                <w:szCs w:val="28"/>
              </w:rPr>
            </w:pPr>
            <w:r w:rsidRPr="00043D2A">
              <w:rPr>
                <w:sz w:val="28"/>
                <w:szCs w:val="28"/>
              </w:rPr>
              <w:t>- Xét một mẫu phóng xạ ban đầu.</w:t>
            </w:r>
          </w:p>
          <w:p w:rsidR="00606CA9" w:rsidRPr="00043D2A" w:rsidRDefault="00606CA9" w:rsidP="00043D2A">
            <w:pPr>
              <w:jc w:val="both"/>
              <w:rPr>
                <w:sz w:val="28"/>
                <w:szCs w:val="28"/>
              </w:rPr>
            </w:pPr>
            <w:r w:rsidRPr="00043D2A">
              <w:rPr>
                <w:sz w:val="28"/>
                <w:szCs w:val="28"/>
              </w:rPr>
              <w:t>+ N</w:t>
            </w:r>
            <w:r w:rsidRPr="00043D2A">
              <w:rPr>
                <w:sz w:val="28"/>
                <w:szCs w:val="28"/>
                <w:vertAlign w:val="subscript"/>
              </w:rPr>
              <w:t>0</w:t>
            </w:r>
            <w:r w:rsidRPr="00043D2A">
              <w:rPr>
                <w:sz w:val="28"/>
                <w:szCs w:val="28"/>
              </w:rPr>
              <w:t xml:space="preserve"> sô hạt nhân ban đầu.</w:t>
            </w:r>
          </w:p>
          <w:p w:rsidR="00606CA9" w:rsidRPr="00043D2A" w:rsidRDefault="00606CA9" w:rsidP="00043D2A">
            <w:pPr>
              <w:jc w:val="both"/>
              <w:rPr>
                <w:sz w:val="28"/>
                <w:szCs w:val="28"/>
              </w:rPr>
            </w:pPr>
            <w:r w:rsidRPr="00043D2A">
              <w:rPr>
                <w:sz w:val="28"/>
                <w:szCs w:val="28"/>
              </w:rPr>
              <w:t>+ N số hạt nhân còn lại sau thời gian t.</w:t>
            </w:r>
          </w:p>
          <w:p w:rsidR="00606CA9" w:rsidRPr="00043D2A" w:rsidRDefault="00606CA9" w:rsidP="00043D2A">
            <w:pPr>
              <w:jc w:val="both"/>
              <w:rPr>
                <w:sz w:val="28"/>
                <w:szCs w:val="28"/>
              </w:rPr>
            </w:pPr>
            <w:r w:rsidRPr="00043D2A">
              <w:rPr>
                <w:position w:val="-12"/>
                <w:sz w:val="28"/>
                <w:szCs w:val="28"/>
              </w:rPr>
              <w:object w:dxaOrig="1100" w:dyaOrig="400">
                <v:shape id="_x0000_i1724" type="#_x0000_t75" style="width:55.1pt;height:20.05pt" o:ole="" o:bordertopcolor="this" o:borderleftcolor="this" o:borderbottomcolor="this" o:borderrightcolor="this">
                  <v:imagedata r:id="rId1394" o:title=""/>
                  <w10:bordertop type="single" width="4"/>
                  <w10:borderleft type="single" width="4"/>
                  <w10:borderbottom type="single" width="4"/>
                  <w10:borderright type="single" width="4"/>
                </v:shape>
                <o:OLEObject Type="Embed" ProgID="Equation.DSMT4" ShapeID="_x0000_i1724" DrawAspect="Content" ObjectID="_1629614791" r:id="rId1395"/>
              </w:object>
            </w:r>
          </w:p>
          <w:p w:rsidR="00606CA9" w:rsidRPr="00043D2A" w:rsidRDefault="00606CA9" w:rsidP="00043D2A">
            <w:pPr>
              <w:jc w:val="both"/>
              <w:rPr>
                <w:sz w:val="28"/>
                <w:szCs w:val="28"/>
              </w:rPr>
            </w:pPr>
            <w:r w:rsidRPr="00043D2A">
              <w:rPr>
                <w:sz w:val="28"/>
                <w:szCs w:val="28"/>
              </w:rPr>
              <w:t xml:space="preserve">Trong đó </w:t>
            </w:r>
            <w:r w:rsidRPr="00043D2A">
              <w:rPr>
                <w:sz w:val="28"/>
                <w:szCs w:val="28"/>
              </w:rPr>
              <w:sym w:font="Symbol" w:char="F06C"/>
            </w:r>
            <w:r w:rsidRPr="00043D2A">
              <w:rPr>
                <w:sz w:val="28"/>
                <w:szCs w:val="28"/>
              </w:rPr>
              <w:t xml:space="preserve"> là một hằng số dương gọi là </w:t>
            </w:r>
            <w:r w:rsidRPr="00043D2A">
              <w:rPr>
                <w:i/>
                <w:sz w:val="28"/>
                <w:szCs w:val="28"/>
              </w:rPr>
              <w:t>hằng số phân rã</w:t>
            </w:r>
            <w:r w:rsidRPr="00043D2A">
              <w:rPr>
                <w:sz w:val="28"/>
                <w:szCs w:val="28"/>
              </w:rPr>
              <w:t>, đặc trưng cho chất phóng xạ đang xé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3. Chu kì bán rã (T)</w:t>
            </w:r>
          </w:p>
          <w:p w:rsidR="00606CA9" w:rsidRPr="00043D2A" w:rsidRDefault="00606CA9" w:rsidP="00043D2A">
            <w:pPr>
              <w:jc w:val="both"/>
              <w:rPr>
                <w:sz w:val="28"/>
                <w:szCs w:val="28"/>
              </w:rPr>
            </w:pPr>
            <w:r w:rsidRPr="00043D2A">
              <w:rPr>
                <w:sz w:val="28"/>
                <w:szCs w:val="28"/>
              </w:rPr>
              <w:t>- Chu kì bán rã là thời gian qua đó số lượng các hạt nhân còn lại 50% (nghĩa là phân rã 50%).</w:t>
            </w:r>
          </w:p>
          <w:p w:rsidR="00606CA9" w:rsidRPr="00043D2A" w:rsidRDefault="00606CA9" w:rsidP="00043D2A">
            <w:pPr>
              <w:jc w:val="both"/>
              <w:rPr>
                <w:sz w:val="28"/>
                <w:szCs w:val="28"/>
              </w:rPr>
            </w:pPr>
            <w:r w:rsidRPr="00043D2A">
              <w:rPr>
                <w:position w:val="-24"/>
                <w:sz w:val="28"/>
                <w:szCs w:val="28"/>
              </w:rPr>
              <w:object w:dxaOrig="1700" w:dyaOrig="660">
                <v:shape id="_x0000_i1725" type="#_x0000_t75" style="width:85.15pt;height:33.2pt" o:ole="" o:bordertopcolor="this" o:borderleftcolor="this" o:borderbottomcolor="this" o:borderrightcolor="this">
                  <v:imagedata r:id="rId1377" o:title=""/>
                  <w10:bordertop type="single" width="4"/>
                  <w10:borderleft type="single" width="4"/>
                  <w10:borderbottom type="single" width="4"/>
                  <w10:borderright type="single" width="4"/>
                </v:shape>
                <o:OLEObject Type="Embed" ProgID="Equation.DSMT4" ShapeID="_x0000_i1725" DrawAspect="Content" ObjectID="_1629614792" r:id="rId1396"/>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Lưu ý</w:t>
            </w:r>
            <w:r w:rsidRPr="00043D2A">
              <w:rPr>
                <w:sz w:val="28"/>
                <w:szCs w:val="28"/>
              </w:rPr>
              <w:t>: sau thời gian t = xT thì số hạt nhân phóng xạ còn lại là:</w:t>
            </w:r>
          </w:p>
          <w:p w:rsidR="00606CA9" w:rsidRPr="00043D2A" w:rsidRDefault="00606CA9" w:rsidP="00043D2A">
            <w:pPr>
              <w:jc w:val="both"/>
              <w:rPr>
                <w:sz w:val="28"/>
                <w:szCs w:val="28"/>
              </w:rPr>
            </w:pPr>
            <w:r w:rsidRPr="00043D2A">
              <w:rPr>
                <w:position w:val="-24"/>
                <w:sz w:val="28"/>
                <w:szCs w:val="28"/>
              </w:rPr>
              <w:object w:dxaOrig="820" w:dyaOrig="660">
                <v:shape id="_x0000_i1726" type="#_x0000_t75" style="width:41.3pt;height:33.2pt" o:ole="" o:bordertopcolor="this" o:borderleftcolor="this" o:borderbottomcolor="this" o:borderrightcolor="this">
                  <v:imagedata r:id="rId1379" o:title=""/>
                  <w10:bordertop type="single" width="4"/>
                  <w10:borderleft type="single" width="4"/>
                  <w10:borderbottom type="single" width="4"/>
                  <w10:borderright type="single" width="4"/>
                </v:shape>
                <o:OLEObject Type="Embed" ProgID="Equation.DSMT4" ShapeID="_x0000_i1726" DrawAspect="Content" ObjectID="_1629614793" r:id="rId1397"/>
              </w:objec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4. Độ phóng xạ (H)</w:t>
            </w:r>
          </w:p>
          <w:p w:rsidR="00606CA9" w:rsidRPr="00043D2A" w:rsidRDefault="00606CA9" w:rsidP="00043D2A">
            <w:pPr>
              <w:jc w:val="both"/>
              <w:rPr>
                <w:sz w:val="28"/>
                <w:szCs w:val="28"/>
              </w:rPr>
            </w:pPr>
            <w:r w:rsidRPr="00043D2A">
              <w:rPr>
                <w:sz w:val="28"/>
                <w:szCs w:val="28"/>
              </w:rPr>
              <w:t>(Sgk)</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hế nào là đồng vị phóng xạ nhân tạo?</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Hãy trình bày phương pháp nguyên tử đánh giá?</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êu ứng dụng của đồng vị phóng xạ nhân tạo</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SGK tìm hiểu vai trò của C14 trong thực tế.</w:t>
            </w:r>
          </w:p>
        </w:tc>
        <w:tc>
          <w:tcPr>
            <w:tcW w:w="3038" w:type="dxa"/>
            <w:gridSpan w:val="4"/>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ịnh nghĩa</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theo SGK</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ong y học, sinh học, và hóa học</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SGK và trả lời câu hỏi của GV</w:t>
            </w: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III. Đồng vị phóng xạ nhân tạo</w:t>
            </w:r>
          </w:p>
          <w:p w:rsidR="00606CA9" w:rsidRPr="00043D2A" w:rsidRDefault="00606CA9" w:rsidP="00043D2A">
            <w:pPr>
              <w:jc w:val="both"/>
              <w:rPr>
                <w:b/>
                <w:i/>
                <w:sz w:val="28"/>
                <w:szCs w:val="28"/>
              </w:rPr>
            </w:pPr>
            <w:r w:rsidRPr="00043D2A">
              <w:rPr>
                <w:b/>
                <w:sz w:val="28"/>
                <w:szCs w:val="28"/>
              </w:rPr>
              <w:t>1</w:t>
            </w:r>
            <w:r w:rsidRPr="00043D2A">
              <w:rPr>
                <w:b/>
                <w:i/>
                <w:sz w:val="28"/>
                <w:szCs w:val="28"/>
              </w:rPr>
              <w:t>. Phóng xạ nhân tạo và phương pháp nguyên tử đánh dấu</w:t>
            </w:r>
          </w:p>
          <w:p w:rsidR="00606CA9" w:rsidRPr="00043D2A" w:rsidRDefault="00606CA9" w:rsidP="00043D2A">
            <w:pPr>
              <w:jc w:val="both"/>
              <w:rPr>
                <w:sz w:val="28"/>
                <w:szCs w:val="28"/>
              </w:rPr>
            </w:pPr>
            <w:r w:rsidRPr="00043D2A">
              <w:rPr>
                <w:sz w:val="28"/>
                <w:szCs w:val="28"/>
              </w:rPr>
              <w:t xml:space="preserve"> - Đồng vị phóng xạ do con người chế tạo ra gọi là đồng vji phóng xạ nhân tạo</w:t>
            </w:r>
          </w:p>
          <w:p w:rsidR="00606CA9" w:rsidRPr="00043D2A" w:rsidRDefault="00606CA9" w:rsidP="00043D2A">
            <w:pPr>
              <w:jc w:val="both"/>
              <w:rPr>
                <w:sz w:val="28"/>
                <w:szCs w:val="28"/>
              </w:rPr>
            </w:pPr>
            <w:r w:rsidRPr="00043D2A">
              <w:rPr>
                <w:sz w:val="28"/>
                <w:szCs w:val="28"/>
              </w:rPr>
              <w:t>- Khi trộn lẫn đồng vị phóng xạ nhân tạo với hạt nhân bình thường không phóng xạ, các hạt nhân đồng vị phóng xạ nhân tạo gọi là các nguyên tử đánh dấu</w:t>
            </w:r>
          </w:p>
          <w:p w:rsidR="00606CA9" w:rsidRPr="00043D2A" w:rsidRDefault="00606CA9" w:rsidP="00043D2A">
            <w:pPr>
              <w:jc w:val="both"/>
              <w:rPr>
                <w:sz w:val="28"/>
                <w:szCs w:val="28"/>
              </w:rPr>
            </w:pPr>
            <w:r w:rsidRPr="00043D2A">
              <w:rPr>
                <w:sz w:val="28"/>
                <w:szCs w:val="28"/>
              </w:rPr>
              <w:t>- Ứng dụng trong sinh học, hóa học và y học</w:t>
            </w:r>
          </w:p>
          <w:p w:rsidR="00606CA9" w:rsidRPr="00043D2A" w:rsidRDefault="00606CA9" w:rsidP="00043D2A">
            <w:pPr>
              <w:jc w:val="both"/>
              <w:rPr>
                <w:b/>
                <w:i/>
                <w:sz w:val="28"/>
                <w:szCs w:val="28"/>
              </w:rPr>
            </w:pPr>
            <w:r w:rsidRPr="00043D2A">
              <w:rPr>
                <w:b/>
                <w:i/>
                <w:sz w:val="28"/>
                <w:szCs w:val="28"/>
              </w:rPr>
              <w:t>2. Đồng vị C14 đồng hồ của trái đất</w:t>
            </w:r>
          </w:p>
          <w:p w:rsidR="00606CA9" w:rsidRPr="00043D2A" w:rsidRDefault="00606CA9" w:rsidP="00043D2A">
            <w:pPr>
              <w:jc w:val="both"/>
              <w:rPr>
                <w:sz w:val="28"/>
                <w:szCs w:val="28"/>
              </w:rPr>
            </w:pPr>
            <w:r w:rsidRPr="00043D2A">
              <w:rPr>
                <w:sz w:val="28"/>
                <w:szCs w:val="28"/>
              </w:rPr>
              <w:t xml:space="preserve">- Người ta xét tỉ lệ </w:t>
            </w:r>
            <w:r w:rsidRPr="00043D2A">
              <w:rPr>
                <w:position w:val="-20"/>
                <w:sz w:val="28"/>
                <w:szCs w:val="28"/>
              </w:rPr>
              <w:object w:dxaOrig="800" w:dyaOrig="520">
                <v:shape id="_x0000_i1727" type="#_x0000_t75" style="width:40.05pt;height:26.3pt" o:ole="">
                  <v:imagedata r:id="rId1398" o:title=""/>
                </v:shape>
                <o:OLEObject Type="Embed" ProgID="Equation.3" ShapeID="_x0000_i1727" DrawAspect="Content" ObjectID="_1629614794" r:id="rId1399"/>
              </w:object>
            </w:r>
            <w:r w:rsidRPr="00043D2A">
              <w:rPr>
                <w:sz w:val="28"/>
                <w:szCs w:val="28"/>
              </w:rPr>
              <w:t xml:space="preserve"> để xác định tuổi của thực vật và của trái đất</w:t>
            </w:r>
          </w:p>
        </w:tc>
      </w:tr>
      <w:tr w:rsidR="00C03D71" w:rsidRPr="00ED31E0" w:rsidTr="000C3104">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9"/>
            <w:shd w:val="clear" w:color="auto" w:fill="auto"/>
            <w:vAlign w:val="center"/>
          </w:tcPr>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Phóng xạ là</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quá trình hạt nhân nguyên tử phát các tia không nhign thấy</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quá trình phân rã tự phát của một hạt nhân không bền vữ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quá trình hạt nhân nguyên tử hấp thụ năng lượng để phát ra các tia α, β.</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quá trình hạt nhân nguyên tử nặng bị phá vỡ thành các hạt nhân nhỏ hơn.</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Hằng số phóng xạ của một chất</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tỉ lệ thuận khối lượng của chất phóng xạ</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tỉ lệ nghịch với chu kì bán rã của chất phóng xạ</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tỉ lệ nghịch với độ phóng xạ của chất phóng xạ</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tỉ lệ nghịch với thể tích chất phóng xạ</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ìm phát biểu sai khi nói về định luật phóng xạ</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Sau một chu kì bán rã, khối lượng của chất phóng xạ giảm đi 50%</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Sau hai chu kì bán rã, khối lượng của chất phóng xạ giảm đi 75%</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Sau một nửa chu kì bán rã, khối lượng của chất phóng xạ giảm đi 25%</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Sau ba chu kì bán rã, khối lượng của chất phóng xạ còn lại bằng 12,5% khối lượng ban đầu.</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Kết luận nào sau đây là không đúng khi nói về các tia phóng xạ bay vào một điện trường đều?</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tia γ không bị lệch</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độ lệch của tia β</w:t>
            </w:r>
            <w:r w:rsidRPr="00ED31E0">
              <w:rPr>
                <w:sz w:val="28"/>
                <w:szCs w:val="28"/>
                <w:vertAlign w:val="superscript"/>
              </w:rPr>
              <w:t>+</w:t>
            </w:r>
            <w:r w:rsidRPr="00ED31E0">
              <w:rPr>
                <w:sz w:val="28"/>
                <w:szCs w:val="28"/>
              </w:rPr>
              <w:t> và β</w:t>
            </w:r>
            <w:r w:rsidRPr="00ED31E0">
              <w:rPr>
                <w:sz w:val="28"/>
                <w:szCs w:val="28"/>
                <w:vertAlign w:val="superscript"/>
              </w:rPr>
              <w:t>-</w:t>
            </w:r>
            <w:r w:rsidRPr="00ED31E0">
              <w:rPr>
                <w:sz w:val="28"/>
                <w:szCs w:val="28"/>
              </w:rPr>
              <w:t> là như nhau</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tia β</w:t>
            </w:r>
            <w:r w:rsidRPr="00ED31E0">
              <w:rPr>
                <w:sz w:val="28"/>
                <w:szCs w:val="28"/>
                <w:vertAlign w:val="superscript"/>
              </w:rPr>
              <w:t>+</w:t>
            </w:r>
            <w:r w:rsidRPr="00ED31E0">
              <w:rPr>
                <w:sz w:val="28"/>
                <w:szCs w:val="28"/>
              </w:rPr>
              <w:t> bị lệch về phía bản âm của tụ điệ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tia α</w:t>
            </w:r>
            <w:r w:rsidRPr="00ED31E0">
              <w:rPr>
                <w:sz w:val="28"/>
                <w:szCs w:val="28"/>
                <w:vertAlign w:val="superscript"/>
              </w:rPr>
              <w:t>+</w:t>
            </w:r>
            <w:r w:rsidRPr="00ED31E0">
              <w:rPr>
                <w:sz w:val="28"/>
                <w:szCs w:val="28"/>
              </w:rPr>
              <w:t> bị lệch về phía bản âm của tụ điện nhiều hơn tia β</w:t>
            </w:r>
            <w:r w:rsidRPr="00ED31E0">
              <w:rPr>
                <w:sz w:val="28"/>
                <w:szCs w:val="28"/>
                <w:vertAlign w:val="superscript"/>
              </w:rPr>
              <w:t>+</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Phóng xạ β</w:t>
            </w:r>
            <w:r w:rsidRPr="00ED31E0">
              <w:rPr>
                <w:sz w:val="28"/>
                <w:szCs w:val="28"/>
                <w:vertAlign w:val="superscript"/>
              </w:rPr>
              <w:t>-</w:t>
            </w:r>
            <w:r w:rsidRPr="00ED31E0">
              <w:rPr>
                <w:sz w:val="28"/>
                <w:szCs w:val="28"/>
              </w:rPr>
              <w:t> xảy ra khi</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trong hạt nhân có sự biến đổi nuclôn thành êlectro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trong hạt nhân có sự biến đổi proton thành nơtro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trong hạt nhân có sự biến đổi nơtron thành proto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xuất hiện hạt nơtrinô trong biến đổi hạt nhân</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w:t>
            </w:r>
            <w:r w:rsidRPr="00ED31E0">
              <w:rPr>
                <w:sz w:val="28"/>
                <w:szCs w:val="28"/>
                <w:vertAlign w:val="superscript"/>
              </w:rPr>
              <w:t>226</w:t>
            </w:r>
            <w:r w:rsidRPr="00ED31E0">
              <w:rPr>
                <w:sz w:val="28"/>
                <w:szCs w:val="28"/>
              </w:rPr>
              <w:t>Ra phân rã thành </w:t>
            </w:r>
            <w:r w:rsidRPr="00ED31E0">
              <w:rPr>
                <w:sz w:val="28"/>
                <w:szCs w:val="28"/>
                <w:vertAlign w:val="superscript"/>
              </w:rPr>
              <w:t>222</w:t>
            </w:r>
            <w:r w:rsidRPr="00ED31E0">
              <w:rPr>
                <w:sz w:val="28"/>
                <w:szCs w:val="28"/>
              </w:rPr>
              <w:t>Rn bằng cách phát ra</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êlectron        B. anpha</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pôzitron        D. gamma</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Sau ba phân rã α thành hai phân rã β</w:t>
            </w:r>
            <w:r w:rsidRPr="00ED31E0">
              <w:rPr>
                <w:sz w:val="28"/>
                <w:szCs w:val="28"/>
                <w:vertAlign w:val="superscript"/>
              </w:rPr>
              <w:t>-</w:t>
            </w:r>
            <w:r w:rsidRPr="00ED31E0">
              <w:rPr>
                <w:sz w:val="28"/>
                <w:szCs w:val="28"/>
              </w:rPr>
              <w:t> thì hạt nhân nguyên tố X biến thành hạt nhân rađôn </w:t>
            </w:r>
            <w:r w:rsidRPr="00ED31E0">
              <w:rPr>
                <w:sz w:val="28"/>
                <w:szCs w:val="28"/>
                <w:vertAlign w:val="subscript"/>
              </w:rPr>
              <w:t>88</w:t>
            </w:r>
            <w:r w:rsidRPr="00ED31E0">
              <w:rPr>
                <w:sz w:val="28"/>
                <w:szCs w:val="28"/>
                <w:vertAlign w:val="superscript"/>
              </w:rPr>
              <w:t>226</w:t>
            </w:r>
            <w:r w:rsidRPr="00ED31E0">
              <w:rPr>
                <w:sz w:val="28"/>
                <w:szCs w:val="28"/>
              </w:rPr>
              <w:t>Ra. Nguyên tố X là</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thôri        B. urani</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pôlôni        D. rađi</w:t>
            </w:r>
          </w:p>
          <w:p w:rsidR="00EF31A7" w:rsidRPr="00ED31E0" w:rsidRDefault="00EF31A7" w:rsidP="00ED31E0">
            <w:pPr>
              <w:ind w:left="48" w:right="48"/>
              <w:jc w:val="center"/>
              <w:rPr>
                <w:sz w:val="28"/>
                <w:szCs w:val="28"/>
              </w:rPr>
            </w:pPr>
            <w:r w:rsidRPr="00ED31E0">
              <w:rPr>
                <w:b/>
                <w:bCs/>
                <w:sz w:val="28"/>
                <w:szCs w:val="28"/>
              </w:rPr>
              <w:t>Hướng dẫn giải và đáp án</w:t>
            </w:r>
          </w:p>
          <w:tbl>
            <w:tblPr>
              <w:tblW w:w="5781"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83"/>
              <w:gridCol w:w="596"/>
              <w:gridCol w:w="596"/>
              <w:gridCol w:w="596"/>
              <w:gridCol w:w="622"/>
              <w:gridCol w:w="596"/>
              <w:gridCol w:w="596"/>
              <w:gridCol w:w="596"/>
            </w:tblGrid>
            <w:tr w:rsidR="00EF31A7" w:rsidRPr="00ED31E0" w:rsidTr="00EF31A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7</w:t>
                  </w:r>
                </w:p>
              </w:tc>
            </w:tr>
            <w:tr w:rsidR="00EF31A7" w:rsidRPr="00ED31E0" w:rsidTr="00EF31A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B</w:t>
                  </w:r>
                </w:p>
              </w:tc>
            </w:tr>
          </w:tbl>
          <w:p w:rsidR="00C03D71" w:rsidRPr="00ED31E0" w:rsidRDefault="00C03D71" w:rsidP="00ED31E0">
            <w:pPr>
              <w:ind w:left="48" w:right="48"/>
              <w:jc w:val="both"/>
              <w:rPr>
                <w:sz w:val="28"/>
                <w:szCs w:val="28"/>
              </w:rPr>
            </w:pPr>
          </w:p>
        </w:tc>
      </w:tr>
      <w:tr w:rsidR="00C03D71" w:rsidRPr="00ED31E0" w:rsidTr="000C3104">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5C5B" w:rsidRPr="00ED31E0" w:rsidTr="00295C5B">
        <w:trPr>
          <w:gridAfter w:val="1"/>
          <w:wAfter w:w="62" w:type="dxa"/>
        </w:trPr>
        <w:tc>
          <w:tcPr>
            <w:tcW w:w="10314" w:type="dxa"/>
            <w:gridSpan w:val="9"/>
            <w:shd w:val="clear" w:color="auto" w:fill="auto"/>
          </w:tcPr>
          <w:p w:rsidR="00295C5B" w:rsidRPr="00ED31E0" w:rsidRDefault="00295C5B" w:rsidP="00ED31E0">
            <w:pPr>
              <w:jc w:val="both"/>
              <w:rPr>
                <w:b/>
                <w:bCs/>
                <w:sz w:val="28"/>
                <w:szCs w:val="28"/>
                <w:lang w:val="de-AT"/>
              </w:rPr>
            </w:pPr>
            <w:r w:rsidRPr="00ED31E0">
              <w:rPr>
                <w:sz w:val="28"/>
                <w:szCs w:val="28"/>
                <w:lang w:val="de-AT"/>
              </w:rPr>
              <w:t>- Yêu cầu HS thảo luận</w:t>
            </w:r>
          </w:p>
          <w:p w:rsidR="00295C5B" w:rsidRPr="00ED31E0" w:rsidRDefault="00295C5B" w:rsidP="00ED31E0">
            <w:pPr>
              <w:ind w:left="48" w:right="48"/>
              <w:jc w:val="both"/>
              <w:rPr>
                <w:color w:val="000000"/>
                <w:sz w:val="28"/>
                <w:szCs w:val="28"/>
              </w:rPr>
            </w:pPr>
            <w:r w:rsidRPr="00ED31E0">
              <w:rPr>
                <w:b/>
                <w:bCs/>
                <w:color w:val="008000"/>
                <w:sz w:val="28"/>
                <w:szCs w:val="28"/>
              </w:rPr>
              <w:t>Bài 1 (trang 194 SGK Vật Lý 12):</w:t>
            </w:r>
            <w:r w:rsidRPr="00ED31E0">
              <w:rPr>
                <w:color w:val="000000"/>
                <w:sz w:val="28"/>
                <w:szCs w:val="28"/>
              </w:rPr>
              <w:t> Một hạt nhân </w:t>
            </w:r>
            <w:r w:rsidR="00F5559C">
              <w:rPr>
                <w:noProof/>
                <w:color w:val="000000"/>
                <w:sz w:val="28"/>
                <w:szCs w:val="28"/>
              </w:rPr>
              <w:drawing>
                <wp:inline distT="0" distB="0" distL="0" distR="0">
                  <wp:extent cx="294005" cy="341630"/>
                  <wp:effectExtent l="0" t="0" r="0" b="1270"/>
                  <wp:docPr id="760" name="Picture 832" descr="Giải bài tập Vật Lý 12 | Giải Lý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Giải bài tập Vật Lý 12 | Giải Lý 12"/>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294005" cy="341630"/>
                          </a:xfrm>
                          <a:prstGeom prst="rect">
                            <a:avLst/>
                          </a:prstGeom>
                          <a:noFill/>
                          <a:ln>
                            <a:noFill/>
                          </a:ln>
                        </pic:spPr>
                      </pic:pic>
                    </a:graphicData>
                  </a:graphic>
                </wp:inline>
              </w:drawing>
            </w:r>
            <w:r w:rsidRPr="00ED31E0">
              <w:rPr>
                <w:color w:val="000000"/>
                <w:sz w:val="28"/>
                <w:szCs w:val="28"/>
              </w:rPr>
              <w:t> phóng xạ α, β-, β+, γ hãy hoàn chỉnh bảng sau:</w:t>
            </w:r>
          </w:p>
          <w:tbl>
            <w:tblPr>
              <w:tblW w:w="5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152"/>
              <w:gridCol w:w="1083"/>
              <w:gridCol w:w="1269"/>
              <w:gridCol w:w="1083"/>
              <w:gridCol w:w="1269"/>
            </w:tblGrid>
            <w:tr w:rsidR="00295C5B" w:rsidRPr="00ED31E0" w:rsidTr="0003581E">
              <w:trPr>
                <w:trHeight w:val="278"/>
              </w:trPr>
              <w:tc>
                <w:tcPr>
                  <w:tcW w:w="0" w:type="auto"/>
                  <w:vMerge w:val="restart"/>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Phóng xạ</w:t>
                  </w:r>
                </w:p>
              </w:tc>
              <w:tc>
                <w:tcPr>
                  <w:tcW w:w="0" w:type="auto"/>
                  <w:gridSpan w:val="2"/>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Z</w:t>
                  </w:r>
                </w:p>
              </w:tc>
              <w:tc>
                <w:tcPr>
                  <w:tcW w:w="0" w:type="auto"/>
                  <w:gridSpan w:val="2"/>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A</w:t>
                  </w:r>
                </w:p>
              </w:tc>
            </w:tr>
            <w:tr w:rsidR="00295C5B" w:rsidRPr="00ED31E0" w:rsidTr="0003581E">
              <w:trPr>
                <w:trHeight w:val="67"/>
              </w:trPr>
              <w:tc>
                <w:tcPr>
                  <w:tcW w:w="0" w:type="auto"/>
                  <w:vMerge/>
                  <w:shd w:val="clear" w:color="auto" w:fill="auto"/>
                  <w:vAlign w:val="cente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Thay đổi</w:t>
                  </w: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Không đổi</w:t>
                  </w: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Thay đổi</w:t>
                  </w: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Không đổi</w:t>
                  </w:r>
                </w:p>
              </w:tc>
            </w:tr>
            <w:tr w:rsidR="00295C5B" w:rsidRPr="00ED31E0" w:rsidTr="0003581E">
              <w:trPr>
                <w:trHeight w:val="241"/>
              </w:trPr>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α</w:t>
                  </w: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r>
            <w:tr w:rsidR="00295C5B" w:rsidRPr="00ED31E0" w:rsidTr="0003581E">
              <w:trPr>
                <w:trHeight w:val="241"/>
              </w:trPr>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β-</w:t>
                  </w: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r>
            <w:tr w:rsidR="00295C5B" w:rsidRPr="00ED31E0" w:rsidTr="0003581E">
              <w:trPr>
                <w:trHeight w:val="236"/>
              </w:trPr>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β+</w:t>
                  </w: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r>
            <w:tr w:rsidR="00295C5B" w:rsidRPr="00ED31E0" w:rsidTr="0003581E">
              <w:trPr>
                <w:trHeight w:val="284"/>
              </w:trPr>
              <w:tc>
                <w:tcPr>
                  <w:tcW w:w="0" w:type="auto"/>
                  <w:shd w:val="clear" w:color="auto" w:fill="FFFFFF"/>
                  <w:tcMar>
                    <w:top w:w="92" w:type="dxa"/>
                    <w:left w:w="92" w:type="dxa"/>
                    <w:bottom w:w="92" w:type="dxa"/>
                    <w:right w:w="92" w:type="dxa"/>
                  </w:tcMar>
                  <w:hideMark/>
                </w:tcPr>
                <w:p w:rsidR="00295C5B" w:rsidRPr="00ED31E0" w:rsidRDefault="00295C5B" w:rsidP="00ED31E0">
                  <w:pPr>
                    <w:rPr>
                      <w:color w:val="313131"/>
                      <w:sz w:val="28"/>
                      <w:szCs w:val="28"/>
                    </w:rPr>
                  </w:pPr>
                  <w:r w:rsidRPr="00ED31E0">
                    <w:rPr>
                      <w:color w:val="313131"/>
                      <w:sz w:val="28"/>
                      <w:szCs w:val="28"/>
                    </w:rPr>
                    <w:t>γ</w:t>
                  </w:r>
                  <w:r w:rsidRPr="00ED31E0">
                    <w:rPr>
                      <w:sz w:val="28"/>
                      <w:szCs w:val="28"/>
                    </w:rPr>
                    <w:br/>
                  </w:r>
                </w:p>
              </w:tc>
              <w:tc>
                <w:tcPr>
                  <w:tcW w:w="0" w:type="auto"/>
                  <w:shd w:val="clear" w:color="auto" w:fill="auto"/>
                  <w:vAlign w:val="center"/>
                  <w:hideMark/>
                </w:tcPr>
                <w:p w:rsidR="00295C5B" w:rsidRPr="00ED31E0" w:rsidRDefault="00295C5B" w:rsidP="00ED31E0">
                  <w:pPr>
                    <w:rPr>
                      <w:sz w:val="28"/>
                      <w:szCs w:val="28"/>
                    </w:rPr>
                  </w:pPr>
                </w:p>
              </w:tc>
              <w:tc>
                <w:tcPr>
                  <w:tcW w:w="0" w:type="auto"/>
                  <w:shd w:val="clear" w:color="auto" w:fill="auto"/>
                  <w:vAlign w:val="center"/>
                  <w:hideMark/>
                </w:tcPr>
                <w:p w:rsidR="00295C5B" w:rsidRPr="00ED31E0" w:rsidRDefault="00295C5B" w:rsidP="00ED31E0">
                  <w:pPr>
                    <w:rPr>
                      <w:sz w:val="28"/>
                      <w:szCs w:val="28"/>
                    </w:rPr>
                  </w:pPr>
                </w:p>
              </w:tc>
              <w:tc>
                <w:tcPr>
                  <w:tcW w:w="0" w:type="auto"/>
                  <w:shd w:val="clear" w:color="auto" w:fill="auto"/>
                  <w:vAlign w:val="center"/>
                  <w:hideMark/>
                </w:tcPr>
                <w:p w:rsidR="00295C5B" w:rsidRPr="00ED31E0" w:rsidRDefault="00295C5B" w:rsidP="00ED31E0">
                  <w:pPr>
                    <w:rPr>
                      <w:sz w:val="28"/>
                      <w:szCs w:val="28"/>
                    </w:rPr>
                  </w:pPr>
                </w:p>
              </w:tc>
              <w:tc>
                <w:tcPr>
                  <w:tcW w:w="0" w:type="auto"/>
                  <w:shd w:val="clear" w:color="auto" w:fill="auto"/>
                  <w:vAlign w:val="center"/>
                  <w:hideMark/>
                </w:tcPr>
                <w:p w:rsidR="00295C5B" w:rsidRPr="00ED31E0" w:rsidRDefault="00295C5B" w:rsidP="00ED31E0">
                  <w:pPr>
                    <w:rPr>
                      <w:sz w:val="28"/>
                      <w:szCs w:val="28"/>
                    </w:rPr>
                  </w:pPr>
                </w:p>
              </w:tc>
            </w:tr>
          </w:tbl>
          <w:p w:rsidR="00295C5B" w:rsidRPr="00ED31E0" w:rsidRDefault="00295C5B" w:rsidP="00ED31E0">
            <w:pPr>
              <w:pStyle w:val="ListParagraph"/>
              <w:ind w:left="0"/>
              <w:jc w:val="both"/>
              <w:rPr>
                <w:b/>
                <w:sz w:val="28"/>
                <w:szCs w:val="28"/>
              </w:rPr>
            </w:pPr>
            <w:r w:rsidRPr="00ED31E0">
              <w:rPr>
                <w:b/>
                <w:bCs/>
                <w:sz w:val="28"/>
                <w:szCs w:val="28"/>
                <w:lang w:val="en-CA"/>
              </w:rPr>
              <w:t>1. Thực hiện nhiệm vụ học tập:</w:t>
            </w:r>
          </w:p>
          <w:p w:rsidR="00295C5B" w:rsidRPr="00ED31E0" w:rsidRDefault="00295C5B" w:rsidP="00ED31E0">
            <w:pPr>
              <w:jc w:val="both"/>
              <w:rPr>
                <w:sz w:val="28"/>
                <w:szCs w:val="28"/>
              </w:rPr>
            </w:pPr>
            <w:r w:rsidRPr="00ED31E0">
              <w:rPr>
                <w:sz w:val="28"/>
                <w:szCs w:val="28"/>
              </w:rPr>
              <w:t>- HS sắp xếp theo nhóm, chuẩn bị bảng phụ và tiến hành làm việc theo nhóm dưới sự hướng dẫn của GV</w:t>
            </w:r>
          </w:p>
        </w:tc>
      </w:tr>
      <w:tr w:rsidR="00C03D71" w:rsidRPr="00ED31E0" w:rsidTr="000C3104">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9"/>
            <w:shd w:val="clear" w:color="auto" w:fill="auto"/>
          </w:tcPr>
          <w:p w:rsidR="00C03D71" w:rsidRPr="00ED31E0" w:rsidRDefault="0003581E" w:rsidP="00ED31E0">
            <w:pPr>
              <w:jc w:val="both"/>
              <w:rPr>
                <w:bCs/>
                <w:sz w:val="28"/>
                <w:szCs w:val="28"/>
                <w:lang w:val="de-AT"/>
              </w:rPr>
            </w:pPr>
            <w:r w:rsidRPr="00ED31E0">
              <w:rPr>
                <w:bCs/>
                <w:sz w:val="28"/>
                <w:szCs w:val="28"/>
                <w:lang w:val="de-AT"/>
              </w:rPr>
              <w:t>Tìm hiểu thêm các ứng dụng của phóng xạ</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94 và SBT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b/>
          <w:i/>
          <w:sz w:val="28"/>
          <w:szCs w:val="28"/>
        </w:rPr>
      </w:pPr>
    </w:p>
    <w:p w:rsidR="00606CA9" w:rsidRPr="00ED31E0" w:rsidRDefault="00606CA9" w:rsidP="00ED31E0">
      <w:pPr>
        <w:jc w:val="both"/>
        <w:rPr>
          <w:sz w:val="28"/>
          <w:szCs w:val="28"/>
        </w:rPr>
      </w:pPr>
      <w:r w:rsidRPr="00ED31E0">
        <w:rPr>
          <w:sz w:val="28"/>
          <w:szCs w:val="28"/>
        </w:rPr>
        <w:t>Tiết 64</w:t>
      </w:r>
    </w:p>
    <w:p w:rsidR="00606CA9" w:rsidRPr="00ED31E0" w:rsidRDefault="00606CA9" w:rsidP="00ED31E0">
      <w:pPr>
        <w:jc w:val="center"/>
        <w:rPr>
          <w:b/>
          <w:sz w:val="28"/>
          <w:szCs w:val="28"/>
        </w:rPr>
      </w:pPr>
      <w:r w:rsidRPr="00ED31E0">
        <w:rPr>
          <w:b/>
          <w:sz w:val="28"/>
          <w:szCs w:val="28"/>
        </w:rPr>
        <w:t>PHẢN ỨNG PHÂN HẠCH</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phản ứng phân hạch là gì.</w:t>
      </w:r>
    </w:p>
    <w:p w:rsidR="00606CA9" w:rsidRPr="00ED31E0" w:rsidRDefault="00606CA9" w:rsidP="00ED31E0">
      <w:pPr>
        <w:jc w:val="both"/>
        <w:rPr>
          <w:sz w:val="28"/>
          <w:szCs w:val="28"/>
        </w:rPr>
      </w:pPr>
      <w:r w:rsidRPr="00ED31E0">
        <w:rPr>
          <w:sz w:val="28"/>
          <w:szCs w:val="28"/>
        </w:rPr>
        <w:t>- Giải thích được (một cách định tính) phản ứng phân hạch là phản ứng hạt nhân toả năng lượng.</w:t>
      </w:r>
    </w:p>
    <w:p w:rsidR="00606CA9" w:rsidRPr="00ED31E0" w:rsidRDefault="00606CA9" w:rsidP="00ED31E0">
      <w:pPr>
        <w:jc w:val="both"/>
        <w:rPr>
          <w:b/>
          <w:sz w:val="28"/>
          <w:szCs w:val="28"/>
        </w:rPr>
      </w:pPr>
      <w:r w:rsidRPr="00ED31E0">
        <w:rPr>
          <w:sz w:val="28"/>
          <w:szCs w:val="28"/>
        </w:rPr>
        <w:t>- Lí giải được sự tạo thành phản ứng dây chuyền và nêu điều kiện để có phản ứng dây chuyề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D436F9" w:rsidRPr="00ED31E0" w:rsidRDefault="00D436F9" w:rsidP="00ED31E0">
      <w:pPr>
        <w:jc w:val="both"/>
        <w:rPr>
          <w:sz w:val="28"/>
          <w:szCs w:val="28"/>
        </w:rPr>
      </w:pPr>
      <w:r w:rsidRPr="00ED31E0">
        <w:rPr>
          <w:b/>
          <w:sz w:val="28"/>
          <w:szCs w:val="28"/>
        </w:rPr>
        <w:t>3. Về thái độ</w:t>
      </w:r>
    </w:p>
    <w:p w:rsidR="00D436F9" w:rsidRPr="00ED31E0" w:rsidRDefault="00D436F9" w:rsidP="00ED31E0">
      <w:pPr>
        <w:jc w:val="both"/>
        <w:rPr>
          <w:sz w:val="28"/>
          <w:szCs w:val="28"/>
        </w:rPr>
      </w:pPr>
      <w:r w:rsidRPr="00ED31E0">
        <w:rPr>
          <w:sz w:val="28"/>
          <w:szCs w:val="28"/>
        </w:rPr>
        <w:t>- Rèn thái độ tích cực tìm hiểu, học tập, tự lực nghiên cứu các vấn đề mới trong khoa học</w:t>
      </w:r>
    </w:p>
    <w:p w:rsidR="00D436F9" w:rsidRPr="00ED31E0" w:rsidRDefault="00D436F9" w:rsidP="00ED31E0">
      <w:pPr>
        <w:jc w:val="both"/>
        <w:rPr>
          <w:b/>
          <w:sz w:val="28"/>
          <w:szCs w:val="28"/>
          <w:lang w:val="pt-PT"/>
        </w:rPr>
      </w:pPr>
      <w:r w:rsidRPr="00ED31E0">
        <w:rPr>
          <w:b/>
          <w:sz w:val="28"/>
          <w:szCs w:val="28"/>
          <w:lang w:val="pt-PT"/>
        </w:rPr>
        <w:t>4. Năng lực hướng tới</w:t>
      </w:r>
    </w:p>
    <w:p w:rsidR="00D436F9" w:rsidRPr="00ED31E0" w:rsidRDefault="00D436F9" w:rsidP="00ED31E0">
      <w:pPr>
        <w:jc w:val="both"/>
        <w:rPr>
          <w:b/>
          <w:sz w:val="28"/>
          <w:szCs w:val="28"/>
          <w:lang w:val="pt-PT"/>
        </w:rPr>
      </w:pPr>
      <w:r w:rsidRPr="00ED31E0">
        <w:rPr>
          <w:b/>
          <w:sz w:val="28"/>
          <w:szCs w:val="28"/>
          <w:lang w:val="pt-PT"/>
        </w:rPr>
        <w:t>a, Phẩm chất năng lực chung</w:t>
      </w:r>
    </w:p>
    <w:p w:rsidR="00D436F9" w:rsidRPr="00ED31E0" w:rsidRDefault="00D436F9" w:rsidP="00ED31E0">
      <w:pPr>
        <w:jc w:val="both"/>
        <w:rPr>
          <w:sz w:val="28"/>
          <w:szCs w:val="28"/>
          <w:lang w:val="pt-PT"/>
        </w:rPr>
      </w:pPr>
      <w:r w:rsidRPr="00ED31E0">
        <w:rPr>
          <w:sz w:val="28"/>
          <w:szCs w:val="28"/>
          <w:lang w:val="pt-PT"/>
        </w:rPr>
        <w:t>Phẩm chất: Tự lập, tự tin, tự chủ; Có trách nhiệm bản thân và cộng đồng</w:t>
      </w:r>
    </w:p>
    <w:p w:rsidR="00D436F9" w:rsidRPr="00ED31E0" w:rsidRDefault="00D436F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D436F9" w:rsidRPr="00ED31E0" w:rsidRDefault="00D436F9" w:rsidP="00ED31E0">
      <w:pPr>
        <w:jc w:val="both"/>
        <w:rPr>
          <w:b/>
          <w:sz w:val="28"/>
          <w:szCs w:val="28"/>
          <w:lang w:val="pt-PT"/>
        </w:rPr>
      </w:pPr>
      <w:r w:rsidRPr="00ED31E0">
        <w:rPr>
          <w:b/>
          <w:sz w:val="28"/>
          <w:szCs w:val="28"/>
          <w:lang w:val="pt-PT"/>
        </w:rPr>
        <w:t>b, Năng lực chuyên biệt môn học</w:t>
      </w:r>
    </w:p>
    <w:p w:rsidR="00D436F9" w:rsidRPr="00ED31E0" w:rsidRDefault="00D436F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72"/>
        <w:gridCol w:w="612"/>
        <w:gridCol w:w="776"/>
        <w:gridCol w:w="1265"/>
        <w:gridCol w:w="724"/>
        <w:gridCol w:w="284"/>
        <w:gridCol w:w="811"/>
        <w:gridCol w:w="2386"/>
        <w:gridCol w:w="62"/>
      </w:tblGrid>
      <w:tr w:rsidR="00BB2118" w:rsidRPr="00ED31E0" w:rsidTr="00EF31A7">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3"/>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EF31A7">
        <w:trPr>
          <w:gridAfter w:val="1"/>
          <w:wAfter w:w="62" w:type="dxa"/>
        </w:trPr>
        <w:tc>
          <w:tcPr>
            <w:tcW w:w="10314" w:type="dxa"/>
            <w:gridSpan w:val="9"/>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EF31A7">
        <w:trPr>
          <w:gridAfter w:val="1"/>
          <w:wAfter w:w="62" w:type="dxa"/>
        </w:trPr>
        <w:tc>
          <w:tcPr>
            <w:tcW w:w="4786" w:type="dxa"/>
            <w:gridSpan w:val="4"/>
            <w:shd w:val="clear" w:color="auto" w:fill="auto"/>
          </w:tcPr>
          <w:p w:rsidR="00436DEF" w:rsidRPr="00ED31E0" w:rsidRDefault="00436DEF" w:rsidP="00ED31E0">
            <w:pPr>
              <w:jc w:val="both"/>
              <w:rPr>
                <w:sz w:val="28"/>
                <w:szCs w:val="28"/>
              </w:rPr>
            </w:pPr>
            <w:r w:rsidRPr="00ED31E0">
              <w:rPr>
                <w:sz w:val="28"/>
                <w:szCs w:val="28"/>
              </w:rPr>
              <w:t>Để:</w:t>
            </w:r>
          </w:p>
          <w:p w:rsidR="00436DEF" w:rsidRPr="00ED31E0" w:rsidRDefault="00436DEF" w:rsidP="00ED31E0">
            <w:pPr>
              <w:jc w:val="both"/>
              <w:rPr>
                <w:sz w:val="28"/>
                <w:szCs w:val="28"/>
              </w:rPr>
            </w:pPr>
            <w:r w:rsidRPr="00ED31E0">
              <w:rPr>
                <w:sz w:val="28"/>
                <w:szCs w:val="28"/>
              </w:rPr>
              <w:t>- Giải thích được (một cách định tính) phản ứng phân hạch là phản ứng hạt nhân toả năng lượng.</w:t>
            </w:r>
          </w:p>
          <w:p w:rsidR="00436DEF" w:rsidRPr="00ED31E0" w:rsidRDefault="00436DEF" w:rsidP="00ED31E0">
            <w:pPr>
              <w:jc w:val="both"/>
              <w:rPr>
                <w:b/>
                <w:sz w:val="28"/>
                <w:szCs w:val="28"/>
              </w:rPr>
            </w:pPr>
            <w:r w:rsidRPr="00ED31E0">
              <w:rPr>
                <w:sz w:val="28"/>
                <w:szCs w:val="28"/>
              </w:rPr>
              <w:t>- Lí giải được sự tạo thành phản ứng dây chuyền và nêu điều kiện để có phản ứng dây chuyền</w:t>
            </w:r>
          </w:p>
          <w:p w:rsidR="00BB2118" w:rsidRPr="00ED31E0" w:rsidRDefault="00436DEF" w:rsidP="00ED31E0">
            <w:pPr>
              <w:jc w:val="both"/>
              <w:rPr>
                <w:sz w:val="28"/>
                <w:szCs w:val="28"/>
              </w:rPr>
            </w:pPr>
            <w:r w:rsidRPr="00ED31E0">
              <w:rPr>
                <w:sz w:val="28"/>
                <w:szCs w:val="28"/>
              </w:rPr>
              <w:t>Chúng ta cùng tìm hiểu bài học hôm nay</w:t>
            </w:r>
          </w:p>
        </w:tc>
        <w:tc>
          <w:tcPr>
            <w:tcW w:w="3119" w:type="dxa"/>
            <w:gridSpan w:val="4"/>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436DEF" w:rsidRPr="00ED31E0" w:rsidRDefault="00436DEF" w:rsidP="00ED31E0">
            <w:pPr>
              <w:jc w:val="both"/>
              <w:rPr>
                <w:sz w:val="28"/>
                <w:szCs w:val="28"/>
              </w:rPr>
            </w:pPr>
          </w:p>
          <w:p w:rsidR="00436DEF" w:rsidRPr="00ED31E0" w:rsidRDefault="00436DEF" w:rsidP="00ED31E0">
            <w:pPr>
              <w:jc w:val="both"/>
              <w:rPr>
                <w:sz w:val="28"/>
                <w:szCs w:val="28"/>
              </w:rPr>
            </w:pPr>
          </w:p>
          <w:p w:rsidR="00436DEF" w:rsidRPr="00ED31E0" w:rsidRDefault="00436DEF" w:rsidP="00ED31E0">
            <w:pPr>
              <w:jc w:val="both"/>
              <w:rPr>
                <w:sz w:val="28"/>
                <w:szCs w:val="28"/>
              </w:rPr>
            </w:pPr>
          </w:p>
          <w:p w:rsidR="00436DEF" w:rsidRPr="00ED31E0" w:rsidRDefault="00436DEF" w:rsidP="00ED31E0">
            <w:pPr>
              <w:jc w:val="both"/>
              <w:rPr>
                <w:sz w:val="28"/>
                <w:szCs w:val="28"/>
              </w:rPr>
            </w:pPr>
          </w:p>
          <w:p w:rsidR="00436DEF" w:rsidRPr="00ED31E0" w:rsidRDefault="00436DEF"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03581E" w:rsidRPr="00ED31E0" w:rsidRDefault="0003581E" w:rsidP="00ED31E0">
            <w:pPr>
              <w:jc w:val="both"/>
              <w:rPr>
                <w:sz w:val="28"/>
                <w:szCs w:val="28"/>
              </w:rPr>
            </w:pPr>
            <w:r w:rsidRPr="00ED31E0">
              <w:rPr>
                <w:sz w:val="28"/>
                <w:szCs w:val="28"/>
              </w:rPr>
              <w:t>Tiết 64</w:t>
            </w:r>
          </w:p>
          <w:p w:rsidR="0003581E" w:rsidRPr="00ED31E0" w:rsidRDefault="0003581E" w:rsidP="00ED31E0">
            <w:pPr>
              <w:jc w:val="center"/>
              <w:rPr>
                <w:b/>
                <w:sz w:val="28"/>
                <w:szCs w:val="28"/>
              </w:rPr>
            </w:pPr>
            <w:r w:rsidRPr="00ED31E0">
              <w:rPr>
                <w:b/>
                <w:sz w:val="28"/>
                <w:szCs w:val="28"/>
              </w:rPr>
              <w:t>PHẢN ỨNG PHÂN HẠCH</w:t>
            </w:r>
          </w:p>
          <w:p w:rsidR="00BB2118" w:rsidRPr="00ED31E0" w:rsidRDefault="00BB2118" w:rsidP="00ED31E0">
            <w:pPr>
              <w:jc w:val="center"/>
              <w:rPr>
                <w:sz w:val="28"/>
                <w:szCs w:val="28"/>
                <w:lang w:val="pt-BR"/>
              </w:rPr>
            </w:pPr>
          </w:p>
        </w:tc>
      </w:tr>
      <w:tr w:rsidR="00BB2118" w:rsidRPr="00ED31E0" w:rsidTr="00EF31A7">
        <w:trPr>
          <w:gridAfter w:val="1"/>
          <w:wAfter w:w="62" w:type="dxa"/>
        </w:trPr>
        <w:tc>
          <w:tcPr>
            <w:tcW w:w="10314" w:type="dxa"/>
            <w:gridSpan w:val="9"/>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EF31A7" w:rsidRPr="00ED31E0" w:rsidRDefault="00BB2118" w:rsidP="00ED31E0">
            <w:pPr>
              <w:jc w:val="both"/>
              <w:rPr>
                <w:sz w:val="28"/>
                <w:szCs w:val="28"/>
              </w:rPr>
            </w:pPr>
            <w:r w:rsidRPr="00ED31E0">
              <w:rPr>
                <w:b/>
                <w:sz w:val="28"/>
                <w:szCs w:val="28"/>
              </w:rPr>
              <w:t>Mục tiêu:</w:t>
            </w:r>
            <w:r w:rsidRPr="00ED31E0">
              <w:rPr>
                <w:sz w:val="28"/>
                <w:szCs w:val="28"/>
              </w:rPr>
              <w:t xml:space="preserve"> </w:t>
            </w:r>
            <w:r w:rsidR="00EF31A7" w:rsidRPr="00ED31E0">
              <w:rPr>
                <w:sz w:val="28"/>
                <w:szCs w:val="28"/>
              </w:rPr>
              <w:t>- Nêu được phản ứng phân hạch là gì.</w:t>
            </w:r>
          </w:p>
          <w:p w:rsidR="00EF31A7" w:rsidRPr="00ED31E0" w:rsidRDefault="00EF31A7" w:rsidP="00ED31E0">
            <w:pPr>
              <w:jc w:val="both"/>
              <w:rPr>
                <w:sz w:val="28"/>
                <w:szCs w:val="28"/>
              </w:rPr>
            </w:pPr>
            <w:r w:rsidRPr="00ED31E0">
              <w:rPr>
                <w:sz w:val="28"/>
                <w:szCs w:val="28"/>
              </w:rPr>
              <w:t>- Giải thích được (một cách định tính) phản ứng phân hạch là phản ứng hạt nhân toả năng lượng.</w:t>
            </w:r>
          </w:p>
          <w:p w:rsidR="00BB2118" w:rsidRPr="00ED31E0" w:rsidRDefault="00EF31A7" w:rsidP="00ED31E0">
            <w:pPr>
              <w:jc w:val="both"/>
              <w:rPr>
                <w:b/>
                <w:sz w:val="28"/>
                <w:szCs w:val="28"/>
              </w:rPr>
            </w:pPr>
            <w:r w:rsidRPr="00ED31E0">
              <w:rPr>
                <w:sz w:val="28"/>
                <w:szCs w:val="28"/>
              </w:rPr>
              <w:t>- Lí giải được sự tạo thành phản ứng dây chuyền và nêu điều kiện để có phản ứng dây chuyền</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c HS đọc Sgk và cho biết phản ứng phân hạch là gì?</w:t>
            </w:r>
          </w:p>
          <w:p w:rsidR="00606CA9" w:rsidRPr="00043D2A" w:rsidRDefault="00606CA9" w:rsidP="00043D2A">
            <w:pPr>
              <w:jc w:val="both"/>
              <w:rPr>
                <w:sz w:val="28"/>
                <w:szCs w:val="28"/>
              </w:rPr>
            </w:pPr>
            <w:r w:rsidRPr="00043D2A">
              <w:rPr>
                <w:sz w:val="28"/>
                <w:szCs w:val="28"/>
              </w:rPr>
              <w:t xml:space="preserve">- Phản ứng hạt nhân có thể tự xảy ra </w:t>
            </w:r>
            <w:r w:rsidRPr="00043D2A">
              <w:rPr>
                <w:sz w:val="28"/>
                <w:szCs w:val="28"/>
              </w:rPr>
              <w:sym w:font="Symbol" w:char="F0AE"/>
            </w:r>
            <w:r w:rsidRPr="00043D2A">
              <w:rPr>
                <w:sz w:val="28"/>
                <w:szCs w:val="28"/>
              </w:rPr>
              <w:t xml:space="preserve"> </w:t>
            </w:r>
            <w:r w:rsidRPr="00043D2A">
              <w:rPr>
                <w:i/>
                <w:sz w:val="28"/>
                <w:szCs w:val="28"/>
              </w:rPr>
              <w:t>phản ứng phân hạch tự phát</w:t>
            </w:r>
            <w:r w:rsidRPr="00043D2A">
              <w:rPr>
                <w:sz w:val="28"/>
                <w:szCs w:val="28"/>
              </w:rPr>
              <w:t xml:space="preserve"> (xác suất rất nhỏ).</w:t>
            </w:r>
          </w:p>
          <w:p w:rsidR="00606CA9" w:rsidRPr="00043D2A" w:rsidRDefault="00606CA9" w:rsidP="00043D2A">
            <w:pPr>
              <w:jc w:val="both"/>
              <w:rPr>
                <w:sz w:val="28"/>
                <w:szCs w:val="28"/>
              </w:rPr>
            </w:pPr>
            <w:r w:rsidRPr="00043D2A">
              <w:rPr>
                <w:sz w:val="28"/>
                <w:szCs w:val="28"/>
              </w:rPr>
              <w:t xml:space="preserve">- Ta chỉ quan tâm đên các </w:t>
            </w:r>
            <w:r w:rsidRPr="00043D2A">
              <w:rPr>
                <w:i/>
                <w:sz w:val="28"/>
                <w:szCs w:val="28"/>
              </w:rPr>
              <w:t>phản ứng phân hạch kích thích</w:t>
            </w:r>
            <w:r w:rsidRPr="00043D2A">
              <w:rPr>
                <w:sz w:val="28"/>
                <w:szCs w:val="28"/>
              </w:rPr>
              <w:t>.</w:t>
            </w:r>
          </w:p>
          <w:p w:rsidR="00606CA9" w:rsidRPr="00043D2A" w:rsidRDefault="00606CA9" w:rsidP="00043D2A">
            <w:pPr>
              <w:jc w:val="both"/>
              <w:rPr>
                <w:sz w:val="28"/>
                <w:szCs w:val="28"/>
              </w:rPr>
            </w:pPr>
            <w:r w:rsidRPr="00043D2A">
              <w:rPr>
                <w:sz w:val="28"/>
                <w:szCs w:val="28"/>
              </w:rPr>
              <w:t xml:space="preserve">- Quá trình phóng xạ </w:t>
            </w:r>
            <w:r w:rsidRPr="00043D2A">
              <w:rPr>
                <w:sz w:val="28"/>
                <w:szCs w:val="28"/>
              </w:rPr>
              <w:sym w:font="Symbol" w:char="F061"/>
            </w:r>
            <w:r w:rsidRPr="00043D2A">
              <w:rPr>
                <w:sz w:val="28"/>
                <w:szCs w:val="28"/>
              </w:rPr>
              <w:t xml:space="preserve"> có phải là phân hạch không?</w:t>
            </w:r>
          </w:p>
          <w:p w:rsidR="00606CA9" w:rsidRPr="00043D2A" w:rsidRDefault="00606CA9" w:rsidP="00043D2A">
            <w:pPr>
              <w:jc w:val="both"/>
              <w:rPr>
                <w:sz w:val="28"/>
                <w:szCs w:val="28"/>
              </w:rPr>
            </w:pPr>
            <w:r w:rsidRPr="00043D2A">
              <w:rPr>
                <w:sz w:val="28"/>
                <w:szCs w:val="28"/>
              </w:rPr>
              <w:t xml:space="preserve">- Xét các phân hạch của </w:t>
            </w:r>
            <w:r w:rsidRPr="00043D2A">
              <w:rPr>
                <w:position w:val="-12"/>
                <w:sz w:val="28"/>
                <w:szCs w:val="28"/>
              </w:rPr>
              <w:object w:dxaOrig="460" w:dyaOrig="400">
                <v:shape id="_x0000_i1728" type="#_x0000_t75" style="width:23.8pt;height:20.05pt" o:ole="">
                  <v:imagedata r:id="rId1401" o:title=""/>
                </v:shape>
                <o:OLEObject Type="Embed" ProgID="Equation.DSMT4" ShapeID="_x0000_i1728" DrawAspect="Content" ObjectID="_1629614795" r:id="rId1402"/>
              </w:object>
            </w:r>
            <w:r w:rsidRPr="00043D2A">
              <w:rPr>
                <w:sz w:val="28"/>
                <w:szCs w:val="28"/>
              </w:rPr>
              <w:t xml:space="preserve">, </w:t>
            </w:r>
            <w:r w:rsidRPr="00043D2A">
              <w:rPr>
                <w:position w:val="-12"/>
                <w:sz w:val="28"/>
                <w:szCs w:val="28"/>
              </w:rPr>
              <w:object w:dxaOrig="460" w:dyaOrig="400">
                <v:shape id="_x0000_i1729" type="#_x0000_t75" style="width:23.8pt;height:20.05pt" o:ole="">
                  <v:imagedata r:id="rId1232" o:title=""/>
                </v:shape>
                <o:OLEObject Type="Embed" ProgID="Equation.DSMT4" ShapeID="_x0000_i1729" DrawAspect="Content" ObjectID="_1629614796" r:id="rId1403"/>
              </w:object>
            </w:r>
            <w:r w:rsidRPr="00043D2A">
              <w:rPr>
                <w:sz w:val="28"/>
                <w:szCs w:val="28"/>
              </w:rPr>
              <w:t xml:space="preserve">, </w:t>
            </w:r>
            <w:r w:rsidRPr="00043D2A">
              <w:rPr>
                <w:position w:val="-12"/>
                <w:sz w:val="28"/>
                <w:szCs w:val="28"/>
              </w:rPr>
              <w:object w:dxaOrig="480" w:dyaOrig="400">
                <v:shape id="_x0000_i1730" type="#_x0000_t75" style="width:25.05pt;height:20.05pt" o:ole="">
                  <v:imagedata r:id="rId1404" o:title=""/>
                </v:shape>
                <o:OLEObject Type="Embed" ProgID="Equation.DSMT4" ShapeID="_x0000_i1730" DrawAspect="Content" ObjectID="_1629614797" r:id="rId1405"/>
              </w:object>
            </w:r>
            <w:r w:rsidRPr="00043D2A">
              <w:rPr>
                <w:sz w:val="28"/>
                <w:szCs w:val="28"/>
              </w:rPr>
              <w:t xml:space="preserve"> </w:t>
            </w:r>
            <w:r w:rsidRPr="00043D2A">
              <w:rPr>
                <w:sz w:val="28"/>
                <w:szCs w:val="28"/>
              </w:rPr>
              <w:sym w:font="Symbol" w:char="F0AE"/>
            </w:r>
            <w:r w:rsidRPr="00043D2A">
              <w:rPr>
                <w:sz w:val="28"/>
                <w:szCs w:val="28"/>
              </w:rPr>
              <w:t xml:space="preserve"> chúng là nhiên liệu cơ bản của công nghiệp hạt nhân.</w:t>
            </w:r>
          </w:p>
          <w:p w:rsidR="00606CA9" w:rsidRPr="00043D2A" w:rsidRDefault="00606CA9" w:rsidP="00043D2A">
            <w:pPr>
              <w:jc w:val="both"/>
              <w:rPr>
                <w:sz w:val="28"/>
                <w:szCs w:val="28"/>
              </w:rPr>
            </w:pPr>
            <w:r w:rsidRPr="00043D2A">
              <w:rPr>
                <w:sz w:val="28"/>
                <w:szCs w:val="28"/>
              </w:rPr>
              <w:t>- Để phân hạch xảy ra cần phải làm gì?</w:t>
            </w:r>
          </w:p>
          <w:p w:rsidR="00606CA9" w:rsidRPr="00043D2A" w:rsidRDefault="00606CA9" w:rsidP="00043D2A">
            <w:pPr>
              <w:jc w:val="both"/>
              <w:rPr>
                <w:sz w:val="28"/>
                <w:szCs w:val="28"/>
              </w:rPr>
            </w:pPr>
            <w:r w:rsidRPr="00043D2A">
              <w:rPr>
                <w:sz w:val="28"/>
                <w:szCs w:val="28"/>
              </w:rPr>
              <w:t>- Dựa trên sơ đồ phản ứng phân hạch.</w:t>
            </w:r>
          </w:p>
          <w:p w:rsidR="00606CA9" w:rsidRPr="00043D2A" w:rsidRDefault="00606CA9" w:rsidP="00043D2A">
            <w:pPr>
              <w:jc w:val="both"/>
              <w:rPr>
                <w:sz w:val="28"/>
                <w:szCs w:val="28"/>
              </w:rPr>
            </w:pPr>
            <w:r w:rsidRPr="00043D2A">
              <w:rPr>
                <w:sz w:val="28"/>
                <w:szCs w:val="28"/>
              </w:rPr>
              <w:t xml:space="preserve">- Trạng thái kích thích không bền vững </w:t>
            </w:r>
            <w:r w:rsidRPr="00043D2A">
              <w:rPr>
                <w:sz w:val="28"/>
                <w:szCs w:val="28"/>
              </w:rPr>
              <w:sym w:font="Symbol" w:char="F0AE"/>
            </w:r>
            <w:r w:rsidRPr="00043D2A">
              <w:rPr>
                <w:sz w:val="28"/>
                <w:szCs w:val="28"/>
              </w:rPr>
              <w:t xml:space="preserve"> xảy ra phân hạch.</w:t>
            </w:r>
          </w:p>
          <w:p w:rsidR="00606CA9" w:rsidRPr="00043D2A" w:rsidRDefault="00606CA9" w:rsidP="00043D2A">
            <w:pPr>
              <w:jc w:val="both"/>
              <w:rPr>
                <w:sz w:val="28"/>
                <w:szCs w:val="28"/>
              </w:rPr>
            </w:pPr>
            <w:r w:rsidRPr="00043D2A">
              <w:rPr>
                <w:sz w:val="28"/>
                <w:szCs w:val="28"/>
              </w:rPr>
              <w:t>- Tại sao không dùng prôtôn thay cho nơtrôn?</w:t>
            </w:r>
          </w:p>
        </w:tc>
        <w:tc>
          <w:tcPr>
            <w:tcW w:w="3038" w:type="dxa"/>
            <w:gridSpan w:val="4"/>
            <w:shd w:val="clear" w:color="auto" w:fill="auto"/>
          </w:tcPr>
          <w:p w:rsidR="00606CA9" w:rsidRPr="00043D2A" w:rsidRDefault="00606CA9" w:rsidP="00043D2A">
            <w:pPr>
              <w:jc w:val="both"/>
              <w:rPr>
                <w:sz w:val="28"/>
                <w:szCs w:val="28"/>
              </w:rPr>
            </w:pPr>
            <w:r w:rsidRPr="00043D2A">
              <w:rPr>
                <w:sz w:val="28"/>
                <w:szCs w:val="28"/>
              </w:rPr>
              <w:t>- HS đọc Sgk và ghi nhận phản ứng phân hạch là gì.</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ông, vì hai mảnh vỡ có khối lượng khác nhau nhiều.</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S đọc Sgk, phải truyền cho hạt nhân X một năng lượng đủ lớn (giá trị tối thiếu của năng lượng này: </w:t>
            </w:r>
            <w:r w:rsidRPr="00043D2A">
              <w:rPr>
                <w:i/>
                <w:sz w:val="28"/>
                <w:szCs w:val="28"/>
              </w:rPr>
              <w:t>năng lượng kích hoạt</w:t>
            </w:r>
            <w:r w:rsidRPr="00043D2A">
              <w:rPr>
                <w:sz w:val="28"/>
                <w:szCs w:val="28"/>
              </w:rPr>
              <w:t xml:space="preserve">, cỡ vài MeV), bằng cách cho hạt nhân “bắt” một nơtrôn </w:t>
            </w:r>
            <w:r w:rsidRPr="00043D2A">
              <w:rPr>
                <w:sz w:val="28"/>
                <w:szCs w:val="28"/>
              </w:rPr>
              <w:sym w:font="Symbol" w:char="F0AE"/>
            </w:r>
            <w:r w:rsidRPr="00043D2A">
              <w:rPr>
                <w:sz w:val="28"/>
                <w:szCs w:val="28"/>
              </w:rPr>
              <w:t xml:space="preserve"> trạng thái kích thích (X*).</w:t>
            </w:r>
          </w:p>
          <w:p w:rsidR="00606CA9" w:rsidRPr="00043D2A" w:rsidRDefault="00606CA9" w:rsidP="00043D2A">
            <w:pPr>
              <w:jc w:val="both"/>
              <w:rPr>
                <w:sz w:val="28"/>
                <w:szCs w:val="28"/>
              </w:rPr>
            </w:pPr>
            <w:r w:rsidRPr="00043D2A">
              <w:rPr>
                <w:sz w:val="28"/>
                <w:szCs w:val="28"/>
              </w:rPr>
              <w:t xml:space="preserve">- Prôtôn mang điện tích dương </w:t>
            </w:r>
            <w:r w:rsidRPr="00043D2A">
              <w:rPr>
                <w:sz w:val="28"/>
                <w:szCs w:val="28"/>
              </w:rPr>
              <w:sym w:font="Symbol" w:char="F0AE"/>
            </w:r>
            <w:r w:rsidRPr="00043D2A">
              <w:rPr>
                <w:sz w:val="28"/>
                <w:szCs w:val="28"/>
              </w:rPr>
              <w:t xml:space="preserve"> chịu lực đẩy do các hạt nhân tác dụng.</w:t>
            </w: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I. Cơ chế của phản ứng phân hạch</w:t>
            </w:r>
          </w:p>
          <w:p w:rsidR="00606CA9" w:rsidRPr="00043D2A" w:rsidRDefault="00606CA9" w:rsidP="00043D2A">
            <w:pPr>
              <w:jc w:val="both"/>
              <w:rPr>
                <w:b/>
                <w:i/>
                <w:spacing w:val="-6"/>
                <w:sz w:val="28"/>
                <w:szCs w:val="28"/>
              </w:rPr>
            </w:pPr>
            <w:r w:rsidRPr="00043D2A">
              <w:rPr>
                <w:b/>
                <w:i/>
                <w:spacing w:val="-6"/>
                <w:sz w:val="28"/>
                <w:szCs w:val="28"/>
              </w:rPr>
              <w:t>1. Phản ứng phân hạch là gì?</w:t>
            </w:r>
          </w:p>
          <w:p w:rsidR="00606CA9" w:rsidRPr="00043D2A" w:rsidRDefault="00606CA9" w:rsidP="00043D2A">
            <w:pPr>
              <w:jc w:val="both"/>
              <w:rPr>
                <w:sz w:val="28"/>
                <w:szCs w:val="28"/>
              </w:rPr>
            </w:pPr>
            <w:r w:rsidRPr="00043D2A">
              <w:rPr>
                <w:sz w:val="28"/>
                <w:szCs w:val="28"/>
              </w:rPr>
              <w:t>- Là sự vỡ của một hạt nhân nặng thành 2 hạt nhân trung bình (kèm theo một vài nơtrôn phát ra).</w:t>
            </w:r>
          </w:p>
          <w:p w:rsidR="00606CA9" w:rsidRPr="00043D2A" w:rsidRDefault="00606CA9" w:rsidP="00043D2A">
            <w:pPr>
              <w:jc w:val="both"/>
              <w:rPr>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Phản ứng phân hạch kích thích</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n + X </w:t>
            </w:r>
            <w:r w:rsidRPr="00043D2A">
              <w:rPr>
                <w:sz w:val="28"/>
                <w:szCs w:val="28"/>
              </w:rPr>
              <w:sym w:font="Symbol" w:char="F0AE"/>
            </w:r>
            <w:r w:rsidRPr="00043D2A">
              <w:rPr>
                <w:sz w:val="28"/>
                <w:szCs w:val="28"/>
              </w:rPr>
              <w:t xml:space="preserve"> X* </w:t>
            </w:r>
            <w:r w:rsidRPr="00043D2A">
              <w:rPr>
                <w:sz w:val="28"/>
                <w:szCs w:val="28"/>
              </w:rPr>
              <w:sym w:font="Symbol" w:char="F0AE"/>
            </w:r>
            <w:r w:rsidRPr="00043D2A">
              <w:rPr>
                <w:sz w:val="28"/>
                <w:szCs w:val="28"/>
              </w:rPr>
              <w:t xml:space="preserve"> Y + Z + kn</w:t>
            </w:r>
          </w:p>
          <w:p w:rsidR="00606CA9" w:rsidRPr="00043D2A" w:rsidRDefault="00606CA9" w:rsidP="00043D2A">
            <w:pPr>
              <w:jc w:val="both"/>
              <w:rPr>
                <w:sz w:val="28"/>
                <w:szCs w:val="28"/>
              </w:rPr>
            </w:pPr>
            <w:r w:rsidRPr="00043D2A">
              <w:rPr>
                <w:sz w:val="28"/>
                <w:szCs w:val="28"/>
              </w:rPr>
              <w:t xml:space="preserve">      (k = 1, 2, 3)</w:t>
            </w:r>
          </w:p>
          <w:p w:rsidR="00606CA9" w:rsidRPr="00043D2A" w:rsidRDefault="00606CA9" w:rsidP="00043D2A">
            <w:pPr>
              <w:jc w:val="both"/>
              <w:rPr>
                <w:sz w:val="28"/>
                <w:szCs w:val="28"/>
              </w:rPr>
            </w:pPr>
            <w:r w:rsidRPr="00043D2A">
              <w:rPr>
                <w:sz w:val="28"/>
                <w:szCs w:val="28"/>
              </w:rPr>
              <w:t>- Quá trình phân hạch của X là không trực tiếp mà phải qua trạng thái kích thích X*.</w:t>
            </w:r>
          </w:p>
        </w:tc>
      </w:tr>
      <w:tr w:rsidR="00606CA9" w:rsidRPr="00ED31E0" w:rsidTr="00043D2A">
        <w:tc>
          <w:tcPr>
            <w:tcW w:w="3022"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hông báo 2 phản ứng phân hạch của </w:t>
            </w:r>
            <w:r w:rsidRPr="00043D2A">
              <w:rPr>
                <w:position w:val="-12"/>
                <w:sz w:val="28"/>
                <w:szCs w:val="28"/>
              </w:rPr>
              <w:object w:dxaOrig="460" w:dyaOrig="400">
                <v:shape id="_x0000_i1731" type="#_x0000_t75" style="width:23.8pt;height:20.05pt" o:ole="">
                  <v:imagedata r:id="rId1401" o:title=""/>
                </v:shape>
                <o:OLEObject Type="Embed" ProgID="Equation.DSMT4" ShapeID="_x0000_i1731" DrawAspect="Content" ObjectID="_1629614798" r:id="rId1406"/>
              </w:objec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hông báo về kết quả các phép toán chứng tỏ hai phản ứng trên là phản ứng toả năng lượng: </w:t>
            </w:r>
            <w:r w:rsidRPr="00043D2A">
              <w:rPr>
                <w:i/>
                <w:sz w:val="28"/>
                <w:szCs w:val="28"/>
              </w:rPr>
              <w:t>năng lượng phân hạch</w:t>
            </w:r>
            <w:r w:rsidRPr="00043D2A">
              <w:rPr>
                <w:sz w:val="28"/>
                <w:szCs w:val="28"/>
              </w:rPr>
              <w:t>.</w:t>
            </w:r>
          </w:p>
          <w:p w:rsidR="00606CA9" w:rsidRPr="00043D2A" w:rsidRDefault="00606CA9" w:rsidP="00043D2A">
            <w:pPr>
              <w:jc w:val="both"/>
              <w:rPr>
                <w:sz w:val="28"/>
                <w:szCs w:val="28"/>
              </w:rPr>
            </w:pPr>
            <w:r w:rsidRPr="00043D2A">
              <w:rPr>
                <w:sz w:val="28"/>
                <w:szCs w:val="28"/>
              </w:rPr>
              <w:t xml:space="preserve">- 1g </w:t>
            </w:r>
            <w:r w:rsidRPr="00043D2A">
              <w:rPr>
                <w:position w:val="-12"/>
                <w:sz w:val="28"/>
                <w:szCs w:val="28"/>
              </w:rPr>
              <w:object w:dxaOrig="460" w:dyaOrig="400">
                <v:shape id="_x0000_i1732" type="#_x0000_t75" style="width:23.8pt;height:20.05pt" o:ole="">
                  <v:imagedata r:id="rId1401" o:title=""/>
                </v:shape>
                <o:OLEObject Type="Embed" ProgID="Equation.DSMT4" ShapeID="_x0000_i1732" DrawAspect="Content" ObjectID="_1629614799" r:id="rId1407"/>
              </w:object>
            </w:r>
            <w:r w:rsidRPr="00043D2A">
              <w:rPr>
                <w:sz w:val="28"/>
                <w:szCs w:val="28"/>
              </w:rPr>
              <w:t xml:space="preserve"> khi phân hạch toả năng lượng bao nhiêu?</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Tương đương 8,5 tấn than hoặc 2 tấn dầu toả ra khi cháy hết.</w:t>
            </w:r>
          </w:p>
          <w:p w:rsidR="00606CA9" w:rsidRPr="00043D2A" w:rsidRDefault="00606CA9" w:rsidP="00043D2A">
            <w:pPr>
              <w:jc w:val="both"/>
              <w:rPr>
                <w:sz w:val="28"/>
                <w:szCs w:val="28"/>
              </w:rPr>
            </w:pPr>
            <w:r w:rsidRPr="00043D2A">
              <w:rPr>
                <w:sz w:val="28"/>
                <w:szCs w:val="28"/>
              </w:rPr>
              <w:t xml:space="preserve">- Trong phân hạch </w:t>
            </w:r>
            <w:r w:rsidRPr="00043D2A">
              <w:rPr>
                <w:position w:val="-12"/>
                <w:sz w:val="28"/>
                <w:szCs w:val="28"/>
              </w:rPr>
              <w:object w:dxaOrig="460" w:dyaOrig="400">
                <v:shape id="_x0000_i1733" type="#_x0000_t75" style="width:23.8pt;height:20.05pt" o:ole="">
                  <v:imagedata r:id="rId1401" o:title=""/>
                </v:shape>
                <o:OLEObject Type="Embed" ProgID="Equation.DSMT4" ShapeID="_x0000_i1733" DrawAspect="Content" ObjectID="_1629614800" r:id="rId1408"/>
              </w:object>
            </w:r>
            <w:r w:rsidRPr="00043D2A">
              <w:rPr>
                <w:sz w:val="28"/>
                <w:szCs w:val="28"/>
              </w:rPr>
              <w:t xml:space="preserve"> kèm theo 2,5 nơtrôn (trung bình) với năng lượng lớn, đối với </w:t>
            </w:r>
            <w:r w:rsidRPr="00043D2A">
              <w:rPr>
                <w:position w:val="-12"/>
                <w:sz w:val="28"/>
                <w:szCs w:val="28"/>
              </w:rPr>
              <w:object w:dxaOrig="580" w:dyaOrig="400">
                <v:shape id="_x0000_i1734" type="#_x0000_t75" style="width:30.05pt;height:20.05pt" o:ole="">
                  <v:imagedata r:id="rId1409" o:title=""/>
                </v:shape>
                <o:OLEObject Type="Embed" ProgID="Equation.DSMT4" ShapeID="_x0000_i1734" DrawAspect="Content" ObjectID="_1629614801" r:id="rId1410"/>
              </w:object>
            </w:r>
            <w:r w:rsidRPr="00043D2A">
              <w:rPr>
                <w:sz w:val="28"/>
                <w:szCs w:val="28"/>
              </w:rPr>
              <w:t>kèm theo 3 nơtrôn.</w:t>
            </w:r>
          </w:p>
          <w:p w:rsidR="00606CA9" w:rsidRPr="00043D2A" w:rsidRDefault="00606CA9" w:rsidP="00043D2A">
            <w:pPr>
              <w:jc w:val="both"/>
              <w:rPr>
                <w:sz w:val="28"/>
                <w:szCs w:val="28"/>
              </w:rPr>
            </w:pPr>
            <w:r w:rsidRPr="00043D2A">
              <w:rPr>
                <w:sz w:val="28"/>
                <w:szCs w:val="28"/>
              </w:rPr>
              <w:t xml:space="preserve">- Các nơtrôn có thể kích thích các hạt nhân </w:t>
            </w:r>
            <w:r w:rsidRPr="00043D2A">
              <w:rPr>
                <w:sz w:val="28"/>
                <w:szCs w:val="28"/>
              </w:rPr>
              <w:sym w:font="Symbol" w:char="F0AE"/>
            </w:r>
            <w:r w:rsidRPr="00043D2A">
              <w:rPr>
                <w:sz w:val="28"/>
                <w:szCs w:val="28"/>
              </w:rPr>
              <w:t xml:space="preserve"> phân hạch mới </w:t>
            </w:r>
            <w:r w:rsidRPr="00043D2A">
              <w:rPr>
                <w:sz w:val="28"/>
                <w:szCs w:val="28"/>
              </w:rPr>
              <w:sym w:font="Symbol" w:char="F0AE"/>
            </w:r>
            <w:r w:rsidRPr="00043D2A">
              <w:rPr>
                <w:sz w:val="28"/>
                <w:szCs w:val="28"/>
              </w:rPr>
              <w:t xml:space="preserve"> tạo thành phản ứng dây chuyền.</w:t>
            </w:r>
          </w:p>
          <w:p w:rsidR="00606CA9" w:rsidRPr="00043D2A" w:rsidRDefault="00606CA9" w:rsidP="00043D2A">
            <w:pPr>
              <w:jc w:val="both"/>
              <w:rPr>
                <w:sz w:val="28"/>
                <w:szCs w:val="28"/>
              </w:rPr>
            </w:pPr>
            <w:r w:rsidRPr="00043D2A">
              <w:rPr>
                <w:sz w:val="28"/>
                <w:szCs w:val="28"/>
              </w:rPr>
              <w:t>- Sau n lần phân hạch liên tiếp, số nơtrôn giải phóng là bao nhiêu và tiếp tục kích thích bao nhiêu phân hạch mới?</w:t>
            </w:r>
          </w:p>
          <w:p w:rsidR="00606CA9" w:rsidRPr="00043D2A" w:rsidRDefault="00606CA9" w:rsidP="00043D2A">
            <w:pPr>
              <w:jc w:val="both"/>
              <w:rPr>
                <w:sz w:val="28"/>
                <w:szCs w:val="28"/>
              </w:rPr>
            </w:pPr>
            <w:r w:rsidRPr="00043D2A">
              <w:rPr>
                <w:sz w:val="28"/>
                <w:szCs w:val="28"/>
              </w:rPr>
              <w:t xml:space="preserve">- Khi k &lt; 1 </w:t>
            </w:r>
            <w:r w:rsidRPr="00043D2A">
              <w:rPr>
                <w:sz w:val="28"/>
                <w:szCs w:val="28"/>
              </w:rPr>
              <w:sym w:font="Symbol" w:char="F0AE"/>
            </w:r>
            <w:r w:rsidRPr="00043D2A">
              <w:rPr>
                <w:sz w:val="28"/>
                <w:szCs w:val="28"/>
              </w:rPr>
              <w:t xml:space="preserve"> điều gì sẽ xảy ra?</w:t>
            </w:r>
          </w:p>
          <w:p w:rsidR="00606CA9" w:rsidRPr="00043D2A" w:rsidRDefault="00606CA9" w:rsidP="00043D2A">
            <w:pPr>
              <w:jc w:val="both"/>
              <w:rPr>
                <w:sz w:val="28"/>
                <w:szCs w:val="28"/>
              </w:rPr>
            </w:pPr>
            <w:r w:rsidRPr="00043D2A">
              <w:rPr>
                <w:sz w:val="28"/>
                <w:szCs w:val="28"/>
              </w:rPr>
              <w:t>- Khi k = 1</w:t>
            </w:r>
            <w:r w:rsidRPr="00043D2A">
              <w:rPr>
                <w:sz w:val="28"/>
                <w:szCs w:val="28"/>
              </w:rPr>
              <w:sym w:font="Symbol" w:char="F0AE"/>
            </w:r>
            <w:r w:rsidRPr="00043D2A">
              <w:rPr>
                <w:sz w:val="28"/>
                <w:szCs w:val="28"/>
              </w:rPr>
              <w:t xml:space="preserve"> điều gì sẽ xảy ra?</w:t>
            </w:r>
          </w:p>
          <w:p w:rsidR="00606CA9" w:rsidRPr="00043D2A" w:rsidRDefault="00606CA9" w:rsidP="00043D2A">
            <w:pPr>
              <w:jc w:val="both"/>
              <w:rPr>
                <w:sz w:val="28"/>
                <w:szCs w:val="28"/>
              </w:rPr>
            </w:pPr>
            <w:r w:rsidRPr="00043D2A">
              <w:rPr>
                <w:sz w:val="28"/>
                <w:szCs w:val="28"/>
              </w:rPr>
              <w:t>(Ứng dụng trong các nhà máy điện nguyên tử)</w:t>
            </w:r>
          </w:p>
          <w:p w:rsidR="00606CA9" w:rsidRPr="00043D2A" w:rsidRDefault="00606CA9" w:rsidP="00043D2A">
            <w:pPr>
              <w:jc w:val="both"/>
              <w:rPr>
                <w:sz w:val="28"/>
                <w:szCs w:val="28"/>
              </w:rPr>
            </w:pPr>
            <w:r w:rsidRPr="00043D2A">
              <w:rPr>
                <w:sz w:val="28"/>
                <w:szCs w:val="28"/>
              </w:rPr>
              <w:t xml:space="preserve">- Khi k &gt; 1 </w:t>
            </w:r>
            <w:r w:rsidRPr="00043D2A">
              <w:rPr>
                <w:sz w:val="28"/>
                <w:szCs w:val="28"/>
              </w:rPr>
              <w:sym w:font="Symbol" w:char="F0AE"/>
            </w:r>
            <w:r w:rsidRPr="00043D2A">
              <w:rPr>
                <w:sz w:val="28"/>
                <w:szCs w:val="28"/>
              </w:rPr>
              <w:t xml:space="preserve"> điều gì sẽ xảy ra?</w:t>
            </w:r>
          </w:p>
          <w:p w:rsidR="00606CA9" w:rsidRPr="00043D2A" w:rsidRDefault="00606CA9" w:rsidP="00043D2A">
            <w:pPr>
              <w:jc w:val="both"/>
              <w:rPr>
                <w:sz w:val="28"/>
                <w:szCs w:val="28"/>
              </w:rPr>
            </w:pPr>
            <w:r w:rsidRPr="00043D2A">
              <w:rPr>
                <w:sz w:val="28"/>
                <w:szCs w:val="28"/>
              </w:rPr>
              <w:t>(Xảy ra trong trường hợp nổ bom)</w:t>
            </w:r>
          </w:p>
          <w:p w:rsidR="00606CA9" w:rsidRPr="00043D2A" w:rsidRDefault="00606CA9" w:rsidP="00043D2A">
            <w:pPr>
              <w:jc w:val="both"/>
              <w:rPr>
                <w:sz w:val="28"/>
                <w:szCs w:val="28"/>
              </w:rPr>
            </w:pPr>
            <w:r w:rsidRPr="00043D2A">
              <w:rPr>
                <w:sz w:val="28"/>
                <w:szCs w:val="28"/>
              </w:rPr>
              <w:t xml:space="preserve">- Muốn k </w:t>
            </w:r>
            <w:r w:rsidRPr="00043D2A">
              <w:rPr>
                <w:sz w:val="28"/>
                <w:szCs w:val="28"/>
              </w:rPr>
              <w:sym w:font="Symbol" w:char="F0B3"/>
            </w:r>
            <w:r w:rsidRPr="00043D2A">
              <w:rPr>
                <w:sz w:val="28"/>
                <w:szCs w:val="28"/>
              </w:rPr>
              <w:t xml:space="preserve"> 1 cần điều kiện gì?</w:t>
            </w:r>
          </w:p>
          <w:p w:rsidR="00606CA9" w:rsidRPr="00043D2A" w:rsidRDefault="00606CA9" w:rsidP="00043D2A">
            <w:pPr>
              <w:jc w:val="both"/>
              <w:rPr>
                <w:sz w:val="28"/>
                <w:szCs w:val="28"/>
              </w:rPr>
            </w:pPr>
            <w:r w:rsidRPr="00043D2A">
              <w:rPr>
                <w:sz w:val="28"/>
                <w:szCs w:val="28"/>
              </w:rPr>
              <w:t xml:space="preserve">- </w:t>
            </w:r>
            <w:r w:rsidRPr="00043D2A">
              <w:rPr>
                <w:i/>
                <w:sz w:val="28"/>
                <w:szCs w:val="28"/>
              </w:rPr>
              <w:t>Lưu ý</w:t>
            </w:r>
            <w:r w:rsidRPr="00043D2A">
              <w:rPr>
                <w:sz w:val="28"/>
                <w:szCs w:val="28"/>
              </w:rPr>
              <w:t xml:space="preserve">: khối lượng tối thiểu để phản ứng phân hạch tự duy trì: khối lượng tới hạn. Với </w:t>
            </w:r>
            <w:r w:rsidRPr="00043D2A">
              <w:rPr>
                <w:position w:val="-12"/>
                <w:sz w:val="28"/>
                <w:szCs w:val="28"/>
              </w:rPr>
              <w:object w:dxaOrig="460" w:dyaOrig="400">
                <v:shape id="_x0000_i1735" type="#_x0000_t75" style="width:23.8pt;height:20.05pt" o:ole="">
                  <v:imagedata r:id="rId1401" o:title=""/>
                </v:shape>
                <o:OLEObject Type="Embed" ProgID="Equation.DSMT4" ShapeID="_x0000_i1735" DrawAspect="Content" ObjectID="_1629614802" r:id="rId1411"/>
              </w:object>
            </w:r>
            <w:r w:rsidRPr="00043D2A">
              <w:rPr>
                <w:sz w:val="28"/>
                <w:szCs w:val="28"/>
              </w:rPr>
              <w:t xml:space="preserve"> vào cỡ 15kg, </w:t>
            </w:r>
            <w:r w:rsidRPr="00043D2A">
              <w:rPr>
                <w:position w:val="-12"/>
                <w:sz w:val="28"/>
                <w:szCs w:val="28"/>
              </w:rPr>
              <w:object w:dxaOrig="580" w:dyaOrig="400">
                <v:shape id="_x0000_i1736" type="#_x0000_t75" style="width:30.05pt;height:20.05pt" o:ole="">
                  <v:imagedata r:id="rId1409" o:title=""/>
                </v:shape>
                <o:OLEObject Type="Embed" ProgID="Equation.DSMT4" ShapeID="_x0000_i1736" DrawAspect="Content" ObjectID="_1629614803" r:id="rId1412"/>
              </w:object>
            </w:r>
            <w:r w:rsidRPr="00043D2A">
              <w:rPr>
                <w:sz w:val="28"/>
                <w:szCs w:val="28"/>
              </w:rPr>
              <w:t xml:space="preserve"> vào cỡ 5kg.</w:t>
            </w:r>
          </w:p>
          <w:p w:rsidR="00606CA9" w:rsidRPr="00043D2A" w:rsidRDefault="00606CA9" w:rsidP="00043D2A">
            <w:pPr>
              <w:jc w:val="both"/>
              <w:rPr>
                <w:sz w:val="28"/>
                <w:szCs w:val="28"/>
              </w:rPr>
            </w:pPr>
            <w:r w:rsidRPr="00043D2A">
              <w:rPr>
                <w:sz w:val="28"/>
                <w:szCs w:val="28"/>
              </w:rPr>
              <w:t>- Làm thế nào để điều khiển được phản ứng phân hạch?</w:t>
            </w:r>
          </w:p>
          <w:p w:rsidR="00606CA9" w:rsidRPr="00043D2A" w:rsidRDefault="00606CA9" w:rsidP="00043D2A">
            <w:pPr>
              <w:jc w:val="both"/>
              <w:rPr>
                <w:sz w:val="28"/>
                <w:szCs w:val="28"/>
              </w:rPr>
            </w:pPr>
            <w:r w:rsidRPr="00043D2A">
              <w:rPr>
                <w:sz w:val="28"/>
                <w:szCs w:val="28"/>
              </w:rPr>
              <w:t xml:space="preserve">- Bo hay cađimi có tác dụng hấp thụ nơtrôn </w:t>
            </w:r>
            <w:r w:rsidRPr="00043D2A">
              <w:rPr>
                <w:sz w:val="28"/>
                <w:szCs w:val="28"/>
              </w:rPr>
              <w:sym w:font="Symbol" w:char="F0AE"/>
            </w:r>
            <w:r w:rsidRPr="00043D2A">
              <w:rPr>
                <w:sz w:val="28"/>
                <w:szCs w:val="28"/>
              </w:rPr>
              <w:t xml:space="preserve"> dùng làm các thanh điều khiển trong phản ứng phân hạch có điều khiển.</w:t>
            </w:r>
          </w:p>
        </w:tc>
        <w:tc>
          <w:tcPr>
            <w:tcW w:w="3038" w:type="dxa"/>
            <w:gridSpan w:val="4"/>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hai phản ứ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về phản ứng phân hạch toả năng lượ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24"/>
                <w:sz w:val="28"/>
                <w:szCs w:val="28"/>
              </w:rPr>
              <w:object w:dxaOrig="2420" w:dyaOrig="660">
                <v:shape id="_x0000_i1737" type="#_x0000_t75" style="width:120.85pt;height:33.2pt" o:ole="">
                  <v:imagedata r:id="rId1413" o:title=""/>
                </v:shape>
                <o:OLEObject Type="Embed" ProgID="Equation.DSMT4" ShapeID="_x0000_i1737" DrawAspect="Content" ObjectID="_1629614804" r:id="rId1414"/>
              </w:object>
            </w:r>
          </w:p>
          <w:p w:rsidR="00606CA9" w:rsidRPr="00043D2A" w:rsidRDefault="00606CA9" w:rsidP="00043D2A">
            <w:pPr>
              <w:jc w:val="both"/>
              <w:rPr>
                <w:sz w:val="28"/>
                <w:szCs w:val="28"/>
              </w:rPr>
            </w:pPr>
            <w:r w:rsidRPr="00043D2A">
              <w:rPr>
                <w:sz w:val="28"/>
                <w:szCs w:val="28"/>
              </w:rPr>
              <w:t>= 5,4.10</w:t>
            </w:r>
            <w:r w:rsidRPr="00043D2A">
              <w:rPr>
                <w:sz w:val="28"/>
                <w:szCs w:val="28"/>
                <w:vertAlign w:val="superscript"/>
              </w:rPr>
              <w:t>23</w:t>
            </w:r>
            <w:r w:rsidRPr="00043D2A">
              <w:rPr>
                <w:sz w:val="28"/>
                <w:szCs w:val="28"/>
              </w:rPr>
              <w:t>MeV = 8,64.10</w:t>
            </w:r>
            <w:r w:rsidRPr="00043D2A">
              <w:rPr>
                <w:sz w:val="28"/>
                <w:szCs w:val="28"/>
                <w:vertAlign w:val="superscript"/>
              </w:rPr>
              <w:t>7</w:t>
            </w:r>
            <w:r w:rsidRPr="00043D2A">
              <w:rPr>
                <w:sz w:val="28"/>
                <w:szCs w:val="28"/>
              </w:rPr>
              <w:t>J</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về phản ứng dây chuyề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Sau n lần phân hạch: k</w:t>
            </w:r>
            <w:r w:rsidRPr="00043D2A">
              <w:rPr>
                <w:sz w:val="28"/>
                <w:szCs w:val="28"/>
                <w:vertAlign w:val="superscript"/>
              </w:rPr>
              <w:t>n</w:t>
            </w:r>
            <w:r w:rsidRPr="00043D2A">
              <w:rPr>
                <w:sz w:val="28"/>
                <w:szCs w:val="28"/>
              </w:rPr>
              <w:t xml:space="preserve"> </w:t>
            </w:r>
            <w:r w:rsidRPr="00043D2A">
              <w:rPr>
                <w:sz w:val="28"/>
                <w:szCs w:val="28"/>
              </w:rPr>
              <w:sym w:font="Symbol" w:char="F0AE"/>
            </w:r>
            <w:r w:rsidRPr="00043D2A">
              <w:rPr>
                <w:sz w:val="28"/>
                <w:szCs w:val="28"/>
              </w:rPr>
              <w:t xml:space="preserve"> kích thích k</w:t>
            </w:r>
            <w:r w:rsidRPr="00043D2A">
              <w:rPr>
                <w:sz w:val="28"/>
                <w:szCs w:val="28"/>
                <w:vertAlign w:val="superscript"/>
              </w:rPr>
              <w:t>n</w:t>
            </w:r>
            <w:r w:rsidRPr="00043D2A">
              <w:rPr>
                <w:sz w:val="28"/>
                <w:szCs w:val="28"/>
              </w:rPr>
              <w:t xml:space="preserve"> phân hạch mớ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pacing w:val="-4"/>
                <w:sz w:val="28"/>
                <w:szCs w:val="28"/>
              </w:rPr>
            </w:pPr>
            <w:r w:rsidRPr="00043D2A">
              <w:rPr>
                <w:sz w:val="28"/>
                <w:szCs w:val="28"/>
              </w:rPr>
              <w:t xml:space="preserve">- </w:t>
            </w:r>
            <w:r w:rsidRPr="00043D2A">
              <w:rPr>
                <w:spacing w:val="-4"/>
                <w:sz w:val="28"/>
                <w:szCs w:val="28"/>
              </w:rPr>
              <w:t>Số phân hạch giảm rất nhanh.</w:t>
            </w:r>
          </w:p>
          <w:p w:rsidR="00606CA9" w:rsidRPr="00043D2A" w:rsidRDefault="00606CA9" w:rsidP="00043D2A">
            <w:pPr>
              <w:jc w:val="both"/>
              <w:rPr>
                <w:spacing w:val="-4"/>
                <w:sz w:val="28"/>
                <w:szCs w:val="28"/>
              </w:rPr>
            </w:pPr>
            <w:r w:rsidRPr="00043D2A">
              <w:rPr>
                <w:spacing w:val="-4"/>
                <w:sz w:val="28"/>
                <w:szCs w:val="28"/>
              </w:rPr>
              <w:t xml:space="preserve">- Số phân hạch không đổi </w:t>
            </w:r>
            <w:r w:rsidRPr="00043D2A">
              <w:rPr>
                <w:spacing w:val="-4"/>
                <w:sz w:val="28"/>
                <w:szCs w:val="28"/>
              </w:rPr>
              <w:sym w:font="Symbol" w:char="F0AE"/>
            </w:r>
            <w:r w:rsidRPr="00043D2A">
              <w:rPr>
                <w:spacing w:val="-4"/>
                <w:sz w:val="28"/>
                <w:szCs w:val="28"/>
              </w:rPr>
              <w:t xml:space="preserve"> năng lượng toả ra không đổi.</w:t>
            </w:r>
          </w:p>
          <w:p w:rsidR="00606CA9" w:rsidRPr="00043D2A" w:rsidRDefault="00606CA9" w:rsidP="00043D2A">
            <w:pPr>
              <w:jc w:val="both"/>
              <w:rPr>
                <w:spacing w:val="-4"/>
                <w:sz w:val="28"/>
                <w:szCs w:val="28"/>
              </w:rPr>
            </w:pPr>
            <w:r w:rsidRPr="00043D2A">
              <w:rPr>
                <w:spacing w:val="-4"/>
                <w:sz w:val="28"/>
                <w:szCs w:val="28"/>
              </w:rPr>
              <w:t xml:space="preserve">- Số phân hạch tăng rất nhanh </w:t>
            </w:r>
            <w:r w:rsidRPr="00043D2A">
              <w:rPr>
                <w:spacing w:val="-4"/>
                <w:sz w:val="28"/>
                <w:szCs w:val="28"/>
              </w:rPr>
              <w:sym w:font="Symbol" w:char="F0AE"/>
            </w:r>
            <w:r w:rsidRPr="00043D2A">
              <w:rPr>
                <w:spacing w:val="-4"/>
                <w:sz w:val="28"/>
                <w:szCs w:val="28"/>
              </w:rPr>
              <w:t xml:space="preserve"> năng lượng toả ra rất lớn </w:t>
            </w:r>
            <w:r w:rsidRPr="00043D2A">
              <w:rPr>
                <w:spacing w:val="-4"/>
                <w:sz w:val="28"/>
                <w:szCs w:val="28"/>
              </w:rPr>
              <w:sym w:font="Symbol" w:char="F0AE"/>
            </w:r>
            <w:r w:rsidRPr="00043D2A">
              <w:rPr>
                <w:spacing w:val="-4"/>
                <w:sz w:val="28"/>
                <w:szCs w:val="28"/>
              </w:rPr>
              <w:t xml:space="preserve"> không thể kiểm soát được, có thể gây bùng nổ.</w:t>
            </w:r>
          </w:p>
          <w:p w:rsidR="00606CA9" w:rsidRPr="00043D2A" w:rsidRDefault="00606CA9" w:rsidP="00043D2A">
            <w:pPr>
              <w:jc w:val="both"/>
              <w:rPr>
                <w:spacing w:val="-4"/>
                <w:sz w:val="28"/>
                <w:szCs w:val="28"/>
              </w:rPr>
            </w:pPr>
            <w:r w:rsidRPr="00043D2A">
              <w:rPr>
                <w:spacing w:val="-4"/>
                <w:sz w:val="28"/>
                <w:szCs w:val="28"/>
              </w:rPr>
              <w:t>- Khối lượng của chất phân hạch phải đủ lớn để số nơtrôn bị “bắt” &lt;&lt; số nơtrôn được giải phóng.</w:t>
            </w:r>
          </w:p>
          <w:p w:rsidR="00606CA9" w:rsidRPr="00043D2A" w:rsidRDefault="00606CA9" w:rsidP="00043D2A">
            <w:pPr>
              <w:jc w:val="both"/>
              <w:rPr>
                <w:spacing w:val="-4"/>
                <w:sz w:val="28"/>
                <w:szCs w:val="28"/>
              </w:rPr>
            </w:pPr>
          </w:p>
          <w:p w:rsidR="00606CA9" w:rsidRPr="00043D2A" w:rsidRDefault="00606CA9" w:rsidP="00043D2A">
            <w:pPr>
              <w:jc w:val="both"/>
              <w:rPr>
                <w:spacing w:val="-4"/>
                <w:sz w:val="28"/>
                <w:szCs w:val="28"/>
              </w:rPr>
            </w:pPr>
          </w:p>
          <w:p w:rsidR="00606CA9" w:rsidRPr="00043D2A" w:rsidRDefault="00606CA9" w:rsidP="00043D2A">
            <w:pPr>
              <w:jc w:val="both"/>
              <w:rPr>
                <w:spacing w:val="-4"/>
                <w:sz w:val="28"/>
                <w:szCs w:val="28"/>
              </w:rPr>
            </w:pPr>
          </w:p>
          <w:p w:rsidR="00606CA9" w:rsidRPr="00043D2A" w:rsidRDefault="00606CA9" w:rsidP="00043D2A">
            <w:pPr>
              <w:jc w:val="both"/>
              <w:rPr>
                <w:spacing w:val="-4"/>
                <w:sz w:val="28"/>
                <w:szCs w:val="28"/>
              </w:rPr>
            </w:pPr>
          </w:p>
          <w:p w:rsidR="00606CA9" w:rsidRPr="00043D2A" w:rsidRDefault="00606CA9" w:rsidP="00043D2A">
            <w:pPr>
              <w:jc w:val="both"/>
              <w:rPr>
                <w:sz w:val="28"/>
                <w:szCs w:val="28"/>
              </w:rPr>
            </w:pPr>
            <w:r w:rsidRPr="00043D2A">
              <w:rPr>
                <w:spacing w:val="-4"/>
                <w:sz w:val="28"/>
                <w:szCs w:val="28"/>
              </w:rPr>
              <w:t xml:space="preserve">- Năng lượng toả ra trong phân hạch phải ổn định </w:t>
            </w:r>
            <w:r w:rsidRPr="00043D2A">
              <w:rPr>
                <w:spacing w:val="-4"/>
                <w:sz w:val="28"/>
                <w:szCs w:val="28"/>
              </w:rPr>
              <w:sym w:font="Symbol" w:char="F0AE"/>
            </w:r>
            <w:r w:rsidRPr="00043D2A">
              <w:rPr>
                <w:spacing w:val="-4"/>
                <w:sz w:val="28"/>
                <w:szCs w:val="28"/>
              </w:rPr>
              <w:t xml:space="preserve"> tương ứng với trường hợp k = 1.</w:t>
            </w:r>
          </w:p>
        </w:tc>
        <w:tc>
          <w:tcPr>
            <w:tcW w:w="4316" w:type="dxa"/>
            <w:gridSpan w:val="5"/>
            <w:shd w:val="clear" w:color="auto" w:fill="auto"/>
          </w:tcPr>
          <w:p w:rsidR="00606CA9" w:rsidRPr="00043D2A" w:rsidRDefault="00606CA9" w:rsidP="00043D2A">
            <w:pPr>
              <w:jc w:val="both"/>
              <w:rPr>
                <w:b/>
                <w:spacing w:val="-2"/>
                <w:sz w:val="28"/>
                <w:szCs w:val="28"/>
              </w:rPr>
            </w:pPr>
            <w:r w:rsidRPr="00043D2A">
              <w:rPr>
                <w:b/>
                <w:spacing w:val="-2"/>
                <w:sz w:val="28"/>
                <w:szCs w:val="28"/>
              </w:rPr>
              <w:t>II. Năng lượng phân hạch</w:t>
            </w:r>
          </w:p>
          <w:p w:rsidR="00606CA9" w:rsidRPr="00043D2A" w:rsidRDefault="00606CA9" w:rsidP="00043D2A">
            <w:pPr>
              <w:jc w:val="both"/>
              <w:rPr>
                <w:sz w:val="28"/>
                <w:szCs w:val="28"/>
              </w:rPr>
            </w:pPr>
            <w:r w:rsidRPr="00043D2A">
              <w:rPr>
                <w:sz w:val="28"/>
                <w:szCs w:val="28"/>
              </w:rPr>
              <w:t>- Xét các phản ứng phân hạch:</w:t>
            </w:r>
          </w:p>
          <w:p w:rsidR="00606CA9" w:rsidRPr="00043D2A" w:rsidRDefault="00606CA9" w:rsidP="00043D2A">
            <w:pPr>
              <w:jc w:val="both"/>
              <w:rPr>
                <w:sz w:val="28"/>
                <w:szCs w:val="28"/>
              </w:rPr>
            </w:pPr>
            <w:r w:rsidRPr="00043D2A">
              <w:rPr>
                <w:position w:val="-34"/>
                <w:sz w:val="28"/>
                <w:szCs w:val="28"/>
              </w:rPr>
              <w:object w:dxaOrig="2720" w:dyaOrig="800">
                <v:shape id="_x0000_i1738" type="#_x0000_t75" style="width:129.6pt;height:37.55pt" o:ole="">
                  <v:imagedata r:id="rId1415" o:title=""/>
                </v:shape>
                <o:OLEObject Type="Embed" ProgID="Equation.DSMT4" ShapeID="_x0000_i1738" DrawAspect="Content" ObjectID="_1629614805" r:id="rId1416"/>
              </w:object>
            </w:r>
            <w:r w:rsidRPr="00043D2A">
              <w:rPr>
                <w:sz w:val="28"/>
                <w:szCs w:val="28"/>
              </w:rPr>
              <w:t xml:space="preserve"> </w:t>
            </w:r>
          </w:p>
          <w:p w:rsidR="00606CA9" w:rsidRPr="00043D2A" w:rsidRDefault="00606CA9" w:rsidP="00043D2A">
            <w:pPr>
              <w:jc w:val="both"/>
              <w:rPr>
                <w:position w:val="-12"/>
                <w:sz w:val="28"/>
                <w:szCs w:val="28"/>
              </w:rPr>
            </w:pPr>
            <w:r w:rsidRPr="00043D2A">
              <w:rPr>
                <w:position w:val="-34"/>
                <w:sz w:val="28"/>
                <w:szCs w:val="28"/>
              </w:rPr>
              <w:object w:dxaOrig="2980" w:dyaOrig="800">
                <v:shape id="_x0000_i1739" type="#_x0000_t75" style="width:129.6pt;height:34.45pt" o:ole="">
                  <v:imagedata r:id="rId1417" o:title=""/>
                </v:shape>
                <o:OLEObject Type="Embed" ProgID="Equation.DSMT4" ShapeID="_x0000_i1739" DrawAspect="Content" ObjectID="_1629614806" r:id="rId1418"/>
              </w:object>
            </w:r>
          </w:p>
          <w:p w:rsidR="00606CA9" w:rsidRPr="00043D2A" w:rsidRDefault="00606CA9" w:rsidP="00043D2A">
            <w:pPr>
              <w:jc w:val="both"/>
              <w:rPr>
                <w:b/>
                <w:i/>
                <w:position w:val="-12"/>
                <w:sz w:val="28"/>
                <w:szCs w:val="28"/>
              </w:rPr>
            </w:pPr>
            <w:r w:rsidRPr="00043D2A">
              <w:rPr>
                <w:b/>
                <w:i/>
                <w:position w:val="-12"/>
                <w:sz w:val="28"/>
                <w:szCs w:val="28"/>
              </w:rPr>
              <w:t>1. Phản ứng phân hạch toả năng lượng</w:t>
            </w:r>
          </w:p>
          <w:p w:rsidR="00606CA9" w:rsidRPr="00043D2A" w:rsidRDefault="00606CA9" w:rsidP="00043D2A">
            <w:pPr>
              <w:jc w:val="both"/>
              <w:rPr>
                <w:sz w:val="28"/>
                <w:szCs w:val="28"/>
              </w:rPr>
            </w:pPr>
            <w:r w:rsidRPr="00043D2A">
              <w:rPr>
                <w:sz w:val="28"/>
                <w:szCs w:val="28"/>
              </w:rPr>
              <w:t xml:space="preserve">- Phản ứng phân hạch </w:t>
            </w:r>
            <w:r w:rsidRPr="00043D2A">
              <w:rPr>
                <w:position w:val="-12"/>
                <w:sz w:val="28"/>
                <w:szCs w:val="28"/>
              </w:rPr>
              <w:object w:dxaOrig="460" w:dyaOrig="400">
                <v:shape id="_x0000_i1740" type="#_x0000_t75" style="width:23.8pt;height:20.05pt" o:ole="">
                  <v:imagedata r:id="rId1401" o:title=""/>
                </v:shape>
                <o:OLEObject Type="Embed" ProgID="Equation.DSMT4" ShapeID="_x0000_i1740" DrawAspect="Content" ObjectID="_1629614807" r:id="rId1419"/>
              </w:object>
            </w:r>
            <w:r w:rsidRPr="00043D2A">
              <w:rPr>
                <w:sz w:val="28"/>
                <w:szCs w:val="28"/>
              </w:rPr>
              <w:t xml:space="preserve"> là phản ứng phân hạch toả năng lượng, năng lượng đó </w:t>
            </w:r>
            <w:r w:rsidRPr="00043D2A">
              <w:rPr>
                <w:spacing w:val="-8"/>
                <w:sz w:val="28"/>
                <w:szCs w:val="28"/>
              </w:rPr>
              <w:t xml:space="preserve">gọi là </w:t>
            </w:r>
            <w:r w:rsidRPr="00043D2A">
              <w:rPr>
                <w:i/>
                <w:spacing w:val="-8"/>
                <w:sz w:val="28"/>
                <w:szCs w:val="28"/>
              </w:rPr>
              <w:t>năng lượng phân hạch</w:t>
            </w:r>
            <w:r w:rsidRPr="00043D2A">
              <w:rPr>
                <w:spacing w:val="-8"/>
                <w:sz w:val="28"/>
                <w:szCs w:val="28"/>
              </w:rPr>
              <w:t>.</w:t>
            </w:r>
          </w:p>
          <w:p w:rsidR="00606CA9" w:rsidRPr="00043D2A" w:rsidRDefault="00606CA9" w:rsidP="00043D2A">
            <w:pPr>
              <w:jc w:val="both"/>
              <w:rPr>
                <w:sz w:val="28"/>
                <w:szCs w:val="28"/>
              </w:rPr>
            </w:pPr>
            <w:r w:rsidRPr="00043D2A">
              <w:rPr>
                <w:sz w:val="28"/>
                <w:szCs w:val="28"/>
              </w:rPr>
              <w:t xml:space="preserve">- Mỗi phân hạch </w:t>
            </w:r>
            <w:r w:rsidRPr="00043D2A">
              <w:rPr>
                <w:position w:val="-12"/>
                <w:sz w:val="28"/>
                <w:szCs w:val="28"/>
              </w:rPr>
              <w:object w:dxaOrig="460" w:dyaOrig="400">
                <v:shape id="_x0000_i1741" type="#_x0000_t75" style="width:23.8pt;height:20.05pt" o:ole="">
                  <v:imagedata r:id="rId1401" o:title=""/>
                </v:shape>
                <o:OLEObject Type="Embed" ProgID="Equation.DSMT4" ShapeID="_x0000_i1741" DrawAspect="Content" ObjectID="_1629614808" r:id="rId1420"/>
              </w:object>
            </w:r>
            <w:r w:rsidRPr="00043D2A">
              <w:rPr>
                <w:sz w:val="28"/>
                <w:szCs w:val="28"/>
              </w:rPr>
              <w:t xml:space="preserve"> tỏa năng lượng 212MeV.</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Phản ứng phân hạch dây chuyền</w:t>
            </w:r>
          </w:p>
          <w:p w:rsidR="00606CA9" w:rsidRPr="00043D2A" w:rsidRDefault="00606CA9" w:rsidP="00043D2A">
            <w:pPr>
              <w:jc w:val="both"/>
              <w:rPr>
                <w:sz w:val="28"/>
                <w:szCs w:val="28"/>
              </w:rPr>
            </w:pPr>
            <w:r w:rsidRPr="00043D2A">
              <w:rPr>
                <w:sz w:val="28"/>
                <w:szCs w:val="28"/>
              </w:rPr>
              <w:t xml:space="preserve">- Giả sử sau mỗi phân hạch có k nơtrôn được giải phóng đến kích thích các hạt nhân </w:t>
            </w:r>
            <w:r w:rsidRPr="00043D2A">
              <w:rPr>
                <w:position w:val="-12"/>
                <w:sz w:val="28"/>
                <w:szCs w:val="28"/>
              </w:rPr>
              <w:object w:dxaOrig="460" w:dyaOrig="400">
                <v:shape id="_x0000_i1742" type="#_x0000_t75" style="width:23.8pt;height:20.05pt" o:ole="">
                  <v:imagedata r:id="rId1401" o:title=""/>
                </v:shape>
                <o:OLEObject Type="Embed" ProgID="Equation.DSMT4" ShapeID="_x0000_i1742" DrawAspect="Content" ObjectID="_1629614809" r:id="rId1421"/>
              </w:object>
            </w:r>
            <w:r w:rsidRPr="00043D2A">
              <w:rPr>
                <w:sz w:val="28"/>
                <w:szCs w:val="28"/>
              </w:rPr>
              <w:t xml:space="preserve"> tạo nên những phân hạch mới.</w:t>
            </w:r>
          </w:p>
          <w:p w:rsidR="00606CA9" w:rsidRPr="00043D2A" w:rsidRDefault="00606CA9" w:rsidP="00043D2A">
            <w:pPr>
              <w:jc w:val="both"/>
              <w:rPr>
                <w:sz w:val="28"/>
                <w:szCs w:val="28"/>
              </w:rPr>
            </w:pPr>
            <w:r w:rsidRPr="00043D2A">
              <w:rPr>
                <w:sz w:val="28"/>
                <w:szCs w:val="28"/>
              </w:rPr>
              <w:t>- Sau n lần phân hạch, số nơtrôn giải phóng là k</w:t>
            </w:r>
            <w:r w:rsidRPr="00043D2A">
              <w:rPr>
                <w:sz w:val="28"/>
                <w:szCs w:val="28"/>
                <w:vertAlign w:val="superscript"/>
              </w:rPr>
              <w:t>n</w:t>
            </w:r>
            <w:r w:rsidRPr="00043D2A">
              <w:rPr>
                <w:sz w:val="28"/>
                <w:szCs w:val="28"/>
              </w:rPr>
              <w:t xml:space="preserve"> và kích thích k</w:t>
            </w:r>
            <w:r w:rsidRPr="00043D2A">
              <w:rPr>
                <w:sz w:val="28"/>
                <w:szCs w:val="28"/>
                <w:vertAlign w:val="superscript"/>
              </w:rPr>
              <w:t>n</w:t>
            </w:r>
            <w:r w:rsidRPr="00043D2A">
              <w:rPr>
                <w:sz w:val="28"/>
                <w:szCs w:val="28"/>
              </w:rPr>
              <w:t xml:space="preserve"> phân hạch mớ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spacing w:val="-2"/>
                <w:sz w:val="28"/>
                <w:szCs w:val="28"/>
              </w:rPr>
              <w:t xml:space="preserve">Khi k &lt; 1: phản ứng phân </w:t>
            </w:r>
            <w:r w:rsidRPr="00043D2A">
              <w:rPr>
                <w:sz w:val="28"/>
                <w:szCs w:val="28"/>
              </w:rPr>
              <w:t>hạch dây chuyền tắt nhanh.</w:t>
            </w:r>
          </w:p>
          <w:p w:rsidR="00606CA9" w:rsidRPr="00043D2A" w:rsidRDefault="00606CA9" w:rsidP="00043D2A">
            <w:pPr>
              <w:jc w:val="both"/>
              <w:rPr>
                <w:sz w:val="28"/>
                <w:szCs w:val="28"/>
              </w:rPr>
            </w:pPr>
            <w:r w:rsidRPr="00043D2A">
              <w:rPr>
                <w:sz w:val="28"/>
                <w:szCs w:val="28"/>
              </w:rPr>
              <w:t>+ Khi k = 1: phản ứng phân hạch dây chuyền tự duy trì, năng lượng phát ra không đổi.</w:t>
            </w:r>
          </w:p>
          <w:p w:rsidR="00606CA9" w:rsidRPr="00043D2A" w:rsidRDefault="00606CA9" w:rsidP="00043D2A">
            <w:pPr>
              <w:jc w:val="both"/>
              <w:rPr>
                <w:sz w:val="28"/>
                <w:szCs w:val="28"/>
              </w:rPr>
            </w:pPr>
            <w:r w:rsidRPr="00043D2A">
              <w:rPr>
                <w:sz w:val="28"/>
                <w:szCs w:val="28"/>
              </w:rPr>
              <w:t>+ Khi k &gt; 1: phản ứng phân hạch dây chuyền tự duy trì, năng lượng phát ra tăng nhanh, có thể gây bùng nổ.</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hối lượng tới hạn của </w:t>
            </w:r>
            <w:r w:rsidRPr="00043D2A">
              <w:rPr>
                <w:position w:val="-12"/>
                <w:sz w:val="28"/>
                <w:szCs w:val="28"/>
              </w:rPr>
              <w:object w:dxaOrig="460" w:dyaOrig="400">
                <v:shape id="_x0000_i1743" type="#_x0000_t75" style="width:23.8pt;height:20.05pt" o:ole="">
                  <v:imagedata r:id="rId1401" o:title=""/>
                </v:shape>
                <o:OLEObject Type="Embed" ProgID="Equation.DSMT4" ShapeID="_x0000_i1743" DrawAspect="Content" ObjectID="_1629614810" r:id="rId1422"/>
              </w:object>
            </w:r>
            <w:r w:rsidRPr="00043D2A">
              <w:rPr>
                <w:sz w:val="28"/>
                <w:szCs w:val="28"/>
              </w:rPr>
              <w:t xml:space="preserve"> vào cỡ 15kg, </w:t>
            </w:r>
            <w:r w:rsidRPr="00043D2A">
              <w:rPr>
                <w:position w:val="-12"/>
                <w:sz w:val="28"/>
                <w:szCs w:val="28"/>
              </w:rPr>
              <w:object w:dxaOrig="580" w:dyaOrig="400">
                <v:shape id="_x0000_i1744" type="#_x0000_t75" style="width:30.05pt;height:20.05pt" o:ole="">
                  <v:imagedata r:id="rId1409" o:title=""/>
                </v:shape>
                <o:OLEObject Type="Embed" ProgID="Equation.DSMT4" ShapeID="_x0000_i1744" DrawAspect="Content" ObjectID="_1629614811" r:id="rId1423"/>
              </w:object>
            </w:r>
            <w:r w:rsidRPr="00043D2A">
              <w:rPr>
                <w:sz w:val="28"/>
                <w:szCs w:val="28"/>
              </w:rPr>
              <w:t xml:space="preserve"> vào cỡ 5kg.</w:t>
            </w:r>
          </w:p>
          <w:p w:rsidR="00606CA9" w:rsidRPr="00043D2A" w:rsidRDefault="00606CA9" w:rsidP="00043D2A">
            <w:pPr>
              <w:jc w:val="both"/>
              <w:rPr>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3. Phản ứng phân hạch có điều khiển</w:t>
            </w:r>
          </w:p>
          <w:p w:rsidR="00606CA9" w:rsidRPr="00043D2A" w:rsidRDefault="00606CA9" w:rsidP="00043D2A">
            <w:pPr>
              <w:jc w:val="both"/>
              <w:rPr>
                <w:sz w:val="28"/>
                <w:szCs w:val="28"/>
              </w:rPr>
            </w:pPr>
            <w:r w:rsidRPr="00043D2A">
              <w:rPr>
                <w:sz w:val="28"/>
                <w:szCs w:val="28"/>
              </w:rPr>
              <w:t xml:space="preserve">- Được thực hiện trong các </w:t>
            </w:r>
            <w:r w:rsidRPr="00043D2A">
              <w:rPr>
                <w:i/>
                <w:spacing w:val="-6"/>
                <w:sz w:val="28"/>
                <w:szCs w:val="28"/>
              </w:rPr>
              <w:t>lò phản ứng hạt nhân</w:t>
            </w:r>
            <w:r w:rsidRPr="00043D2A">
              <w:rPr>
                <w:spacing w:val="-6"/>
                <w:sz w:val="28"/>
                <w:szCs w:val="28"/>
              </w:rPr>
              <w:t>, tương</w:t>
            </w:r>
            <w:r w:rsidRPr="00043D2A">
              <w:rPr>
                <w:sz w:val="28"/>
                <w:szCs w:val="28"/>
              </w:rPr>
              <w:t xml:space="preserve"> ứng trường hợp k = 1.</w:t>
            </w:r>
          </w:p>
          <w:p w:rsidR="00606CA9" w:rsidRPr="00043D2A" w:rsidRDefault="00606CA9" w:rsidP="00043D2A">
            <w:pPr>
              <w:jc w:val="both"/>
              <w:rPr>
                <w:sz w:val="28"/>
                <w:szCs w:val="28"/>
              </w:rPr>
            </w:pPr>
            <w:r w:rsidRPr="00043D2A">
              <w:rPr>
                <w:sz w:val="28"/>
                <w:szCs w:val="28"/>
              </w:rPr>
              <w:t>- Năng lượng toả ra không đổi theo thời gian.</w:t>
            </w:r>
          </w:p>
        </w:tc>
      </w:tr>
      <w:tr w:rsidR="00C03D71" w:rsidRPr="00ED31E0" w:rsidTr="000C3104">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9"/>
            <w:shd w:val="clear" w:color="auto" w:fill="auto"/>
            <w:vAlign w:val="center"/>
          </w:tcPr>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Năng lượng tỏa ra trong phản ứng phân hạch chủ yếu ở dạ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quang năng      B. năng lượng nghỉ</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động năng          D. hóa năng</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Phản ứng phân hạch </w:t>
            </w:r>
            <w:r w:rsidRPr="00ED31E0">
              <w:rPr>
                <w:sz w:val="28"/>
                <w:szCs w:val="28"/>
                <w:vertAlign w:val="subscript"/>
              </w:rPr>
              <w:t>92</w:t>
            </w:r>
            <w:r w:rsidRPr="00ED31E0">
              <w:rPr>
                <w:sz w:val="28"/>
                <w:szCs w:val="28"/>
                <w:vertAlign w:val="superscript"/>
              </w:rPr>
              <w:t>235</w:t>
            </w:r>
            <w:r w:rsidRPr="00ED31E0">
              <w:rPr>
                <w:sz w:val="28"/>
                <w:szCs w:val="28"/>
              </w:rPr>
              <w:t>U không có đặc điểm</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số nơtron tạo ra sau phản ứng nhiều hơn nơtron bị hấp thụ</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phản ứng tỏa năng lượ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có thể xảy ra theo kiểu phản ứng dây truyề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có 2 đến 3 proton sinh ra sau mỗi phản ứng</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ìm phát biểu sai. Phản ứng phân hạch </w:t>
            </w:r>
            <w:r w:rsidRPr="00ED31E0">
              <w:rPr>
                <w:sz w:val="28"/>
                <w:szCs w:val="28"/>
                <w:vertAlign w:val="subscript"/>
              </w:rPr>
              <w:t>92</w:t>
            </w:r>
            <w:r w:rsidRPr="00ED31E0">
              <w:rPr>
                <w:sz w:val="28"/>
                <w:szCs w:val="28"/>
                <w:vertAlign w:val="superscript"/>
              </w:rPr>
              <w:t>235</w:t>
            </w:r>
            <w:r w:rsidRPr="00ED31E0">
              <w:rPr>
                <w:sz w:val="28"/>
                <w:szCs w:val="28"/>
              </w:rPr>
              <w:t>U có đặc điểm</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số nơtron tạo ra sau phản ứng nhiều hơn nơtron bị hấp thụ</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phản ứng tỏa năng lượ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xảy ra theo phản ứng dây chuyền nếu có một lượng </w:t>
            </w:r>
            <w:r w:rsidRPr="00ED31E0">
              <w:rPr>
                <w:sz w:val="28"/>
                <w:szCs w:val="28"/>
                <w:vertAlign w:val="subscript"/>
              </w:rPr>
              <w:t>92</w:t>
            </w:r>
            <w:r w:rsidRPr="00ED31E0">
              <w:rPr>
                <w:sz w:val="28"/>
                <w:szCs w:val="28"/>
                <w:vertAlign w:val="superscript"/>
              </w:rPr>
              <w:t>235</w:t>
            </w:r>
            <w:r w:rsidRPr="00ED31E0">
              <w:rPr>
                <w:sz w:val="28"/>
                <w:szCs w:val="28"/>
              </w:rPr>
              <w:t>U đủ lớ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quá trình phân hạch là do proton bắn phá hạt nhân urani</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Vật liệu có thể đóng vào trò “chất làm chậm” tốt nhất đối với nơtron là</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kim loại nặng      B. than chì</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khí kém      D. bê tông</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Khi </w:t>
            </w:r>
            <w:r w:rsidRPr="00ED31E0">
              <w:rPr>
                <w:sz w:val="28"/>
                <w:szCs w:val="28"/>
                <w:vertAlign w:val="subscript"/>
              </w:rPr>
              <w:t>92</w:t>
            </w:r>
            <w:r w:rsidRPr="00ED31E0">
              <w:rPr>
                <w:sz w:val="28"/>
                <w:szCs w:val="28"/>
                <w:vertAlign w:val="superscript"/>
              </w:rPr>
              <w:t>238</w:t>
            </w:r>
            <w:r w:rsidRPr="00ED31E0">
              <w:rPr>
                <w:sz w:val="28"/>
                <w:szCs w:val="28"/>
              </w:rPr>
              <w:t>U bị bắn phá bởi các nơtron chậm, nó hấp thụ một hạt nơtron rồi sau đó phát ra hai hạt β</w:t>
            </w:r>
            <w:r w:rsidRPr="00ED31E0">
              <w:rPr>
                <w:sz w:val="28"/>
                <w:szCs w:val="28"/>
                <w:vertAlign w:val="superscript"/>
              </w:rPr>
              <w:t>-</w:t>
            </w:r>
            <w:r w:rsidRPr="00ED31E0">
              <w:rPr>
                <w:sz w:val="28"/>
                <w:szCs w:val="28"/>
              </w:rPr>
              <w:t>. Kết quả là tạp thành hạt nhâ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w:t>
            </w:r>
            <w:r w:rsidRPr="00ED31E0">
              <w:rPr>
                <w:sz w:val="28"/>
                <w:szCs w:val="28"/>
                <w:vertAlign w:val="subscript"/>
              </w:rPr>
              <w:t>92</w:t>
            </w:r>
            <w:r w:rsidRPr="00ED31E0">
              <w:rPr>
                <w:sz w:val="28"/>
                <w:szCs w:val="28"/>
                <w:vertAlign w:val="superscript"/>
              </w:rPr>
              <w:t>236</w:t>
            </w:r>
            <w:r w:rsidRPr="00ED31E0">
              <w:rPr>
                <w:sz w:val="28"/>
                <w:szCs w:val="28"/>
              </w:rPr>
              <w:t>U      B. </w:t>
            </w:r>
            <w:r w:rsidRPr="00ED31E0">
              <w:rPr>
                <w:sz w:val="28"/>
                <w:szCs w:val="28"/>
                <w:vertAlign w:val="subscript"/>
              </w:rPr>
              <w:t>91</w:t>
            </w:r>
            <w:r w:rsidRPr="00ED31E0">
              <w:rPr>
                <w:sz w:val="28"/>
                <w:szCs w:val="28"/>
                <w:vertAlign w:val="superscript"/>
              </w:rPr>
              <w:t>240</w:t>
            </w:r>
            <w:r w:rsidRPr="00ED31E0">
              <w:rPr>
                <w:sz w:val="28"/>
                <w:szCs w:val="28"/>
              </w:rPr>
              <w:t>Pa</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w:t>
            </w:r>
            <w:r w:rsidRPr="00ED31E0">
              <w:rPr>
                <w:sz w:val="28"/>
                <w:szCs w:val="28"/>
                <w:vertAlign w:val="subscript"/>
              </w:rPr>
              <w:t>94</w:t>
            </w:r>
            <w:r w:rsidRPr="00ED31E0">
              <w:rPr>
                <w:sz w:val="28"/>
                <w:szCs w:val="28"/>
                <w:vertAlign w:val="superscript"/>
              </w:rPr>
              <w:t>239</w:t>
            </w:r>
            <w:r w:rsidRPr="00ED31E0">
              <w:rPr>
                <w:sz w:val="28"/>
                <w:szCs w:val="28"/>
              </w:rPr>
              <w:t>Pu      D. </w:t>
            </w:r>
            <w:r w:rsidRPr="00ED31E0">
              <w:rPr>
                <w:sz w:val="28"/>
                <w:szCs w:val="28"/>
                <w:vertAlign w:val="subscript"/>
              </w:rPr>
              <w:t>90</w:t>
            </w:r>
            <w:r w:rsidRPr="00ED31E0">
              <w:rPr>
                <w:sz w:val="28"/>
                <w:szCs w:val="28"/>
                <w:vertAlign w:val="superscript"/>
              </w:rPr>
              <w:t>239</w:t>
            </w:r>
            <w:r w:rsidRPr="00ED31E0">
              <w:rPr>
                <w:sz w:val="28"/>
                <w:szCs w:val="28"/>
              </w:rPr>
              <w:t>Th</w:t>
            </w:r>
          </w:p>
          <w:tbl>
            <w:tblPr>
              <w:tblW w:w="5637"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933"/>
              <w:gridCol w:w="728"/>
              <w:gridCol w:w="760"/>
              <w:gridCol w:w="760"/>
              <w:gridCol w:w="728"/>
              <w:gridCol w:w="728"/>
            </w:tblGrid>
            <w:tr w:rsidR="00EF31A7" w:rsidRPr="00ED31E0" w:rsidTr="00EF31A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5</w:t>
                  </w:r>
                </w:p>
              </w:tc>
            </w:tr>
            <w:tr w:rsidR="00EF31A7" w:rsidRPr="00ED31E0" w:rsidTr="00EF31A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C</w:t>
                  </w:r>
                </w:p>
              </w:tc>
            </w:tr>
          </w:tbl>
          <w:p w:rsidR="00C03D71" w:rsidRPr="00ED31E0" w:rsidRDefault="00C03D71" w:rsidP="00ED31E0">
            <w:pPr>
              <w:ind w:left="48" w:right="48"/>
              <w:jc w:val="both"/>
              <w:rPr>
                <w:sz w:val="28"/>
                <w:szCs w:val="28"/>
              </w:rPr>
            </w:pPr>
          </w:p>
        </w:tc>
      </w:tr>
      <w:tr w:rsidR="00C03D71" w:rsidRPr="00ED31E0" w:rsidTr="000C3104">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D436F9">
        <w:trPr>
          <w:gridAfter w:val="1"/>
          <w:wAfter w:w="62" w:type="dxa"/>
        </w:trPr>
        <w:tc>
          <w:tcPr>
            <w:tcW w:w="4007" w:type="dxa"/>
            <w:gridSpan w:val="3"/>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436DEF" w:rsidRPr="00ED31E0">
              <w:rPr>
                <w:sz w:val="28"/>
                <w:szCs w:val="28"/>
                <w:lang w:val="de-AT"/>
              </w:rPr>
              <w:t>:</w:t>
            </w:r>
          </w:p>
          <w:p w:rsidR="00B61787" w:rsidRPr="00ED31E0" w:rsidRDefault="00436DEF" w:rsidP="00ED31E0">
            <w:pPr>
              <w:pStyle w:val="NormalWeb"/>
              <w:spacing w:before="0" w:beforeAutospacing="0" w:after="0" w:afterAutospacing="0"/>
              <w:ind w:left="48" w:right="48"/>
              <w:jc w:val="both"/>
              <w:rPr>
                <w:color w:val="008000"/>
                <w:sz w:val="28"/>
                <w:szCs w:val="28"/>
              </w:rPr>
            </w:pPr>
            <w:r w:rsidRPr="00ED31E0">
              <w:rPr>
                <w:color w:val="008000"/>
                <w:sz w:val="28"/>
                <w:szCs w:val="28"/>
              </w:rPr>
              <w:t>Xét phản ứng phân hạch urani U</w:t>
            </w:r>
            <w:r w:rsidRPr="00ED31E0">
              <w:rPr>
                <w:color w:val="008000"/>
                <w:sz w:val="28"/>
                <w:szCs w:val="28"/>
                <w:vertAlign w:val="superscript"/>
              </w:rPr>
              <w:t>235</w:t>
            </w:r>
            <w:r w:rsidRPr="00ED31E0">
              <w:rPr>
                <w:color w:val="008000"/>
                <w:sz w:val="28"/>
                <w:szCs w:val="28"/>
              </w:rPr>
              <w:t> có phương trình:</w:t>
            </w:r>
          </w:p>
          <w:p w:rsidR="00436DEF" w:rsidRPr="00ED31E0" w:rsidRDefault="00F5559C" w:rsidP="00ED31E0">
            <w:pPr>
              <w:rPr>
                <w:sz w:val="28"/>
                <w:szCs w:val="28"/>
              </w:rPr>
            </w:pPr>
            <w:r>
              <w:rPr>
                <w:noProof/>
                <w:sz w:val="28"/>
                <w:szCs w:val="28"/>
              </w:rPr>
              <w:drawing>
                <wp:inline distT="0" distB="0" distL="0" distR="0">
                  <wp:extent cx="2385695" cy="318135"/>
                  <wp:effectExtent l="0" t="0" r="0" b="5715"/>
                  <wp:docPr id="778" name="Picture 869" descr="Để học tốt Vật Lí 12 nâng cao | Giải bài tập Vật Lí 12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descr="Để học tốt Vật Lí 12 nâng cao | Giải bài tập Vật Lí 12 nâng cao"/>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2385695" cy="318135"/>
                          </a:xfrm>
                          <a:prstGeom prst="rect">
                            <a:avLst/>
                          </a:prstGeom>
                          <a:noFill/>
                          <a:ln>
                            <a:noFill/>
                          </a:ln>
                        </pic:spPr>
                      </pic:pic>
                    </a:graphicData>
                  </a:graphic>
                </wp:inline>
              </w:drawing>
            </w:r>
          </w:p>
          <w:p w:rsidR="00436DEF" w:rsidRPr="00ED31E0" w:rsidRDefault="00436DEF" w:rsidP="00ED31E0">
            <w:pPr>
              <w:pStyle w:val="NormalWeb"/>
              <w:spacing w:before="0" w:beforeAutospacing="0" w:after="0" w:afterAutospacing="0"/>
              <w:ind w:left="48" w:right="48"/>
              <w:jc w:val="both"/>
              <w:rPr>
                <w:color w:val="000000"/>
                <w:sz w:val="28"/>
                <w:szCs w:val="28"/>
              </w:rPr>
            </w:pPr>
            <w:r w:rsidRPr="00ED31E0">
              <w:rPr>
                <w:color w:val="000000"/>
                <w:sz w:val="28"/>
                <w:szCs w:val="28"/>
              </w:rPr>
              <w:t>    Tính năng lượng mà một phân hạch tỏa ra.</w:t>
            </w:r>
          </w:p>
          <w:p w:rsidR="00436DEF" w:rsidRPr="00ED31E0" w:rsidRDefault="00436DEF" w:rsidP="00ED31E0">
            <w:pPr>
              <w:pStyle w:val="NormalWeb"/>
              <w:spacing w:before="0" w:beforeAutospacing="0" w:after="0" w:afterAutospacing="0"/>
              <w:ind w:left="48" w:right="48"/>
              <w:jc w:val="both"/>
              <w:rPr>
                <w:color w:val="000000"/>
                <w:sz w:val="28"/>
                <w:szCs w:val="28"/>
              </w:rPr>
            </w:pPr>
            <w:r w:rsidRPr="00ED31E0">
              <w:rPr>
                <w:color w:val="000000"/>
                <w:sz w:val="28"/>
                <w:szCs w:val="28"/>
              </w:rPr>
              <w:t>    Cho biết: m</w:t>
            </w:r>
            <w:r w:rsidRPr="00ED31E0">
              <w:rPr>
                <w:color w:val="000000"/>
                <w:sz w:val="28"/>
                <w:szCs w:val="28"/>
                <w:vertAlign w:val="subscript"/>
              </w:rPr>
              <w:t>U</w:t>
            </w:r>
            <w:r w:rsidRPr="00ED31E0">
              <w:rPr>
                <w:color w:val="000000"/>
                <w:sz w:val="28"/>
                <w:szCs w:val="28"/>
              </w:rPr>
              <w:t> = 234,99u; m</w:t>
            </w:r>
            <w:r w:rsidRPr="00ED31E0">
              <w:rPr>
                <w:color w:val="000000"/>
                <w:sz w:val="28"/>
                <w:szCs w:val="28"/>
                <w:vertAlign w:val="subscript"/>
              </w:rPr>
              <w:t>Mo</w:t>
            </w:r>
            <w:r w:rsidRPr="00ED31E0">
              <w:rPr>
                <w:color w:val="000000"/>
                <w:sz w:val="28"/>
                <w:szCs w:val="28"/>
              </w:rPr>
              <w:t> = 94,88u; m</w:t>
            </w:r>
            <w:r w:rsidRPr="00ED31E0">
              <w:rPr>
                <w:color w:val="000000"/>
                <w:sz w:val="28"/>
                <w:szCs w:val="28"/>
                <w:vertAlign w:val="subscript"/>
              </w:rPr>
              <w:t>La</w:t>
            </w:r>
            <w:r w:rsidRPr="00ED31E0">
              <w:rPr>
                <w:color w:val="000000"/>
                <w:sz w:val="28"/>
                <w:szCs w:val="28"/>
              </w:rPr>
              <w:t> = 138,87u. Bỏ qua khối lượng của electron.</w:t>
            </w:r>
          </w:p>
          <w:p w:rsidR="00C03D71" w:rsidRPr="00ED31E0" w:rsidRDefault="00C03D71" w:rsidP="00ED31E0">
            <w:pPr>
              <w:jc w:val="both"/>
              <w:rPr>
                <w:sz w:val="28"/>
                <w:szCs w:val="28"/>
                <w:lang w:val="de-AT"/>
              </w:rPr>
            </w:pPr>
            <w:r w:rsidRPr="00ED31E0">
              <w:rPr>
                <w:sz w:val="28"/>
                <w:szCs w:val="28"/>
                <w:lang w:val="de-AT"/>
              </w:rPr>
              <w:t>- GV chia  nhóm yêu cầu hs trả lời thời gian 5 phút:</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071" w:type="dxa"/>
            <w:gridSpan w:val="4"/>
            <w:shd w:val="clear" w:color="auto" w:fill="auto"/>
          </w:tcPr>
          <w:p w:rsidR="00C03D71" w:rsidRPr="00ED31E0" w:rsidRDefault="00C03D71" w:rsidP="00ED31E0">
            <w:pPr>
              <w:pStyle w:val="ListParagraph"/>
              <w:ind w:left="0"/>
              <w:jc w:val="both"/>
              <w:rPr>
                <w:b/>
                <w:sz w:val="28"/>
                <w:szCs w:val="28"/>
              </w:rPr>
            </w:pPr>
            <w:r w:rsidRPr="00ED31E0">
              <w:rPr>
                <w:b/>
                <w:bCs/>
                <w:sz w:val="28"/>
                <w:szCs w:val="28"/>
                <w:lang w:val="en-CA"/>
              </w:rPr>
              <w:t>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p>
        </w:tc>
        <w:tc>
          <w:tcPr>
            <w:tcW w:w="3236" w:type="dxa"/>
            <w:gridSpan w:val="2"/>
            <w:shd w:val="clear" w:color="auto" w:fill="auto"/>
          </w:tcPr>
          <w:p w:rsidR="00436DEF" w:rsidRPr="00ED31E0" w:rsidRDefault="00436DEF" w:rsidP="00ED31E0">
            <w:pPr>
              <w:pStyle w:val="NormalWeb"/>
              <w:spacing w:before="0" w:beforeAutospacing="0" w:after="0" w:afterAutospacing="0"/>
              <w:ind w:left="48" w:right="48"/>
              <w:jc w:val="both"/>
              <w:rPr>
                <w:color w:val="000000"/>
                <w:sz w:val="28"/>
                <w:szCs w:val="28"/>
              </w:rPr>
            </w:pPr>
            <w:r w:rsidRPr="00ED31E0">
              <w:rPr>
                <w:color w:val="000000"/>
                <w:sz w:val="28"/>
                <w:szCs w:val="28"/>
              </w:rPr>
              <w:t>Năng lượng mà một phân hạch tỏa ra: Q = (M</w:t>
            </w:r>
            <w:r w:rsidRPr="00ED31E0">
              <w:rPr>
                <w:color w:val="000000"/>
                <w:sz w:val="28"/>
                <w:szCs w:val="28"/>
                <w:vertAlign w:val="subscript"/>
              </w:rPr>
              <w:t>0</w:t>
            </w:r>
            <w:r w:rsidRPr="00ED31E0">
              <w:rPr>
                <w:color w:val="000000"/>
                <w:sz w:val="28"/>
                <w:szCs w:val="28"/>
              </w:rPr>
              <w:t> - M)c</w:t>
            </w:r>
            <w:r w:rsidRPr="00ED31E0">
              <w:rPr>
                <w:color w:val="000000"/>
                <w:sz w:val="28"/>
                <w:szCs w:val="28"/>
                <w:vertAlign w:val="superscript"/>
              </w:rPr>
              <w:t>2</w:t>
            </w:r>
          </w:p>
          <w:p w:rsidR="00436DEF" w:rsidRPr="00ED31E0" w:rsidRDefault="00436DEF" w:rsidP="00ED31E0">
            <w:pPr>
              <w:pStyle w:val="NormalWeb"/>
              <w:spacing w:before="0" w:beforeAutospacing="0" w:after="0" w:afterAutospacing="0"/>
              <w:ind w:left="48" w:right="48"/>
              <w:jc w:val="both"/>
              <w:rPr>
                <w:color w:val="000000"/>
                <w:sz w:val="28"/>
                <w:szCs w:val="28"/>
              </w:rPr>
            </w:pPr>
            <w:r w:rsidRPr="00ED31E0">
              <w:rPr>
                <w:color w:val="000000"/>
                <w:sz w:val="28"/>
                <w:szCs w:val="28"/>
              </w:rPr>
              <w:t>với M</w:t>
            </w:r>
            <w:r w:rsidRPr="00ED31E0">
              <w:rPr>
                <w:color w:val="000000"/>
                <w:sz w:val="28"/>
                <w:szCs w:val="28"/>
                <w:vertAlign w:val="subscript"/>
              </w:rPr>
              <w:t>0</w:t>
            </w:r>
            <w:r w:rsidRPr="00ED31E0">
              <w:rPr>
                <w:color w:val="000000"/>
                <w:sz w:val="28"/>
                <w:szCs w:val="28"/>
              </w:rPr>
              <w:t> = m</w:t>
            </w:r>
            <w:r w:rsidRPr="00ED31E0">
              <w:rPr>
                <w:color w:val="000000"/>
                <w:sz w:val="28"/>
                <w:szCs w:val="28"/>
                <w:vertAlign w:val="subscript"/>
              </w:rPr>
              <w:t>U</w:t>
            </w:r>
            <w:r w:rsidRPr="00ED31E0">
              <w:rPr>
                <w:color w:val="000000"/>
                <w:sz w:val="28"/>
                <w:szCs w:val="28"/>
              </w:rPr>
              <w:t> + m</w:t>
            </w:r>
            <w:r w:rsidRPr="00ED31E0">
              <w:rPr>
                <w:color w:val="000000"/>
                <w:sz w:val="28"/>
                <w:szCs w:val="28"/>
                <w:vertAlign w:val="subscript"/>
              </w:rPr>
              <w:t>n</w:t>
            </w:r>
            <w:r w:rsidRPr="00ED31E0">
              <w:rPr>
                <w:color w:val="000000"/>
                <w:sz w:val="28"/>
                <w:szCs w:val="28"/>
              </w:rPr>
              <w:t> = 234,99 + 1,01 = 236u</w:t>
            </w:r>
          </w:p>
          <w:p w:rsidR="00436DEF" w:rsidRPr="00ED31E0" w:rsidRDefault="00436DEF" w:rsidP="00ED31E0">
            <w:pPr>
              <w:pStyle w:val="NormalWeb"/>
              <w:spacing w:before="0" w:beforeAutospacing="0" w:after="0" w:afterAutospacing="0"/>
              <w:ind w:left="48" w:right="48"/>
              <w:jc w:val="both"/>
              <w:rPr>
                <w:color w:val="000000"/>
                <w:sz w:val="28"/>
                <w:szCs w:val="28"/>
              </w:rPr>
            </w:pPr>
            <w:r w:rsidRPr="00ED31E0">
              <w:rPr>
                <w:color w:val="000000"/>
                <w:sz w:val="28"/>
                <w:szCs w:val="28"/>
              </w:rPr>
              <w:t>   M = m</w:t>
            </w:r>
            <w:r w:rsidRPr="00ED31E0">
              <w:rPr>
                <w:color w:val="000000"/>
                <w:sz w:val="28"/>
                <w:szCs w:val="28"/>
                <w:vertAlign w:val="subscript"/>
              </w:rPr>
              <w:t>M0</w:t>
            </w:r>
            <w:r w:rsidRPr="00ED31E0">
              <w:rPr>
                <w:color w:val="000000"/>
                <w:sz w:val="28"/>
                <w:szCs w:val="28"/>
              </w:rPr>
              <w:t> + m</w:t>
            </w:r>
            <w:r w:rsidRPr="00ED31E0">
              <w:rPr>
                <w:color w:val="000000"/>
                <w:sz w:val="28"/>
                <w:szCs w:val="28"/>
                <w:vertAlign w:val="subscript"/>
              </w:rPr>
              <w:t>La</w:t>
            </w:r>
            <w:r w:rsidRPr="00ED31E0">
              <w:rPr>
                <w:color w:val="000000"/>
                <w:sz w:val="28"/>
                <w:szCs w:val="28"/>
              </w:rPr>
              <w:t> + 2m</w:t>
            </w:r>
            <w:r w:rsidRPr="00ED31E0">
              <w:rPr>
                <w:color w:val="000000"/>
                <w:sz w:val="28"/>
                <w:szCs w:val="28"/>
                <w:vertAlign w:val="subscript"/>
              </w:rPr>
              <w:t>n</w:t>
            </w:r>
            <w:r w:rsidRPr="00ED31E0">
              <w:rPr>
                <w:color w:val="000000"/>
                <w:sz w:val="28"/>
                <w:szCs w:val="28"/>
              </w:rPr>
              <w:t> = 94,88u +138,87u + 2.1,008665 = 235,77u.</w:t>
            </w:r>
          </w:p>
          <w:p w:rsidR="00436DEF" w:rsidRPr="00ED31E0" w:rsidRDefault="00436DEF" w:rsidP="00ED31E0">
            <w:pPr>
              <w:pStyle w:val="NormalWeb"/>
              <w:spacing w:before="0" w:beforeAutospacing="0" w:after="0" w:afterAutospacing="0"/>
              <w:ind w:left="48" w:right="48"/>
              <w:jc w:val="both"/>
              <w:rPr>
                <w:color w:val="000000"/>
                <w:sz w:val="28"/>
                <w:szCs w:val="28"/>
              </w:rPr>
            </w:pPr>
            <w:r w:rsidRPr="00ED31E0">
              <w:rPr>
                <w:color w:val="000000"/>
                <w:sz w:val="28"/>
                <w:szCs w:val="28"/>
              </w:rPr>
              <w:t>Từ đó: Q = (236u - 235,77u).c</w:t>
            </w:r>
            <w:r w:rsidRPr="00ED31E0">
              <w:rPr>
                <w:color w:val="000000"/>
                <w:sz w:val="28"/>
                <w:szCs w:val="28"/>
                <w:vertAlign w:val="superscript"/>
              </w:rPr>
              <w:t>2</w:t>
            </w:r>
            <w:r w:rsidRPr="00ED31E0">
              <w:rPr>
                <w:color w:val="000000"/>
                <w:sz w:val="28"/>
                <w:szCs w:val="28"/>
              </w:rPr>
              <w:t> = 0,23u.c</w:t>
            </w:r>
            <w:r w:rsidRPr="00ED31E0">
              <w:rPr>
                <w:color w:val="000000"/>
                <w:sz w:val="28"/>
                <w:szCs w:val="28"/>
                <w:vertAlign w:val="superscript"/>
              </w:rPr>
              <w:t>2</w:t>
            </w:r>
            <w:r w:rsidRPr="00ED31E0">
              <w:rPr>
                <w:color w:val="000000"/>
                <w:sz w:val="28"/>
                <w:szCs w:val="28"/>
              </w:rPr>
              <w:t> = 214,245 MeV.</w:t>
            </w:r>
          </w:p>
          <w:p w:rsidR="00C03D71" w:rsidRPr="00ED31E0" w:rsidRDefault="00C03D71" w:rsidP="00ED31E0">
            <w:pPr>
              <w:jc w:val="both"/>
              <w:rPr>
                <w:b/>
                <w:bCs/>
                <w:sz w:val="28"/>
                <w:szCs w:val="28"/>
                <w:lang w:val="de-AT"/>
              </w:rPr>
            </w:pPr>
          </w:p>
        </w:tc>
      </w:tr>
      <w:tr w:rsidR="00C03D71" w:rsidRPr="00ED31E0" w:rsidTr="000C3104">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9"/>
            <w:shd w:val="clear" w:color="auto" w:fill="auto"/>
          </w:tcPr>
          <w:p w:rsidR="00C03D71" w:rsidRPr="00ED31E0" w:rsidRDefault="00436DEF" w:rsidP="00ED31E0">
            <w:pPr>
              <w:jc w:val="both"/>
              <w:rPr>
                <w:bCs/>
                <w:sz w:val="28"/>
                <w:szCs w:val="28"/>
                <w:lang w:val="de-AT"/>
              </w:rPr>
            </w:pPr>
            <w:r w:rsidRPr="00ED31E0">
              <w:rPr>
                <w:bCs/>
                <w:sz w:val="28"/>
                <w:szCs w:val="28"/>
                <w:lang w:val="de-AT"/>
              </w:rPr>
              <w:t>Vẽ sơ đồ tư duy khái quát lại nội dung bài học</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198 và SBT</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436DEF" w:rsidRPr="00ED31E0" w:rsidRDefault="00436DEF" w:rsidP="00ED31E0">
      <w:pPr>
        <w:jc w:val="both"/>
        <w:rPr>
          <w:sz w:val="28"/>
          <w:szCs w:val="28"/>
        </w:rPr>
      </w:pPr>
    </w:p>
    <w:p w:rsidR="00436DEF" w:rsidRPr="00ED31E0" w:rsidRDefault="00436DEF" w:rsidP="00ED31E0">
      <w:pPr>
        <w:jc w:val="both"/>
        <w:rPr>
          <w:sz w:val="28"/>
          <w:szCs w:val="28"/>
        </w:rPr>
      </w:pPr>
    </w:p>
    <w:p w:rsidR="00436DEF" w:rsidRPr="00ED31E0" w:rsidRDefault="00436DEF" w:rsidP="00ED31E0">
      <w:pPr>
        <w:jc w:val="both"/>
        <w:rPr>
          <w:sz w:val="28"/>
          <w:szCs w:val="28"/>
        </w:rPr>
      </w:pPr>
    </w:p>
    <w:p w:rsidR="00606CA9" w:rsidRPr="00ED31E0" w:rsidRDefault="00606CA9" w:rsidP="00ED31E0">
      <w:pPr>
        <w:rPr>
          <w:sz w:val="28"/>
          <w:szCs w:val="28"/>
        </w:rPr>
      </w:pPr>
      <w:r w:rsidRPr="00ED31E0">
        <w:rPr>
          <w:sz w:val="28"/>
          <w:szCs w:val="28"/>
        </w:rPr>
        <w:t xml:space="preserve"> 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Tiết 65</w:t>
      </w:r>
    </w:p>
    <w:p w:rsidR="00606CA9" w:rsidRPr="00ED31E0" w:rsidRDefault="00606CA9" w:rsidP="00ED31E0">
      <w:pPr>
        <w:jc w:val="center"/>
        <w:rPr>
          <w:b/>
          <w:sz w:val="28"/>
          <w:szCs w:val="28"/>
        </w:rPr>
      </w:pPr>
      <w:r w:rsidRPr="00ED31E0">
        <w:rPr>
          <w:b/>
          <w:sz w:val="28"/>
          <w:szCs w:val="28"/>
        </w:rPr>
        <w:t>PHẢN ỨNG NHIỆT HẠCH</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phản ứng nhiệt hạch là gì.</w:t>
      </w:r>
    </w:p>
    <w:p w:rsidR="00606CA9" w:rsidRPr="00ED31E0" w:rsidRDefault="00606CA9" w:rsidP="00ED31E0">
      <w:pPr>
        <w:jc w:val="both"/>
        <w:rPr>
          <w:sz w:val="28"/>
          <w:szCs w:val="28"/>
        </w:rPr>
      </w:pPr>
      <w:r w:rsidRPr="00ED31E0">
        <w:rPr>
          <w:sz w:val="28"/>
          <w:szCs w:val="28"/>
        </w:rPr>
        <w:t>- Giải thích được (một cách định tính) phản ứng nhiệt hạch là phản ứng toả năng lượng.</w:t>
      </w:r>
    </w:p>
    <w:p w:rsidR="00606CA9" w:rsidRPr="00ED31E0" w:rsidRDefault="00606CA9" w:rsidP="00ED31E0">
      <w:pPr>
        <w:jc w:val="both"/>
        <w:rPr>
          <w:sz w:val="28"/>
          <w:szCs w:val="28"/>
        </w:rPr>
      </w:pPr>
      <w:r w:rsidRPr="00ED31E0">
        <w:rPr>
          <w:sz w:val="28"/>
          <w:szCs w:val="28"/>
        </w:rPr>
        <w:t>- Nêu được các điều kiện để tạo ra phản ứng nhiệt hạch.</w:t>
      </w:r>
    </w:p>
    <w:p w:rsidR="00606CA9" w:rsidRPr="00ED31E0" w:rsidRDefault="00606CA9" w:rsidP="00ED31E0">
      <w:pPr>
        <w:jc w:val="both"/>
        <w:rPr>
          <w:b/>
          <w:sz w:val="28"/>
          <w:szCs w:val="28"/>
        </w:rPr>
      </w:pPr>
      <w:r w:rsidRPr="00ED31E0">
        <w:rPr>
          <w:sz w:val="28"/>
          <w:szCs w:val="28"/>
        </w:rPr>
        <w:t>- Nêu được những ưu việt của năng lượng nhiệt hạch.</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D436F9" w:rsidRPr="00ED31E0" w:rsidRDefault="00D436F9" w:rsidP="00ED31E0">
      <w:pPr>
        <w:jc w:val="both"/>
        <w:rPr>
          <w:sz w:val="28"/>
          <w:szCs w:val="28"/>
        </w:rPr>
      </w:pPr>
      <w:r w:rsidRPr="00ED31E0">
        <w:rPr>
          <w:b/>
          <w:sz w:val="28"/>
          <w:szCs w:val="28"/>
        </w:rPr>
        <w:t>3. Về thái độ</w:t>
      </w:r>
    </w:p>
    <w:p w:rsidR="00D436F9" w:rsidRPr="00ED31E0" w:rsidRDefault="00D436F9" w:rsidP="00ED31E0">
      <w:pPr>
        <w:jc w:val="both"/>
        <w:rPr>
          <w:sz w:val="28"/>
          <w:szCs w:val="28"/>
        </w:rPr>
      </w:pPr>
      <w:r w:rsidRPr="00ED31E0">
        <w:rPr>
          <w:sz w:val="28"/>
          <w:szCs w:val="28"/>
        </w:rPr>
        <w:t>- Rèn thái độ tích cực tìm hiểu, học tập, tự lực nghiên cứu các vấn đề mới trong khoa học</w:t>
      </w:r>
    </w:p>
    <w:p w:rsidR="00D436F9" w:rsidRPr="00ED31E0" w:rsidRDefault="00D436F9" w:rsidP="00ED31E0">
      <w:pPr>
        <w:jc w:val="both"/>
        <w:rPr>
          <w:b/>
          <w:sz w:val="28"/>
          <w:szCs w:val="28"/>
          <w:lang w:val="pt-PT"/>
        </w:rPr>
      </w:pPr>
      <w:r w:rsidRPr="00ED31E0">
        <w:rPr>
          <w:b/>
          <w:sz w:val="28"/>
          <w:szCs w:val="28"/>
          <w:lang w:val="pt-PT"/>
        </w:rPr>
        <w:t>4. Năng lực hướng tới</w:t>
      </w:r>
    </w:p>
    <w:p w:rsidR="00D436F9" w:rsidRPr="00ED31E0" w:rsidRDefault="00D436F9" w:rsidP="00ED31E0">
      <w:pPr>
        <w:jc w:val="both"/>
        <w:rPr>
          <w:b/>
          <w:sz w:val="28"/>
          <w:szCs w:val="28"/>
          <w:lang w:val="pt-PT"/>
        </w:rPr>
      </w:pPr>
      <w:r w:rsidRPr="00ED31E0">
        <w:rPr>
          <w:b/>
          <w:sz w:val="28"/>
          <w:szCs w:val="28"/>
          <w:lang w:val="pt-PT"/>
        </w:rPr>
        <w:t>a, Phẩm chất năng lực chung</w:t>
      </w:r>
    </w:p>
    <w:p w:rsidR="00D436F9" w:rsidRPr="00ED31E0" w:rsidRDefault="00D436F9" w:rsidP="00ED31E0">
      <w:pPr>
        <w:jc w:val="both"/>
        <w:rPr>
          <w:sz w:val="28"/>
          <w:szCs w:val="28"/>
          <w:lang w:val="pt-PT"/>
        </w:rPr>
      </w:pPr>
      <w:r w:rsidRPr="00ED31E0">
        <w:rPr>
          <w:sz w:val="28"/>
          <w:szCs w:val="28"/>
          <w:lang w:val="pt-PT"/>
        </w:rPr>
        <w:t>Phẩm chất: Tự lập, tự tin, tự chủ; Có trách nhiệm bản thân và cộng đồng</w:t>
      </w:r>
    </w:p>
    <w:p w:rsidR="00D436F9" w:rsidRPr="00ED31E0" w:rsidRDefault="00D436F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D436F9" w:rsidRPr="00ED31E0" w:rsidRDefault="00D436F9" w:rsidP="00ED31E0">
      <w:pPr>
        <w:jc w:val="both"/>
        <w:rPr>
          <w:b/>
          <w:sz w:val="28"/>
          <w:szCs w:val="28"/>
          <w:lang w:val="pt-PT"/>
        </w:rPr>
      </w:pPr>
      <w:r w:rsidRPr="00ED31E0">
        <w:rPr>
          <w:b/>
          <w:sz w:val="28"/>
          <w:szCs w:val="28"/>
          <w:lang w:val="pt-PT"/>
        </w:rPr>
        <w:t>b, Năng lực chuyên biệt môn học</w:t>
      </w:r>
    </w:p>
    <w:p w:rsidR="00D436F9" w:rsidRPr="00ED31E0" w:rsidRDefault="00D436F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9"/>
        <w:gridCol w:w="375"/>
        <w:gridCol w:w="1391"/>
        <w:gridCol w:w="1276"/>
        <w:gridCol w:w="725"/>
        <w:gridCol w:w="1100"/>
        <w:gridCol w:w="2395"/>
        <w:gridCol w:w="63"/>
      </w:tblGrid>
      <w:tr w:rsidR="00BB2118" w:rsidRPr="00ED31E0" w:rsidTr="000C3104">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0C3104">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0C3104">
        <w:trPr>
          <w:gridAfter w:val="1"/>
          <w:wAfter w:w="62" w:type="dxa"/>
        </w:trPr>
        <w:tc>
          <w:tcPr>
            <w:tcW w:w="4786" w:type="dxa"/>
            <w:gridSpan w:val="3"/>
            <w:shd w:val="clear" w:color="auto" w:fill="auto"/>
          </w:tcPr>
          <w:p w:rsidR="00BB2118" w:rsidRPr="00ED31E0" w:rsidRDefault="00436DEF" w:rsidP="00ED31E0">
            <w:pPr>
              <w:jc w:val="both"/>
              <w:rPr>
                <w:sz w:val="28"/>
                <w:szCs w:val="28"/>
              </w:rPr>
            </w:pPr>
            <w:r w:rsidRPr="00ED31E0">
              <w:rPr>
                <w:sz w:val="28"/>
                <w:szCs w:val="28"/>
              </w:rPr>
              <w:t>Phản ứng nhiệt hạch là gì?</w:t>
            </w:r>
          </w:p>
          <w:p w:rsidR="00436DEF" w:rsidRPr="00ED31E0" w:rsidRDefault="00436DEF" w:rsidP="00ED31E0">
            <w:pPr>
              <w:jc w:val="both"/>
              <w:rPr>
                <w:sz w:val="28"/>
                <w:szCs w:val="28"/>
              </w:rPr>
            </w:pPr>
            <w:r w:rsidRPr="00ED31E0">
              <w:rPr>
                <w:sz w:val="28"/>
                <w:szCs w:val="28"/>
              </w:rPr>
              <w:t>GV từ câu hỏi đi vào ND bài học</w:t>
            </w:r>
          </w:p>
        </w:tc>
        <w:tc>
          <w:tcPr>
            <w:tcW w:w="3119" w:type="dxa"/>
            <w:gridSpan w:val="3"/>
            <w:shd w:val="clear" w:color="auto" w:fill="auto"/>
          </w:tcPr>
          <w:p w:rsidR="00BB2118" w:rsidRPr="00ED31E0" w:rsidRDefault="00BB2118" w:rsidP="00ED31E0">
            <w:pPr>
              <w:jc w:val="both"/>
              <w:rPr>
                <w:sz w:val="28"/>
                <w:szCs w:val="28"/>
              </w:rPr>
            </w:pPr>
            <w:r w:rsidRPr="00ED31E0">
              <w:rPr>
                <w:sz w:val="28"/>
                <w:szCs w:val="28"/>
              </w:rPr>
              <w:t>.</w:t>
            </w: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EF31A7" w:rsidRPr="00ED31E0" w:rsidRDefault="00EF31A7" w:rsidP="00ED31E0">
            <w:pPr>
              <w:jc w:val="both"/>
              <w:rPr>
                <w:sz w:val="28"/>
                <w:szCs w:val="28"/>
              </w:rPr>
            </w:pPr>
            <w:r w:rsidRPr="00ED31E0">
              <w:rPr>
                <w:sz w:val="28"/>
                <w:szCs w:val="28"/>
              </w:rPr>
              <w:t>Tiết 65</w:t>
            </w:r>
          </w:p>
          <w:p w:rsidR="00EF31A7" w:rsidRPr="00ED31E0" w:rsidRDefault="00EF31A7" w:rsidP="00ED31E0">
            <w:pPr>
              <w:jc w:val="center"/>
              <w:rPr>
                <w:b/>
                <w:sz w:val="28"/>
                <w:szCs w:val="28"/>
              </w:rPr>
            </w:pPr>
            <w:r w:rsidRPr="00ED31E0">
              <w:rPr>
                <w:b/>
                <w:sz w:val="28"/>
                <w:szCs w:val="28"/>
              </w:rPr>
              <w:t>PHẢN ỨNG NHIỆT HẠCH</w:t>
            </w:r>
          </w:p>
          <w:p w:rsidR="00BB2118" w:rsidRPr="00ED31E0" w:rsidRDefault="00BB2118" w:rsidP="00ED31E0">
            <w:pPr>
              <w:jc w:val="center"/>
              <w:rPr>
                <w:sz w:val="28"/>
                <w:szCs w:val="28"/>
                <w:lang w:val="pt-BR"/>
              </w:rPr>
            </w:pPr>
          </w:p>
        </w:tc>
      </w:tr>
      <w:tr w:rsidR="00BB2118" w:rsidRPr="00ED31E0" w:rsidTr="000C3104">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EF31A7" w:rsidRPr="00ED31E0" w:rsidRDefault="00BB2118" w:rsidP="00ED31E0">
            <w:pPr>
              <w:jc w:val="both"/>
              <w:rPr>
                <w:sz w:val="28"/>
                <w:szCs w:val="28"/>
              </w:rPr>
            </w:pPr>
            <w:r w:rsidRPr="00ED31E0">
              <w:rPr>
                <w:b/>
                <w:sz w:val="28"/>
                <w:szCs w:val="28"/>
              </w:rPr>
              <w:t>Mục tiêu:</w:t>
            </w:r>
            <w:r w:rsidRPr="00ED31E0">
              <w:rPr>
                <w:sz w:val="28"/>
                <w:szCs w:val="28"/>
              </w:rPr>
              <w:t xml:space="preserve"> </w:t>
            </w:r>
            <w:r w:rsidR="00EF31A7" w:rsidRPr="00ED31E0">
              <w:rPr>
                <w:sz w:val="28"/>
                <w:szCs w:val="28"/>
              </w:rPr>
              <w:t>- phản ứng nhiệt hạch là gì.</w:t>
            </w:r>
          </w:p>
          <w:p w:rsidR="00EF31A7" w:rsidRPr="00ED31E0" w:rsidRDefault="00EF31A7" w:rsidP="00ED31E0">
            <w:pPr>
              <w:jc w:val="both"/>
              <w:rPr>
                <w:sz w:val="28"/>
                <w:szCs w:val="28"/>
              </w:rPr>
            </w:pPr>
            <w:r w:rsidRPr="00ED31E0">
              <w:rPr>
                <w:sz w:val="28"/>
                <w:szCs w:val="28"/>
              </w:rPr>
              <w:t>- Giải thích được (một cách định tính) phản ứng nhiệt hạch là phản ứng toả năng lượng.</w:t>
            </w:r>
          </w:p>
          <w:p w:rsidR="00EF31A7" w:rsidRPr="00ED31E0" w:rsidRDefault="00EF31A7" w:rsidP="00ED31E0">
            <w:pPr>
              <w:jc w:val="both"/>
              <w:rPr>
                <w:sz w:val="28"/>
                <w:szCs w:val="28"/>
              </w:rPr>
            </w:pPr>
            <w:r w:rsidRPr="00ED31E0">
              <w:rPr>
                <w:sz w:val="28"/>
                <w:szCs w:val="28"/>
              </w:rPr>
              <w:t>- các điều kiện để tạo ra phản ứng nhiệt hạch.</w:t>
            </w:r>
          </w:p>
          <w:p w:rsidR="00BB2118" w:rsidRPr="00ED31E0" w:rsidRDefault="00EF31A7" w:rsidP="00ED31E0">
            <w:pPr>
              <w:jc w:val="both"/>
              <w:rPr>
                <w:b/>
                <w:sz w:val="28"/>
                <w:szCs w:val="28"/>
              </w:rPr>
            </w:pPr>
            <w:r w:rsidRPr="00ED31E0">
              <w:rPr>
                <w:sz w:val="28"/>
                <w:szCs w:val="28"/>
              </w:rPr>
              <w:t>- những ưu việt của năng lượng nhiệt hạch.</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1"/>
          <w:wAfter w:w="64" w:type="dxa"/>
        </w:trPr>
        <w:tc>
          <w:tcPr>
            <w:tcW w:w="3020"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cho biết phản ứng tổng hợp hạt nhân là gì?</w:t>
            </w:r>
          </w:p>
          <w:p w:rsidR="00606CA9" w:rsidRPr="00043D2A" w:rsidRDefault="00606CA9" w:rsidP="00043D2A">
            <w:pPr>
              <w:jc w:val="both"/>
              <w:rPr>
                <w:sz w:val="28"/>
                <w:szCs w:val="28"/>
              </w:rPr>
            </w:pPr>
            <w:r w:rsidRPr="00043D2A">
              <w:rPr>
                <w:sz w:val="28"/>
                <w:szCs w:val="28"/>
              </w:rPr>
              <w:t xml:space="preserve">- Thường chỉ xét các hạt nhân có A </w:t>
            </w:r>
            <w:r w:rsidRPr="00043D2A">
              <w:rPr>
                <w:sz w:val="28"/>
                <w:szCs w:val="28"/>
              </w:rPr>
              <w:sym w:font="Symbol" w:char="F0A3"/>
            </w:r>
            <w:r w:rsidRPr="00043D2A">
              <w:rPr>
                <w:sz w:val="28"/>
                <w:szCs w:val="28"/>
              </w:rPr>
              <w:t xml:space="preserve"> 10.</w:t>
            </w:r>
          </w:p>
          <w:p w:rsidR="00606CA9" w:rsidRPr="00043D2A" w:rsidRDefault="00606CA9" w:rsidP="00043D2A">
            <w:pPr>
              <w:jc w:val="both"/>
              <w:rPr>
                <w:sz w:val="28"/>
                <w:szCs w:val="28"/>
              </w:rPr>
            </w:pPr>
            <w:r w:rsidRPr="00043D2A">
              <w:rPr>
                <w:sz w:val="28"/>
                <w:szCs w:val="28"/>
              </w:rPr>
              <w:t>- Làm thế nào để tính năng lượng toả ra trong phản ứng trê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cho biết điều kiện thực hiện phản ứng tổng hợp hạt nhân.</w:t>
            </w:r>
          </w:p>
          <w:p w:rsidR="00606CA9" w:rsidRPr="00043D2A" w:rsidRDefault="00606CA9" w:rsidP="00043D2A">
            <w:pPr>
              <w:jc w:val="both"/>
              <w:rPr>
                <w:sz w:val="28"/>
                <w:szCs w:val="28"/>
              </w:rPr>
            </w:pPr>
            <w:r w:rsidRPr="00043D2A">
              <w:rPr>
                <w:sz w:val="28"/>
                <w:szCs w:val="28"/>
              </w:rPr>
              <w:t>- Phản ứng tổng hợp hạt nhân còn có tên là phản ứng nhiệt hạch (nhiệt: nóng; hạch: hạt nhân).</w:t>
            </w:r>
          </w:p>
        </w:tc>
        <w:tc>
          <w:tcPr>
            <w:tcW w:w="3042"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ọc sinh đọc Sgk và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20"/>
                <w:sz w:val="28"/>
                <w:szCs w:val="28"/>
              </w:rPr>
              <w:object w:dxaOrig="3200" w:dyaOrig="480">
                <v:shape id="_x0000_i1745" type="#_x0000_t75" style="width:140.85pt;height:21.3pt" o:ole="">
                  <v:imagedata r:id="rId1425" o:title=""/>
                </v:shape>
                <o:OLEObject Type="Embed" ProgID="Equation.DSMT4" ShapeID="_x0000_i1745" DrawAspect="Content" ObjectID="_1629614812" r:id="rId1426"/>
              </w:object>
            </w:r>
          </w:p>
          <w:p w:rsidR="00606CA9" w:rsidRPr="00043D2A" w:rsidRDefault="00606CA9" w:rsidP="00043D2A">
            <w:pPr>
              <w:jc w:val="both"/>
              <w:rPr>
                <w:sz w:val="28"/>
                <w:szCs w:val="28"/>
              </w:rPr>
            </w:pPr>
            <w:r w:rsidRPr="00043D2A">
              <w:rPr>
                <w:sz w:val="28"/>
                <w:szCs w:val="28"/>
              </w:rPr>
              <w:t>= 0,01879uc</w:t>
            </w:r>
            <w:r w:rsidRPr="00043D2A">
              <w:rPr>
                <w:sz w:val="28"/>
                <w:szCs w:val="28"/>
                <w:vertAlign w:val="superscript"/>
              </w:rPr>
              <w:t>2</w:t>
            </w:r>
          </w:p>
          <w:p w:rsidR="00606CA9" w:rsidRPr="00043D2A" w:rsidRDefault="00606CA9" w:rsidP="00043D2A">
            <w:pPr>
              <w:jc w:val="both"/>
              <w:rPr>
                <w:sz w:val="28"/>
                <w:szCs w:val="28"/>
              </w:rPr>
            </w:pPr>
            <w:r w:rsidRPr="00043D2A">
              <w:rPr>
                <w:sz w:val="28"/>
                <w:szCs w:val="28"/>
              </w:rPr>
              <w:t>= 0,01879.931,5 = 17,5MeV</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trả lời câu hỏi.</w:t>
            </w:r>
          </w:p>
        </w:tc>
        <w:tc>
          <w:tcPr>
            <w:tcW w:w="4250" w:type="dxa"/>
            <w:gridSpan w:val="3"/>
            <w:shd w:val="clear" w:color="auto" w:fill="auto"/>
          </w:tcPr>
          <w:p w:rsidR="00606CA9" w:rsidRPr="00043D2A" w:rsidRDefault="00606CA9" w:rsidP="00043D2A">
            <w:pPr>
              <w:jc w:val="both"/>
              <w:rPr>
                <w:b/>
                <w:sz w:val="28"/>
                <w:szCs w:val="28"/>
              </w:rPr>
            </w:pPr>
            <w:r w:rsidRPr="00043D2A">
              <w:rPr>
                <w:b/>
                <w:sz w:val="28"/>
                <w:szCs w:val="28"/>
              </w:rPr>
              <w:t>I. Cơ chế của phản ứng nhiệt hạch</w:t>
            </w:r>
          </w:p>
          <w:p w:rsidR="00606CA9" w:rsidRPr="00043D2A" w:rsidRDefault="00606CA9" w:rsidP="00043D2A">
            <w:pPr>
              <w:jc w:val="both"/>
              <w:rPr>
                <w:b/>
                <w:i/>
                <w:sz w:val="28"/>
                <w:szCs w:val="28"/>
              </w:rPr>
            </w:pPr>
            <w:r w:rsidRPr="00043D2A">
              <w:rPr>
                <w:b/>
                <w:i/>
                <w:sz w:val="28"/>
                <w:szCs w:val="28"/>
              </w:rPr>
              <w:t>1. Phản ứng nhiệt hạch là gì?</w:t>
            </w:r>
          </w:p>
          <w:p w:rsidR="00606CA9" w:rsidRPr="00043D2A" w:rsidRDefault="00606CA9" w:rsidP="00043D2A">
            <w:pPr>
              <w:jc w:val="both"/>
              <w:rPr>
                <w:sz w:val="28"/>
                <w:szCs w:val="28"/>
              </w:rPr>
            </w:pPr>
            <w:r w:rsidRPr="00043D2A">
              <w:rPr>
                <w:sz w:val="28"/>
                <w:szCs w:val="28"/>
              </w:rPr>
              <w:t>- Là quá trình trong đó hai hay nhiều hạt nhân nhẹ hợp lại thành một hạt nhân nặng hơn.</w:t>
            </w:r>
          </w:p>
          <w:p w:rsidR="00606CA9" w:rsidRPr="00043D2A" w:rsidRDefault="00606CA9" w:rsidP="00043D2A">
            <w:pPr>
              <w:jc w:val="both"/>
              <w:rPr>
                <w:sz w:val="28"/>
                <w:szCs w:val="28"/>
              </w:rPr>
            </w:pPr>
            <w:r w:rsidRPr="00043D2A">
              <w:rPr>
                <w:spacing w:val="-6"/>
                <w:position w:val="-12"/>
                <w:sz w:val="28"/>
                <w:szCs w:val="28"/>
              </w:rPr>
              <w:object w:dxaOrig="2079" w:dyaOrig="400">
                <v:shape id="_x0000_i1746" type="#_x0000_t75" style="width:108.95pt;height:19.4pt" o:ole="">
                  <v:imagedata r:id="rId1427" o:title=""/>
                </v:shape>
                <o:OLEObject Type="Embed" ProgID="Equation.DSMT4" ShapeID="_x0000_i1746" DrawAspect="Content" ObjectID="_1629614813" r:id="rId1428"/>
              </w:object>
            </w:r>
            <w:r w:rsidRPr="00043D2A">
              <w:rPr>
                <w:sz w:val="28"/>
                <w:szCs w:val="28"/>
              </w:rPr>
              <w:t xml:space="preserve"> </w:t>
            </w:r>
          </w:p>
          <w:p w:rsidR="00606CA9" w:rsidRPr="00043D2A" w:rsidRDefault="00606CA9" w:rsidP="00043D2A">
            <w:pPr>
              <w:jc w:val="both"/>
              <w:rPr>
                <w:sz w:val="28"/>
                <w:szCs w:val="28"/>
              </w:rPr>
            </w:pPr>
            <w:r w:rsidRPr="00043D2A">
              <w:rPr>
                <w:sz w:val="28"/>
                <w:szCs w:val="28"/>
              </w:rPr>
              <w:t>Phản ứng trên toả năng lượng: Q</w:t>
            </w:r>
            <w:r w:rsidRPr="00043D2A">
              <w:rPr>
                <w:sz w:val="28"/>
                <w:szCs w:val="28"/>
                <w:vertAlign w:val="subscript"/>
              </w:rPr>
              <w:t>toả</w:t>
            </w:r>
            <w:r w:rsidRPr="00043D2A">
              <w:rPr>
                <w:sz w:val="28"/>
                <w:szCs w:val="28"/>
              </w:rPr>
              <w:t xml:space="preserve"> = 17,6MeV</w:t>
            </w:r>
          </w:p>
          <w:p w:rsidR="00606CA9" w:rsidRPr="00043D2A" w:rsidRDefault="00606CA9" w:rsidP="00043D2A">
            <w:pPr>
              <w:jc w:val="both"/>
              <w:rPr>
                <w:b/>
                <w:i/>
                <w:sz w:val="28"/>
                <w:szCs w:val="28"/>
              </w:rPr>
            </w:pPr>
            <w:r w:rsidRPr="00043D2A">
              <w:rPr>
                <w:b/>
                <w:i/>
                <w:sz w:val="28"/>
                <w:szCs w:val="28"/>
              </w:rPr>
              <w:t>2. Điều kiện thực hiện</w:t>
            </w:r>
          </w:p>
          <w:p w:rsidR="00606CA9" w:rsidRPr="00043D2A" w:rsidRDefault="00606CA9" w:rsidP="00043D2A">
            <w:pPr>
              <w:jc w:val="both"/>
              <w:rPr>
                <w:sz w:val="28"/>
                <w:szCs w:val="28"/>
              </w:rPr>
            </w:pPr>
            <w:r w:rsidRPr="00043D2A">
              <w:rPr>
                <w:sz w:val="28"/>
                <w:szCs w:val="28"/>
              </w:rPr>
              <w:t>- Nhiệt độ đến cỡ trăm triệu độ.</w:t>
            </w:r>
          </w:p>
          <w:p w:rsidR="00606CA9" w:rsidRPr="00043D2A" w:rsidRDefault="00606CA9" w:rsidP="00043D2A">
            <w:pPr>
              <w:jc w:val="both"/>
              <w:rPr>
                <w:sz w:val="28"/>
                <w:szCs w:val="28"/>
              </w:rPr>
            </w:pPr>
            <w:r w:rsidRPr="00043D2A">
              <w:rPr>
                <w:sz w:val="28"/>
                <w:szCs w:val="28"/>
              </w:rPr>
              <w:t>- Mật độ hạt nhân trong plasma (n) phải đủ lớn.</w:t>
            </w:r>
          </w:p>
          <w:p w:rsidR="00606CA9" w:rsidRPr="00043D2A" w:rsidRDefault="00606CA9" w:rsidP="00043D2A">
            <w:pPr>
              <w:jc w:val="both"/>
              <w:rPr>
                <w:sz w:val="28"/>
                <w:szCs w:val="28"/>
              </w:rPr>
            </w:pPr>
            <w:r w:rsidRPr="00043D2A">
              <w:rPr>
                <w:sz w:val="28"/>
                <w:szCs w:val="28"/>
              </w:rPr>
              <w:t>- Thời gian duy trì trạng thái plasma (</w:t>
            </w:r>
            <w:r w:rsidRPr="00043D2A">
              <w:rPr>
                <w:sz w:val="28"/>
                <w:szCs w:val="28"/>
              </w:rPr>
              <w:sym w:font="Symbol" w:char="F074"/>
            </w:r>
            <w:r w:rsidRPr="00043D2A">
              <w:rPr>
                <w:sz w:val="28"/>
                <w:szCs w:val="28"/>
              </w:rPr>
              <w:t>) phải đủ lớn.</w:t>
            </w:r>
          </w:p>
          <w:p w:rsidR="00606CA9" w:rsidRPr="00043D2A" w:rsidRDefault="00606CA9" w:rsidP="00043D2A">
            <w:pPr>
              <w:jc w:val="both"/>
              <w:rPr>
                <w:sz w:val="28"/>
                <w:szCs w:val="28"/>
              </w:rPr>
            </w:pPr>
            <w:r w:rsidRPr="00043D2A">
              <w:rPr>
                <w:position w:val="-26"/>
                <w:sz w:val="28"/>
                <w:szCs w:val="28"/>
              </w:rPr>
              <w:object w:dxaOrig="2140" w:dyaOrig="680">
                <v:shape id="_x0000_i1747" type="#_x0000_t75" style="width:107.05pt;height:34.45pt" o:ole="">
                  <v:imagedata r:id="rId1429" o:title=""/>
                </v:shape>
                <o:OLEObject Type="Embed" ProgID="Equation.DSMT4" ShapeID="_x0000_i1747" DrawAspect="Content" ObjectID="_1629614814" r:id="rId1430"/>
              </w:object>
            </w:r>
          </w:p>
        </w:tc>
      </w:tr>
      <w:tr w:rsidR="00606CA9" w:rsidRPr="00ED31E0" w:rsidTr="00043D2A">
        <w:trPr>
          <w:gridAfter w:val="1"/>
          <w:wAfter w:w="64" w:type="dxa"/>
        </w:trPr>
        <w:tc>
          <w:tcPr>
            <w:tcW w:w="3020" w:type="dxa"/>
            <w:shd w:val="clear" w:color="auto" w:fill="auto"/>
          </w:tcPr>
          <w:p w:rsidR="00606CA9" w:rsidRPr="00043D2A" w:rsidRDefault="00606CA9" w:rsidP="00043D2A">
            <w:pPr>
              <w:jc w:val="both"/>
              <w:rPr>
                <w:sz w:val="28"/>
                <w:szCs w:val="28"/>
              </w:rPr>
            </w:pPr>
            <w:r w:rsidRPr="00043D2A">
              <w:rPr>
                <w:sz w:val="28"/>
                <w:szCs w:val="28"/>
              </w:rPr>
              <w:t>- Thực tế trong phản ứng tổng hợp hạt nhân,người ta chủ yếu quan tâm đến phản ứng trong đó các hạt nhân hiđrô tổng hợp thành hạt nhân Hêli.</w:t>
            </w:r>
          </w:p>
          <w:p w:rsidR="00606CA9" w:rsidRPr="00043D2A" w:rsidRDefault="00606CA9" w:rsidP="00043D2A">
            <w:pPr>
              <w:jc w:val="both"/>
              <w:rPr>
                <w:sz w:val="28"/>
                <w:szCs w:val="28"/>
              </w:rPr>
            </w:pPr>
            <w:r w:rsidRPr="00043D2A">
              <w:rPr>
                <w:sz w:val="28"/>
                <w:szCs w:val="28"/>
              </w:rPr>
              <w:t>- Các phép tính cho thấy năng lượng toả ra khi tổng hợp 1g He gấp 10 lần năng lượng toả ra khi phân hạch 1g U, gấp 200 triệu lần năng lượng toả ra khi đốt 1g cacbon.</w:t>
            </w:r>
          </w:p>
        </w:tc>
        <w:tc>
          <w:tcPr>
            <w:tcW w:w="3042" w:type="dxa"/>
            <w:gridSpan w:val="3"/>
            <w:shd w:val="clear" w:color="auto" w:fill="auto"/>
          </w:tcPr>
          <w:p w:rsidR="00606CA9" w:rsidRPr="00043D2A" w:rsidRDefault="00606CA9" w:rsidP="00043D2A">
            <w:pPr>
              <w:jc w:val="both"/>
              <w:rPr>
                <w:sz w:val="28"/>
                <w:szCs w:val="28"/>
              </w:rPr>
            </w:pPr>
            <w:r w:rsidRPr="00043D2A">
              <w:rPr>
                <w:sz w:val="28"/>
                <w:szCs w:val="28"/>
              </w:rPr>
              <w:t>- HS ghi nhận về năng lượng tổng hợp hạt nhân và các phản ứng tổng hợp nên Hêl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năng lượng khổng lồ toả ra trong phản ứng tổng hợp Hêli.</w:t>
            </w:r>
          </w:p>
        </w:tc>
        <w:tc>
          <w:tcPr>
            <w:tcW w:w="4250" w:type="dxa"/>
            <w:gridSpan w:val="3"/>
            <w:shd w:val="clear" w:color="auto" w:fill="auto"/>
          </w:tcPr>
          <w:p w:rsidR="00606CA9" w:rsidRPr="00043D2A" w:rsidRDefault="00606CA9" w:rsidP="00043D2A">
            <w:pPr>
              <w:jc w:val="both"/>
              <w:rPr>
                <w:b/>
                <w:sz w:val="28"/>
                <w:szCs w:val="28"/>
              </w:rPr>
            </w:pPr>
            <w:r w:rsidRPr="00043D2A">
              <w:rPr>
                <w:b/>
                <w:sz w:val="28"/>
                <w:szCs w:val="28"/>
              </w:rPr>
              <w:t>II. Năng lượng nhiệt hạch</w:t>
            </w:r>
          </w:p>
          <w:p w:rsidR="00606CA9" w:rsidRPr="00043D2A" w:rsidRDefault="00606CA9" w:rsidP="00043D2A">
            <w:pPr>
              <w:jc w:val="both"/>
              <w:rPr>
                <w:sz w:val="28"/>
                <w:szCs w:val="28"/>
              </w:rPr>
            </w:pPr>
            <w:r w:rsidRPr="00043D2A">
              <w:rPr>
                <w:sz w:val="28"/>
                <w:szCs w:val="28"/>
              </w:rPr>
              <w:t>- Năng lượng toả ra bởi các phản ứng tổng hợp hạt nhân được gọi là năng lượng tổng hợp hạt nhâ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hực tế chỉ quan tâm đến </w:t>
            </w:r>
            <w:r w:rsidRPr="00043D2A">
              <w:rPr>
                <w:spacing w:val="-4"/>
                <w:sz w:val="28"/>
                <w:szCs w:val="28"/>
              </w:rPr>
              <w:t>phản ứng tổng hợp nên hêli</w:t>
            </w:r>
          </w:p>
          <w:p w:rsidR="00606CA9" w:rsidRPr="00043D2A" w:rsidRDefault="00606CA9" w:rsidP="00043D2A">
            <w:pPr>
              <w:ind w:firstLine="276"/>
              <w:jc w:val="both"/>
              <w:rPr>
                <w:sz w:val="28"/>
                <w:szCs w:val="28"/>
              </w:rPr>
            </w:pPr>
            <w:r w:rsidRPr="00043D2A">
              <w:rPr>
                <w:position w:val="-12"/>
                <w:sz w:val="28"/>
                <w:szCs w:val="28"/>
              </w:rPr>
              <w:object w:dxaOrig="1620" w:dyaOrig="400">
                <v:shape id="_x0000_i1748" type="#_x0000_t75" style="width:84.5pt;height:19.4pt" o:ole="">
                  <v:imagedata r:id="rId1431" o:title=""/>
                </v:shape>
                <o:OLEObject Type="Embed" ProgID="Equation.DSMT4" ShapeID="_x0000_i1748" DrawAspect="Content" ObjectID="_1629614815" r:id="rId1432"/>
              </w:object>
            </w:r>
            <w:r w:rsidRPr="00043D2A">
              <w:rPr>
                <w:sz w:val="28"/>
                <w:szCs w:val="28"/>
              </w:rPr>
              <w:t xml:space="preserve"> </w:t>
            </w:r>
          </w:p>
          <w:p w:rsidR="00606CA9" w:rsidRPr="00043D2A" w:rsidRDefault="00606CA9" w:rsidP="00043D2A">
            <w:pPr>
              <w:ind w:firstLine="276"/>
              <w:jc w:val="both"/>
              <w:rPr>
                <w:position w:val="-12"/>
                <w:sz w:val="28"/>
                <w:szCs w:val="28"/>
              </w:rPr>
            </w:pPr>
            <w:r w:rsidRPr="00043D2A">
              <w:rPr>
                <w:position w:val="-12"/>
                <w:sz w:val="28"/>
                <w:szCs w:val="28"/>
              </w:rPr>
              <w:object w:dxaOrig="1620" w:dyaOrig="400">
                <v:shape id="_x0000_i1749" type="#_x0000_t75" style="width:84.5pt;height:19.4pt" o:ole="">
                  <v:imagedata r:id="rId1433" o:title=""/>
                </v:shape>
                <o:OLEObject Type="Embed" ProgID="Equation.DSMT4" ShapeID="_x0000_i1749" DrawAspect="Content" ObjectID="_1629614816" r:id="rId1434"/>
              </w:object>
            </w:r>
          </w:p>
          <w:p w:rsidR="00606CA9" w:rsidRPr="00043D2A" w:rsidRDefault="00606CA9" w:rsidP="00043D2A">
            <w:pPr>
              <w:ind w:firstLine="276"/>
              <w:jc w:val="both"/>
              <w:rPr>
                <w:position w:val="-12"/>
                <w:sz w:val="28"/>
                <w:szCs w:val="28"/>
              </w:rPr>
            </w:pPr>
            <w:r w:rsidRPr="00043D2A">
              <w:rPr>
                <w:position w:val="-12"/>
                <w:sz w:val="28"/>
                <w:szCs w:val="28"/>
              </w:rPr>
              <w:object w:dxaOrig="1620" w:dyaOrig="400">
                <v:shape id="_x0000_i1750" type="#_x0000_t75" style="width:84.5pt;height:19.4pt" o:ole="">
                  <v:imagedata r:id="rId1435" o:title=""/>
                </v:shape>
                <o:OLEObject Type="Embed" ProgID="Equation.DSMT4" ShapeID="_x0000_i1750" DrawAspect="Content" ObjectID="_1629614817" r:id="rId1436"/>
              </w:object>
            </w:r>
          </w:p>
          <w:p w:rsidR="00606CA9" w:rsidRPr="00043D2A" w:rsidRDefault="00606CA9" w:rsidP="00043D2A">
            <w:pPr>
              <w:ind w:firstLine="276"/>
              <w:jc w:val="both"/>
              <w:rPr>
                <w:position w:val="-12"/>
                <w:sz w:val="28"/>
                <w:szCs w:val="28"/>
              </w:rPr>
            </w:pPr>
            <w:r w:rsidRPr="00043D2A">
              <w:rPr>
                <w:position w:val="-12"/>
                <w:sz w:val="28"/>
                <w:szCs w:val="28"/>
              </w:rPr>
              <w:object w:dxaOrig="2079" w:dyaOrig="400">
                <v:shape id="_x0000_i1751" type="#_x0000_t75" style="width:108.95pt;height:19.4pt" o:ole="">
                  <v:imagedata r:id="rId1437" o:title=""/>
                </v:shape>
                <o:OLEObject Type="Embed" ProgID="Equation.DSMT4" ShapeID="_x0000_i1751" DrawAspect="Content" ObjectID="_1629614818" r:id="rId1438"/>
              </w:object>
            </w:r>
          </w:p>
          <w:p w:rsidR="00606CA9" w:rsidRPr="00043D2A" w:rsidRDefault="00606CA9" w:rsidP="00043D2A">
            <w:pPr>
              <w:ind w:firstLine="276"/>
              <w:jc w:val="both"/>
              <w:rPr>
                <w:sz w:val="28"/>
                <w:szCs w:val="28"/>
              </w:rPr>
            </w:pPr>
            <w:r w:rsidRPr="00043D2A">
              <w:rPr>
                <w:position w:val="-12"/>
                <w:sz w:val="28"/>
                <w:szCs w:val="28"/>
              </w:rPr>
              <w:object w:dxaOrig="1920" w:dyaOrig="400">
                <v:shape id="_x0000_i1752" type="#_x0000_t75" style="width:99.55pt;height:19.4pt" o:ole="">
                  <v:imagedata r:id="rId1439" o:title=""/>
                </v:shape>
                <o:OLEObject Type="Embed" ProgID="Equation.DSMT4" ShapeID="_x0000_i1752" DrawAspect="Content" ObjectID="_1629614819" r:id="rId1440"/>
              </w:object>
            </w:r>
          </w:p>
        </w:tc>
      </w:tr>
      <w:tr w:rsidR="00606CA9" w:rsidRPr="00ED31E0" w:rsidTr="00043D2A">
        <w:tc>
          <w:tcPr>
            <w:tcW w:w="3020"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hông báo về việc gây ra phản ứng tổng hợp hạt nhân trên Trái Đất.</w:t>
            </w:r>
          </w:p>
          <w:p w:rsidR="00606CA9" w:rsidRPr="00043D2A" w:rsidRDefault="00606CA9" w:rsidP="00043D2A">
            <w:pPr>
              <w:jc w:val="both"/>
              <w:rPr>
                <w:sz w:val="28"/>
                <w:szCs w:val="28"/>
              </w:rPr>
            </w:pPr>
            <w:r w:rsidRPr="00043D2A">
              <w:rPr>
                <w:sz w:val="28"/>
                <w:szCs w:val="28"/>
              </w:rPr>
              <w:t xml:space="preserve">- Phản ứng tổng hợp hạt nhân khi thử bom H </w:t>
            </w:r>
            <w:r w:rsidRPr="00043D2A">
              <w:rPr>
                <w:sz w:val="28"/>
                <w:szCs w:val="28"/>
              </w:rPr>
              <w:sym w:font="Symbol" w:char="F0AE"/>
            </w:r>
            <w:r w:rsidRPr="00043D2A">
              <w:rPr>
                <w:sz w:val="28"/>
                <w:szCs w:val="28"/>
              </w:rPr>
              <w:t xml:space="preserve"> năng lượng toả ra quá lớn </w:t>
            </w:r>
            <w:r w:rsidRPr="00043D2A">
              <w:rPr>
                <w:sz w:val="28"/>
                <w:szCs w:val="28"/>
              </w:rPr>
              <w:sym w:font="Symbol" w:char="F0AE"/>
            </w:r>
            <w:r w:rsidRPr="00043D2A">
              <w:rPr>
                <w:sz w:val="28"/>
                <w:szCs w:val="28"/>
              </w:rPr>
              <w:t xml:space="preserve"> không thể sử dụng </w:t>
            </w:r>
            <w:r w:rsidRPr="00043D2A">
              <w:rPr>
                <w:sz w:val="28"/>
                <w:szCs w:val="28"/>
              </w:rPr>
              <w:sym w:font="Symbol" w:char="F0AE"/>
            </w:r>
            <w:r w:rsidRPr="00043D2A">
              <w:rPr>
                <w:sz w:val="28"/>
                <w:szCs w:val="28"/>
              </w:rPr>
              <w:t xml:space="preserve"> nghiên cứu những phản ứng tổng hợp có điều khiển, trong đó năng lượng toả ra ổn định hơn.</w:t>
            </w:r>
          </w:p>
          <w:p w:rsidR="00606CA9" w:rsidRPr="00043D2A" w:rsidRDefault="00606CA9" w:rsidP="00043D2A">
            <w:pPr>
              <w:jc w:val="both"/>
              <w:rPr>
                <w:sz w:val="28"/>
                <w:szCs w:val="28"/>
              </w:rPr>
            </w:pPr>
            <w:r w:rsidRPr="00043D2A">
              <w:rPr>
                <w:sz w:val="28"/>
                <w:szCs w:val="28"/>
              </w:rPr>
              <w:t>- Y/c HS đọc Sgk để nắm các cách tiến hành trong từng việc.</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Việc tiến hành các phản ứng tổng hợp hạt nhân có điều khiển gặp rất nhiều khó khăn do hạn chế về kỹ thuật </w:t>
            </w:r>
            <w:r w:rsidRPr="00043D2A">
              <w:rPr>
                <w:sz w:val="28"/>
                <w:szCs w:val="28"/>
              </w:rPr>
              <w:sym w:font="Symbol" w:char="F0AE"/>
            </w:r>
            <w:r w:rsidRPr="00043D2A">
              <w:rPr>
                <w:sz w:val="28"/>
                <w:szCs w:val="28"/>
              </w:rPr>
              <w:t xml:space="preserve"> vẫn đeo đuổi </w:t>
            </w:r>
            <w:r w:rsidRPr="00043D2A">
              <w:rPr>
                <w:sz w:val="28"/>
                <w:szCs w:val="28"/>
              </w:rPr>
              <w:sym w:font="Symbol" w:char="F0AE"/>
            </w:r>
            <w:r w:rsidRPr="00043D2A">
              <w:rPr>
                <w:sz w:val="28"/>
                <w:szCs w:val="28"/>
              </w:rPr>
              <w:t xml:space="preserve"> có những ưu việc gì?</w:t>
            </w:r>
          </w:p>
        </w:tc>
        <w:tc>
          <w:tcPr>
            <w:tcW w:w="3042"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những nổ lực gây ra phản ứng tổng hợp hạt nhâ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ìm hiểu.</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ìm hiểu những ưu việc của phản ứng tổng hợp hạt nhân.</w:t>
            </w:r>
          </w:p>
        </w:tc>
        <w:tc>
          <w:tcPr>
            <w:tcW w:w="4314" w:type="dxa"/>
            <w:gridSpan w:val="4"/>
            <w:shd w:val="clear" w:color="auto" w:fill="auto"/>
          </w:tcPr>
          <w:p w:rsidR="00606CA9" w:rsidRPr="00043D2A" w:rsidRDefault="00606CA9" w:rsidP="00043D2A">
            <w:pPr>
              <w:jc w:val="both"/>
              <w:rPr>
                <w:b/>
                <w:sz w:val="28"/>
                <w:szCs w:val="28"/>
              </w:rPr>
            </w:pPr>
            <w:r w:rsidRPr="00043D2A">
              <w:rPr>
                <w:b/>
                <w:sz w:val="28"/>
                <w:szCs w:val="28"/>
              </w:rPr>
              <w:t>IV. Phản ứng nhiệt hạch trên Trái Đất</w:t>
            </w:r>
          </w:p>
          <w:p w:rsidR="00606CA9" w:rsidRPr="00043D2A" w:rsidRDefault="00606CA9" w:rsidP="00043D2A">
            <w:pPr>
              <w:jc w:val="both"/>
              <w:rPr>
                <w:sz w:val="28"/>
                <w:szCs w:val="28"/>
              </w:rPr>
            </w:pPr>
            <w:r w:rsidRPr="00043D2A">
              <w:rPr>
                <w:sz w:val="28"/>
                <w:szCs w:val="28"/>
              </w:rPr>
              <w:t>1. Con người đã tạo ra phản ứng tổng hợp hạt nhân khi thử bom H và đang nghiên cứu tạo ra phản ứng tổng hợp hạt nhân có điều khiển.</w:t>
            </w:r>
          </w:p>
          <w:p w:rsidR="00606CA9" w:rsidRPr="00043D2A" w:rsidRDefault="00606CA9" w:rsidP="00043D2A">
            <w:pPr>
              <w:jc w:val="both"/>
              <w:rPr>
                <w:b/>
                <w:i/>
                <w:sz w:val="28"/>
                <w:szCs w:val="28"/>
              </w:rPr>
            </w:pPr>
            <w:r w:rsidRPr="00043D2A">
              <w:rPr>
                <w:b/>
                <w:i/>
                <w:sz w:val="28"/>
                <w:szCs w:val="28"/>
              </w:rPr>
              <w:t>2. Phản ứng tổng hợp hạt nhân có điều khiển</w:t>
            </w:r>
          </w:p>
          <w:p w:rsidR="00606CA9" w:rsidRPr="00043D2A" w:rsidRDefault="00606CA9" w:rsidP="00043D2A">
            <w:pPr>
              <w:jc w:val="both"/>
              <w:rPr>
                <w:sz w:val="28"/>
                <w:szCs w:val="28"/>
              </w:rPr>
            </w:pPr>
            <w:r w:rsidRPr="00043D2A">
              <w:rPr>
                <w:sz w:val="28"/>
                <w:szCs w:val="28"/>
              </w:rPr>
              <w:t xml:space="preserve">- Hiện nay đã sử dụng đến phản ứng </w:t>
            </w:r>
          </w:p>
          <w:p w:rsidR="00606CA9" w:rsidRPr="00043D2A" w:rsidRDefault="00606CA9" w:rsidP="00043D2A">
            <w:pPr>
              <w:jc w:val="both"/>
              <w:rPr>
                <w:sz w:val="28"/>
                <w:szCs w:val="28"/>
              </w:rPr>
            </w:pPr>
            <w:r w:rsidRPr="00043D2A">
              <w:rPr>
                <w:spacing w:val="-6"/>
                <w:position w:val="-32"/>
                <w:sz w:val="28"/>
                <w:szCs w:val="28"/>
              </w:rPr>
              <w:object w:dxaOrig="2380" w:dyaOrig="760">
                <v:shape id="_x0000_i1753" type="#_x0000_t75" style="width:124.6pt;height:36.95pt" o:ole="">
                  <v:imagedata r:id="rId1441" o:title=""/>
                </v:shape>
                <o:OLEObject Type="Embed" ProgID="Equation.DSMT4" ShapeID="_x0000_i1753" DrawAspect="Content" ObjectID="_1629614820" r:id="rId1442"/>
              </w:object>
            </w:r>
          </w:p>
          <w:p w:rsidR="00606CA9" w:rsidRPr="00043D2A" w:rsidRDefault="00606CA9" w:rsidP="00043D2A">
            <w:pPr>
              <w:jc w:val="both"/>
              <w:rPr>
                <w:sz w:val="28"/>
                <w:szCs w:val="28"/>
              </w:rPr>
            </w:pPr>
            <w:r w:rsidRPr="00043D2A">
              <w:rPr>
                <w:sz w:val="28"/>
                <w:szCs w:val="28"/>
              </w:rPr>
              <w:t>- Cần tiến hành 2 việc:</w:t>
            </w:r>
          </w:p>
          <w:p w:rsidR="00606CA9" w:rsidRPr="00043D2A" w:rsidRDefault="00606CA9" w:rsidP="00043D2A">
            <w:pPr>
              <w:jc w:val="both"/>
              <w:rPr>
                <w:sz w:val="28"/>
                <w:szCs w:val="28"/>
              </w:rPr>
            </w:pPr>
            <w:r w:rsidRPr="00043D2A">
              <w:rPr>
                <w:sz w:val="28"/>
                <w:szCs w:val="28"/>
              </w:rPr>
              <w:t>a. Đưa vận tốc các hạt lên rất lớn</w:t>
            </w:r>
          </w:p>
          <w:p w:rsidR="00606CA9" w:rsidRPr="00043D2A" w:rsidRDefault="00606CA9" w:rsidP="00043D2A">
            <w:pPr>
              <w:jc w:val="both"/>
              <w:rPr>
                <w:sz w:val="28"/>
                <w:szCs w:val="28"/>
              </w:rPr>
            </w:pPr>
            <w:r w:rsidRPr="00043D2A">
              <w:rPr>
                <w:sz w:val="28"/>
                <w:szCs w:val="28"/>
              </w:rPr>
              <w:t>b. “Giam hãm” các hạt nhân đó trong một phạm vi nhỏ hẹp để chúng có thể gặp nhau.</w:t>
            </w:r>
          </w:p>
          <w:p w:rsidR="00606CA9" w:rsidRPr="00043D2A" w:rsidRDefault="00606CA9" w:rsidP="00043D2A">
            <w:pPr>
              <w:jc w:val="both"/>
              <w:rPr>
                <w:b/>
                <w:i/>
                <w:sz w:val="28"/>
                <w:szCs w:val="28"/>
              </w:rPr>
            </w:pPr>
            <w:r w:rsidRPr="00043D2A">
              <w:rPr>
                <w:b/>
                <w:i/>
                <w:sz w:val="28"/>
                <w:szCs w:val="28"/>
              </w:rPr>
              <w:t>3. Ưu việt của năng lượng tổng hợp hạt nhân</w:t>
            </w:r>
          </w:p>
          <w:p w:rsidR="00606CA9" w:rsidRPr="00043D2A" w:rsidRDefault="00606CA9" w:rsidP="00043D2A">
            <w:pPr>
              <w:jc w:val="both"/>
              <w:rPr>
                <w:sz w:val="28"/>
                <w:szCs w:val="28"/>
              </w:rPr>
            </w:pPr>
            <w:r w:rsidRPr="00043D2A">
              <w:rPr>
                <w:sz w:val="28"/>
                <w:szCs w:val="28"/>
              </w:rPr>
              <w:t>- So với năng lượng phân hạch, năng lượng tổng hợp hạt nhân ưu việt hơn:</w:t>
            </w:r>
          </w:p>
          <w:p w:rsidR="00606CA9" w:rsidRPr="00043D2A" w:rsidRDefault="00606CA9" w:rsidP="00043D2A">
            <w:pPr>
              <w:jc w:val="both"/>
              <w:rPr>
                <w:sz w:val="28"/>
                <w:szCs w:val="28"/>
              </w:rPr>
            </w:pPr>
            <w:r w:rsidRPr="00043D2A">
              <w:rPr>
                <w:sz w:val="28"/>
                <w:szCs w:val="28"/>
              </w:rPr>
              <w:t>a. Nhiên liệu dồi dào.</w:t>
            </w:r>
          </w:p>
          <w:p w:rsidR="00606CA9" w:rsidRPr="00043D2A" w:rsidRDefault="00606CA9" w:rsidP="00043D2A">
            <w:pPr>
              <w:jc w:val="both"/>
              <w:rPr>
                <w:sz w:val="28"/>
                <w:szCs w:val="28"/>
              </w:rPr>
            </w:pPr>
            <w:r w:rsidRPr="00043D2A">
              <w:rPr>
                <w:sz w:val="28"/>
                <w:szCs w:val="28"/>
              </w:rPr>
              <w:t>b. Ưu việt về tác dụng đối với môi trường.</w:t>
            </w:r>
          </w:p>
        </w:tc>
      </w:tr>
      <w:tr w:rsidR="00C03D71" w:rsidRPr="00ED31E0" w:rsidTr="000C3104">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7"/>
            <w:shd w:val="clear" w:color="auto" w:fill="auto"/>
            <w:vAlign w:val="center"/>
          </w:tcPr>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Phản ứng nhiệt hạch là</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sự kết hợp các hạt nhân nhẹ thành một hạt nhân nặng hơ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là sự phân chia một hạt nhân nhẹ thành hai hạt nhân nhẹ hơ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sự kết hợp các hạt nhân trung bình thành một hạt nhân nặng hơ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là sự phân chia một hạt nhân thành hai hạt nhân ở nhiệt độ rất cao</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So với phản ứng phân hạch, phản ứng tổng hợp hạt nhân có ưu điểm là</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tạo ra năng lượng lớn hơn nhiều lần với cùng một khối lượng tham gia phản ứ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nguồn nhiên liệu có nhiều trong tự nhiê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ít gấy ô nhiễm môi trườ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cả A, B và C</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ìm phát biểu sai. Điều kiện để thực hiện phản ứng tổng hợp hạt nhân là</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nhiệt độ cao tới hàng chục triệu độ</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thời gian duy trì nhiệt độ cao phải đủ lớ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mật độ hạt nhân phải đủ lớ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khối lượng các hạt nhân phải đạt khối lượng tới hạn</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ìm phát biểu sai khi nói về phản ứng nhiệt hạch</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Phản ứng nhiệt hạch là phản ứng hạt nhân do sự kết hợp của hai hạt nhân nhẹ thành một hạt nhân nặng hơ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Phản ứng nhiệt hạch tỏa năng lượng nhỏ hơn nhiều so với phản ứng phân hạch.</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Phản ứng nhiệt hạch là nguồn năng lượng chính của Mặt Trời.</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Sự nổ của bôm khinh khí là phản ứng nhiệt hạch kiểm soát được.</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Để thực hiện phản ứng tổng hợp hạt nhân, cần điều kiện nhiệt độ cao hàng chục triệu độ để</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các hạt nhân có động năng lớn, thắng lực đẩy Cu – lông giưac chú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các hạt nhân có động năng lơn, thắng lực hấp dẫn giữa chú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các êlectron bứt khỏi nguyên tử</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phá vỡ hạt nhân của các nguyên tử để chúng thực hiện phản ứng.</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Phát biểu nào sau đây sai?</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Phản ứng phân hạch và phản ứng nhiệt hạch đều có nguồn nhiên liệu dồi dào.</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Phản ứng phân hạch và phản ứng nhiệt hạch đều tỏa năng lượ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Với cùng một khối lượng nhiên liệu, năng lượng phản ứng nhiệt hạch tỏa ra cao hơn rất nhiều so với phản ứng phân hạch.</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Phản ứng nhiệt hạch xảy ra với các hạt nhân nhẹ, còn phản ứng phân hạch xảy ra với các hạt nhân nặng.</w:t>
            </w:r>
          </w:p>
          <w:p w:rsidR="00EF31A7" w:rsidRPr="00ED31E0" w:rsidRDefault="00EF31A7" w:rsidP="00ED31E0">
            <w:pPr>
              <w:ind w:left="48" w:right="48"/>
              <w:jc w:val="center"/>
              <w:rPr>
                <w:sz w:val="28"/>
                <w:szCs w:val="28"/>
              </w:rPr>
            </w:pPr>
            <w:r w:rsidRPr="00ED31E0">
              <w:rPr>
                <w:b/>
                <w:bCs/>
                <w:sz w:val="28"/>
                <w:szCs w:val="28"/>
              </w:rPr>
              <w:t>Hướng dẫn giải và đáp án</w:t>
            </w:r>
          </w:p>
          <w:tbl>
            <w:tblPr>
              <w:tblW w:w="4253"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266"/>
              <w:gridCol w:w="497"/>
              <w:gridCol w:w="498"/>
              <w:gridCol w:w="498"/>
              <w:gridCol w:w="498"/>
              <w:gridCol w:w="498"/>
              <w:gridCol w:w="498"/>
            </w:tblGrid>
            <w:tr w:rsidR="00EF31A7" w:rsidRPr="00ED31E0" w:rsidTr="00EF31A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6</w:t>
                  </w:r>
                </w:p>
              </w:tc>
            </w:tr>
            <w:tr w:rsidR="00EF31A7" w:rsidRPr="00ED31E0" w:rsidTr="00EF31A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A</w:t>
                  </w:r>
                </w:p>
              </w:tc>
            </w:tr>
          </w:tbl>
          <w:p w:rsidR="00C03D71" w:rsidRPr="00ED31E0" w:rsidRDefault="00C03D71" w:rsidP="00ED31E0">
            <w:pPr>
              <w:ind w:left="48" w:right="48"/>
              <w:jc w:val="both"/>
              <w:rPr>
                <w:sz w:val="28"/>
                <w:szCs w:val="28"/>
              </w:rPr>
            </w:pPr>
          </w:p>
        </w:tc>
      </w:tr>
      <w:tr w:rsidR="00C03D71" w:rsidRPr="00ED31E0" w:rsidTr="000C3104">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3395" w:type="dxa"/>
            <w:gridSpan w:val="2"/>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6B4856" w:rsidRPr="00ED31E0">
              <w:rPr>
                <w:sz w:val="28"/>
                <w:szCs w:val="28"/>
                <w:lang w:val="de-AT"/>
              </w:rPr>
              <w:t>:</w:t>
            </w:r>
          </w:p>
          <w:p w:rsidR="006B4856" w:rsidRPr="00ED31E0" w:rsidRDefault="006B4856" w:rsidP="00ED31E0">
            <w:pPr>
              <w:jc w:val="both"/>
              <w:rPr>
                <w:sz w:val="28"/>
                <w:szCs w:val="28"/>
                <w:lang w:val="de-AT"/>
              </w:rPr>
            </w:pPr>
            <w:r w:rsidRPr="00ED31E0">
              <w:rPr>
                <w:color w:val="008000"/>
                <w:sz w:val="28"/>
                <w:szCs w:val="28"/>
                <w:shd w:val="clear" w:color="auto" w:fill="FFFFFF"/>
              </w:rPr>
              <w:t>Nêu các ưu điểm của năng lượng do phản ứng nhiệt hạch tỏa ra.</w:t>
            </w:r>
          </w:p>
          <w:p w:rsidR="00C03D71" w:rsidRPr="00ED31E0" w:rsidRDefault="00C03D71" w:rsidP="00ED31E0">
            <w:pPr>
              <w:pStyle w:val="ListParagraph"/>
              <w:ind w:left="0"/>
              <w:jc w:val="both"/>
              <w:rPr>
                <w:sz w:val="28"/>
                <w:szCs w:val="28"/>
                <w:lang w:val="de-AT"/>
              </w:rPr>
            </w:pPr>
            <w:r w:rsidRPr="00ED31E0">
              <w:rPr>
                <w:b/>
                <w:bCs/>
                <w:sz w:val="28"/>
                <w:szCs w:val="28"/>
                <w:lang w:val="de-AT"/>
              </w:rPr>
              <w:t>1. Chuyển giao nhiệm vụ học tập:</w:t>
            </w:r>
          </w:p>
          <w:p w:rsidR="00C03D71" w:rsidRPr="00ED31E0" w:rsidRDefault="00C03D71" w:rsidP="00ED31E0">
            <w:pPr>
              <w:jc w:val="both"/>
              <w:rPr>
                <w:sz w:val="28"/>
                <w:szCs w:val="28"/>
                <w:lang w:val="de-AT"/>
              </w:rPr>
            </w:pPr>
            <w:r w:rsidRPr="00ED31E0">
              <w:rPr>
                <w:sz w:val="28"/>
                <w:szCs w:val="28"/>
                <w:lang w:val="de-AT"/>
              </w:rPr>
              <w:t>- GV chia  nhóm yêu cầu hs trả lời vào bảng phụ trong thời gian 5 phút:</w:t>
            </w:r>
          </w:p>
          <w:p w:rsidR="00C03D71" w:rsidRPr="00ED31E0" w:rsidRDefault="00C03D71" w:rsidP="00ED31E0">
            <w:pPr>
              <w:jc w:val="both"/>
              <w:rPr>
                <w:sz w:val="28"/>
                <w:szCs w:val="28"/>
                <w:lang w:val="de-AT"/>
              </w:rPr>
            </w:pPr>
            <w:r w:rsidRPr="00ED31E0">
              <w:rPr>
                <w:sz w:val="28"/>
                <w:szCs w:val="28"/>
                <w:lang w:val="de-AT"/>
              </w:rPr>
              <w:t>- GV theo dõi và hướng dẫn HS</w:t>
            </w:r>
          </w:p>
          <w:p w:rsidR="00C03D71" w:rsidRPr="00ED31E0" w:rsidRDefault="00C03D71" w:rsidP="00ED31E0">
            <w:pPr>
              <w:pStyle w:val="ListParagraph"/>
              <w:ind w:left="0"/>
              <w:jc w:val="both"/>
              <w:rPr>
                <w:sz w:val="28"/>
                <w:szCs w:val="28"/>
              </w:rPr>
            </w:pPr>
            <w:r w:rsidRPr="00ED31E0">
              <w:rPr>
                <w:b/>
                <w:bCs/>
                <w:sz w:val="28"/>
                <w:szCs w:val="28"/>
                <w:lang w:val="en-CA"/>
              </w:rPr>
              <w:t>2. Đánh giá kết quả thực hiện nhiệm vụ học tập:</w:t>
            </w:r>
          </w:p>
          <w:p w:rsidR="00C03D71" w:rsidRPr="00ED31E0" w:rsidRDefault="00C03D71" w:rsidP="00ED31E0">
            <w:pPr>
              <w:pStyle w:val="ListParagraph"/>
              <w:tabs>
                <w:tab w:val="num" w:pos="993"/>
              </w:tabs>
              <w:ind w:left="0"/>
              <w:jc w:val="both"/>
              <w:rPr>
                <w:bCs/>
                <w:sz w:val="28"/>
                <w:szCs w:val="28"/>
                <w:lang w:val="en-CA"/>
              </w:rPr>
            </w:pPr>
          </w:p>
        </w:tc>
        <w:tc>
          <w:tcPr>
            <w:tcW w:w="3396" w:type="dxa"/>
            <w:gridSpan w:val="3"/>
            <w:shd w:val="clear" w:color="auto" w:fill="auto"/>
          </w:tcPr>
          <w:p w:rsidR="00C03D71" w:rsidRPr="00ED31E0" w:rsidRDefault="00C03D71" w:rsidP="00ED31E0">
            <w:pPr>
              <w:jc w:val="both"/>
              <w:rPr>
                <w:sz w:val="28"/>
                <w:szCs w:val="28"/>
              </w:rPr>
            </w:pPr>
          </w:p>
          <w:p w:rsidR="00C03D71" w:rsidRPr="00ED31E0" w:rsidRDefault="00C03D71"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1. 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C03D71" w:rsidRPr="00ED31E0" w:rsidRDefault="00C03D71" w:rsidP="00ED31E0">
            <w:pPr>
              <w:jc w:val="both"/>
              <w:rPr>
                <w:sz w:val="28"/>
                <w:szCs w:val="28"/>
                <w:lang w:val="de-AT"/>
              </w:rPr>
            </w:pPr>
            <w:r w:rsidRPr="00ED31E0">
              <w:rPr>
                <w:sz w:val="28"/>
                <w:szCs w:val="28"/>
                <w:lang w:val="de-AT"/>
              </w:rPr>
              <w:t>- Đại diện các nhóm nhận xét kết quả</w:t>
            </w:r>
          </w:p>
          <w:p w:rsidR="00C03D71" w:rsidRPr="00ED31E0" w:rsidRDefault="00C03D71" w:rsidP="00ED31E0">
            <w:pPr>
              <w:pStyle w:val="ListParagraph"/>
              <w:ind w:left="0"/>
              <w:jc w:val="both"/>
              <w:rPr>
                <w:sz w:val="28"/>
                <w:szCs w:val="28"/>
                <w:lang w:val="de-AT"/>
              </w:rPr>
            </w:pPr>
          </w:p>
        </w:tc>
        <w:tc>
          <w:tcPr>
            <w:tcW w:w="3523" w:type="dxa"/>
            <w:gridSpan w:val="2"/>
            <w:shd w:val="clear" w:color="auto" w:fill="auto"/>
          </w:tcPr>
          <w:p w:rsidR="006B4856" w:rsidRPr="00ED31E0" w:rsidRDefault="006B4856" w:rsidP="00ED31E0">
            <w:pPr>
              <w:pStyle w:val="NormalWeb"/>
              <w:spacing w:before="0" w:beforeAutospacing="0" w:after="0" w:afterAutospacing="0"/>
              <w:ind w:left="48" w:right="48"/>
              <w:jc w:val="both"/>
              <w:rPr>
                <w:color w:val="000000"/>
                <w:sz w:val="28"/>
                <w:szCs w:val="28"/>
              </w:rPr>
            </w:pPr>
            <w:r w:rsidRPr="00ED31E0">
              <w:rPr>
                <w:color w:val="000000"/>
                <w:sz w:val="28"/>
                <w:szCs w:val="28"/>
              </w:rPr>
              <w:t>Ưu việt của năng lượng nhiệt hạch:</w:t>
            </w:r>
          </w:p>
          <w:p w:rsidR="006B4856" w:rsidRPr="00ED31E0" w:rsidRDefault="006B4856" w:rsidP="00ED31E0">
            <w:pPr>
              <w:pStyle w:val="NormalWeb"/>
              <w:spacing w:before="0" w:beforeAutospacing="0" w:after="0" w:afterAutospacing="0"/>
              <w:ind w:left="48" w:right="48"/>
              <w:jc w:val="both"/>
              <w:rPr>
                <w:color w:val="000000"/>
                <w:sz w:val="28"/>
                <w:szCs w:val="28"/>
              </w:rPr>
            </w:pPr>
            <w:r w:rsidRPr="00ED31E0">
              <w:rPr>
                <w:color w:val="000000"/>
                <w:sz w:val="28"/>
                <w:szCs w:val="28"/>
              </w:rPr>
              <w:t>+ Nguồn nguyên liệu dồi dào.</w:t>
            </w:r>
          </w:p>
          <w:p w:rsidR="006B4856" w:rsidRPr="00ED31E0" w:rsidRDefault="006B4856" w:rsidP="00ED31E0">
            <w:pPr>
              <w:pStyle w:val="NormalWeb"/>
              <w:spacing w:before="0" w:beforeAutospacing="0" w:after="0" w:afterAutospacing="0"/>
              <w:ind w:left="48" w:right="48"/>
              <w:jc w:val="both"/>
              <w:rPr>
                <w:color w:val="000000"/>
                <w:sz w:val="28"/>
                <w:szCs w:val="28"/>
              </w:rPr>
            </w:pPr>
            <w:r w:rsidRPr="00ED31E0">
              <w:rPr>
                <w:color w:val="000000"/>
                <w:sz w:val="28"/>
                <w:szCs w:val="28"/>
              </w:rPr>
              <w:t>+ Phân ứng nhiệt hạch không gây ô nhiễm môi trường.</w:t>
            </w:r>
          </w:p>
          <w:p w:rsidR="006B4856" w:rsidRPr="00ED31E0" w:rsidRDefault="006B4856" w:rsidP="00ED31E0">
            <w:pPr>
              <w:pStyle w:val="NormalWeb"/>
              <w:spacing w:before="0" w:beforeAutospacing="0" w:after="0" w:afterAutospacing="0"/>
              <w:ind w:left="48" w:right="48"/>
              <w:jc w:val="both"/>
              <w:rPr>
                <w:color w:val="000000"/>
                <w:sz w:val="28"/>
                <w:szCs w:val="28"/>
              </w:rPr>
            </w:pPr>
            <w:r w:rsidRPr="00ED31E0">
              <w:rPr>
                <w:color w:val="000000"/>
                <w:sz w:val="28"/>
                <w:szCs w:val="28"/>
              </w:rPr>
              <w:t>+ Năng lượng tỏa ra trong phản ứng nhiệt hạch lớn hơn nhiều năng lượng tỏa ra trong phản ứng phân hạch (xét cùng lượng chất tham gia phản ứng).</w:t>
            </w:r>
          </w:p>
          <w:p w:rsidR="00C03D71" w:rsidRPr="00ED31E0" w:rsidRDefault="006B4856" w:rsidP="00ED31E0">
            <w:pPr>
              <w:pStyle w:val="NormalWeb"/>
              <w:spacing w:before="0" w:beforeAutospacing="0" w:after="0" w:afterAutospacing="0"/>
              <w:ind w:left="48" w:right="48"/>
              <w:jc w:val="both"/>
              <w:rPr>
                <w:color w:val="000000"/>
                <w:sz w:val="28"/>
                <w:szCs w:val="28"/>
              </w:rPr>
            </w:pPr>
            <w:r w:rsidRPr="00ED31E0">
              <w:rPr>
                <w:color w:val="000000"/>
                <w:sz w:val="28"/>
                <w:szCs w:val="28"/>
              </w:rPr>
              <w:t>Các nhà khoa học đang tìm cách kiểm soát, điều khiển phản ứng nhiệt hạch tốt hơn để cung cấp cho con người nguồn năng lượng vô tận và sạch hơn nhiều so với năng lượng nguyên tử</w:t>
            </w:r>
          </w:p>
        </w:tc>
      </w:tr>
      <w:tr w:rsidR="00C03D71" w:rsidRPr="00ED31E0" w:rsidTr="000C3104">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B4856" w:rsidRPr="00ED31E0" w:rsidTr="000C3104">
        <w:trPr>
          <w:gridAfter w:val="1"/>
          <w:wAfter w:w="62" w:type="dxa"/>
        </w:trPr>
        <w:tc>
          <w:tcPr>
            <w:tcW w:w="10314" w:type="dxa"/>
            <w:gridSpan w:val="7"/>
            <w:shd w:val="clear" w:color="auto" w:fill="auto"/>
            <w:vAlign w:val="center"/>
          </w:tcPr>
          <w:p w:rsidR="006B4856" w:rsidRPr="00ED31E0" w:rsidRDefault="006B4856" w:rsidP="00ED31E0">
            <w:pPr>
              <w:jc w:val="center"/>
              <w:rPr>
                <w:sz w:val="28"/>
                <w:szCs w:val="28"/>
              </w:rPr>
            </w:pPr>
            <w:r w:rsidRPr="00ED31E0">
              <w:rPr>
                <w:sz w:val="28"/>
                <w:szCs w:val="28"/>
              </w:rPr>
              <w:t>Tìm đọc thêm về các ứng dụng trong thực tế của phản ứng này</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203 và SBT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B4856" w:rsidRPr="00ED31E0" w:rsidRDefault="006B4856" w:rsidP="00ED31E0">
      <w:pPr>
        <w:jc w:val="center"/>
        <w:rPr>
          <w:sz w:val="28"/>
          <w:szCs w:val="28"/>
        </w:rPr>
      </w:pPr>
    </w:p>
    <w:p w:rsidR="006B4856" w:rsidRPr="00ED31E0" w:rsidRDefault="006B4856" w:rsidP="00ED31E0">
      <w:pPr>
        <w:jc w:val="center"/>
        <w:rPr>
          <w:sz w:val="28"/>
          <w:szCs w:val="28"/>
        </w:rPr>
      </w:pPr>
    </w:p>
    <w:p w:rsidR="006B4856" w:rsidRPr="00ED31E0" w:rsidRDefault="006B4856" w:rsidP="00ED31E0">
      <w:pPr>
        <w:jc w:val="center"/>
        <w:rPr>
          <w:sz w:val="28"/>
          <w:szCs w:val="28"/>
        </w:rPr>
      </w:pPr>
    </w:p>
    <w:p w:rsidR="006B4856" w:rsidRPr="00ED31E0" w:rsidRDefault="006B4856" w:rsidP="00ED31E0">
      <w:pPr>
        <w:jc w:val="center"/>
        <w:rPr>
          <w:sz w:val="28"/>
          <w:szCs w:val="28"/>
        </w:rPr>
      </w:pPr>
    </w:p>
    <w:p w:rsidR="006B4856" w:rsidRPr="00ED31E0" w:rsidRDefault="006B4856" w:rsidP="00ED31E0">
      <w:pPr>
        <w:jc w:val="center"/>
        <w:rPr>
          <w:sz w:val="28"/>
          <w:szCs w:val="28"/>
        </w:rPr>
      </w:pPr>
    </w:p>
    <w:p w:rsidR="006B4856" w:rsidRPr="00ED31E0" w:rsidRDefault="006B4856"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b/>
          <w:i/>
          <w:sz w:val="28"/>
          <w:szCs w:val="28"/>
        </w:rPr>
      </w:pPr>
    </w:p>
    <w:p w:rsidR="00606CA9" w:rsidRPr="00ED31E0" w:rsidRDefault="00606CA9" w:rsidP="00ED31E0">
      <w:pPr>
        <w:jc w:val="both"/>
        <w:rPr>
          <w:sz w:val="28"/>
          <w:szCs w:val="28"/>
        </w:rPr>
      </w:pPr>
      <w:r w:rsidRPr="00ED31E0">
        <w:rPr>
          <w:sz w:val="28"/>
          <w:szCs w:val="28"/>
        </w:rPr>
        <w:t>Tiết 66</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both"/>
        <w:rPr>
          <w:b/>
          <w:sz w:val="28"/>
          <w:szCs w:val="28"/>
        </w:rPr>
      </w:pPr>
      <w:r w:rsidRPr="00ED31E0">
        <w:rPr>
          <w:b/>
          <w:sz w:val="28"/>
          <w:szCs w:val="28"/>
        </w:rPr>
        <w:t>I. MỤC TIÊU TIẾT HỌC</w:t>
      </w:r>
    </w:p>
    <w:p w:rsidR="006B4856" w:rsidRPr="00ED31E0" w:rsidRDefault="006B4856"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ba bài PHÓNG XẠ, PHẢN ỨNG PHÂN HẠCH và PHẢN ỨNG NHIỆT HẠCH</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6B4856" w:rsidRPr="00ED31E0" w:rsidRDefault="006B4856"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D436F9" w:rsidRPr="00ED31E0" w:rsidRDefault="00D436F9" w:rsidP="00ED31E0">
      <w:pPr>
        <w:jc w:val="both"/>
        <w:rPr>
          <w:sz w:val="28"/>
          <w:szCs w:val="28"/>
        </w:rPr>
      </w:pPr>
      <w:r w:rsidRPr="00ED31E0">
        <w:rPr>
          <w:b/>
          <w:sz w:val="28"/>
          <w:szCs w:val="28"/>
        </w:rPr>
        <w:t>3. Về thái độ</w:t>
      </w:r>
    </w:p>
    <w:p w:rsidR="00D436F9" w:rsidRPr="00ED31E0" w:rsidRDefault="00D436F9" w:rsidP="00ED31E0">
      <w:pPr>
        <w:jc w:val="both"/>
        <w:rPr>
          <w:sz w:val="28"/>
          <w:szCs w:val="28"/>
        </w:rPr>
      </w:pPr>
      <w:r w:rsidRPr="00ED31E0">
        <w:rPr>
          <w:sz w:val="28"/>
          <w:szCs w:val="28"/>
        </w:rPr>
        <w:t>- Rèn thái độ tích cực tìm hiểu, học tập, tự lực nghiên cứu các vấn đề mới trong khoa học</w:t>
      </w:r>
    </w:p>
    <w:p w:rsidR="00D436F9" w:rsidRPr="00ED31E0" w:rsidRDefault="00D436F9" w:rsidP="00ED31E0">
      <w:pPr>
        <w:jc w:val="both"/>
        <w:rPr>
          <w:b/>
          <w:sz w:val="28"/>
          <w:szCs w:val="28"/>
          <w:lang w:val="pt-PT"/>
        </w:rPr>
      </w:pPr>
      <w:r w:rsidRPr="00ED31E0">
        <w:rPr>
          <w:b/>
          <w:sz w:val="28"/>
          <w:szCs w:val="28"/>
          <w:lang w:val="pt-PT"/>
        </w:rPr>
        <w:t>4. Năng lực hướng tới</w:t>
      </w:r>
    </w:p>
    <w:p w:rsidR="00D436F9" w:rsidRPr="00ED31E0" w:rsidRDefault="00D436F9" w:rsidP="00ED31E0">
      <w:pPr>
        <w:jc w:val="both"/>
        <w:rPr>
          <w:b/>
          <w:sz w:val="28"/>
          <w:szCs w:val="28"/>
          <w:lang w:val="pt-PT"/>
        </w:rPr>
      </w:pPr>
      <w:r w:rsidRPr="00ED31E0">
        <w:rPr>
          <w:b/>
          <w:sz w:val="28"/>
          <w:szCs w:val="28"/>
          <w:lang w:val="pt-PT"/>
        </w:rPr>
        <w:t>a, Phẩm chất năng lực chung</w:t>
      </w:r>
    </w:p>
    <w:p w:rsidR="00D436F9" w:rsidRPr="00ED31E0" w:rsidRDefault="00D436F9" w:rsidP="00ED31E0">
      <w:pPr>
        <w:jc w:val="both"/>
        <w:rPr>
          <w:sz w:val="28"/>
          <w:szCs w:val="28"/>
          <w:lang w:val="pt-PT"/>
        </w:rPr>
      </w:pPr>
      <w:r w:rsidRPr="00ED31E0">
        <w:rPr>
          <w:sz w:val="28"/>
          <w:szCs w:val="28"/>
          <w:lang w:val="pt-PT"/>
        </w:rPr>
        <w:t>Phẩm chất: Tự lập, tự tin, tự chủ; Có trách nhiệm bản thân và cộng đồng</w:t>
      </w:r>
    </w:p>
    <w:p w:rsidR="00D436F9" w:rsidRPr="00ED31E0" w:rsidRDefault="00D436F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D436F9" w:rsidRPr="00ED31E0" w:rsidRDefault="00D436F9" w:rsidP="00ED31E0">
      <w:pPr>
        <w:jc w:val="both"/>
        <w:rPr>
          <w:b/>
          <w:sz w:val="28"/>
          <w:szCs w:val="28"/>
          <w:lang w:val="pt-PT"/>
        </w:rPr>
      </w:pPr>
      <w:r w:rsidRPr="00ED31E0">
        <w:rPr>
          <w:b/>
          <w:sz w:val="28"/>
          <w:szCs w:val="28"/>
          <w:lang w:val="pt-PT"/>
        </w:rPr>
        <w:t>b, Năng lực chuyên biệt môn học</w:t>
      </w:r>
    </w:p>
    <w:p w:rsidR="00D436F9" w:rsidRPr="00ED31E0" w:rsidRDefault="00D436F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rPr>
          <w:sz w:val="28"/>
          <w:szCs w:val="28"/>
        </w:rPr>
      </w:pPr>
      <w:r w:rsidRPr="00ED31E0">
        <w:rPr>
          <w:b/>
          <w:sz w:val="28"/>
          <w:szCs w:val="28"/>
        </w:rPr>
        <w:t xml:space="preserve">Hoạt động 1: Bài tập SGK trang 194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2, 3, 4, 5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Giải thích phương án lựa chọn bài 2, 3, 4, 5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tc>
        <w:tc>
          <w:tcPr>
            <w:tcW w:w="4316" w:type="dxa"/>
            <w:shd w:val="clear" w:color="auto" w:fill="auto"/>
          </w:tcPr>
          <w:p w:rsidR="00606CA9" w:rsidRPr="00043D2A" w:rsidRDefault="00606CA9" w:rsidP="00043D2A">
            <w:pPr>
              <w:tabs>
                <w:tab w:val="left" w:pos="1125"/>
              </w:tabs>
              <w:jc w:val="both"/>
              <w:rPr>
                <w:sz w:val="28"/>
                <w:szCs w:val="28"/>
              </w:rPr>
            </w:pPr>
            <w:r w:rsidRPr="00043D2A">
              <w:rPr>
                <w:b/>
                <w:sz w:val="28"/>
                <w:szCs w:val="28"/>
              </w:rPr>
              <w:t>Bài 2</w:t>
            </w:r>
            <w:r w:rsidRPr="00043D2A">
              <w:rPr>
                <w:b/>
                <w:sz w:val="28"/>
                <w:szCs w:val="28"/>
              </w:rPr>
              <w:tab/>
            </w:r>
          </w:p>
          <w:p w:rsidR="00606CA9" w:rsidRPr="00043D2A" w:rsidRDefault="00606CA9" w:rsidP="00043D2A">
            <w:pPr>
              <w:jc w:val="both"/>
              <w:rPr>
                <w:sz w:val="28"/>
                <w:szCs w:val="28"/>
              </w:rPr>
            </w:pPr>
            <w:r w:rsidRPr="00043D2A">
              <w:rPr>
                <w:sz w:val="28"/>
                <w:szCs w:val="28"/>
              </w:rPr>
              <w:t>Đáp án B</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sz w:val="28"/>
                <w:szCs w:val="28"/>
              </w:rPr>
              <w:t>a) Mạnh nhất là γ</w:t>
            </w:r>
          </w:p>
          <w:p w:rsidR="00606CA9" w:rsidRPr="00043D2A" w:rsidRDefault="00606CA9" w:rsidP="00043D2A">
            <w:pPr>
              <w:jc w:val="both"/>
              <w:rPr>
                <w:sz w:val="28"/>
                <w:szCs w:val="28"/>
              </w:rPr>
            </w:pPr>
            <w:r w:rsidRPr="00043D2A">
              <w:rPr>
                <w:sz w:val="28"/>
                <w:szCs w:val="28"/>
              </w:rPr>
              <w:t>b) Yếu nhất là α</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5</w:t>
            </w:r>
            <w:r w:rsidRPr="00043D2A">
              <w:rPr>
                <w:b/>
                <w:sz w:val="28"/>
                <w:szCs w:val="28"/>
              </w:rPr>
              <w:tab/>
            </w:r>
          </w:p>
          <w:p w:rsidR="00606CA9" w:rsidRPr="00043D2A" w:rsidRDefault="00606CA9" w:rsidP="00043D2A">
            <w:pPr>
              <w:jc w:val="both"/>
              <w:rPr>
                <w:sz w:val="28"/>
                <w:szCs w:val="28"/>
              </w:rPr>
            </w:pPr>
            <w:r w:rsidRPr="00043D2A">
              <w:rPr>
                <w:sz w:val="28"/>
                <w:szCs w:val="28"/>
              </w:rPr>
              <w:t>Đáp án D</w:t>
            </w:r>
          </w:p>
        </w:tc>
      </w:tr>
    </w:tbl>
    <w:p w:rsidR="00606CA9" w:rsidRPr="00ED31E0" w:rsidRDefault="00606CA9" w:rsidP="00ED31E0">
      <w:pPr>
        <w:rPr>
          <w:b/>
          <w:sz w:val="28"/>
          <w:szCs w:val="28"/>
        </w:rPr>
      </w:pPr>
    </w:p>
    <w:p w:rsidR="00606CA9" w:rsidRPr="00ED31E0" w:rsidRDefault="00606CA9" w:rsidP="00ED31E0">
      <w:pPr>
        <w:rPr>
          <w:sz w:val="28"/>
          <w:szCs w:val="28"/>
        </w:rPr>
      </w:pPr>
      <w:r w:rsidRPr="00ED31E0">
        <w:rPr>
          <w:b/>
          <w:sz w:val="28"/>
          <w:szCs w:val="28"/>
        </w:rPr>
        <w:t xml:space="preserve">Hoạt động 2: Bài tập SGK trang 198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3255"/>
        <w:gridCol w:w="4254"/>
      </w:tblGrid>
      <w:tr w:rsidR="00606CA9" w:rsidRPr="00ED31E0" w:rsidTr="00043D2A">
        <w:tc>
          <w:tcPr>
            <w:tcW w:w="2867"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3, 4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ài 5, 6.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255"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3, 4</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W=Δm.c</w:t>
            </w:r>
            <w:r w:rsidRPr="00043D2A">
              <w:rPr>
                <w:sz w:val="28"/>
                <w:szCs w:val="28"/>
                <w:vertAlign w:val="superscript"/>
              </w:rPr>
              <w:t>2</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060" w:dyaOrig="620">
                <v:shape id="_x0000_i1754" type="#_x0000_t75" style="width:53.2pt;height:30.7pt" o:ole="">
                  <v:imagedata r:id="rId1443" o:title=""/>
                </v:shape>
                <o:OLEObject Type="Embed" ProgID="Equation.3" ShapeID="_x0000_i1754" DrawAspect="Content" ObjectID="_1629614821" r:id="rId1444"/>
              </w:object>
            </w:r>
          </w:p>
          <w:p w:rsidR="00606CA9" w:rsidRPr="00043D2A" w:rsidRDefault="00606CA9" w:rsidP="00043D2A">
            <w:pPr>
              <w:jc w:val="both"/>
              <w:rPr>
                <w:sz w:val="28"/>
                <w:szCs w:val="28"/>
              </w:rPr>
            </w:pPr>
            <w:r w:rsidRPr="00043D2A">
              <w:rPr>
                <w:sz w:val="28"/>
                <w:szCs w:val="28"/>
              </w:rPr>
              <w:t>Năng lượng tỏa ra trên 1 kg là</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2,56.10</w:t>
            </w:r>
            <w:r w:rsidRPr="00043D2A">
              <w:rPr>
                <w:sz w:val="28"/>
                <w:szCs w:val="28"/>
                <w:vertAlign w:val="superscript"/>
              </w:rPr>
              <w:t>24</w:t>
            </w:r>
            <w:r w:rsidRPr="00043D2A">
              <w:rPr>
                <w:sz w:val="28"/>
                <w:szCs w:val="28"/>
              </w:rPr>
              <w:t>.200.1,6.10</w:t>
            </w:r>
            <w:r w:rsidRPr="00043D2A">
              <w:rPr>
                <w:sz w:val="28"/>
                <w:szCs w:val="28"/>
                <w:vertAlign w:val="superscript"/>
              </w:rPr>
              <w:t>-19</w:t>
            </w:r>
          </w:p>
          <w:p w:rsidR="00606CA9" w:rsidRPr="00043D2A" w:rsidRDefault="00606CA9" w:rsidP="00043D2A">
            <w:pPr>
              <w:tabs>
                <w:tab w:val="left" w:pos="520"/>
                <w:tab w:val="left" w:pos="558"/>
                <w:tab w:val="left" w:pos="910"/>
                <w:tab w:val="center" w:pos="5070"/>
              </w:tabs>
              <w:jc w:val="both"/>
              <w:rPr>
                <w:sz w:val="28"/>
                <w:szCs w:val="28"/>
              </w:rPr>
            </w:pPr>
          </w:p>
        </w:tc>
        <w:tc>
          <w:tcPr>
            <w:tcW w:w="4254" w:type="dxa"/>
            <w:shd w:val="clear" w:color="auto" w:fill="auto"/>
          </w:tcPr>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sz w:val="28"/>
                <w:szCs w:val="28"/>
              </w:rPr>
              <w:t>Đáp án B</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jc w:val="center"/>
              <w:rPr>
                <w:sz w:val="28"/>
                <w:szCs w:val="28"/>
              </w:rPr>
            </w:pPr>
            <w:r w:rsidRPr="00043D2A">
              <w:rPr>
                <w:position w:val="-12"/>
                <w:sz w:val="28"/>
                <w:szCs w:val="28"/>
              </w:rPr>
              <w:object w:dxaOrig="2659" w:dyaOrig="380">
                <v:shape id="_x0000_i1755" type="#_x0000_t75" style="width:132.75pt;height:18.8pt" o:ole="">
                  <v:imagedata r:id="rId1445" o:title=""/>
                </v:shape>
                <o:OLEObject Type="Embed" ProgID="Equation.3" ShapeID="_x0000_i1755" DrawAspect="Content" ObjectID="_1629614822" r:id="rId1446"/>
              </w:object>
            </w:r>
          </w:p>
          <w:p w:rsidR="00606CA9" w:rsidRPr="00043D2A" w:rsidRDefault="00606CA9" w:rsidP="00043D2A">
            <w:pPr>
              <w:jc w:val="center"/>
              <w:rPr>
                <w:sz w:val="28"/>
                <w:szCs w:val="28"/>
              </w:rPr>
            </w:pPr>
            <w:r w:rsidRPr="00043D2A">
              <w:rPr>
                <w:position w:val="-12"/>
                <w:sz w:val="28"/>
                <w:szCs w:val="28"/>
              </w:rPr>
              <w:object w:dxaOrig="2900" w:dyaOrig="380">
                <v:shape id="_x0000_i1756" type="#_x0000_t75" style="width:144.65pt;height:18.8pt" o:ole="">
                  <v:imagedata r:id="rId1447" o:title=""/>
                </v:shape>
                <o:OLEObject Type="Embed" ProgID="Equation.3" ShapeID="_x0000_i1756" DrawAspect="Content" ObjectID="_1629614823" r:id="rId1448"/>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5</w:t>
            </w:r>
            <w:r w:rsidRPr="00043D2A">
              <w:rPr>
                <w:b/>
                <w:sz w:val="28"/>
                <w:szCs w:val="28"/>
              </w:rPr>
              <w:tab/>
            </w:r>
          </w:p>
          <w:p w:rsidR="00606CA9" w:rsidRPr="00043D2A" w:rsidRDefault="00606CA9" w:rsidP="00043D2A">
            <w:pPr>
              <w:jc w:val="center"/>
              <w:rPr>
                <w:sz w:val="28"/>
                <w:szCs w:val="28"/>
              </w:rPr>
            </w:pPr>
            <w:r w:rsidRPr="00043D2A">
              <w:rPr>
                <w:position w:val="-12"/>
                <w:sz w:val="28"/>
                <w:szCs w:val="28"/>
              </w:rPr>
              <w:object w:dxaOrig="3000" w:dyaOrig="380">
                <v:shape id="_x0000_i1757" type="#_x0000_t75" style="width:150.25pt;height:18.8pt" o:ole="">
                  <v:imagedata r:id="rId1449" o:title=""/>
                </v:shape>
                <o:OLEObject Type="Embed" ProgID="Equation.3" ShapeID="_x0000_i1757" DrawAspect="Content" ObjectID="_1629614824" r:id="rId1450"/>
              </w:object>
            </w:r>
          </w:p>
          <w:p w:rsidR="00606CA9" w:rsidRPr="00043D2A" w:rsidRDefault="00606CA9" w:rsidP="00043D2A">
            <w:pPr>
              <w:jc w:val="center"/>
              <w:rPr>
                <w:sz w:val="28"/>
                <w:szCs w:val="28"/>
              </w:rPr>
            </w:pPr>
            <w:r w:rsidRPr="00043D2A">
              <w:rPr>
                <w:sz w:val="28"/>
                <w:szCs w:val="28"/>
              </w:rPr>
              <w:t xml:space="preserve">234,99332-138,89700-93,89014-2.1,00866 </w:t>
            </w:r>
          </w:p>
          <w:p w:rsidR="00606CA9" w:rsidRPr="00043D2A" w:rsidRDefault="00606CA9" w:rsidP="00043D2A">
            <w:pPr>
              <w:jc w:val="center"/>
              <w:rPr>
                <w:sz w:val="28"/>
                <w:szCs w:val="28"/>
              </w:rPr>
            </w:pPr>
            <w:r w:rsidRPr="00043D2A">
              <w:rPr>
                <w:sz w:val="28"/>
                <w:szCs w:val="28"/>
              </w:rPr>
              <w:t>= 0,18886u</w:t>
            </w:r>
          </w:p>
          <w:p w:rsidR="00606CA9" w:rsidRPr="00043D2A" w:rsidRDefault="00606CA9" w:rsidP="00043D2A">
            <w:pPr>
              <w:jc w:val="center"/>
              <w:rPr>
                <w:sz w:val="28"/>
                <w:szCs w:val="28"/>
              </w:rPr>
            </w:pPr>
            <w:r w:rsidRPr="00043D2A">
              <w:rPr>
                <w:position w:val="-10"/>
                <w:sz w:val="28"/>
                <w:szCs w:val="28"/>
              </w:rPr>
              <w:object w:dxaOrig="3420" w:dyaOrig="320">
                <v:shape id="_x0000_i1758" type="#_x0000_t75" style="width:170.9pt;height:15.65pt" o:ole="">
                  <v:imagedata r:id="rId1451" o:title=""/>
                </v:shape>
                <o:OLEObject Type="Embed" ProgID="Equation.3" ShapeID="_x0000_i1758" DrawAspect="Content" ObjectID="_1629614825" r:id="rId1452"/>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6</w:t>
            </w:r>
            <w:r w:rsidRPr="00043D2A">
              <w:rPr>
                <w:b/>
                <w:sz w:val="28"/>
                <w:szCs w:val="28"/>
              </w:rPr>
              <w:tab/>
            </w:r>
          </w:p>
          <w:p w:rsidR="00606CA9" w:rsidRPr="00043D2A" w:rsidRDefault="00606CA9" w:rsidP="00043D2A">
            <w:pPr>
              <w:jc w:val="both"/>
              <w:rPr>
                <w:sz w:val="28"/>
                <w:szCs w:val="28"/>
              </w:rPr>
            </w:pPr>
            <w:r w:rsidRPr="00043D2A">
              <w:rPr>
                <w:sz w:val="28"/>
                <w:szCs w:val="28"/>
              </w:rPr>
              <w:t>Số hạt nhân Uranium trong 1kg</w:t>
            </w:r>
          </w:p>
          <w:p w:rsidR="00606CA9" w:rsidRPr="00043D2A" w:rsidRDefault="00606CA9" w:rsidP="00043D2A">
            <w:pPr>
              <w:jc w:val="both"/>
              <w:rPr>
                <w:sz w:val="28"/>
                <w:szCs w:val="28"/>
              </w:rPr>
            </w:pPr>
            <w:r w:rsidRPr="00043D2A">
              <w:rPr>
                <w:position w:val="-24"/>
                <w:sz w:val="28"/>
                <w:szCs w:val="28"/>
              </w:rPr>
              <w:object w:dxaOrig="2920" w:dyaOrig="620">
                <v:shape id="_x0000_i1759" type="#_x0000_t75" style="width:146.5pt;height:30.7pt" o:ole="">
                  <v:imagedata r:id="rId1453" o:title=""/>
                </v:shape>
                <o:OLEObject Type="Embed" ProgID="Equation.3" ShapeID="_x0000_i1759" DrawAspect="Content" ObjectID="_1629614826" r:id="rId1454"/>
              </w:object>
            </w:r>
            <w:r w:rsidRPr="00043D2A">
              <w:rPr>
                <w:sz w:val="28"/>
                <w:szCs w:val="28"/>
              </w:rPr>
              <w:t xml:space="preserve"> = 2,56.10</w:t>
            </w:r>
            <w:r w:rsidRPr="00043D2A">
              <w:rPr>
                <w:sz w:val="28"/>
                <w:szCs w:val="28"/>
                <w:vertAlign w:val="superscript"/>
              </w:rPr>
              <w:t>24</w:t>
            </w:r>
          </w:p>
          <w:p w:rsidR="00606CA9" w:rsidRPr="00043D2A" w:rsidRDefault="00606CA9" w:rsidP="00043D2A">
            <w:pPr>
              <w:jc w:val="both"/>
              <w:rPr>
                <w:sz w:val="28"/>
                <w:szCs w:val="28"/>
              </w:rPr>
            </w:pPr>
            <w:r w:rsidRPr="00043D2A">
              <w:rPr>
                <w:sz w:val="28"/>
                <w:szCs w:val="28"/>
              </w:rPr>
              <w:t>Năng lượng tỏa ra trên 1 kg là</w:t>
            </w:r>
          </w:p>
          <w:p w:rsidR="00606CA9" w:rsidRPr="00043D2A" w:rsidRDefault="00606CA9" w:rsidP="00043D2A">
            <w:pPr>
              <w:jc w:val="distribute"/>
              <w:rPr>
                <w:sz w:val="28"/>
                <w:szCs w:val="28"/>
              </w:rPr>
            </w:pPr>
            <w:r w:rsidRPr="00043D2A">
              <w:rPr>
                <w:sz w:val="28"/>
                <w:szCs w:val="28"/>
              </w:rPr>
              <w:t>2,56.10</w:t>
            </w:r>
            <w:r w:rsidRPr="00043D2A">
              <w:rPr>
                <w:sz w:val="28"/>
                <w:szCs w:val="28"/>
                <w:vertAlign w:val="superscript"/>
              </w:rPr>
              <w:t>24</w:t>
            </w:r>
            <w:r w:rsidRPr="00043D2A">
              <w:rPr>
                <w:sz w:val="28"/>
                <w:szCs w:val="28"/>
              </w:rPr>
              <w:t>.200.1,6.10</w:t>
            </w:r>
            <w:r w:rsidRPr="00043D2A">
              <w:rPr>
                <w:sz w:val="28"/>
                <w:szCs w:val="28"/>
                <w:vertAlign w:val="superscript"/>
              </w:rPr>
              <w:t>-19</w:t>
            </w:r>
            <w:r w:rsidRPr="00043D2A">
              <w:rPr>
                <w:sz w:val="28"/>
                <w:szCs w:val="28"/>
              </w:rPr>
              <w:t xml:space="preserve"> = 7,21.10</w:t>
            </w:r>
            <w:r w:rsidRPr="00043D2A">
              <w:rPr>
                <w:sz w:val="28"/>
                <w:szCs w:val="28"/>
                <w:vertAlign w:val="superscript"/>
              </w:rPr>
              <w:t>13</w:t>
            </w:r>
            <w:r w:rsidRPr="00043D2A">
              <w:rPr>
                <w:sz w:val="28"/>
                <w:szCs w:val="28"/>
              </w:rPr>
              <w:t>J</w:t>
            </w:r>
            <w:r w:rsidRPr="00043D2A">
              <w:rPr>
                <w:position w:val="-10"/>
                <w:sz w:val="28"/>
                <w:szCs w:val="28"/>
              </w:rPr>
              <w:object w:dxaOrig="180" w:dyaOrig="340">
                <v:shape id="_x0000_i1760" type="#_x0000_t75" style="width:8.75pt;height:17.55pt" o:ole="">
                  <v:imagedata r:id="rId1320" o:title=""/>
                </v:shape>
                <o:OLEObject Type="Embed" ProgID="Equation.3" ShapeID="_x0000_i1760" DrawAspect="Content" ObjectID="_1629614827" r:id="rId1455"/>
              </w:object>
            </w:r>
          </w:p>
        </w:tc>
      </w:tr>
      <w:tr w:rsidR="00606CA9" w:rsidRPr="00ED31E0" w:rsidTr="00043D2A">
        <w:tc>
          <w:tcPr>
            <w:tcW w:w="2867"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tc>
        <w:tc>
          <w:tcPr>
            <w:tcW w:w="3255"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tc>
        <w:tc>
          <w:tcPr>
            <w:tcW w:w="4254" w:type="dxa"/>
            <w:shd w:val="clear" w:color="auto" w:fill="auto"/>
          </w:tcPr>
          <w:p w:rsidR="00606CA9" w:rsidRPr="00043D2A" w:rsidRDefault="00606CA9" w:rsidP="00043D2A">
            <w:pPr>
              <w:tabs>
                <w:tab w:val="left" w:pos="1125"/>
              </w:tabs>
              <w:jc w:val="both"/>
              <w:rPr>
                <w:b/>
                <w:sz w:val="28"/>
                <w:szCs w:val="28"/>
              </w:rPr>
            </w:pPr>
          </w:p>
        </w:tc>
      </w:tr>
    </w:tbl>
    <w:p w:rsidR="00606CA9" w:rsidRPr="00ED31E0" w:rsidRDefault="00606CA9" w:rsidP="00ED31E0">
      <w:pPr>
        <w:rPr>
          <w:sz w:val="28"/>
          <w:szCs w:val="28"/>
        </w:rPr>
      </w:pPr>
      <w:r w:rsidRPr="00ED31E0">
        <w:rPr>
          <w:b/>
          <w:sz w:val="28"/>
          <w:szCs w:val="28"/>
        </w:rPr>
        <w:t xml:space="preserve">Hoạt động 3: Bài tập SGK trang 203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2"/>
        <w:gridCol w:w="2978"/>
        <w:gridCol w:w="4436"/>
      </w:tblGrid>
      <w:tr w:rsidR="00606CA9" w:rsidRPr="00ED31E0" w:rsidTr="00043D2A">
        <w:tc>
          <w:tcPr>
            <w:tcW w:w="296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ài 3, 4.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2978" w:type="dxa"/>
            <w:shd w:val="clear" w:color="auto" w:fill="auto"/>
          </w:tcPr>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position w:val="-112"/>
                <w:sz w:val="28"/>
                <w:szCs w:val="28"/>
              </w:rPr>
              <w:object w:dxaOrig="1980" w:dyaOrig="2360">
                <v:shape id="_x0000_i1761" type="#_x0000_t75" style="width:98.9pt;height:117.7pt" o:ole="">
                  <v:imagedata r:id="rId1456" o:title=""/>
                </v:shape>
                <o:OLEObject Type="Embed" ProgID="Equation.3" ShapeID="_x0000_i1761" DrawAspect="Content" ObjectID="_1629614828" r:id="rId1457"/>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a) W=Δm.c</w:t>
            </w:r>
            <w:r w:rsidRPr="00043D2A">
              <w:rPr>
                <w:sz w:val="28"/>
                <w:szCs w:val="28"/>
                <w:vertAlign w:val="superscript"/>
              </w:rPr>
              <w:t>2</w:t>
            </w:r>
          </w:p>
          <w:p w:rsidR="00606CA9" w:rsidRPr="00043D2A" w:rsidRDefault="00606CA9" w:rsidP="00043D2A">
            <w:pPr>
              <w:jc w:val="both"/>
              <w:rPr>
                <w:sz w:val="28"/>
                <w:szCs w:val="28"/>
              </w:rPr>
            </w:pPr>
            <w:r w:rsidRPr="00043D2A">
              <w:rPr>
                <w:sz w:val="28"/>
                <w:szCs w:val="28"/>
              </w:rPr>
              <w:t>b) Tính số phản ứng</w:t>
            </w:r>
          </w:p>
          <w:p w:rsidR="00606CA9" w:rsidRPr="00043D2A" w:rsidRDefault="00606CA9" w:rsidP="00043D2A">
            <w:pPr>
              <w:jc w:val="both"/>
              <w:rPr>
                <w:sz w:val="28"/>
                <w:szCs w:val="28"/>
              </w:rPr>
            </w:pPr>
            <w:r w:rsidRPr="00043D2A">
              <w:rPr>
                <w:sz w:val="28"/>
                <w:szCs w:val="28"/>
              </w:rPr>
              <w:t>Tính khối lượng</w:t>
            </w:r>
          </w:p>
          <w:p w:rsidR="00606CA9" w:rsidRPr="00043D2A" w:rsidRDefault="00606CA9" w:rsidP="00043D2A">
            <w:pPr>
              <w:tabs>
                <w:tab w:val="left" w:pos="520"/>
                <w:tab w:val="left" w:pos="558"/>
                <w:tab w:val="left" w:pos="910"/>
                <w:tab w:val="center" w:pos="5070"/>
              </w:tabs>
              <w:jc w:val="both"/>
              <w:rPr>
                <w:sz w:val="28"/>
                <w:szCs w:val="28"/>
              </w:rPr>
            </w:pPr>
          </w:p>
        </w:tc>
        <w:tc>
          <w:tcPr>
            <w:tcW w:w="4436" w:type="dxa"/>
            <w:shd w:val="clear" w:color="auto" w:fill="auto"/>
          </w:tcPr>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position w:val="-112"/>
                <w:sz w:val="28"/>
                <w:szCs w:val="28"/>
              </w:rPr>
              <w:object w:dxaOrig="1980" w:dyaOrig="2360">
                <v:shape id="_x0000_i1762" type="#_x0000_t75" style="width:98.9pt;height:117.7pt" o:ole="">
                  <v:imagedata r:id="rId1456" o:title=""/>
                </v:shape>
                <o:OLEObject Type="Embed" ProgID="Equation.3" ShapeID="_x0000_i1762" DrawAspect="Content" ObjectID="_1629614829" r:id="rId1458"/>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jc w:val="both"/>
              <w:rPr>
                <w:sz w:val="28"/>
                <w:szCs w:val="28"/>
              </w:rPr>
            </w:pPr>
            <w:r w:rsidRPr="00043D2A">
              <w:rPr>
                <w:sz w:val="28"/>
                <w:szCs w:val="28"/>
              </w:rPr>
              <w:t xml:space="preserve">a) </w:t>
            </w:r>
          </w:p>
          <w:p w:rsidR="00606CA9" w:rsidRPr="00043D2A" w:rsidRDefault="00606CA9" w:rsidP="00043D2A">
            <w:pPr>
              <w:jc w:val="both"/>
              <w:rPr>
                <w:sz w:val="28"/>
                <w:szCs w:val="28"/>
              </w:rPr>
            </w:pPr>
            <w:r w:rsidRPr="00043D2A">
              <w:rPr>
                <w:position w:val="-10"/>
                <w:sz w:val="28"/>
                <w:szCs w:val="28"/>
              </w:rPr>
              <w:object w:dxaOrig="4220" w:dyaOrig="360">
                <v:shape id="_x0000_i1763" type="#_x0000_t75" style="width:211pt;height:18.15pt" o:ole="">
                  <v:imagedata r:id="rId1459" o:title=""/>
                </v:shape>
                <o:OLEObject Type="Embed" ProgID="Equation.3" ShapeID="_x0000_i1763" DrawAspect="Content" ObjectID="_1629614830" r:id="rId1460"/>
              </w:object>
            </w:r>
          </w:p>
          <w:p w:rsidR="00606CA9" w:rsidRPr="00043D2A" w:rsidRDefault="00606CA9" w:rsidP="00043D2A">
            <w:pPr>
              <w:jc w:val="both"/>
              <w:rPr>
                <w:sz w:val="28"/>
                <w:szCs w:val="28"/>
              </w:rPr>
            </w:pPr>
            <w:r w:rsidRPr="00043D2A">
              <w:rPr>
                <w:sz w:val="28"/>
                <w:szCs w:val="28"/>
              </w:rPr>
              <w:t>b) Đốt 1kg than tỏa 3.10</w:t>
            </w:r>
            <w:r w:rsidRPr="00043D2A">
              <w:rPr>
                <w:sz w:val="28"/>
                <w:szCs w:val="28"/>
                <w:vertAlign w:val="superscript"/>
              </w:rPr>
              <w:t>7</w:t>
            </w:r>
            <w:r w:rsidRPr="00043D2A">
              <w:rPr>
                <w:sz w:val="28"/>
                <w:szCs w:val="28"/>
              </w:rPr>
              <w:t>J</w:t>
            </w:r>
          </w:p>
          <w:p w:rsidR="00606CA9" w:rsidRPr="00043D2A" w:rsidRDefault="00606CA9" w:rsidP="00043D2A">
            <w:pPr>
              <w:jc w:val="both"/>
              <w:rPr>
                <w:sz w:val="28"/>
                <w:szCs w:val="28"/>
              </w:rPr>
            </w:pPr>
            <w:r w:rsidRPr="00043D2A">
              <w:rPr>
                <w:sz w:val="28"/>
                <w:szCs w:val="28"/>
              </w:rPr>
              <w:t>Số phản ứng phân hạch là</w:t>
            </w:r>
          </w:p>
          <w:p w:rsidR="00606CA9" w:rsidRPr="00043D2A" w:rsidRDefault="00606CA9" w:rsidP="00043D2A">
            <w:pPr>
              <w:jc w:val="both"/>
              <w:rPr>
                <w:sz w:val="28"/>
                <w:szCs w:val="28"/>
              </w:rPr>
            </w:pPr>
            <w:r w:rsidRPr="00043D2A">
              <w:rPr>
                <w:position w:val="-28"/>
                <w:sz w:val="28"/>
                <w:szCs w:val="28"/>
              </w:rPr>
              <w:object w:dxaOrig="1900" w:dyaOrig="700">
                <v:shape id="_x0000_i1764" type="#_x0000_t75" style="width:95.15pt;height:35.05pt" o:ole="">
                  <v:imagedata r:id="rId1461" o:title=""/>
                </v:shape>
                <o:OLEObject Type="Embed" ProgID="Equation.3" ShapeID="_x0000_i1764" DrawAspect="Content" ObjectID="_1629614831" r:id="rId1462"/>
              </w:object>
            </w:r>
          </w:p>
          <w:p w:rsidR="00606CA9" w:rsidRPr="00043D2A" w:rsidRDefault="00606CA9" w:rsidP="00043D2A">
            <w:pPr>
              <w:jc w:val="both"/>
              <w:rPr>
                <w:sz w:val="28"/>
                <w:szCs w:val="28"/>
              </w:rPr>
            </w:pPr>
            <w:r w:rsidRPr="00043D2A">
              <w:rPr>
                <w:sz w:val="28"/>
                <w:szCs w:val="28"/>
              </w:rPr>
              <w:t>khối lượng cần là</w:t>
            </w:r>
          </w:p>
          <w:p w:rsidR="00606CA9" w:rsidRPr="00043D2A" w:rsidRDefault="00606CA9" w:rsidP="00043D2A">
            <w:pPr>
              <w:jc w:val="both"/>
              <w:rPr>
                <w:sz w:val="28"/>
                <w:szCs w:val="28"/>
              </w:rPr>
            </w:pPr>
            <w:r w:rsidRPr="00043D2A">
              <w:rPr>
                <w:sz w:val="28"/>
                <w:szCs w:val="28"/>
              </w:rPr>
              <w:t>2.2,0135.1,66055.6.10</w:t>
            </w:r>
            <w:r w:rsidRPr="00043D2A">
              <w:rPr>
                <w:sz w:val="28"/>
                <w:szCs w:val="28"/>
                <w:vertAlign w:val="superscript"/>
              </w:rPr>
              <w:t>-19</w:t>
            </w:r>
            <w:r w:rsidRPr="00043D2A">
              <w:rPr>
                <w:sz w:val="28"/>
                <w:szCs w:val="28"/>
              </w:rPr>
              <w:t>10</w:t>
            </w:r>
            <w:r w:rsidRPr="00043D2A">
              <w:rPr>
                <w:sz w:val="28"/>
                <w:szCs w:val="28"/>
                <w:vertAlign w:val="superscript"/>
              </w:rPr>
              <w:t>-27</w:t>
            </w:r>
            <w:r w:rsidRPr="00043D2A">
              <w:rPr>
                <w:sz w:val="28"/>
                <w:szCs w:val="28"/>
              </w:rPr>
              <w:t xml:space="preserve"> =4.10</w:t>
            </w:r>
            <w:r w:rsidRPr="00043D2A">
              <w:rPr>
                <w:sz w:val="28"/>
                <w:szCs w:val="28"/>
                <w:vertAlign w:val="superscript"/>
              </w:rPr>
              <w:t>-7</w:t>
            </w:r>
            <w:r w:rsidRPr="00043D2A">
              <w:rPr>
                <w:sz w:val="28"/>
                <w:szCs w:val="28"/>
              </w:rPr>
              <w:t>kg</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distribute"/>
              <w:rPr>
                <w:sz w:val="28"/>
                <w:szCs w:val="28"/>
              </w:rPr>
            </w:pPr>
            <w:r w:rsidRPr="00043D2A">
              <w:rPr>
                <w:position w:val="-10"/>
                <w:sz w:val="28"/>
                <w:szCs w:val="28"/>
              </w:rPr>
              <w:object w:dxaOrig="180" w:dyaOrig="340">
                <v:shape id="_x0000_i1765" type="#_x0000_t75" style="width:8.75pt;height:17.55pt" o:ole="">
                  <v:imagedata r:id="rId1320" o:title=""/>
                </v:shape>
                <o:OLEObject Type="Embed" ProgID="Equation.3" ShapeID="_x0000_i1765" DrawAspect="Content" ObjectID="_1629614832" r:id="rId1463"/>
              </w:object>
            </w:r>
          </w:p>
        </w:tc>
      </w:tr>
    </w:tbl>
    <w:p w:rsidR="00606CA9" w:rsidRPr="00ED31E0" w:rsidRDefault="00606CA9" w:rsidP="00ED31E0">
      <w:pPr>
        <w:jc w:val="both"/>
        <w:rPr>
          <w:b/>
          <w:sz w:val="28"/>
          <w:szCs w:val="28"/>
        </w:rPr>
      </w:pPr>
    </w:p>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bài “CÁC HẠT SƠ CẤP”</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center"/>
        <w:rPr>
          <w:b/>
          <w:sz w:val="28"/>
          <w:szCs w:val="28"/>
        </w:rPr>
      </w:pPr>
      <w:r w:rsidRPr="00ED31E0">
        <w:rPr>
          <w:b/>
          <w:sz w:val="28"/>
          <w:szCs w:val="28"/>
        </w:rPr>
        <w:t>CHƯƠNG VIII</w:t>
      </w:r>
    </w:p>
    <w:p w:rsidR="00606CA9" w:rsidRPr="00ED31E0" w:rsidRDefault="00606CA9" w:rsidP="00ED31E0">
      <w:pPr>
        <w:jc w:val="center"/>
        <w:rPr>
          <w:b/>
          <w:sz w:val="28"/>
          <w:szCs w:val="28"/>
        </w:rPr>
      </w:pPr>
      <w:r w:rsidRPr="00ED31E0">
        <w:rPr>
          <w:b/>
          <w:sz w:val="28"/>
          <w:szCs w:val="28"/>
        </w:rPr>
        <w:t>TỪ VI MÔ ĐẾN VĨ MÔ</w:t>
      </w:r>
    </w:p>
    <w:p w:rsidR="00606CA9" w:rsidRPr="00ED31E0" w:rsidRDefault="00606CA9" w:rsidP="00ED31E0">
      <w:pPr>
        <w:rPr>
          <w:sz w:val="28"/>
          <w:szCs w:val="28"/>
        </w:rPr>
      </w:pPr>
      <w:r w:rsidRPr="00ED31E0">
        <w:rPr>
          <w:sz w:val="28"/>
          <w:szCs w:val="28"/>
        </w:rPr>
        <w:t>Tiết 67</w:t>
      </w:r>
    </w:p>
    <w:p w:rsidR="00606CA9" w:rsidRPr="00ED31E0" w:rsidRDefault="00606CA9" w:rsidP="00ED31E0">
      <w:pPr>
        <w:jc w:val="center"/>
        <w:rPr>
          <w:b/>
          <w:sz w:val="28"/>
          <w:szCs w:val="28"/>
        </w:rPr>
      </w:pPr>
      <w:r w:rsidRPr="00ED31E0">
        <w:rPr>
          <w:b/>
          <w:sz w:val="28"/>
          <w:szCs w:val="28"/>
        </w:rPr>
        <w:t>CÁC HẠT SƠ CẤP</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hạt sơ cấp là gì.</w:t>
      </w:r>
    </w:p>
    <w:p w:rsidR="000C3104" w:rsidRPr="00ED31E0" w:rsidRDefault="00606CA9" w:rsidP="00ED31E0">
      <w:pPr>
        <w:jc w:val="both"/>
        <w:rPr>
          <w:sz w:val="28"/>
          <w:szCs w:val="28"/>
        </w:rPr>
      </w:pPr>
      <w:r w:rsidRPr="00ED31E0">
        <w:rPr>
          <w:sz w:val="28"/>
          <w:szCs w:val="28"/>
        </w:rPr>
        <w:t>- Nêu được tên một số hạt sơ cấp.</w:t>
      </w:r>
    </w:p>
    <w:p w:rsidR="00606CA9" w:rsidRPr="00ED31E0" w:rsidRDefault="00606CA9" w:rsidP="00ED31E0">
      <w:pPr>
        <w:jc w:val="both"/>
        <w:rPr>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được các biểu thức làm các bài tập đơn giản và nâng cao trong SGK hoặc SBT vật lý 12.</w:t>
      </w:r>
    </w:p>
    <w:p w:rsidR="00D436F9" w:rsidRPr="00ED31E0" w:rsidRDefault="00D436F9" w:rsidP="00ED31E0">
      <w:pPr>
        <w:jc w:val="both"/>
        <w:rPr>
          <w:sz w:val="28"/>
          <w:szCs w:val="28"/>
        </w:rPr>
      </w:pPr>
      <w:r w:rsidRPr="00ED31E0">
        <w:rPr>
          <w:b/>
          <w:sz w:val="28"/>
          <w:szCs w:val="28"/>
        </w:rPr>
        <w:t>3. Về thái độ</w:t>
      </w:r>
    </w:p>
    <w:p w:rsidR="00D436F9" w:rsidRPr="00ED31E0" w:rsidRDefault="00D436F9" w:rsidP="00ED31E0">
      <w:pPr>
        <w:jc w:val="both"/>
        <w:rPr>
          <w:sz w:val="28"/>
          <w:szCs w:val="28"/>
        </w:rPr>
      </w:pPr>
      <w:r w:rsidRPr="00ED31E0">
        <w:rPr>
          <w:sz w:val="28"/>
          <w:szCs w:val="28"/>
        </w:rPr>
        <w:t>- Rèn thái độ tích cực tìm hiểu, học tập, tự lực nghiên cứu các vấn đề mới trong khoa học</w:t>
      </w:r>
    </w:p>
    <w:p w:rsidR="00D436F9" w:rsidRPr="00ED31E0" w:rsidRDefault="00D436F9" w:rsidP="00ED31E0">
      <w:pPr>
        <w:jc w:val="both"/>
        <w:rPr>
          <w:b/>
          <w:sz w:val="28"/>
          <w:szCs w:val="28"/>
          <w:lang w:val="pt-PT"/>
        </w:rPr>
      </w:pPr>
      <w:r w:rsidRPr="00ED31E0">
        <w:rPr>
          <w:b/>
          <w:sz w:val="28"/>
          <w:szCs w:val="28"/>
          <w:lang w:val="pt-PT"/>
        </w:rPr>
        <w:t>4. Năng lực hướng tới</w:t>
      </w:r>
    </w:p>
    <w:p w:rsidR="00D436F9" w:rsidRPr="00ED31E0" w:rsidRDefault="00D436F9" w:rsidP="00ED31E0">
      <w:pPr>
        <w:jc w:val="both"/>
        <w:rPr>
          <w:b/>
          <w:sz w:val="28"/>
          <w:szCs w:val="28"/>
          <w:lang w:val="pt-PT"/>
        </w:rPr>
      </w:pPr>
      <w:r w:rsidRPr="00ED31E0">
        <w:rPr>
          <w:b/>
          <w:sz w:val="28"/>
          <w:szCs w:val="28"/>
          <w:lang w:val="pt-PT"/>
        </w:rPr>
        <w:t>a, Phẩm chất năng lực chung</w:t>
      </w:r>
    </w:p>
    <w:p w:rsidR="00D436F9" w:rsidRPr="00ED31E0" w:rsidRDefault="00D436F9" w:rsidP="00ED31E0">
      <w:pPr>
        <w:jc w:val="both"/>
        <w:rPr>
          <w:sz w:val="28"/>
          <w:szCs w:val="28"/>
          <w:lang w:val="pt-PT"/>
        </w:rPr>
      </w:pPr>
      <w:r w:rsidRPr="00ED31E0">
        <w:rPr>
          <w:sz w:val="28"/>
          <w:szCs w:val="28"/>
          <w:lang w:val="pt-PT"/>
        </w:rPr>
        <w:t>Phẩm chất: Tự lập, tự tin, tự chủ; Có trách nhiệm bản thân và cộng đồng</w:t>
      </w:r>
    </w:p>
    <w:p w:rsidR="00D436F9" w:rsidRPr="00ED31E0" w:rsidRDefault="00D436F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D436F9" w:rsidRPr="00ED31E0" w:rsidRDefault="00D436F9" w:rsidP="00ED31E0">
      <w:pPr>
        <w:jc w:val="both"/>
        <w:rPr>
          <w:b/>
          <w:sz w:val="28"/>
          <w:szCs w:val="28"/>
          <w:lang w:val="pt-PT"/>
        </w:rPr>
      </w:pPr>
      <w:r w:rsidRPr="00ED31E0">
        <w:rPr>
          <w:b/>
          <w:sz w:val="28"/>
          <w:szCs w:val="28"/>
          <w:lang w:val="pt-PT"/>
        </w:rPr>
        <w:t>b, Năng lực chuyên biệt môn học</w:t>
      </w:r>
    </w:p>
    <w:p w:rsidR="00D436F9" w:rsidRPr="00ED31E0" w:rsidRDefault="00D436F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2. Kiểm tra bài cũ</w:t>
      </w:r>
      <w:r w:rsidRPr="00ED31E0">
        <w:rPr>
          <w:sz w:val="28"/>
          <w:szCs w:val="28"/>
        </w:rPr>
        <w:t xml:space="preserve">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2"/>
        <w:gridCol w:w="666"/>
        <w:gridCol w:w="57"/>
        <w:gridCol w:w="343"/>
        <w:gridCol w:w="1635"/>
        <w:gridCol w:w="1010"/>
        <w:gridCol w:w="163"/>
        <w:gridCol w:w="527"/>
        <w:gridCol w:w="1315"/>
        <w:gridCol w:w="1915"/>
        <w:gridCol w:w="31"/>
      </w:tblGrid>
      <w:tr w:rsidR="00BB2118" w:rsidRPr="00ED31E0" w:rsidTr="00933B64">
        <w:trPr>
          <w:gridAfter w:val="1"/>
          <w:wAfter w:w="62" w:type="dxa"/>
        </w:trPr>
        <w:tc>
          <w:tcPr>
            <w:tcW w:w="3395" w:type="dxa"/>
            <w:gridSpan w:val="4"/>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933B64">
        <w:trPr>
          <w:gridAfter w:val="1"/>
          <w:wAfter w:w="62" w:type="dxa"/>
        </w:trPr>
        <w:tc>
          <w:tcPr>
            <w:tcW w:w="10314" w:type="dxa"/>
            <w:gridSpan w:val="10"/>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933B64">
        <w:trPr>
          <w:gridAfter w:val="1"/>
          <w:wAfter w:w="62" w:type="dxa"/>
        </w:trPr>
        <w:tc>
          <w:tcPr>
            <w:tcW w:w="4786" w:type="dxa"/>
            <w:gridSpan w:val="7"/>
            <w:shd w:val="clear" w:color="auto" w:fill="auto"/>
          </w:tcPr>
          <w:p w:rsidR="00BB2118" w:rsidRPr="00ED31E0" w:rsidRDefault="00A97B41" w:rsidP="00ED31E0">
            <w:pPr>
              <w:jc w:val="both"/>
              <w:rPr>
                <w:color w:val="222222"/>
                <w:sz w:val="28"/>
                <w:szCs w:val="28"/>
                <w:shd w:val="clear" w:color="auto" w:fill="FFFFFF"/>
              </w:rPr>
            </w:pPr>
            <w:r w:rsidRPr="00ED31E0">
              <w:rPr>
                <w:color w:val="222222"/>
                <w:sz w:val="28"/>
                <w:szCs w:val="28"/>
                <w:shd w:val="clear" w:color="auto" w:fill="FFFFFF"/>
              </w:rPr>
              <w:t>Trong vật lý hiện đại, các hạt như các </w:t>
            </w:r>
            <w:hyperlink r:id="rId1464" w:tooltip="Quark" w:history="1">
              <w:r w:rsidRPr="00ED31E0">
                <w:rPr>
                  <w:rStyle w:val="Hyperlink"/>
                  <w:color w:val="0B0080"/>
                  <w:sz w:val="28"/>
                  <w:szCs w:val="28"/>
                  <w:u w:val="none"/>
                  <w:shd w:val="clear" w:color="auto" w:fill="FFFFFF"/>
                </w:rPr>
                <w:t>quark</w:t>
              </w:r>
            </w:hyperlink>
            <w:r w:rsidRPr="00ED31E0">
              <w:rPr>
                <w:color w:val="222222"/>
                <w:sz w:val="28"/>
                <w:szCs w:val="28"/>
                <w:shd w:val="clear" w:color="auto" w:fill="FFFFFF"/>
              </w:rPr>
              <w:t>, </w:t>
            </w:r>
            <w:hyperlink r:id="rId1465" w:tooltip="Lepton" w:history="1">
              <w:r w:rsidRPr="00ED31E0">
                <w:rPr>
                  <w:rStyle w:val="Hyperlink"/>
                  <w:color w:val="0B0080"/>
                  <w:sz w:val="28"/>
                  <w:szCs w:val="28"/>
                  <w:u w:val="none"/>
                  <w:shd w:val="clear" w:color="auto" w:fill="FFFFFF"/>
                </w:rPr>
                <w:t>lepton</w:t>
              </w:r>
            </w:hyperlink>
            <w:r w:rsidRPr="00ED31E0">
              <w:rPr>
                <w:color w:val="222222"/>
                <w:sz w:val="28"/>
                <w:szCs w:val="28"/>
                <w:shd w:val="clear" w:color="auto" w:fill="FFFFFF"/>
              </w:rPr>
              <w:t> (</w:t>
            </w:r>
            <w:hyperlink r:id="rId1466" w:tooltip="Electron" w:history="1">
              <w:r w:rsidRPr="00ED31E0">
                <w:rPr>
                  <w:rStyle w:val="Hyperlink"/>
                  <w:color w:val="0B0080"/>
                  <w:sz w:val="28"/>
                  <w:szCs w:val="28"/>
                  <w:u w:val="none"/>
                  <w:shd w:val="clear" w:color="auto" w:fill="FFFFFF"/>
                </w:rPr>
                <w:t>electron</w:t>
              </w:r>
            </w:hyperlink>
            <w:r w:rsidRPr="00ED31E0">
              <w:rPr>
                <w:color w:val="222222"/>
                <w:sz w:val="28"/>
                <w:szCs w:val="28"/>
                <w:shd w:val="clear" w:color="auto" w:fill="FFFFFF"/>
              </w:rPr>
              <w:t>, </w:t>
            </w:r>
            <w:hyperlink r:id="rId1467" w:tooltip="Positron" w:history="1">
              <w:r w:rsidRPr="00ED31E0">
                <w:rPr>
                  <w:rStyle w:val="Hyperlink"/>
                  <w:color w:val="0B0080"/>
                  <w:sz w:val="28"/>
                  <w:szCs w:val="28"/>
                  <w:u w:val="none"/>
                  <w:shd w:val="clear" w:color="auto" w:fill="FFFFFF"/>
                </w:rPr>
                <w:t>positron</w:t>
              </w:r>
            </w:hyperlink>
            <w:r w:rsidRPr="00ED31E0">
              <w:rPr>
                <w:color w:val="222222"/>
                <w:sz w:val="28"/>
                <w:szCs w:val="28"/>
                <w:shd w:val="clear" w:color="auto" w:fill="FFFFFF"/>
              </w:rPr>
              <w:t>, </w:t>
            </w:r>
            <w:hyperlink r:id="rId1468" w:tooltip="Neutrino" w:history="1">
              <w:r w:rsidRPr="00ED31E0">
                <w:rPr>
                  <w:rStyle w:val="Hyperlink"/>
                  <w:color w:val="0B0080"/>
                  <w:sz w:val="28"/>
                  <w:szCs w:val="28"/>
                  <w:u w:val="none"/>
                  <w:shd w:val="clear" w:color="auto" w:fill="FFFFFF"/>
                </w:rPr>
                <w:t>neutrino</w:t>
              </w:r>
            </w:hyperlink>
            <w:r w:rsidRPr="00ED31E0">
              <w:rPr>
                <w:color w:val="222222"/>
                <w:sz w:val="28"/>
                <w:szCs w:val="28"/>
                <w:shd w:val="clear" w:color="auto" w:fill="FFFFFF"/>
              </w:rPr>
              <w:t>...), </w:t>
            </w:r>
            <w:hyperlink r:id="rId1469" w:tooltip="Boson gauge" w:history="1">
              <w:r w:rsidRPr="00ED31E0">
                <w:rPr>
                  <w:rStyle w:val="Hyperlink"/>
                  <w:color w:val="0B0080"/>
                  <w:sz w:val="28"/>
                  <w:szCs w:val="28"/>
                  <w:u w:val="none"/>
                  <w:shd w:val="clear" w:color="auto" w:fill="FFFFFF"/>
                </w:rPr>
                <w:t>gauge boson</w:t>
              </w:r>
            </w:hyperlink>
            <w:r w:rsidRPr="00ED31E0">
              <w:rPr>
                <w:color w:val="222222"/>
                <w:sz w:val="28"/>
                <w:szCs w:val="28"/>
                <w:shd w:val="clear" w:color="auto" w:fill="FFFFFF"/>
              </w:rPr>
              <w:t>, </w:t>
            </w:r>
            <w:hyperlink r:id="rId1470" w:tooltip="Photon" w:history="1">
              <w:r w:rsidRPr="00ED31E0">
                <w:rPr>
                  <w:rStyle w:val="Hyperlink"/>
                  <w:color w:val="0B0080"/>
                  <w:sz w:val="28"/>
                  <w:szCs w:val="28"/>
                  <w:u w:val="none"/>
                  <w:shd w:val="clear" w:color="auto" w:fill="FFFFFF"/>
                </w:rPr>
                <w:t>photon</w:t>
              </w:r>
            </w:hyperlink>
            <w:r w:rsidRPr="00ED31E0">
              <w:rPr>
                <w:color w:val="222222"/>
                <w:sz w:val="28"/>
                <w:szCs w:val="28"/>
                <w:shd w:val="clear" w:color="auto" w:fill="FFFFFF"/>
              </w:rPr>
              <w:t> là các hạt sơ cấp. Vậy hạt sơ cấp là gì?</w:t>
            </w:r>
          </w:p>
          <w:p w:rsidR="00A97B41" w:rsidRPr="00ED31E0" w:rsidRDefault="00A97B41" w:rsidP="00ED31E0">
            <w:pPr>
              <w:jc w:val="both"/>
              <w:rPr>
                <w:color w:val="222222"/>
                <w:sz w:val="28"/>
                <w:szCs w:val="28"/>
                <w:shd w:val="clear" w:color="auto" w:fill="FFFFFF"/>
              </w:rPr>
            </w:pPr>
            <w:r w:rsidRPr="00ED31E0">
              <w:rPr>
                <w:color w:val="222222"/>
                <w:sz w:val="28"/>
                <w:szCs w:val="28"/>
                <w:shd w:val="clear" w:color="auto" w:fill="FFFFFF"/>
              </w:rPr>
              <w:t>Chúng ta cùng tìm hiểu bài học hôm nay..</w:t>
            </w:r>
          </w:p>
          <w:p w:rsidR="00A97B41" w:rsidRPr="00ED31E0" w:rsidRDefault="00A97B41" w:rsidP="00ED31E0">
            <w:pPr>
              <w:jc w:val="both"/>
              <w:rPr>
                <w:sz w:val="28"/>
                <w:szCs w:val="28"/>
              </w:rPr>
            </w:pPr>
          </w:p>
        </w:tc>
        <w:tc>
          <w:tcPr>
            <w:tcW w:w="3119" w:type="dxa"/>
            <w:gridSpan w:val="2"/>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EF31A7" w:rsidRPr="00ED31E0" w:rsidRDefault="00EF31A7" w:rsidP="00ED31E0">
            <w:pPr>
              <w:jc w:val="center"/>
              <w:rPr>
                <w:b/>
                <w:sz w:val="28"/>
                <w:szCs w:val="28"/>
              </w:rPr>
            </w:pPr>
            <w:r w:rsidRPr="00ED31E0">
              <w:rPr>
                <w:b/>
                <w:sz w:val="28"/>
                <w:szCs w:val="28"/>
              </w:rPr>
              <w:t>CHƯƠNG VIII</w:t>
            </w:r>
          </w:p>
          <w:p w:rsidR="00EF31A7" w:rsidRPr="00ED31E0" w:rsidRDefault="00EF31A7" w:rsidP="00ED31E0">
            <w:pPr>
              <w:jc w:val="center"/>
              <w:rPr>
                <w:b/>
                <w:sz w:val="28"/>
                <w:szCs w:val="28"/>
              </w:rPr>
            </w:pPr>
            <w:r w:rsidRPr="00ED31E0">
              <w:rPr>
                <w:b/>
                <w:sz w:val="28"/>
                <w:szCs w:val="28"/>
              </w:rPr>
              <w:t>TỪ VI MÔ ĐẾN VĨ MÔ</w:t>
            </w:r>
          </w:p>
          <w:p w:rsidR="00EF31A7" w:rsidRPr="00ED31E0" w:rsidRDefault="00EF31A7" w:rsidP="00ED31E0">
            <w:pPr>
              <w:rPr>
                <w:sz w:val="28"/>
                <w:szCs w:val="28"/>
              </w:rPr>
            </w:pPr>
            <w:r w:rsidRPr="00ED31E0">
              <w:rPr>
                <w:sz w:val="28"/>
                <w:szCs w:val="28"/>
              </w:rPr>
              <w:t>Tiết 67</w:t>
            </w:r>
          </w:p>
          <w:p w:rsidR="00EF31A7" w:rsidRPr="00ED31E0" w:rsidRDefault="00EF31A7" w:rsidP="00ED31E0">
            <w:pPr>
              <w:jc w:val="center"/>
              <w:rPr>
                <w:b/>
                <w:sz w:val="28"/>
                <w:szCs w:val="28"/>
              </w:rPr>
            </w:pPr>
            <w:r w:rsidRPr="00ED31E0">
              <w:rPr>
                <w:b/>
                <w:sz w:val="28"/>
                <w:szCs w:val="28"/>
              </w:rPr>
              <w:t>CÁC HẠT SƠ CẤP</w:t>
            </w:r>
          </w:p>
          <w:p w:rsidR="00BB2118" w:rsidRPr="00ED31E0" w:rsidRDefault="00BB2118" w:rsidP="00ED31E0">
            <w:pPr>
              <w:jc w:val="center"/>
              <w:rPr>
                <w:sz w:val="28"/>
                <w:szCs w:val="28"/>
                <w:lang w:val="pt-BR"/>
              </w:rPr>
            </w:pPr>
          </w:p>
        </w:tc>
      </w:tr>
      <w:tr w:rsidR="00BB2118" w:rsidRPr="00ED31E0" w:rsidTr="00933B64">
        <w:trPr>
          <w:gridAfter w:val="1"/>
          <w:wAfter w:w="62" w:type="dxa"/>
        </w:trPr>
        <w:tc>
          <w:tcPr>
            <w:tcW w:w="10314" w:type="dxa"/>
            <w:gridSpan w:val="10"/>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EF31A7" w:rsidRPr="00ED31E0" w:rsidRDefault="00BB2118" w:rsidP="00ED31E0">
            <w:pPr>
              <w:jc w:val="both"/>
              <w:rPr>
                <w:sz w:val="28"/>
                <w:szCs w:val="28"/>
              </w:rPr>
            </w:pPr>
            <w:r w:rsidRPr="00ED31E0">
              <w:rPr>
                <w:b/>
                <w:sz w:val="28"/>
                <w:szCs w:val="28"/>
              </w:rPr>
              <w:t>Mục tiêu:</w:t>
            </w:r>
            <w:r w:rsidRPr="00ED31E0">
              <w:rPr>
                <w:sz w:val="28"/>
                <w:szCs w:val="28"/>
              </w:rPr>
              <w:t xml:space="preserve"> </w:t>
            </w:r>
            <w:r w:rsidR="00EF31A7" w:rsidRPr="00ED31E0">
              <w:rPr>
                <w:sz w:val="28"/>
                <w:szCs w:val="28"/>
              </w:rPr>
              <w:t>- Nêu được hạt sơ cấp là gì.</w:t>
            </w:r>
          </w:p>
          <w:p w:rsidR="00BB2118" w:rsidRPr="00ED31E0" w:rsidRDefault="00EF31A7" w:rsidP="00ED31E0">
            <w:pPr>
              <w:jc w:val="both"/>
              <w:rPr>
                <w:sz w:val="28"/>
                <w:szCs w:val="28"/>
              </w:rPr>
            </w:pPr>
            <w:r w:rsidRPr="00ED31E0">
              <w:rPr>
                <w:sz w:val="28"/>
                <w:szCs w:val="28"/>
              </w:rPr>
              <w:t>- Nêu được tên một số hạt sơ cấp.</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cho biết hạt sơ cấp là gì?</w:t>
            </w:r>
          </w:p>
          <w:p w:rsidR="00606CA9" w:rsidRPr="00043D2A" w:rsidRDefault="00606CA9" w:rsidP="00043D2A">
            <w:pPr>
              <w:jc w:val="both"/>
              <w:rPr>
                <w:sz w:val="28"/>
                <w:szCs w:val="28"/>
              </w:rPr>
            </w:pPr>
            <w:r w:rsidRPr="00043D2A">
              <w:rPr>
                <w:sz w:val="28"/>
                <w:szCs w:val="28"/>
              </w:rPr>
              <w:t>- Nêu một vài hạt sơ cấp đã biết?</w:t>
            </w:r>
          </w:p>
          <w:p w:rsidR="00606CA9" w:rsidRPr="00043D2A" w:rsidRDefault="00606CA9" w:rsidP="00043D2A">
            <w:pPr>
              <w:jc w:val="both"/>
              <w:rPr>
                <w:sz w:val="28"/>
                <w:szCs w:val="28"/>
              </w:rPr>
            </w:pPr>
            <w:r w:rsidRPr="00043D2A">
              <w:rPr>
                <w:sz w:val="28"/>
                <w:szCs w:val="28"/>
              </w:rPr>
              <w:t>- Y/c Hs đọc Sgk từ đó cho biết cách để đi tìm các hạt sơ cấp?</w:t>
            </w:r>
          </w:p>
          <w:p w:rsidR="00606CA9" w:rsidRPr="00043D2A" w:rsidRDefault="00606CA9" w:rsidP="00043D2A">
            <w:pPr>
              <w:jc w:val="both"/>
              <w:rPr>
                <w:sz w:val="28"/>
                <w:szCs w:val="28"/>
              </w:rPr>
            </w:pPr>
            <w:r w:rsidRPr="00043D2A">
              <w:rPr>
                <w:sz w:val="28"/>
                <w:szCs w:val="28"/>
              </w:rPr>
              <w:t>- Nêu một số hạt sơ cấp tìm được?</w:t>
            </w:r>
          </w:p>
          <w:p w:rsidR="00606CA9" w:rsidRPr="00043D2A" w:rsidRDefault="00606CA9" w:rsidP="00043D2A">
            <w:pPr>
              <w:jc w:val="both"/>
              <w:rPr>
                <w:sz w:val="28"/>
                <w:szCs w:val="28"/>
              </w:rPr>
            </w:pPr>
            <w:r w:rsidRPr="00043D2A">
              <w:rPr>
                <w:sz w:val="28"/>
                <w:szCs w:val="28"/>
              </w:rPr>
              <w:t>- Hạt muyôn có khối lượng cỡ 207m</w:t>
            </w:r>
            <w:r w:rsidRPr="00043D2A">
              <w:rPr>
                <w:sz w:val="28"/>
                <w:szCs w:val="28"/>
                <w:vertAlign w:val="subscript"/>
              </w:rPr>
              <w:t>e</w:t>
            </w:r>
            <w:r w:rsidRPr="00043D2A">
              <w:rPr>
                <w:sz w:val="28"/>
                <w:szCs w:val="28"/>
              </w:rPr>
              <w:t>.</w:t>
            </w:r>
          </w:p>
          <w:p w:rsidR="00606CA9" w:rsidRPr="00043D2A" w:rsidRDefault="00606CA9" w:rsidP="00043D2A">
            <w:pPr>
              <w:jc w:val="both"/>
              <w:rPr>
                <w:sz w:val="28"/>
                <w:szCs w:val="28"/>
              </w:rPr>
            </w:pPr>
            <w:r w:rsidRPr="00043D2A">
              <w:rPr>
                <w:sz w:val="28"/>
                <w:szCs w:val="28"/>
              </w:rPr>
              <w:t xml:space="preserve">- Hạt </w:t>
            </w:r>
            <w:r w:rsidRPr="00043D2A">
              <w:rPr>
                <w:sz w:val="28"/>
                <w:szCs w:val="28"/>
              </w:rPr>
              <w:sym w:font="Symbol" w:char="F070"/>
            </w:r>
            <w:r w:rsidRPr="00043D2A">
              <w:rPr>
                <w:sz w:val="28"/>
                <w:szCs w:val="28"/>
                <w:vertAlign w:val="superscript"/>
              </w:rPr>
              <w:t>+</w:t>
            </w:r>
            <w:r w:rsidRPr="00043D2A">
              <w:rPr>
                <w:sz w:val="28"/>
                <w:szCs w:val="28"/>
              </w:rPr>
              <w:t xml:space="preserve"> và </w:t>
            </w:r>
            <w:r w:rsidRPr="00043D2A">
              <w:rPr>
                <w:sz w:val="28"/>
                <w:szCs w:val="28"/>
              </w:rPr>
              <w:sym w:font="Symbol" w:char="F070"/>
            </w:r>
            <w:r w:rsidRPr="00043D2A">
              <w:rPr>
                <w:sz w:val="28"/>
                <w:szCs w:val="28"/>
                <w:vertAlign w:val="superscript"/>
              </w:rPr>
              <w:t>-</w:t>
            </w:r>
            <w:r w:rsidRPr="00043D2A">
              <w:rPr>
                <w:sz w:val="28"/>
                <w:szCs w:val="28"/>
              </w:rPr>
              <w:t xml:space="preserve"> có khối lượng 273,2m</w:t>
            </w:r>
            <w:r w:rsidRPr="00043D2A">
              <w:rPr>
                <w:sz w:val="28"/>
                <w:szCs w:val="28"/>
                <w:vertAlign w:val="subscript"/>
              </w:rPr>
              <w:t>e</w:t>
            </w:r>
            <w:r w:rsidRPr="00043D2A">
              <w:rPr>
                <w:sz w:val="28"/>
                <w:szCs w:val="28"/>
              </w:rPr>
              <w:t>.</w:t>
            </w:r>
          </w:p>
          <w:p w:rsidR="00606CA9" w:rsidRPr="00043D2A" w:rsidRDefault="00606CA9" w:rsidP="00043D2A">
            <w:pPr>
              <w:jc w:val="both"/>
              <w:rPr>
                <w:sz w:val="28"/>
                <w:szCs w:val="28"/>
              </w:rPr>
            </w:pPr>
            <w:r w:rsidRPr="00043D2A">
              <w:rPr>
                <w:sz w:val="28"/>
                <w:szCs w:val="28"/>
              </w:rPr>
              <w:t xml:space="preserve">- Hạt </w:t>
            </w:r>
            <w:r w:rsidRPr="00043D2A">
              <w:rPr>
                <w:sz w:val="28"/>
                <w:szCs w:val="28"/>
              </w:rPr>
              <w:sym w:font="Symbol" w:char="F070"/>
            </w:r>
            <w:r w:rsidRPr="00043D2A">
              <w:rPr>
                <w:sz w:val="28"/>
                <w:szCs w:val="28"/>
                <w:vertAlign w:val="superscript"/>
              </w:rPr>
              <w:t>o</w:t>
            </w:r>
            <w:r w:rsidRPr="00043D2A">
              <w:rPr>
                <w:sz w:val="28"/>
                <w:szCs w:val="28"/>
              </w:rPr>
              <w:t xml:space="preserve"> có khối lượng 264,2m</w:t>
            </w:r>
            <w:r w:rsidRPr="00043D2A">
              <w:rPr>
                <w:sz w:val="28"/>
                <w:szCs w:val="28"/>
                <w:vertAlign w:val="subscript"/>
              </w:rPr>
              <w:t>e</w:t>
            </w:r>
            <w:r w:rsidRPr="00043D2A">
              <w:rPr>
                <w:sz w:val="28"/>
                <w:szCs w:val="28"/>
              </w:rPr>
              <w:t>.</w:t>
            </w:r>
          </w:p>
          <w:p w:rsidR="00606CA9" w:rsidRPr="00043D2A" w:rsidRDefault="00606CA9" w:rsidP="00043D2A">
            <w:pPr>
              <w:jc w:val="both"/>
              <w:rPr>
                <w:sz w:val="28"/>
                <w:szCs w:val="28"/>
              </w:rPr>
            </w:pPr>
            <w:r w:rsidRPr="00043D2A">
              <w:rPr>
                <w:sz w:val="28"/>
                <w:szCs w:val="28"/>
              </w:rPr>
              <w:t>- Các hạt kaôn có khối lượng cỡ 965m</w:t>
            </w:r>
            <w:r w:rsidRPr="00043D2A">
              <w:rPr>
                <w:sz w:val="28"/>
                <w:szCs w:val="28"/>
                <w:vertAlign w:val="subscript"/>
              </w:rPr>
              <w:t>e</w:t>
            </w:r>
            <w:r w:rsidRPr="00043D2A">
              <w:rPr>
                <w:sz w:val="28"/>
                <w:szCs w:val="28"/>
              </w:rPr>
              <w:t>.</w:t>
            </w:r>
          </w:p>
          <w:p w:rsidR="00606CA9" w:rsidRPr="00043D2A" w:rsidRDefault="00606CA9" w:rsidP="00043D2A">
            <w:pPr>
              <w:jc w:val="both"/>
              <w:rPr>
                <w:sz w:val="28"/>
                <w:szCs w:val="28"/>
              </w:rPr>
            </w:pPr>
            <w:r w:rsidRPr="00043D2A">
              <w:rPr>
                <w:sz w:val="28"/>
                <w:szCs w:val="28"/>
              </w:rPr>
              <w:t>(Xem ở Bảng 40.2: Một số hạt sơ cấp)</w:t>
            </w:r>
          </w:p>
          <w:p w:rsidR="00606CA9" w:rsidRPr="00043D2A" w:rsidRDefault="00606CA9" w:rsidP="00043D2A">
            <w:pPr>
              <w:jc w:val="both"/>
              <w:rPr>
                <w:sz w:val="28"/>
                <w:szCs w:val="28"/>
              </w:rPr>
            </w:pPr>
            <w:r w:rsidRPr="00043D2A">
              <w:rPr>
                <w:sz w:val="28"/>
                <w:szCs w:val="28"/>
              </w:rPr>
              <w:t>- Y/c HS đọc sách và cho biết các hạt sơ cấp được phân loại như thế nào?</w:t>
            </w:r>
          </w:p>
          <w:p w:rsidR="00606CA9" w:rsidRPr="00043D2A" w:rsidRDefault="00606CA9" w:rsidP="00043D2A">
            <w:pPr>
              <w:jc w:val="both"/>
              <w:rPr>
                <w:sz w:val="28"/>
                <w:szCs w:val="28"/>
              </w:rPr>
            </w:pPr>
          </w:p>
        </w:tc>
        <w:tc>
          <w:tcPr>
            <w:tcW w:w="3038" w:type="dxa"/>
            <w:gridSpan w:val="4"/>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ọc sinh đọc Sgk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Phôtôn (</w:t>
            </w:r>
            <w:r w:rsidRPr="00043D2A">
              <w:rPr>
                <w:sz w:val="28"/>
                <w:szCs w:val="28"/>
              </w:rPr>
              <w:sym w:font="Symbol" w:char="F067"/>
            </w:r>
            <w:r w:rsidRPr="00043D2A">
              <w:rPr>
                <w:sz w:val="28"/>
                <w:szCs w:val="28"/>
              </w:rPr>
              <w:t>), êlectron (e</w:t>
            </w:r>
            <w:r w:rsidRPr="00043D2A">
              <w:rPr>
                <w:sz w:val="28"/>
                <w:szCs w:val="28"/>
                <w:vertAlign w:val="superscript"/>
              </w:rPr>
              <w:t>-</w:t>
            </w:r>
            <w:r w:rsidRPr="00043D2A">
              <w:rPr>
                <w:sz w:val="28"/>
                <w:szCs w:val="28"/>
              </w:rPr>
              <w:t>), pôzitron (e</w:t>
            </w:r>
            <w:r w:rsidRPr="00043D2A">
              <w:rPr>
                <w:sz w:val="28"/>
                <w:szCs w:val="28"/>
                <w:vertAlign w:val="superscript"/>
              </w:rPr>
              <w:t>+</w:t>
            </w:r>
            <w:r w:rsidRPr="00043D2A">
              <w:rPr>
                <w:sz w:val="28"/>
                <w:szCs w:val="28"/>
              </w:rPr>
              <w:t>), prôtôn (p), nơtrôn (n), nơtrinô (</w:t>
            </w:r>
            <w:r w:rsidRPr="00043D2A">
              <w:rPr>
                <w:sz w:val="28"/>
                <w:szCs w:val="28"/>
              </w:rPr>
              <w:sym w:font="Symbol" w:char="F06E"/>
            </w:r>
            <w:r w:rsidRPr="00043D2A">
              <w:rPr>
                <w:sz w:val="28"/>
                <w:szCs w:val="28"/>
              </w:rPr>
              <w:t>).</w:t>
            </w:r>
          </w:p>
          <w:p w:rsidR="00606CA9" w:rsidRPr="00043D2A" w:rsidRDefault="00606CA9" w:rsidP="00043D2A">
            <w:pPr>
              <w:jc w:val="both"/>
              <w:rPr>
                <w:sz w:val="28"/>
                <w:szCs w:val="28"/>
              </w:rPr>
            </w:pPr>
            <w:r w:rsidRPr="00043D2A">
              <w:rPr>
                <w:sz w:val="28"/>
                <w:szCs w:val="28"/>
              </w:rPr>
              <w:t>- Dùng các máy gia tốc hạt nhân.</w:t>
            </w:r>
          </w:p>
          <w:p w:rsidR="00606CA9" w:rsidRPr="00043D2A" w:rsidRDefault="00606CA9" w:rsidP="00043D2A">
            <w:pPr>
              <w:jc w:val="both"/>
              <w:rPr>
                <w:sz w:val="28"/>
                <w:szCs w:val="28"/>
              </w:rPr>
            </w:pPr>
            <w:r w:rsidRPr="00043D2A">
              <w:rPr>
                <w:sz w:val="28"/>
                <w:szCs w:val="28"/>
              </w:rPr>
              <w:t>- HS nêu các hạt sơ cấp tìm được.</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một số hạt sơ cấp.</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Các leptôn</w:t>
            </w:r>
            <w:r w:rsidRPr="00043D2A">
              <w:rPr>
                <w:sz w:val="28"/>
                <w:szCs w:val="28"/>
              </w:rPr>
              <w:t xml:space="preserve"> (các hạt nhẹ) có khối lượng từ 0 đến 200m</w:t>
            </w:r>
            <w:r w:rsidRPr="00043D2A">
              <w:rPr>
                <w:sz w:val="28"/>
                <w:szCs w:val="28"/>
                <w:vertAlign w:val="subscript"/>
              </w:rPr>
              <w:t>e</w:t>
            </w:r>
            <w:r w:rsidRPr="00043D2A">
              <w:rPr>
                <w:sz w:val="28"/>
                <w:szCs w:val="28"/>
              </w:rPr>
              <w:t xml:space="preserve">): nơ tri nô, êlectron, pôzitron, mêzôn </w:t>
            </w:r>
            <w:r w:rsidRPr="00043D2A">
              <w:rPr>
                <w:sz w:val="28"/>
                <w:szCs w:val="28"/>
              </w:rPr>
              <w:sym w:font="Symbol" w:char="F06D"/>
            </w:r>
            <w:r w:rsidRPr="00043D2A">
              <w:rPr>
                <w:sz w:val="28"/>
                <w:szCs w:val="28"/>
              </w:rPr>
              <w:t>.</w:t>
            </w:r>
          </w:p>
          <w:p w:rsidR="00606CA9" w:rsidRPr="00043D2A" w:rsidRDefault="00606CA9" w:rsidP="00043D2A">
            <w:pPr>
              <w:jc w:val="both"/>
              <w:rPr>
                <w:sz w:val="28"/>
                <w:szCs w:val="28"/>
              </w:rPr>
            </w:pPr>
            <w:r w:rsidRPr="00043D2A">
              <w:rPr>
                <w:sz w:val="28"/>
                <w:szCs w:val="28"/>
              </w:rPr>
              <w:t xml:space="preserve">+ Các </w:t>
            </w:r>
            <w:r w:rsidRPr="00043D2A">
              <w:rPr>
                <w:i/>
                <w:sz w:val="28"/>
                <w:szCs w:val="28"/>
              </w:rPr>
              <w:t>hađrôn</w:t>
            </w:r>
            <w:r w:rsidRPr="00043D2A">
              <w:rPr>
                <w:sz w:val="28"/>
                <w:szCs w:val="28"/>
              </w:rPr>
              <w:t xml:space="preserve"> có khối lượng trên 200m</w:t>
            </w:r>
            <w:r w:rsidRPr="00043D2A">
              <w:rPr>
                <w:sz w:val="28"/>
                <w:szCs w:val="28"/>
                <w:vertAlign w:val="subscript"/>
              </w:rPr>
              <w:t>e</w:t>
            </w:r>
            <w:r w:rsidRPr="00043D2A">
              <w:rPr>
                <w:sz w:val="28"/>
                <w:szCs w:val="28"/>
              </w:rPr>
              <w:t>.</w:t>
            </w:r>
          </w:p>
          <w:p w:rsidR="00606CA9" w:rsidRPr="00043D2A" w:rsidRDefault="00606CA9" w:rsidP="00043D2A">
            <w:pPr>
              <w:jc w:val="both"/>
              <w:rPr>
                <w:sz w:val="28"/>
                <w:szCs w:val="28"/>
              </w:rPr>
            </w:pPr>
            <w:r w:rsidRPr="00043D2A">
              <w:rPr>
                <w:sz w:val="28"/>
                <w:szCs w:val="28"/>
              </w:rPr>
              <w:sym w:font="Wingdings" w:char="F0C4"/>
            </w:r>
            <w:r w:rsidRPr="00043D2A">
              <w:rPr>
                <w:sz w:val="28"/>
                <w:szCs w:val="28"/>
              </w:rPr>
              <w:t xml:space="preserve"> </w:t>
            </w:r>
            <w:r w:rsidRPr="00043D2A">
              <w:rPr>
                <w:i/>
                <w:sz w:val="28"/>
                <w:szCs w:val="28"/>
              </w:rPr>
              <w:t>Mêzôn</w:t>
            </w:r>
            <w:r w:rsidRPr="00043D2A">
              <w:rPr>
                <w:sz w:val="28"/>
                <w:szCs w:val="28"/>
              </w:rPr>
              <w:t xml:space="preserve">: </w:t>
            </w:r>
            <w:r w:rsidRPr="00043D2A">
              <w:rPr>
                <w:sz w:val="28"/>
                <w:szCs w:val="28"/>
              </w:rPr>
              <w:sym w:font="Symbol" w:char="F070"/>
            </w:r>
            <w:r w:rsidRPr="00043D2A">
              <w:rPr>
                <w:sz w:val="28"/>
                <w:szCs w:val="28"/>
              </w:rPr>
              <w:t>, K có khối lượng trên 200m</w:t>
            </w:r>
            <w:r w:rsidRPr="00043D2A">
              <w:rPr>
                <w:sz w:val="28"/>
                <w:szCs w:val="28"/>
                <w:vertAlign w:val="subscript"/>
              </w:rPr>
              <w:t>e</w:t>
            </w:r>
            <w:r w:rsidRPr="00043D2A">
              <w:rPr>
                <w:sz w:val="28"/>
                <w:szCs w:val="28"/>
              </w:rPr>
              <w:t>, nhưng nhỏ hơn khối lượng nuclôn.</w:t>
            </w:r>
          </w:p>
          <w:p w:rsidR="00606CA9" w:rsidRPr="00043D2A" w:rsidRDefault="00606CA9" w:rsidP="00043D2A">
            <w:pPr>
              <w:jc w:val="both"/>
              <w:rPr>
                <w:sz w:val="28"/>
                <w:szCs w:val="28"/>
              </w:rPr>
            </w:pPr>
            <w:r w:rsidRPr="00043D2A">
              <w:rPr>
                <w:sz w:val="28"/>
                <w:szCs w:val="28"/>
              </w:rPr>
              <w:sym w:font="Wingdings" w:char="F0C4"/>
            </w:r>
            <w:r w:rsidRPr="00043D2A">
              <w:rPr>
                <w:sz w:val="28"/>
                <w:szCs w:val="28"/>
              </w:rPr>
              <w:t xml:space="preserve"> </w:t>
            </w:r>
            <w:r w:rsidRPr="00043D2A">
              <w:rPr>
                <w:i/>
                <w:sz w:val="28"/>
                <w:szCs w:val="28"/>
              </w:rPr>
              <w:t>Hipêron</w:t>
            </w:r>
            <w:r w:rsidRPr="00043D2A">
              <w:rPr>
                <w:sz w:val="28"/>
                <w:szCs w:val="28"/>
              </w:rPr>
              <w:t xml:space="preserve"> có khối lượng lớn hơn khối lượng nuclôn.</w:t>
            </w:r>
          </w:p>
          <w:p w:rsidR="00606CA9" w:rsidRPr="00043D2A" w:rsidRDefault="00606CA9" w:rsidP="00043D2A">
            <w:pPr>
              <w:jc w:val="both"/>
              <w:rPr>
                <w:sz w:val="28"/>
                <w:szCs w:val="28"/>
              </w:rPr>
            </w:pPr>
          </w:p>
        </w:tc>
        <w:tc>
          <w:tcPr>
            <w:tcW w:w="4316" w:type="dxa"/>
            <w:gridSpan w:val="4"/>
            <w:shd w:val="clear" w:color="auto" w:fill="auto"/>
          </w:tcPr>
          <w:p w:rsidR="00606CA9" w:rsidRPr="00043D2A" w:rsidRDefault="00606CA9" w:rsidP="00043D2A">
            <w:pPr>
              <w:jc w:val="both"/>
              <w:rPr>
                <w:b/>
                <w:spacing w:val="-6"/>
                <w:sz w:val="28"/>
                <w:szCs w:val="28"/>
              </w:rPr>
            </w:pPr>
            <w:r w:rsidRPr="00043D2A">
              <w:rPr>
                <w:b/>
                <w:spacing w:val="-6"/>
                <w:sz w:val="28"/>
                <w:szCs w:val="28"/>
              </w:rPr>
              <w:t>I. Khái niệm các hạt sơ cấp</w:t>
            </w:r>
          </w:p>
          <w:p w:rsidR="00606CA9" w:rsidRPr="00043D2A" w:rsidRDefault="00606CA9" w:rsidP="00043D2A">
            <w:pPr>
              <w:jc w:val="both"/>
              <w:rPr>
                <w:b/>
                <w:i/>
                <w:sz w:val="28"/>
                <w:szCs w:val="28"/>
              </w:rPr>
            </w:pPr>
            <w:r w:rsidRPr="00043D2A">
              <w:rPr>
                <w:b/>
                <w:i/>
                <w:sz w:val="28"/>
                <w:szCs w:val="28"/>
              </w:rPr>
              <w:t>1. Hạt sơ cấp là gì?</w:t>
            </w:r>
          </w:p>
          <w:p w:rsidR="00606CA9" w:rsidRPr="00043D2A" w:rsidRDefault="00606CA9" w:rsidP="00043D2A">
            <w:pPr>
              <w:jc w:val="both"/>
              <w:rPr>
                <w:sz w:val="28"/>
                <w:szCs w:val="28"/>
              </w:rPr>
            </w:pPr>
            <w:r w:rsidRPr="00043D2A">
              <w:rPr>
                <w:sz w:val="28"/>
                <w:szCs w:val="28"/>
              </w:rPr>
              <w:t>- Hạt sơ cấp (</w:t>
            </w:r>
            <w:r w:rsidRPr="00043D2A">
              <w:rPr>
                <w:i/>
                <w:sz w:val="28"/>
                <w:szCs w:val="28"/>
              </w:rPr>
              <w:t>hạt vi mô</w:t>
            </w:r>
            <w:r w:rsidRPr="00043D2A">
              <w:rPr>
                <w:sz w:val="28"/>
                <w:szCs w:val="28"/>
              </w:rPr>
              <w:t xml:space="preserve">, hay </w:t>
            </w:r>
            <w:r w:rsidRPr="00043D2A">
              <w:rPr>
                <w:i/>
                <w:sz w:val="28"/>
                <w:szCs w:val="28"/>
              </w:rPr>
              <w:t>vi hạt</w:t>
            </w:r>
            <w:r w:rsidRPr="00043D2A">
              <w:rPr>
                <w:sz w:val="28"/>
                <w:szCs w:val="28"/>
              </w:rPr>
              <w:t>) là những hạt có kích thước vào cỡ kích thước hạt nhân trở xuống.</w:t>
            </w:r>
          </w:p>
          <w:p w:rsidR="00606CA9" w:rsidRPr="00043D2A" w:rsidRDefault="00606CA9" w:rsidP="00043D2A">
            <w:pPr>
              <w:jc w:val="both"/>
              <w:rPr>
                <w:b/>
                <w:i/>
                <w:sz w:val="28"/>
                <w:szCs w:val="28"/>
              </w:rPr>
            </w:pPr>
            <w:r w:rsidRPr="00043D2A">
              <w:rPr>
                <w:b/>
                <w:i/>
                <w:sz w:val="28"/>
                <w:szCs w:val="28"/>
              </w:rPr>
              <w:t>2. Sự xuất hiện các hạt sơ cấp mới</w:t>
            </w:r>
          </w:p>
          <w:p w:rsidR="00606CA9" w:rsidRPr="00043D2A" w:rsidRDefault="00606CA9" w:rsidP="00043D2A">
            <w:pPr>
              <w:jc w:val="both"/>
              <w:rPr>
                <w:spacing w:val="-4"/>
                <w:sz w:val="28"/>
                <w:szCs w:val="28"/>
              </w:rPr>
            </w:pPr>
            <w:r w:rsidRPr="00043D2A">
              <w:rPr>
                <w:sz w:val="28"/>
                <w:szCs w:val="28"/>
              </w:rPr>
              <w:t xml:space="preserve">- Để tạo nên các hạt sơ cấp mới, người ta sử dụng các máy gia tốc làm tăng vận tốc của một số hạt và cho </w:t>
            </w:r>
            <w:r w:rsidRPr="00043D2A">
              <w:rPr>
                <w:spacing w:val="-4"/>
                <w:sz w:val="28"/>
                <w:szCs w:val="28"/>
              </w:rPr>
              <w:t>chúng bắn vào các hạt khác.</w:t>
            </w:r>
          </w:p>
          <w:p w:rsidR="00606CA9" w:rsidRPr="00043D2A" w:rsidRDefault="00606CA9" w:rsidP="00043D2A">
            <w:pPr>
              <w:jc w:val="both"/>
              <w:rPr>
                <w:sz w:val="28"/>
                <w:szCs w:val="28"/>
              </w:rPr>
            </w:pPr>
            <w:r w:rsidRPr="00043D2A">
              <w:rPr>
                <w:sz w:val="28"/>
                <w:szCs w:val="28"/>
              </w:rPr>
              <w:t>- Một số hạt sơ cấp:</w:t>
            </w:r>
          </w:p>
          <w:p w:rsidR="00606CA9" w:rsidRPr="00043D2A" w:rsidRDefault="00606CA9" w:rsidP="00043D2A">
            <w:pPr>
              <w:jc w:val="both"/>
              <w:rPr>
                <w:sz w:val="28"/>
                <w:szCs w:val="28"/>
              </w:rPr>
            </w:pPr>
            <w:r w:rsidRPr="00043D2A">
              <w:rPr>
                <w:sz w:val="28"/>
                <w:szCs w:val="28"/>
              </w:rPr>
              <w:t>+ Hạt muyôn (</w:t>
            </w:r>
            <w:r w:rsidRPr="00043D2A">
              <w:rPr>
                <w:sz w:val="28"/>
                <w:szCs w:val="28"/>
              </w:rPr>
              <w:sym w:font="Symbol" w:char="F06D"/>
            </w:r>
            <w:r w:rsidRPr="00043D2A">
              <w:rPr>
                <w:sz w:val="28"/>
                <w:szCs w:val="28"/>
                <w:vertAlign w:val="superscript"/>
              </w:rPr>
              <w:t>-</w:t>
            </w:r>
            <w:r w:rsidRPr="00043D2A">
              <w:rPr>
                <w:sz w:val="28"/>
                <w:szCs w:val="28"/>
              </w:rPr>
              <w:t>) - 1937.</w:t>
            </w:r>
          </w:p>
          <w:p w:rsidR="00606CA9" w:rsidRPr="00043D2A" w:rsidRDefault="00606CA9" w:rsidP="00043D2A">
            <w:pPr>
              <w:jc w:val="both"/>
              <w:rPr>
                <w:sz w:val="28"/>
                <w:szCs w:val="28"/>
              </w:rPr>
            </w:pPr>
            <w:r w:rsidRPr="00043D2A">
              <w:rPr>
                <w:sz w:val="28"/>
                <w:szCs w:val="28"/>
              </w:rPr>
              <w:t xml:space="preserve">+ Hạt </w:t>
            </w:r>
            <w:r w:rsidRPr="00043D2A">
              <w:rPr>
                <w:sz w:val="28"/>
                <w:szCs w:val="28"/>
              </w:rPr>
              <w:sym w:font="Symbol" w:char="F070"/>
            </w:r>
            <w:r w:rsidRPr="00043D2A">
              <w:rPr>
                <w:sz w:val="28"/>
                <w:szCs w:val="28"/>
                <w:vertAlign w:val="superscript"/>
              </w:rPr>
              <w:t>+</w:t>
            </w:r>
            <w:r w:rsidRPr="00043D2A">
              <w:rPr>
                <w:sz w:val="28"/>
                <w:szCs w:val="28"/>
              </w:rPr>
              <w:t xml:space="preserve"> và </w:t>
            </w:r>
            <w:r w:rsidRPr="00043D2A">
              <w:rPr>
                <w:sz w:val="28"/>
                <w:szCs w:val="28"/>
              </w:rPr>
              <w:sym w:font="Symbol" w:char="F070"/>
            </w:r>
            <w:r w:rsidRPr="00043D2A">
              <w:rPr>
                <w:sz w:val="28"/>
                <w:szCs w:val="28"/>
                <w:vertAlign w:val="superscript"/>
              </w:rPr>
              <w:t>-</w:t>
            </w:r>
            <w:r w:rsidRPr="00043D2A">
              <w:rPr>
                <w:sz w:val="28"/>
                <w:szCs w:val="28"/>
              </w:rPr>
              <w:t>.</w:t>
            </w:r>
          </w:p>
          <w:p w:rsidR="00606CA9" w:rsidRPr="00043D2A" w:rsidRDefault="00606CA9" w:rsidP="00043D2A">
            <w:pPr>
              <w:jc w:val="both"/>
              <w:rPr>
                <w:sz w:val="28"/>
                <w:szCs w:val="28"/>
              </w:rPr>
            </w:pPr>
            <w:r w:rsidRPr="00043D2A">
              <w:rPr>
                <w:sz w:val="28"/>
                <w:szCs w:val="28"/>
              </w:rPr>
              <w:t xml:space="preserve">+ Hạt </w:t>
            </w:r>
            <w:r w:rsidRPr="00043D2A">
              <w:rPr>
                <w:sz w:val="28"/>
                <w:szCs w:val="28"/>
              </w:rPr>
              <w:sym w:font="Symbol" w:char="F070"/>
            </w:r>
            <w:r w:rsidRPr="00043D2A">
              <w:rPr>
                <w:sz w:val="28"/>
                <w:szCs w:val="28"/>
                <w:vertAlign w:val="superscript"/>
              </w:rPr>
              <w:t>o</w:t>
            </w:r>
            <w:r w:rsidRPr="00043D2A">
              <w:rPr>
                <w:sz w:val="28"/>
                <w:szCs w:val="28"/>
              </w:rPr>
              <w:t>.</w:t>
            </w:r>
          </w:p>
          <w:p w:rsidR="00606CA9" w:rsidRPr="00043D2A" w:rsidRDefault="00606CA9" w:rsidP="00043D2A">
            <w:pPr>
              <w:jc w:val="both"/>
              <w:rPr>
                <w:sz w:val="28"/>
                <w:szCs w:val="28"/>
              </w:rPr>
            </w:pPr>
            <w:r w:rsidRPr="00043D2A">
              <w:rPr>
                <w:sz w:val="28"/>
                <w:szCs w:val="28"/>
              </w:rPr>
              <w:t>+ Các hạt kaôn K</w:t>
            </w:r>
            <w:r w:rsidRPr="00043D2A">
              <w:rPr>
                <w:sz w:val="28"/>
                <w:szCs w:val="28"/>
                <w:vertAlign w:val="superscript"/>
              </w:rPr>
              <w:t>-</w:t>
            </w:r>
            <w:r w:rsidRPr="00043D2A">
              <w:rPr>
                <w:sz w:val="28"/>
                <w:szCs w:val="28"/>
              </w:rPr>
              <w:t xml:space="preserve"> và K</w:t>
            </w:r>
            <w:r w:rsidRPr="00043D2A">
              <w:rPr>
                <w:sz w:val="28"/>
                <w:szCs w:val="28"/>
                <w:vertAlign w:val="superscript"/>
              </w:rPr>
              <w:t>o</w:t>
            </w:r>
            <w:r w:rsidRPr="00043D2A">
              <w:rPr>
                <w:sz w:val="28"/>
                <w:szCs w:val="28"/>
              </w:rPr>
              <w:t>.</w:t>
            </w:r>
          </w:p>
          <w:p w:rsidR="00606CA9" w:rsidRPr="00043D2A" w:rsidRDefault="00606CA9" w:rsidP="00043D2A">
            <w:pPr>
              <w:jc w:val="both"/>
              <w:rPr>
                <w:sz w:val="28"/>
                <w:szCs w:val="28"/>
              </w:rPr>
            </w:pPr>
            <w:r w:rsidRPr="00043D2A">
              <w:rPr>
                <w:sz w:val="28"/>
                <w:szCs w:val="28"/>
              </w:rPr>
              <w:t xml:space="preserve">+ </w:t>
            </w:r>
            <w:r w:rsidRPr="00043D2A">
              <w:rPr>
                <w:spacing w:val="-6"/>
                <w:sz w:val="28"/>
                <w:szCs w:val="28"/>
              </w:rPr>
              <w:t>Các hạt rất nặng (</w:t>
            </w:r>
            <w:r w:rsidRPr="00043D2A">
              <w:rPr>
                <w:i/>
                <w:spacing w:val="-6"/>
                <w:sz w:val="28"/>
                <w:szCs w:val="28"/>
              </w:rPr>
              <w:t>m &gt; m</w:t>
            </w:r>
            <w:r w:rsidRPr="00043D2A">
              <w:rPr>
                <w:i/>
                <w:spacing w:val="-6"/>
                <w:sz w:val="28"/>
                <w:szCs w:val="28"/>
                <w:vertAlign w:val="subscript"/>
              </w:rPr>
              <w:t>p</w:t>
            </w:r>
            <w:r w:rsidRPr="00043D2A">
              <w:rPr>
                <w:spacing w:val="-6"/>
                <w:sz w:val="28"/>
                <w:szCs w:val="28"/>
              </w:rPr>
              <w:t>)</w:t>
            </w:r>
            <w:r w:rsidRPr="00043D2A">
              <w:rPr>
                <w:sz w:val="28"/>
                <w:szCs w:val="28"/>
              </w:rPr>
              <w:t>: lamđa (</w:t>
            </w:r>
            <w:r w:rsidRPr="00043D2A">
              <w:rPr>
                <w:sz w:val="28"/>
                <w:szCs w:val="28"/>
              </w:rPr>
              <w:sym w:font="Symbol" w:char="F0D9"/>
            </w:r>
            <w:r w:rsidRPr="00043D2A">
              <w:rPr>
                <w:sz w:val="28"/>
                <w:szCs w:val="28"/>
                <w:vertAlign w:val="superscript"/>
              </w:rPr>
              <w:t>o</w:t>
            </w:r>
            <w:r w:rsidRPr="00043D2A">
              <w:rPr>
                <w:sz w:val="28"/>
                <w:szCs w:val="28"/>
              </w:rPr>
              <w:t xml:space="preserve">); xicma: </w:t>
            </w:r>
            <w:r w:rsidRPr="00043D2A">
              <w:rPr>
                <w:sz w:val="28"/>
                <w:szCs w:val="28"/>
              </w:rPr>
              <w:sym w:font="Symbol" w:char="F053"/>
            </w:r>
            <w:r w:rsidRPr="00043D2A">
              <w:rPr>
                <w:sz w:val="28"/>
                <w:szCs w:val="28"/>
                <w:vertAlign w:val="superscript"/>
              </w:rPr>
              <w:t>o</w:t>
            </w:r>
            <w:r w:rsidRPr="00043D2A">
              <w:rPr>
                <w:sz w:val="28"/>
                <w:szCs w:val="28"/>
              </w:rPr>
              <w:t xml:space="preserve">, </w:t>
            </w:r>
            <w:r w:rsidRPr="00043D2A">
              <w:rPr>
                <w:sz w:val="28"/>
                <w:szCs w:val="28"/>
              </w:rPr>
              <w:sym w:font="Symbol" w:char="F053"/>
            </w:r>
            <w:r w:rsidRPr="00043D2A">
              <w:rPr>
                <w:sz w:val="28"/>
                <w:szCs w:val="28"/>
                <w:vertAlign w:val="superscript"/>
              </w:rPr>
              <w:sym w:font="Symbol" w:char="F0B1"/>
            </w:r>
            <w:r w:rsidRPr="00043D2A">
              <w:rPr>
                <w:sz w:val="28"/>
                <w:szCs w:val="28"/>
              </w:rPr>
              <w:t xml:space="preserve">; kxi: </w:t>
            </w:r>
            <w:r w:rsidRPr="00043D2A">
              <w:rPr>
                <w:sz w:val="28"/>
                <w:szCs w:val="28"/>
              </w:rPr>
              <w:sym w:font="Symbol" w:char="F058"/>
            </w:r>
            <w:r w:rsidRPr="00043D2A">
              <w:rPr>
                <w:sz w:val="28"/>
                <w:szCs w:val="28"/>
                <w:vertAlign w:val="superscript"/>
              </w:rPr>
              <w:t>o</w:t>
            </w:r>
            <w:r w:rsidRPr="00043D2A">
              <w:rPr>
                <w:sz w:val="28"/>
                <w:szCs w:val="28"/>
              </w:rPr>
              <w:t xml:space="preserve">, </w:t>
            </w:r>
            <w:r w:rsidRPr="00043D2A">
              <w:rPr>
                <w:sz w:val="28"/>
                <w:szCs w:val="28"/>
              </w:rPr>
              <w:sym w:font="Symbol" w:char="F058"/>
            </w:r>
            <w:r w:rsidRPr="00043D2A">
              <w:rPr>
                <w:sz w:val="28"/>
                <w:szCs w:val="28"/>
                <w:vertAlign w:val="superscript"/>
              </w:rPr>
              <w:t>-</w:t>
            </w:r>
            <w:r w:rsidRPr="00043D2A">
              <w:rPr>
                <w:sz w:val="28"/>
                <w:szCs w:val="28"/>
              </w:rPr>
              <w:t xml:space="preserve">; ômêga: </w:t>
            </w:r>
            <w:r w:rsidRPr="00043D2A">
              <w:rPr>
                <w:sz w:val="28"/>
                <w:szCs w:val="28"/>
              </w:rPr>
              <w:sym w:font="Symbol" w:char="F057"/>
            </w:r>
            <w:r w:rsidRPr="00043D2A">
              <w:rPr>
                <w:sz w:val="28"/>
                <w:szCs w:val="28"/>
                <w:vertAlign w:val="superscript"/>
              </w:rPr>
              <w:t>-</w:t>
            </w:r>
            <w:r w:rsidRPr="00043D2A">
              <w:rPr>
                <w:sz w:val="28"/>
                <w:szCs w:val="28"/>
              </w:rPr>
              <w:t>.</w:t>
            </w:r>
          </w:p>
          <w:p w:rsidR="00606CA9" w:rsidRPr="00043D2A" w:rsidRDefault="00606CA9" w:rsidP="00043D2A">
            <w:pPr>
              <w:jc w:val="both"/>
              <w:rPr>
                <w:b/>
                <w:i/>
                <w:sz w:val="28"/>
                <w:szCs w:val="28"/>
              </w:rPr>
            </w:pPr>
            <w:r w:rsidRPr="00043D2A">
              <w:rPr>
                <w:b/>
                <w:i/>
                <w:sz w:val="28"/>
                <w:szCs w:val="28"/>
              </w:rPr>
              <w:t>3. Phân loạ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b/>
                <w:noProof/>
                <w:spacing w:val="-6"/>
                <w:sz w:val="28"/>
                <w:szCs w:val="28"/>
              </w:rPr>
              <mc:AlternateContent>
                <mc:Choice Requires="wpg">
                  <w:drawing>
                    <wp:anchor distT="0" distB="0" distL="114300" distR="114300" simplePos="0" relativeHeight="251710464" behindDoc="0" locked="0" layoutInCell="1" allowOverlap="1">
                      <wp:simplePos x="0" y="0"/>
                      <wp:positionH relativeFrom="column">
                        <wp:posOffset>328295</wp:posOffset>
                      </wp:positionH>
                      <wp:positionV relativeFrom="paragraph">
                        <wp:posOffset>33020</wp:posOffset>
                      </wp:positionV>
                      <wp:extent cx="1758315" cy="1244600"/>
                      <wp:effectExtent l="13970" t="13970" r="8890" b="8255"/>
                      <wp:wrapNone/>
                      <wp:docPr id="10" name="Group 27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315" cy="1244600"/>
                                <a:chOff x="8529" y="11621"/>
                                <a:chExt cx="2769" cy="1960"/>
                              </a:xfrm>
                            </wpg:grpSpPr>
                            <wps:wsp>
                              <wps:cNvPr id="11" name="Text Box 2758"/>
                              <wps:cNvSpPr txBox="1">
                                <a:spLocks noChangeArrowheads="1"/>
                              </wps:cNvSpPr>
                              <wps:spPr bwMode="auto">
                                <a:xfrm>
                                  <a:off x="9120" y="11621"/>
                                  <a:ext cx="144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E17FE9" w:rsidRDefault="002600CC" w:rsidP="00606CA9">
                                    <w:pPr>
                                      <w:jc w:val="center"/>
                                      <w:rPr>
                                        <w:b/>
                                        <w:sz w:val="20"/>
                                        <w:szCs w:val="20"/>
                                      </w:rPr>
                                    </w:pPr>
                                    <w:r w:rsidRPr="00E17FE9">
                                      <w:rPr>
                                        <w:b/>
                                        <w:sz w:val="20"/>
                                        <w:szCs w:val="20"/>
                                      </w:rPr>
                                      <w:t>Các hạt sơ cấp</w:t>
                                    </w:r>
                                  </w:p>
                                </w:txbxContent>
                              </wps:txbx>
                              <wps:bodyPr rot="0" vert="horz" wrap="square" lIns="0" tIns="0" rIns="0" bIns="0" anchor="ctr" anchorCtr="0" upright="1">
                                <a:noAutofit/>
                              </wps:bodyPr>
                            </wps:wsp>
                            <wps:wsp>
                              <wps:cNvPr id="12" name="Text Box 2759"/>
                              <wps:cNvSpPr txBox="1">
                                <a:spLocks noChangeArrowheads="1"/>
                              </wps:cNvSpPr>
                              <wps:spPr bwMode="auto">
                                <a:xfrm>
                                  <a:off x="8529" y="12197"/>
                                  <a:ext cx="72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6A1264" w:rsidRDefault="002600CC" w:rsidP="00606CA9">
                                    <w:pPr>
                                      <w:jc w:val="center"/>
                                      <w:rPr>
                                        <w:sz w:val="20"/>
                                        <w:szCs w:val="20"/>
                                      </w:rPr>
                                    </w:pPr>
                                    <w:r w:rsidRPr="006A1264">
                                      <w:rPr>
                                        <w:sz w:val="20"/>
                                        <w:szCs w:val="20"/>
                                      </w:rPr>
                                      <w:t>Phôtôn</w:t>
                                    </w:r>
                                  </w:p>
                                </w:txbxContent>
                              </wps:txbx>
                              <wps:bodyPr rot="0" vert="horz" wrap="square" lIns="0" tIns="0" rIns="0" bIns="0" anchor="ctr" anchorCtr="0" upright="1">
                                <a:noAutofit/>
                              </wps:bodyPr>
                            </wps:wsp>
                            <wps:wsp>
                              <wps:cNvPr id="13" name="Text Box 2760"/>
                              <wps:cNvSpPr txBox="1">
                                <a:spLocks noChangeArrowheads="1"/>
                              </wps:cNvSpPr>
                              <wps:spPr bwMode="auto">
                                <a:xfrm>
                                  <a:off x="9315" y="12197"/>
                                  <a:ext cx="96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6A1264" w:rsidRDefault="002600CC" w:rsidP="00606CA9">
                                    <w:pPr>
                                      <w:jc w:val="center"/>
                                      <w:rPr>
                                        <w:sz w:val="20"/>
                                        <w:szCs w:val="20"/>
                                      </w:rPr>
                                    </w:pPr>
                                    <w:r>
                                      <w:rPr>
                                        <w:sz w:val="20"/>
                                        <w:szCs w:val="20"/>
                                      </w:rPr>
                                      <w:t>C</w:t>
                                    </w:r>
                                    <w:r w:rsidRPr="006A1264">
                                      <w:rPr>
                                        <w:sz w:val="20"/>
                                        <w:szCs w:val="20"/>
                                      </w:rPr>
                                      <w:t>ác</w:t>
                                    </w:r>
                                    <w:r>
                                      <w:rPr>
                                        <w:sz w:val="20"/>
                                        <w:szCs w:val="20"/>
                                      </w:rPr>
                                      <w:t xml:space="preserve"> lept</w:t>
                                    </w:r>
                                    <w:r w:rsidRPr="006A1264">
                                      <w:rPr>
                                        <w:sz w:val="20"/>
                                        <w:szCs w:val="20"/>
                                      </w:rPr>
                                      <w:t>ô</w:t>
                                    </w:r>
                                    <w:r>
                                      <w:rPr>
                                        <w:sz w:val="20"/>
                                        <w:szCs w:val="20"/>
                                      </w:rPr>
                                      <w:t>n</w:t>
                                    </w:r>
                                  </w:p>
                                </w:txbxContent>
                              </wps:txbx>
                              <wps:bodyPr rot="0" vert="horz" wrap="square" lIns="0" tIns="0" rIns="0" bIns="0" anchor="ctr" anchorCtr="0" upright="1">
                                <a:noAutofit/>
                              </wps:bodyPr>
                            </wps:wsp>
                            <wps:wsp>
                              <wps:cNvPr id="14" name="Text Box 2761"/>
                              <wps:cNvSpPr txBox="1">
                                <a:spLocks noChangeArrowheads="1"/>
                              </wps:cNvSpPr>
                              <wps:spPr bwMode="auto">
                                <a:xfrm>
                                  <a:off x="10338" y="12197"/>
                                  <a:ext cx="96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6A1264" w:rsidRDefault="002600CC" w:rsidP="00606CA9">
                                    <w:pPr>
                                      <w:jc w:val="center"/>
                                      <w:rPr>
                                        <w:sz w:val="20"/>
                                        <w:szCs w:val="20"/>
                                      </w:rPr>
                                    </w:pPr>
                                    <w:r>
                                      <w:rPr>
                                        <w:sz w:val="20"/>
                                        <w:szCs w:val="20"/>
                                      </w:rPr>
                                      <w:t>C</w:t>
                                    </w:r>
                                    <w:r w:rsidRPr="006A1264">
                                      <w:rPr>
                                        <w:sz w:val="20"/>
                                        <w:szCs w:val="20"/>
                                      </w:rPr>
                                      <w:t>ác</w:t>
                                    </w:r>
                                    <w:r>
                                      <w:rPr>
                                        <w:sz w:val="20"/>
                                        <w:szCs w:val="20"/>
                                      </w:rPr>
                                      <w:t xml:space="preserve"> ha</w:t>
                                    </w:r>
                                    <w:r w:rsidRPr="006A1264">
                                      <w:rPr>
                                        <w:sz w:val="20"/>
                                        <w:szCs w:val="20"/>
                                      </w:rPr>
                                      <w:t>đ</w:t>
                                    </w:r>
                                    <w:r>
                                      <w:rPr>
                                        <w:sz w:val="20"/>
                                        <w:szCs w:val="20"/>
                                      </w:rPr>
                                      <w:t>r</w:t>
                                    </w:r>
                                    <w:r w:rsidRPr="006A1264">
                                      <w:rPr>
                                        <w:sz w:val="20"/>
                                        <w:szCs w:val="20"/>
                                      </w:rPr>
                                      <w:t>ô</w:t>
                                    </w:r>
                                    <w:r>
                                      <w:rPr>
                                        <w:sz w:val="20"/>
                                        <w:szCs w:val="20"/>
                                      </w:rPr>
                                      <w:t>n</w:t>
                                    </w:r>
                                  </w:p>
                                </w:txbxContent>
                              </wps:txbx>
                              <wps:bodyPr rot="0" vert="horz" wrap="square" lIns="0" tIns="0" rIns="0" bIns="0" anchor="ctr" anchorCtr="0" upright="1">
                                <a:noAutofit/>
                              </wps:bodyPr>
                            </wps:wsp>
                            <wps:wsp>
                              <wps:cNvPr id="15" name="Text Box 2762"/>
                              <wps:cNvSpPr txBox="1">
                                <a:spLocks noChangeArrowheads="1"/>
                              </wps:cNvSpPr>
                              <wps:spPr bwMode="auto">
                                <a:xfrm>
                                  <a:off x="9036" y="12782"/>
                                  <a:ext cx="72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6A1264" w:rsidRDefault="002600CC" w:rsidP="00606CA9">
                                    <w:pPr>
                                      <w:jc w:val="center"/>
                                      <w:rPr>
                                        <w:sz w:val="20"/>
                                        <w:szCs w:val="20"/>
                                      </w:rPr>
                                    </w:pPr>
                                    <w:r>
                                      <w:rPr>
                                        <w:sz w:val="20"/>
                                        <w:szCs w:val="20"/>
                                      </w:rPr>
                                      <w:t>M</w:t>
                                    </w:r>
                                    <w:r w:rsidRPr="00FA6E05">
                                      <w:rPr>
                                        <w:sz w:val="20"/>
                                        <w:szCs w:val="20"/>
                                      </w:rPr>
                                      <w:t>ê</w:t>
                                    </w:r>
                                    <w:r>
                                      <w:rPr>
                                        <w:sz w:val="20"/>
                                        <w:szCs w:val="20"/>
                                      </w:rPr>
                                      <w:t>z</w:t>
                                    </w:r>
                                    <w:r w:rsidRPr="00FA6E05">
                                      <w:rPr>
                                        <w:sz w:val="20"/>
                                        <w:szCs w:val="20"/>
                                      </w:rPr>
                                      <w:t>ô</w:t>
                                    </w:r>
                                    <w:r>
                                      <w:rPr>
                                        <w:sz w:val="20"/>
                                        <w:szCs w:val="20"/>
                                      </w:rPr>
                                      <w:t>n</w:t>
                                    </w:r>
                                  </w:p>
                                </w:txbxContent>
                              </wps:txbx>
                              <wps:bodyPr rot="0" vert="horz" wrap="square" lIns="0" tIns="0" rIns="0" bIns="0" anchor="ctr" anchorCtr="0" upright="1">
                                <a:noAutofit/>
                              </wps:bodyPr>
                            </wps:wsp>
                            <wps:wsp>
                              <wps:cNvPr id="16" name="Text Box 2763"/>
                              <wps:cNvSpPr txBox="1">
                                <a:spLocks noChangeArrowheads="1"/>
                              </wps:cNvSpPr>
                              <wps:spPr bwMode="auto">
                                <a:xfrm>
                                  <a:off x="9804" y="12782"/>
                                  <a:ext cx="72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6A1264" w:rsidRDefault="002600CC" w:rsidP="00606CA9">
                                    <w:pPr>
                                      <w:jc w:val="center"/>
                                      <w:rPr>
                                        <w:sz w:val="20"/>
                                        <w:szCs w:val="20"/>
                                      </w:rPr>
                                    </w:pPr>
                                    <w:r>
                                      <w:rPr>
                                        <w:sz w:val="20"/>
                                        <w:szCs w:val="20"/>
                                      </w:rPr>
                                      <w:t>Nucl</w:t>
                                    </w:r>
                                    <w:r w:rsidRPr="00FA6E05">
                                      <w:rPr>
                                        <w:sz w:val="20"/>
                                        <w:szCs w:val="20"/>
                                      </w:rPr>
                                      <w:t>ô</w:t>
                                    </w:r>
                                    <w:r>
                                      <w:rPr>
                                        <w:sz w:val="20"/>
                                        <w:szCs w:val="20"/>
                                      </w:rPr>
                                      <w:t>n</w:t>
                                    </w:r>
                                  </w:p>
                                </w:txbxContent>
                              </wps:txbx>
                              <wps:bodyPr rot="0" vert="horz" wrap="square" lIns="0" tIns="0" rIns="0" bIns="0" anchor="ctr" anchorCtr="0" upright="1">
                                <a:noAutofit/>
                              </wps:bodyPr>
                            </wps:wsp>
                            <wps:wsp>
                              <wps:cNvPr id="17" name="Text Box 2764"/>
                              <wps:cNvSpPr txBox="1">
                                <a:spLocks noChangeArrowheads="1"/>
                              </wps:cNvSpPr>
                              <wps:spPr bwMode="auto">
                                <a:xfrm>
                                  <a:off x="10572" y="12782"/>
                                  <a:ext cx="72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6A1264" w:rsidRDefault="002600CC" w:rsidP="00606CA9">
                                    <w:pPr>
                                      <w:jc w:val="center"/>
                                      <w:rPr>
                                        <w:sz w:val="20"/>
                                        <w:szCs w:val="20"/>
                                      </w:rPr>
                                    </w:pPr>
                                    <w:r>
                                      <w:rPr>
                                        <w:sz w:val="20"/>
                                        <w:szCs w:val="20"/>
                                      </w:rPr>
                                      <w:t>Hip</w:t>
                                    </w:r>
                                    <w:r w:rsidRPr="00FA6E05">
                                      <w:rPr>
                                        <w:sz w:val="20"/>
                                        <w:szCs w:val="20"/>
                                      </w:rPr>
                                      <w:t>ê</w:t>
                                    </w:r>
                                    <w:r>
                                      <w:rPr>
                                        <w:sz w:val="20"/>
                                        <w:szCs w:val="20"/>
                                      </w:rPr>
                                      <w:t>ron</w:t>
                                    </w:r>
                                  </w:p>
                                </w:txbxContent>
                              </wps:txbx>
                              <wps:bodyPr rot="0" vert="horz" wrap="square" lIns="0" tIns="0" rIns="0" bIns="0" anchor="ctr" anchorCtr="0" upright="1">
                                <a:noAutofit/>
                              </wps:bodyPr>
                            </wps:wsp>
                            <wps:wsp>
                              <wps:cNvPr id="18" name="Text Box 2765"/>
                              <wps:cNvSpPr txBox="1">
                                <a:spLocks noChangeArrowheads="1"/>
                              </wps:cNvSpPr>
                              <wps:spPr bwMode="auto">
                                <a:xfrm>
                                  <a:off x="10236" y="13293"/>
                                  <a:ext cx="60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6A1264" w:rsidRDefault="002600CC" w:rsidP="00606CA9">
                                    <w:pPr>
                                      <w:jc w:val="center"/>
                                      <w:rPr>
                                        <w:sz w:val="20"/>
                                        <w:szCs w:val="20"/>
                                      </w:rPr>
                                    </w:pPr>
                                    <w:r>
                                      <w:rPr>
                                        <w:sz w:val="20"/>
                                        <w:szCs w:val="20"/>
                                      </w:rPr>
                                      <w:t>B</w:t>
                                    </w:r>
                                    <w:r w:rsidRPr="003A6B74">
                                      <w:rPr>
                                        <w:sz w:val="20"/>
                                        <w:szCs w:val="20"/>
                                      </w:rPr>
                                      <w:t>ar</w:t>
                                    </w:r>
                                    <w:r>
                                      <w:rPr>
                                        <w:sz w:val="20"/>
                                        <w:szCs w:val="20"/>
                                      </w:rPr>
                                      <w:t>ion</w:t>
                                    </w:r>
                                  </w:p>
                                </w:txbxContent>
                              </wps:txbx>
                              <wps:bodyPr rot="0" vert="horz" wrap="square" lIns="0" tIns="0" rIns="0" bIns="0" anchor="ctr" anchorCtr="0" upright="1">
                                <a:noAutofit/>
                              </wps:bodyPr>
                            </wps:wsp>
                            <wps:wsp>
                              <wps:cNvPr id="19" name="AutoShape 2766"/>
                              <wps:cNvCnPr>
                                <a:cxnSpLocks noChangeShapeType="1"/>
                              </wps:cNvCnPr>
                              <wps:spPr bwMode="auto">
                                <a:xfrm>
                                  <a:off x="9840" y="11909"/>
                                  <a:ext cx="0"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Freeform 2767"/>
                              <wps:cNvSpPr>
                                <a:spLocks/>
                              </wps:cNvSpPr>
                              <wps:spPr bwMode="auto">
                                <a:xfrm>
                                  <a:off x="8880" y="12053"/>
                                  <a:ext cx="1920" cy="144"/>
                                </a:xfrm>
                                <a:custGeom>
                                  <a:avLst/>
                                  <a:gdLst>
                                    <a:gd name="T0" fmla="*/ 0 w 1920"/>
                                    <a:gd name="T1" fmla="*/ 144 h 144"/>
                                    <a:gd name="T2" fmla="*/ 0 w 1920"/>
                                    <a:gd name="T3" fmla="*/ 0 h 144"/>
                                    <a:gd name="T4" fmla="*/ 1920 w 1920"/>
                                    <a:gd name="T5" fmla="*/ 0 h 144"/>
                                    <a:gd name="T6" fmla="*/ 1920 w 1920"/>
                                    <a:gd name="T7" fmla="*/ 144 h 144"/>
                                  </a:gdLst>
                                  <a:ahLst/>
                                  <a:cxnLst>
                                    <a:cxn ang="0">
                                      <a:pos x="T0" y="T1"/>
                                    </a:cxn>
                                    <a:cxn ang="0">
                                      <a:pos x="T2" y="T3"/>
                                    </a:cxn>
                                    <a:cxn ang="0">
                                      <a:pos x="T4" y="T5"/>
                                    </a:cxn>
                                    <a:cxn ang="0">
                                      <a:pos x="T6" y="T7"/>
                                    </a:cxn>
                                  </a:cxnLst>
                                  <a:rect l="0" t="0" r="r" b="b"/>
                                  <a:pathLst>
                                    <a:path w="1920" h="144">
                                      <a:moveTo>
                                        <a:pt x="0" y="144"/>
                                      </a:moveTo>
                                      <a:lnTo>
                                        <a:pt x="0" y="0"/>
                                      </a:lnTo>
                                      <a:lnTo>
                                        <a:pt x="1920" y="0"/>
                                      </a:lnTo>
                                      <a:lnTo>
                                        <a:pt x="1920"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utoShape 2768"/>
                              <wps:cNvCnPr>
                                <a:cxnSpLocks noChangeShapeType="1"/>
                              </wps:cNvCnPr>
                              <wps:spPr bwMode="auto">
                                <a:xfrm>
                                  <a:off x="10800" y="12485"/>
                                  <a:ext cx="0" cy="1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Freeform 2769"/>
                              <wps:cNvSpPr>
                                <a:spLocks/>
                              </wps:cNvSpPr>
                              <wps:spPr bwMode="auto">
                                <a:xfrm>
                                  <a:off x="9398" y="12626"/>
                                  <a:ext cx="1522" cy="156"/>
                                </a:xfrm>
                                <a:custGeom>
                                  <a:avLst/>
                                  <a:gdLst>
                                    <a:gd name="T0" fmla="*/ 0 w 1642"/>
                                    <a:gd name="T1" fmla="*/ 150 h 156"/>
                                    <a:gd name="T2" fmla="*/ 0 w 1642"/>
                                    <a:gd name="T3" fmla="*/ 0 h 156"/>
                                    <a:gd name="T4" fmla="*/ 1642 w 1642"/>
                                    <a:gd name="T5" fmla="*/ 3 h 156"/>
                                    <a:gd name="T6" fmla="*/ 1642 w 1642"/>
                                    <a:gd name="T7" fmla="*/ 156 h 156"/>
                                  </a:gdLst>
                                  <a:ahLst/>
                                  <a:cxnLst>
                                    <a:cxn ang="0">
                                      <a:pos x="T0" y="T1"/>
                                    </a:cxn>
                                    <a:cxn ang="0">
                                      <a:pos x="T2" y="T3"/>
                                    </a:cxn>
                                    <a:cxn ang="0">
                                      <a:pos x="T4" y="T5"/>
                                    </a:cxn>
                                    <a:cxn ang="0">
                                      <a:pos x="T6" y="T7"/>
                                    </a:cxn>
                                  </a:cxnLst>
                                  <a:rect l="0" t="0" r="r" b="b"/>
                                  <a:pathLst>
                                    <a:path w="1642" h="156">
                                      <a:moveTo>
                                        <a:pt x="0" y="150"/>
                                      </a:moveTo>
                                      <a:lnTo>
                                        <a:pt x="0" y="0"/>
                                      </a:lnTo>
                                      <a:lnTo>
                                        <a:pt x="1642" y="3"/>
                                      </a:lnTo>
                                      <a:lnTo>
                                        <a:pt x="1642" y="15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AutoShape 2770"/>
                              <wps:cNvCnPr>
                                <a:cxnSpLocks noChangeShapeType="1"/>
                              </wps:cNvCnPr>
                              <wps:spPr bwMode="auto">
                                <a:xfrm>
                                  <a:off x="10151" y="12629"/>
                                  <a:ext cx="0" cy="1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2771"/>
                              <wps:cNvSpPr>
                                <a:spLocks/>
                              </wps:cNvSpPr>
                              <wps:spPr bwMode="auto">
                                <a:xfrm rot="-5400000">
                                  <a:off x="10495" y="12816"/>
                                  <a:ext cx="101" cy="720"/>
                                </a:xfrm>
                                <a:prstGeom prst="leftBrace">
                                  <a:avLst>
                                    <a:gd name="adj1" fmla="val 5940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57" o:spid="_x0000_s2690" style="position:absolute;left:0;text-align:left;margin-left:25.85pt;margin-top:2.6pt;width:138.45pt;height:98pt;z-index:251710464" coordorigin="8529,11621" coordsize="2769,19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M2oxIQcAADU3AAAOAAAAZHJzL2Uyb0RvYy54bWzsW21v2zYQ/j5g/0HQxwGpJVmSJaNO0TpJ MaDbCtT7AYwkW9pkUaOU2Nmw/76744v8ljRNOgNxlA82HZ6Ox+Pd8SHv9Pbdellat5loCl5NbPeN Y1tZlfC0qBYT+/fZ1VlkW03LqpSVvMom9l3W2O/Of/zh7aoeZx7PeZlmwgImVTNe1RM7b9t6PBg0 SZ4tWfOG11kFnXMulqyFn2IxSAVbAfdlOfAcJxysuEhrwZOsaeC/F7LTPif+83mWtL/N503WWuXE Btla+hT0eY2fg/O3bLwQrM6LRInBniDFkhUVDGpYXbCWWTei2GO1LBLBGz5v3yR8OeDzeZFkNAeY jevszOaj4Dc1zWUxXi1qoyZQ7Y6ensw2+fX2s7CKFNYO1FOxJawRDWt5o2CE6lnVizFQfRT1l/qz kHOE5iee/NlA92C3H38vJLF1vfqFp8CR3bSc1LOeiyWygIlba1qFO7MK2bq1EvinOwqioRvYVgJ9 ruf7oaPWKclhMfG5KPBi28JuN/RcuYhJfqkYeKMQeunpOKRHB2wsRyZplXQ4NTC6ptNr8zy9fslZ ndFyNagxrVdX63WGM/zA16jaSKqWCFGvVruGHpgQqamR6rUqPs1ZtcjeC8FXecZSkJCmC/Mwj8p5 NMjka/qOXQ9WeVtvRu2+D32oNS8i6YzS2LgWTfsx40sLGxNbgFuRnOz2U9OiEXQkuLoVvyrKklyr rKzVxI4DL5AT42WRYieSNWJxPS2FdcvQOekPtQLMmk2yZdFCiCiLJay7IWJjVMdlldIoLStK2YaH ywqZw7RANtWSrvhP7MSX0WXkn/leeHnmOxcXZ++vpv5ZeAU2dzG8mE4v3H9RTtcf50WaZhWKqsOC 6z/OPFSAkg5tAsPWlLZmfkV/+zMfbItBioFZ6W+aHdkBLr00gnZ9vSZn9gJPG9g1T+/ANASXsQ9i NTRyLv62rRXEvYnd/HXDRGZb5c8VmBcGSd0QunGtG6xK4NGJnbTCtuSPaSvD6U0tikUOvKUJV/w9 OP28IPNAa5VygPTK647lft4h94u1dsBPj+d+Xdjy3JiCK9kpRb0RembvfSfifUNtX6/d+4YHvE/u yRs72JE2PwIVhCn2vA9xQu99p7L3+b33SUjvH/I+ApBH9z7XGQ7hLNi73+lDz6B3P+l+cIaVJ+qN k19ogPlRoWfsDEPlfaOIROih52ke/MLe+6T3gb3ve58B5sf1vsiBrZj2vt77TvraRV2Z6uuO13vt MjrkfQaYH9X7XCcYwS1Q736nDz3Ntfprv3eBo9b+5meA+ZHdz9PYc+jFtAF32BNzO/3Fy6lcvJhr 9dfufpB/lO6HSRDKC0LSLzTQHPxvWslkarKuVDLVZPuIfnZXQ+J0K9knH8Gbm8cl+yJM6OGu50Li C08Fnds91umaVjDM6kx5VUHSjwuZ3DlK3g+S3yq998JSfSb9+YQMnnQczIIeN02G2SdpsVciy7De Ag3WoFm1YaAJqdy0FtH0PNouoyhSduk5wc524MY6Deb6BBY3ktDJjUxCoxDaAKHgIlVp3kWqdzzg Pl+WUMbx08ByrJVFTMn8OxpIyhsaGMrKLTUgctSMADQaovsYQYJjg+YgGzj6GRKU5R6R4LbIkDmH BYIjrSF5gBNg745sc3KgTaMvlsvcPRtDCFI6hBZkdaG8xKFsfc0brLaYyeWayWBE9LgG9xBLpD2j hYXxgOoBYnkqnhEw+SqxvMCakVFqYvmtxMe6hN1CH2FbUOhzLcNfzVqcNQqETSxNkBaXQwMMDjuW /DabcSJpuxqVzhy7/rLap9PlJrpPf9fESw4GIfmRZN2okg/MFuWmEgAzF1TBhmuY6IOVEM8uvnix Qfgo9RbfCHNiWE/wJVlf4cOhFH7IGgvVI+ssVI+utWhfSKWFZwqdtkCPOZIdBfS4DtQIqbO+H1Fc 2UM9nVfpcrSd+qYe9ej6y4N1hYcLnEzceUmoBzarfdRjTjEG23wH1BMPY53+DD06CHR26QYeCEIF iwF1QUjXprkZ2r8N9YS+yvN0gGYL9QQEMuSAD6KeA4z2UM8+my3UAywQ9RzgtIl6hoh69jltoZ77 OW2hniDseIE2e9Szg3pwJSxEPaDuB1BPoIHKs1APDQaoR2NCDYr0twJHmkyZACxbj3qwCP4bgnCP eo5+cDYVbpuoZ0R+o4ps/v+rHtdxA4jtlOEIoTSeDru6sBvgkNxatPvpraVHPfDSCRRZP6es+0Wi Htia928nR7t1YbgtPO2yR2Y9zwJflusjI/XCh+v4Mez4ZKiRuwuDHLBhNFU8GOH9UoeCdky1zObt B8ESfNtCXQZhwwAdlv5hoA68XWAFse+owTZpYAuU9yREg8KqYQloyVO2evMB2Zu17k/Wh9/h+I5v MryUkzVc09K7WWQs6j0yfPlr8ze0N992O/8PAAD//wMAUEsDBBQABgAIAAAAIQDp+hoJ3wAAAAgB AAAPAAAAZHJzL2Rvd25yZXYueG1sTI/BasMwEETvhf6D2EJvjWyFpMG1HEJoewqFJoXSm2JtbBNr ZSzFdv6+21NzGpYZZt7m68m1YsA+NJ40pLMEBFLpbUOVhq/D29MKRIiGrGk9oYYrBlgX93e5yawf 6ROHfawEl1DIjIY6xi6TMpQ1OhNmvkNi7+R7ZyKffSVtb0Yud61USbKUzjTEC7XpcFtjed5fnIb3 0Yybefo67M6n7fXnsPj43qWo9ePDtHkBEXGK/2H4w2d0KJjp6C9kg2g1LNJnTrIqEGzP1WoJ4qhB JakCWeTy9oHiFwAA//8DAFBLAQItABQABgAIAAAAIQC2gziS/gAAAOEBAAATAAAAAAAAAAAAAAAA AAAAAABbQ29udGVudF9UeXBlc10ueG1sUEsBAi0AFAAGAAgAAAAhADj9If/WAAAAlAEAAAsAAAAA AAAAAAAAAAAALwEAAF9yZWxzLy5yZWxzUEsBAi0AFAAGAAgAAAAhAP0zajEhBwAANTcAAA4AAAAA AAAAAAAAAAAALgIAAGRycy9lMm9Eb2MueG1sUEsBAi0AFAAGAAgAAAAhAOn6GgnfAAAACAEAAA8A AAAAAAAAAAAAAAAAewkAAGRycy9kb3ducmV2LnhtbFBLBQYAAAAABAAEAPMAAACHCgAAAAA= ">
                      <v:shape id="Text Box 2758" o:spid="_x0000_s2691" type="#_x0000_t202" style="position:absolute;left:9120;top:11621;width:1440;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cwyMIA AADbAAAADwAAAGRycy9kb3ducmV2LnhtbERPS2sCMRC+F/ofwhR6q1ltWWQ1ii1IH9hDrd7HzZis biZLkur675uC0Nt8fM+ZznvXihOF2HhWMBwUIIhrrxs2Cjbfy4cxiJiQNbaeScGFIsxntzdTrLQ/ 8xed1smIHMKxQgU2pa6SMtaWHMaB74gzt/fBYcowGKkDnnO4a+WoKErpsOHcYLGjF0v1cf3jFDyG y+71aD7M89Nq+74oPsuDHZdK3d/1iwmIRH36F1/dbzrPH8LfL/kAOfsFAAD//wMAUEsBAi0AFAAG AAgAAAAhAPD3irv9AAAA4gEAABMAAAAAAAAAAAAAAAAAAAAAAFtDb250ZW50X1R5cGVzXS54bWxQ SwECLQAUAAYACAAAACEAMd1fYdIAAACPAQAACwAAAAAAAAAAAAAAAAAuAQAAX3JlbHMvLnJlbHNQ SwECLQAUAAYACAAAACEAMy8FnkEAAAA5AAAAEAAAAAAAAAAAAAAAAAApAgAAZHJzL3NoYXBleG1s LnhtbFBLAQItABQABgAIAAAAIQCMdzDIwgAAANsAAAAPAAAAAAAAAAAAAAAAAJgCAABkcnMvZG93 bnJldi54bWxQSwUGAAAAAAQABAD1AAAAhwMAAAAA " filled="f">
                        <v:textbox inset="0,0,0,0">
                          <w:txbxContent>
                            <w:p w:rsidR="002600CC" w:rsidRPr="00E17FE9" w:rsidRDefault="002600CC" w:rsidP="00606CA9">
                              <w:pPr>
                                <w:jc w:val="center"/>
                                <w:rPr>
                                  <w:b/>
                                  <w:sz w:val="20"/>
                                  <w:szCs w:val="20"/>
                                </w:rPr>
                              </w:pPr>
                              <w:r w:rsidRPr="00E17FE9">
                                <w:rPr>
                                  <w:b/>
                                  <w:sz w:val="20"/>
                                  <w:szCs w:val="20"/>
                                </w:rPr>
                                <w:t>Các hạt sơ cấp</w:t>
                              </w:r>
                            </w:p>
                          </w:txbxContent>
                        </v:textbox>
                      </v:shape>
                      <v:shape id="Text Box 2759" o:spid="_x0000_s2692" type="#_x0000_t202" style="position:absolute;left:8529;top:12197;width:720;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Wuv8IA AADbAAAADwAAAGRycy9kb3ducmV2LnhtbERPTU8CMRC9m/gfmjHxJl3BbMhCIWhiUIMHEe7DdmgX ttNNW2H599aExNu8vM+ZznvXihOF2HhW8DgoQBDXXjdsFGy+Xx/GIGJC1th6JgUXijCf3d5MsdL+ zF90WicjcgjHChXYlLpKylhbchgHviPO3N4HhynDYKQOeM7hrpXDoiilw4Zzg8WOXizVx/WPUzAK l93yaD7M89Nq+74oPsuDHZdK3d/1iwmIRH36F1/dbzrPH8LfL/kAOfsFAAD//wMAUEsBAi0AFAAG AAgAAAAhAPD3irv9AAAA4gEAABMAAAAAAAAAAAAAAAAAAAAAAFtDb250ZW50X1R5cGVzXS54bWxQ SwECLQAUAAYACAAAACEAMd1fYdIAAACPAQAACwAAAAAAAAAAAAAAAAAuAQAAX3JlbHMvLnJlbHNQ SwECLQAUAAYACAAAACEAMy8FnkEAAAA5AAAAEAAAAAAAAAAAAAAAAAApAgAAZHJzL3NoYXBleG1s LnhtbFBLAQItABQABgAIAAAAIQB8pa6/wgAAANsAAAAPAAAAAAAAAAAAAAAAAJgCAABkcnMvZG93 bnJldi54bWxQSwUGAAAAAAQABAD1AAAAhwMAAAAA " filled="f">
                        <v:textbox inset="0,0,0,0">
                          <w:txbxContent>
                            <w:p w:rsidR="002600CC" w:rsidRPr="006A1264" w:rsidRDefault="002600CC" w:rsidP="00606CA9">
                              <w:pPr>
                                <w:jc w:val="center"/>
                                <w:rPr>
                                  <w:sz w:val="20"/>
                                  <w:szCs w:val="20"/>
                                </w:rPr>
                              </w:pPr>
                              <w:r w:rsidRPr="006A1264">
                                <w:rPr>
                                  <w:sz w:val="20"/>
                                  <w:szCs w:val="20"/>
                                </w:rPr>
                                <w:t>Phôtôn</w:t>
                              </w:r>
                            </w:p>
                          </w:txbxContent>
                        </v:textbox>
                      </v:shape>
                      <v:shape id="Text Box 2760" o:spid="_x0000_s2693" type="#_x0000_t202" style="position:absolute;left:9315;top:12197;width:960;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LJMIA AADbAAAADwAAAGRycy9kb3ducmV2LnhtbERPTU8CMRC9m/gfmjHhJl3FbMhCIWhCUKMHEe7DdmgX ttNNW2D599bExNu8vM+ZznvXijOF2HhW8DAsQBDXXjdsFGy+l/djEDEha2w9k4IrRZjPbm+mWGl/ 4S86r5MROYRjhQpsSl0lZawtOYxD3xFnbu+Dw5RhMFIHvORw18rHoiilw4Zzg8WOXizVx/XJKRiF 6251NO/m+elj+7YoPsuDHZdKDe76xQREoj79i//crzrPH8HvL/kAOfsBAAD//wMAUEsBAi0AFAAG AAgAAAAhAPD3irv9AAAA4gEAABMAAAAAAAAAAAAAAAAAAAAAAFtDb250ZW50X1R5cGVzXS54bWxQ SwECLQAUAAYACAAAACEAMd1fYdIAAACPAQAACwAAAAAAAAAAAAAAAAAuAQAAX3JlbHMvLnJlbHNQ SwECLQAUAAYACAAAACEAMy8FnkEAAAA5AAAAEAAAAAAAAAAAAAAAAAApAgAAZHJzL3NoYXBleG1s LnhtbFBLAQItABQABgAIAAAAIQAT6QskwgAAANsAAAAPAAAAAAAAAAAAAAAAAJgCAABkcnMvZG93 bnJldi54bWxQSwUGAAAAAAQABAD1AAAAhwMAAAAA " filled="f">
                        <v:textbox inset="0,0,0,0">
                          <w:txbxContent>
                            <w:p w:rsidR="002600CC" w:rsidRPr="006A1264" w:rsidRDefault="002600CC" w:rsidP="00606CA9">
                              <w:pPr>
                                <w:jc w:val="center"/>
                                <w:rPr>
                                  <w:sz w:val="20"/>
                                  <w:szCs w:val="20"/>
                                </w:rPr>
                              </w:pPr>
                              <w:r>
                                <w:rPr>
                                  <w:sz w:val="20"/>
                                  <w:szCs w:val="20"/>
                                </w:rPr>
                                <w:t>C</w:t>
                              </w:r>
                              <w:r w:rsidRPr="006A1264">
                                <w:rPr>
                                  <w:sz w:val="20"/>
                                  <w:szCs w:val="20"/>
                                </w:rPr>
                                <w:t>ác</w:t>
                              </w:r>
                              <w:r>
                                <w:rPr>
                                  <w:sz w:val="20"/>
                                  <w:szCs w:val="20"/>
                                </w:rPr>
                                <w:t xml:space="preserve"> lept</w:t>
                              </w:r>
                              <w:r w:rsidRPr="006A1264">
                                <w:rPr>
                                  <w:sz w:val="20"/>
                                  <w:szCs w:val="20"/>
                                </w:rPr>
                                <w:t>ô</w:t>
                              </w:r>
                              <w:r>
                                <w:rPr>
                                  <w:sz w:val="20"/>
                                  <w:szCs w:val="20"/>
                                </w:rPr>
                                <w:t>n</w:t>
                              </w:r>
                            </w:p>
                          </w:txbxContent>
                        </v:textbox>
                      </v:shape>
                      <v:shape id="Text Box 2761" o:spid="_x0000_s2694" type="#_x0000_t202" style="position:absolute;left:10338;top:12197;width:960;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CTUMIA AADbAAAADwAAAGRycy9kb3ducmV2LnhtbERPTU8CMRC9m/gfmjHhJl2FbMhCIWhCUKMHEe7DdmgX ttNNW2H599bExNu8vM+ZLXrXijOF2HhW8DAsQBDXXjdsFGy/VvcTEDEha2w9k4IrRVjMb29mWGl/ 4U86b5IROYRjhQpsSl0lZawtOYxD3xFn7uCDw5RhMFIHvORw18rHoiilw4Zzg8WOni3Vp823UzAK 1/36ZN7M0/h997osPsqjnZRKDe765RREoj79i//cLzrPH8PvL/kAOf8BAAD//wMAUEsBAi0AFAAG AAgAAAAhAPD3irv9AAAA4gEAABMAAAAAAAAAAAAAAAAAAAAAAFtDb250ZW50X1R5cGVzXS54bWxQ SwECLQAUAAYACAAAACEAMd1fYdIAAACPAQAACwAAAAAAAAAAAAAAAAAuAQAAX3JlbHMvLnJlbHNQ SwECLQAUAAYACAAAACEAMy8FnkEAAAA5AAAAEAAAAAAAAAAAAAAAAAApAgAAZHJzL3NoYXBleG1s LnhtbFBLAQItABQABgAIAAAAIQCcAJNQwgAAANsAAAAPAAAAAAAAAAAAAAAAAJgCAABkcnMvZG93 bnJldi54bWxQSwUGAAAAAAQABAD1AAAAhwMAAAAA " filled="f">
                        <v:textbox inset="0,0,0,0">
                          <w:txbxContent>
                            <w:p w:rsidR="002600CC" w:rsidRPr="006A1264" w:rsidRDefault="002600CC" w:rsidP="00606CA9">
                              <w:pPr>
                                <w:jc w:val="center"/>
                                <w:rPr>
                                  <w:sz w:val="20"/>
                                  <w:szCs w:val="20"/>
                                </w:rPr>
                              </w:pPr>
                              <w:r>
                                <w:rPr>
                                  <w:sz w:val="20"/>
                                  <w:szCs w:val="20"/>
                                </w:rPr>
                                <w:t>C</w:t>
                              </w:r>
                              <w:r w:rsidRPr="006A1264">
                                <w:rPr>
                                  <w:sz w:val="20"/>
                                  <w:szCs w:val="20"/>
                                </w:rPr>
                                <w:t>ác</w:t>
                              </w:r>
                              <w:r>
                                <w:rPr>
                                  <w:sz w:val="20"/>
                                  <w:szCs w:val="20"/>
                                </w:rPr>
                                <w:t xml:space="preserve"> ha</w:t>
                              </w:r>
                              <w:r w:rsidRPr="006A1264">
                                <w:rPr>
                                  <w:sz w:val="20"/>
                                  <w:szCs w:val="20"/>
                                </w:rPr>
                                <w:t>đ</w:t>
                              </w:r>
                              <w:r>
                                <w:rPr>
                                  <w:sz w:val="20"/>
                                  <w:szCs w:val="20"/>
                                </w:rPr>
                                <w:t>r</w:t>
                              </w:r>
                              <w:r w:rsidRPr="006A1264">
                                <w:rPr>
                                  <w:sz w:val="20"/>
                                  <w:szCs w:val="20"/>
                                </w:rPr>
                                <w:t>ô</w:t>
                              </w:r>
                              <w:r>
                                <w:rPr>
                                  <w:sz w:val="20"/>
                                  <w:szCs w:val="20"/>
                                </w:rPr>
                                <w:t>n</w:t>
                              </w:r>
                            </w:p>
                          </w:txbxContent>
                        </v:textbox>
                      </v:shape>
                      <v:shape id="Text Box 2762" o:spid="_x0000_s2695" type="#_x0000_t202" style="position:absolute;left:9036;top:12782;width:720;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0w2y8IA AADbAAAADwAAAGRycy9kb3ducmV2LnhtbERPS0sDMRC+F/wPYYTe2qxWl7JtWqogPrCHvu7jZkzW biZLEtvtvzeC4G0+vufMl71rxYlCbDwruBkXIIhrrxs2Cva7p9EUREzIGlvPpOBCEZaLq8EcK+3P vKHTNhmRQzhWqMCm1FVSxtqSwzj2HXHmPn1wmDIMRuqA5xzuWnlbFKV02HBusNjRo6X6uP12Cibh 8vF8NG/m4e798Loq1uWXnZZKDa/71QxEoj79i//cLzrPv4ffX/IBcvEDAAD//wMAUEsBAi0AFAAG AAgAAAAhAPD3irv9AAAA4gEAABMAAAAAAAAAAAAAAAAAAAAAAFtDb250ZW50X1R5cGVzXS54bWxQ SwECLQAUAAYACAAAACEAMd1fYdIAAACPAQAACwAAAAAAAAAAAAAAAAAuAQAAX3JlbHMvLnJlbHNQ SwECLQAUAAYACAAAACEAMy8FnkEAAAA5AAAAEAAAAAAAAAAAAAAAAAApAgAAZHJzL3NoYXBleG1s LnhtbFBLAQItABQABgAIAAAAIQDzTDbLwgAAANsAAAAPAAAAAAAAAAAAAAAAAJgCAABkcnMvZG93 bnJldi54bWxQSwUGAAAAAAQABAD1AAAAhwMAAAAA " filled="f">
                        <v:textbox inset="0,0,0,0">
                          <w:txbxContent>
                            <w:p w:rsidR="002600CC" w:rsidRPr="006A1264" w:rsidRDefault="002600CC" w:rsidP="00606CA9">
                              <w:pPr>
                                <w:jc w:val="center"/>
                                <w:rPr>
                                  <w:sz w:val="20"/>
                                  <w:szCs w:val="20"/>
                                </w:rPr>
                              </w:pPr>
                              <w:r>
                                <w:rPr>
                                  <w:sz w:val="20"/>
                                  <w:szCs w:val="20"/>
                                </w:rPr>
                                <w:t>M</w:t>
                              </w:r>
                              <w:r w:rsidRPr="00FA6E05">
                                <w:rPr>
                                  <w:sz w:val="20"/>
                                  <w:szCs w:val="20"/>
                                </w:rPr>
                                <w:t>ê</w:t>
                              </w:r>
                              <w:r>
                                <w:rPr>
                                  <w:sz w:val="20"/>
                                  <w:szCs w:val="20"/>
                                </w:rPr>
                                <w:t>z</w:t>
                              </w:r>
                              <w:r w:rsidRPr="00FA6E05">
                                <w:rPr>
                                  <w:sz w:val="20"/>
                                  <w:szCs w:val="20"/>
                                </w:rPr>
                                <w:t>ô</w:t>
                              </w:r>
                              <w:r>
                                <w:rPr>
                                  <w:sz w:val="20"/>
                                  <w:szCs w:val="20"/>
                                </w:rPr>
                                <w:t>n</w:t>
                              </w:r>
                            </w:p>
                          </w:txbxContent>
                        </v:textbox>
                      </v:shape>
                      <v:shape id="Text Box 2763" o:spid="_x0000_s2696" type="#_x0000_t202" style="position:absolute;left:9804;top:12782;width:720;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6ovMIA AADbAAAADwAAAGRycy9kb3ducmV2LnhtbERPTUsDMRC9C/6HMII3m7XKUrZNl1UotmIPVnsfN2Oy djNZkthu/70RBG/zeJ+zqEfXiyOF2HlWcDspQBC3XndsFLy/rW5mIGJC1th7JgVnilAvLy8WWGl/ 4lc67pIROYRjhQpsSkMlZWwtOYwTPxBn7tMHhynDYKQOeMrhrpfToiilw45zg8WBHi21h923U3AX zh9PB/NsHu5f9pum2JZfdlYqdX01NnMQicb0L/5zr3WeX8LvL/kAufwBAAD//wMAUEsBAi0AFAAG AAgAAAAhAPD3irv9AAAA4gEAABMAAAAAAAAAAAAAAAAAAAAAAFtDb250ZW50X1R5cGVzXS54bWxQ SwECLQAUAAYACAAAACEAMd1fYdIAAACPAQAACwAAAAAAAAAAAAAAAAAuAQAAX3JlbHMvLnJlbHNQ SwECLQAUAAYACAAAACEAMy8FnkEAAAA5AAAAEAAAAAAAAAAAAAAAAAApAgAAZHJzL3NoYXBleG1s LnhtbFBLAQItABQABgAIAAAAIQADnqi8wgAAANsAAAAPAAAAAAAAAAAAAAAAAJgCAABkcnMvZG93 bnJldi54bWxQSwUGAAAAAAQABAD1AAAAhwMAAAAA " filled="f">
                        <v:textbox inset="0,0,0,0">
                          <w:txbxContent>
                            <w:p w:rsidR="002600CC" w:rsidRPr="006A1264" w:rsidRDefault="002600CC" w:rsidP="00606CA9">
                              <w:pPr>
                                <w:jc w:val="center"/>
                                <w:rPr>
                                  <w:sz w:val="20"/>
                                  <w:szCs w:val="20"/>
                                </w:rPr>
                              </w:pPr>
                              <w:r>
                                <w:rPr>
                                  <w:sz w:val="20"/>
                                  <w:szCs w:val="20"/>
                                </w:rPr>
                                <w:t>Nucl</w:t>
                              </w:r>
                              <w:r w:rsidRPr="00FA6E05">
                                <w:rPr>
                                  <w:sz w:val="20"/>
                                  <w:szCs w:val="20"/>
                                </w:rPr>
                                <w:t>ô</w:t>
                              </w:r>
                              <w:r>
                                <w:rPr>
                                  <w:sz w:val="20"/>
                                  <w:szCs w:val="20"/>
                                </w:rPr>
                                <w:t>n</w:t>
                              </w:r>
                            </w:p>
                          </w:txbxContent>
                        </v:textbox>
                      </v:shape>
                      <v:shape id="Text Box 2764" o:spid="_x0000_s2697" type="#_x0000_t202" style="position:absolute;left:10572;top:12782;width:720;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INJ8MA AADbAAAADwAAAGRycy9kb3ducmV2LnhtbERPTU8CMRC9m/gfmjHxBl2RrJuFQsDEiEYPotzH7diu bKebtsLy760Jibd5eZ8zXw6uEwcKsfWs4GZcgCBuvG7ZKPh4fxhVIGJC1th5JgUnirBcXF7Msdb+ yG902CYjcgjHGhXYlPpaythYchjHvifO3JcPDlOGwUgd8JjDXScnRVFKhy3nBos93Vtq9tsfp+A2 nD4f9+bZrKcvu6dV8Vp+26pU6vpqWM1AJBrSv/js3ug8/w7+fskHyMUvAAAA//8DAFBLAQItABQA BgAIAAAAIQDw94q7/QAAAOIBAAATAAAAAAAAAAAAAAAAAAAAAABbQ29udGVudF9UeXBlc10ueG1s UEsBAi0AFAAGAAgAAAAhADHdX2HSAAAAjwEAAAsAAAAAAAAAAAAAAAAALgEAAF9yZWxzLy5yZWxz UEsBAi0AFAAGAAgAAAAhADMvBZ5BAAAAOQAAABAAAAAAAAAAAAAAAAAAKQIAAGRycy9zaGFwZXht bC54bWxQSwECLQAUAAYACAAAACEAbNINJ8MAAADbAAAADwAAAAAAAAAAAAAAAACYAgAAZHJzL2Rv d25yZXYueG1sUEsFBgAAAAAEAAQA9QAAAIgDAAAAAA== " filled="f">
                        <v:textbox inset="0,0,0,0">
                          <w:txbxContent>
                            <w:p w:rsidR="002600CC" w:rsidRPr="006A1264" w:rsidRDefault="002600CC" w:rsidP="00606CA9">
                              <w:pPr>
                                <w:jc w:val="center"/>
                                <w:rPr>
                                  <w:sz w:val="20"/>
                                  <w:szCs w:val="20"/>
                                </w:rPr>
                              </w:pPr>
                              <w:r>
                                <w:rPr>
                                  <w:sz w:val="20"/>
                                  <w:szCs w:val="20"/>
                                </w:rPr>
                                <w:t>Hip</w:t>
                              </w:r>
                              <w:r w:rsidRPr="00FA6E05">
                                <w:rPr>
                                  <w:sz w:val="20"/>
                                  <w:szCs w:val="20"/>
                                </w:rPr>
                                <w:t>ê</w:t>
                              </w:r>
                              <w:r>
                                <w:rPr>
                                  <w:sz w:val="20"/>
                                  <w:szCs w:val="20"/>
                                </w:rPr>
                                <w:t>ron</w:t>
                              </w:r>
                            </w:p>
                          </w:txbxContent>
                        </v:textbox>
                      </v:shape>
                      <v:shape id="Text Box 2765" o:spid="_x0000_s2698" type="#_x0000_t202" style="position:absolute;left:10236;top:13293;width:600;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2ZVcUA AADbAAAADwAAAGRycy9kb3ducmV2LnhtbESPS08DMQyE70j8h8hI3GiWh1bV0rQqSIiH4EBb7u7G TZZunFUS2u2/xwckbrZmPPN5thhDrw6UchfZwPWkAkXcRtuxM7BZP11NQeWCbLGPTAZOlGExPz+b YWPjkT/psCpOSQjnBg34UoZG69x6CpgncSAWbRdTwCJrctomPEp46PVNVdU6YMfS4HGgR0/tfvUT DNym0/Z5797cw9371+uy+qi//bQ25vJiXN6DKjSWf/Pf9YsVfIGVX2QAPf8FAAD//wMAUEsBAi0A FAAGAAgAAAAhAPD3irv9AAAA4gEAABMAAAAAAAAAAAAAAAAAAAAAAFtDb250ZW50X1R5cGVzXS54 bWxQSwECLQAUAAYACAAAACEAMd1fYdIAAACPAQAACwAAAAAAAAAAAAAAAAAuAQAAX3JlbHMvLnJl bHNQSwECLQAUAAYACAAAACEAMy8FnkEAAAA5AAAAEAAAAAAAAAAAAAAAAAApAgAAZHJzL3NoYXBl eG1sLnhtbFBLAQItABQABgAIAAAAIQAdTZlVxQAAANsAAAAPAAAAAAAAAAAAAAAAAJgCAABkcnMv ZG93bnJldi54bWxQSwUGAAAAAAQABAD1AAAAigMAAAAA " filled="f">
                        <v:textbox inset="0,0,0,0">
                          <w:txbxContent>
                            <w:p w:rsidR="002600CC" w:rsidRPr="006A1264" w:rsidRDefault="002600CC" w:rsidP="00606CA9">
                              <w:pPr>
                                <w:jc w:val="center"/>
                                <w:rPr>
                                  <w:sz w:val="20"/>
                                  <w:szCs w:val="20"/>
                                </w:rPr>
                              </w:pPr>
                              <w:r>
                                <w:rPr>
                                  <w:sz w:val="20"/>
                                  <w:szCs w:val="20"/>
                                </w:rPr>
                                <w:t>B</w:t>
                              </w:r>
                              <w:r w:rsidRPr="003A6B74">
                                <w:rPr>
                                  <w:sz w:val="20"/>
                                  <w:szCs w:val="20"/>
                                </w:rPr>
                                <w:t>ar</w:t>
                              </w:r>
                              <w:r>
                                <w:rPr>
                                  <w:sz w:val="20"/>
                                  <w:szCs w:val="20"/>
                                </w:rPr>
                                <w:t>ion</w:t>
                              </w:r>
                            </w:p>
                          </w:txbxContent>
                        </v:textbox>
                      </v:shape>
                      <v:shape id="AutoShape 2766" o:spid="_x0000_s2699" type="#_x0000_t32" style="position:absolute;left:9840;top:11909;width:0;height:28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MjIMIAAADbAAAADwAAAGRycy9kb3ducmV2LnhtbERPS2sCMRC+F/ofwgheimYVKro1yrYg 1IIHH71PN9NNcDPZbqKu/94UBG/z8T1nvuxcLc7UButZwWiYgSAuvbZcKTjsV4MpiBCRNdaeScGV AiwXz09zzLW/8JbOu1iJFMIhRwUmxiaXMpSGHIahb4gT9+tbhzHBtpK6xUsKd7UcZ9lEOrScGgw2 9GGoPO5OTsFmPXovfoxdf23/7OZ1VdSn6uVbqX6vK95AROriQ3x3f+o0fwb/v6QD5OI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jMjIMIAAADbAAAADwAAAAAAAAAAAAAA AAChAgAAZHJzL2Rvd25yZXYueG1sUEsFBgAAAAAEAAQA+QAAAJADAAAAAA== "/>
                      <v:shape id="Freeform 2767" o:spid="_x0000_s2700" style="position:absolute;left:8880;top:12053;width:1920;height:144;visibility:visible;mso-wrap-style:square;v-text-anchor:top" coordsize="1920,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RFLi8IA AADbAAAADwAAAGRycy9kb3ducmV2LnhtbERPy4rCMBTdC/5DuMLsNFUYLbWpiCDMqAsfA4O7a3On LdPclCZq/XuzEFwezjtddKYWN2pdZVnBeBSBIM6trrhQ8HNaD2MQziNrrC2Tggc5WGT9XoqJtnc+ 0O3oCxFC2CWooPS+SaR0eUkG3cg2xIH7s61BH2BbSN3iPYSbWk6iaCoNVhwaSmxoVVL+f7waBeb3 svs+fbK8HDazLt6ep7P9bqPUx6BbzkF46vxb/HJ/aQWTsD58CT9AZk8AAAD//wMAUEsBAi0AFAAG AAgAAAAhAPD3irv9AAAA4gEAABMAAAAAAAAAAAAAAAAAAAAAAFtDb250ZW50X1R5cGVzXS54bWxQ SwECLQAUAAYACAAAACEAMd1fYdIAAACPAQAACwAAAAAAAAAAAAAAAAAuAQAAX3JlbHMvLnJlbHNQ SwECLQAUAAYACAAAACEAMy8FnkEAAAA5AAAAEAAAAAAAAAAAAAAAAAApAgAAZHJzL3NoYXBleG1s LnhtbFBLAQItABQABgAIAAAAIQDlEUuLwgAAANsAAAAPAAAAAAAAAAAAAAAAAJgCAABkcnMvZG93 bnJldi54bWxQSwUGAAAAAAQABAD1AAAAhwMAAAAA " path="m,144l,,1920,r,144e" filled="f">
                        <v:path arrowok="t" o:connecttype="custom" o:connectlocs="0,144;0,0;1920,0;1920,144" o:connectangles="0,0,0,0"/>
                      </v:shape>
                      <v:shape id="AutoShape 2768" o:spid="_x0000_s2701" type="#_x0000_t32" style="position:absolute;left:10800;top:12485;width:0;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nlm8UAAADbAAAADwAAAGRycy9kb3ducmV2LnhtbESPzWrDMBCE74W+g9hCL6WWHWgIbpTg BgJJIYf89L61tpaotXItJXHfPgoEchxm5htmOh9cK07UB+tZQZHlIIhrry03Cg775esERIjIGlvP pOCfAsxnjw9TLLU/85ZOu9iIBOFQogITY1dKGWpDDkPmO+Lk/fjeYUyyb6Tu8ZzgrpWjPB9Lh5bT gsGOFobq393RKdisi4/q29j15/bPbt6WVXtsXr6Uen4aqncQkYZ4D9/aK61gVMD1S/oBcnY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inlm8UAAADbAAAADwAAAAAAAAAA AAAAAAChAgAAZHJzL2Rvd25yZXYueG1sUEsFBgAAAAAEAAQA+QAAAJMDAAAAAA== "/>
                      <v:shape id="Freeform 2769" o:spid="_x0000_s2702" style="position:absolute;left:9398;top:12626;width:1522;height:156;visibility:visible;mso-wrap-style:square;v-text-anchor:top" coordsize="1642,1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vcQA AADbAAAADwAAAGRycy9kb3ducmV2LnhtbESPQWvCQBSE74X+h+UVeqsbc5ASswm2UBBBaKOgx0f2 mUSzb9PdVaO/vlso9DjMzDdMXo6mFxdyvrOsYDpJQBDXVnfcKNhuPl5eQfiArLG3TApu5KEsHh9y zLS98hddqtCICGGfoYI2hCGT0tctGfQTOxBH72CdwRCla6R2eI1w08s0SWbSYMdxocWB3luqT9XZ KEg2u89gjt+y2uN9fXSH1dt0hUo9P42LOYhAY/gP/7WXWkGawu+X+ANk8QMAAP//AwBQSwECLQAU AAYACAAAACEA8PeKu/0AAADiAQAAEwAAAAAAAAAAAAAAAAAAAAAAW0NvbnRlbnRfVHlwZXNdLnht bFBLAQItABQABgAIAAAAIQAx3V9h0gAAAI8BAAALAAAAAAAAAAAAAAAAAC4BAABfcmVscy8ucmVs c1BLAQItABQABgAIAAAAIQAzLwWeQQAAADkAAAAQAAAAAAAAAAAAAAAAACkCAABkcnMvc2hhcGV4 bWwueG1sUEsBAi0AFAAGAAgAAAAhAPgaPr3EAAAA2wAAAA8AAAAAAAAAAAAAAAAAmAIAAGRycy9k b3ducmV2LnhtbFBLBQYAAAAABAAEAPUAAACJAwAAAAA= " path="m,150l,,1642,3r,153e" filled="f">
                        <v:path arrowok="t" o:connecttype="custom" o:connectlocs="0,150;0,0;1522,3;1522,156" o:connectangles="0,0,0,0"/>
                      </v:shape>
                      <v:shape id="AutoShape 2770" o:spid="_x0000_s2703" type="#_x0000_t32" style="position:absolute;left:10151;top:12629;width:0;height:1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fed8QAAADbAAAADwAAAGRycy9kb3ducmV2LnhtbESPQWsCMRSE74L/ITzBi9SsiqVsjbIV BC140Lb3181zE9y8bDdRt/++KQgeh5n5hlmsOleLK7XBelYwGWcgiEuvLVcKPj82Ty8gQkTWWHsm Bb8UYLXs9xaYa3/jA12PsRIJwiFHBSbGJpcylIYchrFviJN38q3DmGRbSd3iLcFdLadZ9iwdWk4L BhtaGyrPx4tTsN9N3opvY3fvhx+7n2+K+lKNvpQaDrriFUSkLj7C9/ZWK5jO4P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t953xAAAANsAAAAPAAAAAAAAAAAA AAAAAKECAABkcnMvZG93bnJldi54bWxQSwUGAAAAAAQABAD5AAAAkgMAAAAA "/>
                      <v:shape id="AutoShape 2771" o:spid="_x0000_s2704" type="#_x0000_t87" style="position:absolute;left:10495;top:12816;width:101;height:72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2TO38IA AADbAAAADwAAAGRycy9kb3ducmV2LnhtbESPQUvDQBSE74L/YXmCN/tilSqxmyBCaY8mFfH42H0m 0ezbkN006b93BcHjMDPfMNtycb068Rg6LxpuVxkoFuNtJ42Gt+Pu5hFUiCSWei+s4cwByuLyYku5 9bNUfKpjoxJEQk4a2hiHHDGYlh2FlR9YkvfpR0cxybFBO9Kc4K7HdZZt0FEnaaGlgV9aNt/15DRs JlNh/T6b6qvfI/oH/rh7nbS+vlqen0BFXuJ/+K99sBrW9/D7Jf0ALH4AAAD//wMAUEsBAi0AFAAG AAgAAAAhAPD3irv9AAAA4gEAABMAAAAAAAAAAAAAAAAAAAAAAFtDb250ZW50X1R5cGVzXS54bWxQ SwECLQAUAAYACAAAACEAMd1fYdIAAACPAQAACwAAAAAAAAAAAAAAAAAuAQAAX3JlbHMvLnJlbHNQ SwECLQAUAAYACAAAACEAMy8FnkEAAAA5AAAAEAAAAAAAAAAAAAAAAAApAgAAZHJzL3NoYXBleG1s LnhtbFBLAQItABQABgAIAAAAIQAzZM7fwgAAANsAAAAPAAAAAAAAAAAAAAAAAJgCAABkcnMvZG93 bnJldi54bWxQSwUGAAAAAAQABAD1AAAAhwMAAAAA "/>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r>
      <w:tr w:rsidR="00606CA9" w:rsidRPr="00ED31E0" w:rsidTr="00043D2A">
        <w:tc>
          <w:tcPr>
            <w:tcW w:w="2962" w:type="dxa"/>
            <w:gridSpan w:val="2"/>
            <w:shd w:val="clear" w:color="auto" w:fill="auto"/>
          </w:tcPr>
          <w:p w:rsidR="00606CA9" w:rsidRPr="00043D2A" w:rsidRDefault="00606CA9" w:rsidP="00043D2A">
            <w:pPr>
              <w:jc w:val="both"/>
              <w:rPr>
                <w:sz w:val="28"/>
                <w:szCs w:val="28"/>
              </w:rPr>
            </w:pPr>
            <w:r w:rsidRPr="00043D2A">
              <w:rPr>
                <w:sz w:val="28"/>
                <w:szCs w:val="28"/>
              </w:rPr>
              <w:t>- Thời gian sống của các hạt sơ cấp là gì?</w:t>
            </w:r>
          </w:p>
          <w:p w:rsidR="00606CA9" w:rsidRPr="00043D2A" w:rsidRDefault="00606CA9" w:rsidP="00043D2A">
            <w:pPr>
              <w:jc w:val="both"/>
              <w:rPr>
                <w:sz w:val="28"/>
                <w:szCs w:val="28"/>
              </w:rPr>
            </w:pPr>
            <w:r w:rsidRPr="00043D2A">
              <w:rPr>
                <w:sz w:val="28"/>
                <w:szCs w:val="28"/>
              </w:rPr>
              <w:t>- Thông báo về thời gian sống của các hạt sơ cấp.</w:t>
            </w:r>
          </w:p>
          <w:p w:rsidR="00606CA9" w:rsidRPr="00043D2A" w:rsidRDefault="00606CA9" w:rsidP="00043D2A">
            <w:pPr>
              <w:jc w:val="both"/>
              <w:rPr>
                <w:sz w:val="28"/>
                <w:szCs w:val="28"/>
              </w:rPr>
            </w:pPr>
            <w:r w:rsidRPr="00043D2A">
              <w:rPr>
                <w:sz w:val="28"/>
                <w:szCs w:val="28"/>
              </w:rPr>
              <w:t xml:space="preserve">- </w:t>
            </w:r>
            <w:r w:rsidRPr="00043D2A">
              <w:rPr>
                <w:i/>
                <w:sz w:val="28"/>
                <w:szCs w:val="28"/>
              </w:rPr>
              <w:t>Ví dụ</w:t>
            </w:r>
            <w:r w:rsidRPr="00043D2A">
              <w:rPr>
                <w:sz w:val="28"/>
                <w:szCs w:val="28"/>
              </w:rPr>
              <w:t xml:space="preserve">: </w:t>
            </w:r>
            <w:r w:rsidRPr="00043D2A">
              <w:rPr>
                <w:sz w:val="28"/>
                <w:szCs w:val="28"/>
              </w:rPr>
              <w:tab/>
              <w:t xml:space="preserve">n </w:t>
            </w:r>
            <w:r w:rsidRPr="00043D2A">
              <w:rPr>
                <w:sz w:val="28"/>
                <w:szCs w:val="28"/>
              </w:rPr>
              <w:sym w:font="Symbol" w:char="F0AE"/>
            </w:r>
            <w:r w:rsidRPr="00043D2A">
              <w:rPr>
                <w:sz w:val="28"/>
                <w:szCs w:val="28"/>
              </w:rPr>
              <w:t xml:space="preserve"> p + e</w:t>
            </w:r>
            <w:r w:rsidRPr="00043D2A">
              <w:rPr>
                <w:sz w:val="28"/>
                <w:szCs w:val="28"/>
                <w:vertAlign w:val="superscript"/>
              </w:rPr>
              <w:t>-</w:t>
            </w:r>
            <w:r w:rsidRPr="00043D2A">
              <w:rPr>
                <w:sz w:val="28"/>
                <w:szCs w:val="28"/>
              </w:rPr>
              <w:t xml:space="preserve"> + </w:t>
            </w:r>
            <w:r w:rsidRPr="00043D2A">
              <w:rPr>
                <w:position w:val="-12"/>
                <w:sz w:val="28"/>
                <w:szCs w:val="28"/>
              </w:rPr>
              <w:object w:dxaOrig="260" w:dyaOrig="380">
                <v:shape id="_x0000_i1766" type="#_x0000_t75" style="width:12.5pt;height:18.8pt" o:ole="">
                  <v:imagedata r:id="rId1471" o:title=""/>
                </v:shape>
                <o:OLEObject Type="Embed" ProgID="Equation.DSMT4" ShapeID="_x0000_i1766" DrawAspect="Content" ObjectID="_1629614833" r:id="rId1472"/>
              </w:object>
            </w:r>
          </w:p>
          <w:p w:rsidR="00606CA9" w:rsidRPr="00043D2A" w:rsidRDefault="00606CA9" w:rsidP="00043D2A">
            <w:pPr>
              <w:jc w:val="both"/>
              <w:rPr>
                <w:sz w:val="28"/>
                <w:szCs w:val="28"/>
              </w:rPr>
            </w:pPr>
            <w:r w:rsidRPr="00043D2A">
              <w:rPr>
                <w:sz w:val="28"/>
                <w:szCs w:val="28"/>
              </w:rPr>
              <w:tab/>
            </w:r>
            <w:r w:rsidRPr="00043D2A">
              <w:rPr>
                <w:sz w:val="28"/>
                <w:szCs w:val="28"/>
              </w:rPr>
              <w:tab/>
              <w:t xml:space="preserve">n </w:t>
            </w:r>
            <w:r w:rsidRPr="00043D2A">
              <w:rPr>
                <w:sz w:val="28"/>
                <w:szCs w:val="28"/>
              </w:rPr>
              <w:sym w:font="Symbol" w:char="F0AE"/>
            </w:r>
            <w:r w:rsidRPr="00043D2A">
              <w:rPr>
                <w:sz w:val="28"/>
                <w:szCs w:val="28"/>
              </w:rPr>
              <w:t xml:space="preserve"> </w:t>
            </w:r>
            <w:r w:rsidRPr="00043D2A">
              <w:rPr>
                <w:sz w:val="28"/>
                <w:szCs w:val="28"/>
              </w:rPr>
              <w:sym w:font="Symbol" w:char="F070"/>
            </w:r>
            <w:r w:rsidRPr="00043D2A">
              <w:rPr>
                <w:sz w:val="28"/>
                <w:szCs w:val="28"/>
                <w:vertAlign w:val="superscript"/>
              </w:rPr>
              <w:t>+</w:t>
            </w:r>
            <w:r w:rsidRPr="00043D2A">
              <w:rPr>
                <w:sz w:val="28"/>
                <w:szCs w:val="28"/>
              </w:rPr>
              <w:t xml:space="preserve"> + </w:t>
            </w:r>
            <w:r w:rsidRPr="00043D2A">
              <w:rPr>
                <w:sz w:val="28"/>
                <w:szCs w:val="28"/>
              </w:rPr>
              <w:sym w:font="Symbol" w:char="F070"/>
            </w:r>
            <w:r w:rsidRPr="00043D2A">
              <w:rPr>
                <w:sz w:val="28"/>
                <w:szCs w:val="28"/>
                <w:vertAlign w:val="superscript"/>
              </w:rPr>
              <w:t>-</w:t>
            </w:r>
          </w:p>
          <w:p w:rsidR="00606CA9" w:rsidRPr="00043D2A" w:rsidRDefault="00606CA9" w:rsidP="00043D2A">
            <w:pPr>
              <w:jc w:val="both"/>
              <w:rPr>
                <w:sz w:val="28"/>
                <w:szCs w:val="28"/>
              </w:rPr>
            </w:pPr>
            <w:r w:rsidRPr="00043D2A">
              <w:rPr>
                <w:sz w:val="28"/>
                <w:szCs w:val="28"/>
              </w:rPr>
              <w:t>- Y/c Hs đọc Sgk và cho biết phản hạt là gì?</w:t>
            </w:r>
          </w:p>
          <w:p w:rsidR="00606CA9" w:rsidRPr="00043D2A" w:rsidRDefault="00606CA9" w:rsidP="00043D2A">
            <w:pPr>
              <w:jc w:val="both"/>
              <w:rPr>
                <w:sz w:val="28"/>
                <w:szCs w:val="28"/>
              </w:rPr>
            </w:pPr>
            <w:r w:rsidRPr="00043D2A">
              <w:rPr>
                <w:sz w:val="28"/>
                <w:szCs w:val="28"/>
              </w:rPr>
              <w:t>- Nêu một vài phản hạt mà ta đã biết?</w:t>
            </w:r>
          </w:p>
          <w:p w:rsidR="00606CA9" w:rsidRPr="00043D2A" w:rsidRDefault="00606CA9" w:rsidP="00043D2A">
            <w:pPr>
              <w:jc w:val="both"/>
              <w:rPr>
                <w:sz w:val="28"/>
                <w:szCs w:val="28"/>
              </w:rPr>
            </w:pPr>
            <w:r w:rsidRPr="00043D2A">
              <w:rPr>
                <w:sz w:val="28"/>
                <w:szCs w:val="28"/>
              </w:rPr>
              <w:t xml:space="preserve">- Trường hợp hạt sơ cấp không mang điện như nơtrôn thì thực nghiệm chứng tỏ nơtrôn vẫn có </w:t>
            </w:r>
            <w:r w:rsidRPr="00043D2A">
              <w:rPr>
                <w:i/>
                <w:sz w:val="28"/>
                <w:szCs w:val="28"/>
              </w:rPr>
              <w:t>momen từ</w:t>
            </w:r>
            <w:r w:rsidRPr="00043D2A">
              <w:rPr>
                <w:sz w:val="28"/>
                <w:szCs w:val="28"/>
              </w:rPr>
              <w:t xml:space="preserve"> khác không </w:t>
            </w:r>
            <w:r w:rsidRPr="00043D2A">
              <w:rPr>
                <w:sz w:val="28"/>
                <w:szCs w:val="28"/>
              </w:rPr>
              <w:sym w:font="Symbol" w:char="F0AE"/>
            </w:r>
            <w:r w:rsidRPr="00043D2A">
              <w:rPr>
                <w:sz w:val="28"/>
                <w:szCs w:val="28"/>
              </w:rPr>
              <w:t xml:space="preserve"> phản hạt của nó có </w:t>
            </w:r>
            <w:r w:rsidRPr="00043D2A">
              <w:rPr>
                <w:i/>
                <w:sz w:val="28"/>
                <w:szCs w:val="28"/>
              </w:rPr>
              <w:t>momen từ</w:t>
            </w:r>
            <w:r w:rsidRPr="00043D2A">
              <w:rPr>
                <w:sz w:val="28"/>
                <w:szCs w:val="28"/>
              </w:rPr>
              <w:t xml:space="preserve"> ngược hướng và cùng độ lớn.</w:t>
            </w:r>
          </w:p>
          <w:p w:rsidR="00606CA9" w:rsidRPr="00043D2A" w:rsidRDefault="00606CA9" w:rsidP="00043D2A">
            <w:pPr>
              <w:jc w:val="both"/>
              <w:rPr>
                <w:sz w:val="28"/>
                <w:szCs w:val="28"/>
              </w:rPr>
            </w:pPr>
            <w:r w:rsidRPr="00043D2A">
              <w:rPr>
                <w:sz w:val="28"/>
                <w:szCs w:val="28"/>
              </w:rPr>
              <w:t>- Y/c HS xem bảng 40.1 và cho biết hạt nào là phản hạt của chính nó.</w:t>
            </w:r>
          </w:p>
          <w:p w:rsidR="00606CA9" w:rsidRPr="00043D2A" w:rsidRDefault="00606CA9" w:rsidP="00043D2A">
            <w:pPr>
              <w:jc w:val="both"/>
              <w:rPr>
                <w:sz w:val="28"/>
                <w:szCs w:val="28"/>
              </w:rPr>
            </w:pPr>
            <w:r w:rsidRPr="00043D2A">
              <w:rPr>
                <w:sz w:val="28"/>
                <w:szCs w:val="28"/>
              </w:rPr>
              <w:t xml:space="preserve">- Thực nghiệm và lí thuyết chứng tỏ rằng mỗi hạt vi mô tồn tại một đại lượng gọi là </w:t>
            </w:r>
            <w:r w:rsidRPr="00043D2A">
              <w:rPr>
                <w:i/>
                <w:sz w:val="28"/>
                <w:szCs w:val="28"/>
              </w:rPr>
              <w:t>momen spin</w:t>
            </w:r>
            <w:r w:rsidRPr="00043D2A">
              <w:rPr>
                <w:sz w:val="28"/>
                <w:szCs w:val="28"/>
              </w:rPr>
              <w:t xml:space="preserve"> (hay </w:t>
            </w:r>
            <w:r w:rsidRPr="00043D2A">
              <w:rPr>
                <w:i/>
                <w:sz w:val="28"/>
                <w:szCs w:val="28"/>
              </w:rPr>
              <w:t>thông số spin</w:t>
            </w:r>
            <w:r w:rsidRPr="00043D2A">
              <w:rPr>
                <w:sz w:val="28"/>
                <w:szCs w:val="28"/>
              </w:rPr>
              <w:t xml:space="preserve"> hoặc </w:t>
            </w:r>
            <w:r w:rsidRPr="00043D2A">
              <w:rPr>
                <w:i/>
                <w:sz w:val="28"/>
                <w:szCs w:val="28"/>
              </w:rPr>
              <w:t>số lượng tử spin</w:t>
            </w:r>
            <w:r w:rsidRPr="00043D2A">
              <w:rPr>
                <w:sz w:val="28"/>
                <w:szCs w:val="28"/>
              </w:rPr>
              <w:t>)</w:t>
            </w:r>
          </w:p>
          <w:p w:rsidR="00606CA9" w:rsidRPr="00043D2A" w:rsidRDefault="00606CA9" w:rsidP="00043D2A">
            <w:pPr>
              <w:jc w:val="both"/>
              <w:rPr>
                <w:sz w:val="28"/>
                <w:szCs w:val="28"/>
              </w:rPr>
            </w:pPr>
            <w:r w:rsidRPr="00043D2A">
              <w:rPr>
                <w:sz w:val="28"/>
                <w:szCs w:val="28"/>
              </w:rPr>
              <w:t>- Thông báo về số lượng tử spin, từ đó phân loại các vi hạt theo s.</w:t>
            </w:r>
          </w:p>
          <w:p w:rsidR="00606CA9" w:rsidRPr="00043D2A" w:rsidRDefault="00606CA9" w:rsidP="00043D2A">
            <w:pPr>
              <w:jc w:val="both"/>
              <w:rPr>
                <w:sz w:val="28"/>
                <w:szCs w:val="28"/>
              </w:rPr>
            </w:pPr>
            <w:r w:rsidRPr="00043D2A">
              <w:rPr>
                <w:i/>
                <w:sz w:val="28"/>
                <w:szCs w:val="28"/>
              </w:rPr>
              <w:t>Lưu ý</w:t>
            </w:r>
            <w:r w:rsidRPr="00043D2A">
              <w:rPr>
                <w:sz w:val="28"/>
                <w:szCs w:val="28"/>
              </w:rPr>
              <w:t xml:space="preserve">: </w:t>
            </w:r>
          </w:p>
          <w:p w:rsidR="00606CA9" w:rsidRPr="00043D2A" w:rsidRDefault="00606CA9" w:rsidP="00043D2A">
            <w:pPr>
              <w:jc w:val="both"/>
              <w:rPr>
                <w:sz w:val="28"/>
                <w:szCs w:val="28"/>
              </w:rPr>
            </w:pPr>
            <w:r w:rsidRPr="00043D2A">
              <w:rPr>
                <w:sz w:val="28"/>
                <w:szCs w:val="28"/>
              </w:rPr>
              <w:t>+ Các fecmion có s là các số bán nguyên: e</w:t>
            </w:r>
            <w:r w:rsidRPr="00043D2A">
              <w:rPr>
                <w:sz w:val="28"/>
                <w:szCs w:val="28"/>
                <w:vertAlign w:val="superscript"/>
              </w:rPr>
              <w:t>-</w:t>
            </w:r>
            <w:r w:rsidRPr="00043D2A">
              <w:rPr>
                <w:sz w:val="28"/>
                <w:szCs w:val="28"/>
              </w:rPr>
              <w:t xml:space="preserve">, </w:t>
            </w:r>
            <w:r w:rsidRPr="00043D2A">
              <w:rPr>
                <w:sz w:val="28"/>
                <w:szCs w:val="28"/>
              </w:rPr>
              <w:sym w:font="Symbol" w:char="F06D"/>
            </w:r>
            <w:r w:rsidRPr="00043D2A">
              <w:rPr>
                <w:sz w:val="28"/>
                <w:szCs w:val="28"/>
                <w:vertAlign w:val="superscript"/>
              </w:rPr>
              <w:t>-</w:t>
            </w:r>
            <w:r w:rsidRPr="00043D2A">
              <w:rPr>
                <w:sz w:val="28"/>
                <w:szCs w:val="28"/>
              </w:rPr>
              <w:t xml:space="preserve">, </w:t>
            </w:r>
            <w:r w:rsidRPr="00043D2A">
              <w:rPr>
                <w:sz w:val="28"/>
                <w:szCs w:val="28"/>
              </w:rPr>
              <w:sym w:font="Symbol" w:char="F06E"/>
            </w:r>
            <w:r w:rsidRPr="00043D2A">
              <w:rPr>
                <w:sz w:val="28"/>
                <w:szCs w:val="28"/>
              </w:rPr>
              <w:t>, p, n, …</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ác boson là các số không âm:</w:t>
            </w:r>
            <w:r w:rsidRPr="00043D2A">
              <w:rPr>
                <w:sz w:val="28"/>
                <w:szCs w:val="28"/>
              </w:rPr>
              <w:br/>
            </w:r>
            <w:r w:rsidRPr="00043D2A">
              <w:rPr>
                <w:sz w:val="28"/>
                <w:szCs w:val="28"/>
              </w:rPr>
              <w:sym w:font="Symbol" w:char="F067"/>
            </w:r>
            <w:r w:rsidRPr="00043D2A">
              <w:rPr>
                <w:sz w:val="28"/>
                <w:szCs w:val="28"/>
              </w:rPr>
              <w:t xml:space="preserve">, </w:t>
            </w:r>
            <w:r w:rsidRPr="00043D2A">
              <w:rPr>
                <w:sz w:val="28"/>
                <w:szCs w:val="28"/>
              </w:rPr>
              <w:sym w:font="Symbol" w:char="F070"/>
            </w:r>
            <w:r w:rsidRPr="00043D2A">
              <w:rPr>
                <w:sz w:val="28"/>
                <w:szCs w:val="28"/>
              </w:rPr>
              <w:t xml:space="preserve"> …</w:t>
            </w:r>
          </w:p>
        </w:tc>
        <w:tc>
          <w:tcPr>
            <w:tcW w:w="2978" w:type="dxa"/>
            <w:gridSpan w:val="4"/>
            <w:shd w:val="clear" w:color="auto" w:fill="auto"/>
          </w:tcPr>
          <w:p w:rsidR="00606CA9" w:rsidRPr="00043D2A" w:rsidRDefault="00606CA9" w:rsidP="00ED31E0">
            <w:pPr>
              <w:rPr>
                <w:sz w:val="28"/>
                <w:szCs w:val="28"/>
              </w:rPr>
            </w:pPr>
            <w:r w:rsidRPr="00043D2A">
              <w:rPr>
                <w:sz w:val="28"/>
                <w:szCs w:val="28"/>
              </w:rPr>
              <w:t>- Là thời gian từ lúc nó được sinh ra đến khi nó mất đi hoặc biến đổi thành hạt sơ cấp khác.</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S trả lời.</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êlectron (e</w:t>
            </w:r>
            <w:r w:rsidRPr="00043D2A">
              <w:rPr>
                <w:sz w:val="28"/>
                <w:szCs w:val="28"/>
                <w:vertAlign w:val="superscript"/>
              </w:rPr>
              <w:t>-</w:t>
            </w:r>
            <w:r w:rsidRPr="00043D2A">
              <w:rPr>
                <w:sz w:val="28"/>
                <w:szCs w:val="28"/>
              </w:rPr>
              <w:t>) và pôzitron (e</w:t>
            </w:r>
            <w:r w:rsidRPr="00043D2A">
              <w:rPr>
                <w:sz w:val="28"/>
                <w:szCs w:val="28"/>
                <w:vertAlign w:val="superscript"/>
              </w:rPr>
              <w:t>+</w:t>
            </w:r>
            <w:r w:rsidRPr="00043D2A">
              <w:rPr>
                <w:sz w:val="28"/>
                <w:szCs w:val="28"/>
              </w:rPr>
              <w:t xml:space="preserve">) </w:t>
            </w:r>
          </w:p>
          <w:p w:rsidR="00606CA9" w:rsidRPr="00043D2A" w:rsidRDefault="00606CA9" w:rsidP="00ED31E0">
            <w:pPr>
              <w:rPr>
                <w:sz w:val="28"/>
                <w:szCs w:val="28"/>
              </w:rPr>
            </w:pPr>
            <w:r w:rsidRPr="00043D2A">
              <w:rPr>
                <w:sz w:val="28"/>
                <w:szCs w:val="28"/>
              </w:rPr>
              <w:t>+ nơtrinô (</w:t>
            </w:r>
            <w:r w:rsidRPr="00043D2A">
              <w:rPr>
                <w:sz w:val="28"/>
                <w:szCs w:val="28"/>
              </w:rPr>
              <w:sym w:font="Symbol" w:char="F06E"/>
            </w:r>
            <w:r w:rsidRPr="00043D2A">
              <w:rPr>
                <w:sz w:val="28"/>
                <w:szCs w:val="28"/>
              </w:rPr>
              <w:t>) và phản nơtrinô (</w:t>
            </w:r>
            <w:r w:rsidRPr="00043D2A">
              <w:rPr>
                <w:position w:val="-6"/>
                <w:sz w:val="28"/>
                <w:szCs w:val="28"/>
              </w:rPr>
              <w:object w:dxaOrig="220" w:dyaOrig="260">
                <v:shape id="_x0000_i1767" type="#_x0000_t75" style="width:10.65pt;height:12.5pt" o:ole="">
                  <v:imagedata r:id="rId1473" o:title=""/>
                </v:shape>
                <o:OLEObject Type="Embed" ProgID="Equation.DSMT4" ShapeID="_x0000_i1767" DrawAspect="Content" ObjectID="_1629614834" r:id="rId1474"/>
              </w:object>
            </w:r>
            <w:r w:rsidRPr="00043D2A">
              <w:rPr>
                <w:sz w:val="28"/>
                <w:szCs w:val="28"/>
              </w:rPr>
              <w:t>) …</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Các hạt piôn và phôtôn.</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S ghi nhận đại lượng momen spin.</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HS ghi nhận phân loại các vi hạt theo s.</w:t>
            </w:r>
          </w:p>
        </w:tc>
        <w:tc>
          <w:tcPr>
            <w:tcW w:w="4436" w:type="dxa"/>
            <w:gridSpan w:val="5"/>
            <w:shd w:val="clear" w:color="auto" w:fill="auto"/>
          </w:tcPr>
          <w:p w:rsidR="00606CA9" w:rsidRPr="00043D2A" w:rsidRDefault="00606CA9" w:rsidP="00043D2A">
            <w:pPr>
              <w:jc w:val="both"/>
              <w:rPr>
                <w:b/>
                <w:sz w:val="28"/>
                <w:szCs w:val="28"/>
              </w:rPr>
            </w:pPr>
            <w:r w:rsidRPr="00043D2A">
              <w:rPr>
                <w:b/>
                <w:sz w:val="28"/>
                <w:szCs w:val="28"/>
              </w:rPr>
              <w:t>II. Tính chất của các hạt sơ cấp</w:t>
            </w:r>
          </w:p>
          <w:p w:rsidR="00606CA9" w:rsidRPr="00043D2A" w:rsidRDefault="00606CA9" w:rsidP="00043D2A">
            <w:pPr>
              <w:jc w:val="both"/>
              <w:rPr>
                <w:b/>
                <w:i/>
                <w:sz w:val="28"/>
                <w:szCs w:val="28"/>
              </w:rPr>
            </w:pPr>
            <w:r w:rsidRPr="00043D2A">
              <w:rPr>
                <w:b/>
                <w:i/>
                <w:sz w:val="28"/>
                <w:szCs w:val="28"/>
              </w:rPr>
              <w:t>1. Thời gian sống (trung bình)</w:t>
            </w:r>
          </w:p>
          <w:p w:rsidR="00606CA9" w:rsidRPr="00043D2A" w:rsidRDefault="00606CA9" w:rsidP="00043D2A">
            <w:pPr>
              <w:jc w:val="both"/>
              <w:rPr>
                <w:sz w:val="28"/>
                <w:szCs w:val="28"/>
              </w:rPr>
            </w:pPr>
            <w:r w:rsidRPr="00043D2A">
              <w:rPr>
                <w:sz w:val="28"/>
                <w:szCs w:val="28"/>
              </w:rPr>
              <w:t>- Một số ít hạt sơ cấp là bền, còn đa số là không bền, chúng tự phân huỷ và biến thành hạt sơ cấp khác.</w:t>
            </w:r>
          </w:p>
          <w:p w:rsidR="00606CA9" w:rsidRPr="00043D2A" w:rsidRDefault="00606CA9" w:rsidP="00043D2A">
            <w:pPr>
              <w:jc w:val="both"/>
              <w:rPr>
                <w:b/>
                <w:i/>
                <w:sz w:val="28"/>
                <w:szCs w:val="28"/>
              </w:rPr>
            </w:pPr>
            <w:r w:rsidRPr="00043D2A">
              <w:rPr>
                <w:b/>
                <w:i/>
                <w:sz w:val="28"/>
                <w:szCs w:val="28"/>
              </w:rPr>
              <w:t>2. Phản hạt</w:t>
            </w:r>
          </w:p>
          <w:p w:rsidR="00606CA9" w:rsidRPr="00043D2A" w:rsidRDefault="00606CA9" w:rsidP="00043D2A">
            <w:pPr>
              <w:jc w:val="both"/>
              <w:rPr>
                <w:sz w:val="28"/>
                <w:szCs w:val="28"/>
              </w:rPr>
            </w:pPr>
            <w:r w:rsidRPr="00043D2A">
              <w:rPr>
                <w:sz w:val="28"/>
                <w:szCs w:val="28"/>
              </w:rPr>
              <w:t xml:space="preserve">- Mỗi hạt sơ cấp có một </w:t>
            </w:r>
            <w:r w:rsidRPr="00043D2A">
              <w:rPr>
                <w:i/>
                <w:sz w:val="28"/>
                <w:szCs w:val="28"/>
              </w:rPr>
              <w:t>phản hạt</w:t>
            </w:r>
            <w:r w:rsidRPr="00043D2A">
              <w:rPr>
                <w:sz w:val="28"/>
                <w:szCs w:val="28"/>
              </w:rPr>
              <w:t xml:space="preserve"> tương ứng.</w:t>
            </w:r>
          </w:p>
          <w:p w:rsidR="00606CA9" w:rsidRPr="00043D2A" w:rsidRDefault="00606CA9" w:rsidP="00043D2A">
            <w:pPr>
              <w:jc w:val="both"/>
              <w:rPr>
                <w:sz w:val="28"/>
                <w:szCs w:val="28"/>
              </w:rPr>
            </w:pPr>
            <w:r w:rsidRPr="00043D2A">
              <w:rPr>
                <w:sz w:val="28"/>
                <w:szCs w:val="28"/>
              </w:rPr>
              <w:t>- Phản hạt của một hạt sơ cấp có cùng khối lượng nhưng điện tích trái dấu và cùng giá trị tuyệt đối.</w:t>
            </w:r>
          </w:p>
          <w:p w:rsidR="00606CA9" w:rsidRPr="00043D2A" w:rsidRDefault="00606CA9" w:rsidP="00043D2A">
            <w:pPr>
              <w:jc w:val="both"/>
              <w:rPr>
                <w:sz w:val="28"/>
                <w:szCs w:val="28"/>
              </w:rPr>
            </w:pPr>
            <w:r w:rsidRPr="00043D2A">
              <w:rPr>
                <w:sz w:val="28"/>
                <w:szCs w:val="28"/>
              </w:rPr>
              <w:t xml:space="preserve">- </w:t>
            </w:r>
            <w:r w:rsidRPr="00043D2A">
              <w:rPr>
                <w:i/>
                <w:sz w:val="28"/>
                <w:szCs w:val="28"/>
              </w:rPr>
              <w:t>Kí hiệu</w:t>
            </w:r>
            <w:r w:rsidRPr="00043D2A">
              <w:rPr>
                <w:sz w:val="28"/>
                <w:szCs w:val="28"/>
              </w:rPr>
              <w:t>:</w:t>
            </w:r>
          </w:p>
          <w:p w:rsidR="00606CA9" w:rsidRPr="00043D2A" w:rsidRDefault="00606CA9" w:rsidP="00043D2A">
            <w:pPr>
              <w:tabs>
                <w:tab w:val="left" w:pos="1236"/>
              </w:tabs>
              <w:ind w:firstLine="156"/>
              <w:jc w:val="both"/>
              <w:rPr>
                <w:sz w:val="28"/>
                <w:szCs w:val="28"/>
              </w:rPr>
            </w:pPr>
            <w:r w:rsidRPr="00043D2A">
              <w:rPr>
                <w:sz w:val="28"/>
                <w:szCs w:val="28"/>
              </w:rPr>
              <w:t xml:space="preserve">Hạt: X; </w:t>
            </w:r>
            <w:r w:rsidRPr="00043D2A">
              <w:rPr>
                <w:sz w:val="28"/>
                <w:szCs w:val="28"/>
              </w:rPr>
              <w:tab/>
              <w:t xml:space="preserve">Phản hạt: </w:t>
            </w:r>
            <w:r w:rsidRPr="00043D2A">
              <w:rPr>
                <w:position w:val="-4"/>
                <w:sz w:val="28"/>
                <w:szCs w:val="28"/>
              </w:rPr>
              <w:object w:dxaOrig="260" w:dyaOrig="300">
                <v:shape id="_x0000_i1768" type="#_x0000_t75" style="width:12.5pt;height:15.05pt" o:ole="">
                  <v:imagedata r:id="rId1475" o:title=""/>
                </v:shape>
                <o:OLEObject Type="Embed" ProgID="Equation.DSMT4" ShapeID="_x0000_i1768" DrawAspect="Content" ObjectID="_1629614835" r:id="rId1476"/>
              </w:object>
            </w:r>
          </w:p>
          <w:p w:rsidR="00606CA9" w:rsidRPr="00043D2A" w:rsidRDefault="00606CA9" w:rsidP="00043D2A">
            <w:pPr>
              <w:jc w:val="both"/>
              <w:rPr>
                <w:b/>
                <w:i/>
                <w:sz w:val="28"/>
                <w:szCs w:val="28"/>
              </w:rPr>
            </w:pPr>
            <w:r w:rsidRPr="00043D2A">
              <w:rPr>
                <w:b/>
                <w:i/>
                <w:sz w:val="28"/>
                <w:szCs w:val="28"/>
              </w:rPr>
              <w:t>3. Spin</w:t>
            </w:r>
          </w:p>
          <w:p w:rsidR="00606CA9" w:rsidRPr="00043D2A" w:rsidRDefault="00606CA9" w:rsidP="00043D2A">
            <w:pPr>
              <w:jc w:val="both"/>
              <w:rPr>
                <w:sz w:val="28"/>
                <w:szCs w:val="28"/>
              </w:rPr>
            </w:pPr>
            <w:r w:rsidRPr="00043D2A">
              <w:rPr>
                <w:sz w:val="28"/>
                <w:szCs w:val="28"/>
              </w:rPr>
              <w:t xml:space="preserve">- Đại lượng đặc trưng cho chuyển động nội tại của hạt vi mô gọi là </w:t>
            </w:r>
            <w:r w:rsidRPr="00043D2A">
              <w:rPr>
                <w:i/>
                <w:sz w:val="28"/>
                <w:szCs w:val="28"/>
              </w:rPr>
              <w:t>momen spin</w:t>
            </w:r>
            <w:r w:rsidRPr="00043D2A">
              <w:rPr>
                <w:sz w:val="28"/>
                <w:szCs w:val="28"/>
              </w:rPr>
              <w:t xml:space="preserve"> (hay </w:t>
            </w:r>
            <w:r w:rsidRPr="00043D2A">
              <w:rPr>
                <w:i/>
                <w:sz w:val="28"/>
                <w:szCs w:val="28"/>
              </w:rPr>
              <w:t>thông số spin</w:t>
            </w:r>
            <w:r w:rsidRPr="00043D2A">
              <w:rPr>
                <w:sz w:val="28"/>
                <w:szCs w:val="28"/>
              </w:rPr>
              <w:t xml:space="preserve"> hoặc </w:t>
            </w:r>
            <w:r w:rsidRPr="00043D2A">
              <w:rPr>
                <w:i/>
                <w:sz w:val="28"/>
                <w:szCs w:val="28"/>
              </w:rPr>
              <w:t>số lượng tử spin</w:t>
            </w:r>
            <w:r w:rsidRPr="00043D2A">
              <w:rPr>
                <w:sz w:val="28"/>
                <w:szCs w:val="28"/>
              </w:rPr>
              <w:t>)</w:t>
            </w:r>
          </w:p>
          <w:p w:rsidR="00606CA9" w:rsidRPr="00043D2A" w:rsidRDefault="00606CA9" w:rsidP="00043D2A">
            <w:pPr>
              <w:jc w:val="both"/>
              <w:rPr>
                <w:sz w:val="28"/>
                <w:szCs w:val="28"/>
              </w:rPr>
            </w:pPr>
            <w:r w:rsidRPr="00043D2A">
              <w:rPr>
                <w:sz w:val="28"/>
                <w:szCs w:val="28"/>
              </w:rPr>
              <w:t xml:space="preserve">- Độ lớn của momen spin được tính theo </w:t>
            </w:r>
            <w:r w:rsidRPr="00043D2A">
              <w:rPr>
                <w:i/>
                <w:sz w:val="28"/>
                <w:szCs w:val="28"/>
              </w:rPr>
              <w:t>số lượng tử spin</w:t>
            </w:r>
            <w:r w:rsidRPr="00043D2A">
              <w:rPr>
                <w:sz w:val="28"/>
                <w:szCs w:val="28"/>
              </w:rPr>
              <w:t>, kí hiệu s.</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spacing w:val="-6"/>
                <w:sz w:val="28"/>
                <w:szCs w:val="28"/>
              </w:rPr>
              <w:t>Phân loại các vi hạt theo s</w:t>
            </w: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711488" behindDoc="0" locked="0" layoutInCell="1" allowOverlap="1">
                      <wp:simplePos x="0" y="0"/>
                      <wp:positionH relativeFrom="column">
                        <wp:posOffset>501015</wp:posOffset>
                      </wp:positionH>
                      <wp:positionV relativeFrom="paragraph">
                        <wp:posOffset>78105</wp:posOffset>
                      </wp:positionV>
                      <wp:extent cx="1758315" cy="1053465"/>
                      <wp:effectExtent l="5715" t="11430" r="7620" b="11430"/>
                      <wp:wrapNone/>
                      <wp:docPr id="2" name="Group 27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315" cy="1053465"/>
                                <a:chOff x="8538" y="7034"/>
                                <a:chExt cx="2769" cy="1659"/>
                              </a:xfrm>
                            </wpg:grpSpPr>
                            <wps:wsp>
                              <wps:cNvPr id="3" name="Text Box 2773"/>
                              <wps:cNvSpPr txBox="1">
                                <a:spLocks noChangeArrowheads="1"/>
                              </wps:cNvSpPr>
                              <wps:spPr bwMode="auto">
                                <a:xfrm>
                                  <a:off x="8538" y="8165"/>
                                  <a:ext cx="1311" cy="52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Default="002600CC" w:rsidP="00606CA9">
                                    <w:r w:rsidRPr="00B4472D">
                                      <w:rPr>
                                        <w:position w:val="-24"/>
                                      </w:rPr>
                                      <w:object w:dxaOrig="1340" w:dyaOrig="660">
                                        <v:shape id="_x0000_i1814" type="#_x0000_t75" style="width:52.6pt;height:25.65pt" o:ole="">
                                          <v:imagedata r:id="rId1477" o:title=""/>
                                        </v:shape>
                                        <o:OLEObject Type="Embed" ProgID="Equation.DSMT4" ShapeID="_x0000_i1814" DrawAspect="Content" ObjectID="_1629614881" r:id="rId1478"/>
                                      </w:object>
                                    </w:r>
                                  </w:p>
                                </w:txbxContent>
                              </wps:txbx>
                              <wps:bodyPr rot="0" vert="horz" wrap="square" lIns="0" tIns="0" rIns="0" bIns="0" anchor="ctr" anchorCtr="0" upright="1">
                                <a:spAutoFit/>
                              </wps:bodyPr>
                            </wps:wsp>
                            <wps:wsp>
                              <wps:cNvPr id="4" name="Text Box 2774"/>
                              <wps:cNvSpPr txBox="1">
                                <a:spLocks noChangeArrowheads="1"/>
                              </wps:cNvSpPr>
                              <wps:spPr bwMode="auto">
                                <a:xfrm>
                                  <a:off x="9174" y="7034"/>
                                  <a:ext cx="144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E17FE9" w:rsidRDefault="002600CC" w:rsidP="00606CA9">
                                    <w:pPr>
                                      <w:jc w:val="center"/>
                                      <w:rPr>
                                        <w:b/>
                                        <w:sz w:val="20"/>
                                        <w:szCs w:val="20"/>
                                      </w:rPr>
                                    </w:pPr>
                                    <w:r w:rsidRPr="00E17FE9">
                                      <w:rPr>
                                        <w:b/>
                                        <w:sz w:val="20"/>
                                        <w:szCs w:val="20"/>
                                      </w:rPr>
                                      <w:t>Các hạt sơ cấp</w:t>
                                    </w:r>
                                  </w:p>
                                </w:txbxContent>
                              </wps:txbx>
                              <wps:bodyPr rot="0" vert="horz" wrap="square" lIns="0" tIns="0" rIns="0" bIns="0" anchor="ctr" anchorCtr="0" upright="1">
                                <a:noAutofit/>
                              </wps:bodyPr>
                            </wps:wsp>
                            <wps:wsp>
                              <wps:cNvPr id="5" name="Text Box 2775"/>
                              <wps:cNvSpPr txBox="1">
                                <a:spLocks noChangeArrowheads="1"/>
                              </wps:cNvSpPr>
                              <wps:spPr bwMode="auto">
                                <a:xfrm>
                                  <a:off x="8538" y="7610"/>
                                  <a:ext cx="1311" cy="5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Default="002600CC" w:rsidP="00606CA9">
                                    <w:pPr>
                                      <w:jc w:val="center"/>
                                      <w:rPr>
                                        <w:sz w:val="20"/>
                                        <w:szCs w:val="20"/>
                                      </w:rPr>
                                    </w:pPr>
                                    <w:r>
                                      <w:rPr>
                                        <w:sz w:val="20"/>
                                        <w:szCs w:val="20"/>
                                      </w:rPr>
                                      <w:t>Fecmi</w:t>
                                    </w:r>
                                    <w:r w:rsidRPr="00591F04">
                                      <w:rPr>
                                        <w:sz w:val="20"/>
                                        <w:szCs w:val="20"/>
                                      </w:rPr>
                                      <w:t>ô</w:t>
                                    </w:r>
                                    <w:r>
                                      <w:rPr>
                                        <w:sz w:val="20"/>
                                        <w:szCs w:val="20"/>
                                      </w:rPr>
                                      <w:t>n</w:t>
                                    </w:r>
                                  </w:p>
                                  <w:p w:rsidR="002600CC" w:rsidRPr="006A1264" w:rsidRDefault="002600CC" w:rsidP="00606CA9">
                                    <w:pPr>
                                      <w:jc w:val="center"/>
                                      <w:rPr>
                                        <w:sz w:val="20"/>
                                        <w:szCs w:val="20"/>
                                      </w:rPr>
                                    </w:pPr>
                                    <w:r>
                                      <w:rPr>
                                        <w:sz w:val="20"/>
                                        <w:szCs w:val="20"/>
                                      </w:rPr>
                                      <w:t>(fecmion)</w:t>
                                    </w:r>
                                  </w:p>
                                </w:txbxContent>
                              </wps:txbx>
                              <wps:bodyPr rot="0" vert="horz" wrap="square" lIns="0" tIns="0" rIns="0" bIns="0" anchor="ctr" anchorCtr="0" upright="1">
                                <a:noAutofit/>
                              </wps:bodyPr>
                            </wps:wsp>
                            <wps:wsp>
                              <wps:cNvPr id="6" name="Text Box 2776"/>
                              <wps:cNvSpPr txBox="1">
                                <a:spLocks noChangeArrowheads="1"/>
                              </wps:cNvSpPr>
                              <wps:spPr bwMode="auto">
                                <a:xfrm>
                                  <a:off x="9956" y="7610"/>
                                  <a:ext cx="1351" cy="5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Default="002600CC" w:rsidP="00606CA9">
                                    <w:pPr>
                                      <w:jc w:val="center"/>
                                      <w:rPr>
                                        <w:sz w:val="20"/>
                                        <w:szCs w:val="20"/>
                                      </w:rPr>
                                    </w:pPr>
                                    <w:r>
                                      <w:rPr>
                                        <w:sz w:val="20"/>
                                        <w:szCs w:val="20"/>
                                      </w:rPr>
                                      <w:t>B</w:t>
                                    </w:r>
                                    <w:r w:rsidRPr="00591F04">
                                      <w:rPr>
                                        <w:sz w:val="20"/>
                                        <w:szCs w:val="20"/>
                                      </w:rPr>
                                      <w:t>ô</w:t>
                                    </w:r>
                                    <w:r>
                                      <w:rPr>
                                        <w:sz w:val="20"/>
                                        <w:szCs w:val="20"/>
                                      </w:rPr>
                                      <w:t>z</w:t>
                                    </w:r>
                                    <w:r w:rsidRPr="00591F04">
                                      <w:rPr>
                                        <w:sz w:val="20"/>
                                        <w:szCs w:val="20"/>
                                      </w:rPr>
                                      <w:t>ô</w:t>
                                    </w:r>
                                    <w:r>
                                      <w:rPr>
                                        <w:sz w:val="20"/>
                                        <w:szCs w:val="20"/>
                                      </w:rPr>
                                      <w:t>n</w:t>
                                    </w:r>
                                  </w:p>
                                  <w:p w:rsidR="002600CC" w:rsidRPr="006A1264" w:rsidRDefault="002600CC" w:rsidP="00606CA9">
                                    <w:pPr>
                                      <w:jc w:val="center"/>
                                      <w:rPr>
                                        <w:sz w:val="20"/>
                                        <w:szCs w:val="20"/>
                                      </w:rPr>
                                    </w:pPr>
                                    <w:r>
                                      <w:rPr>
                                        <w:sz w:val="20"/>
                                        <w:szCs w:val="20"/>
                                      </w:rPr>
                                      <w:t>(b</w:t>
                                    </w:r>
                                    <w:r w:rsidRPr="00591F04">
                                      <w:rPr>
                                        <w:sz w:val="20"/>
                                        <w:szCs w:val="20"/>
                                      </w:rPr>
                                      <w:t>os</w:t>
                                    </w:r>
                                    <w:r>
                                      <w:rPr>
                                        <w:sz w:val="20"/>
                                        <w:szCs w:val="20"/>
                                      </w:rPr>
                                      <w:t>on)</w:t>
                                    </w:r>
                                  </w:p>
                                </w:txbxContent>
                              </wps:txbx>
                              <wps:bodyPr rot="0" vert="horz" wrap="square" lIns="0" tIns="0" rIns="0" bIns="0" anchor="ctr" anchorCtr="0" upright="1">
                                <a:noAutofit/>
                              </wps:bodyPr>
                            </wps:wsp>
                            <wps:wsp>
                              <wps:cNvPr id="7" name="AutoShape 2777"/>
                              <wps:cNvCnPr>
                                <a:cxnSpLocks noChangeShapeType="1"/>
                              </wps:cNvCnPr>
                              <wps:spPr bwMode="auto">
                                <a:xfrm>
                                  <a:off x="9894" y="7322"/>
                                  <a:ext cx="0" cy="1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Freeform 2778"/>
                              <wps:cNvSpPr>
                                <a:spLocks/>
                              </wps:cNvSpPr>
                              <wps:spPr bwMode="auto">
                                <a:xfrm>
                                  <a:off x="9177" y="7466"/>
                                  <a:ext cx="1440" cy="144"/>
                                </a:xfrm>
                                <a:custGeom>
                                  <a:avLst/>
                                  <a:gdLst>
                                    <a:gd name="T0" fmla="*/ 0 w 1920"/>
                                    <a:gd name="T1" fmla="*/ 144 h 144"/>
                                    <a:gd name="T2" fmla="*/ 0 w 1920"/>
                                    <a:gd name="T3" fmla="*/ 0 h 144"/>
                                    <a:gd name="T4" fmla="*/ 1920 w 1920"/>
                                    <a:gd name="T5" fmla="*/ 0 h 144"/>
                                    <a:gd name="T6" fmla="*/ 1920 w 1920"/>
                                    <a:gd name="T7" fmla="*/ 144 h 144"/>
                                  </a:gdLst>
                                  <a:ahLst/>
                                  <a:cxnLst>
                                    <a:cxn ang="0">
                                      <a:pos x="T0" y="T1"/>
                                    </a:cxn>
                                    <a:cxn ang="0">
                                      <a:pos x="T2" y="T3"/>
                                    </a:cxn>
                                    <a:cxn ang="0">
                                      <a:pos x="T4" y="T5"/>
                                    </a:cxn>
                                    <a:cxn ang="0">
                                      <a:pos x="T6" y="T7"/>
                                    </a:cxn>
                                  </a:cxnLst>
                                  <a:rect l="0" t="0" r="r" b="b"/>
                                  <a:pathLst>
                                    <a:path w="1920" h="144">
                                      <a:moveTo>
                                        <a:pt x="0" y="144"/>
                                      </a:moveTo>
                                      <a:lnTo>
                                        <a:pt x="0" y="0"/>
                                      </a:lnTo>
                                      <a:lnTo>
                                        <a:pt x="1920" y="0"/>
                                      </a:lnTo>
                                      <a:lnTo>
                                        <a:pt x="1920"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Text Box 2779"/>
                              <wps:cNvSpPr txBox="1">
                                <a:spLocks noChangeArrowheads="1"/>
                              </wps:cNvSpPr>
                              <wps:spPr bwMode="auto">
                                <a:xfrm>
                                  <a:off x="9956" y="8165"/>
                                  <a:ext cx="1351" cy="527"/>
                                </a:xfrm>
                                <a:prstGeom prst="rect">
                                  <a:avLst/>
                                </a:prstGeom>
                                <a:solidFill>
                                  <a:srgbClr val="FFFFFF"/>
                                </a:solidFill>
                                <a:ln w="9525">
                                  <a:solidFill>
                                    <a:srgbClr val="000000"/>
                                  </a:solidFill>
                                  <a:miter lim="800000"/>
                                  <a:headEnd/>
                                  <a:tailEnd/>
                                </a:ln>
                              </wps:spPr>
                              <wps:txbx>
                                <w:txbxContent>
                                  <w:p w:rsidR="002600CC" w:rsidRPr="00B04470" w:rsidRDefault="002600CC" w:rsidP="00606CA9">
                                    <w:pPr>
                                      <w:jc w:val="center"/>
                                      <w:rPr>
                                        <w:sz w:val="20"/>
                                      </w:rPr>
                                    </w:pPr>
                                    <w:r w:rsidRPr="00B04470">
                                      <w:rPr>
                                        <w:sz w:val="20"/>
                                      </w:rPr>
                                      <w:t>s = 0, 1, 2 …</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2772" o:spid="_x0000_s2705" style="position:absolute;left:0;text-align:left;margin-left:39.45pt;margin-top:6.15pt;width:138.45pt;height:82.95pt;z-index:251711488" coordorigin="8538,7034" coordsize="2769,16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y3dmjQUAAJMcAAAOAAAAZHJzL2Uyb0RvYy54bWzsWV9v4kYQf6/U77DyY6UEbGzAVsgphRBV urYnHf0Ai22wVXvXXTuBtOp378ysd4EEciQ9kUQKD7Cww+zM7Pz9+eLTuizYXarqXIqR4553HZaK WCa5WI6cP2bTs6HD6oaLhBdSpCPnPq2dT5c//nCxqqLUk5ksklQxYCLqaFWNnKxpqqjTqeMsLXl9 LqtUwOZCqpI38FUtO4niK+BeFh2v2+13VlIllZJxWtfw60RvOpfEf7FI4+b3xaJOG1aMHJCtoXdF 73N871xe8GipeJXlcSsGf4EUJc8FHGpZTXjD2a3KH7Eq81jJWi6a81iWHblY5HFKOoA2bveBNjdK 3lakyzJaLStrJjDtAzu9mG38290XxfJk5HgOE7yEK6JTmTcYeGidVbWMgOhGVV+rL0qrCMvPMv6z hu3Ow338vtTEbL76VSbAkd82kqyzXqgSWYDebE2XcG8vIV03LIYf3UEw7LmBw2LYc7tBz+8H+pri DO4S/zcMeuBWsD3o9nyzd93+3xv0w/bP/SDE3Q6P9MEkbCscagYuV2+sWv8/q37NeJXSZdVosNaq PWPVGer3s1yjYXvasESHVmXNGnZAWzJSrY3LhBxnXCzTK6XkKkt5AgK6pA9KDkfoC8EvNTL5lrWt 1Yausai1ec91tc0Cb7hjMh5Vqm5uUlkyXIwcBSFFYvK7z3WjrWtI8GqFnOZFAb/zqBBsNXLCwAu0 XrLIE9zEvVot5+NCsTuOgUmv9tx6m6zMG0gPRV7CpVsiHqE1rkVCpzQ8L/Qa7rkQyBzUAtnalQ7D f8JueD28Hvpnvte/PvO7k8nZ1XTsn/Wn4HCT3mQ8nrj/opyuH2V5kqQCRTUpwfWPc442Oelgtklh R6Udzaf0eqx5Z1cM8mHQynySduDN+ua1Kzfr+VoHcp/SGu7OZXIPnqGkznuQp2GRSfW3w1aQ80ZO /dctV6nDil8EeBcmSLNQZjE3Cy5i+OvIiRvlMP1l3OhUelupfJkBb+PBVxDx05zcYyMHZQuKuRMF n78v+ChhoFBtBJ0m+EJ3ANLspCwbfL4Phsds5w0/gu/dBx+l6I3Tnzz4hMTgW7x68EEF1/3EduWj Sn7y4LOVb9B325bPBt+m8gUknG0WPiof9uRQh95T5Wtb1lerfG8l+Pr7gq+PfcbJgy8MA5AGK9+e 4AtM2/kRfO+/7bRjzSu1nW8l+AYm+LAQ01iIQ99gK/rGQo/S8Vq0o7Sd9oh+dl/B2Lwz7Om/YPQe NeyFw7DtN3seJUWaimjAbptN16dO+HC9qxvFsasfSyFg6JNKN/cnmfsA+GjHu3c26tnx9wUTnA4b HKnxmgGaONGYBFiK7tSmKk0RakN3pUlkq1jQ0L4N+9gBSkt5nFe6EAZUC/w+VaONV4I7HnTM+FZD ECiDcT+A2pJ2yF8mptMEDouyAADvpw7rshVzQ89AfJYGKo6lgUNZxtpIQI6GEYBhlugQI4B2tmj2 soEQtCQoywGRoFW2ZN39AkEJtSRPcALrbsi2lYMwt/bimUZueAT5p7UhrGCmB2CxS1hNJWsE2mZg UKjcM52JiB7v4AAxGA2JqQzAeUD1BLHOTjPTcz9NrBuIGaVQw1l/tuIjKvUQ4gWUAiDeOaZd6OV5 g1qbJQJT5BwsgwVkQtwo5V06k0TSbODJ1jvguM1+IR7TkaMBldkznxXx0oeBeY4k25yq+QBjVIEA IKsLmmArNGzu+S7Q27tNwSdB257Z4oRwnxBLGl3zgwGkJaYRtnZHo2ztjkHamm/gbG+l4QG8/fGo T9D7VgE5Ec5mpo19ILedNjyTScwDCYNgHwlyP9/FvktIvgQNP4wSWyD0mb5s/dj6MCxegBIf4b30 wAaefFHaa5/S4aO17e/ULm2eJV7+BwAA//8DAFBLAwQUAAYACAAAACEAHn23DOAAAAAJAQAADwAA AGRycy9kb3ducmV2LnhtbEyPT0vDQBDF74LfYRnBm938ITaN2ZRS1FMRbAXpbZtMk9DsbMhuk/Tb O570OO893vxevp5NJ0YcXGtJQbgIQCCVtmqpVvB1eHtKQTivqdKdJVRwQwfr4v4u11llJ/rEce9r wSXkMq2g8b7PpHRlg0a7he2R2DvbwWjP51DLatATl5tORkHwLI1uiT80usdtg+VlfzUK3ic9beLw ddxdztvb8ZB8fO9CVOrxYd68gPA4+78w/OIzOhTMdLJXqpzoFCzTFSdZj2IQ7MdJwlNOLCzTCGSR y/8Lih8AAAD//wMAUEsBAi0AFAAGAAgAAAAhALaDOJL+AAAA4QEAABMAAAAAAAAAAAAAAAAAAAAA AFtDb250ZW50X1R5cGVzXS54bWxQSwECLQAUAAYACAAAACEAOP0h/9YAAACUAQAACwAAAAAAAAAA AAAAAAAvAQAAX3JlbHMvLnJlbHNQSwECLQAUAAYACAAAACEA/ct3Zo0FAACTHAAADgAAAAAAAAAA AAAAAAAuAgAAZHJzL2Uyb0RvYy54bWxQSwECLQAUAAYACAAAACEAHn23DOAAAAAJAQAADwAAAAAA AAAAAAAAAADnBwAAZHJzL2Rvd25yZXYueG1sUEsFBgAAAAAEAAQA8wAAAPQIAAAAAA== ">
                      <v:shape id="Text Box 2773" o:spid="_x0000_s2706" type="#_x0000_t202" style="position:absolute;left:8538;top:8165;width:1311;height:52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SR2sIA AADaAAAADwAAAGRycy9kb3ducmV2LnhtbESPQYvCMBSE74L/IbwFb5quiki3UURQPLiCroc9PprX pmzzUpqo1V+/EQSPw8x8w2TLztbiSq2vHCv4HCUgiHOnKy4VnH82wzkIH5A11o5JwZ08LBf9Xoap djc+0vUUShEh7FNUYEJoUil9bsiiH7mGOHqFay2GKNtS6hZvEW5rOU6SmbRYcVww2NDaUP53ulgF l72Z82P7K9ffuwMfV/vp2RVOqcFHt/oCEagL7/CrvdMKJvC8Em+AXPwDAAD//wMAUEsBAi0AFAAG AAgAAAAhAPD3irv9AAAA4gEAABMAAAAAAAAAAAAAAAAAAAAAAFtDb250ZW50X1R5cGVzXS54bWxQ SwECLQAUAAYACAAAACEAMd1fYdIAAACPAQAACwAAAAAAAAAAAAAAAAAuAQAAX3JlbHMvLnJlbHNQ SwECLQAUAAYACAAAACEAMy8FnkEAAAA5AAAAEAAAAAAAAAAAAAAAAAApAgAAZHJzL3NoYXBleG1s LnhtbFBLAQItABQABgAIAAAAIQChVJHawgAAANoAAAAPAAAAAAAAAAAAAAAAAJgCAABkcnMvZG93 bnJldi54bWxQSwUGAAAAAAQABAD1AAAAhwMAAAAA " filled="f">
                        <v:textbox style="mso-fit-shape-to-text:t" inset="0,0,0,0">
                          <w:txbxContent>
                            <w:p w:rsidR="002600CC" w:rsidRDefault="002600CC" w:rsidP="00606CA9">
                              <w:r w:rsidRPr="00B4472D">
                                <w:rPr>
                                  <w:position w:val="-24"/>
                                </w:rPr>
                                <w:object w:dxaOrig="1340" w:dyaOrig="660">
                                  <v:shape id="_x0000_i1814" type="#_x0000_t75" style="width:52.6pt;height:25.65pt" o:ole="">
                                    <v:imagedata r:id="rId1477" o:title=""/>
                                  </v:shape>
                                  <o:OLEObject Type="Embed" ProgID="Equation.DSMT4" ShapeID="_x0000_i1814" DrawAspect="Content" ObjectID="_1629614881" r:id="rId1479"/>
                                </w:object>
                              </w:r>
                            </w:p>
                          </w:txbxContent>
                        </v:textbox>
                      </v:shape>
                      <v:shape id="Text Box 2774" o:spid="_x0000_s2707" type="#_x0000_t202" style="position:absolute;left:9174;top:7034;width:1440;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ZnjcQA AADaAAAADwAAAGRycy9kb3ducmV2LnhtbESPQWsCMRSE74X+h/AK3mq2VRZZjWILYlvaQ63en5tn srp5WZJU13/fFAo9DjPzDTNb9K4VZwqx8azgYViAIK69btgo2H6t7icgYkLW2HomBVeKsJjf3syw 0v7Cn3TeJCMyhGOFCmxKXSVlrC05jEPfEWfv4IPDlGUwUge8ZLhr5WNRlNJhw3nBYkfPlurT5tsp GIXrfn0yb+Zp/L57XRYf5dFOSqUGd/1yCiJRn/7Df+0XrWAMv1fyDZDzHwAAAP//AwBQSwECLQAU AAYACAAAACEA8PeKu/0AAADiAQAAEwAAAAAAAAAAAAAAAAAAAAAAW0NvbnRlbnRfVHlwZXNdLnht bFBLAQItABQABgAIAAAAIQAx3V9h0gAAAI8BAAALAAAAAAAAAAAAAAAAAC4BAABfcmVscy8ucmVs c1BLAQItABQABgAIAAAAIQAzLwWeQQAAADkAAAAQAAAAAAAAAAAAAAAAACkCAABkcnMvc2hhcGV4 bWwueG1sUEsBAi0AFAAGAAgAAAAhALTWZ43EAAAA2gAAAA8AAAAAAAAAAAAAAAAAmAIAAGRycy9k b3ducmV2LnhtbFBLBQYAAAAABAAEAPUAAACJAwAAAAA= " filled="f">
                        <v:textbox inset="0,0,0,0">
                          <w:txbxContent>
                            <w:p w:rsidR="002600CC" w:rsidRPr="00E17FE9" w:rsidRDefault="002600CC" w:rsidP="00606CA9">
                              <w:pPr>
                                <w:jc w:val="center"/>
                                <w:rPr>
                                  <w:b/>
                                  <w:sz w:val="20"/>
                                  <w:szCs w:val="20"/>
                                </w:rPr>
                              </w:pPr>
                              <w:r w:rsidRPr="00E17FE9">
                                <w:rPr>
                                  <w:b/>
                                  <w:sz w:val="20"/>
                                  <w:szCs w:val="20"/>
                                </w:rPr>
                                <w:t>Các hạt sơ cấp</w:t>
                              </w:r>
                            </w:p>
                          </w:txbxContent>
                        </v:textbox>
                      </v:shape>
                      <v:shape id="Text Box 2775" o:spid="_x0000_s2708" type="#_x0000_t202" style="position:absolute;left:8538;top:7610;width:1311;height:55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5rCFsQA AADaAAAADwAAAGRycy9kb3ducmV2LnhtbESPQUsDMRSE74L/ITzBm81a22XZNi2tIFbRg9Xen5tn snbzsiSx3f57IxQ8DjPzDTNfDq4TBwqx9azgdlSAIG68btko+Hh/uKlAxISssfNMCk4UYbm4vJhj rf2R3+iwTUZkCMcaFdiU+lrK2FhyGEe+J87elw8OU5bBSB3wmOGuk+OiKKXDlvOCxZ7uLTX77Y9T cBdOn49782zWk5fd06p4Lb9tVSp1fTWsZiASDek/fG5vtIIp/F3JN0AufgEAAP//AwBQSwECLQAU AAYACAAAACEA8PeKu/0AAADiAQAAEwAAAAAAAAAAAAAAAAAAAAAAW0NvbnRlbnRfVHlwZXNdLnht bFBLAQItABQABgAIAAAAIQAx3V9h0gAAAI8BAAALAAAAAAAAAAAAAAAAAC4BAABfcmVscy8ucmVs c1BLAQItABQABgAIAAAAIQAzLwWeQQAAADkAAAAQAAAAAAAAAAAAAAAAACkCAABkcnMvc2hhcGV4 bWwueG1sUEsBAi0AFAAGAAgAAAAhANuawhbEAAAA2gAAAA8AAAAAAAAAAAAAAAAAmAIAAGRycy9k b3ducmV2LnhtbFBLBQYAAAAABAAEAPUAAACJAwAAAAA= " filled="f">
                        <v:textbox inset="0,0,0,0">
                          <w:txbxContent>
                            <w:p w:rsidR="002600CC" w:rsidRDefault="002600CC" w:rsidP="00606CA9">
                              <w:pPr>
                                <w:jc w:val="center"/>
                                <w:rPr>
                                  <w:sz w:val="20"/>
                                  <w:szCs w:val="20"/>
                                </w:rPr>
                              </w:pPr>
                              <w:r>
                                <w:rPr>
                                  <w:sz w:val="20"/>
                                  <w:szCs w:val="20"/>
                                </w:rPr>
                                <w:t>Fecmi</w:t>
                              </w:r>
                              <w:r w:rsidRPr="00591F04">
                                <w:rPr>
                                  <w:sz w:val="20"/>
                                  <w:szCs w:val="20"/>
                                </w:rPr>
                                <w:t>ô</w:t>
                              </w:r>
                              <w:r>
                                <w:rPr>
                                  <w:sz w:val="20"/>
                                  <w:szCs w:val="20"/>
                                </w:rPr>
                                <w:t>n</w:t>
                              </w:r>
                            </w:p>
                            <w:p w:rsidR="002600CC" w:rsidRPr="006A1264" w:rsidRDefault="002600CC" w:rsidP="00606CA9">
                              <w:pPr>
                                <w:jc w:val="center"/>
                                <w:rPr>
                                  <w:sz w:val="20"/>
                                  <w:szCs w:val="20"/>
                                </w:rPr>
                              </w:pPr>
                              <w:r>
                                <w:rPr>
                                  <w:sz w:val="20"/>
                                  <w:szCs w:val="20"/>
                                </w:rPr>
                                <w:t>(fecmion)</w:t>
                              </w:r>
                            </w:p>
                          </w:txbxContent>
                        </v:textbox>
                      </v:shape>
                      <v:shape id="Text Box 2776" o:spid="_x0000_s2709" type="#_x0000_t202" style="position:absolute;left:9956;top:7610;width:1351;height:55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0hcYcQA AADaAAAADwAAAGRycy9kb3ducmV2LnhtbESPW2sCMRSE3wv+h3CEvtVsLyyyGkWF0gv1QVvfj5tj snVzsiSprv++KRR8HGbmG2Y6710rThRi41nB/agAQVx73bBR8PX5fDcGEROyxtYzKbhQhPlscDPF Svszb+i0TUZkCMcKFdiUukrKWFtyGEe+I87ewQeHKctgpA54znDXyoeiKKXDhvOCxY5Wlurj9scp eAyX/cvRvJvl08fubVGsy287LpW6HfaLCYhEfbqG/9uvWkEJf1fyDZCzXwAAAP//AwBQSwECLQAU AAYACAAAACEA8PeKu/0AAADiAQAAEwAAAAAAAAAAAAAAAAAAAAAAW0NvbnRlbnRfVHlwZXNdLnht bFBLAQItABQABgAIAAAAIQAx3V9h0gAAAI8BAAALAAAAAAAAAAAAAAAAAC4BAABfcmVscy8ucmVs c1BLAQItABQABgAIAAAAIQAzLwWeQQAAADkAAAAQAAAAAAAAAAAAAAAAACkCAABkcnMvc2hhcGV4 bWwueG1sUEsBAi0AFAAGAAgAAAAhACtIXGHEAAAA2gAAAA8AAAAAAAAAAAAAAAAAmAIAAGRycy9k b3ducmV2LnhtbFBLBQYAAAAABAAEAPUAAACJAwAAAAA= " filled="f">
                        <v:textbox inset="0,0,0,0">
                          <w:txbxContent>
                            <w:p w:rsidR="002600CC" w:rsidRDefault="002600CC" w:rsidP="00606CA9">
                              <w:pPr>
                                <w:jc w:val="center"/>
                                <w:rPr>
                                  <w:sz w:val="20"/>
                                  <w:szCs w:val="20"/>
                                </w:rPr>
                              </w:pPr>
                              <w:r>
                                <w:rPr>
                                  <w:sz w:val="20"/>
                                  <w:szCs w:val="20"/>
                                </w:rPr>
                                <w:t>B</w:t>
                              </w:r>
                              <w:r w:rsidRPr="00591F04">
                                <w:rPr>
                                  <w:sz w:val="20"/>
                                  <w:szCs w:val="20"/>
                                </w:rPr>
                                <w:t>ô</w:t>
                              </w:r>
                              <w:r>
                                <w:rPr>
                                  <w:sz w:val="20"/>
                                  <w:szCs w:val="20"/>
                                </w:rPr>
                                <w:t>z</w:t>
                              </w:r>
                              <w:r w:rsidRPr="00591F04">
                                <w:rPr>
                                  <w:sz w:val="20"/>
                                  <w:szCs w:val="20"/>
                                </w:rPr>
                                <w:t>ô</w:t>
                              </w:r>
                              <w:r>
                                <w:rPr>
                                  <w:sz w:val="20"/>
                                  <w:szCs w:val="20"/>
                                </w:rPr>
                                <w:t>n</w:t>
                              </w:r>
                            </w:p>
                            <w:p w:rsidR="002600CC" w:rsidRPr="006A1264" w:rsidRDefault="002600CC" w:rsidP="00606CA9">
                              <w:pPr>
                                <w:jc w:val="center"/>
                                <w:rPr>
                                  <w:sz w:val="20"/>
                                  <w:szCs w:val="20"/>
                                </w:rPr>
                              </w:pPr>
                              <w:r>
                                <w:rPr>
                                  <w:sz w:val="20"/>
                                  <w:szCs w:val="20"/>
                                </w:rPr>
                                <w:t>(b</w:t>
                              </w:r>
                              <w:r w:rsidRPr="00591F04">
                                <w:rPr>
                                  <w:sz w:val="20"/>
                                  <w:szCs w:val="20"/>
                                </w:rPr>
                                <w:t>os</w:t>
                              </w:r>
                              <w:r>
                                <w:rPr>
                                  <w:sz w:val="20"/>
                                  <w:szCs w:val="20"/>
                                </w:rPr>
                                <w:t>on)</w:t>
                              </w:r>
                            </w:p>
                          </w:txbxContent>
                        </v:textbox>
                      </v:shape>
                      <v:shape id="AutoShape 2777" o:spid="_x0000_s2710" type="#_x0000_t32" style="position:absolute;left:9894;top:7322;width:0;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Cq68QAAADaAAAADwAAAGRycy9kb3ducmV2LnhtbESPT2sCMRTE74V+h/AEL0WzClXZGmVb EGrBg396f928boKbl+0m6vrtTUHwOMzMb5j5snO1OFMbrGcFo2EGgrj02nKl4LBfDWYgQkTWWHsm BVcKsFw8P80x1/7CWzrvYiUShEOOCkyMTS5lKA05DEPfECfv17cOY5JtJXWLlwR3tRxn2UQ6tJwW DDb0Yag87k5OwWY9ei9+jF1/bf/s5nVV1Kfq5Vupfq8r3kBE6uIjfG9/agVT+L+SboBc3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YKrrxAAAANoAAAAPAAAAAAAAAAAA AAAAAKECAABkcnMvZG93bnJldi54bWxQSwUGAAAAAAQABAD5AAAAkgMAAAAA "/>
                      <v:shape id="Freeform 2778" o:spid="_x0000_s2711" style="position:absolute;left:9177;top:7466;width:1440;height:144;visibility:visible;mso-wrap-style:square;v-text-anchor:top" coordsize="1920,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XyLL8A AADaAAAADwAAAGRycy9kb3ducmV2LnhtbERPy4rCMBTdC/5DuII7TRXU0jHKIAi+Fr5A3F2bO22Z 5qY0Uevfm4Xg8nDe03ljSvGg2hWWFQz6EQji1OqCMwXn07IXg3AeWWNpmRS8yMF81m5NMdH2yQd6 HH0mQgi7BBXk3leJlC7NyaDr24o4cH+2NugDrDOpa3yGcFPKYRSNpcGCQ0OOFS1ySv+Pd6PAXG67 9WnE8nbYTJp4ex1P9ruNUt1O8/sDwlPjv+KPe6UVhK3hSrgBcvYGAAD//wMAUEsBAi0AFAAGAAgA AAAhAPD3irv9AAAA4gEAABMAAAAAAAAAAAAAAAAAAAAAAFtDb250ZW50X1R5cGVzXS54bWxQSwEC LQAUAAYACAAAACEAMd1fYdIAAACPAQAACwAAAAAAAAAAAAAAAAAuAQAAX3JlbHMvLnJlbHNQSwEC LQAUAAYACAAAACEAMy8FnkEAAAA5AAAAEAAAAAAAAAAAAAAAAAApAgAAZHJzL3NoYXBleG1sLnht bFBLAQItABQABgAIAAAAIQBtlfIsvwAAANoAAAAPAAAAAAAAAAAAAAAAAJgCAABkcnMvZG93bnJl di54bWxQSwUGAAAAAAQABAD1AAAAhAMAAAAA " path="m,144l,,1920,r,144e" filled="f">
                        <v:path arrowok="t" o:connecttype="custom" o:connectlocs="0,144;0,0;1440,0;1440,144" o:connectangles="0,0,0,0"/>
                      </v:shape>
                      <v:shape id="Text Box 2779" o:spid="_x0000_s2712" type="#_x0000_t202" style="position:absolute;left:9956;top:8165;width:1351;height:5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vwt70A AADaAAAADwAAAGRycy9kb3ducmV2LnhtbESPzQrCMBCE74LvEFbwpqkeRKupiCKIN38eYGnW/ths ShNt9emNIHgcZuYbZrXuTCWe1LjCsoLJOAJBnFpdcKbgetmP5iCcR9ZYWSYFL3KwTvq9Fcbatnyi 59lnIkDYxagg976OpXRpTgbd2NbEwbvZxqAPssmkbrANcFPJaRTNpMGCw0KONW1zSu/nh1HA052Z pFVXys0F34f2qNtd6ZUaDrrNEoSnzv/Dv/ZBK1jA90q4ATL5AAAA//8DAFBLAQItABQABgAIAAAA IQDw94q7/QAAAOIBAAATAAAAAAAAAAAAAAAAAAAAAABbQ29udGVudF9UeXBlc10ueG1sUEsBAi0A FAAGAAgAAAAhADHdX2HSAAAAjwEAAAsAAAAAAAAAAAAAAAAALgEAAF9yZWxzLy5yZWxzUEsBAi0A FAAGAAgAAAAhADMvBZ5BAAAAOQAAABAAAAAAAAAAAAAAAAAAKQIAAGRycy9zaGFwZXhtbC54bWxQ SwECLQAUAAYACAAAACEASQvwt70AAADaAAAADwAAAAAAAAAAAAAAAACYAgAAZHJzL2Rvd25yZXYu eG1sUEsFBgAAAAAEAAQA9QAAAIIDAAAAAA== ">
                        <v:textbox inset="0,0,0,0">
                          <w:txbxContent>
                            <w:p w:rsidR="002600CC" w:rsidRPr="00B04470" w:rsidRDefault="002600CC" w:rsidP="00606CA9">
                              <w:pPr>
                                <w:jc w:val="center"/>
                                <w:rPr>
                                  <w:sz w:val="20"/>
                                </w:rPr>
                              </w:pPr>
                              <w:r w:rsidRPr="00B04470">
                                <w:rPr>
                                  <w:sz w:val="20"/>
                                </w:rPr>
                                <w:t>s = 0, 1, 2 …</w:t>
                              </w:r>
                            </w:p>
                          </w:txbxContent>
                        </v:textbox>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r>
      <w:tr w:rsidR="00606CA9" w:rsidRPr="00ED31E0" w:rsidTr="00043D2A">
        <w:tc>
          <w:tcPr>
            <w:tcW w:w="2962" w:type="dxa"/>
            <w:gridSpan w:val="2"/>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hông báo về các tương tác của các hạt sơ cấp.</w:t>
            </w:r>
          </w:p>
          <w:p w:rsidR="00606CA9" w:rsidRPr="00043D2A" w:rsidRDefault="00606CA9" w:rsidP="00043D2A">
            <w:pPr>
              <w:jc w:val="both"/>
              <w:rPr>
                <w:sz w:val="28"/>
                <w:szCs w:val="28"/>
              </w:rPr>
            </w:pPr>
            <w:r w:rsidRPr="00043D2A">
              <w:rPr>
                <w:sz w:val="28"/>
                <w:szCs w:val="28"/>
              </w:rPr>
              <w:t>- Tương tác điện từ là gì?</w:t>
            </w:r>
          </w:p>
          <w:p w:rsidR="00606CA9" w:rsidRPr="00043D2A" w:rsidRDefault="00606CA9" w:rsidP="00043D2A">
            <w:pPr>
              <w:jc w:val="both"/>
              <w:rPr>
                <w:sz w:val="28"/>
                <w:szCs w:val="28"/>
              </w:rPr>
            </w:pPr>
            <w:r w:rsidRPr="00043D2A">
              <w:rPr>
                <w:sz w:val="28"/>
                <w:szCs w:val="28"/>
              </w:rPr>
              <w:t>- Tương tác điện từ là bản chất của các lực Cu-lông, lực điện từ, lực Lo-ren…</w:t>
            </w:r>
          </w:p>
          <w:p w:rsidR="00606CA9" w:rsidRPr="00043D2A" w:rsidRDefault="00606CA9" w:rsidP="00043D2A">
            <w:pPr>
              <w:jc w:val="both"/>
              <w:rPr>
                <w:sz w:val="28"/>
                <w:szCs w:val="28"/>
              </w:rPr>
            </w:pPr>
            <w:r w:rsidRPr="00043D2A">
              <w:rPr>
                <w:sz w:val="28"/>
                <w:szCs w:val="28"/>
              </w:rPr>
              <w:t>- Tương tác mạnh là gì?</w:t>
            </w:r>
          </w:p>
          <w:p w:rsidR="00606CA9" w:rsidRPr="00043D2A" w:rsidRDefault="00606CA9" w:rsidP="00043D2A">
            <w:pPr>
              <w:jc w:val="both"/>
              <w:rPr>
                <w:sz w:val="28"/>
                <w:szCs w:val="28"/>
              </w:rPr>
            </w:pPr>
            <w:r w:rsidRPr="00043D2A">
              <w:rPr>
                <w:sz w:val="28"/>
                <w:szCs w:val="28"/>
              </w:rPr>
              <w:t>- Một trường hợp riêng của tương tác mạnh là lực hạt nhân.</w:t>
            </w:r>
          </w:p>
          <w:p w:rsidR="00606CA9" w:rsidRPr="00043D2A" w:rsidRDefault="00606CA9" w:rsidP="00043D2A">
            <w:pPr>
              <w:jc w:val="both"/>
              <w:rPr>
                <w:sz w:val="28"/>
                <w:szCs w:val="28"/>
              </w:rPr>
            </w:pPr>
            <w:r w:rsidRPr="00043D2A">
              <w:rPr>
                <w:sz w:val="28"/>
                <w:szCs w:val="28"/>
              </w:rPr>
              <w:t>- Tương tác yếu là gì?</w:t>
            </w:r>
          </w:p>
          <w:p w:rsidR="00606CA9" w:rsidRPr="00043D2A" w:rsidRDefault="00606CA9" w:rsidP="00043D2A">
            <w:pPr>
              <w:jc w:val="both"/>
              <w:rPr>
                <w:sz w:val="28"/>
                <w:szCs w:val="28"/>
              </w:rPr>
            </w:pPr>
            <w:r w:rsidRPr="00043D2A">
              <w:rPr>
                <w:i/>
                <w:sz w:val="28"/>
                <w:szCs w:val="28"/>
              </w:rPr>
              <w:t>Ví dụ</w:t>
            </w:r>
            <w:r w:rsidRPr="00043D2A">
              <w:rPr>
                <w:sz w:val="28"/>
                <w:szCs w:val="28"/>
              </w:rPr>
              <w:t xml:space="preserve">: </w:t>
            </w:r>
            <w:r w:rsidRPr="00043D2A">
              <w:rPr>
                <w:sz w:val="28"/>
                <w:szCs w:val="28"/>
              </w:rPr>
              <w:tab/>
              <w:t xml:space="preserve">p </w:t>
            </w:r>
            <w:r w:rsidRPr="00043D2A">
              <w:rPr>
                <w:sz w:val="28"/>
                <w:szCs w:val="28"/>
              </w:rPr>
              <w:sym w:font="Symbol" w:char="F0AE"/>
            </w:r>
            <w:r w:rsidRPr="00043D2A">
              <w:rPr>
                <w:sz w:val="28"/>
                <w:szCs w:val="28"/>
              </w:rPr>
              <w:t xml:space="preserve"> n + e</w:t>
            </w:r>
            <w:r w:rsidRPr="00043D2A">
              <w:rPr>
                <w:sz w:val="28"/>
                <w:szCs w:val="28"/>
                <w:vertAlign w:val="superscript"/>
              </w:rPr>
              <w:t>+</w:t>
            </w:r>
            <w:r w:rsidRPr="00043D2A">
              <w:rPr>
                <w:sz w:val="28"/>
                <w:szCs w:val="28"/>
              </w:rPr>
              <w:t xml:space="preserve"> + </w:t>
            </w:r>
            <w:r w:rsidRPr="00043D2A">
              <w:rPr>
                <w:sz w:val="28"/>
                <w:szCs w:val="28"/>
              </w:rPr>
              <w:sym w:font="Symbol" w:char="F06E"/>
            </w:r>
            <w:r w:rsidRPr="00043D2A">
              <w:rPr>
                <w:sz w:val="28"/>
                <w:szCs w:val="28"/>
                <w:vertAlign w:val="subscript"/>
              </w:rPr>
              <w:t>e</w:t>
            </w:r>
          </w:p>
          <w:p w:rsidR="00606CA9" w:rsidRPr="00043D2A" w:rsidRDefault="00606CA9" w:rsidP="00043D2A">
            <w:pPr>
              <w:jc w:val="both"/>
              <w:rPr>
                <w:sz w:val="28"/>
                <w:szCs w:val="28"/>
              </w:rPr>
            </w:pPr>
            <w:r w:rsidRPr="00043D2A">
              <w:rPr>
                <w:sz w:val="28"/>
                <w:szCs w:val="28"/>
              </w:rPr>
              <w:tab/>
              <w:t xml:space="preserve">n </w:t>
            </w:r>
            <w:r w:rsidRPr="00043D2A">
              <w:rPr>
                <w:sz w:val="28"/>
                <w:szCs w:val="28"/>
              </w:rPr>
              <w:sym w:font="Symbol" w:char="F0AE"/>
            </w:r>
            <w:r w:rsidRPr="00043D2A">
              <w:rPr>
                <w:sz w:val="28"/>
                <w:szCs w:val="28"/>
              </w:rPr>
              <w:t xml:space="preserve"> p + e</w:t>
            </w:r>
            <w:r w:rsidRPr="00043D2A">
              <w:rPr>
                <w:sz w:val="28"/>
                <w:szCs w:val="28"/>
                <w:vertAlign w:val="superscript"/>
              </w:rPr>
              <w:t>-</w:t>
            </w:r>
            <w:r w:rsidRPr="00043D2A">
              <w:rPr>
                <w:sz w:val="28"/>
                <w:szCs w:val="28"/>
              </w:rPr>
              <w:t xml:space="preserve"> + </w:t>
            </w:r>
            <w:r w:rsidRPr="00043D2A">
              <w:rPr>
                <w:position w:val="-12"/>
                <w:sz w:val="28"/>
                <w:szCs w:val="28"/>
              </w:rPr>
              <w:object w:dxaOrig="260" w:dyaOrig="380">
                <v:shape id="_x0000_i1769" type="#_x0000_t75" style="width:12.5pt;height:18.8pt" o:ole="">
                  <v:imagedata r:id="rId1480" o:title=""/>
                </v:shape>
                <o:OLEObject Type="Embed" ProgID="Equation.DSMT4" ShapeID="_x0000_i1769" DrawAspect="Content" ObjectID="_1629614836" r:id="rId1481"/>
              </w:object>
            </w:r>
          </w:p>
          <w:p w:rsidR="00606CA9" w:rsidRPr="00043D2A" w:rsidRDefault="00606CA9" w:rsidP="00043D2A">
            <w:pPr>
              <w:jc w:val="both"/>
              <w:rPr>
                <w:sz w:val="28"/>
                <w:szCs w:val="28"/>
              </w:rPr>
            </w:pPr>
            <w:r w:rsidRPr="00043D2A">
              <w:rPr>
                <w:sz w:val="28"/>
                <w:szCs w:val="28"/>
              </w:rPr>
              <w:t xml:space="preserve">- Các nơtrinô </w:t>
            </w:r>
            <w:r w:rsidRPr="00043D2A">
              <w:rPr>
                <w:sz w:val="28"/>
                <w:szCs w:val="28"/>
              </w:rPr>
              <w:sym w:font="Symbol" w:char="F06E"/>
            </w:r>
            <w:r w:rsidRPr="00043D2A">
              <w:rPr>
                <w:sz w:val="28"/>
                <w:szCs w:val="28"/>
                <w:vertAlign w:val="subscript"/>
              </w:rPr>
              <w:t>e</w:t>
            </w:r>
            <w:r w:rsidRPr="00043D2A">
              <w:rPr>
                <w:sz w:val="28"/>
                <w:szCs w:val="28"/>
              </w:rPr>
              <w:t xml:space="preserve"> luôn đi đối với e</w:t>
            </w:r>
            <w:r w:rsidRPr="00043D2A">
              <w:rPr>
                <w:sz w:val="28"/>
                <w:szCs w:val="28"/>
                <w:vertAlign w:val="superscript"/>
              </w:rPr>
              <w:t>+</w:t>
            </w:r>
            <w:r w:rsidRPr="00043D2A">
              <w:rPr>
                <w:sz w:val="28"/>
                <w:szCs w:val="28"/>
              </w:rPr>
              <w:t xml:space="preserve"> và e</w:t>
            </w:r>
            <w:r w:rsidRPr="00043D2A">
              <w:rPr>
                <w:sz w:val="28"/>
                <w:szCs w:val="28"/>
                <w:vertAlign w:val="superscript"/>
              </w:rPr>
              <w:t>-</w:t>
            </w:r>
            <w:r w:rsidRPr="00043D2A">
              <w:rPr>
                <w:sz w:val="28"/>
                <w:szCs w:val="28"/>
              </w:rPr>
              <w:t xml:space="preserve">. Sau đó tìm được 2 leptôn tương tự như êlectron là </w:t>
            </w:r>
            <w:r w:rsidRPr="00043D2A">
              <w:rPr>
                <w:sz w:val="28"/>
                <w:szCs w:val="28"/>
              </w:rPr>
              <w:sym w:font="Symbol" w:char="F06D"/>
            </w:r>
            <w:r w:rsidRPr="00043D2A">
              <w:rPr>
                <w:sz w:val="28"/>
                <w:szCs w:val="28"/>
                <w:vertAlign w:val="superscript"/>
              </w:rPr>
              <w:t>-</w:t>
            </w:r>
            <w:r w:rsidRPr="00043D2A">
              <w:rPr>
                <w:sz w:val="28"/>
                <w:szCs w:val="28"/>
              </w:rPr>
              <w:t xml:space="preserve"> và </w:t>
            </w:r>
            <w:r w:rsidRPr="00043D2A">
              <w:rPr>
                <w:sz w:val="28"/>
                <w:szCs w:val="28"/>
              </w:rPr>
              <w:sym w:font="Symbol" w:char="F074"/>
            </w:r>
            <w:r w:rsidRPr="00043D2A">
              <w:rPr>
                <w:sz w:val="28"/>
                <w:szCs w:val="28"/>
                <w:vertAlign w:val="superscript"/>
              </w:rPr>
              <w:t>-</w:t>
            </w:r>
            <w:r w:rsidRPr="00043D2A">
              <w:rPr>
                <w:sz w:val="28"/>
                <w:szCs w:val="28"/>
              </w:rPr>
              <w:t xml:space="preserve">, tương ứng với hai loại nơtrinô </w:t>
            </w:r>
            <w:r w:rsidRPr="00043D2A">
              <w:rPr>
                <w:sz w:val="28"/>
                <w:szCs w:val="28"/>
              </w:rPr>
              <w:sym w:font="Symbol" w:char="F06E"/>
            </w:r>
            <w:r w:rsidRPr="00043D2A">
              <w:rPr>
                <w:sz w:val="28"/>
                <w:szCs w:val="28"/>
                <w:vertAlign w:val="subscript"/>
              </w:rPr>
              <w:sym w:font="Symbol" w:char="F06D"/>
            </w:r>
            <w:r w:rsidRPr="00043D2A">
              <w:rPr>
                <w:sz w:val="28"/>
                <w:szCs w:val="28"/>
              </w:rPr>
              <w:t xml:space="preserve"> và </w:t>
            </w:r>
            <w:r w:rsidRPr="00043D2A">
              <w:rPr>
                <w:sz w:val="28"/>
                <w:szCs w:val="28"/>
              </w:rPr>
              <w:sym w:font="Symbol" w:char="F06E"/>
            </w:r>
            <w:r w:rsidRPr="00043D2A">
              <w:rPr>
                <w:sz w:val="28"/>
                <w:szCs w:val="28"/>
                <w:vertAlign w:val="subscript"/>
              </w:rPr>
              <w:sym w:font="Symbol" w:char="F074"/>
            </w:r>
            <w:r w:rsidRPr="00043D2A">
              <w:rPr>
                <w:sz w:val="28"/>
                <w:szCs w:val="28"/>
              </w:rPr>
              <w:t>.</w:t>
            </w:r>
          </w:p>
          <w:p w:rsidR="00606CA9" w:rsidRPr="00043D2A" w:rsidRDefault="00606CA9" w:rsidP="00043D2A">
            <w:pPr>
              <w:jc w:val="both"/>
              <w:rPr>
                <w:sz w:val="28"/>
                <w:szCs w:val="28"/>
              </w:rPr>
            </w:pPr>
            <w:r w:rsidRPr="00043D2A">
              <w:rPr>
                <w:sz w:val="28"/>
                <w:szCs w:val="28"/>
              </w:rPr>
              <w:t>- Tương tác hấp dẫn là gì?</w:t>
            </w:r>
          </w:p>
          <w:p w:rsidR="00606CA9" w:rsidRPr="00043D2A" w:rsidRDefault="00606CA9" w:rsidP="00043D2A">
            <w:pPr>
              <w:jc w:val="both"/>
              <w:rPr>
                <w:sz w:val="28"/>
                <w:szCs w:val="28"/>
              </w:rPr>
            </w:pPr>
            <w:r w:rsidRPr="00043D2A">
              <w:rPr>
                <w:sz w:val="28"/>
                <w:szCs w:val="28"/>
              </w:rPr>
              <w:t>Ví dụ: trọng lực, lực hút giữa Trái Đất và Mặt Trăng, giữa Mặt Trời và các hành tinh…</w:t>
            </w:r>
          </w:p>
          <w:p w:rsidR="00606CA9" w:rsidRPr="00043D2A" w:rsidRDefault="00606CA9" w:rsidP="00043D2A">
            <w:pPr>
              <w:jc w:val="both"/>
              <w:rPr>
                <w:sz w:val="28"/>
                <w:szCs w:val="28"/>
              </w:rPr>
            </w:pPr>
            <w:r w:rsidRPr="00043D2A">
              <w:rPr>
                <w:sz w:val="28"/>
                <w:szCs w:val="28"/>
              </w:rPr>
              <w:t>- Thông báo về sự thống nhất của các tương tác khi có năng lượng cực cao. Y/c HS đọc Sgk để tìm hiểu về sự thống nhất đó.</w:t>
            </w:r>
          </w:p>
        </w:tc>
        <w:tc>
          <w:tcPr>
            <w:tcW w:w="2978" w:type="dxa"/>
            <w:gridSpan w:val="4"/>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4 loại tương tác cơ bản.</w:t>
            </w:r>
          </w:p>
          <w:p w:rsidR="00606CA9" w:rsidRPr="00043D2A" w:rsidRDefault="00606CA9" w:rsidP="00043D2A">
            <w:pPr>
              <w:jc w:val="both"/>
              <w:rPr>
                <w:sz w:val="28"/>
                <w:szCs w:val="28"/>
              </w:rPr>
            </w:pPr>
            <w:r w:rsidRPr="00043D2A">
              <w:rPr>
                <w:sz w:val="28"/>
                <w:szCs w:val="28"/>
              </w:rPr>
              <w:t>- HS đọc Sgk và trả lời câu hỏ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trả lời câu hỏ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trả lời câu hỏ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trả lời câu hỏ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ìm hiểu.</w:t>
            </w:r>
          </w:p>
          <w:p w:rsidR="00606CA9" w:rsidRPr="00043D2A" w:rsidRDefault="00606CA9" w:rsidP="00043D2A">
            <w:pPr>
              <w:jc w:val="both"/>
              <w:rPr>
                <w:sz w:val="28"/>
                <w:szCs w:val="28"/>
              </w:rPr>
            </w:pPr>
          </w:p>
        </w:tc>
        <w:tc>
          <w:tcPr>
            <w:tcW w:w="4436" w:type="dxa"/>
            <w:gridSpan w:val="5"/>
            <w:shd w:val="clear" w:color="auto" w:fill="auto"/>
          </w:tcPr>
          <w:p w:rsidR="00606CA9" w:rsidRPr="00043D2A" w:rsidRDefault="00606CA9" w:rsidP="00043D2A">
            <w:pPr>
              <w:jc w:val="both"/>
              <w:rPr>
                <w:b/>
                <w:sz w:val="28"/>
                <w:szCs w:val="28"/>
              </w:rPr>
            </w:pPr>
            <w:r w:rsidRPr="00043D2A">
              <w:rPr>
                <w:b/>
                <w:sz w:val="28"/>
                <w:szCs w:val="28"/>
              </w:rPr>
              <w:t>III. Tương tác của các hạt sơ cấp</w:t>
            </w:r>
          </w:p>
          <w:p w:rsidR="00606CA9" w:rsidRPr="00043D2A" w:rsidRDefault="00606CA9" w:rsidP="00043D2A">
            <w:pPr>
              <w:jc w:val="both"/>
              <w:rPr>
                <w:sz w:val="28"/>
                <w:szCs w:val="28"/>
              </w:rPr>
            </w:pPr>
            <w:r w:rsidRPr="00043D2A">
              <w:rPr>
                <w:sz w:val="28"/>
                <w:szCs w:val="28"/>
              </w:rPr>
              <w:t>- Có 4 loại cơ bản</w:t>
            </w:r>
          </w:p>
          <w:p w:rsidR="00606CA9" w:rsidRPr="00043D2A" w:rsidRDefault="00606CA9" w:rsidP="00043D2A">
            <w:pPr>
              <w:jc w:val="both"/>
              <w:rPr>
                <w:b/>
                <w:i/>
                <w:sz w:val="28"/>
                <w:szCs w:val="28"/>
              </w:rPr>
            </w:pPr>
            <w:r w:rsidRPr="00043D2A">
              <w:rPr>
                <w:b/>
                <w:i/>
                <w:sz w:val="28"/>
                <w:szCs w:val="28"/>
              </w:rPr>
              <w:t>1. Tương tác điện từ</w:t>
            </w:r>
          </w:p>
          <w:p w:rsidR="00606CA9" w:rsidRPr="00043D2A" w:rsidRDefault="00606CA9" w:rsidP="00043D2A">
            <w:pPr>
              <w:jc w:val="both"/>
              <w:rPr>
                <w:sz w:val="28"/>
                <w:szCs w:val="28"/>
              </w:rPr>
            </w:pPr>
            <w:r w:rsidRPr="00043D2A">
              <w:rPr>
                <w:sz w:val="28"/>
                <w:szCs w:val="28"/>
              </w:rPr>
              <w:t>- Là tương tác giữa phôtôn và các hạt mang điện và giữa các hạt mang điện với nhau.</w:t>
            </w:r>
          </w:p>
          <w:p w:rsidR="00606CA9" w:rsidRPr="00043D2A" w:rsidRDefault="00606CA9" w:rsidP="00043D2A">
            <w:pPr>
              <w:jc w:val="both"/>
              <w:rPr>
                <w:sz w:val="28"/>
                <w:szCs w:val="28"/>
              </w:rPr>
            </w:pPr>
            <w:r w:rsidRPr="00043D2A">
              <w:rPr>
                <w:sz w:val="28"/>
                <w:szCs w:val="28"/>
              </w:rPr>
              <w:t>2</w:t>
            </w:r>
            <w:r w:rsidRPr="00043D2A">
              <w:rPr>
                <w:b/>
                <w:i/>
                <w:sz w:val="28"/>
                <w:szCs w:val="28"/>
              </w:rPr>
              <w:t>. Tương tác mạnh</w:t>
            </w:r>
          </w:p>
          <w:p w:rsidR="00606CA9" w:rsidRPr="00043D2A" w:rsidRDefault="00606CA9" w:rsidP="00043D2A">
            <w:pPr>
              <w:jc w:val="both"/>
              <w:rPr>
                <w:sz w:val="28"/>
                <w:szCs w:val="28"/>
              </w:rPr>
            </w:pPr>
            <w:r w:rsidRPr="00043D2A">
              <w:rPr>
                <w:sz w:val="28"/>
                <w:szCs w:val="28"/>
              </w:rPr>
              <w:t>- Là tương tác giữa các hađrôn.</w:t>
            </w:r>
          </w:p>
          <w:p w:rsidR="00606CA9" w:rsidRPr="00043D2A" w:rsidRDefault="00606CA9" w:rsidP="00043D2A">
            <w:pPr>
              <w:jc w:val="both"/>
              <w:rPr>
                <w:b/>
                <w:i/>
                <w:sz w:val="28"/>
                <w:szCs w:val="28"/>
              </w:rPr>
            </w:pPr>
            <w:r w:rsidRPr="00043D2A">
              <w:rPr>
                <w:b/>
                <w:i/>
                <w:sz w:val="28"/>
                <w:szCs w:val="28"/>
              </w:rPr>
              <w:t>3. Tương tác yếu. Các leptôn</w:t>
            </w:r>
          </w:p>
          <w:p w:rsidR="00606CA9" w:rsidRPr="00043D2A" w:rsidRDefault="00606CA9" w:rsidP="00043D2A">
            <w:pPr>
              <w:jc w:val="both"/>
              <w:rPr>
                <w:sz w:val="28"/>
                <w:szCs w:val="28"/>
              </w:rPr>
            </w:pPr>
            <w:r w:rsidRPr="00043D2A">
              <w:rPr>
                <w:sz w:val="28"/>
                <w:szCs w:val="28"/>
              </w:rPr>
              <w:t>- Là tương tác có các leptôn tham gia.</w:t>
            </w:r>
          </w:p>
          <w:p w:rsidR="00606CA9" w:rsidRPr="00043D2A" w:rsidRDefault="00606CA9" w:rsidP="00043D2A">
            <w:pPr>
              <w:jc w:val="both"/>
              <w:rPr>
                <w:sz w:val="28"/>
                <w:szCs w:val="28"/>
              </w:rPr>
            </w:pPr>
            <w:r w:rsidRPr="00043D2A">
              <w:rPr>
                <w:sz w:val="28"/>
                <w:szCs w:val="28"/>
              </w:rPr>
              <w:t>- Có 6 hạt leptôn:</w:t>
            </w:r>
          </w:p>
          <w:p w:rsidR="00606CA9" w:rsidRPr="00043D2A" w:rsidRDefault="00606CA9" w:rsidP="00043D2A">
            <w:pPr>
              <w:jc w:val="both"/>
              <w:rPr>
                <w:sz w:val="28"/>
                <w:szCs w:val="28"/>
              </w:rPr>
            </w:pPr>
            <w:r w:rsidRPr="00043D2A">
              <w:rPr>
                <w:position w:val="-36"/>
                <w:sz w:val="28"/>
                <w:szCs w:val="28"/>
              </w:rPr>
              <w:object w:dxaOrig="1800" w:dyaOrig="840">
                <v:shape id="_x0000_i1770" type="#_x0000_t75" style="width:90.15pt;height:41.95pt" o:ole="">
                  <v:imagedata r:id="rId1482" o:title=""/>
                </v:shape>
                <o:OLEObject Type="Embed" ProgID="Equation.DSMT4" ShapeID="_x0000_i1770" DrawAspect="Content" ObjectID="_1629614837" r:id="rId1483"/>
              </w:object>
            </w:r>
          </w:p>
          <w:p w:rsidR="00606CA9" w:rsidRPr="00043D2A" w:rsidRDefault="00606CA9" w:rsidP="00043D2A">
            <w:pPr>
              <w:jc w:val="both"/>
              <w:rPr>
                <w:b/>
                <w:i/>
                <w:sz w:val="28"/>
                <w:szCs w:val="28"/>
              </w:rPr>
            </w:pPr>
            <w:r w:rsidRPr="00043D2A">
              <w:rPr>
                <w:b/>
                <w:i/>
                <w:sz w:val="28"/>
                <w:szCs w:val="28"/>
              </w:rPr>
              <w:t>4. Tương tác hấp dẫn</w:t>
            </w:r>
          </w:p>
          <w:p w:rsidR="00606CA9" w:rsidRPr="00043D2A" w:rsidRDefault="00606CA9" w:rsidP="00043D2A">
            <w:pPr>
              <w:jc w:val="both"/>
              <w:rPr>
                <w:sz w:val="28"/>
                <w:szCs w:val="28"/>
              </w:rPr>
            </w:pPr>
            <w:r w:rsidRPr="00043D2A">
              <w:rPr>
                <w:sz w:val="28"/>
                <w:szCs w:val="28"/>
              </w:rPr>
              <w:t>- Là tương tác giữa các hạt (các vật) có khối lượng khác không.</w:t>
            </w:r>
          </w:p>
          <w:p w:rsidR="00606CA9" w:rsidRPr="00043D2A" w:rsidRDefault="00606CA9" w:rsidP="00043D2A">
            <w:pPr>
              <w:jc w:val="both"/>
              <w:rPr>
                <w:b/>
                <w:i/>
                <w:sz w:val="28"/>
                <w:szCs w:val="28"/>
              </w:rPr>
            </w:pPr>
            <w:r w:rsidRPr="00043D2A">
              <w:rPr>
                <w:b/>
                <w:i/>
                <w:sz w:val="28"/>
                <w:szCs w:val="28"/>
              </w:rPr>
              <w:t xml:space="preserve">5. Sự thống nhất của các tương tác </w:t>
            </w:r>
          </w:p>
          <w:p w:rsidR="00606CA9" w:rsidRPr="00043D2A" w:rsidRDefault="00606CA9" w:rsidP="00043D2A">
            <w:pPr>
              <w:jc w:val="both"/>
              <w:rPr>
                <w:sz w:val="28"/>
                <w:szCs w:val="28"/>
              </w:rPr>
            </w:pPr>
            <w:r w:rsidRPr="00043D2A">
              <w:rPr>
                <w:sz w:val="28"/>
                <w:szCs w:val="28"/>
              </w:rPr>
              <w:t>- Trong điều kiện năng lượng cực cao, thì cường độ của các tương tác sẽ cùng cỡ với nhau. Khi đó có thể xây dựng một lí thuyết thống nhất các loại tương tác đó.</w:t>
            </w:r>
          </w:p>
        </w:tc>
      </w:tr>
      <w:tr w:rsidR="00C03D71" w:rsidRPr="00ED31E0" w:rsidTr="007A20C7">
        <w:trPr>
          <w:gridAfter w:val="1"/>
          <w:wAfter w:w="62" w:type="dxa"/>
        </w:trPr>
        <w:tc>
          <w:tcPr>
            <w:tcW w:w="10314" w:type="dxa"/>
            <w:gridSpan w:val="10"/>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7A20C7">
        <w:trPr>
          <w:gridAfter w:val="1"/>
          <w:wAfter w:w="62" w:type="dxa"/>
        </w:trPr>
        <w:tc>
          <w:tcPr>
            <w:tcW w:w="10314" w:type="dxa"/>
            <w:gridSpan w:val="10"/>
            <w:shd w:val="clear" w:color="auto" w:fill="auto"/>
            <w:vAlign w:val="center"/>
          </w:tcPr>
          <w:p w:rsidR="00B86F1A" w:rsidRPr="00ED31E0" w:rsidRDefault="00B86F1A" w:rsidP="00ED31E0">
            <w:pPr>
              <w:pStyle w:val="NormalWeb"/>
              <w:spacing w:before="0" w:beforeAutospacing="0" w:after="0" w:afterAutospacing="0"/>
              <w:ind w:left="48" w:right="48"/>
              <w:jc w:val="both"/>
              <w:rPr>
                <w:color w:val="000000"/>
                <w:sz w:val="28"/>
                <w:szCs w:val="28"/>
              </w:rPr>
            </w:pPr>
            <w:r w:rsidRPr="00ED31E0">
              <w:rPr>
                <w:color w:val="000000"/>
                <w:sz w:val="28"/>
                <w:szCs w:val="28"/>
              </w:rPr>
              <w:t>1. Trong phạm vi kích thước và cấu tạo xét trong bài này, những hạt nào không thể coi là hạt sơ cấp ?</w:t>
            </w:r>
          </w:p>
          <w:p w:rsidR="00B86F1A" w:rsidRPr="00ED31E0" w:rsidRDefault="00B86F1A" w:rsidP="00ED31E0">
            <w:pPr>
              <w:pStyle w:val="NormalWeb"/>
              <w:spacing w:before="0" w:beforeAutospacing="0" w:after="0" w:afterAutospacing="0"/>
              <w:ind w:left="48" w:right="48"/>
              <w:jc w:val="both"/>
              <w:rPr>
                <w:color w:val="000000"/>
                <w:sz w:val="28"/>
                <w:szCs w:val="28"/>
              </w:rPr>
            </w:pPr>
            <w:r w:rsidRPr="00ED31E0">
              <w:rPr>
                <w:color w:val="000000"/>
                <w:sz w:val="28"/>
                <w:szCs w:val="28"/>
              </w:rPr>
              <w:t>A. Electron.        B. Hạt nhân hiđrô.</w:t>
            </w:r>
          </w:p>
          <w:p w:rsidR="00B86F1A" w:rsidRPr="00ED31E0" w:rsidRDefault="00B86F1A" w:rsidP="00ED31E0">
            <w:pPr>
              <w:pStyle w:val="NormalWeb"/>
              <w:spacing w:before="0" w:beforeAutospacing="0" w:after="0" w:afterAutospacing="0"/>
              <w:ind w:left="48" w:right="48"/>
              <w:jc w:val="both"/>
              <w:rPr>
                <w:color w:val="000000"/>
                <w:sz w:val="28"/>
                <w:szCs w:val="28"/>
              </w:rPr>
            </w:pPr>
            <w:r w:rsidRPr="00ED31E0">
              <w:rPr>
                <w:color w:val="000000"/>
                <w:sz w:val="28"/>
                <w:szCs w:val="28"/>
              </w:rPr>
              <w:t>C. Nơtron.        D. Hạt nhân .</w:t>
            </w:r>
            <w:r w:rsidR="00131BC2" w:rsidRPr="00ED31E0">
              <w:rPr>
                <w:position w:val="-12"/>
                <w:sz w:val="28"/>
                <w:szCs w:val="28"/>
                <w:lang w:val="fr-FR"/>
              </w:rPr>
              <w:object w:dxaOrig="380" w:dyaOrig="380">
                <v:shape id="_x0000_i1771" type="#_x0000_t75" style="width:18.8pt;height:18.8pt" o:ole="">
                  <v:imagedata r:id="rId1269" o:title=""/>
                </v:shape>
                <o:OLEObject Type="Embed" ProgID="Equation.3" ShapeID="_x0000_i1771" DrawAspect="Content" ObjectID="_1629614838" r:id="rId1484"/>
              </w:object>
            </w:r>
          </w:p>
          <w:p w:rsidR="00B86F1A" w:rsidRPr="00ED31E0" w:rsidRDefault="00B86F1A" w:rsidP="00ED31E0">
            <w:pPr>
              <w:pStyle w:val="NormalWeb"/>
              <w:spacing w:before="0" w:beforeAutospacing="0" w:after="0" w:afterAutospacing="0"/>
              <w:ind w:left="48" w:right="48"/>
              <w:jc w:val="both"/>
              <w:rPr>
                <w:color w:val="000000"/>
                <w:sz w:val="28"/>
                <w:szCs w:val="28"/>
              </w:rPr>
            </w:pPr>
            <w:r w:rsidRPr="00ED31E0">
              <w:rPr>
                <w:color w:val="000000"/>
                <w:sz w:val="28"/>
                <w:szCs w:val="28"/>
              </w:rPr>
              <w:t>.2. Electron là hạt sơ cấp thuộc loại</w:t>
            </w:r>
          </w:p>
          <w:p w:rsidR="00B86F1A" w:rsidRPr="00ED31E0" w:rsidRDefault="00B86F1A" w:rsidP="00ED31E0">
            <w:pPr>
              <w:pStyle w:val="NormalWeb"/>
              <w:spacing w:before="0" w:beforeAutospacing="0" w:after="0" w:afterAutospacing="0"/>
              <w:ind w:left="48" w:right="48"/>
              <w:jc w:val="both"/>
              <w:rPr>
                <w:color w:val="000000"/>
                <w:sz w:val="28"/>
                <w:szCs w:val="28"/>
              </w:rPr>
            </w:pPr>
            <w:r w:rsidRPr="00ED31E0">
              <w:rPr>
                <w:color w:val="000000"/>
                <w:sz w:val="28"/>
                <w:szCs w:val="28"/>
              </w:rPr>
              <w:t>A. leptôn.        B. hipêron.        C. mêzôn.        D. nuclon.</w:t>
            </w:r>
          </w:p>
          <w:p w:rsidR="00B86F1A" w:rsidRPr="00ED31E0" w:rsidRDefault="00B86F1A" w:rsidP="00ED31E0">
            <w:pPr>
              <w:pStyle w:val="NormalWeb"/>
              <w:spacing w:before="0" w:beforeAutospacing="0" w:after="0" w:afterAutospacing="0"/>
              <w:ind w:left="48" w:right="48"/>
              <w:jc w:val="both"/>
              <w:rPr>
                <w:color w:val="000000"/>
                <w:sz w:val="28"/>
                <w:szCs w:val="28"/>
              </w:rPr>
            </w:pPr>
            <w:r w:rsidRPr="00ED31E0">
              <w:rPr>
                <w:color w:val="000000"/>
                <w:sz w:val="28"/>
                <w:szCs w:val="28"/>
              </w:rPr>
              <w:t>3. Hạt nào sau đây không phải là hạt sơ cấp ?</w:t>
            </w:r>
          </w:p>
          <w:p w:rsidR="00B86F1A" w:rsidRPr="00ED31E0" w:rsidRDefault="00B86F1A" w:rsidP="00ED31E0">
            <w:pPr>
              <w:pStyle w:val="NormalWeb"/>
              <w:spacing w:before="0" w:beforeAutospacing="0" w:after="0" w:afterAutospacing="0"/>
              <w:ind w:left="48" w:right="48"/>
              <w:jc w:val="both"/>
              <w:rPr>
                <w:color w:val="000000"/>
                <w:sz w:val="28"/>
                <w:szCs w:val="28"/>
              </w:rPr>
            </w:pPr>
            <w:r w:rsidRPr="00ED31E0">
              <w:rPr>
                <w:color w:val="000000"/>
                <w:sz w:val="28"/>
                <w:szCs w:val="28"/>
              </w:rPr>
              <w:t>A. prôtôn (p).        B. anpha (α).</w:t>
            </w:r>
          </w:p>
          <w:p w:rsidR="00B86F1A" w:rsidRPr="00ED31E0" w:rsidRDefault="00B86F1A" w:rsidP="00ED31E0">
            <w:pPr>
              <w:pStyle w:val="NormalWeb"/>
              <w:spacing w:before="0" w:beforeAutospacing="0" w:after="0" w:afterAutospacing="0"/>
              <w:ind w:left="48" w:right="48"/>
              <w:jc w:val="both"/>
              <w:rPr>
                <w:color w:val="000000"/>
                <w:sz w:val="28"/>
                <w:szCs w:val="28"/>
              </w:rPr>
            </w:pPr>
            <w:r w:rsidRPr="00ED31E0">
              <w:rPr>
                <w:color w:val="000000"/>
                <w:sz w:val="28"/>
                <w:szCs w:val="28"/>
              </w:rPr>
              <w:t>C. pôzitron (e+).        D. êlectron (e).</w:t>
            </w:r>
          </w:p>
          <w:tbl>
            <w:tblPr>
              <w:tblW w:w="6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166"/>
              <w:gridCol w:w="2166"/>
              <w:gridCol w:w="2077"/>
            </w:tblGrid>
            <w:tr w:rsidR="00B86F1A" w:rsidRPr="00ED31E0" w:rsidTr="00FA1AFE">
              <w:tc>
                <w:tcPr>
                  <w:tcW w:w="0" w:type="auto"/>
                  <w:shd w:val="clear" w:color="auto" w:fill="auto"/>
                  <w:tcMar>
                    <w:top w:w="92" w:type="dxa"/>
                    <w:left w:w="92" w:type="dxa"/>
                    <w:bottom w:w="92" w:type="dxa"/>
                    <w:right w:w="92" w:type="dxa"/>
                  </w:tcMar>
                  <w:hideMark/>
                </w:tcPr>
                <w:p w:rsidR="00B86F1A" w:rsidRPr="00ED31E0" w:rsidRDefault="00B86F1A" w:rsidP="00ED31E0">
                  <w:pPr>
                    <w:rPr>
                      <w:color w:val="313131"/>
                      <w:sz w:val="28"/>
                      <w:szCs w:val="28"/>
                    </w:rPr>
                  </w:pPr>
                  <w:r w:rsidRPr="00ED31E0">
                    <w:rPr>
                      <w:color w:val="313131"/>
                      <w:sz w:val="28"/>
                      <w:szCs w:val="28"/>
                    </w:rPr>
                    <w:t>1</w:t>
                  </w:r>
                </w:p>
              </w:tc>
              <w:tc>
                <w:tcPr>
                  <w:tcW w:w="0" w:type="auto"/>
                  <w:shd w:val="clear" w:color="auto" w:fill="auto"/>
                  <w:tcMar>
                    <w:top w:w="92" w:type="dxa"/>
                    <w:left w:w="92" w:type="dxa"/>
                    <w:bottom w:w="92" w:type="dxa"/>
                    <w:right w:w="92" w:type="dxa"/>
                  </w:tcMar>
                  <w:hideMark/>
                </w:tcPr>
                <w:p w:rsidR="00B86F1A" w:rsidRPr="00ED31E0" w:rsidRDefault="00B86F1A" w:rsidP="00ED31E0">
                  <w:pPr>
                    <w:rPr>
                      <w:color w:val="313131"/>
                      <w:sz w:val="28"/>
                      <w:szCs w:val="28"/>
                    </w:rPr>
                  </w:pPr>
                  <w:r w:rsidRPr="00ED31E0">
                    <w:rPr>
                      <w:color w:val="313131"/>
                      <w:sz w:val="28"/>
                      <w:szCs w:val="28"/>
                    </w:rPr>
                    <w:t>2</w:t>
                  </w:r>
                </w:p>
              </w:tc>
              <w:tc>
                <w:tcPr>
                  <w:tcW w:w="0" w:type="auto"/>
                  <w:shd w:val="clear" w:color="auto" w:fill="auto"/>
                  <w:tcMar>
                    <w:top w:w="92" w:type="dxa"/>
                    <w:left w:w="92" w:type="dxa"/>
                    <w:bottom w:w="92" w:type="dxa"/>
                    <w:right w:w="92" w:type="dxa"/>
                  </w:tcMar>
                  <w:hideMark/>
                </w:tcPr>
                <w:p w:rsidR="00B86F1A" w:rsidRPr="00ED31E0" w:rsidRDefault="00B86F1A" w:rsidP="00ED31E0">
                  <w:pPr>
                    <w:rPr>
                      <w:color w:val="313131"/>
                      <w:sz w:val="28"/>
                      <w:szCs w:val="28"/>
                    </w:rPr>
                  </w:pPr>
                  <w:r w:rsidRPr="00ED31E0">
                    <w:rPr>
                      <w:color w:val="313131"/>
                      <w:sz w:val="28"/>
                      <w:szCs w:val="28"/>
                    </w:rPr>
                    <w:t>3</w:t>
                  </w:r>
                </w:p>
              </w:tc>
            </w:tr>
            <w:tr w:rsidR="00B86F1A" w:rsidRPr="00ED31E0" w:rsidTr="00FA1AFE">
              <w:tc>
                <w:tcPr>
                  <w:tcW w:w="0" w:type="auto"/>
                  <w:shd w:val="clear" w:color="auto" w:fill="auto"/>
                  <w:tcMar>
                    <w:top w:w="92" w:type="dxa"/>
                    <w:left w:w="92" w:type="dxa"/>
                    <w:bottom w:w="92" w:type="dxa"/>
                    <w:right w:w="92" w:type="dxa"/>
                  </w:tcMar>
                  <w:hideMark/>
                </w:tcPr>
                <w:p w:rsidR="00B86F1A" w:rsidRPr="00ED31E0" w:rsidRDefault="00B86F1A" w:rsidP="00ED31E0">
                  <w:pPr>
                    <w:rPr>
                      <w:color w:val="313131"/>
                      <w:sz w:val="28"/>
                      <w:szCs w:val="28"/>
                    </w:rPr>
                  </w:pPr>
                  <w:r w:rsidRPr="00ED31E0">
                    <w:rPr>
                      <w:color w:val="313131"/>
                      <w:sz w:val="28"/>
                      <w:szCs w:val="28"/>
                    </w:rPr>
                    <w:t>D</w:t>
                  </w:r>
                </w:p>
              </w:tc>
              <w:tc>
                <w:tcPr>
                  <w:tcW w:w="0" w:type="auto"/>
                  <w:shd w:val="clear" w:color="auto" w:fill="auto"/>
                  <w:tcMar>
                    <w:top w:w="92" w:type="dxa"/>
                    <w:left w:w="92" w:type="dxa"/>
                    <w:bottom w:w="92" w:type="dxa"/>
                    <w:right w:w="92" w:type="dxa"/>
                  </w:tcMar>
                  <w:hideMark/>
                </w:tcPr>
                <w:p w:rsidR="00B86F1A" w:rsidRPr="00ED31E0" w:rsidRDefault="00B86F1A" w:rsidP="00ED31E0">
                  <w:pPr>
                    <w:rPr>
                      <w:color w:val="313131"/>
                      <w:sz w:val="28"/>
                      <w:szCs w:val="28"/>
                    </w:rPr>
                  </w:pPr>
                  <w:r w:rsidRPr="00ED31E0">
                    <w:rPr>
                      <w:color w:val="313131"/>
                      <w:sz w:val="28"/>
                      <w:szCs w:val="28"/>
                    </w:rPr>
                    <w:t>A</w:t>
                  </w:r>
                </w:p>
              </w:tc>
              <w:tc>
                <w:tcPr>
                  <w:tcW w:w="0" w:type="auto"/>
                  <w:shd w:val="clear" w:color="auto" w:fill="auto"/>
                  <w:tcMar>
                    <w:top w:w="92" w:type="dxa"/>
                    <w:left w:w="92" w:type="dxa"/>
                    <w:bottom w:w="92" w:type="dxa"/>
                    <w:right w:w="92" w:type="dxa"/>
                  </w:tcMar>
                  <w:hideMark/>
                </w:tcPr>
                <w:p w:rsidR="00B86F1A" w:rsidRPr="00ED31E0" w:rsidRDefault="00B86F1A" w:rsidP="00ED31E0">
                  <w:pPr>
                    <w:rPr>
                      <w:color w:val="313131"/>
                      <w:sz w:val="28"/>
                      <w:szCs w:val="28"/>
                    </w:rPr>
                  </w:pPr>
                  <w:r w:rsidRPr="00ED31E0">
                    <w:rPr>
                      <w:color w:val="313131"/>
                      <w:sz w:val="28"/>
                      <w:szCs w:val="28"/>
                    </w:rPr>
                    <w:t>B</w:t>
                  </w:r>
                </w:p>
              </w:tc>
            </w:tr>
          </w:tbl>
          <w:p w:rsidR="00C03D71" w:rsidRPr="00ED31E0" w:rsidRDefault="00C03D71" w:rsidP="00ED31E0">
            <w:pPr>
              <w:ind w:left="48" w:right="48"/>
              <w:jc w:val="both"/>
              <w:rPr>
                <w:sz w:val="28"/>
                <w:szCs w:val="28"/>
              </w:rPr>
            </w:pPr>
          </w:p>
        </w:tc>
      </w:tr>
      <w:tr w:rsidR="00C03D71" w:rsidRPr="00ED31E0" w:rsidTr="007A20C7">
        <w:trPr>
          <w:gridAfter w:val="1"/>
          <w:wAfter w:w="62" w:type="dxa"/>
        </w:trPr>
        <w:tc>
          <w:tcPr>
            <w:tcW w:w="10314" w:type="dxa"/>
            <w:gridSpan w:val="10"/>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A97B41">
        <w:trPr>
          <w:gridAfter w:val="1"/>
          <w:wAfter w:w="62" w:type="dxa"/>
        </w:trPr>
        <w:tc>
          <w:tcPr>
            <w:tcW w:w="2235" w:type="dxa"/>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A97B41" w:rsidRPr="00ED31E0">
              <w:rPr>
                <w:sz w:val="28"/>
                <w:szCs w:val="28"/>
                <w:lang w:val="de-AT"/>
              </w:rPr>
              <w:t>:</w:t>
            </w:r>
          </w:p>
          <w:p w:rsidR="00A97B41" w:rsidRPr="00ED31E0" w:rsidRDefault="00A97B41" w:rsidP="00ED31E0">
            <w:pPr>
              <w:jc w:val="both"/>
              <w:rPr>
                <w:sz w:val="28"/>
                <w:szCs w:val="28"/>
                <w:lang w:val="de-AT"/>
              </w:rPr>
            </w:pPr>
            <w:r w:rsidRPr="00ED31E0">
              <w:rPr>
                <w:color w:val="008000"/>
                <w:sz w:val="28"/>
                <w:szCs w:val="28"/>
                <w:shd w:val="clear" w:color="auto" w:fill="FFFFFF"/>
              </w:rPr>
              <w:t>Nêu những đặc trưng của các hạt sơ cấp.</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2693" w:type="dxa"/>
            <w:gridSpan w:val="4"/>
            <w:shd w:val="clear" w:color="auto" w:fill="auto"/>
          </w:tcPr>
          <w:p w:rsidR="00C03D71" w:rsidRPr="00ED31E0" w:rsidRDefault="00C03D71" w:rsidP="00ED31E0">
            <w:pPr>
              <w:pStyle w:val="ListParagraph"/>
              <w:ind w:left="0"/>
              <w:jc w:val="both"/>
              <w:rPr>
                <w:b/>
                <w:sz w:val="28"/>
                <w:szCs w:val="28"/>
              </w:rPr>
            </w:pPr>
            <w:r w:rsidRPr="00ED31E0">
              <w:rPr>
                <w:b/>
                <w:bCs/>
                <w:sz w:val="28"/>
                <w:szCs w:val="28"/>
                <w:lang w:val="en-CA"/>
              </w:rPr>
              <w:t>Thực hiện nhiệm vụ học tập:</w:t>
            </w:r>
          </w:p>
          <w:p w:rsidR="00C03D71" w:rsidRPr="00ED31E0" w:rsidRDefault="00C03D71" w:rsidP="00ED31E0">
            <w:pPr>
              <w:jc w:val="both"/>
              <w:rPr>
                <w:sz w:val="28"/>
                <w:szCs w:val="28"/>
              </w:rPr>
            </w:pPr>
            <w:r w:rsidRPr="00ED31E0">
              <w:rPr>
                <w:sz w:val="28"/>
                <w:szCs w:val="28"/>
              </w:rPr>
              <w:t>- HS sắp xếp theo nhóm, dưới sự hướng dẫn của GV</w:t>
            </w:r>
          </w:p>
          <w:p w:rsidR="00C03D71" w:rsidRPr="00ED31E0" w:rsidRDefault="00C03D71" w:rsidP="00ED31E0">
            <w:pPr>
              <w:pStyle w:val="ListParagraph"/>
              <w:ind w:left="0"/>
              <w:jc w:val="both"/>
              <w:rPr>
                <w:sz w:val="28"/>
                <w:szCs w:val="28"/>
                <w:lang w:val="de-AT"/>
              </w:rPr>
            </w:pPr>
            <w:r w:rsidRPr="00ED31E0">
              <w:rPr>
                <w:b/>
                <w:bCs/>
                <w:sz w:val="28"/>
                <w:szCs w:val="28"/>
                <w:lang w:val="de-AT"/>
              </w:rPr>
              <w:t>Báo cáo kết quả hoạt  động và thảo luận</w:t>
            </w:r>
          </w:p>
          <w:p w:rsidR="00C03D71" w:rsidRPr="00ED31E0" w:rsidRDefault="00C03D71" w:rsidP="00ED31E0">
            <w:pPr>
              <w:jc w:val="both"/>
              <w:rPr>
                <w:sz w:val="28"/>
                <w:szCs w:val="28"/>
                <w:lang w:val="de-AT"/>
              </w:rPr>
            </w:pPr>
            <w:r w:rsidRPr="00ED31E0">
              <w:rPr>
                <w:sz w:val="28"/>
                <w:szCs w:val="28"/>
                <w:lang w:val="de-AT"/>
              </w:rPr>
              <w:t>- Đại diện các nhóm nhận xét kết quả</w:t>
            </w:r>
          </w:p>
        </w:tc>
        <w:tc>
          <w:tcPr>
            <w:tcW w:w="5386" w:type="dxa"/>
            <w:gridSpan w:val="5"/>
            <w:shd w:val="clear" w:color="auto" w:fill="auto"/>
          </w:tcPr>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Những đặc trưng của các hạt sơ cấp là:</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a. Khối lượng nghỉ m</w:t>
            </w:r>
            <w:r w:rsidRPr="00ED31E0">
              <w:rPr>
                <w:color w:val="000000"/>
                <w:sz w:val="28"/>
                <w:szCs w:val="28"/>
                <w:vertAlign w:val="subscript"/>
              </w:rPr>
              <w:t>0</w:t>
            </w:r>
            <w:r w:rsidRPr="00ED31E0">
              <w:rPr>
                <w:color w:val="000000"/>
                <w:sz w:val="28"/>
                <w:szCs w:val="28"/>
              </w:rPr>
              <w:t> . Thí dụ: me = 9,1.10</w:t>
            </w:r>
            <w:r w:rsidRPr="00ED31E0">
              <w:rPr>
                <w:color w:val="000000"/>
                <w:sz w:val="28"/>
                <w:szCs w:val="28"/>
                <w:vertAlign w:val="superscript"/>
              </w:rPr>
              <w:t>-31</w:t>
            </w:r>
            <w:r w:rsidRPr="00ED31E0">
              <w:rPr>
                <w:color w:val="000000"/>
                <w:sz w:val="28"/>
                <w:szCs w:val="28"/>
              </w:rPr>
              <w:t>kg</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b. Năng lượng nghỉ E</w:t>
            </w:r>
            <w:r w:rsidRPr="00ED31E0">
              <w:rPr>
                <w:color w:val="000000"/>
                <w:sz w:val="28"/>
                <w:szCs w:val="28"/>
                <w:vertAlign w:val="subscript"/>
              </w:rPr>
              <w:t>0</w:t>
            </w:r>
            <w:r w:rsidRPr="00ED31E0">
              <w:rPr>
                <w:color w:val="000000"/>
                <w:sz w:val="28"/>
                <w:szCs w:val="28"/>
              </w:rPr>
              <w:t> = m</w:t>
            </w:r>
            <w:r w:rsidRPr="00ED31E0">
              <w:rPr>
                <w:color w:val="000000"/>
                <w:sz w:val="28"/>
                <w:szCs w:val="28"/>
                <w:vertAlign w:val="subscript"/>
              </w:rPr>
              <w:t>0</w:t>
            </w:r>
            <w:r w:rsidRPr="00ED31E0">
              <w:rPr>
                <w:color w:val="000000"/>
                <w:sz w:val="28"/>
                <w:szCs w:val="28"/>
              </w:rPr>
              <w:t>c</w:t>
            </w:r>
            <w:r w:rsidRPr="00ED31E0">
              <w:rPr>
                <w:color w:val="000000"/>
                <w:sz w:val="28"/>
                <w:szCs w:val="28"/>
                <w:vertAlign w:val="superscript"/>
              </w:rPr>
              <w:t>2</w:t>
            </w:r>
            <w:r w:rsidRPr="00ED31E0">
              <w:rPr>
                <w:color w:val="000000"/>
                <w:sz w:val="28"/>
                <w:szCs w:val="28"/>
              </w:rPr>
              <w:t>. Thí dụ: E</w:t>
            </w:r>
            <w:r w:rsidRPr="00ED31E0">
              <w:rPr>
                <w:color w:val="000000"/>
                <w:sz w:val="28"/>
                <w:szCs w:val="28"/>
                <w:vertAlign w:val="subscript"/>
              </w:rPr>
              <w:t>0</w:t>
            </w:r>
            <w:r w:rsidRPr="00ED31E0">
              <w:rPr>
                <w:color w:val="000000"/>
                <w:sz w:val="28"/>
                <w:szCs w:val="28"/>
              </w:rPr>
              <w:t> = 0,511MeV</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c. Điện tích Q có đơn vị là điện tích nguyên tố e.</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Thí dụ: proton Q = +1, photon Q = 0</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d. Spin: là đặc trưng cho chuyển động nội tại của một hạt cơ bản.</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 Momen spin được tính theo số lượng tử spin s.</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Thí dụ: Electron, proton, neutron s = 1/2; photon s = 1.</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 Mômen động lượng riêng: Tính bởi công thức: s.h/(2π)</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e. Thời gian sống trung bình T:</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 Hạt bền: Hạt bền là hạt không phân rã. Có 4 hạt: proton, electron, photon, neutrino</w:t>
            </w:r>
          </w:p>
          <w:p w:rsidR="00C03D7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 Không bền: là các hạt phân rã thành hạt khác. Các hạt có thời gian sống ngắn: từ 10</w:t>
            </w:r>
            <w:r w:rsidRPr="00ED31E0">
              <w:rPr>
                <w:color w:val="000000"/>
                <w:sz w:val="28"/>
                <w:szCs w:val="28"/>
                <w:vertAlign w:val="superscript"/>
              </w:rPr>
              <w:t>-24</w:t>
            </w:r>
            <w:r w:rsidRPr="00ED31E0">
              <w:rPr>
                <w:color w:val="000000"/>
                <w:sz w:val="28"/>
                <w:szCs w:val="28"/>
              </w:rPr>
              <w:t> đến 10</w:t>
            </w:r>
            <w:r w:rsidRPr="00ED31E0">
              <w:rPr>
                <w:color w:val="000000"/>
                <w:sz w:val="28"/>
                <w:szCs w:val="28"/>
                <w:vertAlign w:val="superscript"/>
              </w:rPr>
              <w:t>-6</w:t>
            </w:r>
            <w:r w:rsidRPr="00ED31E0">
              <w:rPr>
                <w:color w:val="000000"/>
                <w:sz w:val="28"/>
                <w:szCs w:val="28"/>
              </w:rPr>
              <w:t>s. Nơtron thời gian sống dài, khoảng 932s.</w:t>
            </w:r>
          </w:p>
        </w:tc>
      </w:tr>
      <w:tr w:rsidR="00C03D71" w:rsidRPr="00ED31E0" w:rsidTr="007A20C7">
        <w:trPr>
          <w:gridAfter w:val="1"/>
          <w:wAfter w:w="62" w:type="dxa"/>
        </w:trPr>
        <w:tc>
          <w:tcPr>
            <w:tcW w:w="10314" w:type="dxa"/>
            <w:gridSpan w:val="10"/>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7A20C7">
        <w:trPr>
          <w:gridAfter w:val="1"/>
          <w:wAfter w:w="62" w:type="dxa"/>
        </w:trPr>
        <w:tc>
          <w:tcPr>
            <w:tcW w:w="10314" w:type="dxa"/>
            <w:gridSpan w:val="10"/>
            <w:shd w:val="clear" w:color="auto" w:fill="auto"/>
          </w:tcPr>
          <w:p w:rsidR="00C03D71" w:rsidRPr="00ED31E0" w:rsidRDefault="00B86F1A" w:rsidP="00ED31E0">
            <w:pPr>
              <w:jc w:val="both"/>
              <w:rPr>
                <w:bCs/>
                <w:sz w:val="28"/>
                <w:szCs w:val="28"/>
                <w:lang w:val="de-AT"/>
              </w:rPr>
            </w:pPr>
            <w:r w:rsidRPr="00ED31E0">
              <w:rPr>
                <w:bCs/>
                <w:sz w:val="28"/>
                <w:szCs w:val="28"/>
                <w:lang w:val="de-AT"/>
              </w:rPr>
              <w:t>Tìm hiểu thêm về các loại hạt mới khác trên các tư liệu mạng</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208, 209 và SBT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b/>
          <w:i/>
          <w:sz w:val="28"/>
          <w:szCs w:val="28"/>
        </w:rPr>
      </w:pPr>
    </w:p>
    <w:p w:rsidR="00606CA9" w:rsidRPr="00ED31E0" w:rsidRDefault="00606CA9" w:rsidP="00ED31E0">
      <w:pPr>
        <w:rPr>
          <w:sz w:val="28"/>
          <w:szCs w:val="28"/>
        </w:rPr>
      </w:pPr>
      <w:r w:rsidRPr="00ED31E0">
        <w:rPr>
          <w:sz w:val="28"/>
          <w:szCs w:val="28"/>
        </w:rPr>
        <w:t>Tiết 68</w:t>
      </w:r>
    </w:p>
    <w:p w:rsidR="00606CA9" w:rsidRPr="00ED31E0" w:rsidRDefault="00606CA9" w:rsidP="00ED31E0">
      <w:pPr>
        <w:jc w:val="center"/>
        <w:rPr>
          <w:b/>
          <w:sz w:val="28"/>
          <w:szCs w:val="28"/>
        </w:rPr>
      </w:pPr>
      <w:r w:rsidRPr="00ED31E0">
        <w:rPr>
          <w:b/>
          <w:sz w:val="28"/>
          <w:szCs w:val="28"/>
        </w:rPr>
        <w:t>CẤU TẠO VŨ TRỤ</w:t>
      </w:r>
    </w:p>
    <w:p w:rsidR="00606CA9" w:rsidRPr="00ED31E0" w:rsidRDefault="00606CA9" w:rsidP="00ED31E0">
      <w:pPr>
        <w:jc w:val="center"/>
        <w:rPr>
          <w:sz w:val="28"/>
          <w:szCs w:val="28"/>
        </w:rPr>
      </w:pP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Trình bày được sơ lược về cấu trúc của hệ Mặt Trời.</w:t>
      </w:r>
    </w:p>
    <w:p w:rsidR="00606CA9" w:rsidRPr="00ED31E0" w:rsidRDefault="00606CA9" w:rsidP="00ED31E0">
      <w:pPr>
        <w:jc w:val="both"/>
        <w:rPr>
          <w:sz w:val="28"/>
          <w:szCs w:val="28"/>
        </w:rPr>
      </w:pPr>
      <w:r w:rsidRPr="00ED31E0">
        <w:rPr>
          <w:sz w:val="28"/>
          <w:szCs w:val="28"/>
        </w:rPr>
        <w:t>- Trình bày được sơ lược về các thành phần cấu tạo của một thiên hà.</w:t>
      </w:r>
    </w:p>
    <w:p w:rsidR="00606CA9" w:rsidRPr="00ED31E0" w:rsidRDefault="00606CA9" w:rsidP="00ED31E0">
      <w:pPr>
        <w:jc w:val="both"/>
        <w:rPr>
          <w:sz w:val="28"/>
          <w:szCs w:val="28"/>
        </w:rPr>
      </w:pPr>
      <w:r w:rsidRPr="00ED31E0">
        <w:rPr>
          <w:sz w:val="28"/>
          <w:szCs w:val="28"/>
        </w:rPr>
        <w:t>- Mô tả được hình dạng của Thiên Hà của chúng ta (Ngân Hà)..</w:t>
      </w:r>
    </w:p>
    <w:p w:rsidR="00606CA9" w:rsidRPr="00ED31E0" w:rsidRDefault="00606CA9" w:rsidP="00ED31E0">
      <w:pPr>
        <w:jc w:val="both"/>
        <w:rPr>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được các biểu thức làm các bài tập đơn giản và nâng cao trong SGK hoặc SBT vật lý 12.</w:t>
      </w:r>
    </w:p>
    <w:p w:rsidR="00D436F9" w:rsidRPr="00ED31E0" w:rsidRDefault="00D436F9" w:rsidP="00ED31E0">
      <w:pPr>
        <w:jc w:val="both"/>
        <w:rPr>
          <w:sz w:val="28"/>
          <w:szCs w:val="28"/>
        </w:rPr>
      </w:pPr>
      <w:r w:rsidRPr="00ED31E0">
        <w:rPr>
          <w:b/>
          <w:sz w:val="28"/>
          <w:szCs w:val="28"/>
        </w:rPr>
        <w:t>3. Về thái độ</w:t>
      </w:r>
    </w:p>
    <w:p w:rsidR="00D436F9" w:rsidRPr="00ED31E0" w:rsidRDefault="00D436F9" w:rsidP="00ED31E0">
      <w:pPr>
        <w:jc w:val="both"/>
        <w:rPr>
          <w:sz w:val="28"/>
          <w:szCs w:val="28"/>
        </w:rPr>
      </w:pPr>
      <w:r w:rsidRPr="00ED31E0">
        <w:rPr>
          <w:sz w:val="28"/>
          <w:szCs w:val="28"/>
        </w:rPr>
        <w:t>- Rèn thái độ tích cực tìm hiểu, học tập, tự lực nghiên cứu các vấn đề mới trong khoa học</w:t>
      </w:r>
    </w:p>
    <w:p w:rsidR="00D436F9" w:rsidRPr="00ED31E0" w:rsidRDefault="00D436F9" w:rsidP="00ED31E0">
      <w:pPr>
        <w:jc w:val="both"/>
        <w:rPr>
          <w:b/>
          <w:sz w:val="28"/>
          <w:szCs w:val="28"/>
          <w:lang w:val="pt-PT"/>
        </w:rPr>
      </w:pPr>
      <w:r w:rsidRPr="00ED31E0">
        <w:rPr>
          <w:b/>
          <w:sz w:val="28"/>
          <w:szCs w:val="28"/>
          <w:lang w:val="pt-PT"/>
        </w:rPr>
        <w:t>4. Năng lực hướng tới</w:t>
      </w:r>
    </w:p>
    <w:p w:rsidR="00D436F9" w:rsidRPr="00ED31E0" w:rsidRDefault="00D436F9" w:rsidP="00ED31E0">
      <w:pPr>
        <w:jc w:val="both"/>
        <w:rPr>
          <w:b/>
          <w:sz w:val="28"/>
          <w:szCs w:val="28"/>
          <w:lang w:val="pt-PT"/>
        </w:rPr>
      </w:pPr>
      <w:r w:rsidRPr="00ED31E0">
        <w:rPr>
          <w:b/>
          <w:sz w:val="28"/>
          <w:szCs w:val="28"/>
          <w:lang w:val="pt-PT"/>
        </w:rPr>
        <w:t>a, Phẩm chất năng lực chung</w:t>
      </w:r>
    </w:p>
    <w:p w:rsidR="00D436F9" w:rsidRPr="00ED31E0" w:rsidRDefault="00D436F9" w:rsidP="00ED31E0">
      <w:pPr>
        <w:jc w:val="both"/>
        <w:rPr>
          <w:sz w:val="28"/>
          <w:szCs w:val="28"/>
          <w:lang w:val="pt-PT"/>
        </w:rPr>
      </w:pPr>
      <w:r w:rsidRPr="00ED31E0">
        <w:rPr>
          <w:sz w:val="28"/>
          <w:szCs w:val="28"/>
          <w:lang w:val="pt-PT"/>
        </w:rPr>
        <w:t>Phẩm chất: Tự lập, tự tin, tự chủ; Có trách nhiệm bản thân và cộng đồng</w:t>
      </w:r>
    </w:p>
    <w:p w:rsidR="00D436F9" w:rsidRPr="00ED31E0" w:rsidRDefault="00D436F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D436F9" w:rsidRPr="00ED31E0" w:rsidRDefault="00D436F9" w:rsidP="00ED31E0">
      <w:pPr>
        <w:jc w:val="both"/>
        <w:rPr>
          <w:b/>
          <w:sz w:val="28"/>
          <w:szCs w:val="28"/>
          <w:lang w:val="pt-PT"/>
        </w:rPr>
      </w:pPr>
      <w:r w:rsidRPr="00ED31E0">
        <w:rPr>
          <w:b/>
          <w:sz w:val="28"/>
          <w:szCs w:val="28"/>
          <w:lang w:val="pt-PT"/>
        </w:rPr>
        <w:t>b, Năng lực chuyên biệt môn học</w:t>
      </w:r>
    </w:p>
    <w:p w:rsidR="00D436F9" w:rsidRPr="00ED31E0" w:rsidRDefault="00D436F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7A20C7" w:rsidRPr="00ED31E0" w:rsidRDefault="007A20C7" w:rsidP="00ED31E0">
      <w:pPr>
        <w:jc w:val="both"/>
        <w:rPr>
          <w:b/>
          <w:sz w:val="28"/>
          <w:szCs w:val="28"/>
        </w:rPr>
      </w:pPr>
      <w:r w:rsidRPr="00ED31E0">
        <w:rPr>
          <w:b/>
          <w:sz w:val="28"/>
          <w:szCs w:val="28"/>
        </w:rPr>
        <w:t>II. PHƯƠNG PHÁP-KĨ THUẬT</w:t>
      </w:r>
    </w:p>
    <w:p w:rsidR="007A20C7" w:rsidRPr="00ED31E0" w:rsidRDefault="007A20C7" w:rsidP="00ED31E0">
      <w:pPr>
        <w:jc w:val="both"/>
        <w:rPr>
          <w:b/>
          <w:sz w:val="28"/>
          <w:szCs w:val="28"/>
        </w:rPr>
      </w:pPr>
      <w:r w:rsidRPr="00ED31E0">
        <w:rPr>
          <w:b/>
          <w:sz w:val="28"/>
          <w:szCs w:val="28"/>
        </w:rPr>
        <w:t>1. Phương pháp</w:t>
      </w:r>
    </w:p>
    <w:p w:rsidR="007A20C7" w:rsidRPr="00ED31E0" w:rsidRDefault="007A20C7" w:rsidP="00ED31E0">
      <w:pPr>
        <w:rPr>
          <w:sz w:val="28"/>
          <w:szCs w:val="28"/>
        </w:rPr>
      </w:pPr>
      <w:r w:rsidRPr="00ED31E0">
        <w:rPr>
          <w:sz w:val="28"/>
          <w:szCs w:val="28"/>
        </w:rPr>
        <w:t>PP dạy học Gợi mở - vấn đáp, PP thuyết trình, PP hoạt động nhóm, PP công tác độc lập</w:t>
      </w:r>
    </w:p>
    <w:p w:rsidR="007A20C7" w:rsidRPr="00ED31E0" w:rsidRDefault="007A20C7" w:rsidP="00ED31E0">
      <w:pPr>
        <w:jc w:val="both"/>
        <w:rPr>
          <w:b/>
          <w:sz w:val="28"/>
          <w:szCs w:val="28"/>
        </w:rPr>
      </w:pPr>
      <w:r w:rsidRPr="00ED31E0">
        <w:rPr>
          <w:b/>
          <w:sz w:val="28"/>
          <w:szCs w:val="28"/>
        </w:rPr>
        <w:t>2. Kĩ thuật dạy học</w:t>
      </w:r>
    </w:p>
    <w:p w:rsidR="007A20C7" w:rsidRPr="00ED31E0" w:rsidRDefault="007A20C7" w:rsidP="00ED31E0">
      <w:pPr>
        <w:jc w:val="both"/>
        <w:rPr>
          <w:sz w:val="28"/>
          <w:szCs w:val="28"/>
        </w:rPr>
      </w:pPr>
      <w:r w:rsidRPr="00ED31E0">
        <w:rPr>
          <w:sz w:val="28"/>
          <w:szCs w:val="28"/>
        </w:rPr>
        <w:t>Kĩ thật dặt câu hỏi, kĩ thuật XYZ</w:t>
      </w:r>
    </w:p>
    <w:p w:rsidR="007A20C7" w:rsidRPr="00ED31E0" w:rsidRDefault="007A20C7" w:rsidP="00ED31E0">
      <w:pPr>
        <w:jc w:val="both"/>
        <w:rPr>
          <w:b/>
          <w:sz w:val="28"/>
          <w:szCs w:val="28"/>
          <w:lang w:val="pt-BR"/>
        </w:rPr>
      </w:pPr>
      <w:r w:rsidRPr="00ED31E0">
        <w:rPr>
          <w:b/>
          <w:sz w:val="28"/>
          <w:szCs w:val="28"/>
          <w:lang w:val="pt-BR"/>
        </w:rPr>
        <w:t>III. CHUẨN BỊ</w:t>
      </w:r>
    </w:p>
    <w:p w:rsidR="007A20C7" w:rsidRPr="00ED31E0" w:rsidRDefault="007A20C7" w:rsidP="00ED31E0">
      <w:pPr>
        <w:jc w:val="both"/>
        <w:rPr>
          <w:b/>
          <w:sz w:val="28"/>
          <w:szCs w:val="28"/>
          <w:lang w:val="pt-BR"/>
        </w:rPr>
      </w:pPr>
      <w:r w:rsidRPr="00ED31E0">
        <w:rPr>
          <w:b/>
          <w:sz w:val="28"/>
          <w:szCs w:val="28"/>
          <w:lang w:val="pt-BR"/>
        </w:rPr>
        <w:t>1. Chuẩn bị của giáo viên:</w:t>
      </w:r>
    </w:p>
    <w:p w:rsidR="007A20C7" w:rsidRPr="00ED31E0" w:rsidRDefault="007A20C7" w:rsidP="00ED31E0">
      <w:pPr>
        <w:jc w:val="both"/>
        <w:rPr>
          <w:sz w:val="28"/>
          <w:szCs w:val="28"/>
        </w:rPr>
      </w:pPr>
      <w:r w:rsidRPr="00ED31E0">
        <w:rPr>
          <w:sz w:val="28"/>
          <w:szCs w:val="28"/>
        </w:rPr>
        <w:t>- Gíao án, tranh, ảnh trong SGK.</w:t>
      </w:r>
    </w:p>
    <w:p w:rsidR="007A20C7" w:rsidRPr="00ED31E0" w:rsidRDefault="007A20C7" w:rsidP="00ED31E0">
      <w:pPr>
        <w:jc w:val="both"/>
        <w:rPr>
          <w:sz w:val="28"/>
          <w:szCs w:val="28"/>
        </w:rPr>
      </w:pPr>
      <w:r w:rsidRPr="00ED31E0">
        <w:rPr>
          <w:sz w:val="28"/>
          <w:szCs w:val="28"/>
        </w:rPr>
        <w:t>- SGK, SGV, một số dụng cụ thí nghiệm</w:t>
      </w:r>
    </w:p>
    <w:p w:rsidR="007A20C7" w:rsidRPr="00ED31E0" w:rsidRDefault="007A20C7" w:rsidP="00ED31E0">
      <w:pPr>
        <w:jc w:val="both"/>
        <w:rPr>
          <w:sz w:val="28"/>
          <w:szCs w:val="28"/>
        </w:rPr>
      </w:pPr>
      <w:r w:rsidRPr="00ED31E0">
        <w:rPr>
          <w:sz w:val="28"/>
          <w:szCs w:val="28"/>
        </w:rPr>
        <w:t>- Hình vẽ hệ Mặt Trời trên giấy khổ lớn.</w:t>
      </w:r>
    </w:p>
    <w:p w:rsidR="007A20C7" w:rsidRPr="00ED31E0" w:rsidRDefault="007A20C7" w:rsidP="00ED31E0">
      <w:pPr>
        <w:jc w:val="both"/>
        <w:rPr>
          <w:sz w:val="28"/>
          <w:szCs w:val="28"/>
        </w:rPr>
      </w:pPr>
      <w:r w:rsidRPr="00ED31E0">
        <w:rPr>
          <w:sz w:val="28"/>
          <w:szCs w:val="28"/>
        </w:rPr>
        <w:t>- Ảnh màu chụp Kim tinh, Hoả tinh, Mộc tinh, Thổ tinh và Trái Đất (chụp từ vệ tinh) in trên giấy khổ lớn.</w:t>
      </w:r>
    </w:p>
    <w:p w:rsidR="007A20C7" w:rsidRPr="00ED31E0" w:rsidRDefault="007A20C7" w:rsidP="00ED31E0">
      <w:pPr>
        <w:jc w:val="both"/>
        <w:rPr>
          <w:sz w:val="28"/>
          <w:szCs w:val="28"/>
        </w:rPr>
      </w:pPr>
      <w:r w:rsidRPr="00ED31E0">
        <w:rPr>
          <w:sz w:val="28"/>
          <w:szCs w:val="28"/>
        </w:rPr>
        <w:t>- Ảnh chụp một số thiên hà.</w:t>
      </w:r>
    </w:p>
    <w:p w:rsidR="007A20C7" w:rsidRPr="00ED31E0" w:rsidRDefault="007A20C7" w:rsidP="00ED31E0">
      <w:pPr>
        <w:jc w:val="both"/>
        <w:rPr>
          <w:sz w:val="28"/>
          <w:szCs w:val="28"/>
        </w:rPr>
      </w:pPr>
      <w:r w:rsidRPr="00ED31E0">
        <w:rPr>
          <w:sz w:val="28"/>
          <w:szCs w:val="28"/>
        </w:rPr>
        <w:t>- Hình vẽ Ngân Hà nhìn nghiêng và nhìn từ trên xuống</w:t>
      </w:r>
    </w:p>
    <w:p w:rsidR="007A20C7" w:rsidRPr="00ED31E0" w:rsidRDefault="007A20C7" w:rsidP="00ED31E0">
      <w:pPr>
        <w:jc w:val="both"/>
        <w:rPr>
          <w:b/>
          <w:sz w:val="28"/>
          <w:szCs w:val="28"/>
          <w:lang w:val="pt-BR"/>
        </w:rPr>
      </w:pPr>
      <w:r w:rsidRPr="00ED31E0">
        <w:rPr>
          <w:b/>
          <w:sz w:val="28"/>
          <w:szCs w:val="28"/>
          <w:lang w:val="pt-BR"/>
        </w:rPr>
        <w:t>2. Chuẩn bị của học sinh:</w:t>
      </w:r>
    </w:p>
    <w:p w:rsidR="007A20C7" w:rsidRPr="00ED31E0" w:rsidRDefault="007A20C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606CA9" w:rsidRPr="00ED31E0" w:rsidRDefault="00606CA9"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2. Kiểm tra bài cũ</w:t>
      </w:r>
      <w:r w:rsidRPr="00ED31E0">
        <w:rPr>
          <w:sz w:val="28"/>
          <w:szCs w:val="28"/>
        </w:rPr>
        <w:t xml:space="preserve">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3"/>
        <w:gridCol w:w="371"/>
        <w:gridCol w:w="1383"/>
        <w:gridCol w:w="1267"/>
        <w:gridCol w:w="62"/>
        <w:gridCol w:w="665"/>
        <w:gridCol w:w="1102"/>
        <w:gridCol w:w="2390"/>
        <w:gridCol w:w="61"/>
      </w:tblGrid>
      <w:tr w:rsidR="00BB2118" w:rsidRPr="00ED31E0" w:rsidTr="00FA1AFE">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FA1AFE">
        <w:trPr>
          <w:gridAfter w:val="1"/>
          <w:wAfter w:w="62" w:type="dxa"/>
        </w:trPr>
        <w:tc>
          <w:tcPr>
            <w:tcW w:w="10314"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FA1AFE">
        <w:trPr>
          <w:gridAfter w:val="1"/>
          <w:wAfter w:w="62" w:type="dxa"/>
        </w:trPr>
        <w:tc>
          <w:tcPr>
            <w:tcW w:w="4786" w:type="dxa"/>
            <w:gridSpan w:val="3"/>
            <w:shd w:val="clear" w:color="auto" w:fill="auto"/>
          </w:tcPr>
          <w:p w:rsidR="009A5607" w:rsidRPr="00ED31E0" w:rsidRDefault="009A5607" w:rsidP="00ED31E0">
            <w:pPr>
              <w:jc w:val="both"/>
              <w:rPr>
                <w:sz w:val="28"/>
                <w:szCs w:val="28"/>
              </w:rPr>
            </w:pPr>
            <w:r w:rsidRPr="00ED31E0">
              <w:rPr>
                <w:sz w:val="28"/>
                <w:szCs w:val="28"/>
              </w:rPr>
              <w:t>- Cho HS quan sát hình ảnh mô phỏng cấu tạo hệ Mặt trời, từ đó quan sát ảnh chụp Mặt Trời.</w:t>
            </w:r>
          </w:p>
          <w:p w:rsidR="009A5607" w:rsidRPr="00ED31E0" w:rsidRDefault="009A5607" w:rsidP="00ED31E0">
            <w:pPr>
              <w:jc w:val="both"/>
              <w:rPr>
                <w:sz w:val="28"/>
                <w:szCs w:val="28"/>
              </w:rPr>
            </w:pPr>
            <w:r w:rsidRPr="00ED31E0">
              <w:rPr>
                <w:sz w:val="28"/>
                <w:szCs w:val="28"/>
              </w:rPr>
              <w:t>- Em biết được những thông tin gì về Mặt Trời?</w:t>
            </w:r>
          </w:p>
          <w:p w:rsidR="009A5607" w:rsidRPr="00ED31E0" w:rsidRDefault="009A5607" w:rsidP="00ED31E0">
            <w:pPr>
              <w:jc w:val="both"/>
              <w:rPr>
                <w:sz w:val="28"/>
                <w:szCs w:val="28"/>
              </w:rPr>
            </w:pPr>
            <w:r w:rsidRPr="00ED31E0">
              <w:rPr>
                <w:sz w:val="28"/>
                <w:szCs w:val="28"/>
              </w:rPr>
              <w:t>từ đó Gv đi vào bài mới</w:t>
            </w:r>
          </w:p>
        </w:tc>
        <w:tc>
          <w:tcPr>
            <w:tcW w:w="3119" w:type="dxa"/>
            <w:gridSpan w:val="4"/>
            <w:shd w:val="clear" w:color="auto" w:fill="auto"/>
          </w:tcPr>
          <w:p w:rsidR="00BB2118" w:rsidRPr="00ED31E0" w:rsidRDefault="00BB2118" w:rsidP="00ED31E0">
            <w:pPr>
              <w:jc w:val="both"/>
              <w:rPr>
                <w:sz w:val="28"/>
                <w:szCs w:val="28"/>
              </w:rPr>
            </w:pPr>
            <w:r w:rsidRPr="00ED31E0">
              <w:rPr>
                <w:sz w:val="28"/>
                <w:szCs w:val="28"/>
              </w:rPr>
              <w:t xml:space="preserve">- HS ghi nhớ </w:t>
            </w:r>
          </w:p>
          <w:p w:rsidR="009A5607" w:rsidRPr="00ED31E0" w:rsidRDefault="009A5607"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FA1AFE" w:rsidRPr="00ED31E0" w:rsidRDefault="00FA1AFE" w:rsidP="00ED31E0">
            <w:pPr>
              <w:rPr>
                <w:sz w:val="28"/>
                <w:szCs w:val="28"/>
              </w:rPr>
            </w:pPr>
            <w:r w:rsidRPr="00ED31E0">
              <w:rPr>
                <w:sz w:val="28"/>
                <w:szCs w:val="28"/>
              </w:rPr>
              <w:t>Tiết 68</w:t>
            </w:r>
          </w:p>
          <w:p w:rsidR="00FA1AFE" w:rsidRPr="00ED31E0" w:rsidRDefault="00FA1AFE" w:rsidP="00ED31E0">
            <w:pPr>
              <w:jc w:val="center"/>
              <w:rPr>
                <w:b/>
                <w:sz w:val="28"/>
                <w:szCs w:val="28"/>
              </w:rPr>
            </w:pPr>
            <w:r w:rsidRPr="00ED31E0">
              <w:rPr>
                <w:b/>
                <w:sz w:val="28"/>
                <w:szCs w:val="28"/>
              </w:rPr>
              <w:t>CẤU TẠO VŨ TRỤ</w:t>
            </w:r>
          </w:p>
          <w:p w:rsidR="00BB2118" w:rsidRPr="00ED31E0" w:rsidRDefault="00BB2118" w:rsidP="00ED31E0">
            <w:pPr>
              <w:jc w:val="center"/>
              <w:rPr>
                <w:sz w:val="28"/>
                <w:szCs w:val="28"/>
                <w:lang w:val="pt-BR"/>
              </w:rPr>
            </w:pPr>
          </w:p>
        </w:tc>
      </w:tr>
      <w:tr w:rsidR="00BB2118" w:rsidRPr="00ED31E0" w:rsidTr="00FA1AFE">
        <w:trPr>
          <w:gridAfter w:val="1"/>
          <w:wAfter w:w="62" w:type="dxa"/>
        </w:trPr>
        <w:tc>
          <w:tcPr>
            <w:tcW w:w="10314"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FA1AFE" w:rsidRPr="00ED31E0" w:rsidRDefault="00BB2118" w:rsidP="00ED31E0">
            <w:pPr>
              <w:jc w:val="both"/>
              <w:rPr>
                <w:sz w:val="28"/>
                <w:szCs w:val="28"/>
              </w:rPr>
            </w:pPr>
            <w:r w:rsidRPr="00ED31E0">
              <w:rPr>
                <w:b/>
                <w:sz w:val="28"/>
                <w:szCs w:val="28"/>
              </w:rPr>
              <w:t>Mục tiêu:</w:t>
            </w:r>
            <w:r w:rsidRPr="00ED31E0">
              <w:rPr>
                <w:sz w:val="28"/>
                <w:szCs w:val="28"/>
              </w:rPr>
              <w:t xml:space="preserve"> </w:t>
            </w:r>
            <w:r w:rsidR="00FA1AFE" w:rsidRPr="00ED31E0">
              <w:rPr>
                <w:sz w:val="28"/>
                <w:szCs w:val="28"/>
              </w:rPr>
              <w:t>- sơ lược về cấu trúc của hệ Mặt Trời.</w:t>
            </w:r>
          </w:p>
          <w:p w:rsidR="00FA1AFE" w:rsidRPr="00ED31E0" w:rsidRDefault="00FA1AFE" w:rsidP="00ED31E0">
            <w:pPr>
              <w:jc w:val="both"/>
              <w:rPr>
                <w:sz w:val="28"/>
                <w:szCs w:val="28"/>
              </w:rPr>
            </w:pPr>
            <w:r w:rsidRPr="00ED31E0">
              <w:rPr>
                <w:sz w:val="28"/>
                <w:szCs w:val="28"/>
              </w:rPr>
              <w:t>- sơ lược về các thành phần cấu tạo của một thiên hà.</w:t>
            </w:r>
          </w:p>
          <w:p w:rsidR="00BB2118" w:rsidRPr="00ED31E0" w:rsidRDefault="00FA1AFE" w:rsidP="00ED31E0">
            <w:pPr>
              <w:jc w:val="both"/>
              <w:rPr>
                <w:sz w:val="28"/>
                <w:szCs w:val="28"/>
              </w:rPr>
            </w:pPr>
            <w:r w:rsidRPr="00ED31E0">
              <w:rPr>
                <w:sz w:val="28"/>
                <w:szCs w:val="28"/>
              </w:rPr>
              <w:t>- Mô tả được hình dạng của Thiên Hà của chúng ta (Ngân Hà)..</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Thông báo về cấu tạo của hệ Mặt Trờ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o HS quan sát hình ảnh mô phỏng cấu tạo hệ Mặt trời, từ đó quan sát ảnh chụp Mặt Trời.</w:t>
            </w:r>
          </w:p>
          <w:p w:rsidR="00606CA9" w:rsidRPr="00043D2A" w:rsidRDefault="00606CA9" w:rsidP="00043D2A">
            <w:pPr>
              <w:jc w:val="both"/>
              <w:rPr>
                <w:sz w:val="28"/>
                <w:szCs w:val="28"/>
              </w:rPr>
            </w:pPr>
            <w:r w:rsidRPr="00043D2A">
              <w:rPr>
                <w:sz w:val="28"/>
                <w:szCs w:val="28"/>
              </w:rPr>
              <w:t>- Em biết được những thông tin gì về Mặt Trời?</w:t>
            </w:r>
          </w:p>
          <w:p w:rsidR="00606CA9" w:rsidRPr="00043D2A" w:rsidRDefault="00606CA9" w:rsidP="00043D2A">
            <w:pPr>
              <w:jc w:val="both"/>
              <w:rPr>
                <w:sz w:val="28"/>
                <w:szCs w:val="28"/>
              </w:rPr>
            </w:pPr>
            <w:r w:rsidRPr="00043D2A">
              <w:rPr>
                <w:sz w:val="28"/>
                <w:szCs w:val="28"/>
              </w:rPr>
              <w:t>- Chính xác hoá những thông tin về Mặt Trời.</w:t>
            </w:r>
          </w:p>
          <w:p w:rsidR="00606CA9" w:rsidRPr="00043D2A" w:rsidRDefault="00606CA9" w:rsidP="00043D2A">
            <w:pPr>
              <w:jc w:val="both"/>
              <w:rPr>
                <w:sz w:val="28"/>
                <w:szCs w:val="28"/>
              </w:rPr>
            </w:pPr>
            <w:r w:rsidRPr="00043D2A">
              <w:rPr>
                <w:sz w:val="28"/>
                <w:szCs w:val="28"/>
              </w:rPr>
              <w:t xml:space="preserve">- Mặt Trời đóng vai trò quyết định đến sự hình thành, phát triển và </w:t>
            </w:r>
            <w:r w:rsidRPr="00043D2A">
              <w:rPr>
                <w:spacing w:val="-4"/>
                <w:sz w:val="28"/>
                <w:szCs w:val="28"/>
              </w:rPr>
              <w:t>chuyển động của hệ. Nó cũng là nguồn</w:t>
            </w:r>
            <w:r w:rsidRPr="00043D2A">
              <w:rPr>
                <w:sz w:val="28"/>
                <w:szCs w:val="28"/>
              </w:rPr>
              <w:t xml:space="preserve"> cung cấp năng lượng chính cho hệ.</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ệ Mặt Trời gồm những hành tinh nào?</w:t>
            </w:r>
          </w:p>
          <w:p w:rsidR="00606CA9" w:rsidRPr="00043D2A" w:rsidRDefault="00606CA9" w:rsidP="00043D2A">
            <w:pPr>
              <w:jc w:val="both"/>
              <w:rPr>
                <w:sz w:val="28"/>
                <w:szCs w:val="28"/>
              </w:rPr>
            </w:pPr>
            <w:r w:rsidRPr="00043D2A">
              <w:rPr>
                <w:sz w:val="28"/>
                <w:szCs w:val="28"/>
              </w:rPr>
              <w:t>- HS xem ảnh chụp của 8 hành tinh và vị trí của nó đối với Mặt Trời.</w:t>
            </w:r>
          </w:p>
          <w:p w:rsidR="00606CA9" w:rsidRPr="00043D2A" w:rsidRDefault="00606CA9" w:rsidP="00043D2A">
            <w:pPr>
              <w:jc w:val="both"/>
              <w:rPr>
                <w:sz w:val="28"/>
                <w:szCs w:val="28"/>
              </w:rPr>
            </w:pPr>
            <w:r w:rsidRPr="00043D2A">
              <w:rPr>
                <w:sz w:val="28"/>
                <w:szCs w:val="28"/>
              </w:rPr>
              <w:t>- Y/c HS quan sát bảng 41.1: Một vài đặc trưng của các hành tinh, để biết thêm về khối lượng, bán kính và số vệ tinh.</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rình bày kết quả sắp xếp theo quy luật biến thiên của bán kính quỹ đạo của các hành tinh.</w:t>
            </w:r>
          </w:p>
          <w:p w:rsidR="00606CA9" w:rsidRPr="00043D2A" w:rsidRDefault="00606CA9" w:rsidP="00043D2A">
            <w:pPr>
              <w:jc w:val="both"/>
              <w:rPr>
                <w:sz w:val="28"/>
                <w:szCs w:val="28"/>
              </w:rPr>
            </w:pPr>
            <w:r w:rsidRPr="00043D2A">
              <w:rPr>
                <w:i/>
                <w:sz w:val="28"/>
                <w:szCs w:val="28"/>
              </w:rPr>
              <w:t>- Lưu ý</w:t>
            </w:r>
            <w:r w:rsidRPr="00043D2A">
              <w:rPr>
                <w:sz w:val="28"/>
                <w:szCs w:val="28"/>
              </w:rPr>
              <w:t>: 1đvtv = 150.10</w:t>
            </w:r>
            <w:r w:rsidRPr="00043D2A">
              <w:rPr>
                <w:sz w:val="28"/>
                <w:szCs w:val="28"/>
                <w:vertAlign w:val="superscript"/>
              </w:rPr>
              <w:t>6</w:t>
            </w:r>
            <w:r w:rsidRPr="00043D2A">
              <w:rPr>
                <w:sz w:val="28"/>
                <w:szCs w:val="28"/>
              </w:rPr>
              <w:t>km (bằng khoảng cách giữa Mặt Trời và Trái đấ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o HS quan sát ảnh chụp của sao chổi.</w:t>
            </w:r>
          </w:p>
          <w:p w:rsidR="00606CA9" w:rsidRPr="00043D2A" w:rsidRDefault="00606CA9" w:rsidP="00043D2A">
            <w:pPr>
              <w:jc w:val="both"/>
              <w:rPr>
                <w:sz w:val="28"/>
                <w:szCs w:val="28"/>
              </w:rPr>
            </w:pPr>
            <w:r w:rsidRPr="00043D2A">
              <w:rPr>
                <w:sz w:val="28"/>
                <w:szCs w:val="28"/>
              </w:rPr>
              <w:t>- Thông báo về sao chổi (cấu tạo, quỹ đạo…).</w:t>
            </w:r>
          </w:p>
          <w:p w:rsidR="00606CA9" w:rsidRPr="00043D2A" w:rsidRDefault="00606CA9" w:rsidP="00043D2A">
            <w:pPr>
              <w:jc w:val="both"/>
              <w:rPr>
                <w:spacing w:val="-2"/>
                <w:sz w:val="28"/>
                <w:szCs w:val="28"/>
              </w:rPr>
            </w:pPr>
            <w:r w:rsidRPr="00043D2A">
              <w:rPr>
                <w:sz w:val="28"/>
                <w:szCs w:val="28"/>
              </w:rPr>
              <w:t xml:space="preserve">- Điểm gần nhất của quỹ đạo sao chổi có thể giáp với Thuỷ tinh, điểm xa </w:t>
            </w:r>
            <w:r w:rsidRPr="00043D2A">
              <w:rPr>
                <w:spacing w:val="-2"/>
                <w:sz w:val="28"/>
                <w:szCs w:val="28"/>
              </w:rPr>
              <w:t>nhất có thể giáp với Diêm Vương tinh.</w:t>
            </w:r>
          </w:p>
          <w:p w:rsidR="00606CA9" w:rsidRPr="00043D2A" w:rsidRDefault="00606CA9" w:rsidP="00043D2A">
            <w:pPr>
              <w:jc w:val="both"/>
              <w:rPr>
                <w:sz w:val="28"/>
                <w:szCs w:val="28"/>
              </w:rPr>
            </w:pPr>
            <w:r w:rsidRPr="00043D2A">
              <w:rPr>
                <w:sz w:val="28"/>
                <w:szCs w:val="28"/>
              </w:rPr>
              <w:t>- Giải thích về “cái đuôi” của sao chổi.</w:t>
            </w:r>
          </w:p>
          <w:p w:rsidR="00606CA9" w:rsidRPr="00043D2A" w:rsidRDefault="00606CA9" w:rsidP="00043D2A">
            <w:pPr>
              <w:jc w:val="both"/>
              <w:rPr>
                <w:sz w:val="28"/>
                <w:szCs w:val="28"/>
              </w:rPr>
            </w:pPr>
            <w:r w:rsidRPr="00043D2A">
              <w:rPr>
                <w:sz w:val="28"/>
                <w:szCs w:val="28"/>
              </w:rPr>
              <w:t>- Thiên thạch là gì?</w:t>
            </w:r>
          </w:p>
          <w:p w:rsidR="00606CA9" w:rsidRPr="00043D2A" w:rsidRDefault="00606CA9" w:rsidP="00043D2A">
            <w:pPr>
              <w:jc w:val="both"/>
              <w:rPr>
                <w:sz w:val="28"/>
                <w:szCs w:val="28"/>
              </w:rPr>
            </w:pPr>
            <w:r w:rsidRPr="00043D2A">
              <w:rPr>
                <w:sz w:val="28"/>
                <w:szCs w:val="28"/>
              </w:rPr>
              <w:t>- Cho HS xem hình ảnh của sao băng và hình ảnh vụ va chạm của thiên thạch vào sao Mộc.</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ghi nhận cấu tạo của hệ Mặt Trờ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quan sát hình ảnh Mặt Trờ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trao đổi những hiểu biết về Mặt Tr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ừ trong ra ngoài: Thủy tinh, Kim tinh, Trái Đất, Hoả tinh, Mộc tinh, Thổ tinh, Thiên Vương Tinh, Hải Vương Tinh.</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kết quả sắp xếp và phát hiện ra các hành tinh nhỏ trung gian giữa bán kính quỹ đạo Hoả tinh và Mộc tinh.</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quan sát ảnh chụp.</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các thông tin về sao chổ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sinh đọc Sgk để tìm hiểu về thiên thạch.</w:t>
            </w: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I. Hệ Mặt Trời</w:t>
            </w:r>
          </w:p>
          <w:p w:rsidR="00606CA9" w:rsidRPr="00043D2A" w:rsidRDefault="00606CA9" w:rsidP="00043D2A">
            <w:pPr>
              <w:jc w:val="both"/>
              <w:rPr>
                <w:sz w:val="28"/>
                <w:szCs w:val="28"/>
              </w:rPr>
            </w:pPr>
            <w:r w:rsidRPr="00043D2A">
              <w:rPr>
                <w:sz w:val="28"/>
                <w:szCs w:val="28"/>
              </w:rPr>
              <w:t>- Gồm Mặt Trời, các hành tinh và các vệ tinh.</w:t>
            </w:r>
          </w:p>
          <w:p w:rsidR="00606CA9" w:rsidRPr="00043D2A" w:rsidRDefault="00606CA9" w:rsidP="00043D2A">
            <w:pPr>
              <w:jc w:val="both"/>
              <w:rPr>
                <w:b/>
                <w:i/>
                <w:sz w:val="28"/>
                <w:szCs w:val="28"/>
              </w:rPr>
            </w:pPr>
            <w:r w:rsidRPr="00043D2A">
              <w:rPr>
                <w:b/>
                <w:i/>
                <w:sz w:val="28"/>
                <w:szCs w:val="28"/>
              </w:rPr>
              <w:t>1. Mặt Trời</w:t>
            </w:r>
          </w:p>
          <w:p w:rsidR="00606CA9" w:rsidRPr="00043D2A" w:rsidRDefault="00606CA9" w:rsidP="00043D2A">
            <w:pPr>
              <w:jc w:val="both"/>
              <w:rPr>
                <w:sz w:val="28"/>
                <w:szCs w:val="28"/>
              </w:rPr>
            </w:pPr>
            <w:r w:rsidRPr="00043D2A">
              <w:rPr>
                <w:sz w:val="28"/>
                <w:szCs w:val="28"/>
              </w:rPr>
              <w:t xml:space="preserve">- Là thiên thể trung tâm của hệ Mặt Trời. </w:t>
            </w:r>
          </w:p>
          <w:p w:rsidR="00606CA9" w:rsidRPr="00043D2A" w:rsidRDefault="00606CA9" w:rsidP="00043D2A">
            <w:pPr>
              <w:ind w:firstLine="156"/>
              <w:jc w:val="both"/>
              <w:rPr>
                <w:sz w:val="28"/>
                <w:szCs w:val="28"/>
              </w:rPr>
            </w:pPr>
            <w:r w:rsidRPr="00043D2A">
              <w:rPr>
                <w:sz w:val="28"/>
                <w:szCs w:val="28"/>
              </w:rPr>
              <w:t>R</w:t>
            </w:r>
            <w:r w:rsidRPr="00043D2A">
              <w:rPr>
                <w:sz w:val="28"/>
                <w:szCs w:val="28"/>
                <w:vertAlign w:val="subscript"/>
              </w:rPr>
              <w:t>Mặt Trời</w:t>
            </w:r>
            <w:r w:rsidRPr="00043D2A">
              <w:rPr>
                <w:sz w:val="28"/>
                <w:szCs w:val="28"/>
              </w:rPr>
              <w:t xml:space="preserve"> &gt; 109 R</w:t>
            </w:r>
            <w:r w:rsidRPr="00043D2A">
              <w:rPr>
                <w:sz w:val="28"/>
                <w:szCs w:val="28"/>
                <w:vertAlign w:val="subscript"/>
              </w:rPr>
              <w:t>Trái Đất</w:t>
            </w:r>
          </w:p>
          <w:p w:rsidR="00606CA9" w:rsidRPr="00043D2A" w:rsidRDefault="00606CA9" w:rsidP="00043D2A">
            <w:pPr>
              <w:ind w:firstLine="156"/>
              <w:jc w:val="both"/>
              <w:rPr>
                <w:spacing w:val="-4"/>
                <w:sz w:val="28"/>
                <w:szCs w:val="28"/>
              </w:rPr>
            </w:pPr>
            <w:r w:rsidRPr="00043D2A">
              <w:rPr>
                <w:spacing w:val="-4"/>
                <w:sz w:val="28"/>
                <w:szCs w:val="28"/>
              </w:rPr>
              <w:t>m</w:t>
            </w:r>
            <w:r w:rsidRPr="00043D2A">
              <w:rPr>
                <w:spacing w:val="-4"/>
                <w:sz w:val="28"/>
                <w:szCs w:val="28"/>
                <w:vertAlign w:val="subscript"/>
              </w:rPr>
              <w:t>Mặt Trời</w:t>
            </w:r>
            <w:r w:rsidRPr="00043D2A">
              <w:rPr>
                <w:spacing w:val="-4"/>
                <w:sz w:val="28"/>
                <w:szCs w:val="28"/>
              </w:rPr>
              <w:t xml:space="preserve"> = 333000 m</w:t>
            </w:r>
            <w:r w:rsidRPr="00043D2A">
              <w:rPr>
                <w:spacing w:val="-4"/>
                <w:sz w:val="28"/>
                <w:szCs w:val="28"/>
                <w:vertAlign w:val="subscript"/>
              </w:rPr>
              <w:t>Trái Đất</w:t>
            </w:r>
          </w:p>
          <w:p w:rsidR="00606CA9" w:rsidRPr="00043D2A" w:rsidRDefault="00606CA9" w:rsidP="00043D2A">
            <w:pPr>
              <w:jc w:val="both"/>
              <w:rPr>
                <w:sz w:val="28"/>
                <w:szCs w:val="28"/>
              </w:rPr>
            </w:pPr>
            <w:r w:rsidRPr="00043D2A">
              <w:rPr>
                <w:sz w:val="28"/>
                <w:szCs w:val="28"/>
              </w:rPr>
              <w:t>- Là một quả cầu khí nóng sáng với 75%H và 23%He.</w:t>
            </w:r>
          </w:p>
          <w:p w:rsidR="00606CA9" w:rsidRPr="00043D2A" w:rsidRDefault="00606CA9" w:rsidP="00043D2A">
            <w:pPr>
              <w:jc w:val="both"/>
              <w:rPr>
                <w:sz w:val="28"/>
                <w:szCs w:val="28"/>
              </w:rPr>
            </w:pPr>
            <w:r w:rsidRPr="00043D2A">
              <w:rPr>
                <w:sz w:val="28"/>
                <w:szCs w:val="28"/>
              </w:rPr>
              <w:t xml:space="preserve">- Là một ngôi sao màu </w:t>
            </w:r>
            <w:r w:rsidRPr="00043D2A">
              <w:rPr>
                <w:spacing w:val="-8"/>
                <w:sz w:val="28"/>
                <w:szCs w:val="28"/>
              </w:rPr>
              <w:t>vàng, nhiệt độ bề mặt 6000K.</w:t>
            </w:r>
          </w:p>
          <w:p w:rsidR="00606CA9" w:rsidRPr="00043D2A" w:rsidRDefault="00606CA9" w:rsidP="00043D2A">
            <w:pPr>
              <w:jc w:val="both"/>
              <w:rPr>
                <w:sz w:val="28"/>
                <w:szCs w:val="28"/>
              </w:rPr>
            </w:pPr>
            <w:r w:rsidRPr="00043D2A">
              <w:rPr>
                <w:sz w:val="28"/>
                <w:szCs w:val="28"/>
              </w:rPr>
              <w:t>- Nguồn gốc năng lượng: phản ứng tổng hợp hạt nhân hiđrô thành Heli.</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Các hành tinh</w:t>
            </w:r>
          </w:p>
          <w:p w:rsidR="00606CA9" w:rsidRPr="00043D2A" w:rsidRDefault="00606CA9" w:rsidP="00043D2A">
            <w:pPr>
              <w:jc w:val="both"/>
              <w:rPr>
                <w:sz w:val="28"/>
                <w:szCs w:val="28"/>
              </w:rPr>
            </w:pPr>
            <w:r w:rsidRPr="00043D2A">
              <w:rPr>
                <w:sz w:val="28"/>
                <w:szCs w:val="28"/>
              </w:rPr>
              <w:t>- Có 8 hành tinh.</w:t>
            </w:r>
          </w:p>
          <w:p w:rsidR="00606CA9" w:rsidRPr="00043D2A" w:rsidRDefault="00606CA9" w:rsidP="00043D2A">
            <w:pPr>
              <w:jc w:val="both"/>
              <w:rPr>
                <w:sz w:val="28"/>
                <w:szCs w:val="28"/>
              </w:rPr>
            </w:pPr>
            <w:r w:rsidRPr="00043D2A">
              <w:rPr>
                <w:sz w:val="28"/>
                <w:szCs w:val="28"/>
              </w:rPr>
              <w:t>- Các hành tinh chuyển động quanh Mặt Trời theo cùng một chiều.</w:t>
            </w:r>
          </w:p>
          <w:p w:rsidR="00606CA9" w:rsidRPr="00043D2A" w:rsidRDefault="00606CA9" w:rsidP="00043D2A">
            <w:pPr>
              <w:jc w:val="both"/>
              <w:rPr>
                <w:sz w:val="28"/>
                <w:szCs w:val="28"/>
              </w:rPr>
            </w:pPr>
            <w:r w:rsidRPr="00043D2A">
              <w:rPr>
                <w:sz w:val="28"/>
                <w:szCs w:val="28"/>
              </w:rPr>
              <w:t>- Xung quanh hành tinh có các vệ tinh.</w:t>
            </w:r>
          </w:p>
          <w:p w:rsidR="00606CA9" w:rsidRPr="00043D2A" w:rsidRDefault="00606CA9" w:rsidP="00043D2A">
            <w:pPr>
              <w:jc w:val="both"/>
              <w:rPr>
                <w:sz w:val="28"/>
                <w:szCs w:val="28"/>
              </w:rPr>
            </w:pPr>
            <w:r w:rsidRPr="00043D2A">
              <w:rPr>
                <w:sz w:val="28"/>
                <w:szCs w:val="28"/>
              </w:rPr>
              <w:t>- Các hành tinh chia thành 2 nhóm: “nhóm Trái Đất” và “nhóm Mộc Tinh”.</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3. Các hành tinh nhỏ</w:t>
            </w:r>
          </w:p>
          <w:p w:rsidR="00606CA9" w:rsidRPr="00043D2A" w:rsidRDefault="00606CA9" w:rsidP="00043D2A">
            <w:pPr>
              <w:jc w:val="both"/>
              <w:rPr>
                <w:sz w:val="28"/>
                <w:szCs w:val="28"/>
              </w:rPr>
            </w:pPr>
            <w:r w:rsidRPr="00043D2A">
              <w:rPr>
                <w:sz w:val="28"/>
                <w:szCs w:val="28"/>
              </w:rPr>
              <w:t>- Các hành tinh chuyển động quanh Mặt Trời trên các quỹ đạo có bán kính từ 2,2 đến 3,6 đvtv, trung gian giữa bán kính quỹ đạo Hoả tinh và Mộc tinh.</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4. Sao chổi và thiên thạch</w:t>
            </w:r>
          </w:p>
          <w:p w:rsidR="00606CA9" w:rsidRPr="00043D2A" w:rsidRDefault="00606CA9" w:rsidP="00043D2A">
            <w:pPr>
              <w:jc w:val="both"/>
              <w:rPr>
                <w:sz w:val="28"/>
                <w:szCs w:val="28"/>
              </w:rPr>
            </w:pPr>
            <w:r w:rsidRPr="00043D2A">
              <w:rPr>
                <w:sz w:val="28"/>
                <w:szCs w:val="28"/>
              </w:rPr>
              <w:t xml:space="preserve">a. </w:t>
            </w:r>
            <w:r w:rsidRPr="00043D2A">
              <w:rPr>
                <w:i/>
                <w:sz w:val="28"/>
                <w:szCs w:val="28"/>
              </w:rPr>
              <w:t>Sao chổi</w:t>
            </w:r>
            <w:r w:rsidRPr="00043D2A">
              <w:rPr>
                <w:sz w:val="28"/>
                <w:szCs w:val="28"/>
              </w:rPr>
              <w:t>: là những khối khí đóng băng lẫn với đá, có đường kính vài km, chuyển động xung quanh Mặt Trời theo những quỹ đạo hình elip rất dẹt mà Mặt Trời là một tiêu điể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b. Thiên thạch là những tảng đá chuyển động quanh Mặt Trời.</w:t>
            </w:r>
          </w:p>
        </w:tc>
      </w:tr>
      <w:tr w:rsidR="00606CA9" w:rsidRPr="00ED31E0" w:rsidTr="00043D2A">
        <w:tc>
          <w:tcPr>
            <w:tcW w:w="3022"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hi nhìn lên bầu trời về đêm, ta thấy có vô số ngôi sao </w:t>
            </w:r>
            <w:r w:rsidRPr="00043D2A">
              <w:rPr>
                <w:sz w:val="28"/>
                <w:szCs w:val="28"/>
              </w:rPr>
              <w:sym w:font="Symbol" w:char="F0AE"/>
            </w:r>
            <w:r w:rsidRPr="00043D2A">
              <w:rPr>
                <w:sz w:val="28"/>
                <w:szCs w:val="28"/>
              </w:rPr>
              <w:t xml:space="preserve"> sao là gì?</w:t>
            </w:r>
          </w:p>
          <w:p w:rsidR="00606CA9" w:rsidRPr="00043D2A" w:rsidRDefault="00606CA9" w:rsidP="00043D2A">
            <w:pPr>
              <w:jc w:val="both"/>
              <w:rPr>
                <w:sz w:val="28"/>
                <w:szCs w:val="28"/>
              </w:rPr>
            </w:pPr>
            <w:r w:rsidRPr="00043D2A">
              <w:rPr>
                <w:sz w:val="28"/>
                <w:szCs w:val="28"/>
              </w:rPr>
              <w:t xml:space="preserve">- Cho HS quan sát hình ảnh bầu trời </w:t>
            </w:r>
            <w:r w:rsidRPr="00043D2A">
              <w:rPr>
                <w:spacing w:val="-4"/>
                <w:sz w:val="28"/>
                <w:szCs w:val="28"/>
              </w:rPr>
              <w:t>sao, và vị trí sao gần hệ Mặt Trời nhất.</w:t>
            </w:r>
          </w:p>
          <w:p w:rsidR="00606CA9" w:rsidRPr="00043D2A" w:rsidRDefault="00606CA9" w:rsidP="00043D2A">
            <w:pPr>
              <w:jc w:val="both"/>
              <w:rPr>
                <w:sz w:val="28"/>
                <w:szCs w:val="28"/>
              </w:rPr>
            </w:pPr>
            <w:r w:rsidRPr="00043D2A">
              <w:rPr>
                <w:sz w:val="28"/>
                <w:szCs w:val="28"/>
              </w:rPr>
              <w:t xml:space="preserve">- Sao nóng nhất có nhiệt độ mặt ngoài đến 50.000K, từ Trái Đất chúng có màu xanh lam. Sao nguội nhất có có nhiệt độ mặt ngoài đến 3.000K </w:t>
            </w:r>
            <w:r w:rsidRPr="00043D2A">
              <w:rPr>
                <w:sz w:val="28"/>
                <w:szCs w:val="28"/>
              </w:rPr>
              <w:sym w:font="Symbol" w:char="F0AE"/>
            </w:r>
            <w:r w:rsidRPr="00043D2A">
              <w:rPr>
                <w:sz w:val="28"/>
                <w:szCs w:val="28"/>
              </w:rPr>
              <w:t xml:space="preserve"> màu đỏ. Mặt Trời (6.000K) </w:t>
            </w:r>
            <w:r w:rsidRPr="00043D2A">
              <w:rPr>
                <w:sz w:val="28"/>
                <w:szCs w:val="28"/>
              </w:rPr>
              <w:sym w:font="Symbol" w:char="F0AE"/>
            </w:r>
            <w:r w:rsidRPr="00043D2A">
              <w:rPr>
                <w:sz w:val="28"/>
                <w:szCs w:val="28"/>
              </w:rPr>
              <w:t xml:space="preserve"> màu vàng.</w:t>
            </w:r>
          </w:p>
          <w:p w:rsidR="00606CA9" w:rsidRPr="00043D2A" w:rsidRDefault="00606CA9" w:rsidP="00043D2A">
            <w:pPr>
              <w:jc w:val="both"/>
              <w:rPr>
                <w:sz w:val="28"/>
                <w:szCs w:val="28"/>
              </w:rPr>
            </w:pPr>
            <w:r w:rsidRPr="00043D2A">
              <w:rPr>
                <w:sz w:val="28"/>
                <w:szCs w:val="28"/>
              </w:rPr>
              <w:t xml:space="preserve">- Những sao có nhiệt độ bề mặt cao nhất có bán kính chỉ bằng một phần trăm hay 1 phần nghìn bán kính Mặt Trời </w:t>
            </w:r>
            <w:r w:rsidRPr="00043D2A">
              <w:rPr>
                <w:sz w:val="28"/>
                <w:szCs w:val="28"/>
              </w:rPr>
              <w:sym w:font="Symbol" w:char="F0AE"/>
            </w:r>
            <w:r w:rsidRPr="00043D2A">
              <w:rPr>
                <w:sz w:val="28"/>
                <w:szCs w:val="28"/>
              </w:rPr>
              <w:t xml:space="preserve"> </w:t>
            </w:r>
            <w:r w:rsidRPr="00043D2A">
              <w:rPr>
                <w:i/>
                <w:sz w:val="28"/>
                <w:szCs w:val="28"/>
              </w:rPr>
              <w:t>sao chắc</w:t>
            </w:r>
            <w:r w:rsidRPr="00043D2A">
              <w:rPr>
                <w:sz w:val="28"/>
                <w:szCs w:val="28"/>
              </w:rPr>
              <w:t xml:space="preserve">. Ngược lại, những sao có nhiệt độ bề mặt thấp nhất lại có bán kính lớn gấp hàng nghìn lần bán kính Mặt Trời </w:t>
            </w:r>
            <w:r w:rsidRPr="00043D2A">
              <w:rPr>
                <w:sz w:val="28"/>
                <w:szCs w:val="28"/>
              </w:rPr>
              <w:sym w:font="Symbol" w:char="F0AE"/>
            </w:r>
            <w:r w:rsidRPr="00043D2A">
              <w:rPr>
                <w:sz w:val="28"/>
                <w:szCs w:val="28"/>
              </w:rPr>
              <w:t xml:space="preserve"> </w:t>
            </w:r>
            <w:r w:rsidRPr="00043D2A">
              <w:rPr>
                <w:i/>
                <w:sz w:val="28"/>
                <w:szCs w:val="28"/>
              </w:rPr>
              <w:t>sao kềnh</w:t>
            </w:r>
            <w:r w:rsidRPr="00043D2A">
              <w:rPr>
                <w:sz w:val="28"/>
                <w:szCs w:val="28"/>
              </w:rPr>
              <w:t>.</w:t>
            </w:r>
          </w:p>
          <w:p w:rsidR="00606CA9" w:rsidRPr="00043D2A" w:rsidRDefault="00606CA9" w:rsidP="00043D2A">
            <w:pPr>
              <w:jc w:val="both"/>
              <w:rPr>
                <w:sz w:val="28"/>
                <w:szCs w:val="28"/>
              </w:rPr>
            </w:pPr>
            <w:r w:rsidRPr="00043D2A">
              <w:rPr>
                <w:sz w:val="28"/>
                <w:szCs w:val="28"/>
              </w:rPr>
              <w:t xml:space="preserve">- Với những sao đôi </w:t>
            </w:r>
            <w:r w:rsidRPr="00043D2A">
              <w:rPr>
                <w:sz w:val="28"/>
                <w:szCs w:val="28"/>
              </w:rPr>
              <w:sym w:font="Symbol" w:char="F0AE"/>
            </w:r>
            <w:r w:rsidRPr="00043D2A">
              <w:rPr>
                <w:sz w:val="28"/>
                <w:szCs w:val="28"/>
              </w:rPr>
              <w:t xml:space="preserve"> độ sáng của chúng tăng giảm một cách tuần hoàn theo thời gian, vì trong khi chuyển động, có lúc chúng che khuất lẫn nhau.</w:t>
            </w:r>
          </w:p>
          <w:p w:rsidR="00606CA9" w:rsidRPr="00043D2A" w:rsidRDefault="00606CA9" w:rsidP="00043D2A">
            <w:pPr>
              <w:jc w:val="both"/>
              <w:rPr>
                <w:sz w:val="28"/>
                <w:szCs w:val="28"/>
              </w:rPr>
            </w:pPr>
            <w:r w:rsidRPr="00043D2A">
              <w:rPr>
                <w:sz w:val="28"/>
                <w:szCs w:val="28"/>
              </w:rPr>
              <w:t>- Punxa là sao phát ra sóng vô tuyến rất mạnh, có cấu tạo toàn bằng nơtrôn, chúng có từ trường rất mạnh và quay rất nhanh.</w:t>
            </w:r>
          </w:p>
          <w:p w:rsidR="00606CA9" w:rsidRPr="00043D2A" w:rsidRDefault="00606CA9" w:rsidP="00043D2A">
            <w:pPr>
              <w:jc w:val="both"/>
              <w:rPr>
                <w:sz w:val="28"/>
                <w:szCs w:val="28"/>
              </w:rPr>
            </w:pPr>
            <w:r w:rsidRPr="00043D2A">
              <w:rPr>
                <w:sz w:val="28"/>
                <w:szCs w:val="28"/>
              </w:rPr>
              <w:t>- Lỗ đen: không bức xạ một loại sóng điện từ nào, có cấu tạo từ nơtrôn được liên kết chặt tạo ra một loại chất có khối lượng riêng rất lớn.</w:t>
            </w:r>
          </w:p>
          <w:p w:rsidR="00606CA9" w:rsidRPr="00043D2A" w:rsidRDefault="00606CA9" w:rsidP="00043D2A">
            <w:pPr>
              <w:jc w:val="both"/>
              <w:rPr>
                <w:sz w:val="28"/>
                <w:szCs w:val="28"/>
              </w:rPr>
            </w:pPr>
            <w:r w:rsidRPr="00043D2A">
              <w:rPr>
                <w:sz w:val="28"/>
                <w:szCs w:val="28"/>
              </w:rPr>
              <w:t>- Cho HS xem ảnh chụp của một vài tinh vâ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o HS quan sát ảnh chụp thiên hà nhìn từ trên xuống và nhìn nghiêng.</w:t>
            </w:r>
          </w:p>
          <w:p w:rsidR="00606CA9" w:rsidRPr="00043D2A" w:rsidRDefault="00606CA9" w:rsidP="00043D2A">
            <w:pPr>
              <w:jc w:val="both"/>
              <w:rPr>
                <w:sz w:val="28"/>
                <w:szCs w:val="28"/>
              </w:rPr>
            </w:pPr>
            <w:r w:rsidRPr="00043D2A">
              <w:rPr>
                <w:sz w:val="28"/>
                <w:szCs w:val="28"/>
              </w:rPr>
              <w:t>- Cho HS quan sát ảnh chụp thiên hà Tiên Nữ.</w:t>
            </w:r>
          </w:p>
          <w:p w:rsidR="00606CA9" w:rsidRPr="00043D2A" w:rsidRDefault="00606CA9" w:rsidP="00043D2A">
            <w:pPr>
              <w:jc w:val="both"/>
              <w:rPr>
                <w:sz w:val="28"/>
                <w:szCs w:val="28"/>
              </w:rPr>
            </w:pPr>
            <w:r w:rsidRPr="00043D2A">
              <w:rPr>
                <w:sz w:val="28"/>
                <w:szCs w:val="28"/>
              </w:rPr>
              <w:t>- Cho HS quan sát ảnh chụp một số thiên hà dạng xoắn ốc và dạng elipxôi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quan sát hình ảnh mô phỏng Ngân Hà của chúng ta.</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hình dung vị trí của hệ Mặt Trời trong Ngân Hà.</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Ngân Hà là một thành viên của một đám gồm 20 thiên hà.</w:t>
            </w:r>
          </w:p>
          <w:p w:rsidR="00606CA9" w:rsidRPr="00043D2A" w:rsidRDefault="00606CA9" w:rsidP="00043D2A">
            <w:pPr>
              <w:jc w:val="both"/>
              <w:rPr>
                <w:sz w:val="28"/>
                <w:szCs w:val="28"/>
              </w:rPr>
            </w:pPr>
            <w:r w:rsidRPr="00043D2A">
              <w:rPr>
                <w:sz w:val="28"/>
                <w:szCs w:val="28"/>
              </w:rPr>
              <w:t>- Đến nay đã phát hiện khoảng 50 đám thiên hà.</w:t>
            </w:r>
          </w:p>
          <w:p w:rsidR="00606CA9" w:rsidRPr="00043D2A" w:rsidRDefault="00606CA9" w:rsidP="00043D2A">
            <w:pPr>
              <w:jc w:val="both"/>
              <w:rPr>
                <w:sz w:val="28"/>
                <w:szCs w:val="28"/>
              </w:rPr>
            </w:pPr>
            <w:r w:rsidRPr="00043D2A">
              <w:rPr>
                <w:sz w:val="28"/>
                <w:szCs w:val="28"/>
              </w:rPr>
              <w:t>- Khoảng cách giữa các đám lớn gấp vài chục lần khoảng cách giữa các thiên hà trong cùng một đám.</w:t>
            </w:r>
          </w:p>
          <w:p w:rsidR="00606CA9" w:rsidRPr="00043D2A" w:rsidRDefault="00606CA9" w:rsidP="00043D2A">
            <w:pPr>
              <w:jc w:val="both"/>
              <w:rPr>
                <w:sz w:val="28"/>
                <w:szCs w:val="28"/>
              </w:rPr>
            </w:pPr>
            <w:r w:rsidRPr="00043D2A">
              <w:rPr>
                <w:sz w:val="28"/>
                <w:szCs w:val="28"/>
              </w:rPr>
              <w:t xml:space="preserve">- Đầu những năm 1960 </w:t>
            </w:r>
            <w:r w:rsidRPr="00043D2A">
              <w:rPr>
                <w:sz w:val="28"/>
                <w:szCs w:val="28"/>
              </w:rPr>
              <w:sym w:font="Symbol" w:char="F0AE"/>
            </w:r>
            <w:r w:rsidRPr="00043D2A">
              <w:rPr>
                <w:sz w:val="28"/>
                <w:szCs w:val="28"/>
              </w:rPr>
              <w:t xml:space="preserve"> phát hiện ra một loạt cấu trúc mới, nằm ngoài các thiên hà, phát xạ mạnh một cách bất thường các sóng vô tuyến và tia X </w:t>
            </w:r>
            <w:r w:rsidRPr="00043D2A">
              <w:rPr>
                <w:sz w:val="28"/>
                <w:szCs w:val="28"/>
              </w:rPr>
              <w:sym w:font="Symbol" w:char="F0AE"/>
            </w:r>
            <w:r w:rsidRPr="00043D2A">
              <w:rPr>
                <w:sz w:val="28"/>
                <w:szCs w:val="28"/>
              </w:rPr>
              <w:t xml:space="preserve"> đặt tên là quaza.</w:t>
            </w:r>
          </w:p>
        </w:tc>
        <w:tc>
          <w:tcPr>
            <w:tcW w:w="3100" w:type="dxa"/>
            <w:gridSpan w:val="4"/>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S nêu các quan điểm của mình về sao </w:t>
            </w:r>
            <w:r w:rsidRPr="00043D2A">
              <w:rPr>
                <w:sz w:val="28"/>
                <w:szCs w:val="28"/>
              </w:rPr>
              <w:sym w:font="Symbol" w:char="F0AE"/>
            </w:r>
            <w:r w:rsidRPr="00043D2A">
              <w:rPr>
                <w:sz w:val="28"/>
                <w:szCs w:val="28"/>
              </w:rPr>
              <w:t xml:space="preserve"> Mặt Trời là một sa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hi nhận nhiệt độ của các sao và độ sáng của các sao nhìn từ Trái Đấ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S ghi nhận khối lượng và bán kính các sao. Quan hệ giữa bán kính và độ sáng của các sao (càng sáng </w:t>
            </w:r>
            <w:r w:rsidRPr="00043D2A">
              <w:rPr>
                <w:sz w:val="28"/>
                <w:szCs w:val="28"/>
              </w:rPr>
              <w:sym w:font="Symbol" w:char="F0AE"/>
            </w:r>
            <w:r w:rsidRPr="00043D2A">
              <w:rPr>
                <w:sz w:val="28"/>
                <w:szCs w:val="28"/>
              </w:rPr>
              <w:t xml:space="preserve"> bán kính càng nhỏ).</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về những sao đô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về những sao biến đổi, punxa và lỗ đe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khái niệm tinh vâ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khái niệm thiên hà, hình dạng các thiên hà.</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quan sát và ghi nhận về thiên hà của chúng ta.</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vị trí của hệ Mặt Trờ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các thông tin về các đám thiên hà.</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các thông tin về quaza.</w:t>
            </w:r>
          </w:p>
          <w:p w:rsidR="00606CA9" w:rsidRPr="00043D2A" w:rsidRDefault="00606CA9" w:rsidP="00043D2A">
            <w:pPr>
              <w:jc w:val="both"/>
              <w:rPr>
                <w:sz w:val="28"/>
                <w:szCs w:val="28"/>
              </w:rPr>
            </w:pPr>
          </w:p>
        </w:tc>
        <w:tc>
          <w:tcPr>
            <w:tcW w:w="4254" w:type="dxa"/>
            <w:gridSpan w:val="4"/>
            <w:shd w:val="clear" w:color="auto" w:fill="auto"/>
          </w:tcPr>
          <w:p w:rsidR="00606CA9" w:rsidRPr="00043D2A" w:rsidRDefault="00606CA9" w:rsidP="00043D2A">
            <w:pPr>
              <w:jc w:val="both"/>
              <w:rPr>
                <w:b/>
                <w:sz w:val="28"/>
                <w:szCs w:val="28"/>
              </w:rPr>
            </w:pPr>
            <w:r w:rsidRPr="00043D2A">
              <w:rPr>
                <w:b/>
                <w:sz w:val="28"/>
                <w:szCs w:val="28"/>
              </w:rPr>
              <w:t>II. Các sao và thiên hà</w:t>
            </w:r>
          </w:p>
          <w:p w:rsidR="00606CA9" w:rsidRPr="00043D2A" w:rsidRDefault="00606CA9" w:rsidP="00043D2A">
            <w:pPr>
              <w:jc w:val="both"/>
              <w:rPr>
                <w:b/>
                <w:i/>
                <w:sz w:val="28"/>
                <w:szCs w:val="28"/>
              </w:rPr>
            </w:pPr>
            <w:r w:rsidRPr="00043D2A">
              <w:rPr>
                <w:b/>
                <w:i/>
                <w:sz w:val="28"/>
                <w:szCs w:val="28"/>
              </w:rPr>
              <w:t>1. Các sao</w:t>
            </w:r>
          </w:p>
          <w:p w:rsidR="00606CA9" w:rsidRPr="00043D2A" w:rsidRDefault="00606CA9" w:rsidP="00043D2A">
            <w:pPr>
              <w:jc w:val="both"/>
              <w:rPr>
                <w:sz w:val="28"/>
                <w:szCs w:val="28"/>
              </w:rPr>
            </w:pPr>
            <w:r w:rsidRPr="00043D2A">
              <w:rPr>
                <w:sz w:val="28"/>
                <w:szCs w:val="28"/>
              </w:rPr>
              <w:t>a. Là một khối khí nóng sáng như Mặt Trờ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b. Nhiệt độ ở trong lòng các sao lên đến hàng chục triệu độ trong đó xảy ra các phản ứng hạt nhâ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c. Khối lượng của các sao trong khoảng từ 0,1 đến vài chục lần (đa số là 5 lần) khối lượng Mặt Trời.</w:t>
            </w:r>
          </w:p>
          <w:p w:rsidR="00606CA9" w:rsidRPr="00043D2A" w:rsidRDefault="00606CA9" w:rsidP="00043D2A">
            <w:pPr>
              <w:jc w:val="both"/>
              <w:rPr>
                <w:sz w:val="28"/>
                <w:szCs w:val="28"/>
              </w:rPr>
            </w:pPr>
            <w:r w:rsidRPr="00043D2A">
              <w:rPr>
                <w:sz w:val="28"/>
                <w:szCs w:val="28"/>
              </w:rPr>
              <w:t>- Bán kính các sao biến thiên trong khoảng rất rộng.</w:t>
            </w:r>
          </w:p>
          <w:p w:rsidR="00606CA9" w:rsidRPr="00043D2A" w:rsidRDefault="00606CA9" w:rsidP="00043D2A">
            <w:pPr>
              <w:jc w:val="both"/>
              <w:rPr>
                <w:sz w:val="28"/>
                <w:szCs w:val="28"/>
              </w:rPr>
            </w:pPr>
            <w:r w:rsidRPr="00043D2A">
              <w:rPr>
                <w:sz w:val="28"/>
                <w:szCs w:val="28"/>
              </w:rPr>
              <w:t xml:space="preserve">d. Có những cặp sao có khối lượng tương đương nhau, quay xung quanh một khối tâm chung, đó là những </w:t>
            </w:r>
            <w:r w:rsidRPr="00043D2A">
              <w:rPr>
                <w:i/>
                <w:sz w:val="28"/>
                <w:szCs w:val="28"/>
              </w:rPr>
              <w:t>sao đôi</w:t>
            </w:r>
            <w:r w:rsidRPr="00043D2A">
              <w:rPr>
                <w:sz w:val="28"/>
                <w:szCs w:val="28"/>
              </w:rPr>
              <w:t>.</w:t>
            </w:r>
          </w:p>
          <w:p w:rsidR="00606CA9" w:rsidRPr="00043D2A" w:rsidRDefault="00606CA9" w:rsidP="00043D2A">
            <w:pPr>
              <w:jc w:val="both"/>
              <w:rPr>
                <w:sz w:val="28"/>
                <w:szCs w:val="28"/>
              </w:rPr>
            </w:pPr>
            <w:r w:rsidRPr="00043D2A">
              <w:rPr>
                <w:sz w:val="28"/>
                <w:szCs w:val="28"/>
              </w:rPr>
              <w:t>e. Ngoài ra, còn có những sao ở trạng thái biến đổi rất mạnh.</w:t>
            </w:r>
          </w:p>
          <w:p w:rsidR="00606CA9" w:rsidRPr="00043D2A" w:rsidRDefault="00606CA9" w:rsidP="00043D2A">
            <w:pPr>
              <w:jc w:val="both"/>
              <w:rPr>
                <w:sz w:val="28"/>
                <w:szCs w:val="28"/>
              </w:rPr>
            </w:pPr>
            <w:r w:rsidRPr="00043D2A">
              <w:rPr>
                <w:sz w:val="28"/>
                <w:szCs w:val="28"/>
              </w:rPr>
              <w:t>- Có những sao không phát sáng: punxa và lỗ đe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f. Ngoài ra, còn có những “đám mây” sáng gọi là các tinh vân.</w:t>
            </w:r>
          </w:p>
          <w:p w:rsidR="00606CA9" w:rsidRPr="00043D2A" w:rsidRDefault="00606CA9" w:rsidP="00043D2A">
            <w:pPr>
              <w:jc w:val="both"/>
              <w:rPr>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Thiên hà</w:t>
            </w:r>
          </w:p>
          <w:p w:rsidR="00606CA9" w:rsidRPr="00043D2A" w:rsidRDefault="00606CA9" w:rsidP="00043D2A">
            <w:pPr>
              <w:jc w:val="both"/>
              <w:rPr>
                <w:sz w:val="28"/>
                <w:szCs w:val="28"/>
              </w:rPr>
            </w:pPr>
            <w:r w:rsidRPr="00043D2A">
              <w:rPr>
                <w:sz w:val="28"/>
                <w:szCs w:val="28"/>
              </w:rPr>
              <w:t>a. Thiên hà là một hệ thống sao gồm nhiều loại sao và tinh vân.</w:t>
            </w:r>
          </w:p>
          <w:p w:rsidR="00606CA9" w:rsidRPr="00043D2A" w:rsidRDefault="00606CA9" w:rsidP="00043D2A">
            <w:pPr>
              <w:jc w:val="both"/>
              <w:rPr>
                <w:sz w:val="28"/>
                <w:szCs w:val="28"/>
              </w:rPr>
            </w:pPr>
            <w:r w:rsidRPr="00043D2A">
              <w:rPr>
                <w:sz w:val="28"/>
                <w:szCs w:val="28"/>
              </w:rPr>
              <w:t>b. Thiên hà gần ta nhất là thiên hà Tiên Nữ (2 triệu năm ánh sáng).</w:t>
            </w:r>
          </w:p>
          <w:p w:rsidR="00606CA9" w:rsidRPr="00043D2A" w:rsidRDefault="00606CA9" w:rsidP="00043D2A">
            <w:pPr>
              <w:jc w:val="both"/>
              <w:rPr>
                <w:sz w:val="28"/>
                <w:szCs w:val="28"/>
              </w:rPr>
            </w:pPr>
            <w:r w:rsidRPr="00043D2A">
              <w:rPr>
                <w:sz w:val="28"/>
                <w:szCs w:val="28"/>
              </w:rPr>
              <w:t>c. Đa số thiên hà có dạng xoắn ốc, một số có dạng elipxôit và một số ít có dạng không xác định.</w:t>
            </w:r>
          </w:p>
          <w:p w:rsidR="00606CA9" w:rsidRPr="00043D2A" w:rsidRDefault="00606CA9" w:rsidP="00043D2A">
            <w:pPr>
              <w:jc w:val="both"/>
              <w:rPr>
                <w:sz w:val="28"/>
                <w:szCs w:val="28"/>
              </w:rPr>
            </w:pPr>
            <w:r w:rsidRPr="00043D2A">
              <w:rPr>
                <w:sz w:val="28"/>
                <w:szCs w:val="28"/>
              </w:rPr>
              <w:t>- Đường kính thiên hà vào khoảng 100.000 năm ánh sáng.</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3. Thiên hà của chúng ta: Ngân Hà</w:t>
            </w:r>
          </w:p>
          <w:p w:rsidR="00606CA9" w:rsidRPr="00043D2A" w:rsidRDefault="00606CA9" w:rsidP="00043D2A">
            <w:pPr>
              <w:jc w:val="both"/>
              <w:rPr>
                <w:sz w:val="28"/>
                <w:szCs w:val="28"/>
              </w:rPr>
            </w:pPr>
            <w:r w:rsidRPr="00043D2A">
              <w:rPr>
                <w:sz w:val="28"/>
                <w:szCs w:val="28"/>
              </w:rPr>
              <w:t>a. Hệ Mặt Trời là thành viên của một thiên hà mà ta gọi là Ngân Hà.</w:t>
            </w:r>
          </w:p>
          <w:p w:rsidR="00606CA9" w:rsidRPr="00043D2A" w:rsidRDefault="00606CA9" w:rsidP="00043D2A">
            <w:pPr>
              <w:jc w:val="both"/>
              <w:rPr>
                <w:sz w:val="28"/>
                <w:szCs w:val="28"/>
              </w:rPr>
            </w:pPr>
            <w:r w:rsidRPr="00043D2A">
              <w:rPr>
                <w:sz w:val="28"/>
                <w:szCs w:val="28"/>
              </w:rPr>
              <w:t>b. Ngân Hà có dạng đĩa, phần giữa phình to, ngoài mép dẹt.</w:t>
            </w:r>
          </w:p>
          <w:p w:rsidR="00606CA9" w:rsidRPr="00043D2A" w:rsidRDefault="00606CA9" w:rsidP="00043D2A">
            <w:pPr>
              <w:jc w:val="both"/>
              <w:rPr>
                <w:sz w:val="28"/>
                <w:szCs w:val="28"/>
              </w:rPr>
            </w:pPr>
            <w:r w:rsidRPr="00043D2A">
              <w:rPr>
                <w:sz w:val="28"/>
                <w:szCs w:val="28"/>
              </w:rPr>
              <w:t>- Đường kính của Ngân Hà vào khoảng 100.000 năm ánh sáng, bề dày chỗ phồng to nhất vào khoảng 15.000 năm ánh sáng.</w:t>
            </w:r>
          </w:p>
          <w:p w:rsidR="00606CA9" w:rsidRPr="00043D2A" w:rsidRDefault="00606CA9" w:rsidP="00043D2A">
            <w:pPr>
              <w:jc w:val="both"/>
              <w:rPr>
                <w:sz w:val="28"/>
                <w:szCs w:val="28"/>
              </w:rPr>
            </w:pPr>
            <w:r w:rsidRPr="00043D2A">
              <w:rPr>
                <w:sz w:val="28"/>
                <w:szCs w:val="28"/>
              </w:rPr>
              <w:t>c. Hệ Mặt Trời nằm trên mặt phẳng qua tâm và vuông góc với trục của Ngân Hà, cách tâm khoảng cỡ 2/3 bán kính của nó.</w:t>
            </w:r>
          </w:p>
          <w:p w:rsidR="00606CA9" w:rsidRPr="00043D2A" w:rsidRDefault="00606CA9" w:rsidP="00043D2A">
            <w:pPr>
              <w:jc w:val="both"/>
              <w:rPr>
                <w:sz w:val="28"/>
                <w:szCs w:val="28"/>
              </w:rPr>
            </w:pPr>
            <w:r w:rsidRPr="00043D2A">
              <w:rPr>
                <w:sz w:val="28"/>
                <w:szCs w:val="28"/>
              </w:rPr>
              <w:t>d. Ngân Hà có cấu trúc dạng xoắn ốc.</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4. Các đám thiên hà</w:t>
            </w:r>
          </w:p>
          <w:p w:rsidR="00606CA9" w:rsidRPr="00043D2A" w:rsidRDefault="00606CA9" w:rsidP="00043D2A">
            <w:pPr>
              <w:jc w:val="both"/>
              <w:rPr>
                <w:sz w:val="28"/>
                <w:szCs w:val="28"/>
              </w:rPr>
            </w:pPr>
            <w:r w:rsidRPr="00043D2A">
              <w:rPr>
                <w:sz w:val="28"/>
                <w:szCs w:val="28"/>
              </w:rPr>
              <w:t>- Các thiên hà có xu hướng tập hợp với nhau thành đá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5. Các quaza (quasar)</w:t>
            </w:r>
          </w:p>
          <w:p w:rsidR="00606CA9" w:rsidRPr="00043D2A" w:rsidRDefault="00606CA9" w:rsidP="00043D2A">
            <w:pPr>
              <w:jc w:val="both"/>
              <w:rPr>
                <w:sz w:val="28"/>
                <w:szCs w:val="28"/>
              </w:rPr>
            </w:pPr>
            <w:r w:rsidRPr="00043D2A">
              <w:rPr>
                <w:sz w:val="28"/>
                <w:szCs w:val="28"/>
              </w:rPr>
              <w:t xml:space="preserve">- Là những cấu trúc nằm ngoài các thiên hà, phát xạ mạnh một cách bất thường các sóng vô tuyến và tia X. </w:t>
            </w:r>
          </w:p>
        </w:tc>
      </w:tr>
      <w:tr w:rsidR="00C03D71" w:rsidRPr="00ED31E0" w:rsidTr="007A20C7">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7A20C7">
        <w:trPr>
          <w:gridAfter w:val="1"/>
          <w:wAfter w:w="62" w:type="dxa"/>
        </w:trPr>
        <w:tc>
          <w:tcPr>
            <w:tcW w:w="10314" w:type="dxa"/>
            <w:gridSpan w:val="8"/>
            <w:shd w:val="clear" w:color="auto" w:fill="auto"/>
            <w:vAlign w:val="center"/>
          </w:tcPr>
          <w:p w:rsidR="009A5607" w:rsidRPr="00ED31E0" w:rsidRDefault="009A5607" w:rsidP="00ED31E0">
            <w:pPr>
              <w:ind w:left="48" w:right="48"/>
              <w:jc w:val="both"/>
              <w:rPr>
                <w:color w:val="000000"/>
                <w:sz w:val="28"/>
                <w:szCs w:val="28"/>
              </w:rPr>
            </w:pPr>
            <w:r w:rsidRPr="00ED31E0">
              <w:rPr>
                <w:color w:val="000000"/>
                <w:sz w:val="28"/>
                <w:szCs w:val="28"/>
              </w:rPr>
              <w:t>1. Trái Đất chuyển động quanh Mặt Trời theo một quỹ đạo gần tròn có b kính vào khoảng</w:t>
            </w:r>
          </w:p>
          <w:p w:rsidR="009A5607" w:rsidRPr="00ED31E0" w:rsidRDefault="009A5607" w:rsidP="00ED31E0">
            <w:pPr>
              <w:ind w:left="48" w:right="48"/>
              <w:jc w:val="both"/>
              <w:rPr>
                <w:color w:val="000000"/>
                <w:sz w:val="28"/>
                <w:szCs w:val="28"/>
              </w:rPr>
            </w:pPr>
            <w:r w:rsidRPr="00ED31E0">
              <w:rPr>
                <w:color w:val="000000"/>
                <w:sz w:val="28"/>
                <w:szCs w:val="28"/>
              </w:rPr>
              <w:t>A. 15.10</w:t>
            </w:r>
            <w:r w:rsidRPr="00ED31E0">
              <w:rPr>
                <w:color w:val="000000"/>
                <w:sz w:val="28"/>
                <w:szCs w:val="28"/>
                <w:vertAlign w:val="superscript"/>
              </w:rPr>
              <w:t>6</w:t>
            </w:r>
            <w:r w:rsidRPr="00ED31E0">
              <w:rPr>
                <w:color w:val="000000"/>
                <w:sz w:val="28"/>
                <w:szCs w:val="28"/>
              </w:rPr>
              <w:t> km.        B. 15.10</w:t>
            </w:r>
            <w:r w:rsidRPr="00ED31E0">
              <w:rPr>
                <w:color w:val="000000"/>
                <w:sz w:val="28"/>
                <w:szCs w:val="28"/>
                <w:vertAlign w:val="superscript"/>
              </w:rPr>
              <w:t>7</w:t>
            </w:r>
            <w:r w:rsidRPr="00ED31E0">
              <w:rPr>
                <w:color w:val="000000"/>
                <w:sz w:val="28"/>
                <w:szCs w:val="28"/>
              </w:rPr>
              <w:t> km.        C. 15.10</w:t>
            </w:r>
            <w:r w:rsidRPr="00ED31E0">
              <w:rPr>
                <w:color w:val="000000"/>
                <w:sz w:val="28"/>
                <w:szCs w:val="28"/>
                <w:vertAlign w:val="superscript"/>
              </w:rPr>
              <w:t>8</w:t>
            </w:r>
            <w:r w:rsidRPr="00ED31E0">
              <w:rPr>
                <w:color w:val="000000"/>
                <w:sz w:val="28"/>
                <w:szCs w:val="28"/>
              </w:rPr>
              <w:t> km.        D. 15.10</w:t>
            </w:r>
            <w:r w:rsidRPr="00ED31E0">
              <w:rPr>
                <w:color w:val="000000"/>
                <w:sz w:val="28"/>
                <w:szCs w:val="28"/>
                <w:vertAlign w:val="superscript"/>
              </w:rPr>
              <w:t>9</w:t>
            </w:r>
            <w:r w:rsidRPr="00ED31E0">
              <w:rPr>
                <w:color w:val="000000"/>
                <w:sz w:val="28"/>
                <w:szCs w:val="28"/>
              </w:rPr>
              <w:t> km.</w:t>
            </w:r>
          </w:p>
          <w:p w:rsidR="009A5607" w:rsidRPr="00ED31E0" w:rsidRDefault="009A5607" w:rsidP="00ED31E0">
            <w:pPr>
              <w:ind w:left="48" w:right="48"/>
              <w:jc w:val="both"/>
              <w:rPr>
                <w:color w:val="000000"/>
                <w:sz w:val="28"/>
                <w:szCs w:val="28"/>
              </w:rPr>
            </w:pPr>
            <w:r w:rsidRPr="00ED31E0">
              <w:rPr>
                <w:color w:val="000000"/>
                <w:sz w:val="28"/>
                <w:szCs w:val="28"/>
              </w:rPr>
              <w:t>2.. Khối lượng Trái Đất vào cỡ</w:t>
            </w:r>
          </w:p>
          <w:p w:rsidR="009A5607" w:rsidRPr="00ED31E0" w:rsidRDefault="009A5607" w:rsidP="00ED31E0">
            <w:pPr>
              <w:ind w:left="48" w:right="48"/>
              <w:jc w:val="both"/>
              <w:rPr>
                <w:color w:val="000000"/>
                <w:sz w:val="28"/>
                <w:szCs w:val="28"/>
              </w:rPr>
            </w:pPr>
            <w:r w:rsidRPr="00ED31E0">
              <w:rPr>
                <w:color w:val="000000"/>
                <w:sz w:val="28"/>
                <w:szCs w:val="28"/>
              </w:rPr>
              <w:t>A. 6.10</w:t>
            </w:r>
            <w:r w:rsidRPr="00ED31E0">
              <w:rPr>
                <w:color w:val="000000"/>
                <w:sz w:val="28"/>
                <w:szCs w:val="28"/>
                <w:vertAlign w:val="superscript"/>
              </w:rPr>
              <w:t>23</w:t>
            </w:r>
            <w:r w:rsidRPr="00ED31E0">
              <w:rPr>
                <w:color w:val="000000"/>
                <w:sz w:val="28"/>
                <w:szCs w:val="28"/>
              </w:rPr>
              <w:t>kg.        B. 6.10</w:t>
            </w:r>
            <w:r w:rsidRPr="00ED31E0">
              <w:rPr>
                <w:color w:val="000000"/>
                <w:sz w:val="28"/>
                <w:szCs w:val="28"/>
                <w:vertAlign w:val="superscript"/>
              </w:rPr>
              <w:t>24</w:t>
            </w:r>
            <w:r w:rsidRPr="00ED31E0">
              <w:rPr>
                <w:color w:val="000000"/>
                <w:sz w:val="28"/>
                <w:szCs w:val="28"/>
              </w:rPr>
              <w:t> kg.        C. 6.10</w:t>
            </w:r>
            <w:r w:rsidRPr="00ED31E0">
              <w:rPr>
                <w:color w:val="000000"/>
                <w:sz w:val="28"/>
                <w:szCs w:val="28"/>
                <w:vertAlign w:val="superscript"/>
              </w:rPr>
              <w:t>25</w:t>
            </w:r>
            <w:r w:rsidRPr="00ED31E0">
              <w:rPr>
                <w:color w:val="000000"/>
                <w:sz w:val="28"/>
                <w:szCs w:val="28"/>
              </w:rPr>
              <w:t>kg.        D. 6.10</w:t>
            </w:r>
            <w:r w:rsidRPr="00ED31E0">
              <w:rPr>
                <w:color w:val="000000"/>
                <w:sz w:val="28"/>
                <w:szCs w:val="28"/>
                <w:vertAlign w:val="superscript"/>
              </w:rPr>
              <w:t>26</w:t>
            </w:r>
            <w:r w:rsidRPr="00ED31E0">
              <w:rPr>
                <w:color w:val="000000"/>
                <w:sz w:val="28"/>
                <w:szCs w:val="28"/>
              </w:rPr>
              <w:t> kg.</w:t>
            </w:r>
          </w:p>
          <w:p w:rsidR="009A5607" w:rsidRPr="00ED31E0" w:rsidRDefault="009A5607" w:rsidP="00ED31E0">
            <w:pPr>
              <w:ind w:left="48" w:right="48"/>
              <w:jc w:val="both"/>
              <w:rPr>
                <w:color w:val="000000"/>
                <w:sz w:val="28"/>
                <w:szCs w:val="28"/>
              </w:rPr>
            </w:pPr>
            <w:r w:rsidRPr="00ED31E0">
              <w:rPr>
                <w:color w:val="000000"/>
                <w:sz w:val="28"/>
                <w:szCs w:val="28"/>
              </w:rPr>
              <w:t>3.. Khối lượng Mặt Trời vào cor</w:t>
            </w:r>
          </w:p>
          <w:p w:rsidR="009A5607" w:rsidRPr="00ED31E0" w:rsidRDefault="009A5607" w:rsidP="00ED31E0">
            <w:pPr>
              <w:ind w:left="48" w:right="48"/>
              <w:jc w:val="both"/>
              <w:rPr>
                <w:color w:val="000000"/>
                <w:sz w:val="28"/>
                <w:szCs w:val="28"/>
              </w:rPr>
            </w:pPr>
            <w:r w:rsidRPr="00ED31E0">
              <w:rPr>
                <w:color w:val="000000"/>
                <w:sz w:val="28"/>
                <w:szCs w:val="28"/>
              </w:rPr>
              <w:t>A. 2.10</w:t>
            </w:r>
            <w:r w:rsidRPr="00ED31E0">
              <w:rPr>
                <w:color w:val="000000"/>
                <w:sz w:val="28"/>
                <w:szCs w:val="28"/>
                <w:vertAlign w:val="superscript"/>
              </w:rPr>
              <w:t>28</w:t>
            </w:r>
            <w:r w:rsidRPr="00ED31E0">
              <w:rPr>
                <w:color w:val="000000"/>
                <w:sz w:val="28"/>
                <w:szCs w:val="28"/>
              </w:rPr>
              <w:t> kg.        B. 2.10</w:t>
            </w:r>
            <w:r w:rsidRPr="00ED31E0">
              <w:rPr>
                <w:color w:val="000000"/>
                <w:sz w:val="28"/>
                <w:szCs w:val="28"/>
                <w:vertAlign w:val="superscript"/>
              </w:rPr>
              <w:t>29</w:t>
            </w:r>
            <w:r w:rsidRPr="00ED31E0">
              <w:rPr>
                <w:color w:val="000000"/>
                <w:sz w:val="28"/>
                <w:szCs w:val="28"/>
              </w:rPr>
              <w:t>kg.        C. 2.10</w:t>
            </w:r>
            <w:r w:rsidRPr="00ED31E0">
              <w:rPr>
                <w:color w:val="000000"/>
                <w:sz w:val="28"/>
                <w:szCs w:val="28"/>
                <w:vertAlign w:val="superscript"/>
              </w:rPr>
              <w:t>30</w:t>
            </w:r>
            <w:r w:rsidRPr="00ED31E0">
              <w:rPr>
                <w:color w:val="000000"/>
                <w:sz w:val="28"/>
                <w:szCs w:val="28"/>
              </w:rPr>
              <w:t>kg.        D. 2.10</w:t>
            </w:r>
            <w:r w:rsidRPr="00ED31E0">
              <w:rPr>
                <w:color w:val="000000"/>
                <w:sz w:val="28"/>
                <w:szCs w:val="28"/>
                <w:vertAlign w:val="superscript"/>
              </w:rPr>
              <w:t>31</w:t>
            </w:r>
            <w:r w:rsidRPr="00ED31E0">
              <w:rPr>
                <w:color w:val="000000"/>
                <w:sz w:val="28"/>
                <w:szCs w:val="28"/>
              </w:rPr>
              <w:t> kg.</w:t>
            </w:r>
          </w:p>
          <w:p w:rsidR="009A5607" w:rsidRPr="00ED31E0" w:rsidRDefault="009A5607" w:rsidP="00ED31E0">
            <w:pPr>
              <w:ind w:left="48" w:right="48"/>
              <w:jc w:val="both"/>
              <w:rPr>
                <w:color w:val="000000"/>
                <w:sz w:val="28"/>
                <w:szCs w:val="28"/>
              </w:rPr>
            </w:pPr>
            <w:r w:rsidRPr="00ED31E0">
              <w:rPr>
                <w:color w:val="000000"/>
                <w:sz w:val="28"/>
                <w:szCs w:val="28"/>
              </w:rPr>
              <w:t>4. Đường kính của hệ Mặt Trời vào cỡ</w:t>
            </w:r>
          </w:p>
          <w:p w:rsidR="009A5607" w:rsidRPr="00ED31E0" w:rsidRDefault="009A5607" w:rsidP="00ED31E0">
            <w:pPr>
              <w:ind w:left="48" w:right="48"/>
              <w:jc w:val="both"/>
              <w:rPr>
                <w:color w:val="000000"/>
                <w:sz w:val="28"/>
                <w:szCs w:val="28"/>
              </w:rPr>
            </w:pPr>
            <w:r w:rsidRPr="00ED31E0">
              <w:rPr>
                <w:color w:val="000000"/>
                <w:sz w:val="28"/>
                <w:szCs w:val="28"/>
              </w:rPr>
              <w:t>A. 40 đơn vị thiên văn.        B. 60 đơn vị thiên văn.</w:t>
            </w:r>
          </w:p>
          <w:p w:rsidR="009A5607" w:rsidRPr="00ED31E0" w:rsidRDefault="009A5607" w:rsidP="00ED31E0">
            <w:pPr>
              <w:ind w:left="48" w:right="48"/>
              <w:jc w:val="both"/>
              <w:rPr>
                <w:color w:val="000000"/>
                <w:sz w:val="28"/>
                <w:szCs w:val="28"/>
              </w:rPr>
            </w:pPr>
            <w:r w:rsidRPr="00ED31E0">
              <w:rPr>
                <w:color w:val="000000"/>
                <w:sz w:val="28"/>
                <w:szCs w:val="28"/>
              </w:rPr>
              <w:t>C. 80 đơn vị thiên văn.        D. 100 đơn vị thiên văn.</w:t>
            </w:r>
          </w:p>
          <w:p w:rsidR="009A5607" w:rsidRPr="00ED31E0" w:rsidRDefault="009A5607" w:rsidP="00ED31E0">
            <w:pPr>
              <w:ind w:left="48" w:right="48"/>
              <w:jc w:val="both"/>
              <w:rPr>
                <w:color w:val="000000"/>
                <w:sz w:val="28"/>
                <w:szCs w:val="28"/>
              </w:rPr>
            </w:pPr>
            <w:r w:rsidRPr="00ED31E0">
              <w:rPr>
                <w:color w:val="000000"/>
                <w:sz w:val="28"/>
                <w:szCs w:val="28"/>
              </w:rPr>
              <w:t>5. Mặt Trời thuộc loại sao</w:t>
            </w:r>
          </w:p>
          <w:p w:rsidR="009A5607" w:rsidRPr="00ED31E0" w:rsidRDefault="009A5607" w:rsidP="00ED31E0">
            <w:pPr>
              <w:ind w:left="48" w:right="48"/>
              <w:jc w:val="both"/>
              <w:rPr>
                <w:color w:val="000000"/>
                <w:sz w:val="28"/>
                <w:szCs w:val="28"/>
              </w:rPr>
            </w:pPr>
            <w:r w:rsidRPr="00ED31E0">
              <w:rPr>
                <w:color w:val="000000"/>
                <w:sz w:val="28"/>
                <w:szCs w:val="28"/>
              </w:rPr>
              <w:t>A. trắt trắng</w:t>
            </w:r>
          </w:p>
          <w:p w:rsidR="009A5607" w:rsidRPr="00ED31E0" w:rsidRDefault="009A5607" w:rsidP="00ED31E0">
            <w:pPr>
              <w:ind w:left="48" w:right="48"/>
              <w:jc w:val="both"/>
              <w:rPr>
                <w:color w:val="000000"/>
                <w:sz w:val="28"/>
                <w:szCs w:val="28"/>
              </w:rPr>
            </w:pPr>
            <w:r w:rsidRPr="00ED31E0">
              <w:rPr>
                <w:color w:val="000000"/>
                <w:sz w:val="28"/>
                <w:szCs w:val="28"/>
              </w:rPr>
              <w:t>B. kềnh đỏ.</w:t>
            </w:r>
          </w:p>
          <w:p w:rsidR="009A5607" w:rsidRPr="00ED31E0" w:rsidRDefault="009A5607" w:rsidP="00ED31E0">
            <w:pPr>
              <w:ind w:left="48" w:right="48"/>
              <w:jc w:val="both"/>
              <w:rPr>
                <w:color w:val="000000"/>
                <w:sz w:val="28"/>
                <w:szCs w:val="28"/>
              </w:rPr>
            </w:pPr>
            <w:r w:rsidRPr="00ED31E0">
              <w:rPr>
                <w:color w:val="000000"/>
                <w:sz w:val="28"/>
                <w:szCs w:val="28"/>
              </w:rPr>
              <w:t>C. trung bình giữa trắt trắng và kềnh đỏ.</w:t>
            </w:r>
          </w:p>
          <w:p w:rsidR="009A5607" w:rsidRPr="00ED31E0" w:rsidRDefault="009A5607" w:rsidP="00ED31E0">
            <w:pPr>
              <w:ind w:left="48" w:right="48"/>
              <w:jc w:val="both"/>
              <w:rPr>
                <w:color w:val="000000"/>
                <w:sz w:val="28"/>
                <w:szCs w:val="28"/>
              </w:rPr>
            </w:pPr>
            <w:r w:rsidRPr="00ED31E0">
              <w:rPr>
                <w:color w:val="000000"/>
                <w:sz w:val="28"/>
                <w:szCs w:val="28"/>
              </w:rPr>
              <w:t>D. nơtron.</w:t>
            </w:r>
          </w:p>
          <w:p w:rsidR="009A5607" w:rsidRPr="00ED31E0" w:rsidRDefault="009A5607" w:rsidP="00ED31E0">
            <w:pPr>
              <w:ind w:left="48" w:right="48"/>
              <w:jc w:val="both"/>
              <w:rPr>
                <w:color w:val="000000"/>
                <w:sz w:val="28"/>
                <w:szCs w:val="28"/>
              </w:rPr>
            </w:pPr>
            <w:r w:rsidRPr="00ED31E0">
              <w:rPr>
                <w:color w:val="000000"/>
                <w:sz w:val="28"/>
                <w:szCs w:val="28"/>
              </w:rPr>
              <w:t>6. Đường kính của một thiên hà vào cỡ</w:t>
            </w:r>
          </w:p>
          <w:p w:rsidR="009A5607" w:rsidRPr="00ED31E0" w:rsidRDefault="009A5607" w:rsidP="00ED31E0">
            <w:pPr>
              <w:ind w:left="48" w:right="48"/>
              <w:jc w:val="both"/>
              <w:rPr>
                <w:color w:val="000000"/>
                <w:sz w:val="28"/>
                <w:szCs w:val="28"/>
              </w:rPr>
            </w:pPr>
            <w:r w:rsidRPr="00ED31E0">
              <w:rPr>
                <w:color w:val="000000"/>
                <w:sz w:val="28"/>
                <w:szCs w:val="28"/>
              </w:rPr>
              <w:t>A. 10 000 năm ánh sáng.</w:t>
            </w:r>
          </w:p>
          <w:p w:rsidR="009A5607" w:rsidRPr="00ED31E0" w:rsidRDefault="009A5607" w:rsidP="00ED31E0">
            <w:pPr>
              <w:ind w:left="48" w:right="48"/>
              <w:jc w:val="both"/>
              <w:rPr>
                <w:color w:val="000000"/>
                <w:sz w:val="28"/>
                <w:szCs w:val="28"/>
              </w:rPr>
            </w:pPr>
            <w:r w:rsidRPr="00ED31E0">
              <w:rPr>
                <w:color w:val="000000"/>
                <w:sz w:val="28"/>
                <w:szCs w:val="28"/>
              </w:rPr>
              <w:t>B. 100 000 năm ánh sáng.</w:t>
            </w:r>
          </w:p>
          <w:p w:rsidR="009A5607" w:rsidRPr="00ED31E0" w:rsidRDefault="009A5607" w:rsidP="00ED31E0">
            <w:pPr>
              <w:ind w:left="48" w:right="48"/>
              <w:jc w:val="both"/>
              <w:rPr>
                <w:color w:val="000000"/>
                <w:sz w:val="28"/>
                <w:szCs w:val="28"/>
              </w:rPr>
            </w:pPr>
            <w:r w:rsidRPr="00ED31E0">
              <w:rPr>
                <w:color w:val="000000"/>
                <w:sz w:val="28"/>
                <w:szCs w:val="28"/>
              </w:rPr>
              <w:t>C. 1 000 000 năm ánh sáng.</w:t>
            </w:r>
          </w:p>
          <w:p w:rsidR="009A5607" w:rsidRPr="00ED31E0" w:rsidRDefault="009A5607" w:rsidP="00ED31E0">
            <w:pPr>
              <w:ind w:left="48" w:right="48"/>
              <w:jc w:val="both"/>
              <w:rPr>
                <w:color w:val="000000"/>
                <w:sz w:val="28"/>
                <w:szCs w:val="28"/>
              </w:rPr>
            </w:pPr>
            <w:r w:rsidRPr="00ED31E0">
              <w:rPr>
                <w:color w:val="000000"/>
                <w:sz w:val="28"/>
                <w:szCs w:val="28"/>
              </w:rPr>
              <w:t>D. 10 000 000 năm ánh sáng.</w:t>
            </w:r>
          </w:p>
          <w:p w:rsidR="009A5607" w:rsidRPr="00ED31E0" w:rsidRDefault="009A5607" w:rsidP="00ED31E0">
            <w:pPr>
              <w:ind w:left="48" w:right="48"/>
              <w:jc w:val="both"/>
              <w:rPr>
                <w:color w:val="000000"/>
                <w:sz w:val="28"/>
                <w:szCs w:val="28"/>
              </w:rPr>
            </w:pPr>
            <w:r w:rsidRPr="00ED31E0">
              <w:rPr>
                <w:color w:val="000000"/>
                <w:sz w:val="28"/>
                <w:szCs w:val="28"/>
              </w:rPr>
              <w:t>7.Với các hành tinh sau của hệ Mặt Trời : Hoả tinh, Kim tinh, Mộc tinh, Thổ tinh, Thuỷ tinh ; tính từ Mặt Trời, thứ tự từ trong ra là :</w:t>
            </w:r>
          </w:p>
          <w:p w:rsidR="009A5607" w:rsidRPr="00ED31E0" w:rsidRDefault="009A5607" w:rsidP="00ED31E0">
            <w:pPr>
              <w:ind w:left="48" w:right="48"/>
              <w:jc w:val="both"/>
              <w:rPr>
                <w:color w:val="000000"/>
                <w:sz w:val="28"/>
                <w:szCs w:val="28"/>
              </w:rPr>
            </w:pPr>
            <w:r w:rsidRPr="00ED31E0">
              <w:rPr>
                <w:color w:val="000000"/>
                <w:sz w:val="28"/>
                <w:szCs w:val="28"/>
              </w:rPr>
              <w:t>A. Thuỷ tinh, Kim tinh, Hoả tinh, Mộc tinh, Thổ tinh.</w:t>
            </w:r>
          </w:p>
          <w:p w:rsidR="009A5607" w:rsidRPr="00ED31E0" w:rsidRDefault="009A5607" w:rsidP="00ED31E0">
            <w:pPr>
              <w:ind w:left="48" w:right="48"/>
              <w:jc w:val="both"/>
              <w:rPr>
                <w:color w:val="000000"/>
                <w:sz w:val="28"/>
                <w:szCs w:val="28"/>
              </w:rPr>
            </w:pPr>
            <w:r w:rsidRPr="00ED31E0">
              <w:rPr>
                <w:color w:val="000000"/>
                <w:sz w:val="28"/>
                <w:szCs w:val="28"/>
              </w:rPr>
              <w:t>B. Kim tinh, Mộc tinh, Thuỷ tinh, Hoả tinh, Thổ tinh.</w:t>
            </w:r>
          </w:p>
          <w:p w:rsidR="009A5607" w:rsidRPr="00ED31E0" w:rsidRDefault="009A5607" w:rsidP="00ED31E0">
            <w:pPr>
              <w:ind w:left="48" w:right="48"/>
              <w:jc w:val="both"/>
              <w:rPr>
                <w:color w:val="000000"/>
                <w:sz w:val="28"/>
                <w:szCs w:val="28"/>
              </w:rPr>
            </w:pPr>
            <w:r w:rsidRPr="00ED31E0">
              <w:rPr>
                <w:color w:val="000000"/>
                <w:sz w:val="28"/>
                <w:szCs w:val="28"/>
              </w:rPr>
              <w:t>C. Hoả tinh, Mộc tinh, Kim tinh, Thuỷ tinh, Thổ tinh.</w:t>
            </w:r>
          </w:p>
          <w:p w:rsidR="009A5607" w:rsidRPr="00ED31E0" w:rsidRDefault="009A5607" w:rsidP="00ED31E0">
            <w:pPr>
              <w:ind w:left="48" w:right="48"/>
              <w:jc w:val="both"/>
              <w:rPr>
                <w:color w:val="000000"/>
                <w:sz w:val="28"/>
                <w:szCs w:val="28"/>
              </w:rPr>
            </w:pPr>
            <w:r w:rsidRPr="00ED31E0">
              <w:rPr>
                <w:color w:val="000000"/>
                <w:sz w:val="28"/>
                <w:szCs w:val="28"/>
              </w:rPr>
              <w:t>D. Thuỷ tinh, Hoả tinh, Thổ tinh, Kim tinh, Mộc tinh.</w:t>
            </w:r>
          </w:p>
          <w:p w:rsidR="009A5607" w:rsidRPr="00ED31E0" w:rsidRDefault="009A5607" w:rsidP="00ED31E0">
            <w:pPr>
              <w:ind w:left="48" w:right="48"/>
              <w:jc w:val="both"/>
              <w:rPr>
                <w:color w:val="000000"/>
                <w:sz w:val="28"/>
                <w:szCs w:val="28"/>
              </w:rPr>
            </w:pPr>
            <w:r w:rsidRPr="00ED31E0">
              <w:rPr>
                <w:b/>
                <w:bCs/>
                <w:color w:val="008000"/>
                <w:sz w:val="28"/>
                <w:szCs w:val="28"/>
              </w:rPr>
              <w:t>Lời giải:</w:t>
            </w:r>
          </w:p>
          <w:tbl>
            <w:tblPr>
              <w:tblW w:w="6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05"/>
              <w:gridCol w:w="905"/>
              <w:gridCol w:w="905"/>
              <w:gridCol w:w="943"/>
              <w:gridCol w:w="904"/>
              <w:gridCol w:w="904"/>
              <w:gridCol w:w="943"/>
            </w:tblGrid>
            <w:tr w:rsidR="009A5607" w:rsidRPr="00ED31E0" w:rsidTr="000A425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1</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2</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3</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4</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5</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6</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7</w:t>
                  </w:r>
                </w:p>
              </w:tc>
            </w:tr>
            <w:tr w:rsidR="009A5607" w:rsidRPr="00ED31E0" w:rsidTr="000A425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B</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B</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C</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D</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C</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B</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A</w:t>
                  </w:r>
                </w:p>
              </w:tc>
            </w:tr>
          </w:tbl>
          <w:p w:rsidR="00C03D71" w:rsidRPr="00ED31E0" w:rsidRDefault="00C03D71" w:rsidP="00ED31E0">
            <w:pPr>
              <w:ind w:left="48" w:right="48"/>
              <w:jc w:val="both"/>
              <w:rPr>
                <w:sz w:val="28"/>
                <w:szCs w:val="28"/>
              </w:rPr>
            </w:pPr>
          </w:p>
        </w:tc>
      </w:tr>
      <w:tr w:rsidR="00C03D71" w:rsidRPr="00ED31E0" w:rsidTr="007A20C7">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7A20C7">
        <w:trPr>
          <w:gridAfter w:val="1"/>
          <w:wAfter w:w="62" w:type="dxa"/>
        </w:trPr>
        <w:tc>
          <w:tcPr>
            <w:tcW w:w="3395" w:type="dxa"/>
            <w:gridSpan w:val="2"/>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0A425C" w:rsidRPr="00ED31E0">
              <w:rPr>
                <w:sz w:val="28"/>
                <w:szCs w:val="28"/>
                <w:lang w:val="de-AT"/>
              </w:rPr>
              <w:t>:</w:t>
            </w:r>
          </w:p>
          <w:p w:rsidR="000A425C" w:rsidRPr="00ED31E0" w:rsidRDefault="000A425C" w:rsidP="00ED31E0">
            <w:pPr>
              <w:jc w:val="both"/>
              <w:rPr>
                <w:sz w:val="28"/>
                <w:szCs w:val="28"/>
                <w:lang w:val="de-AT"/>
              </w:rPr>
            </w:pPr>
            <w:r w:rsidRPr="00ED31E0">
              <w:rPr>
                <w:color w:val="000000"/>
                <w:sz w:val="28"/>
                <w:szCs w:val="28"/>
                <w:shd w:val="clear" w:color="auto" w:fill="FFFFFF"/>
              </w:rPr>
              <w:t>Sao chổi, thiên thạch, sao băng là gì ? Sao băng có phải là một thành viên của hệ mặt trời hay không ?</w:t>
            </w:r>
          </w:p>
          <w:p w:rsidR="00C03D71" w:rsidRPr="00ED31E0" w:rsidRDefault="00C03D71" w:rsidP="00ED31E0">
            <w:pPr>
              <w:pStyle w:val="ListParagraph"/>
              <w:ind w:left="0"/>
              <w:jc w:val="both"/>
              <w:rPr>
                <w:sz w:val="28"/>
                <w:szCs w:val="28"/>
                <w:lang w:val="de-AT"/>
              </w:rPr>
            </w:pPr>
            <w:r w:rsidRPr="00ED31E0">
              <w:rPr>
                <w:b/>
                <w:bCs/>
                <w:sz w:val="28"/>
                <w:szCs w:val="28"/>
                <w:lang w:val="de-AT"/>
              </w:rPr>
              <w:t>Chuyển giao nhiệm vụ học tập:</w:t>
            </w:r>
          </w:p>
          <w:p w:rsidR="00C03D71" w:rsidRPr="00ED31E0" w:rsidRDefault="00C03D71" w:rsidP="00ED31E0">
            <w:pPr>
              <w:jc w:val="both"/>
              <w:rPr>
                <w:sz w:val="28"/>
                <w:szCs w:val="28"/>
                <w:lang w:val="de-AT"/>
              </w:rPr>
            </w:pPr>
            <w:r w:rsidRPr="00ED31E0">
              <w:rPr>
                <w:sz w:val="28"/>
                <w:szCs w:val="28"/>
                <w:lang w:val="de-AT"/>
              </w:rPr>
              <w:t>- GV chia nhóm yêu cầu hs trả lời vào bảng phụ trong thời gian 5 phút:</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4"/>
            <w:shd w:val="clear" w:color="auto" w:fill="auto"/>
          </w:tcPr>
          <w:p w:rsidR="00C03D71" w:rsidRPr="00ED31E0" w:rsidRDefault="00C03D71" w:rsidP="00ED31E0">
            <w:pPr>
              <w:jc w:val="both"/>
              <w:rPr>
                <w:sz w:val="28"/>
                <w:szCs w:val="28"/>
              </w:rPr>
            </w:pPr>
          </w:p>
          <w:p w:rsidR="00C03D71" w:rsidRPr="00ED31E0" w:rsidRDefault="00C03D71"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1. 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C03D71" w:rsidRPr="00ED31E0" w:rsidRDefault="00C03D71" w:rsidP="00ED31E0">
            <w:pPr>
              <w:jc w:val="both"/>
              <w:rPr>
                <w:sz w:val="28"/>
                <w:szCs w:val="28"/>
                <w:lang w:val="de-AT"/>
              </w:rPr>
            </w:pPr>
            <w:r w:rsidRPr="00ED31E0">
              <w:rPr>
                <w:sz w:val="28"/>
                <w:szCs w:val="28"/>
                <w:lang w:val="de-AT"/>
              </w:rPr>
              <w:t>- Đại diện các nhóm nhận xét kết quả</w:t>
            </w: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sz w:val="28"/>
                <w:szCs w:val="28"/>
                <w:lang w:val="de-AT"/>
              </w:rPr>
              <w:t>- Các nhóm khác có ý kiến bổ sung.(nếu có)</w:t>
            </w:r>
          </w:p>
          <w:p w:rsidR="00C03D71" w:rsidRPr="00ED31E0" w:rsidRDefault="00C03D71" w:rsidP="00ED31E0">
            <w:pPr>
              <w:jc w:val="both"/>
              <w:rPr>
                <w:sz w:val="28"/>
                <w:szCs w:val="28"/>
                <w:lang w:val="de-AT"/>
              </w:rPr>
            </w:pPr>
          </w:p>
        </w:tc>
        <w:tc>
          <w:tcPr>
            <w:tcW w:w="3523" w:type="dxa"/>
            <w:gridSpan w:val="2"/>
            <w:shd w:val="clear" w:color="auto" w:fill="auto"/>
          </w:tcPr>
          <w:p w:rsidR="000A425C" w:rsidRPr="00ED31E0" w:rsidRDefault="000A425C" w:rsidP="00ED31E0">
            <w:pPr>
              <w:pStyle w:val="NormalWeb"/>
              <w:spacing w:before="0" w:beforeAutospacing="0" w:after="0" w:afterAutospacing="0"/>
              <w:ind w:left="48" w:right="48"/>
              <w:jc w:val="both"/>
              <w:rPr>
                <w:color w:val="000000"/>
                <w:sz w:val="28"/>
                <w:szCs w:val="28"/>
              </w:rPr>
            </w:pPr>
            <w:r w:rsidRPr="00ED31E0">
              <w:rPr>
                <w:color w:val="000000"/>
                <w:sz w:val="28"/>
                <w:szCs w:val="28"/>
              </w:rPr>
              <w:t>Sao chổi là những khối khí đóng băng lẫn với đá, chuyển động xung quanh Mặt Trời.</w:t>
            </w:r>
          </w:p>
          <w:p w:rsidR="000A425C" w:rsidRPr="00ED31E0" w:rsidRDefault="000A425C" w:rsidP="00ED31E0">
            <w:pPr>
              <w:pStyle w:val="NormalWeb"/>
              <w:spacing w:before="0" w:beforeAutospacing="0" w:after="0" w:afterAutospacing="0"/>
              <w:ind w:left="48" w:right="48"/>
              <w:jc w:val="both"/>
              <w:rPr>
                <w:color w:val="000000"/>
                <w:sz w:val="28"/>
                <w:szCs w:val="28"/>
              </w:rPr>
            </w:pPr>
            <w:r w:rsidRPr="00ED31E0">
              <w:rPr>
                <w:color w:val="000000"/>
                <w:sz w:val="28"/>
                <w:szCs w:val="28"/>
              </w:rPr>
              <w:t>Thiên thạch là những tảng đá chuyển động quanh Mặt Trời.</w:t>
            </w:r>
          </w:p>
          <w:p w:rsidR="000A425C" w:rsidRPr="00ED31E0" w:rsidRDefault="000A425C" w:rsidP="00ED31E0">
            <w:pPr>
              <w:pStyle w:val="NormalWeb"/>
              <w:spacing w:before="0" w:beforeAutospacing="0" w:after="0" w:afterAutospacing="0"/>
              <w:ind w:left="48" w:right="48"/>
              <w:jc w:val="both"/>
              <w:rPr>
                <w:color w:val="000000"/>
                <w:sz w:val="28"/>
                <w:szCs w:val="28"/>
              </w:rPr>
            </w:pPr>
            <w:r w:rsidRPr="00ED31E0">
              <w:rPr>
                <w:color w:val="000000"/>
                <w:sz w:val="28"/>
                <w:szCs w:val="28"/>
              </w:rPr>
              <w:t>Khi một thiên thạch bay vào bầu khí quyển của Trái Đất thì nó sẽ bị ma sát mạnh., nóng sáng và bốc cháy, để lại một vết sáng dài gọi là sao băng.</w:t>
            </w:r>
          </w:p>
          <w:p w:rsidR="000A425C" w:rsidRPr="00ED31E0" w:rsidRDefault="000A425C" w:rsidP="00ED31E0">
            <w:pPr>
              <w:pStyle w:val="NormalWeb"/>
              <w:spacing w:before="0" w:beforeAutospacing="0" w:after="0" w:afterAutospacing="0"/>
              <w:ind w:left="48" w:right="48"/>
              <w:jc w:val="both"/>
              <w:rPr>
                <w:color w:val="000000"/>
                <w:sz w:val="28"/>
                <w:szCs w:val="28"/>
              </w:rPr>
            </w:pPr>
            <w:r w:rsidRPr="00ED31E0">
              <w:rPr>
                <w:color w:val="000000"/>
                <w:sz w:val="28"/>
                <w:szCs w:val="28"/>
              </w:rPr>
              <w:t>Sao chổi, thiên thạch đều là các thành viên của hệ Mặt Trời.</w:t>
            </w:r>
          </w:p>
          <w:p w:rsidR="00C03D71" w:rsidRPr="00ED31E0" w:rsidRDefault="00C03D71" w:rsidP="00ED31E0">
            <w:pPr>
              <w:jc w:val="both"/>
              <w:rPr>
                <w:b/>
                <w:bCs/>
                <w:sz w:val="28"/>
                <w:szCs w:val="28"/>
                <w:lang w:val="de-AT"/>
              </w:rPr>
            </w:pPr>
          </w:p>
        </w:tc>
      </w:tr>
      <w:tr w:rsidR="00C03D71" w:rsidRPr="00ED31E0" w:rsidTr="007A20C7">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7A20C7">
        <w:trPr>
          <w:gridAfter w:val="1"/>
          <w:wAfter w:w="62" w:type="dxa"/>
        </w:trPr>
        <w:tc>
          <w:tcPr>
            <w:tcW w:w="10314" w:type="dxa"/>
            <w:gridSpan w:val="8"/>
            <w:shd w:val="clear" w:color="auto" w:fill="auto"/>
          </w:tcPr>
          <w:p w:rsidR="00C03D71" w:rsidRPr="00ED31E0" w:rsidRDefault="000A425C" w:rsidP="00ED31E0">
            <w:pPr>
              <w:jc w:val="both"/>
              <w:rPr>
                <w:bCs/>
                <w:sz w:val="28"/>
                <w:szCs w:val="28"/>
                <w:lang w:val="de-AT"/>
              </w:rPr>
            </w:pPr>
            <w:r w:rsidRPr="00ED31E0">
              <w:rPr>
                <w:bCs/>
                <w:sz w:val="28"/>
                <w:szCs w:val="28"/>
                <w:lang w:val="de-AT"/>
              </w:rPr>
              <w:t>Sưu tầm tranh ảnh về tất cả các hành tinh thuộc hệ mặt trời</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216, 217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b/>
          <w:i/>
          <w:sz w:val="28"/>
          <w:szCs w:val="28"/>
        </w:rPr>
      </w:pPr>
    </w:p>
    <w:p w:rsidR="00606CA9" w:rsidRPr="00ED31E0" w:rsidRDefault="00606CA9" w:rsidP="00ED31E0">
      <w:pPr>
        <w:jc w:val="both"/>
        <w:rPr>
          <w:sz w:val="28"/>
          <w:szCs w:val="28"/>
        </w:rPr>
      </w:pPr>
      <w:r w:rsidRPr="00ED31E0">
        <w:rPr>
          <w:sz w:val="28"/>
          <w:szCs w:val="28"/>
        </w:rPr>
        <w:t>Tiết 66</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p>
    <w:p w:rsidR="00606CA9" w:rsidRPr="00ED31E0" w:rsidRDefault="00606CA9" w:rsidP="00ED31E0">
      <w:pPr>
        <w:jc w:val="both"/>
        <w:rPr>
          <w:b/>
          <w:sz w:val="28"/>
          <w:szCs w:val="28"/>
        </w:rPr>
      </w:pPr>
      <w:r w:rsidRPr="00ED31E0">
        <w:rPr>
          <w:b/>
          <w:sz w:val="28"/>
          <w:szCs w:val="28"/>
        </w:rPr>
        <w:t>I. MỤC TIÊU TIẾT HỌC</w:t>
      </w:r>
    </w:p>
    <w:p w:rsidR="00511EB2" w:rsidRPr="00ED31E0" w:rsidRDefault="00511EB2"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hai bài CÁC HẠT SƠ CẤP và CẤU TẠO VŨ TRỤ</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511EB2" w:rsidRPr="00ED31E0" w:rsidRDefault="00511EB2"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D436F9" w:rsidRPr="00ED31E0" w:rsidRDefault="00D436F9" w:rsidP="00ED31E0">
      <w:pPr>
        <w:jc w:val="both"/>
        <w:rPr>
          <w:sz w:val="28"/>
          <w:szCs w:val="28"/>
        </w:rPr>
      </w:pPr>
      <w:r w:rsidRPr="00ED31E0">
        <w:rPr>
          <w:b/>
          <w:sz w:val="28"/>
          <w:szCs w:val="28"/>
        </w:rPr>
        <w:t>3. Về thái độ</w:t>
      </w:r>
    </w:p>
    <w:p w:rsidR="00D436F9" w:rsidRPr="00ED31E0" w:rsidRDefault="00D436F9" w:rsidP="00ED31E0">
      <w:pPr>
        <w:jc w:val="both"/>
        <w:rPr>
          <w:sz w:val="28"/>
          <w:szCs w:val="28"/>
        </w:rPr>
      </w:pPr>
      <w:r w:rsidRPr="00ED31E0">
        <w:rPr>
          <w:sz w:val="28"/>
          <w:szCs w:val="28"/>
        </w:rPr>
        <w:t>- Rèn thái độ tích cực tìm hiểu, học tập, tự lực nghiên cứu các vấn đề mới trong khoa học</w:t>
      </w:r>
    </w:p>
    <w:p w:rsidR="00D436F9" w:rsidRPr="00ED31E0" w:rsidRDefault="00D436F9" w:rsidP="00ED31E0">
      <w:pPr>
        <w:jc w:val="both"/>
        <w:rPr>
          <w:b/>
          <w:sz w:val="28"/>
          <w:szCs w:val="28"/>
          <w:lang w:val="pt-PT"/>
        </w:rPr>
      </w:pPr>
      <w:r w:rsidRPr="00ED31E0">
        <w:rPr>
          <w:b/>
          <w:sz w:val="28"/>
          <w:szCs w:val="28"/>
          <w:lang w:val="pt-PT"/>
        </w:rPr>
        <w:t>4. Năng lực hướng tới</w:t>
      </w:r>
    </w:p>
    <w:p w:rsidR="00D436F9" w:rsidRPr="00ED31E0" w:rsidRDefault="00D436F9" w:rsidP="00ED31E0">
      <w:pPr>
        <w:jc w:val="both"/>
        <w:rPr>
          <w:b/>
          <w:sz w:val="28"/>
          <w:szCs w:val="28"/>
          <w:lang w:val="pt-PT"/>
        </w:rPr>
      </w:pPr>
      <w:r w:rsidRPr="00ED31E0">
        <w:rPr>
          <w:b/>
          <w:sz w:val="28"/>
          <w:szCs w:val="28"/>
          <w:lang w:val="pt-PT"/>
        </w:rPr>
        <w:t>a, Phẩm chất năng lực chung</w:t>
      </w:r>
    </w:p>
    <w:p w:rsidR="00D436F9" w:rsidRPr="00ED31E0" w:rsidRDefault="00D436F9" w:rsidP="00ED31E0">
      <w:pPr>
        <w:jc w:val="both"/>
        <w:rPr>
          <w:sz w:val="28"/>
          <w:szCs w:val="28"/>
          <w:lang w:val="pt-PT"/>
        </w:rPr>
      </w:pPr>
      <w:r w:rsidRPr="00ED31E0">
        <w:rPr>
          <w:sz w:val="28"/>
          <w:szCs w:val="28"/>
          <w:lang w:val="pt-PT"/>
        </w:rPr>
        <w:t>Phẩm chất: Tự lập, tự tin, tự chủ; Có trách nhiệm bản thân và cộng đồng</w:t>
      </w:r>
    </w:p>
    <w:p w:rsidR="00D436F9" w:rsidRPr="00ED31E0" w:rsidRDefault="00D436F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D436F9" w:rsidRPr="00ED31E0" w:rsidRDefault="00D436F9" w:rsidP="00ED31E0">
      <w:pPr>
        <w:jc w:val="both"/>
        <w:rPr>
          <w:b/>
          <w:sz w:val="28"/>
          <w:szCs w:val="28"/>
          <w:lang w:val="pt-PT"/>
        </w:rPr>
      </w:pPr>
      <w:r w:rsidRPr="00ED31E0">
        <w:rPr>
          <w:b/>
          <w:sz w:val="28"/>
          <w:szCs w:val="28"/>
          <w:lang w:val="pt-PT"/>
        </w:rPr>
        <w:t>b, Năng lực chuyên biệt môn học</w:t>
      </w:r>
    </w:p>
    <w:p w:rsidR="00D436F9" w:rsidRPr="00ED31E0" w:rsidRDefault="00D436F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933B64" w:rsidRPr="00ED31E0" w:rsidRDefault="00933B64" w:rsidP="00ED31E0">
      <w:pPr>
        <w:jc w:val="both"/>
        <w:rPr>
          <w:b/>
          <w:sz w:val="28"/>
          <w:szCs w:val="28"/>
        </w:rPr>
      </w:pPr>
      <w:r w:rsidRPr="00ED31E0">
        <w:rPr>
          <w:b/>
          <w:sz w:val="28"/>
          <w:szCs w:val="28"/>
        </w:rPr>
        <w:t>II. PHƯƠNG PHÁP-KĨ THUẬT</w:t>
      </w:r>
    </w:p>
    <w:p w:rsidR="00933B64" w:rsidRPr="00ED31E0" w:rsidRDefault="00933B64" w:rsidP="00ED31E0">
      <w:pPr>
        <w:jc w:val="both"/>
        <w:rPr>
          <w:b/>
          <w:sz w:val="28"/>
          <w:szCs w:val="28"/>
        </w:rPr>
      </w:pPr>
      <w:r w:rsidRPr="00ED31E0">
        <w:rPr>
          <w:b/>
          <w:sz w:val="28"/>
          <w:szCs w:val="28"/>
        </w:rPr>
        <w:t>1. Phương pháp</w:t>
      </w:r>
    </w:p>
    <w:p w:rsidR="00933B64" w:rsidRPr="00ED31E0" w:rsidRDefault="00933B64" w:rsidP="00ED31E0">
      <w:pPr>
        <w:rPr>
          <w:sz w:val="28"/>
          <w:szCs w:val="28"/>
        </w:rPr>
      </w:pPr>
      <w:r w:rsidRPr="00ED31E0">
        <w:rPr>
          <w:sz w:val="28"/>
          <w:szCs w:val="28"/>
        </w:rPr>
        <w:t>PP dạy học Gợi mở - vấn đáp, PP thuyết trình, PP hoạt động nhóm, PP công tác độc lập</w:t>
      </w:r>
    </w:p>
    <w:p w:rsidR="00933B64" w:rsidRPr="00ED31E0" w:rsidRDefault="00933B64" w:rsidP="00ED31E0">
      <w:pPr>
        <w:jc w:val="both"/>
        <w:rPr>
          <w:b/>
          <w:sz w:val="28"/>
          <w:szCs w:val="28"/>
        </w:rPr>
      </w:pPr>
      <w:r w:rsidRPr="00ED31E0">
        <w:rPr>
          <w:b/>
          <w:sz w:val="28"/>
          <w:szCs w:val="28"/>
        </w:rPr>
        <w:t>2. Kĩ thuật dạy học</w:t>
      </w:r>
    </w:p>
    <w:p w:rsidR="00933B64" w:rsidRPr="00ED31E0" w:rsidRDefault="00933B64" w:rsidP="00ED31E0">
      <w:pPr>
        <w:jc w:val="both"/>
        <w:rPr>
          <w:sz w:val="28"/>
          <w:szCs w:val="28"/>
        </w:rPr>
      </w:pPr>
      <w:r w:rsidRPr="00ED31E0">
        <w:rPr>
          <w:sz w:val="28"/>
          <w:szCs w:val="28"/>
        </w:rPr>
        <w:t>Kĩ thật dặt câu hỏi, kĩ thuật XYZ</w:t>
      </w:r>
    </w:p>
    <w:p w:rsidR="00933B64" w:rsidRPr="00ED31E0" w:rsidRDefault="00933B64" w:rsidP="00ED31E0">
      <w:pPr>
        <w:jc w:val="both"/>
        <w:rPr>
          <w:b/>
          <w:sz w:val="28"/>
          <w:szCs w:val="28"/>
          <w:lang w:val="pt-BR"/>
        </w:rPr>
      </w:pPr>
      <w:r w:rsidRPr="00ED31E0">
        <w:rPr>
          <w:b/>
          <w:sz w:val="28"/>
          <w:szCs w:val="28"/>
          <w:lang w:val="pt-BR"/>
        </w:rPr>
        <w:t>III. CHUẨN BỊ</w:t>
      </w:r>
    </w:p>
    <w:p w:rsidR="00933B64" w:rsidRPr="00ED31E0" w:rsidRDefault="00933B64" w:rsidP="00ED31E0">
      <w:pPr>
        <w:jc w:val="both"/>
        <w:rPr>
          <w:b/>
          <w:sz w:val="28"/>
          <w:szCs w:val="28"/>
          <w:lang w:val="pt-BR"/>
        </w:rPr>
      </w:pPr>
      <w:r w:rsidRPr="00ED31E0">
        <w:rPr>
          <w:b/>
          <w:sz w:val="28"/>
          <w:szCs w:val="28"/>
          <w:lang w:val="pt-BR"/>
        </w:rPr>
        <w:t>1. Chuẩn bị của giáo viên:</w:t>
      </w:r>
    </w:p>
    <w:p w:rsidR="00933B64" w:rsidRPr="00ED31E0" w:rsidRDefault="00933B64" w:rsidP="00ED31E0">
      <w:pPr>
        <w:jc w:val="both"/>
        <w:rPr>
          <w:sz w:val="28"/>
          <w:szCs w:val="28"/>
        </w:rPr>
      </w:pPr>
      <w:r w:rsidRPr="00ED31E0">
        <w:rPr>
          <w:sz w:val="28"/>
          <w:szCs w:val="28"/>
        </w:rPr>
        <w:t>- Gíao án, tranh, ảnh trong SGK.</w:t>
      </w:r>
    </w:p>
    <w:p w:rsidR="00933B64" w:rsidRPr="00ED31E0" w:rsidRDefault="00933B64" w:rsidP="00ED31E0">
      <w:pPr>
        <w:jc w:val="both"/>
        <w:rPr>
          <w:sz w:val="28"/>
          <w:szCs w:val="28"/>
        </w:rPr>
      </w:pPr>
      <w:r w:rsidRPr="00ED31E0">
        <w:rPr>
          <w:sz w:val="28"/>
          <w:szCs w:val="28"/>
        </w:rPr>
        <w:t>- SGK, SGV, một số dụng cụ thí nghiệm</w:t>
      </w:r>
    </w:p>
    <w:p w:rsidR="00933B64" w:rsidRPr="00ED31E0" w:rsidRDefault="00933B64" w:rsidP="00ED31E0">
      <w:pPr>
        <w:jc w:val="both"/>
        <w:rPr>
          <w:sz w:val="28"/>
          <w:szCs w:val="28"/>
        </w:rPr>
      </w:pPr>
      <w:r w:rsidRPr="00ED31E0">
        <w:rPr>
          <w:sz w:val="28"/>
          <w:szCs w:val="28"/>
        </w:rPr>
        <w:t>- Giao một số câu hỏi trong bài học mới cho học sinh tìm hiểu trước ở nhà.</w:t>
      </w:r>
    </w:p>
    <w:p w:rsidR="00933B64" w:rsidRPr="00ED31E0" w:rsidRDefault="00933B64" w:rsidP="00ED31E0">
      <w:pPr>
        <w:jc w:val="both"/>
        <w:rPr>
          <w:b/>
          <w:sz w:val="28"/>
          <w:szCs w:val="28"/>
          <w:lang w:val="pt-BR"/>
        </w:rPr>
      </w:pPr>
      <w:r w:rsidRPr="00ED31E0">
        <w:rPr>
          <w:b/>
          <w:sz w:val="28"/>
          <w:szCs w:val="28"/>
          <w:lang w:val="pt-BR"/>
        </w:rPr>
        <w:t>2. Chuẩn bị của học sinh:</w:t>
      </w:r>
    </w:p>
    <w:p w:rsidR="00933B64" w:rsidRPr="00ED31E0" w:rsidRDefault="00933B6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933B64" w:rsidRPr="00ED31E0" w:rsidRDefault="00933B6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rPr>
          <w:sz w:val="28"/>
          <w:szCs w:val="28"/>
        </w:rPr>
      </w:pPr>
      <w:r w:rsidRPr="00ED31E0">
        <w:rPr>
          <w:b/>
          <w:sz w:val="28"/>
          <w:szCs w:val="28"/>
        </w:rPr>
        <w:t xml:space="preserve">Hoạt động 1: Bài tập SGK trang 208, 209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2, 3, 4, 5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Giải thích phương án lựa chọn bài 2, 3, 4, 5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tc>
        <w:tc>
          <w:tcPr>
            <w:tcW w:w="4316" w:type="dxa"/>
            <w:shd w:val="clear" w:color="auto" w:fill="auto"/>
          </w:tcPr>
          <w:p w:rsidR="00606CA9" w:rsidRPr="00043D2A" w:rsidRDefault="00606CA9" w:rsidP="00043D2A">
            <w:pPr>
              <w:tabs>
                <w:tab w:val="left" w:pos="1125"/>
              </w:tabs>
              <w:jc w:val="both"/>
              <w:rPr>
                <w:sz w:val="28"/>
                <w:szCs w:val="28"/>
              </w:rPr>
            </w:pPr>
            <w:r w:rsidRPr="00043D2A">
              <w:rPr>
                <w:b/>
                <w:sz w:val="28"/>
                <w:szCs w:val="28"/>
              </w:rPr>
              <w:t>Bài 2</w:t>
            </w:r>
            <w:r w:rsidRPr="00043D2A">
              <w:rPr>
                <w:b/>
                <w:sz w:val="28"/>
                <w:szCs w:val="28"/>
              </w:rPr>
              <w:tab/>
            </w:r>
          </w:p>
          <w:p w:rsidR="00606CA9" w:rsidRPr="00043D2A" w:rsidRDefault="00606CA9" w:rsidP="00043D2A">
            <w:pPr>
              <w:jc w:val="both"/>
              <w:rPr>
                <w:sz w:val="28"/>
                <w:szCs w:val="28"/>
              </w:rPr>
            </w:pPr>
            <w:r w:rsidRPr="00043D2A">
              <w:rPr>
                <w:sz w:val="28"/>
                <w:szCs w:val="28"/>
              </w:rPr>
              <w:t>Đáp án B</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sz w:val="28"/>
                <w:szCs w:val="28"/>
              </w:rPr>
              <w:t>a) Mạnh nhất là γ</w:t>
            </w:r>
          </w:p>
          <w:p w:rsidR="00606CA9" w:rsidRPr="00043D2A" w:rsidRDefault="00606CA9" w:rsidP="00043D2A">
            <w:pPr>
              <w:jc w:val="both"/>
              <w:rPr>
                <w:sz w:val="28"/>
                <w:szCs w:val="28"/>
              </w:rPr>
            </w:pPr>
            <w:r w:rsidRPr="00043D2A">
              <w:rPr>
                <w:sz w:val="28"/>
                <w:szCs w:val="28"/>
              </w:rPr>
              <w:t>b) Yếu nhất là α</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5</w:t>
            </w:r>
            <w:r w:rsidRPr="00043D2A">
              <w:rPr>
                <w:b/>
                <w:sz w:val="28"/>
                <w:szCs w:val="28"/>
              </w:rPr>
              <w:tab/>
            </w:r>
          </w:p>
          <w:p w:rsidR="00606CA9" w:rsidRPr="00043D2A" w:rsidRDefault="00606CA9" w:rsidP="00043D2A">
            <w:pPr>
              <w:jc w:val="both"/>
              <w:rPr>
                <w:sz w:val="28"/>
                <w:szCs w:val="28"/>
              </w:rPr>
            </w:pPr>
            <w:r w:rsidRPr="00043D2A">
              <w:rPr>
                <w:sz w:val="28"/>
                <w:szCs w:val="28"/>
              </w:rPr>
              <w:t>Đáp án D</w:t>
            </w:r>
          </w:p>
        </w:tc>
      </w:tr>
    </w:tbl>
    <w:p w:rsidR="00606CA9" w:rsidRPr="00ED31E0" w:rsidRDefault="00606CA9" w:rsidP="00ED31E0">
      <w:pPr>
        <w:rPr>
          <w:sz w:val="28"/>
          <w:szCs w:val="28"/>
        </w:rPr>
      </w:pPr>
      <w:r w:rsidRPr="00ED31E0">
        <w:rPr>
          <w:b/>
          <w:sz w:val="28"/>
          <w:szCs w:val="28"/>
        </w:rPr>
        <w:t xml:space="preserve">Hoạt động 2: Bài tập SGK trang 198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3255"/>
        <w:gridCol w:w="4254"/>
      </w:tblGrid>
      <w:tr w:rsidR="00606CA9" w:rsidRPr="00ED31E0" w:rsidTr="00043D2A">
        <w:tc>
          <w:tcPr>
            <w:tcW w:w="2867"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3, 4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ài 5, 6.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255"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3, 4</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W=Δm.c</w:t>
            </w:r>
            <w:r w:rsidRPr="00043D2A">
              <w:rPr>
                <w:sz w:val="28"/>
                <w:szCs w:val="28"/>
                <w:vertAlign w:val="superscript"/>
              </w:rPr>
              <w:t>2</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060" w:dyaOrig="620">
                <v:shape id="_x0000_i1772" type="#_x0000_t75" style="width:53.2pt;height:30.7pt" o:ole="">
                  <v:imagedata r:id="rId1443" o:title=""/>
                </v:shape>
                <o:OLEObject Type="Embed" ProgID="Equation.3" ShapeID="_x0000_i1772" DrawAspect="Content" ObjectID="_1629614839" r:id="rId1485"/>
              </w:object>
            </w:r>
          </w:p>
          <w:p w:rsidR="00606CA9" w:rsidRPr="00043D2A" w:rsidRDefault="00606CA9" w:rsidP="00043D2A">
            <w:pPr>
              <w:jc w:val="both"/>
              <w:rPr>
                <w:sz w:val="28"/>
                <w:szCs w:val="28"/>
              </w:rPr>
            </w:pPr>
            <w:r w:rsidRPr="00043D2A">
              <w:rPr>
                <w:sz w:val="28"/>
                <w:szCs w:val="28"/>
              </w:rPr>
              <w:t>Năng lượng tỏa ra trên 1 kg là</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2,56.10</w:t>
            </w:r>
            <w:r w:rsidRPr="00043D2A">
              <w:rPr>
                <w:sz w:val="28"/>
                <w:szCs w:val="28"/>
                <w:vertAlign w:val="superscript"/>
              </w:rPr>
              <w:t>24</w:t>
            </w:r>
            <w:r w:rsidRPr="00043D2A">
              <w:rPr>
                <w:sz w:val="28"/>
                <w:szCs w:val="28"/>
              </w:rPr>
              <w:t>.200.1,6.10</w:t>
            </w:r>
            <w:r w:rsidRPr="00043D2A">
              <w:rPr>
                <w:sz w:val="28"/>
                <w:szCs w:val="28"/>
                <w:vertAlign w:val="superscript"/>
              </w:rPr>
              <w:t>-19</w:t>
            </w:r>
          </w:p>
          <w:p w:rsidR="00606CA9" w:rsidRPr="00043D2A" w:rsidRDefault="00606CA9" w:rsidP="00043D2A">
            <w:pPr>
              <w:tabs>
                <w:tab w:val="left" w:pos="520"/>
                <w:tab w:val="left" w:pos="558"/>
                <w:tab w:val="left" w:pos="910"/>
                <w:tab w:val="center" w:pos="5070"/>
              </w:tabs>
              <w:jc w:val="both"/>
              <w:rPr>
                <w:sz w:val="28"/>
                <w:szCs w:val="28"/>
              </w:rPr>
            </w:pPr>
          </w:p>
        </w:tc>
        <w:tc>
          <w:tcPr>
            <w:tcW w:w="4254" w:type="dxa"/>
            <w:shd w:val="clear" w:color="auto" w:fill="auto"/>
          </w:tcPr>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sz w:val="28"/>
                <w:szCs w:val="28"/>
              </w:rPr>
              <w:t>Đáp án B</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jc w:val="center"/>
              <w:rPr>
                <w:sz w:val="28"/>
                <w:szCs w:val="28"/>
              </w:rPr>
            </w:pPr>
            <w:r w:rsidRPr="00043D2A">
              <w:rPr>
                <w:position w:val="-12"/>
                <w:sz w:val="28"/>
                <w:szCs w:val="28"/>
              </w:rPr>
              <w:object w:dxaOrig="2659" w:dyaOrig="380">
                <v:shape id="_x0000_i1773" type="#_x0000_t75" style="width:132.75pt;height:18.8pt" o:ole="">
                  <v:imagedata r:id="rId1445" o:title=""/>
                </v:shape>
                <o:OLEObject Type="Embed" ProgID="Equation.3" ShapeID="_x0000_i1773" DrawAspect="Content" ObjectID="_1629614840" r:id="rId1486"/>
              </w:object>
            </w:r>
          </w:p>
          <w:p w:rsidR="00606CA9" w:rsidRPr="00043D2A" w:rsidRDefault="00606CA9" w:rsidP="00043D2A">
            <w:pPr>
              <w:jc w:val="center"/>
              <w:rPr>
                <w:sz w:val="28"/>
                <w:szCs w:val="28"/>
              </w:rPr>
            </w:pPr>
            <w:r w:rsidRPr="00043D2A">
              <w:rPr>
                <w:position w:val="-12"/>
                <w:sz w:val="28"/>
                <w:szCs w:val="28"/>
              </w:rPr>
              <w:object w:dxaOrig="2900" w:dyaOrig="380">
                <v:shape id="_x0000_i1774" type="#_x0000_t75" style="width:144.65pt;height:18.8pt" o:ole="">
                  <v:imagedata r:id="rId1447" o:title=""/>
                </v:shape>
                <o:OLEObject Type="Embed" ProgID="Equation.3" ShapeID="_x0000_i1774" DrawAspect="Content" ObjectID="_1629614841" r:id="rId1487"/>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5</w:t>
            </w:r>
            <w:r w:rsidRPr="00043D2A">
              <w:rPr>
                <w:b/>
                <w:sz w:val="28"/>
                <w:szCs w:val="28"/>
              </w:rPr>
              <w:tab/>
            </w:r>
          </w:p>
          <w:p w:rsidR="00606CA9" w:rsidRPr="00043D2A" w:rsidRDefault="00606CA9" w:rsidP="00043D2A">
            <w:pPr>
              <w:jc w:val="center"/>
              <w:rPr>
                <w:sz w:val="28"/>
                <w:szCs w:val="28"/>
              </w:rPr>
            </w:pPr>
            <w:r w:rsidRPr="00043D2A">
              <w:rPr>
                <w:position w:val="-12"/>
                <w:sz w:val="28"/>
                <w:szCs w:val="28"/>
              </w:rPr>
              <w:object w:dxaOrig="3000" w:dyaOrig="380">
                <v:shape id="_x0000_i1775" type="#_x0000_t75" style="width:150.25pt;height:18.8pt" o:ole="">
                  <v:imagedata r:id="rId1449" o:title=""/>
                </v:shape>
                <o:OLEObject Type="Embed" ProgID="Equation.3" ShapeID="_x0000_i1775" DrawAspect="Content" ObjectID="_1629614842" r:id="rId1488"/>
              </w:object>
            </w:r>
          </w:p>
          <w:p w:rsidR="00606CA9" w:rsidRPr="00043D2A" w:rsidRDefault="00606CA9" w:rsidP="00043D2A">
            <w:pPr>
              <w:jc w:val="center"/>
              <w:rPr>
                <w:sz w:val="28"/>
                <w:szCs w:val="28"/>
              </w:rPr>
            </w:pPr>
            <w:r w:rsidRPr="00043D2A">
              <w:rPr>
                <w:sz w:val="28"/>
                <w:szCs w:val="28"/>
              </w:rPr>
              <w:t xml:space="preserve">234,99332-138,89700-93,89014-2.1,00866 </w:t>
            </w:r>
          </w:p>
          <w:p w:rsidR="00606CA9" w:rsidRPr="00043D2A" w:rsidRDefault="00606CA9" w:rsidP="00043D2A">
            <w:pPr>
              <w:jc w:val="center"/>
              <w:rPr>
                <w:sz w:val="28"/>
                <w:szCs w:val="28"/>
              </w:rPr>
            </w:pPr>
            <w:r w:rsidRPr="00043D2A">
              <w:rPr>
                <w:sz w:val="28"/>
                <w:szCs w:val="28"/>
              </w:rPr>
              <w:t>= 0,18886u</w:t>
            </w:r>
          </w:p>
          <w:p w:rsidR="00606CA9" w:rsidRPr="00043D2A" w:rsidRDefault="00606CA9" w:rsidP="00043D2A">
            <w:pPr>
              <w:jc w:val="center"/>
              <w:rPr>
                <w:sz w:val="28"/>
                <w:szCs w:val="28"/>
              </w:rPr>
            </w:pPr>
            <w:r w:rsidRPr="00043D2A">
              <w:rPr>
                <w:position w:val="-10"/>
                <w:sz w:val="28"/>
                <w:szCs w:val="28"/>
              </w:rPr>
              <w:object w:dxaOrig="3420" w:dyaOrig="320">
                <v:shape id="_x0000_i1776" type="#_x0000_t75" style="width:170.9pt;height:15.65pt" o:ole="">
                  <v:imagedata r:id="rId1451" o:title=""/>
                </v:shape>
                <o:OLEObject Type="Embed" ProgID="Equation.3" ShapeID="_x0000_i1776" DrawAspect="Content" ObjectID="_1629614843" r:id="rId1489"/>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6</w:t>
            </w:r>
            <w:r w:rsidRPr="00043D2A">
              <w:rPr>
                <w:b/>
                <w:sz w:val="28"/>
                <w:szCs w:val="28"/>
              </w:rPr>
              <w:tab/>
            </w:r>
          </w:p>
          <w:p w:rsidR="00606CA9" w:rsidRPr="00043D2A" w:rsidRDefault="00606CA9" w:rsidP="00043D2A">
            <w:pPr>
              <w:jc w:val="both"/>
              <w:rPr>
                <w:sz w:val="28"/>
                <w:szCs w:val="28"/>
              </w:rPr>
            </w:pPr>
            <w:r w:rsidRPr="00043D2A">
              <w:rPr>
                <w:sz w:val="28"/>
                <w:szCs w:val="28"/>
              </w:rPr>
              <w:t>Số hạt nhân Uranium trong 1kg</w:t>
            </w:r>
          </w:p>
          <w:p w:rsidR="00606CA9" w:rsidRPr="00043D2A" w:rsidRDefault="00606CA9" w:rsidP="00043D2A">
            <w:pPr>
              <w:jc w:val="both"/>
              <w:rPr>
                <w:sz w:val="28"/>
                <w:szCs w:val="28"/>
              </w:rPr>
            </w:pPr>
            <w:r w:rsidRPr="00043D2A">
              <w:rPr>
                <w:position w:val="-24"/>
                <w:sz w:val="28"/>
                <w:szCs w:val="28"/>
              </w:rPr>
              <w:object w:dxaOrig="2920" w:dyaOrig="620">
                <v:shape id="_x0000_i1777" type="#_x0000_t75" style="width:146.5pt;height:30.7pt" o:ole="">
                  <v:imagedata r:id="rId1453" o:title=""/>
                </v:shape>
                <o:OLEObject Type="Embed" ProgID="Equation.3" ShapeID="_x0000_i1777" DrawAspect="Content" ObjectID="_1629614844" r:id="rId1490"/>
              </w:object>
            </w:r>
            <w:r w:rsidRPr="00043D2A">
              <w:rPr>
                <w:sz w:val="28"/>
                <w:szCs w:val="28"/>
              </w:rPr>
              <w:t xml:space="preserve"> = 2,56.10</w:t>
            </w:r>
            <w:r w:rsidRPr="00043D2A">
              <w:rPr>
                <w:sz w:val="28"/>
                <w:szCs w:val="28"/>
                <w:vertAlign w:val="superscript"/>
              </w:rPr>
              <w:t>24</w:t>
            </w:r>
          </w:p>
          <w:p w:rsidR="00606CA9" w:rsidRPr="00043D2A" w:rsidRDefault="00606CA9" w:rsidP="00043D2A">
            <w:pPr>
              <w:jc w:val="both"/>
              <w:rPr>
                <w:sz w:val="28"/>
                <w:szCs w:val="28"/>
              </w:rPr>
            </w:pPr>
            <w:r w:rsidRPr="00043D2A">
              <w:rPr>
                <w:sz w:val="28"/>
                <w:szCs w:val="28"/>
              </w:rPr>
              <w:t>Năng lượng tỏa ra trên 1 kg là</w:t>
            </w:r>
          </w:p>
          <w:p w:rsidR="00606CA9" w:rsidRPr="00043D2A" w:rsidRDefault="00606CA9" w:rsidP="00043D2A">
            <w:pPr>
              <w:jc w:val="distribute"/>
              <w:rPr>
                <w:sz w:val="28"/>
                <w:szCs w:val="28"/>
              </w:rPr>
            </w:pPr>
            <w:r w:rsidRPr="00043D2A">
              <w:rPr>
                <w:sz w:val="28"/>
                <w:szCs w:val="28"/>
              </w:rPr>
              <w:t>2,56.10</w:t>
            </w:r>
            <w:r w:rsidRPr="00043D2A">
              <w:rPr>
                <w:sz w:val="28"/>
                <w:szCs w:val="28"/>
                <w:vertAlign w:val="superscript"/>
              </w:rPr>
              <w:t>24</w:t>
            </w:r>
            <w:r w:rsidRPr="00043D2A">
              <w:rPr>
                <w:sz w:val="28"/>
                <w:szCs w:val="28"/>
              </w:rPr>
              <w:t>.200.1,6.10</w:t>
            </w:r>
            <w:r w:rsidRPr="00043D2A">
              <w:rPr>
                <w:sz w:val="28"/>
                <w:szCs w:val="28"/>
                <w:vertAlign w:val="superscript"/>
              </w:rPr>
              <w:t>-19</w:t>
            </w:r>
            <w:r w:rsidRPr="00043D2A">
              <w:rPr>
                <w:sz w:val="28"/>
                <w:szCs w:val="28"/>
              </w:rPr>
              <w:t xml:space="preserve"> = 7,21.10</w:t>
            </w:r>
            <w:r w:rsidRPr="00043D2A">
              <w:rPr>
                <w:sz w:val="28"/>
                <w:szCs w:val="28"/>
                <w:vertAlign w:val="superscript"/>
              </w:rPr>
              <w:t>13</w:t>
            </w:r>
            <w:r w:rsidRPr="00043D2A">
              <w:rPr>
                <w:sz w:val="28"/>
                <w:szCs w:val="28"/>
              </w:rPr>
              <w:t>J</w:t>
            </w:r>
            <w:r w:rsidRPr="00043D2A">
              <w:rPr>
                <w:position w:val="-10"/>
                <w:sz w:val="28"/>
                <w:szCs w:val="28"/>
              </w:rPr>
              <w:object w:dxaOrig="180" w:dyaOrig="340">
                <v:shape id="_x0000_i1778" type="#_x0000_t75" style="width:8.75pt;height:17.55pt" o:ole="">
                  <v:imagedata r:id="rId1320" o:title=""/>
                </v:shape>
                <o:OLEObject Type="Embed" ProgID="Equation.3" ShapeID="_x0000_i1778" DrawAspect="Content" ObjectID="_1629614845" r:id="rId1491"/>
              </w:object>
            </w:r>
          </w:p>
        </w:tc>
      </w:tr>
      <w:tr w:rsidR="00606CA9" w:rsidRPr="00ED31E0" w:rsidTr="00043D2A">
        <w:tc>
          <w:tcPr>
            <w:tcW w:w="2867"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tc>
        <w:tc>
          <w:tcPr>
            <w:tcW w:w="3255"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tc>
        <w:tc>
          <w:tcPr>
            <w:tcW w:w="4254" w:type="dxa"/>
            <w:shd w:val="clear" w:color="auto" w:fill="auto"/>
          </w:tcPr>
          <w:p w:rsidR="00606CA9" w:rsidRPr="00043D2A" w:rsidRDefault="00606CA9" w:rsidP="00043D2A">
            <w:pPr>
              <w:tabs>
                <w:tab w:val="left" w:pos="1125"/>
              </w:tabs>
              <w:jc w:val="both"/>
              <w:rPr>
                <w:b/>
                <w:sz w:val="28"/>
                <w:szCs w:val="28"/>
              </w:rPr>
            </w:pPr>
          </w:p>
        </w:tc>
      </w:tr>
    </w:tbl>
    <w:p w:rsidR="00606CA9" w:rsidRPr="00ED31E0" w:rsidRDefault="00606CA9" w:rsidP="00ED31E0">
      <w:pPr>
        <w:rPr>
          <w:sz w:val="28"/>
          <w:szCs w:val="28"/>
        </w:rPr>
      </w:pPr>
      <w:r w:rsidRPr="00ED31E0">
        <w:rPr>
          <w:b/>
          <w:sz w:val="28"/>
          <w:szCs w:val="28"/>
        </w:rPr>
        <w:t xml:space="preserve">Hoạt động 3: Bài tập SGK trang 203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2"/>
        <w:gridCol w:w="2978"/>
        <w:gridCol w:w="4436"/>
      </w:tblGrid>
      <w:tr w:rsidR="00606CA9" w:rsidRPr="00ED31E0" w:rsidTr="00043D2A">
        <w:tc>
          <w:tcPr>
            <w:tcW w:w="296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ài 3, 4.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2978" w:type="dxa"/>
            <w:shd w:val="clear" w:color="auto" w:fill="auto"/>
          </w:tcPr>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position w:val="-112"/>
                <w:sz w:val="28"/>
                <w:szCs w:val="28"/>
              </w:rPr>
              <w:object w:dxaOrig="1980" w:dyaOrig="2360">
                <v:shape id="_x0000_i1779" type="#_x0000_t75" style="width:98.9pt;height:117.7pt" o:ole="">
                  <v:imagedata r:id="rId1456" o:title=""/>
                </v:shape>
                <o:OLEObject Type="Embed" ProgID="Equation.3" ShapeID="_x0000_i1779" DrawAspect="Content" ObjectID="_1629614846" r:id="rId1492"/>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a) W=Δm.c</w:t>
            </w:r>
            <w:r w:rsidRPr="00043D2A">
              <w:rPr>
                <w:sz w:val="28"/>
                <w:szCs w:val="28"/>
                <w:vertAlign w:val="superscript"/>
              </w:rPr>
              <w:t>2</w:t>
            </w:r>
          </w:p>
          <w:p w:rsidR="00606CA9" w:rsidRPr="00043D2A" w:rsidRDefault="00606CA9" w:rsidP="00043D2A">
            <w:pPr>
              <w:jc w:val="both"/>
              <w:rPr>
                <w:sz w:val="28"/>
                <w:szCs w:val="28"/>
              </w:rPr>
            </w:pPr>
            <w:r w:rsidRPr="00043D2A">
              <w:rPr>
                <w:sz w:val="28"/>
                <w:szCs w:val="28"/>
              </w:rPr>
              <w:t>b) Tính số phản ứng</w:t>
            </w:r>
          </w:p>
          <w:p w:rsidR="00606CA9" w:rsidRPr="00043D2A" w:rsidRDefault="00606CA9" w:rsidP="00043D2A">
            <w:pPr>
              <w:jc w:val="both"/>
              <w:rPr>
                <w:sz w:val="28"/>
                <w:szCs w:val="28"/>
              </w:rPr>
            </w:pPr>
            <w:r w:rsidRPr="00043D2A">
              <w:rPr>
                <w:sz w:val="28"/>
                <w:szCs w:val="28"/>
              </w:rPr>
              <w:t>Tính khối lượng</w:t>
            </w:r>
          </w:p>
          <w:p w:rsidR="00606CA9" w:rsidRPr="00043D2A" w:rsidRDefault="00606CA9" w:rsidP="00043D2A">
            <w:pPr>
              <w:tabs>
                <w:tab w:val="left" w:pos="520"/>
                <w:tab w:val="left" w:pos="558"/>
                <w:tab w:val="left" w:pos="910"/>
                <w:tab w:val="center" w:pos="5070"/>
              </w:tabs>
              <w:jc w:val="both"/>
              <w:rPr>
                <w:sz w:val="28"/>
                <w:szCs w:val="28"/>
              </w:rPr>
            </w:pPr>
          </w:p>
        </w:tc>
        <w:tc>
          <w:tcPr>
            <w:tcW w:w="4436" w:type="dxa"/>
            <w:shd w:val="clear" w:color="auto" w:fill="auto"/>
          </w:tcPr>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position w:val="-112"/>
                <w:sz w:val="28"/>
                <w:szCs w:val="28"/>
              </w:rPr>
              <w:object w:dxaOrig="1980" w:dyaOrig="2360">
                <v:shape id="_x0000_i1780" type="#_x0000_t75" style="width:98.9pt;height:117.7pt" o:ole="">
                  <v:imagedata r:id="rId1456" o:title=""/>
                </v:shape>
                <o:OLEObject Type="Embed" ProgID="Equation.3" ShapeID="_x0000_i1780" DrawAspect="Content" ObjectID="_1629614847" r:id="rId1493"/>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jc w:val="both"/>
              <w:rPr>
                <w:sz w:val="28"/>
                <w:szCs w:val="28"/>
              </w:rPr>
            </w:pPr>
            <w:r w:rsidRPr="00043D2A">
              <w:rPr>
                <w:sz w:val="28"/>
                <w:szCs w:val="28"/>
              </w:rPr>
              <w:t xml:space="preserve">a) </w:t>
            </w:r>
          </w:p>
          <w:p w:rsidR="00606CA9" w:rsidRPr="00043D2A" w:rsidRDefault="00606CA9" w:rsidP="00043D2A">
            <w:pPr>
              <w:jc w:val="both"/>
              <w:rPr>
                <w:sz w:val="28"/>
                <w:szCs w:val="28"/>
              </w:rPr>
            </w:pPr>
            <w:r w:rsidRPr="00043D2A">
              <w:rPr>
                <w:position w:val="-10"/>
                <w:sz w:val="28"/>
                <w:szCs w:val="28"/>
              </w:rPr>
              <w:object w:dxaOrig="4220" w:dyaOrig="360">
                <v:shape id="_x0000_i1781" type="#_x0000_t75" style="width:211pt;height:18.15pt" o:ole="">
                  <v:imagedata r:id="rId1459" o:title=""/>
                </v:shape>
                <o:OLEObject Type="Embed" ProgID="Equation.3" ShapeID="_x0000_i1781" DrawAspect="Content" ObjectID="_1629614848" r:id="rId1494"/>
              </w:object>
            </w:r>
          </w:p>
          <w:p w:rsidR="00606CA9" w:rsidRPr="00043D2A" w:rsidRDefault="00606CA9" w:rsidP="00043D2A">
            <w:pPr>
              <w:jc w:val="both"/>
              <w:rPr>
                <w:sz w:val="28"/>
                <w:szCs w:val="28"/>
              </w:rPr>
            </w:pPr>
            <w:r w:rsidRPr="00043D2A">
              <w:rPr>
                <w:sz w:val="28"/>
                <w:szCs w:val="28"/>
              </w:rPr>
              <w:t>b) Đốt 1kg than tỏa 3.10</w:t>
            </w:r>
            <w:r w:rsidRPr="00043D2A">
              <w:rPr>
                <w:sz w:val="28"/>
                <w:szCs w:val="28"/>
                <w:vertAlign w:val="superscript"/>
              </w:rPr>
              <w:t>7</w:t>
            </w:r>
            <w:r w:rsidRPr="00043D2A">
              <w:rPr>
                <w:sz w:val="28"/>
                <w:szCs w:val="28"/>
              </w:rPr>
              <w:t>J</w:t>
            </w:r>
          </w:p>
          <w:p w:rsidR="00606CA9" w:rsidRPr="00043D2A" w:rsidRDefault="00606CA9" w:rsidP="00043D2A">
            <w:pPr>
              <w:jc w:val="both"/>
              <w:rPr>
                <w:sz w:val="28"/>
                <w:szCs w:val="28"/>
              </w:rPr>
            </w:pPr>
            <w:r w:rsidRPr="00043D2A">
              <w:rPr>
                <w:sz w:val="28"/>
                <w:szCs w:val="28"/>
              </w:rPr>
              <w:t>Số phản ứng phân hạch là</w:t>
            </w:r>
          </w:p>
          <w:p w:rsidR="00606CA9" w:rsidRPr="00043D2A" w:rsidRDefault="00606CA9" w:rsidP="00043D2A">
            <w:pPr>
              <w:jc w:val="both"/>
              <w:rPr>
                <w:sz w:val="28"/>
                <w:szCs w:val="28"/>
              </w:rPr>
            </w:pPr>
            <w:r w:rsidRPr="00043D2A">
              <w:rPr>
                <w:position w:val="-28"/>
                <w:sz w:val="28"/>
                <w:szCs w:val="28"/>
              </w:rPr>
              <w:object w:dxaOrig="1900" w:dyaOrig="700">
                <v:shape id="_x0000_i1782" type="#_x0000_t75" style="width:95.15pt;height:35.05pt" o:ole="">
                  <v:imagedata r:id="rId1461" o:title=""/>
                </v:shape>
                <o:OLEObject Type="Embed" ProgID="Equation.3" ShapeID="_x0000_i1782" DrawAspect="Content" ObjectID="_1629614849" r:id="rId1495"/>
              </w:object>
            </w:r>
          </w:p>
          <w:p w:rsidR="00606CA9" w:rsidRPr="00043D2A" w:rsidRDefault="00606CA9" w:rsidP="00043D2A">
            <w:pPr>
              <w:jc w:val="both"/>
              <w:rPr>
                <w:sz w:val="28"/>
                <w:szCs w:val="28"/>
              </w:rPr>
            </w:pPr>
            <w:r w:rsidRPr="00043D2A">
              <w:rPr>
                <w:sz w:val="28"/>
                <w:szCs w:val="28"/>
              </w:rPr>
              <w:t>khối lượng cần là</w:t>
            </w:r>
          </w:p>
          <w:p w:rsidR="00606CA9" w:rsidRPr="00043D2A" w:rsidRDefault="00606CA9" w:rsidP="00043D2A">
            <w:pPr>
              <w:jc w:val="both"/>
              <w:rPr>
                <w:sz w:val="28"/>
                <w:szCs w:val="28"/>
              </w:rPr>
            </w:pPr>
            <w:r w:rsidRPr="00043D2A">
              <w:rPr>
                <w:sz w:val="28"/>
                <w:szCs w:val="28"/>
              </w:rPr>
              <w:t>2.2,0135.1,66055.6.10</w:t>
            </w:r>
            <w:r w:rsidRPr="00043D2A">
              <w:rPr>
                <w:sz w:val="28"/>
                <w:szCs w:val="28"/>
                <w:vertAlign w:val="superscript"/>
              </w:rPr>
              <w:t>-19</w:t>
            </w:r>
            <w:r w:rsidRPr="00043D2A">
              <w:rPr>
                <w:sz w:val="28"/>
                <w:szCs w:val="28"/>
              </w:rPr>
              <w:t>10</w:t>
            </w:r>
            <w:r w:rsidRPr="00043D2A">
              <w:rPr>
                <w:sz w:val="28"/>
                <w:szCs w:val="28"/>
                <w:vertAlign w:val="superscript"/>
              </w:rPr>
              <w:t>-27</w:t>
            </w:r>
            <w:r w:rsidRPr="00043D2A">
              <w:rPr>
                <w:sz w:val="28"/>
                <w:szCs w:val="28"/>
              </w:rPr>
              <w:t xml:space="preserve"> =4.10</w:t>
            </w:r>
            <w:r w:rsidRPr="00043D2A">
              <w:rPr>
                <w:sz w:val="28"/>
                <w:szCs w:val="28"/>
                <w:vertAlign w:val="superscript"/>
              </w:rPr>
              <w:t>-7</w:t>
            </w:r>
            <w:r w:rsidRPr="00043D2A">
              <w:rPr>
                <w:sz w:val="28"/>
                <w:szCs w:val="28"/>
              </w:rPr>
              <w:t>kg</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distribute"/>
              <w:rPr>
                <w:sz w:val="28"/>
                <w:szCs w:val="28"/>
              </w:rPr>
            </w:pPr>
            <w:r w:rsidRPr="00043D2A">
              <w:rPr>
                <w:position w:val="-10"/>
                <w:sz w:val="28"/>
                <w:szCs w:val="28"/>
              </w:rPr>
              <w:object w:dxaOrig="180" w:dyaOrig="340">
                <v:shape id="_x0000_i1783" type="#_x0000_t75" style="width:8.75pt;height:17.55pt" o:ole="">
                  <v:imagedata r:id="rId1320" o:title=""/>
                </v:shape>
                <o:OLEObject Type="Embed" ProgID="Equation.3" ShapeID="_x0000_i1783" DrawAspect="Content" ObjectID="_1629614850" r:id="rId1496"/>
              </w:objec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sz w:val="28"/>
          <w:szCs w:val="28"/>
        </w:rPr>
        <w:t>- Về nhà làm lại các bài tập đã được hướng dẫn và chuẩn bị bài “CÁC HẠT SƠ CẤP”</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1345E3" w:rsidRPr="00ED31E0" w:rsidRDefault="001345E3" w:rsidP="00ED31E0">
      <w:pPr>
        <w:jc w:val="center"/>
        <w:rPr>
          <w:b/>
          <w:bCs/>
          <w:sz w:val="28"/>
          <w:szCs w:val="28"/>
          <w:u w:val="single"/>
        </w:rPr>
      </w:pPr>
    </w:p>
    <w:sectPr w:rsidR="001345E3" w:rsidRPr="00ED31E0" w:rsidSect="00A25741">
      <w:headerReference w:type="default" r:id="rId1497"/>
      <w:footerReference w:type="default" r:id="rId1498"/>
      <w:pgSz w:w="11907" w:h="16840" w:code="9"/>
      <w:pgMar w:top="397" w:right="709" w:bottom="397" w:left="1134" w:header="284"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3E48" w:rsidRDefault="00523E48" w:rsidP="007730F4">
      <w:r>
        <w:separator/>
      </w:r>
    </w:p>
  </w:endnote>
  <w:endnote w:type="continuationSeparator" w:id="0">
    <w:p w:rsidR="00523E48" w:rsidRDefault="00523E48" w:rsidP="007730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7A91" w:rsidRPr="00F07A91" w:rsidRDefault="00F07A91" w:rsidP="00F07A91">
    <w:pPr>
      <w:pStyle w:val="Footer"/>
      <w:pBdr>
        <w:top w:val="thinThickSmallGap" w:sz="24" w:space="1" w:color="622423"/>
      </w:pBdr>
      <w:tabs>
        <w:tab w:val="clear" w:pos="4680"/>
        <w:tab w:val="clear" w:pos="9360"/>
        <w:tab w:val="right" w:pos="10064"/>
      </w:tabs>
      <w:rPr>
        <w:rFonts w:ascii="Cambria" w:hAnsi="Cambria"/>
      </w:rPr>
    </w:pPr>
    <w:r>
      <w:rPr>
        <w:b/>
        <w:color w:val="00B0F0"/>
        <w:lang w:val="nl-NL"/>
      </w:rPr>
      <w:t xml:space="preserve">                                                              </w:t>
    </w:r>
    <w:r w:rsidRPr="002F30AE">
      <w:rPr>
        <w:b/>
        <w:color w:val="00B0F0"/>
        <w:lang w:val="nl-NL"/>
      </w:rPr>
      <w:t/>
    </w:r>
    <w:r w:rsidRPr="002F30AE">
      <w:rPr>
        <w:b/>
        <w:color w:val="FF0000"/>
        <w:lang w:val="nl-NL"/>
      </w:rPr>
      <w:t/>
    </w:r>
    <w:r>
      <w:rPr>
        <w:b/>
        <w:color w:val="FF0000"/>
        <w:lang w:val="nl-NL"/>
      </w:rPr>
      <w:t xml:space="preserve"> </w:t>
    </w:r>
    <w:r w:rsidRPr="00F07A91">
      <w:rPr>
        <w:rFonts w:ascii="Cambria" w:hAnsi="Cambria"/>
      </w:rPr>
      <w:tab/>
      <w:t xml:space="preserve">Trang </w:t>
    </w:r>
    <w:r w:rsidRPr="00F07A91">
      <w:rPr>
        <w:rFonts w:ascii="Calibri" w:hAnsi="Calibri"/>
      </w:rPr>
      <w:fldChar w:fldCharType="begin"/>
    </w:r>
    <w:r>
      <w:instrText xml:space="preserve"> PAGE   \* MERGEFORMAT </w:instrText>
    </w:r>
    <w:r w:rsidRPr="00F07A91">
      <w:rPr>
        <w:rFonts w:ascii="Calibri" w:hAnsi="Calibri"/>
      </w:rPr>
      <w:fldChar w:fldCharType="separate"/>
    </w:r>
    <w:r w:rsidR="00F5559C" w:rsidRPr="00F5559C">
      <w:rPr>
        <w:rFonts w:ascii="Cambria" w:hAnsi="Cambria"/>
        <w:noProof/>
      </w:rPr>
      <w:t>1</w:t>
    </w:r>
    <w:r w:rsidRPr="00F07A91">
      <w:rPr>
        <w:rFonts w:ascii="Cambria" w:hAnsi="Cambria"/>
        <w:noProof/>
      </w:rPr>
      <w:fldChar w:fldCharType="end"/>
    </w:r>
  </w:p>
  <w:p w:rsidR="002600CC" w:rsidRPr="00C9323E" w:rsidRDefault="002600CC" w:rsidP="00C9323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3E48" w:rsidRDefault="00523E48" w:rsidP="007730F4">
      <w:r>
        <w:separator/>
      </w:r>
    </w:p>
  </w:footnote>
  <w:footnote w:type="continuationSeparator" w:id="0">
    <w:p w:rsidR="00523E48" w:rsidRDefault="00523E48" w:rsidP="007730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7A91" w:rsidRPr="002F30AE" w:rsidRDefault="00F07A91" w:rsidP="00F07A91">
    <w:pPr>
      <w:pStyle w:val="Header"/>
      <w:jc w:val="center"/>
    </w:pPr>
    <w:r w:rsidRPr="002F30AE">
      <w:rPr>
        <w:b/>
        <w:color w:val="00B0F0"/>
        <w:lang w:val="nl-NL"/>
      </w:rPr>
      <w:t/>
    </w:r>
    <w:r w:rsidRPr="002F30AE">
      <w:rPr>
        <w:b/>
        <w:color w:val="FF0000"/>
        <w:lang w:val="nl-NL"/>
      </w:rPr>
      <w:t/>
    </w:r>
  </w:p>
  <w:p w:rsidR="002600CC" w:rsidRPr="00C9323E" w:rsidRDefault="002600CC" w:rsidP="00C9323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329A7"/>
    <w:multiLevelType w:val="hybridMultilevel"/>
    <w:tmpl w:val="34B8CE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45C7A52"/>
    <w:multiLevelType w:val="hybridMultilevel"/>
    <w:tmpl w:val="F7540526"/>
    <w:lvl w:ilvl="0" w:tplc="C67ADCC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49F6615"/>
    <w:multiLevelType w:val="hybridMultilevel"/>
    <w:tmpl w:val="9668A816"/>
    <w:lvl w:ilvl="0" w:tplc="ED068894">
      <w:start w:val="1"/>
      <w:numFmt w:val="decimal"/>
      <w:lvlText w:val="Câu %1:"/>
      <w:lvlJc w:val="left"/>
      <w:pPr>
        <w:tabs>
          <w:tab w:val="num" w:pos="0"/>
        </w:tabs>
        <w:ind w:left="0" w:firstLine="0"/>
      </w:pPr>
      <w:rPr>
        <w:rFonts w:ascii="Times New Roman" w:hAnsi="Times New Roman" w:cs="Times New Roman" w:hint="default"/>
        <w:b w:val="0"/>
        <w:i w:val="0"/>
        <w:color w:val="0000FF"/>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A0D4F80"/>
    <w:multiLevelType w:val="hybridMultilevel"/>
    <w:tmpl w:val="50FC416A"/>
    <w:lvl w:ilvl="0" w:tplc="58E6E6B0">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nsid w:val="0DEC5661"/>
    <w:multiLevelType w:val="hybridMultilevel"/>
    <w:tmpl w:val="9B967104"/>
    <w:lvl w:ilvl="0" w:tplc="A4A4C888">
      <w:numFmt w:val="bullet"/>
      <w:lvlText w:val="-"/>
      <w:lvlJc w:val="left"/>
      <w:pPr>
        <w:tabs>
          <w:tab w:val="num" w:pos="735"/>
        </w:tabs>
        <w:ind w:left="735" w:hanging="360"/>
      </w:pPr>
      <w:rPr>
        <w:rFonts w:ascii="Times New Roman" w:eastAsia="Times New Roman" w:hAnsi="Times New Roman" w:cs="Times New Roman" w:hint="default"/>
      </w:rPr>
    </w:lvl>
    <w:lvl w:ilvl="1" w:tplc="042A0003" w:tentative="1">
      <w:start w:val="1"/>
      <w:numFmt w:val="bullet"/>
      <w:lvlText w:val="o"/>
      <w:lvlJc w:val="left"/>
      <w:pPr>
        <w:tabs>
          <w:tab w:val="num" w:pos="1455"/>
        </w:tabs>
        <w:ind w:left="1455" w:hanging="360"/>
      </w:pPr>
      <w:rPr>
        <w:rFonts w:ascii="Courier New" w:hAnsi="Courier New" w:cs="Courier New" w:hint="default"/>
      </w:rPr>
    </w:lvl>
    <w:lvl w:ilvl="2" w:tplc="042A0005" w:tentative="1">
      <w:start w:val="1"/>
      <w:numFmt w:val="bullet"/>
      <w:lvlText w:val=""/>
      <w:lvlJc w:val="left"/>
      <w:pPr>
        <w:tabs>
          <w:tab w:val="num" w:pos="2175"/>
        </w:tabs>
        <w:ind w:left="2175" w:hanging="360"/>
      </w:pPr>
      <w:rPr>
        <w:rFonts w:ascii="Wingdings" w:hAnsi="Wingdings" w:hint="default"/>
      </w:rPr>
    </w:lvl>
    <w:lvl w:ilvl="3" w:tplc="042A0001" w:tentative="1">
      <w:start w:val="1"/>
      <w:numFmt w:val="bullet"/>
      <w:lvlText w:val=""/>
      <w:lvlJc w:val="left"/>
      <w:pPr>
        <w:tabs>
          <w:tab w:val="num" w:pos="2895"/>
        </w:tabs>
        <w:ind w:left="2895" w:hanging="360"/>
      </w:pPr>
      <w:rPr>
        <w:rFonts w:ascii="Symbol" w:hAnsi="Symbol" w:hint="default"/>
      </w:rPr>
    </w:lvl>
    <w:lvl w:ilvl="4" w:tplc="042A0003" w:tentative="1">
      <w:start w:val="1"/>
      <w:numFmt w:val="bullet"/>
      <w:lvlText w:val="o"/>
      <w:lvlJc w:val="left"/>
      <w:pPr>
        <w:tabs>
          <w:tab w:val="num" w:pos="3615"/>
        </w:tabs>
        <w:ind w:left="3615" w:hanging="360"/>
      </w:pPr>
      <w:rPr>
        <w:rFonts w:ascii="Courier New" w:hAnsi="Courier New" w:cs="Courier New" w:hint="default"/>
      </w:rPr>
    </w:lvl>
    <w:lvl w:ilvl="5" w:tplc="042A0005" w:tentative="1">
      <w:start w:val="1"/>
      <w:numFmt w:val="bullet"/>
      <w:lvlText w:val=""/>
      <w:lvlJc w:val="left"/>
      <w:pPr>
        <w:tabs>
          <w:tab w:val="num" w:pos="4335"/>
        </w:tabs>
        <w:ind w:left="4335" w:hanging="360"/>
      </w:pPr>
      <w:rPr>
        <w:rFonts w:ascii="Wingdings" w:hAnsi="Wingdings" w:hint="default"/>
      </w:rPr>
    </w:lvl>
    <w:lvl w:ilvl="6" w:tplc="042A0001" w:tentative="1">
      <w:start w:val="1"/>
      <w:numFmt w:val="bullet"/>
      <w:lvlText w:val=""/>
      <w:lvlJc w:val="left"/>
      <w:pPr>
        <w:tabs>
          <w:tab w:val="num" w:pos="5055"/>
        </w:tabs>
        <w:ind w:left="5055" w:hanging="360"/>
      </w:pPr>
      <w:rPr>
        <w:rFonts w:ascii="Symbol" w:hAnsi="Symbol" w:hint="default"/>
      </w:rPr>
    </w:lvl>
    <w:lvl w:ilvl="7" w:tplc="042A0003" w:tentative="1">
      <w:start w:val="1"/>
      <w:numFmt w:val="bullet"/>
      <w:lvlText w:val="o"/>
      <w:lvlJc w:val="left"/>
      <w:pPr>
        <w:tabs>
          <w:tab w:val="num" w:pos="5775"/>
        </w:tabs>
        <w:ind w:left="5775" w:hanging="360"/>
      </w:pPr>
      <w:rPr>
        <w:rFonts w:ascii="Courier New" w:hAnsi="Courier New" w:cs="Courier New" w:hint="default"/>
      </w:rPr>
    </w:lvl>
    <w:lvl w:ilvl="8" w:tplc="042A0005" w:tentative="1">
      <w:start w:val="1"/>
      <w:numFmt w:val="bullet"/>
      <w:lvlText w:val=""/>
      <w:lvlJc w:val="left"/>
      <w:pPr>
        <w:tabs>
          <w:tab w:val="num" w:pos="6495"/>
        </w:tabs>
        <w:ind w:left="6495" w:hanging="360"/>
      </w:pPr>
      <w:rPr>
        <w:rFonts w:ascii="Wingdings" w:hAnsi="Wingdings" w:hint="default"/>
      </w:rPr>
    </w:lvl>
  </w:abstractNum>
  <w:abstractNum w:abstractNumId="5">
    <w:nsid w:val="12DA75CF"/>
    <w:multiLevelType w:val="hybridMultilevel"/>
    <w:tmpl w:val="CCE88F7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35D005C"/>
    <w:multiLevelType w:val="hybridMultilevel"/>
    <w:tmpl w:val="C818ED8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nsid w:val="14E142C5"/>
    <w:multiLevelType w:val="multilevel"/>
    <w:tmpl w:val="EBA85122"/>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9">
    <w:nsid w:val="1A1A7CFD"/>
    <w:multiLevelType w:val="multilevel"/>
    <w:tmpl w:val="04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0">
    <w:nsid w:val="28377EDD"/>
    <w:multiLevelType w:val="hybridMultilevel"/>
    <w:tmpl w:val="227C654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8FA432E"/>
    <w:multiLevelType w:val="hybridMultilevel"/>
    <w:tmpl w:val="E2487C20"/>
    <w:lvl w:ilvl="0" w:tplc="5752570C">
      <w:start w:val="1"/>
      <w:numFmt w:val="decimal"/>
      <w:lvlText w:val="%1."/>
      <w:lvlJc w:val="left"/>
      <w:pPr>
        <w:tabs>
          <w:tab w:val="num" w:pos="714"/>
        </w:tabs>
        <w:ind w:left="714"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2A430468"/>
    <w:multiLevelType w:val="hybridMultilevel"/>
    <w:tmpl w:val="3AC6269A"/>
    <w:lvl w:ilvl="0" w:tplc="04090015">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2D4E49C6"/>
    <w:multiLevelType w:val="hybridMultilevel"/>
    <w:tmpl w:val="3BD0E722"/>
    <w:lvl w:ilvl="0" w:tplc="04090001">
      <w:start w:val="1"/>
      <w:numFmt w:val="bullet"/>
      <w:lvlText w:val=""/>
      <w:lvlJc w:val="left"/>
      <w:pPr>
        <w:tabs>
          <w:tab w:val="num" w:pos="360"/>
        </w:tabs>
        <w:ind w:left="360" w:hanging="360"/>
      </w:pPr>
      <w:rPr>
        <w:rFonts w:ascii="Symbol" w:hAnsi="Symbol" w:hint="default"/>
      </w:rPr>
    </w:lvl>
    <w:lvl w:ilvl="1" w:tplc="C2B4FB04">
      <w:start w:val="1"/>
      <w:numFmt w:val="bullet"/>
      <w:lvlText w:val="-"/>
      <w:lvlJc w:val="left"/>
      <w:pPr>
        <w:tabs>
          <w:tab w:val="num" w:pos="1080"/>
        </w:tabs>
        <w:ind w:left="1080" w:hanging="360"/>
      </w:pPr>
      <w:rPr>
        <w:rFonts w:ascii="Times New Roman" w:eastAsia="Times New Roman" w:hAnsi="Times New Roman" w:cs="Times New Roman"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nsid w:val="315D0073"/>
    <w:multiLevelType w:val="hybridMultilevel"/>
    <w:tmpl w:val="BDF29D5A"/>
    <w:lvl w:ilvl="0" w:tplc="E9004A7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36187B85"/>
    <w:multiLevelType w:val="hybridMultilevel"/>
    <w:tmpl w:val="D556D6E6"/>
    <w:lvl w:ilvl="0" w:tplc="9BC423A0">
      <w:start w:val="1"/>
      <w:numFmt w:val="decimal"/>
      <w:lvlText w:val="Câu %1."/>
      <w:lvlJc w:val="left"/>
      <w:pPr>
        <w:tabs>
          <w:tab w:val="num" w:pos="0"/>
        </w:tabs>
        <w:ind w:left="0" w:firstLine="0"/>
      </w:pPr>
      <w:rPr>
        <w:rFonts w:ascii="Tahoma" w:hAnsi="Tahoma" w:hint="default"/>
        <w:b/>
        <w:i w:val="0"/>
        <w:color w:val="0000FF"/>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773721D"/>
    <w:multiLevelType w:val="hybridMultilevel"/>
    <w:tmpl w:val="2F649C9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
    <w:nsid w:val="383344B1"/>
    <w:multiLevelType w:val="hybridMultilevel"/>
    <w:tmpl w:val="7CD0A44C"/>
    <w:lvl w:ilvl="0" w:tplc="8452BC98">
      <w:start w:val="2"/>
      <w:numFmt w:val="upperRoman"/>
      <w:lvlText w:val="%1."/>
      <w:lvlJc w:val="left"/>
      <w:pPr>
        <w:tabs>
          <w:tab w:val="num" w:pos="720"/>
        </w:tabs>
        <w:ind w:left="0" w:firstLine="0"/>
      </w:pPr>
      <w:rPr>
        <w:rFonts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17739A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44937BEA"/>
    <w:multiLevelType w:val="hybridMultilevel"/>
    <w:tmpl w:val="50FC416A"/>
    <w:lvl w:ilvl="0" w:tplc="58E6E6B0">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4439CE"/>
    <w:multiLevelType w:val="hybridMultilevel"/>
    <w:tmpl w:val="9500A994"/>
    <w:lvl w:ilvl="0" w:tplc="386C020E">
      <w:start w:val="1"/>
      <w:numFmt w:val="decimal"/>
      <w:lvlText w:val="Câu %1:"/>
      <w:lvlJc w:val="left"/>
      <w:pPr>
        <w:tabs>
          <w:tab w:val="num" w:pos="0"/>
        </w:tabs>
        <w:ind w:left="0" w:firstLine="0"/>
      </w:pPr>
      <w:rPr>
        <w:rFonts w:ascii="Times New Roman" w:hAnsi="Times New Roman" w:cs="Times New Roman" w:hint="default"/>
        <w:b w:val="0"/>
        <w:i w:val="0"/>
        <w:color w:val="0000FF"/>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3286CC9"/>
    <w:multiLevelType w:val="hybridMultilevel"/>
    <w:tmpl w:val="243C6E02"/>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nsid w:val="53360283"/>
    <w:multiLevelType w:val="hybridMultilevel"/>
    <w:tmpl w:val="810E581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371565E"/>
    <w:multiLevelType w:val="hybridMultilevel"/>
    <w:tmpl w:val="C4A6985A"/>
    <w:lvl w:ilvl="0" w:tplc="6470A8CC">
      <w:start w:val="2"/>
      <w:numFmt w:val="bullet"/>
      <w:lvlText w:val="-"/>
      <w:lvlJc w:val="left"/>
      <w:pPr>
        <w:ind w:left="720" w:hanging="360"/>
      </w:pPr>
      <w:rPr>
        <w:rFonts w:ascii="Times New Roman" w:eastAsia="Times New Roman" w:hAnsi="Times New Roman" w:cs="Times New Roman" w:hint="default"/>
        <w:b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5AE5512F"/>
    <w:multiLevelType w:val="hybridMultilevel"/>
    <w:tmpl w:val="582036D8"/>
    <w:lvl w:ilvl="0" w:tplc="CDB0686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6DD717A1"/>
    <w:multiLevelType w:val="hybridMultilevel"/>
    <w:tmpl w:val="5714F5A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0EF5794"/>
    <w:multiLevelType w:val="hybridMultilevel"/>
    <w:tmpl w:val="7E64400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nsid w:val="75144AED"/>
    <w:multiLevelType w:val="hybridMultilevel"/>
    <w:tmpl w:val="2C74CB08"/>
    <w:lvl w:ilvl="0" w:tplc="E3DC2F54">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8">
    <w:nsid w:val="7BF23818"/>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num w:numId="1">
    <w:abstractNumId w:val="8"/>
  </w:num>
  <w:num w:numId="2">
    <w:abstractNumId w:val="25"/>
  </w:num>
  <w:num w:numId="3">
    <w:abstractNumId w:val="3"/>
  </w:num>
  <w:num w:numId="4">
    <w:abstractNumId w:val="21"/>
  </w:num>
  <w:num w:numId="5">
    <w:abstractNumId w:val="19"/>
  </w:num>
  <w:num w:numId="6">
    <w:abstractNumId w:val="22"/>
  </w:num>
  <w:num w:numId="7">
    <w:abstractNumId w:val="7"/>
    <w:lvlOverride w:ilvl="0">
      <w:startOverride w:val="2"/>
      <w:lvl w:ilvl="0">
        <w:start w:val="2"/>
        <w:numFmt w:val="decimal"/>
        <w:lvlText w:val=""/>
        <w:lvlJc w:val="left"/>
      </w:lvl>
    </w:lvlOverride>
    <w:lvlOverride w:ilvl="1">
      <w:startOverride w:val="2"/>
      <w:lvl w:ilvl="1">
        <w:start w:val="2"/>
        <w:numFmt w:val="decimal"/>
        <w:lvlText w:val="%2."/>
        <w:lvlJc w:val="left"/>
        <w:pPr>
          <w:ind w:left="0" w:firstLine="0"/>
        </w:pPr>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8">
    <w:abstractNumId w:val="15"/>
  </w:num>
  <w:num w:numId="9">
    <w:abstractNumId w:val="4"/>
  </w:num>
  <w:num w:numId="10">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
  </w:num>
  <w:num w:numId="15">
    <w:abstractNumId w:val="7"/>
  </w:num>
  <w:num w:numId="16">
    <w:abstractNumId w:val="17"/>
  </w:num>
  <w:num w:numId="17">
    <w:abstractNumId w:val="23"/>
  </w:num>
  <w:num w:numId="18">
    <w:abstractNumId w:val="27"/>
  </w:num>
  <w:num w:numId="19">
    <w:abstractNumId w:val="24"/>
  </w:num>
  <w:num w:numId="20">
    <w:abstractNumId w:val="2"/>
  </w:num>
  <w:num w:numId="21">
    <w:abstractNumId w:val="20"/>
  </w:num>
  <w:num w:numId="22">
    <w:abstractNumId w:val="12"/>
  </w:num>
  <w:num w:numId="23">
    <w:abstractNumId w:val="10"/>
  </w:num>
  <w:num w:numId="24">
    <w:abstractNumId w:val="26"/>
  </w:num>
  <w:num w:numId="25">
    <w:abstractNumId w:val="6"/>
  </w:num>
  <w:num w:numId="26">
    <w:abstractNumId w:val="0"/>
  </w:num>
  <w:num w:numId="27">
    <w:abstractNumId w:val="14"/>
  </w:num>
  <w:num w:numId="28">
    <w:abstractNumId w:val="1"/>
  </w:num>
  <w:num w:numId="29">
    <w:abstractNumId w:val="5"/>
  </w:num>
  <w:num w:numId="30">
    <w:abstractNumId w:val="28"/>
  </w:num>
  <w:num w:numId="31">
    <w:abstractNumId w:val="18"/>
  </w:num>
  <w:num w:numId="32">
    <w:abstractNumId w:val="9"/>
  </w:num>
  <w:num w:numId="3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3435"/>
    <w:rsid w:val="0000153A"/>
    <w:rsid w:val="00002F3F"/>
    <w:rsid w:val="0000368B"/>
    <w:rsid w:val="0000710B"/>
    <w:rsid w:val="0001790E"/>
    <w:rsid w:val="0002098C"/>
    <w:rsid w:val="00022266"/>
    <w:rsid w:val="0003581E"/>
    <w:rsid w:val="00037C5E"/>
    <w:rsid w:val="000423FF"/>
    <w:rsid w:val="00043D2A"/>
    <w:rsid w:val="00051F1B"/>
    <w:rsid w:val="00061305"/>
    <w:rsid w:val="00063DD7"/>
    <w:rsid w:val="000719D0"/>
    <w:rsid w:val="000779D7"/>
    <w:rsid w:val="00087CE0"/>
    <w:rsid w:val="000971DD"/>
    <w:rsid w:val="000A256F"/>
    <w:rsid w:val="000A425C"/>
    <w:rsid w:val="000B14A1"/>
    <w:rsid w:val="000B2456"/>
    <w:rsid w:val="000C1508"/>
    <w:rsid w:val="000C1582"/>
    <w:rsid w:val="000C3040"/>
    <w:rsid w:val="000C3104"/>
    <w:rsid w:val="000C593A"/>
    <w:rsid w:val="000C69C6"/>
    <w:rsid w:val="000C7855"/>
    <w:rsid w:val="000D53AB"/>
    <w:rsid w:val="000E2837"/>
    <w:rsid w:val="000E4D2D"/>
    <w:rsid w:val="000E4ECE"/>
    <w:rsid w:val="000F1E34"/>
    <w:rsid w:val="000F457F"/>
    <w:rsid w:val="000F75E7"/>
    <w:rsid w:val="001148F5"/>
    <w:rsid w:val="00114EAF"/>
    <w:rsid w:val="00115425"/>
    <w:rsid w:val="00126887"/>
    <w:rsid w:val="0013092C"/>
    <w:rsid w:val="00131BC2"/>
    <w:rsid w:val="001345E3"/>
    <w:rsid w:val="00140BAC"/>
    <w:rsid w:val="001412A8"/>
    <w:rsid w:val="00153F54"/>
    <w:rsid w:val="00157F01"/>
    <w:rsid w:val="00164968"/>
    <w:rsid w:val="00165832"/>
    <w:rsid w:val="00166047"/>
    <w:rsid w:val="0018791C"/>
    <w:rsid w:val="00197121"/>
    <w:rsid w:val="001B0885"/>
    <w:rsid w:val="001B32B8"/>
    <w:rsid w:val="001B41D2"/>
    <w:rsid w:val="001D09AC"/>
    <w:rsid w:val="001E4CB9"/>
    <w:rsid w:val="001E7786"/>
    <w:rsid w:val="001F34D3"/>
    <w:rsid w:val="00202738"/>
    <w:rsid w:val="00211940"/>
    <w:rsid w:val="00213B5C"/>
    <w:rsid w:val="00216C40"/>
    <w:rsid w:val="00223022"/>
    <w:rsid w:val="002403B6"/>
    <w:rsid w:val="00245E84"/>
    <w:rsid w:val="00255D8D"/>
    <w:rsid w:val="002600CC"/>
    <w:rsid w:val="002850F3"/>
    <w:rsid w:val="0029184A"/>
    <w:rsid w:val="00291F7D"/>
    <w:rsid w:val="00292D42"/>
    <w:rsid w:val="00293DF0"/>
    <w:rsid w:val="00295C5B"/>
    <w:rsid w:val="00296217"/>
    <w:rsid w:val="002A3447"/>
    <w:rsid w:val="002C35F1"/>
    <w:rsid w:val="002D198B"/>
    <w:rsid w:val="002E2902"/>
    <w:rsid w:val="002E3972"/>
    <w:rsid w:val="002E7E20"/>
    <w:rsid w:val="002F04B9"/>
    <w:rsid w:val="002F04FF"/>
    <w:rsid w:val="002F2E12"/>
    <w:rsid w:val="002F4336"/>
    <w:rsid w:val="002F5A9D"/>
    <w:rsid w:val="003129B1"/>
    <w:rsid w:val="00321DBA"/>
    <w:rsid w:val="0032395B"/>
    <w:rsid w:val="00325768"/>
    <w:rsid w:val="00327C8A"/>
    <w:rsid w:val="0033251F"/>
    <w:rsid w:val="003427A0"/>
    <w:rsid w:val="00352717"/>
    <w:rsid w:val="00354811"/>
    <w:rsid w:val="00356BCA"/>
    <w:rsid w:val="00365D1E"/>
    <w:rsid w:val="003730F9"/>
    <w:rsid w:val="00377BF9"/>
    <w:rsid w:val="00377E65"/>
    <w:rsid w:val="00380D3D"/>
    <w:rsid w:val="00382AF9"/>
    <w:rsid w:val="00383A61"/>
    <w:rsid w:val="00384D6C"/>
    <w:rsid w:val="00385BC6"/>
    <w:rsid w:val="00386A20"/>
    <w:rsid w:val="00390A88"/>
    <w:rsid w:val="00392E56"/>
    <w:rsid w:val="003B426A"/>
    <w:rsid w:val="003C04C2"/>
    <w:rsid w:val="003C0713"/>
    <w:rsid w:val="003C121D"/>
    <w:rsid w:val="003C1D3B"/>
    <w:rsid w:val="003C3D02"/>
    <w:rsid w:val="003D168E"/>
    <w:rsid w:val="003D1903"/>
    <w:rsid w:val="003D63CF"/>
    <w:rsid w:val="003E0CC7"/>
    <w:rsid w:val="003E485B"/>
    <w:rsid w:val="00407EE2"/>
    <w:rsid w:val="00412E0A"/>
    <w:rsid w:val="00414E71"/>
    <w:rsid w:val="00415FCC"/>
    <w:rsid w:val="004209E6"/>
    <w:rsid w:val="00424F4C"/>
    <w:rsid w:val="004348EC"/>
    <w:rsid w:val="00436DEF"/>
    <w:rsid w:val="00437114"/>
    <w:rsid w:val="00446D9D"/>
    <w:rsid w:val="004555C6"/>
    <w:rsid w:val="00455B13"/>
    <w:rsid w:val="00455FF9"/>
    <w:rsid w:val="00466B5A"/>
    <w:rsid w:val="00467FB3"/>
    <w:rsid w:val="00474937"/>
    <w:rsid w:val="0048390D"/>
    <w:rsid w:val="0049508C"/>
    <w:rsid w:val="004A32FB"/>
    <w:rsid w:val="004A390C"/>
    <w:rsid w:val="004A4D2A"/>
    <w:rsid w:val="004B0893"/>
    <w:rsid w:val="004B6D4F"/>
    <w:rsid w:val="004C12D0"/>
    <w:rsid w:val="004C16C2"/>
    <w:rsid w:val="004E4F45"/>
    <w:rsid w:val="004E793D"/>
    <w:rsid w:val="00500102"/>
    <w:rsid w:val="00511EB2"/>
    <w:rsid w:val="005156CE"/>
    <w:rsid w:val="00523E48"/>
    <w:rsid w:val="0053239E"/>
    <w:rsid w:val="0053603B"/>
    <w:rsid w:val="00543AE1"/>
    <w:rsid w:val="005442BF"/>
    <w:rsid w:val="00551BB4"/>
    <w:rsid w:val="0055284A"/>
    <w:rsid w:val="005547D1"/>
    <w:rsid w:val="00562339"/>
    <w:rsid w:val="00565D69"/>
    <w:rsid w:val="005759AD"/>
    <w:rsid w:val="005845B6"/>
    <w:rsid w:val="00596020"/>
    <w:rsid w:val="005A2235"/>
    <w:rsid w:val="005B39A7"/>
    <w:rsid w:val="005B5A82"/>
    <w:rsid w:val="005C1DCE"/>
    <w:rsid w:val="005C746F"/>
    <w:rsid w:val="005D66DB"/>
    <w:rsid w:val="005E2449"/>
    <w:rsid w:val="005F3228"/>
    <w:rsid w:val="005F42C8"/>
    <w:rsid w:val="0060111B"/>
    <w:rsid w:val="00601D12"/>
    <w:rsid w:val="00605B52"/>
    <w:rsid w:val="006062BF"/>
    <w:rsid w:val="00606CA9"/>
    <w:rsid w:val="00610307"/>
    <w:rsid w:val="006130BD"/>
    <w:rsid w:val="006225A0"/>
    <w:rsid w:val="00631786"/>
    <w:rsid w:val="00645917"/>
    <w:rsid w:val="006474CC"/>
    <w:rsid w:val="00657B78"/>
    <w:rsid w:val="0066476B"/>
    <w:rsid w:val="00673CC4"/>
    <w:rsid w:val="0068298F"/>
    <w:rsid w:val="00687601"/>
    <w:rsid w:val="00687B86"/>
    <w:rsid w:val="00691325"/>
    <w:rsid w:val="006927B8"/>
    <w:rsid w:val="006948AA"/>
    <w:rsid w:val="006A2C33"/>
    <w:rsid w:val="006A4D2A"/>
    <w:rsid w:val="006A7928"/>
    <w:rsid w:val="006B369D"/>
    <w:rsid w:val="006B4856"/>
    <w:rsid w:val="006B4E75"/>
    <w:rsid w:val="006C33D5"/>
    <w:rsid w:val="006D6F50"/>
    <w:rsid w:val="006E15D9"/>
    <w:rsid w:val="006E16BA"/>
    <w:rsid w:val="006E4FF0"/>
    <w:rsid w:val="006F0A21"/>
    <w:rsid w:val="006F3074"/>
    <w:rsid w:val="006F5C84"/>
    <w:rsid w:val="006F6394"/>
    <w:rsid w:val="006F6867"/>
    <w:rsid w:val="006F76A7"/>
    <w:rsid w:val="00700059"/>
    <w:rsid w:val="00705796"/>
    <w:rsid w:val="007057D4"/>
    <w:rsid w:val="00726C9A"/>
    <w:rsid w:val="00731AB0"/>
    <w:rsid w:val="00734AC6"/>
    <w:rsid w:val="00737ADF"/>
    <w:rsid w:val="00737ED2"/>
    <w:rsid w:val="00756139"/>
    <w:rsid w:val="007617AD"/>
    <w:rsid w:val="0076549E"/>
    <w:rsid w:val="007730F4"/>
    <w:rsid w:val="00773BD6"/>
    <w:rsid w:val="00773C99"/>
    <w:rsid w:val="00775E6B"/>
    <w:rsid w:val="00782356"/>
    <w:rsid w:val="00787A43"/>
    <w:rsid w:val="00797742"/>
    <w:rsid w:val="007A20C7"/>
    <w:rsid w:val="007B17A2"/>
    <w:rsid w:val="007B770E"/>
    <w:rsid w:val="007D4826"/>
    <w:rsid w:val="007D6BBA"/>
    <w:rsid w:val="007E105F"/>
    <w:rsid w:val="007E2229"/>
    <w:rsid w:val="007E5C77"/>
    <w:rsid w:val="007F6714"/>
    <w:rsid w:val="007F7912"/>
    <w:rsid w:val="00800CEA"/>
    <w:rsid w:val="00806D26"/>
    <w:rsid w:val="00815EBF"/>
    <w:rsid w:val="00822DC1"/>
    <w:rsid w:val="00823A7A"/>
    <w:rsid w:val="0082775A"/>
    <w:rsid w:val="00830E87"/>
    <w:rsid w:val="00861830"/>
    <w:rsid w:val="00865034"/>
    <w:rsid w:val="008701DB"/>
    <w:rsid w:val="00872393"/>
    <w:rsid w:val="00872477"/>
    <w:rsid w:val="0088317D"/>
    <w:rsid w:val="008945E5"/>
    <w:rsid w:val="008A3252"/>
    <w:rsid w:val="008C6D27"/>
    <w:rsid w:val="008E1EDE"/>
    <w:rsid w:val="008E507A"/>
    <w:rsid w:val="008F46EC"/>
    <w:rsid w:val="008F73D8"/>
    <w:rsid w:val="00925673"/>
    <w:rsid w:val="00930507"/>
    <w:rsid w:val="00933B64"/>
    <w:rsid w:val="00944BBE"/>
    <w:rsid w:val="0095398D"/>
    <w:rsid w:val="00965254"/>
    <w:rsid w:val="00986791"/>
    <w:rsid w:val="009876DC"/>
    <w:rsid w:val="009878F3"/>
    <w:rsid w:val="009A5607"/>
    <w:rsid w:val="009A561F"/>
    <w:rsid w:val="009B0DF7"/>
    <w:rsid w:val="009B3C54"/>
    <w:rsid w:val="009C2C2A"/>
    <w:rsid w:val="009D6320"/>
    <w:rsid w:val="009E0D4C"/>
    <w:rsid w:val="009E27BF"/>
    <w:rsid w:val="009E6BAE"/>
    <w:rsid w:val="009F2606"/>
    <w:rsid w:val="009F3435"/>
    <w:rsid w:val="00A17C30"/>
    <w:rsid w:val="00A25741"/>
    <w:rsid w:val="00A274AA"/>
    <w:rsid w:val="00A30659"/>
    <w:rsid w:val="00A33A6E"/>
    <w:rsid w:val="00A45336"/>
    <w:rsid w:val="00A46670"/>
    <w:rsid w:val="00A46DCF"/>
    <w:rsid w:val="00A52028"/>
    <w:rsid w:val="00A521CB"/>
    <w:rsid w:val="00A53498"/>
    <w:rsid w:val="00A547DA"/>
    <w:rsid w:val="00A84ABA"/>
    <w:rsid w:val="00A91607"/>
    <w:rsid w:val="00A9473E"/>
    <w:rsid w:val="00A97B41"/>
    <w:rsid w:val="00A97E53"/>
    <w:rsid w:val="00AA6005"/>
    <w:rsid w:val="00AD0556"/>
    <w:rsid w:val="00AD28A4"/>
    <w:rsid w:val="00AD37C8"/>
    <w:rsid w:val="00AE35E2"/>
    <w:rsid w:val="00AE4248"/>
    <w:rsid w:val="00B1452B"/>
    <w:rsid w:val="00B17FA9"/>
    <w:rsid w:val="00B207C6"/>
    <w:rsid w:val="00B26057"/>
    <w:rsid w:val="00B321D4"/>
    <w:rsid w:val="00B445A2"/>
    <w:rsid w:val="00B53B02"/>
    <w:rsid w:val="00B552C5"/>
    <w:rsid w:val="00B5647A"/>
    <w:rsid w:val="00B61787"/>
    <w:rsid w:val="00B619A0"/>
    <w:rsid w:val="00B624FE"/>
    <w:rsid w:val="00B63CCD"/>
    <w:rsid w:val="00B63FE6"/>
    <w:rsid w:val="00B83BE6"/>
    <w:rsid w:val="00B84D66"/>
    <w:rsid w:val="00B86F1A"/>
    <w:rsid w:val="00BB059E"/>
    <w:rsid w:val="00BB0A76"/>
    <w:rsid w:val="00BB2118"/>
    <w:rsid w:val="00BB6FD8"/>
    <w:rsid w:val="00BC075E"/>
    <w:rsid w:val="00BC212B"/>
    <w:rsid w:val="00BC5459"/>
    <w:rsid w:val="00BC7895"/>
    <w:rsid w:val="00BD018D"/>
    <w:rsid w:val="00BD1FD7"/>
    <w:rsid w:val="00BD238C"/>
    <w:rsid w:val="00BD3CBE"/>
    <w:rsid w:val="00BD3D67"/>
    <w:rsid w:val="00BE1991"/>
    <w:rsid w:val="00BE1BA1"/>
    <w:rsid w:val="00BE5047"/>
    <w:rsid w:val="00BE60F7"/>
    <w:rsid w:val="00BF5BDF"/>
    <w:rsid w:val="00C002B4"/>
    <w:rsid w:val="00C03D71"/>
    <w:rsid w:val="00C14B91"/>
    <w:rsid w:val="00C2784C"/>
    <w:rsid w:val="00C32171"/>
    <w:rsid w:val="00C4355C"/>
    <w:rsid w:val="00C43A2A"/>
    <w:rsid w:val="00C45208"/>
    <w:rsid w:val="00C458BD"/>
    <w:rsid w:val="00C576F0"/>
    <w:rsid w:val="00C73060"/>
    <w:rsid w:val="00C8343D"/>
    <w:rsid w:val="00C87861"/>
    <w:rsid w:val="00C92149"/>
    <w:rsid w:val="00C9323E"/>
    <w:rsid w:val="00C94E12"/>
    <w:rsid w:val="00CB4E9F"/>
    <w:rsid w:val="00CB7746"/>
    <w:rsid w:val="00CC45E5"/>
    <w:rsid w:val="00CC6D05"/>
    <w:rsid w:val="00CD3927"/>
    <w:rsid w:val="00CD4F86"/>
    <w:rsid w:val="00CD565E"/>
    <w:rsid w:val="00CE1443"/>
    <w:rsid w:val="00CE1DF2"/>
    <w:rsid w:val="00CE3F18"/>
    <w:rsid w:val="00CE77E1"/>
    <w:rsid w:val="00CF1E2E"/>
    <w:rsid w:val="00CF44EE"/>
    <w:rsid w:val="00D01C95"/>
    <w:rsid w:val="00D0438A"/>
    <w:rsid w:val="00D048C8"/>
    <w:rsid w:val="00D150D1"/>
    <w:rsid w:val="00D2238E"/>
    <w:rsid w:val="00D22D1F"/>
    <w:rsid w:val="00D23783"/>
    <w:rsid w:val="00D31A7A"/>
    <w:rsid w:val="00D36722"/>
    <w:rsid w:val="00D42539"/>
    <w:rsid w:val="00D430EC"/>
    <w:rsid w:val="00D436F9"/>
    <w:rsid w:val="00D50C76"/>
    <w:rsid w:val="00D54224"/>
    <w:rsid w:val="00D60894"/>
    <w:rsid w:val="00D6371D"/>
    <w:rsid w:val="00D753CD"/>
    <w:rsid w:val="00D762E7"/>
    <w:rsid w:val="00D918C8"/>
    <w:rsid w:val="00D91D36"/>
    <w:rsid w:val="00D93AD5"/>
    <w:rsid w:val="00DA6A3C"/>
    <w:rsid w:val="00DC23C6"/>
    <w:rsid w:val="00DE3BE5"/>
    <w:rsid w:val="00DF19CB"/>
    <w:rsid w:val="00DF1BFE"/>
    <w:rsid w:val="00DF54DD"/>
    <w:rsid w:val="00DF6595"/>
    <w:rsid w:val="00DF7F8E"/>
    <w:rsid w:val="00E011FE"/>
    <w:rsid w:val="00E026B1"/>
    <w:rsid w:val="00E04BA6"/>
    <w:rsid w:val="00E060E9"/>
    <w:rsid w:val="00E14422"/>
    <w:rsid w:val="00E15717"/>
    <w:rsid w:val="00E27E64"/>
    <w:rsid w:val="00E360AE"/>
    <w:rsid w:val="00E426EC"/>
    <w:rsid w:val="00E44D43"/>
    <w:rsid w:val="00E5531C"/>
    <w:rsid w:val="00E60EAE"/>
    <w:rsid w:val="00E672A0"/>
    <w:rsid w:val="00E676D4"/>
    <w:rsid w:val="00E8336E"/>
    <w:rsid w:val="00E86B02"/>
    <w:rsid w:val="00EA1233"/>
    <w:rsid w:val="00EB0F54"/>
    <w:rsid w:val="00EB3D19"/>
    <w:rsid w:val="00EB5167"/>
    <w:rsid w:val="00EC146F"/>
    <w:rsid w:val="00EC19CB"/>
    <w:rsid w:val="00EC4EF9"/>
    <w:rsid w:val="00EC7EB6"/>
    <w:rsid w:val="00ED1F07"/>
    <w:rsid w:val="00ED31E0"/>
    <w:rsid w:val="00ED59E5"/>
    <w:rsid w:val="00EF31A7"/>
    <w:rsid w:val="00F07A91"/>
    <w:rsid w:val="00F10EA3"/>
    <w:rsid w:val="00F247C8"/>
    <w:rsid w:val="00F345A9"/>
    <w:rsid w:val="00F434AC"/>
    <w:rsid w:val="00F4445A"/>
    <w:rsid w:val="00F5559C"/>
    <w:rsid w:val="00F558A9"/>
    <w:rsid w:val="00F57420"/>
    <w:rsid w:val="00F60615"/>
    <w:rsid w:val="00F63185"/>
    <w:rsid w:val="00F66C94"/>
    <w:rsid w:val="00F677E6"/>
    <w:rsid w:val="00F739AE"/>
    <w:rsid w:val="00F95A83"/>
    <w:rsid w:val="00FA0135"/>
    <w:rsid w:val="00FA1AFE"/>
    <w:rsid w:val="00FA7B3A"/>
    <w:rsid w:val="00FB0D24"/>
    <w:rsid w:val="00FB25FF"/>
    <w:rsid w:val="00FB7C8B"/>
    <w:rsid w:val="00FC282A"/>
    <w:rsid w:val="00FC706C"/>
    <w:rsid w:val="00FC7338"/>
    <w:rsid w:val="00FD4B7E"/>
    <w:rsid w:val="00FE0055"/>
    <w:rsid w:val="00FE1A25"/>
    <w:rsid w:val="00FE1AD9"/>
    <w:rsid w:val="00FE6581"/>
    <w:rsid w:val="00FF11D7"/>
    <w:rsid w:val="00FF12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Balloon Text" w:uiPriority="99"/>
    <w:lsdException w:name="Table Grid" w:semiHidden="0" w:unhideWhenUsed="0"/>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48AA"/>
    <w:rPr>
      <w:sz w:val="24"/>
      <w:szCs w:val="24"/>
    </w:rPr>
  </w:style>
  <w:style w:type="paragraph" w:styleId="Heading1">
    <w:name w:val="heading 1"/>
    <w:basedOn w:val="Normal"/>
    <w:next w:val="Normal"/>
    <w:link w:val="Heading1Char"/>
    <w:uiPriority w:val="9"/>
    <w:qFormat/>
    <w:rsid w:val="00815EBF"/>
    <w:pPr>
      <w:keepNext/>
      <w:spacing w:before="240" w:after="60"/>
      <w:outlineLvl w:val="0"/>
    </w:pPr>
    <w:rPr>
      <w:rFonts w:ascii="Arial" w:hAnsi="Arial" w:cs="Arial"/>
      <w:b/>
      <w:bCs/>
      <w:kern w:val="32"/>
      <w:sz w:val="32"/>
      <w:szCs w:val="32"/>
    </w:rPr>
  </w:style>
  <w:style w:type="paragraph" w:styleId="Heading5">
    <w:name w:val="heading 5"/>
    <w:basedOn w:val="Normal"/>
    <w:next w:val="Normal"/>
    <w:link w:val="Heading5Char"/>
    <w:qFormat/>
    <w:rsid w:val="000B2456"/>
    <w:pPr>
      <w:keepNext/>
      <w:outlineLvl w:val="4"/>
    </w:pPr>
    <w:rPr>
      <w:b/>
      <w:bCs/>
      <w:color w:val="FF000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B2456"/>
    <w:rPr>
      <w:rFonts w:ascii="Arial" w:hAnsi="Arial" w:cs="Arial"/>
      <w:b/>
      <w:bCs/>
      <w:kern w:val="32"/>
      <w:sz w:val="32"/>
      <w:szCs w:val="32"/>
    </w:rPr>
  </w:style>
  <w:style w:type="character" w:customStyle="1" w:styleId="Heading5Char">
    <w:name w:val="Heading 5 Char"/>
    <w:link w:val="Heading5"/>
    <w:rsid w:val="000B2456"/>
    <w:rPr>
      <w:b/>
      <w:bCs/>
      <w:color w:val="FF0000"/>
      <w:sz w:val="22"/>
      <w:szCs w:val="22"/>
    </w:rPr>
  </w:style>
  <w:style w:type="table" w:styleId="TableGrid">
    <w:name w:val="Table Grid"/>
    <w:basedOn w:val="TableNormal"/>
    <w:rsid w:val="006948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D6BBA"/>
    <w:pPr>
      <w:tabs>
        <w:tab w:val="left" w:pos="1418"/>
      </w:tabs>
      <w:spacing w:after="160" w:line="240" w:lineRule="exact"/>
    </w:pPr>
    <w:rPr>
      <w:rFonts w:ascii="Arial" w:hAnsi="Arial" w:cs="Arial"/>
      <w:sz w:val="22"/>
      <w:szCs w:val="22"/>
    </w:rPr>
  </w:style>
  <w:style w:type="paragraph" w:styleId="Header">
    <w:name w:val="header"/>
    <w:basedOn w:val="Normal"/>
    <w:link w:val="HeaderChar"/>
    <w:rsid w:val="007730F4"/>
    <w:pPr>
      <w:tabs>
        <w:tab w:val="center" w:pos="4680"/>
        <w:tab w:val="right" w:pos="9360"/>
      </w:tabs>
    </w:pPr>
  </w:style>
  <w:style w:type="character" w:customStyle="1" w:styleId="HeaderChar">
    <w:name w:val="Header Char"/>
    <w:link w:val="Header"/>
    <w:rsid w:val="007730F4"/>
    <w:rPr>
      <w:sz w:val="24"/>
      <w:szCs w:val="24"/>
    </w:rPr>
  </w:style>
  <w:style w:type="paragraph" w:styleId="Footer">
    <w:name w:val="footer"/>
    <w:basedOn w:val="Normal"/>
    <w:link w:val="FooterChar"/>
    <w:uiPriority w:val="99"/>
    <w:rsid w:val="007730F4"/>
    <w:pPr>
      <w:tabs>
        <w:tab w:val="center" w:pos="4680"/>
        <w:tab w:val="right" w:pos="9360"/>
      </w:tabs>
    </w:pPr>
  </w:style>
  <w:style w:type="character" w:customStyle="1" w:styleId="FooterChar">
    <w:name w:val="Footer Char"/>
    <w:link w:val="Footer"/>
    <w:uiPriority w:val="99"/>
    <w:rsid w:val="007730F4"/>
    <w:rPr>
      <w:sz w:val="24"/>
      <w:szCs w:val="24"/>
    </w:rPr>
  </w:style>
  <w:style w:type="paragraph" w:styleId="BalloonText">
    <w:name w:val="Balloon Text"/>
    <w:basedOn w:val="Normal"/>
    <w:link w:val="BalloonTextChar"/>
    <w:uiPriority w:val="99"/>
    <w:rsid w:val="00734AC6"/>
    <w:rPr>
      <w:rFonts w:ascii="Tahoma" w:hAnsi="Tahoma" w:cs="Tahoma"/>
      <w:sz w:val="16"/>
      <w:szCs w:val="16"/>
    </w:rPr>
  </w:style>
  <w:style w:type="character" w:customStyle="1" w:styleId="BalloonTextChar">
    <w:name w:val="Balloon Text Char"/>
    <w:link w:val="BalloonText"/>
    <w:uiPriority w:val="99"/>
    <w:rsid w:val="00734AC6"/>
    <w:rPr>
      <w:rFonts w:ascii="Tahoma" w:hAnsi="Tahoma" w:cs="Tahoma"/>
      <w:sz w:val="16"/>
      <w:szCs w:val="16"/>
    </w:rPr>
  </w:style>
  <w:style w:type="paragraph" w:customStyle="1" w:styleId="Default">
    <w:name w:val="Default"/>
    <w:rsid w:val="00424F4C"/>
    <w:pPr>
      <w:autoSpaceDE w:val="0"/>
      <w:autoSpaceDN w:val="0"/>
      <w:adjustRightInd w:val="0"/>
    </w:pPr>
    <w:rPr>
      <w:color w:val="000000"/>
      <w:sz w:val="24"/>
      <w:szCs w:val="24"/>
      <w:lang w:val="vi-VN" w:eastAsia="vi-VN"/>
    </w:rPr>
  </w:style>
  <w:style w:type="character" w:customStyle="1" w:styleId="apple-style-span">
    <w:name w:val="apple-style-span"/>
    <w:rsid w:val="00424F4C"/>
  </w:style>
  <w:style w:type="paragraph" w:customStyle="1" w:styleId="VTD11">
    <w:name w:val="VTD1.1"/>
    <w:basedOn w:val="Normal"/>
    <w:autoRedefine/>
    <w:rsid w:val="00C32171"/>
    <w:pPr>
      <w:ind w:left="720"/>
    </w:pPr>
    <w:rPr>
      <w:sz w:val="28"/>
      <w:szCs w:val="28"/>
      <w:lang w:eastAsia="vi-VN"/>
    </w:rPr>
  </w:style>
  <w:style w:type="paragraph" w:customStyle="1" w:styleId="Char0">
    <w:name w:val="Char"/>
    <w:basedOn w:val="Normal"/>
    <w:semiHidden/>
    <w:rsid w:val="003D63CF"/>
    <w:pPr>
      <w:spacing w:after="160" w:line="240" w:lineRule="exact"/>
    </w:pPr>
    <w:rPr>
      <w:rFonts w:ascii="Arial" w:hAnsi="Arial"/>
    </w:rPr>
  </w:style>
  <w:style w:type="paragraph" w:styleId="NormalWeb">
    <w:name w:val="Normal (Web)"/>
    <w:basedOn w:val="Normal"/>
    <w:uiPriority w:val="99"/>
    <w:unhideWhenUsed/>
    <w:rsid w:val="00293DF0"/>
    <w:pPr>
      <w:spacing w:before="100" w:beforeAutospacing="1" w:after="100" w:afterAutospacing="1"/>
    </w:pPr>
  </w:style>
  <w:style w:type="character" w:customStyle="1" w:styleId="apple-tab-span">
    <w:name w:val="apple-tab-span"/>
    <w:rsid w:val="00293DF0"/>
  </w:style>
  <w:style w:type="character" w:customStyle="1" w:styleId="Heading1NotBold">
    <w:name w:val="Heading #1 + Not Bold"/>
    <w:rsid w:val="00293DF0"/>
    <w:rPr>
      <w:b/>
      <w:bCs/>
      <w:lang w:bidi="ar-SA"/>
    </w:rPr>
  </w:style>
  <w:style w:type="character" w:styleId="PageNumber">
    <w:name w:val="page number"/>
    <w:rsid w:val="000B2456"/>
  </w:style>
  <w:style w:type="character" w:customStyle="1" w:styleId="apple-converted-space">
    <w:name w:val="apple-converted-space"/>
    <w:rsid w:val="000B2456"/>
  </w:style>
  <w:style w:type="character" w:customStyle="1" w:styleId="mn">
    <w:name w:val="mn"/>
    <w:rsid w:val="000B2456"/>
  </w:style>
  <w:style w:type="character" w:customStyle="1" w:styleId="mo">
    <w:name w:val="mo"/>
    <w:rsid w:val="000B2456"/>
  </w:style>
  <w:style w:type="character" w:customStyle="1" w:styleId="mi">
    <w:name w:val="mi"/>
    <w:rsid w:val="000B2456"/>
  </w:style>
  <w:style w:type="paragraph" w:styleId="BodyTextIndent">
    <w:name w:val="Body Text Indent"/>
    <w:basedOn w:val="Normal"/>
    <w:link w:val="BodyTextIndentChar"/>
    <w:unhideWhenUsed/>
    <w:rsid w:val="000B2456"/>
    <w:pPr>
      <w:spacing w:line="360" w:lineRule="auto"/>
      <w:ind w:firstLine="720"/>
      <w:jc w:val="both"/>
    </w:pPr>
    <w:rPr>
      <w:rFonts w:ascii=".VnTime" w:hAnsi=".VnTime"/>
      <w:sz w:val="28"/>
      <w:szCs w:val="20"/>
    </w:rPr>
  </w:style>
  <w:style w:type="character" w:customStyle="1" w:styleId="BodyTextIndentChar">
    <w:name w:val="Body Text Indent Char"/>
    <w:link w:val="BodyTextIndent"/>
    <w:rsid w:val="000B2456"/>
    <w:rPr>
      <w:rFonts w:ascii=".VnTime" w:hAnsi=".VnTime"/>
      <w:sz w:val="28"/>
    </w:rPr>
  </w:style>
  <w:style w:type="paragraph" w:customStyle="1" w:styleId="MTDisplayEquation">
    <w:name w:val="MTDisplayEquation"/>
    <w:basedOn w:val="Normal"/>
    <w:next w:val="Normal"/>
    <w:rsid w:val="000B2456"/>
    <w:pPr>
      <w:tabs>
        <w:tab w:val="center" w:pos="2240"/>
        <w:tab w:val="right" w:pos="4460"/>
      </w:tabs>
    </w:pPr>
    <w:rPr>
      <w:sz w:val="26"/>
      <w:szCs w:val="26"/>
    </w:rPr>
  </w:style>
  <w:style w:type="paragraph" w:styleId="BodyText3">
    <w:name w:val="Body Text 3"/>
    <w:basedOn w:val="Normal"/>
    <w:link w:val="BodyText3Char"/>
    <w:rsid w:val="00A547DA"/>
    <w:pPr>
      <w:spacing w:after="120"/>
    </w:pPr>
    <w:rPr>
      <w:sz w:val="16"/>
      <w:szCs w:val="16"/>
    </w:rPr>
  </w:style>
  <w:style w:type="character" w:customStyle="1" w:styleId="BodyText3Char">
    <w:name w:val="Body Text 3 Char"/>
    <w:link w:val="BodyText3"/>
    <w:rsid w:val="00A547DA"/>
    <w:rPr>
      <w:sz w:val="16"/>
      <w:szCs w:val="16"/>
      <w:lang w:val="en-US" w:eastAsia="en-US"/>
    </w:rPr>
  </w:style>
  <w:style w:type="character" w:styleId="Strong">
    <w:name w:val="Strong"/>
    <w:uiPriority w:val="22"/>
    <w:qFormat/>
    <w:rsid w:val="00A547DA"/>
    <w:rPr>
      <w:b/>
      <w:bCs/>
    </w:rPr>
  </w:style>
  <w:style w:type="character" w:styleId="Emphasis">
    <w:name w:val="Emphasis"/>
    <w:qFormat/>
    <w:rsid w:val="00A547DA"/>
    <w:rPr>
      <w:i/>
      <w:iCs/>
    </w:rPr>
  </w:style>
  <w:style w:type="paragraph" w:styleId="Caption">
    <w:name w:val="caption"/>
    <w:basedOn w:val="Normal"/>
    <w:next w:val="Normal"/>
    <w:qFormat/>
    <w:rsid w:val="00606CA9"/>
    <w:pPr>
      <w:spacing w:before="120" w:after="120"/>
    </w:pPr>
    <w:rPr>
      <w:b/>
      <w:bCs/>
      <w:sz w:val="20"/>
      <w:szCs w:val="20"/>
    </w:rPr>
  </w:style>
  <w:style w:type="paragraph" w:styleId="ListParagraph">
    <w:name w:val="List Paragraph"/>
    <w:basedOn w:val="Normal"/>
    <w:uiPriority w:val="34"/>
    <w:qFormat/>
    <w:rsid w:val="0076549E"/>
    <w:pPr>
      <w:ind w:left="720"/>
      <w:contextualSpacing/>
    </w:pPr>
  </w:style>
  <w:style w:type="character" w:styleId="Hyperlink">
    <w:name w:val="Hyperlink"/>
    <w:uiPriority w:val="99"/>
    <w:unhideWhenUsed/>
    <w:rsid w:val="00B17FA9"/>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Balloon Text" w:uiPriority="99"/>
    <w:lsdException w:name="Table Grid" w:semiHidden="0" w:unhideWhenUsed="0"/>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48AA"/>
    <w:rPr>
      <w:sz w:val="24"/>
      <w:szCs w:val="24"/>
    </w:rPr>
  </w:style>
  <w:style w:type="paragraph" w:styleId="Heading1">
    <w:name w:val="heading 1"/>
    <w:basedOn w:val="Normal"/>
    <w:next w:val="Normal"/>
    <w:link w:val="Heading1Char"/>
    <w:uiPriority w:val="9"/>
    <w:qFormat/>
    <w:rsid w:val="00815EBF"/>
    <w:pPr>
      <w:keepNext/>
      <w:spacing w:before="240" w:after="60"/>
      <w:outlineLvl w:val="0"/>
    </w:pPr>
    <w:rPr>
      <w:rFonts w:ascii="Arial" w:hAnsi="Arial" w:cs="Arial"/>
      <w:b/>
      <w:bCs/>
      <w:kern w:val="32"/>
      <w:sz w:val="32"/>
      <w:szCs w:val="32"/>
    </w:rPr>
  </w:style>
  <w:style w:type="paragraph" w:styleId="Heading5">
    <w:name w:val="heading 5"/>
    <w:basedOn w:val="Normal"/>
    <w:next w:val="Normal"/>
    <w:link w:val="Heading5Char"/>
    <w:qFormat/>
    <w:rsid w:val="000B2456"/>
    <w:pPr>
      <w:keepNext/>
      <w:outlineLvl w:val="4"/>
    </w:pPr>
    <w:rPr>
      <w:b/>
      <w:bCs/>
      <w:color w:val="FF000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B2456"/>
    <w:rPr>
      <w:rFonts w:ascii="Arial" w:hAnsi="Arial" w:cs="Arial"/>
      <w:b/>
      <w:bCs/>
      <w:kern w:val="32"/>
      <w:sz w:val="32"/>
      <w:szCs w:val="32"/>
    </w:rPr>
  </w:style>
  <w:style w:type="character" w:customStyle="1" w:styleId="Heading5Char">
    <w:name w:val="Heading 5 Char"/>
    <w:link w:val="Heading5"/>
    <w:rsid w:val="000B2456"/>
    <w:rPr>
      <w:b/>
      <w:bCs/>
      <w:color w:val="FF0000"/>
      <w:sz w:val="22"/>
      <w:szCs w:val="22"/>
    </w:rPr>
  </w:style>
  <w:style w:type="table" w:styleId="TableGrid">
    <w:name w:val="Table Grid"/>
    <w:basedOn w:val="TableNormal"/>
    <w:rsid w:val="006948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D6BBA"/>
    <w:pPr>
      <w:tabs>
        <w:tab w:val="left" w:pos="1418"/>
      </w:tabs>
      <w:spacing w:after="160" w:line="240" w:lineRule="exact"/>
    </w:pPr>
    <w:rPr>
      <w:rFonts w:ascii="Arial" w:hAnsi="Arial" w:cs="Arial"/>
      <w:sz w:val="22"/>
      <w:szCs w:val="22"/>
    </w:rPr>
  </w:style>
  <w:style w:type="paragraph" w:styleId="Header">
    <w:name w:val="header"/>
    <w:basedOn w:val="Normal"/>
    <w:link w:val="HeaderChar"/>
    <w:rsid w:val="007730F4"/>
    <w:pPr>
      <w:tabs>
        <w:tab w:val="center" w:pos="4680"/>
        <w:tab w:val="right" w:pos="9360"/>
      </w:tabs>
    </w:pPr>
  </w:style>
  <w:style w:type="character" w:customStyle="1" w:styleId="HeaderChar">
    <w:name w:val="Header Char"/>
    <w:link w:val="Header"/>
    <w:rsid w:val="007730F4"/>
    <w:rPr>
      <w:sz w:val="24"/>
      <w:szCs w:val="24"/>
    </w:rPr>
  </w:style>
  <w:style w:type="paragraph" w:styleId="Footer">
    <w:name w:val="footer"/>
    <w:basedOn w:val="Normal"/>
    <w:link w:val="FooterChar"/>
    <w:uiPriority w:val="99"/>
    <w:rsid w:val="007730F4"/>
    <w:pPr>
      <w:tabs>
        <w:tab w:val="center" w:pos="4680"/>
        <w:tab w:val="right" w:pos="9360"/>
      </w:tabs>
    </w:pPr>
  </w:style>
  <w:style w:type="character" w:customStyle="1" w:styleId="FooterChar">
    <w:name w:val="Footer Char"/>
    <w:link w:val="Footer"/>
    <w:uiPriority w:val="99"/>
    <w:rsid w:val="007730F4"/>
    <w:rPr>
      <w:sz w:val="24"/>
      <w:szCs w:val="24"/>
    </w:rPr>
  </w:style>
  <w:style w:type="paragraph" w:styleId="BalloonText">
    <w:name w:val="Balloon Text"/>
    <w:basedOn w:val="Normal"/>
    <w:link w:val="BalloonTextChar"/>
    <w:uiPriority w:val="99"/>
    <w:rsid w:val="00734AC6"/>
    <w:rPr>
      <w:rFonts w:ascii="Tahoma" w:hAnsi="Tahoma" w:cs="Tahoma"/>
      <w:sz w:val="16"/>
      <w:szCs w:val="16"/>
    </w:rPr>
  </w:style>
  <w:style w:type="character" w:customStyle="1" w:styleId="BalloonTextChar">
    <w:name w:val="Balloon Text Char"/>
    <w:link w:val="BalloonText"/>
    <w:uiPriority w:val="99"/>
    <w:rsid w:val="00734AC6"/>
    <w:rPr>
      <w:rFonts w:ascii="Tahoma" w:hAnsi="Tahoma" w:cs="Tahoma"/>
      <w:sz w:val="16"/>
      <w:szCs w:val="16"/>
    </w:rPr>
  </w:style>
  <w:style w:type="paragraph" w:customStyle="1" w:styleId="Default">
    <w:name w:val="Default"/>
    <w:rsid w:val="00424F4C"/>
    <w:pPr>
      <w:autoSpaceDE w:val="0"/>
      <w:autoSpaceDN w:val="0"/>
      <w:adjustRightInd w:val="0"/>
    </w:pPr>
    <w:rPr>
      <w:color w:val="000000"/>
      <w:sz w:val="24"/>
      <w:szCs w:val="24"/>
      <w:lang w:val="vi-VN" w:eastAsia="vi-VN"/>
    </w:rPr>
  </w:style>
  <w:style w:type="character" w:customStyle="1" w:styleId="apple-style-span">
    <w:name w:val="apple-style-span"/>
    <w:rsid w:val="00424F4C"/>
  </w:style>
  <w:style w:type="paragraph" w:customStyle="1" w:styleId="VTD11">
    <w:name w:val="VTD1.1"/>
    <w:basedOn w:val="Normal"/>
    <w:autoRedefine/>
    <w:rsid w:val="00C32171"/>
    <w:pPr>
      <w:ind w:left="720"/>
    </w:pPr>
    <w:rPr>
      <w:sz w:val="28"/>
      <w:szCs w:val="28"/>
      <w:lang w:eastAsia="vi-VN"/>
    </w:rPr>
  </w:style>
  <w:style w:type="paragraph" w:customStyle="1" w:styleId="Char0">
    <w:name w:val="Char"/>
    <w:basedOn w:val="Normal"/>
    <w:semiHidden/>
    <w:rsid w:val="003D63CF"/>
    <w:pPr>
      <w:spacing w:after="160" w:line="240" w:lineRule="exact"/>
    </w:pPr>
    <w:rPr>
      <w:rFonts w:ascii="Arial" w:hAnsi="Arial"/>
    </w:rPr>
  </w:style>
  <w:style w:type="paragraph" w:styleId="NormalWeb">
    <w:name w:val="Normal (Web)"/>
    <w:basedOn w:val="Normal"/>
    <w:uiPriority w:val="99"/>
    <w:unhideWhenUsed/>
    <w:rsid w:val="00293DF0"/>
    <w:pPr>
      <w:spacing w:before="100" w:beforeAutospacing="1" w:after="100" w:afterAutospacing="1"/>
    </w:pPr>
  </w:style>
  <w:style w:type="character" w:customStyle="1" w:styleId="apple-tab-span">
    <w:name w:val="apple-tab-span"/>
    <w:rsid w:val="00293DF0"/>
  </w:style>
  <w:style w:type="character" w:customStyle="1" w:styleId="Heading1NotBold">
    <w:name w:val="Heading #1 + Not Bold"/>
    <w:rsid w:val="00293DF0"/>
    <w:rPr>
      <w:b/>
      <w:bCs/>
      <w:lang w:bidi="ar-SA"/>
    </w:rPr>
  </w:style>
  <w:style w:type="character" w:styleId="PageNumber">
    <w:name w:val="page number"/>
    <w:rsid w:val="000B2456"/>
  </w:style>
  <w:style w:type="character" w:customStyle="1" w:styleId="apple-converted-space">
    <w:name w:val="apple-converted-space"/>
    <w:rsid w:val="000B2456"/>
  </w:style>
  <w:style w:type="character" w:customStyle="1" w:styleId="mn">
    <w:name w:val="mn"/>
    <w:rsid w:val="000B2456"/>
  </w:style>
  <w:style w:type="character" w:customStyle="1" w:styleId="mo">
    <w:name w:val="mo"/>
    <w:rsid w:val="000B2456"/>
  </w:style>
  <w:style w:type="character" w:customStyle="1" w:styleId="mi">
    <w:name w:val="mi"/>
    <w:rsid w:val="000B2456"/>
  </w:style>
  <w:style w:type="paragraph" w:styleId="BodyTextIndent">
    <w:name w:val="Body Text Indent"/>
    <w:basedOn w:val="Normal"/>
    <w:link w:val="BodyTextIndentChar"/>
    <w:unhideWhenUsed/>
    <w:rsid w:val="000B2456"/>
    <w:pPr>
      <w:spacing w:line="360" w:lineRule="auto"/>
      <w:ind w:firstLine="720"/>
      <w:jc w:val="both"/>
    </w:pPr>
    <w:rPr>
      <w:rFonts w:ascii=".VnTime" w:hAnsi=".VnTime"/>
      <w:sz w:val="28"/>
      <w:szCs w:val="20"/>
    </w:rPr>
  </w:style>
  <w:style w:type="character" w:customStyle="1" w:styleId="BodyTextIndentChar">
    <w:name w:val="Body Text Indent Char"/>
    <w:link w:val="BodyTextIndent"/>
    <w:rsid w:val="000B2456"/>
    <w:rPr>
      <w:rFonts w:ascii=".VnTime" w:hAnsi=".VnTime"/>
      <w:sz w:val="28"/>
    </w:rPr>
  </w:style>
  <w:style w:type="paragraph" w:customStyle="1" w:styleId="MTDisplayEquation">
    <w:name w:val="MTDisplayEquation"/>
    <w:basedOn w:val="Normal"/>
    <w:next w:val="Normal"/>
    <w:rsid w:val="000B2456"/>
    <w:pPr>
      <w:tabs>
        <w:tab w:val="center" w:pos="2240"/>
        <w:tab w:val="right" w:pos="4460"/>
      </w:tabs>
    </w:pPr>
    <w:rPr>
      <w:sz w:val="26"/>
      <w:szCs w:val="26"/>
    </w:rPr>
  </w:style>
  <w:style w:type="paragraph" w:styleId="BodyText3">
    <w:name w:val="Body Text 3"/>
    <w:basedOn w:val="Normal"/>
    <w:link w:val="BodyText3Char"/>
    <w:rsid w:val="00A547DA"/>
    <w:pPr>
      <w:spacing w:after="120"/>
    </w:pPr>
    <w:rPr>
      <w:sz w:val="16"/>
      <w:szCs w:val="16"/>
    </w:rPr>
  </w:style>
  <w:style w:type="character" w:customStyle="1" w:styleId="BodyText3Char">
    <w:name w:val="Body Text 3 Char"/>
    <w:link w:val="BodyText3"/>
    <w:rsid w:val="00A547DA"/>
    <w:rPr>
      <w:sz w:val="16"/>
      <w:szCs w:val="16"/>
      <w:lang w:val="en-US" w:eastAsia="en-US"/>
    </w:rPr>
  </w:style>
  <w:style w:type="character" w:styleId="Strong">
    <w:name w:val="Strong"/>
    <w:uiPriority w:val="22"/>
    <w:qFormat/>
    <w:rsid w:val="00A547DA"/>
    <w:rPr>
      <w:b/>
      <w:bCs/>
    </w:rPr>
  </w:style>
  <w:style w:type="character" w:styleId="Emphasis">
    <w:name w:val="Emphasis"/>
    <w:qFormat/>
    <w:rsid w:val="00A547DA"/>
    <w:rPr>
      <w:i/>
      <w:iCs/>
    </w:rPr>
  </w:style>
  <w:style w:type="paragraph" w:styleId="Caption">
    <w:name w:val="caption"/>
    <w:basedOn w:val="Normal"/>
    <w:next w:val="Normal"/>
    <w:qFormat/>
    <w:rsid w:val="00606CA9"/>
    <w:pPr>
      <w:spacing w:before="120" w:after="120"/>
    </w:pPr>
    <w:rPr>
      <w:b/>
      <w:bCs/>
      <w:sz w:val="20"/>
      <w:szCs w:val="20"/>
    </w:rPr>
  </w:style>
  <w:style w:type="paragraph" w:styleId="ListParagraph">
    <w:name w:val="List Paragraph"/>
    <w:basedOn w:val="Normal"/>
    <w:uiPriority w:val="34"/>
    <w:qFormat/>
    <w:rsid w:val="0076549E"/>
    <w:pPr>
      <w:ind w:left="720"/>
      <w:contextualSpacing/>
    </w:pPr>
  </w:style>
  <w:style w:type="character" w:styleId="Hyperlink">
    <w:name w:val="Hyperlink"/>
    <w:uiPriority w:val="99"/>
    <w:unhideWhenUsed/>
    <w:rsid w:val="00B17FA9"/>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87412">
      <w:bodyDiv w:val="1"/>
      <w:marLeft w:val="0"/>
      <w:marRight w:val="0"/>
      <w:marTop w:val="0"/>
      <w:marBottom w:val="0"/>
      <w:divBdr>
        <w:top w:val="none" w:sz="0" w:space="0" w:color="auto"/>
        <w:left w:val="none" w:sz="0" w:space="0" w:color="auto"/>
        <w:bottom w:val="none" w:sz="0" w:space="0" w:color="auto"/>
        <w:right w:val="none" w:sz="0" w:space="0" w:color="auto"/>
      </w:divBdr>
    </w:div>
    <w:div w:id="32268144">
      <w:bodyDiv w:val="1"/>
      <w:marLeft w:val="0"/>
      <w:marRight w:val="0"/>
      <w:marTop w:val="0"/>
      <w:marBottom w:val="0"/>
      <w:divBdr>
        <w:top w:val="none" w:sz="0" w:space="0" w:color="auto"/>
        <w:left w:val="none" w:sz="0" w:space="0" w:color="auto"/>
        <w:bottom w:val="none" w:sz="0" w:space="0" w:color="auto"/>
        <w:right w:val="none" w:sz="0" w:space="0" w:color="auto"/>
      </w:divBdr>
    </w:div>
    <w:div w:id="36131678">
      <w:bodyDiv w:val="1"/>
      <w:marLeft w:val="0"/>
      <w:marRight w:val="0"/>
      <w:marTop w:val="0"/>
      <w:marBottom w:val="0"/>
      <w:divBdr>
        <w:top w:val="none" w:sz="0" w:space="0" w:color="auto"/>
        <w:left w:val="none" w:sz="0" w:space="0" w:color="auto"/>
        <w:bottom w:val="none" w:sz="0" w:space="0" w:color="auto"/>
        <w:right w:val="none" w:sz="0" w:space="0" w:color="auto"/>
      </w:divBdr>
    </w:div>
    <w:div w:id="39134180">
      <w:bodyDiv w:val="1"/>
      <w:marLeft w:val="0"/>
      <w:marRight w:val="0"/>
      <w:marTop w:val="0"/>
      <w:marBottom w:val="0"/>
      <w:divBdr>
        <w:top w:val="none" w:sz="0" w:space="0" w:color="auto"/>
        <w:left w:val="none" w:sz="0" w:space="0" w:color="auto"/>
        <w:bottom w:val="none" w:sz="0" w:space="0" w:color="auto"/>
        <w:right w:val="none" w:sz="0" w:space="0" w:color="auto"/>
      </w:divBdr>
    </w:div>
    <w:div w:id="40061453">
      <w:bodyDiv w:val="1"/>
      <w:marLeft w:val="0"/>
      <w:marRight w:val="0"/>
      <w:marTop w:val="0"/>
      <w:marBottom w:val="0"/>
      <w:divBdr>
        <w:top w:val="none" w:sz="0" w:space="0" w:color="auto"/>
        <w:left w:val="none" w:sz="0" w:space="0" w:color="auto"/>
        <w:bottom w:val="none" w:sz="0" w:space="0" w:color="auto"/>
        <w:right w:val="none" w:sz="0" w:space="0" w:color="auto"/>
      </w:divBdr>
    </w:div>
    <w:div w:id="45028767">
      <w:bodyDiv w:val="1"/>
      <w:marLeft w:val="0"/>
      <w:marRight w:val="0"/>
      <w:marTop w:val="0"/>
      <w:marBottom w:val="0"/>
      <w:divBdr>
        <w:top w:val="none" w:sz="0" w:space="0" w:color="auto"/>
        <w:left w:val="none" w:sz="0" w:space="0" w:color="auto"/>
        <w:bottom w:val="none" w:sz="0" w:space="0" w:color="auto"/>
        <w:right w:val="none" w:sz="0" w:space="0" w:color="auto"/>
      </w:divBdr>
    </w:div>
    <w:div w:id="60107950">
      <w:bodyDiv w:val="1"/>
      <w:marLeft w:val="0"/>
      <w:marRight w:val="0"/>
      <w:marTop w:val="0"/>
      <w:marBottom w:val="0"/>
      <w:divBdr>
        <w:top w:val="none" w:sz="0" w:space="0" w:color="auto"/>
        <w:left w:val="none" w:sz="0" w:space="0" w:color="auto"/>
        <w:bottom w:val="none" w:sz="0" w:space="0" w:color="auto"/>
        <w:right w:val="none" w:sz="0" w:space="0" w:color="auto"/>
      </w:divBdr>
    </w:div>
    <w:div w:id="63181542">
      <w:bodyDiv w:val="1"/>
      <w:marLeft w:val="0"/>
      <w:marRight w:val="0"/>
      <w:marTop w:val="0"/>
      <w:marBottom w:val="0"/>
      <w:divBdr>
        <w:top w:val="none" w:sz="0" w:space="0" w:color="auto"/>
        <w:left w:val="none" w:sz="0" w:space="0" w:color="auto"/>
        <w:bottom w:val="none" w:sz="0" w:space="0" w:color="auto"/>
        <w:right w:val="none" w:sz="0" w:space="0" w:color="auto"/>
      </w:divBdr>
    </w:div>
    <w:div w:id="88354217">
      <w:bodyDiv w:val="1"/>
      <w:marLeft w:val="0"/>
      <w:marRight w:val="0"/>
      <w:marTop w:val="0"/>
      <w:marBottom w:val="0"/>
      <w:divBdr>
        <w:top w:val="none" w:sz="0" w:space="0" w:color="auto"/>
        <w:left w:val="none" w:sz="0" w:space="0" w:color="auto"/>
        <w:bottom w:val="none" w:sz="0" w:space="0" w:color="auto"/>
        <w:right w:val="none" w:sz="0" w:space="0" w:color="auto"/>
      </w:divBdr>
    </w:div>
    <w:div w:id="89081641">
      <w:bodyDiv w:val="1"/>
      <w:marLeft w:val="0"/>
      <w:marRight w:val="0"/>
      <w:marTop w:val="0"/>
      <w:marBottom w:val="0"/>
      <w:divBdr>
        <w:top w:val="none" w:sz="0" w:space="0" w:color="auto"/>
        <w:left w:val="none" w:sz="0" w:space="0" w:color="auto"/>
        <w:bottom w:val="none" w:sz="0" w:space="0" w:color="auto"/>
        <w:right w:val="none" w:sz="0" w:space="0" w:color="auto"/>
      </w:divBdr>
    </w:div>
    <w:div w:id="103114534">
      <w:bodyDiv w:val="1"/>
      <w:marLeft w:val="0"/>
      <w:marRight w:val="0"/>
      <w:marTop w:val="0"/>
      <w:marBottom w:val="0"/>
      <w:divBdr>
        <w:top w:val="none" w:sz="0" w:space="0" w:color="auto"/>
        <w:left w:val="none" w:sz="0" w:space="0" w:color="auto"/>
        <w:bottom w:val="none" w:sz="0" w:space="0" w:color="auto"/>
        <w:right w:val="none" w:sz="0" w:space="0" w:color="auto"/>
      </w:divBdr>
    </w:div>
    <w:div w:id="106047986">
      <w:bodyDiv w:val="1"/>
      <w:marLeft w:val="0"/>
      <w:marRight w:val="0"/>
      <w:marTop w:val="0"/>
      <w:marBottom w:val="0"/>
      <w:divBdr>
        <w:top w:val="none" w:sz="0" w:space="0" w:color="auto"/>
        <w:left w:val="none" w:sz="0" w:space="0" w:color="auto"/>
        <w:bottom w:val="none" w:sz="0" w:space="0" w:color="auto"/>
        <w:right w:val="none" w:sz="0" w:space="0" w:color="auto"/>
      </w:divBdr>
    </w:div>
    <w:div w:id="107627632">
      <w:bodyDiv w:val="1"/>
      <w:marLeft w:val="0"/>
      <w:marRight w:val="0"/>
      <w:marTop w:val="0"/>
      <w:marBottom w:val="0"/>
      <w:divBdr>
        <w:top w:val="none" w:sz="0" w:space="0" w:color="auto"/>
        <w:left w:val="none" w:sz="0" w:space="0" w:color="auto"/>
        <w:bottom w:val="none" w:sz="0" w:space="0" w:color="auto"/>
        <w:right w:val="none" w:sz="0" w:space="0" w:color="auto"/>
      </w:divBdr>
    </w:div>
    <w:div w:id="109670008">
      <w:bodyDiv w:val="1"/>
      <w:marLeft w:val="0"/>
      <w:marRight w:val="0"/>
      <w:marTop w:val="0"/>
      <w:marBottom w:val="0"/>
      <w:divBdr>
        <w:top w:val="none" w:sz="0" w:space="0" w:color="auto"/>
        <w:left w:val="none" w:sz="0" w:space="0" w:color="auto"/>
        <w:bottom w:val="none" w:sz="0" w:space="0" w:color="auto"/>
        <w:right w:val="none" w:sz="0" w:space="0" w:color="auto"/>
      </w:divBdr>
    </w:div>
    <w:div w:id="123737322">
      <w:bodyDiv w:val="1"/>
      <w:marLeft w:val="0"/>
      <w:marRight w:val="0"/>
      <w:marTop w:val="0"/>
      <w:marBottom w:val="0"/>
      <w:divBdr>
        <w:top w:val="none" w:sz="0" w:space="0" w:color="auto"/>
        <w:left w:val="none" w:sz="0" w:space="0" w:color="auto"/>
        <w:bottom w:val="none" w:sz="0" w:space="0" w:color="auto"/>
        <w:right w:val="none" w:sz="0" w:space="0" w:color="auto"/>
      </w:divBdr>
    </w:div>
    <w:div w:id="151528609">
      <w:bodyDiv w:val="1"/>
      <w:marLeft w:val="0"/>
      <w:marRight w:val="0"/>
      <w:marTop w:val="0"/>
      <w:marBottom w:val="0"/>
      <w:divBdr>
        <w:top w:val="none" w:sz="0" w:space="0" w:color="auto"/>
        <w:left w:val="none" w:sz="0" w:space="0" w:color="auto"/>
        <w:bottom w:val="none" w:sz="0" w:space="0" w:color="auto"/>
        <w:right w:val="none" w:sz="0" w:space="0" w:color="auto"/>
      </w:divBdr>
      <w:divsChild>
        <w:div w:id="205262530">
          <w:marLeft w:val="0"/>
          <w:marRight w:val="0"/>
          <w:marTop w:val="0"/>
          <w:marBottom w:val="0"/>
          <w:divBdr>
            <w:top w:val="none" w:sz="0" w:space="0" w:color="auto"/>
            <w:left w:val="none" w:sz="0" w:space="0" w:color="auto"/>
            <w:bottom w:val="none" w:sz="0" w:space="0" w:color="auto"/>
            <w:right w:val="none" w:sz="0" w:space="0" w:color="auto"/>
          </w:divBdr>
        </w:div>
        <w:div w:id="914246807">
          <w:marLeft w:val="0"/>
          <w:marRight w:val="0"/>
          <w:marTop w:val="0"/>
          <w:marBottom w:val="0"/>
          <w:divBdr>
            <w:top w:val="none" w:sz="0" w:space="0" w:color="auto"/>
            <w:left w:val="none" w:sz="0" w:space="0" w:color="auto"/>
            <w:bottom w:val="none" w:sz="0" w:space="0" w:color="auto"/>
            <w:right w:val="none" w:sz="0" w:space="0" w:color="auto"/>
          </w:divBdr>
        </w:div>
        <w:div w:id="1326935704">
          <w:marLeft w:val="0"/>
          <w:marRight w:val="0"/>
          <w:marTop w:val="0"/>
          <w:marBottom w:val="0"/>
          <w:divBdr>
            <w:top w:val="none" w:sz="0" w:space="0" w:color="auto"/>
            <w:left w:val="none" w:sz="0" w:space="0" w:color="auto"/>
            <w:bottom w:val="none" w:sz="0" w:space="0" w:color="auto"/>
            <w:right w:val="none" w:sz="0" w:space="0" w:color="auto"/>
          </w:divBdr>
        </w:div>
        <w:div w:id="1870993099">
          <w:marLeft w:val="0"/>
          <w:marRight w:val="0"/>
          <w:marTop w:val="0"/>
          <w:marBottom w:val="0"/>
          <w:divBdr>
            <w:top w:val="none" w:sz="0" w:space="0" w:color="auto"/>
            <w:left w:val="none" w:sz="0" w:space="0" w:color="auto"/>
            <w:bottom w:val="none" w:sz="0" w:space="0" w:color="auto"/>
            <w:right w:val="none" w:sz="0" w:space="0" w:color="auto"/>
          </w:divBdr>
        </w:div>
      </w:divsChild>
    </w:div>
    <w:div w:id="156458059">
      <w:bodyDiv w:val="1"/>
      <w:marLeft w:val="0"/>
      <w:marRight w:val="0"/>
      <w:marTop w:val="0"/>
      <w:marBottom w:val="0"/>
      <w:divBdr>
        <w:top w:val="none" w:sz="0" w:space="0" w:color="auto"/>
        <w:left w:val="none" w:sz="0" w:space="0" w:color="auto"/>
        <w:bottom w:val="none" w:sz="0" w:space="0" w:color="auto"/>
        <w:right w:val="none" w:sz="0" w:space="0" w:color="auto"/>
      </w:divBdr>
    </w:div>
    <w:div w:id="162822025">
      <w:bodyDiv w:val="1"/>
      <w:marLeft w:val="0"/>
      <w:marRight w:val="0"/>
      <w:marTop w:val="0"/>
      <w:marBottom w:val="0"/>
      <w:divBdr>
        <w:top w:val="none" w:sz="0" w:space="0" w:color="auto"/>
        <w:left w:val="none" w:sz="0" w:space="0" w:color="auto"/>
        <w:bottom w:val="none" w:sz="0" w:space="0" w:color="auto"/>
        <w:right w:val="none" w:sz="0" w:space="0" w:color="auto"/>
      </w:divBdr>
    </w:div>
    <w:div w:id="174854155">
      <w:bodyDiv w:val="1"/>
      <w:marLeft w:val="0"/>
      <w:marRight w:val="0"/>
      <w:marTop w:val="0"/>
      <w:marBottom w:val="0"/>
      <w:divBdr>
        <w:top w:val="none" w:sz="0" w:space="0" w:color="auto"/>
        <w:left w:val="none" w:sz="0" w:space="0" w:color="auto"/>
        <w:bottom w:val="none" w:sz="0" w:space="0" w:color="auto"/>
        <w:right w:val="none" w:sz="0" w:space="0" w:color="auto"/>
      </w:divBdr>
    </w:div>
    <w:div w:id="179666852">
      <w:bodyDiv w:val="1"/>
      <w:marLeft w:val="0"/>
      <w:marRight w:val="0"/>
      <w:marTop w:val="0"/>
      <w:marBottom w:val="0"/>
      <w:divBdr>
        <w:top w:val="none" w:sz="0" w:space="0" w:color="auto"/>
        <w:left w:val="none" w:sz="0" w:space="0" w:color="auto"/>
        <w:bottom w:val="none" w:sz="0" w:space="0" w:color="auto"/>
        <w:right w:val="none" w:sz="0" w:space="0" w:color="auto"/>
      </w:divBdr>
    </w:div>
    <w:div w:id="193932714">
      <w:bodyDiv w:val="1"/>
      <w:marLeft w:val="0"/>
      <w:marRight w:val="0"/>
      <w:marTop w:val="0"/>
      <w:marBottom w:val="0"/>
      <w:divBdr>
        <w:top w:val="none" w:sz="0" w:space="0" w:color="auto"/>
        <w:left w:val="none" w:sz="0" w:space="0" w:color="auto"/>
        <w:bottom w:val="none" w:sz="0" w:space="0" w:color="auto"/>
        <w:right w:val="none" w:sz="0" w:space="0" w:color="auto"/>
      </w:divBdr>
    </w:div>
    <w:div w:id="202210255">
      <w:bodyDiv w:val="1"/>
      <w:marLeft w:val="0"/>
      <w:marRight w:val="0"/>
      <w:marTop w:val="0"/>
      <w:marBottom w:val="0"/>
      <w:divBdr>
        <w:top w:val="none" w:sz="0" w:space="0" w:color="auto"/>
        <w:left w:val="none" w:sz="0" w:space="0" w:color="auto"/>
        <w:bottom w:val="none" w:sz="0" w:space="0" w:color="auto"/>
        <w:right w:val="none" w:sz="0" w:space="0" w:color="auto"/>
      </w:divBdr>
    </w:div>
    <w:div w:id="207377315">
      <w:bodyDiv w:val="1"/>
      <w:marLeft w:val="0"/>
      <w:marRight w:val="0"/>
      <w:marTop w:val="0"/>
      <w:marBottom w:val="0"/>
      <w:divBdr>
        <w:top w:val="none" w:sz="0" w:space="0" w:color="auto"/>
        <w:left w:val="none" w:sz="0" w:space="0" w:color="auto"/>
        <w:bottom w:val="none" w:sz="0" w:space="0" w:color="auto"/>
        <w:right w:val="none" w:sz="0" w:space="0" w:color="auto"/>
      </w:divBdr>
    </w:div>
    <w:div w:id="209267247">
      <w:bodyDiv w:val="1"/>
      <w:marLeft w:val="0"/>
      <w:marRight w:val="0"/>
      <w:marTop w:val="0"/>
      <w:marBottom w:val="0"/>
      <w:divBdr>
        <w:top w:val="none" w:sz="0" w:space="0" w:color="auto"/>
        <w:left w:val="none" w:sz="0" w:space="0" w:color="auto"/>
        <w:bottom w:val="none" w:sz="0" w:space="0" w:color="auto"/>
        <w:right w:val="none" w:sz="0" w:space="0" w:color="auto"/>
      </w:divBdr>
    </w:div>
    <w:div w:id="218983243">
      <w:bodyDiv w:val="1"/>
      <w:marLeft w:val="0"/>
      <w:marRight w:val="0"/>
      <w:marTop w:val="0"/>
      <w:marBottom w:val="0"/>
      <w:divBdr>
        <w:top w:val="none" w:sz="0" w:space="0" w:color="auto"/>
        <w:left w:val="none" w:sz="0" w:space="0" w:color="auto"/>
        <w:bottom w:val="none" w:sz="0" w:space="0" w:color="auto"/>
        <w:right w:val="none" w:sz="0" w:space="0" w:color="auto"/>
      </w:divBdr>
    </w:div>
    <w:div w:id="233979487">
      <w:bodyDiv w:val="1"/>
      <w:marLeft w:val="0"/>
      <w:marRight w:val="0"/>
      <w:marTop w:val="0"/>
      <w:marBottom w:val="0"/>
      <w:divBdr>
        <w:top w:val="none" w:sz="0" w:space="0" w:color="auto"/>
        <w:left w:val="none" w:sz="0" w:space="0" w:color="auto"/>
        <w:bottom w:val="none" w:sz="0" w:space="0" w:color="auto"/>
        <w:right w:val="none" w:sz="0" w:space="0" w:color="auto"/>
      </w:divBdr>
    </w:div>
    <w:div w:id="251936799">
      <w:bodyDiv w:val="1"/>
      <w:marLeft w:val="0"/>
      <w:marRight w:val="0"/>
      <w:marTop w:val="0"/>
      <w:marBottom w:val="0"/>
      <w:divBdr>
        <w:top w:val="none" w:sz="0" w:space="0" w:color="auto"/>
        <w:left w:val="none" w:sz="0" w:space="0" w:color="auto"/>
        <w:bottom w:val="none" w:sz="0" w:space="0" w:color="auto"/>
        <w:right w:val="none" w:sz="0" w:space="0" w:color="auto"/>
      </w:divBdr>
    </w:div>
    <w:div w:id="258758066">
      <w:bodyDiv w:val="1"/>
      <w:marLeft w:val="0"/>
      <w:marRight w:val="0"/>
      <w:marTop w:val="0"/>
      <w:marBottom w:val="0"/>
      <w:divBdr>
        <w:top w:val="none" w:sz="0" w:space="0" w:color="auto"/>
        <w:left w:val="none" w:sz="0" w:space="0" w:color="auto"/>
        <w:bottom w:val="none" w:sz="0" w:space="0" w:color="auto"/>
        <w:right w:val="none" w:sz="0" w:space="0" w:color="auto"/>
      </w:divBdr>
    </w:div>
    <w:div w:id="274027108">
      <w:bodyDiv w:val="1"/>
      <w:marLeft w:val="0"/>
      <w:marRight w:val="0"/>
      <w:marTop w:val="0"/>
      <w:marBottom w:val="0"/>
      <w:divBdr>
        <w:top w:val="none" w:sz="0" w:space="0" w:color="auto"/>
        <w:left w:val="none" w:sz="0" w:space="0" w:color="auto"/>
        <w:bottom w:val="none" w:sz="0" w:space="0" w:color="auto"/>
        <w:right w:val="none" w:sz="0" w:space="0" w:color="auto"/>
      </w:divBdr>
    </w:div>
    <w:div w:id="276955861">
      <w:bodyDiv w:val="1"/>
      <w:marLeft w:val="0"/>
      <w:marRight w:val="0"/>
      <w:marTop w:val="0"/>
      <w:marBottom w:val="0"/>
      <w:divBdr>
        <w:top w:val="none" w:sz="0" w:space="0" w:color="auto"/>
        <w:left w:val="none" w:sz="0" w:space="0" w:color="auto"/>
        <w:bottom w:val="none" w:sz="0" w:space="0" w:color="auto"/>
        <w:right w:val="none" w:sz="0" w:space="0" w:color="auto"/>
      </w:divBdr>
    </w:div>
    <w:div w:id="278340246">
      <w:bodyDiv w:val="1"/>
      <w:marLeft w:val="0"/>
      <w:marRight w:val="0"/>
      <w:marTop w:val="0"/>
      <w:marBottom w:val="0"/>
      <w:divBdr>
        <w:top w:val="none" w:sz="0" w:space="0" w:color="auto"/>
        <w:left w:val="none" w:sz="0" w:space="0" w:color="auto"/>
        <w:bottom w:val="none" w:sz="0" w:space="0" w:color="auto"/>
        <w:right w:val="none" w:sz="0" w:space="0" w:color="auto"/>
      </w:divBdr>
    </w:div>
    <w:div w:id="281503350">
      <w:bodyDiv w:val="1"/>
      <w:marLeft w:val="0"/>
      <w:marRight w:val="0"/>
      <w:marTop w:val="0"/>
      <w:marBottom w:val="0"/>
      <w:divBdr>
        <w:top w:val="none" w:sz="0" w:space="0" w:color="auto"/>
        <w:left w:val="none" w:sz="0" w:space="0" w:color="auto"/>
        <w:bottom w:val="none" w:sz="0" w:space="0" w:color="auto"/>
        <w:right w:val="none" w:sz="0" w:space="0" w:color="auto"/>
      </w:divBdr>
    </w:div>
    <w:div w:id="290794580">
      <w:bodyDiv w:val="1"/>
      <w:marLeft w:val="0"/>
      <w:marRight w:val="0"/>
      <w:marTop w:val="0"/>
      <w:marBottom w:val="0"/>
      <w:divBdr>
        <w:top w:val="none" w:sz="0" w:space="0" w:color="auto"/>
        <w:left w:val="none" w:sz="0" w:space="0" w:color="auto"/>
        <w:bottom w:val="none" w:sz="0" w:space="0" w:color="auto"/>
        <w:right w:val="none" w:sz="0" w:space="0" w:color="auto"/>
      </w:divBdr>
    </w:div>
    <w:div w:id="293755218">
      <w:bodyDiv w:val="1"/>
      <w:marLeft w:val="0"/>
      <w:marRight w:val="0"/>
      <w:marTop w:val="0"/>
      <w:marBottom w:val="0"/>
      <w:divBdr>
        <w:top w:val="none" w:sz="0" w:space="0" w:color="auto"/>
        <w:left w:val="none" w:sz="0" w:space="0" w:color="auto"/>
        <w:bottom w:val="none" w:sz="0" w:space="0" w:color="auto"/>
        <w:right w:val="none" w:sz="0" w:space="0" w:color="auto"/>
      </w:divBdr>
    </w:div>
    <w:div w:id="301548438">
      <w:bodyDiv w:val="1"/>
      <w:marLeft w:val="0"/>
      <w:marRight w:val="0"/>
      <w:marTop w:val="0"/>
      <w:marBottom w:val="0"/>
      <w:divBdr>
        <w:top w:val="none" w:sz="0" w:space="0" w:color="auto"/>
        <w:left w:val="none" w:sz="0" w:space="0" w:color="auto"/>
        <w:bottom w:val="none" w:sz="0" w:space="0" w:color="auto"/>
        <w:right w:val="none" w:sz="0" w:space="0" w:color="auto"/>
      </w:divBdr>
    </w:div>
    <w:div w:id="306476207">
      <w:bodyDiv w:val="1"/>
      <w:marLeft w:val="0"/>
      <w:marRight w:val="0"/>
      <w:marTop w:val="0"/>
      <w:marBottom w:val="0"/>
      <w:divBdr>
        <w:top w:val="none" w:sz="0" w:space="0" w:color="auto"/>
        <w:left w:val="none" w:sz="0" w:space="0" w:color="auto"/>
        <w:bottom w:val="none" w:sz="0" w:space="0" w:color="auto"/>
        <w:right w:val="none" w:sz="0" w:space="0" w:color="auto"/>
      </w:divBdr>
    </w:div>
    <w:div w:id="308874223">
      <w:bodyDiv w:val="1"/>
      <w:marLeft w:val="0"/>
      <w:marRight w:val="0"/>
      <w:marTop w:val="0"/>
      <w:marBottom w:val="0"/>
      <w:divBdr>
        <w:top w:val="none" w:sz="0" w:space="0" w:color="auto"/>
        <w:left w:val="none" w:sz="0" w:space="0" w:color="auto"/>
        <w:bottom w:val="none" w:sz="0" w:space="0" w:color="auto"/>
        <w:right w:val="none" w:sz="0" w:space="0" w:color="auto"/>
      </w:divBdr>
    </w:div>
    <w:div w:id="337319557">
      <w:bodyDiv w:val="1"/>
      <w:marLeft w:val="0"/>
      <w:marRight w:val="0"/>
      <w:marTop w:val="0"/>
      <w:marBottom w:val="0"/>
      <w:divBdr>
        <w:top w:val="none" w:sz="0" w:space="0" w:color="auto"/>
        <w:left w:val="none" w:sz="0" w:space="0" w:color="auto"/>
        <w:bottom w:val="none" w:sz="0" w:space="0" w:color="auto"/>
        <w:right w:val="none" w:sz="0" w:space="0" w:color="auto"/>
      </w:divBdr>
    </w:div>
    <w:div w:id="345135772">
      <w:bodyDiv w:val="1"/>
      <w:marLeft w:val="0"/>
      <w:marRight w:val="0"/>
      <w:marTop w:val="0"/>
      <w:marBottom w:val="0"/>
      <w:divBdr>
        <w:top w:val="none" w:sz="0" w:space="0" w:color="auto"/>
        <w:left w:val="none" w:sz="0" w:space="0" w:color="auto"/>
        <w:bottom w:val="none" w:sz="0" w:space="0" w:color="auto"/>
        <w:right w:val="none" w:sz="0" w:space="0" w:color="auto"/>
      </w:divBdr>
    </w:div>
    <w:div w:id="355351927">
      <w:bodyDiv w:val="1"/>
      <w:marLeft w:val="0"/>
      <w:marRight w:val="0"/>
      <w:marTop w:val="0"/>
      <w:marBottom w:val="0"/>
      <w:divBdr>
        <w:top w:val="none" w:sz="0" w:space="0" w:color="auto"/>
        <w:left w:val="none" w:sz="0" w:space="0" w:color="auto"/>
        <w:bottom w:val="none" w:sz="0" w:space="0" w:color="auto"/>
        <w:right w:val="none" w:sz="0" w:space="0" w:color="auto"/>
      </w:divBdr>
    </w:div>
    <w:div w:id="368141603">
      <w:bodyDiv w:val="1"/>
      <w:marLeft w:val="0"/>
      <w:marRight w:val="0"/>
      <w:marTop w:val="0"/>
      <w:marBottom w:val="0"/>
      <w:divBdr>
        <w:top w:val="none" w:sz="0" w:space="0" w:color="auto"/>
        <w:left w:val="none" w:sz="0" w:space="0" w:color="auto"/>
        <w:bottom w:val="none" w:sz="0" w:space="0" w:color="auto"/>
        <w:right w:val="none" w:sz="0" w:space="0" w:color="auto"/>
      </w:divBdr>
    </w:div>
    <w:div w:id="380057909">
      <w:bodyDiv w:val="1"/>
      <w:marLeft w:val="0"/>
      <w:marRight w:val="0"/>
      <w:marTop w:val="0"/>
      <w:marBottom w:val="0"/>
      <w:divBdr>
        <w:top w:val="none" w:sz="0" w:space="0" w:color="auto"/>
        <w:left w:val="none" w:sz="0" w:space="0" w:color="auto"/>
        <w:bottom w:val="none" w:sz="0" w:space="0" w:color="auto"/>
        <w:right w:val="none" w:sz="0" w:space="0" w:color="auto"/>
      </w:divBdr>
    </w:div>
    <w:div w:id="389501268">
      <w:bodyDiv w:val="1"/>
      <w:marLeft w:val="0"/>
      <w:marRight w:val="0"/>
      <w:marTop w:val="0"/>
      <w:marBottom w:val="0"/>
      <w:divBdr>
        <w:top w:val="none" w:sz="0" w:space="0" w:color="auto"/>
        <w:left w:val="none" w:sz="0" w:space="0" w:color="auto"/>
        <w:bottom w:val="none" w:sz="0" w:space="0" w:color="auto"/>
        <w:right w:val="none" w:sz="0" w:space="0" w:color="auto"/>
      </w:divBdr>
    </w:div>
    <w:div w:id="410547687">
      <w:bodyDiv w:val="1"/>
      <w:marLeft w:val="0"/>
      <w:marRight w:val="0"/>
      <w:marTop w:val="0"/>
      <w:marBottom w:val="0"/>
      <w:divBdr>
        <w:top w:val="none" w:sz="0" w:space="0" w:color="auto"/>
        <w:left w:val="none" w:sz="0" w:space="0" w:color="auto"/>
        <w:bottom w:val="none" w:sz="0" w:space="0" w:color="auto"/>
        <w:right w:val="none" w:sz="0" w:space="0" w:color="auto"/>
      </w:divBdr>
    </w:div>
    <w:div w:id="421294570">
      <w:bodyDiv w:val="1"/>
      <w:marLeft w:val="0"/>
      <w:marRight w:val="0"/>
      <w:marTop w:val="0"/>
      <w:marBottom w:val="0"/>
      <w:divBdr>
        <w:top w:val="none" w:sz="0" w:space="0" w:color="auto"/>
        <w:left w:val="none" w:sz="0" w:space="0" w:color="auto"/>
        <w:bottom w:val="none" w:sz="0" w:space="0" w:color="auto"/>
        <w:right w:val="none" w:sz="0" w:space="0" w:color="auto"/>
      </w:divBdr>
    </w:div>
    <w:div w:id="433671805">
      <w:bodyDiv w:val="1"/>
      <w:marLeft w:val="0"/>
      <w:marRight w:val="0"/>
      <w:marTop w:val="0"/>
      <w:marBottom w:val="0"/>
      <w:divBdr>
        <w:top w:val="none" w:sz="0" w:space="0" w:color="auto"/>
        <w:left w:val="none" w:sz="0" w:space="0" w:color="auto"/>
        <w:bottom w:val="none" w:sz="0" w:space="0" w:color="auto"/>
        <w:right w:val="none" w:sz="0" w:space="0" w:color="auto"/>
      </w:divBdr>
    </w:div>
    <w:div w:id="435028025">
      <w:bodyDiv w:val="1"/>
      <w:marLeft w:val="0"/>
      <w:marRight w:val="0"/>
      <w:marTop w:val="0"/>
      <w:marBottom w:val="0"/>
      <w:divBdr>
        <w:top w:val="none" w:sz="0" w:space="0" w:color="auto"/>
        <w:left w:val="none" w:sz="0" w:space="0" w:color="auto"/>
        <w:bottom w:val="none" w:sz="0" w:space="0" w:color="auto"/>
        <w:right w:val="none" w:sz="0" w:space="0" w:color="auto"/>
      </w:divBdr>
    </w:div>
    <w:div w:id="440611591">
      <w:bodyDiv w:val="1"/>
      <w:marLeft w:val="0"/>
      <w:marRight w:val="0"/>
      <w:marTop w:val="0"/>
      <w:marBottom w:val="0"/>
      <w:divBdr>
        <w:top w:val="none" w:sz="0" w:space="0" w:color="auto"/>
        <w:left w:val="none" w:sz="0" w:space="0" w:color="auto"/>
        <w:bottom w:val="none" w:sz="0" w:space="0" w:color="auto"/>
        <w:right w:val="none" w:sz="0" w:space="0" w:color="auto"/>
      </w:divBdr>
    </w:div>
    <w:div w:id="446775189">
      <w:bodyDiv w:val="1"/>
      <w:marLeft w:val="0"/>
      <w:marRight w:val="0"/>
      <w:marTop w:val="0"/>
      <w:marBottom w:val="0"/>
      <w:divBdr>
        <w:top w:val="none" w:sz="0" w:space="0" w:color="auto"/>
        <w:left w:val="none" w:sz="0" w:space="0" w:color="auto"/>
        <w:bottom w:val="none" w:sz="0" w:space="0" w:color="auto"/>
        <w:right w:val="none" w:sz="0" w:space="0" w:color="auto"/>
      </w:divBdr>
    </w:div>
    <w:div w:id="447434234">
      <w:bodyDiv w:val="1"/>
      <w:marLeft w:val="0"/>
      <w:marRight w:val="0"/>
      <w:marTop w:val="0"/>
      <w:marBottom w:val="0"/>
      <w:divBdr>
        <w:top w:val="none" w:sz="0" w:space="0" w:color="auto"/>
        <w:left w:val="none" w:sz="0" w:space="0" w:color="auto"/>
        <w:bottom w:val="none" w:sz="0" w:space="0" w:color="auto"/>
        <w:right w:val="none" w:sz="0" w:space="0" w:color="auto"/>
      </w:divBdr>
    </w:div>
    <w:div w:id="454562054">
      <w:bodyDiv w:val="1"/>
      <w:marLeft w:val="0"/>
      <w:marRight w:val="0"/>
      <w:marTop w:val="0"/>
      <w:marBottom w:val="0"/>
      <w:divBdr>
        <w:top w:val="none" w:sz="0" w:space="0" w:color="auto"/>
        <w:left w:val="none" w:sz="0" w:space="0" w:color="auto"/>
        <w:bottom w:val="none" w:sz="0" w:space="0" w:color="auto"/>
        <w:right w:val="none" w:sz="0" w:space="0" w:color="auto"/>
      </w:divBdr>
    </w:div>
    <w:div w:id="464348868">
      <w:bodyDiv w:val="1"/>
      <w:marLeft w:val="0"/>
      <w:marRight w:val="0"/>
      <w:marTop w:val="0"/>
      <w:marBottom w:val="0"/>
      <w:divBdr>
        <w:top w:val="none" w:sz="0" w:space="0" w:color="auto"/>
        <w:left w:val="none" w:sz="0" w:space="0" w:color="auto"/>
        <w:bottom w:val="none" w:sz="0" w:space="0" w:color="auto"/>
        <w:right w:val="none" w:sz="0" w:space="0" w:color="auto"/>
      </w:divBdr>
    </w:div>
    <w:div w:id="500968333">
      <w:bodyDiv w:val="1"/>
      <w:marLeft w:val="0"/>
      <w:marRight w:val="0"/>
      <w:marTop w:val="0"/>
      <w:marBottom w:val="0"/>
      <w:divBdr>
        <w:top w:val="none" w:sz="0" w:space="0" w:color="auto"/>
        <w:left w:val="none" w:sz="0" w:space="0" w:color="auto"/>
        <w:bottom w:val="none" w:sz="0" w:space="0" w:color="auto"/>
        <w:right w:val="none" w:sz="0" w:space="0" w:color="auto"/>
      </w:divBdr>
    </w:div>
    <w:div w:id="525213174">
      <w:bodyDiv w:val="1"/>
      <w:marLeft w:val="0"/>
      <w:marRight w:val="0"/>
      <w:marTop w:val="0"/>
      <w:marBottom w:val="0"/>
      <w:divBdr>
        <w:top w:val="none" w:sz="0" w:space="0" w:color="auto"/>
        <w:left w:val="none" w:sz="0" w:space="0" w:color="auto"/>
        <w:bottom w:val="none" w:sz="0" w:space="0" w:color="auto"/>
        <w:right w:val="none" w:sz="0" w:space="0" w:color="auto"/>
      </w:divBdr>
    </w:div>
    <w:div w:id="544416455">
      <w:bodyDiv w:val="1"/>
      <w:marLeft w:val="0"/>
      <w:marRight w:val="0"/>
      <w:marTop w:val="0"/>
      <w:marBottom w:val="0"/>
      <w:divBdr>
        <w:top w:val="none" w:sz="0" w:space="0" w:color="auto"/>
        <w:left w:val="none" w:sz="0" w:space="0" w:color="auto"/>
        <w:bottom w:val="none" w:sz="0" w:space="0" w:color="auto"/>
        <w:right w:val="none" w:sz="0" w:space="0" w:color="auto"/>
      </w:divBdr>
    </w:div>
    <w:div w:id="550925251">
      <w:bodyDiv w:val="1"/>
      <w:marLeft w:val="0"/>
      <w:marRight w:val="0"/>
      <w:marTop w:val="0"/>
      <w:marBottom w:val="0"/>
      <w:divBdr>
        <w:top w:val="none" w:sz="0" w:space="0" w:color="auto"/>
        <w:left w:val="none" w:sz="0" w:space="0" w:color="auto"/>
        <w:bottom w:val="none" w:sz="0" w:space="0" w:color="auto"/>
        <w:right w:val="none" w:sz="0" w:space="0" w:color="auto"/>
      </w:divBdr>
    </w:div>
    <w:div w:id="559287413">
      <w:bodyDiv w:val="1"/>
      <w:marLeft w:val="0"/>
      <w:marRight w:val="0"/>
      <w:marTop w:val="0"/>
      <w:marBottom w:val="0"/>
      <w:divBdr>
        <w:top w:val="none" w:sz="0" w:space="0" w:color="auto"/>
        <w:left w:val="none" w:sz="0" w:space="0" w:color="auto"/>
        <w:bottom w:val="none" w:sz="0" w:space="0" w:color="auto"/>
        <w:right w:val="none" w:sz="0" w:space="0" w:color="auto"/>
      </w:divBdr>
    </w:div>
    <w:div w:id="560099547">
      <w:bodyDiv w:val="1"/>
      <w:marLeft w:val="0"/>
      <w:marRight w:val="0"/>
      <w:marTop w:val="0"/>
      <w:marBottom w:val="0"/>
      <w:divBdr>
        <w:top w:val="none" w:sz="0" w:space="0" w:color="auto"/>
        <w:left w:val="none" w:sz="0" w:space="0" w:color="auto"/>
        <w:bottom w:val="none" w:sz="0" w:space="0" w:color="auto"/>
        <w:right w:val="none" w:sz="0" w:space="0" w:color="auto"/>
      </w:divBdr>
    </w:div>
    <w:div w:id="569971837">
      <w:bodyDiv w:val="1"/>
      <w:marLeft w:val="0"/>
      <w:marRight w:val="0"/>
      <w:marTop w:val="0"/>
      <w:marBottom w:val="0"/>
      <w:divBdr>
        <w:top w:val="none" w:sz="0" w:space="0" w:color="auto"/>
        <w:left w:val="none" w:sz="0" w:space="0" w:color="auto"/>
        <w:bottom w:val="none" w:sz="0" w:space="0" w:color="auto"/>
        <w:right w:val="none" w:sz="0" w:space="0" w:color="auto"/>
      </w:divBdr>
    </w:div>
    <w:div w:id="584193573">
      <w:bodyDiv w:val="1"/>
      <w:marLeft w:val="0"/>
      <w:marRight w:val="0"/>
      <w:marTop w:val="0"/>
      <w:marBottom w:val="0"/>
      <w:divBdr>
        <w:top w:val="none" w:sz="0" w:space="0" w:color="auto"/>
        <w:left w:val="none" w:sz="0" w:space="0" w:color="auto"/>
        <w:bottom w:val="none" w:sz="0" w:space="0" w:color="auto"/>
        <w:right w:val="none" w:sz="0" w:space="0" w:color="auto"/>
      </w:divBdr>
    </w:div>
    <w:div w:id="592007126">
      <w:bodyDiv w:val="1"/>
      <w:marLeft w:val="0"/>
      <w:marRight w:val="0"/>
      <w:marTop w:val="0"/>
      <w:marBottom w:val="0"/>
      <w:divBdr>
        <w:top w:val="none" w:sz="0" w:space="0" w:color="auto"/>
        <w:left w:val="none" w:sz="0" w:space="0" w:color="auto"/>
        <w:bottom w:val="none" w:sz="0" w:space="0" w:color="auto"/>
        <w:right w:val="none" w:sz="0" w:space="0" w:color="auto"/>
      </w:divBdr>
    </w:div>
    <w:div w:id="592277997">
      <w:bodyDiv w:val="1"/>
      <w:marLeft w:val="0"/>
      <w:marRight w:val="0"/>
      <w:marTop w:val="0"/>
      <w:marBottom w:val="0"/>
      <w:divBdr>
        <w:top w:val="none" w:sz="0" w:space="0" w:color="auto"/>
        <w:left w:val="none" w:sz="0" w:space="0" w:color="auto"/>
        <w:bottom w:val="none" w:sz="0" w:space="0" w:color="auto"/>
        <w:right w:val="none" w:sz="0" w:space="0" w:color="auto"/>
      </w:divBdr>
    </w:div>
    <w:div w:id="631793847">
      <w:bodyDiv w:val="1"/>
      <w:marLeft w:val="0"/>
      <w:marRight w:val="0"/>
      <w:marTop w:val="0"/>
      <w:marBottom w:val="0"/>
      <w:divBdr>
        <w:top w:val="none" w:sz="0" w:space="0" w:color="auto"/>
        <w:left w:val="none" w:sz="0" w:space="0" w:color="auto"/>
        <w:bottom w:val="none" w:sz="0" w:space="0" w:color="auto"/>
        <w:right w:val="none" w:sz="0" w:space="0" w:color="auto"/>
      </w:divBdr>
    </w:div>
    <w:div w:id="635336180">
      <w:bodyDiv w:val="1"/>
      <w:marLeft w:val="0"/>
      <w:marRight w:val="0"/>
      <w:marTop w:val="0"/>
      <w:marBottom w:val="0"/>
      <w:divBdr>
        <w:top w:val="none" w:sz="0" w:space="0" w:color="auto"/>
        <w:left w:val="none" w:sz="0" w:space="0" w:color="auto"/>
        <w:bottom w:val="none" w:sz="0" w:space="0" w:color="auto"/>
        <w:right w:val="none" w:sz="0" w:space="0" w:color="auto"/>
      </w:divBdr>
    </w:div>
    <w:div w:id="657655850">
      <w:bodyDiv w:val="1"/>
      <w:marLeft w:val="0"/>
      <w:marRight w:val="0"/>
      <w:marTop w:val="0"/>
      <w:marBottom w:val="0"/>
      <w:divBdr>
        <w:top w:val="none" w:sz="0" w:space="0" w:color="auto"/>
        <w:left w:val="none" w:sz="0" w:space="0" w:color="auto"/>
        <w:bottom w:val="none" w:sz="0" w:space="0" w:color="auto"/>
        <w:right w:val="none" w:sz="0" w:space="0" w:color="auto"/>
      </w:divBdr>
    </w:div>
    <w:div w:id="668482711">
      <w:bodyDiv w:val="1"/>
      <w:marLeft w:val="0"/>
      <w:marRight w:val="0"/>
      <w:marTop w:val="0"/>
      <w:marBottom w:val="0"/>
      <w:divBdr>
        <w:top w:val="none" w:sz="0" w:space="0" w:color="auto"/>
        <w:left w:val="none" w:sz="0" w:space="0" w:color="auto"/>
        <w:bottom w:val="none" w:sz="0" w:space="0" w:color="auto"/>
        <w:right w:val="none" w:sz="0" w:space="0" w:color="auto"/>
      </w:divBdr>
    </w:div>
    <w:div w:id="671029547">
      <w:bodyDiv w:val="1"/>
      <w:marLeft w:val="0"/>
      <w:marRight w:val="0"/>
      <w:marTop w:val="0"/>
      <w:marBottom w:val="0"/>
      <w:divBdr>
        <w:top w:val="none" w:sz="0" w:space="0" w:color="auto"/>
        <w:left w:val="none" w:sz="0" w:space="0" w:color="auto"/>
        <w:bottom w:val="none" w:sz="0" w:space="0" w:color="auto"/>
        <w:right w:val="none" w:sz="0" w:space="0" w:color="auto"/>
      </w:divBdr>
    </w:div>
    <w:div w:id="700979509">
      <w:bodyDiv w:val="1"/>
      <w:marLeft w:val="0"/>
      <w:marRight w:val="0"/>
      <w:marTop w:val="0"/>
      <w:marBottom w:val="0"/>
      <w:divBdr>
        <w:top w:val="none" w:sz="0" w:space="0" w:color="auto"/>
        <w:left w:val="none" w:sz="0" w:space="0" w:color="auto"/>
        <w:bottom w:val="none" w:sz="0" w:space="0" w:color="auto"/>
        <w:right w:val="none" w:sz="0" w:space="0" w:color="auto"/>
      </w:divBdr>
    </w:div>
    <w:div w:id="710039682">
      <w:bodyDiv w:val="1"/>
      <w:marLeft w:val="0"/>
      <w:marRight w:val="0"/>
      <w:marTop w:val="0"/>
      <w:marBottom w:val="0"/>
      <w:divBdr>
        <w:top w:val="none" w:sz="0" w:space="0" w:color="auto"/>
        <w:left w:val="none" w:sz="0" w:space="0" w:color="auto"/>
        <w:bottom w:val="none" w:sz="0" w:space="0" w:color="auto"/>
        <w:right w:val="none" w:sz="0" w:space="0" w:color="auto"/>
      </w:divBdr>
    </w:div>
    <w:div w:id="710883338">
      <w:bodyDiv w:val="1"/>
      <w:marLeft w:val="0"/>
      <w:marRight w:val="0"/>
      <w:marTop w:val="0"/>
      <w:marBottom w:val="0"/>
      <w:divBdr>
        <w:top w:val="none" w:sz="0" w:space="0" w:color="auto"/>
        <w:left w:val="none" w:sz="0" w:space="0" w:color="auto"/>
        <w:bottom w:val="none" w:sz="0" w:space="0" w:color="auto"/>
        <w:right w:val="none" w:sz="0" w:space="0" w:color="auto"/>
      </w:divBdr>
    </w:div>
    <w:div w:id="720444136">
      <w:bodyDiv w:val="1"/>
      <w:marLeft w:val="0"/>
      <w:marRight w:val="0"/>
      <w:marTop w:val="0"/>
      <w:marBottom w:val="0"/>
      <w:divBdr>
        <w:top w:val="none" w:sz="0" w:space="0" w:color="auto"/>
        <w:left w:val="none" w:sz="0" w:space="0" w:color="auto"/>
        <w:bottom w:val="none" w:sz="0" w:space="0" w:color="auto"/>
        <w:right w:val="none" w:sz="0" w:space="0" w:color="auto"/>
      </w:divBdr>
    </w:div>
    <w:div w:id="751586155">
      <w:bodyDiv w:val="1"/>
      <w:marLeft w:val="0"/>
      <w:marRight w:val="0"/>
      <w:marTop w:val="0"/>
      <w:marBottom w:val="0"/>
      <w:divBdr>
        <w:top w:val="none" w:sz="0" w:space="0" w:color="auto"/>
        <w:left w:val="none" w:sz="0" w:space="0" w:color="auto"/>
        <w:bottom w:val="none" w:sz="0" w:space="0" w:color="auto"/>
        <w:right w:val="none" w:sz="0" w:space="0" w:color="auto"/>
      </w:divBdr>
    </w:div>
    <w:div w:id="755907109">
      <w:bodyDiv w:val="1"/>
      <w:marLeft w:val="0"/>
      <w:marRight w:val="0"/>
      <w:marTop w:val="0"/>
      <w:marBottom w:val="0"/>
      <w:divBdr>
        <w:top w:val="none" w:sz="0" w:space="0" w:color="auto"/>
        <w:left w:val="none" w:sz="0" w:space="0" w:color="auto"/>
        <w:bottom w:val="none" w:sz="0" w:space="0" w:color="auto"/>
        <w:right w:val="none" w:sz="0" w:space="0" w:color="auto"/>
      </w:divBdr>
    </w:div>
    <w:div w:id="782112043">
      <w:bodyDiv w:val="1"/>
      <w:marLeft w:val="0"/>
      <w:marRight w:val="0"/>
      <w:marTop w:val="0"/>
      <w:marBottom w:val="0"/>
      <w:divBdr>
        <w:top w:val="none" w:sz="0" w:space="0" w:color="auto"/>
        <w:left w:val="none" w:sz="0" w:space="0" w:color="auto"/>
        <w:bottom w:val="none" w:sz="0" w:space="0" w:color="auto"/>
        <w:right w:val="none" w:sz="0" w:space="0" w:color="auto"/>
      </w:divBdr>
    </w:div>
    <w:div w:id="801266908">
      <w:bodyDiv w:val="1"/>
      <w:marLeft w:val="0"/>
      <w:marRight w:val="0"/>
      <w:marTop w:val="0"/>
      <w:marBottom w:val="0"/>
      <w:divBdr>
        <w:top w:val="none" w:sz="0" w:space="0" w:color="auto"/>
        <w:left w:val="none" w:sz="0" w:space="0" w:color="auto"/>
        <w:bottom w:val="none" w:sz="0" w:space="0" w:color="auto"/>
        <w:right w:val="none" w:sz="0" w:space="0" w:color="auto"/>
      </w:divBdr>
    </w:div>
    <w:div w:id="803277200">
      <w:bodyDiv w:val="1"/>
      <w:marLeft w:val="0"/>
      <w:marRight w:val="0"/>
      <w:marTop w:val="0"/>
      <w:marBottom w:val="0"/>
      <w:divBdr>
        <w:top w:val="none" w:sz="0" w:space="0" w:color="auto"/>
        <w:left w:val="none" w:sz="0" w:space="0" w:color="auto"/>
        <w:bottom w:val="none" w:sz="0" w:space="0" w:color="auto"/>
        <w:right w:val="none" w:sz="0" w:space="0" w:color="auto"/>
      </w:divBdr>
    </w:div>
    <w:div w:id="814297201">
      <w:bodyDiv w:val="1"/>
      <w:marLeft w:val="0"/>
      <w:marRight w:val="0"/>
      <w:marTop w:val="0"/>
      <w:marBottom w:val="0"/>
      <w:divBdr>
        <w:top w:val="none" w:sz="0" w:space="0" w:color="auto"/>
        <w:left w:val="none" w:sz="0" w:space="0" w:color="auto"/>
        <w:bottom w:val="none" w:sz="0" w:space="0" w:color="auto"/>
        <w:right w:val="none" w:sz="0" w:space="0" w:color="auto"/>
      </w:divBdr>
    </w:div>
    <w:div w:id="833254202">
      <w:bodyDiv w:val="1"/>
      <w:marLeft w:val="0"/>
      <w:marRight w:val="0"/>
      <w:marTop w:val="0"/>
      <w:marBottom w:val="0"/>
      <w:divBdr>
        <w:top w:val="none" w:sz="0" w:space="0" w:color="auto"/>
        <w:left w:val="none" w:sz="0" w:space="0" w:color="auto"/>
        <w:bottom w:val="none" w:sz="0" w:space="0" w:color="auto"/>
        <w:right w:val="none" w:sz="0" w:space="0" w:color="auto"/>
      </w:divBdr>
    </w:div>
    <w:div w:id="837384617">
      <w:bodyDiv w:val="1"/>
      <w:marLeft w:val="0"/>
      <w:marRight w:val="0"/>
      <w:marTop w:val="0"/>
      <w:marBottom w:val="0"/>
      <w:divBdr>
        <w:top w:val="none" w:sz="0" w:space="0" w:color="auto"/>
        <w:left w:val="none" w:sz="0" w:space="0" w:color="auto"/>
        <w:bottom w:val="none" w:sz="0" w:space="0" w:color="auto"/>
        <w:right w:val="none" w:sz="0" w:space="0" w:color="auto"/>
      </w:divBdr>
    </w:div>
    <w:div w:id="846793554">
      <w:bodyDiv w:val="1"/>
      <w:marLeft w:val="0"/>
      <w:marRight w:val="0"/>
      <w:marTop w:val="0"/>
      <w:marBottom w:val="0"/>
      <w:divBdr>
        <w:top w:val="none" w:sz="0" w:space="0" w:color="auto"/>
        <w:left w:val="none" w:sz="0" w:space="0" w:color="auto"/>
        <w:bottom w:val="none" w:sz="0" w:space="0" w:color="auto"/>
        <w:right w:val="none" w:sz="0" w:space="0" w:color="auto"/>
      </w:divBdr>
    </w:div>
    <w:div w:id="852457132">
      <w:bodyDiv w:val="1"/>
      <w:marLeft w:val="0"/>
      <w:marRight w:val="0"/>
      <w:marTop w:val="0"/>
      <w:marBottom w:val="0"/>
      <w:divBdr>
        <w:top w:val="none" w:sz="0" w:space="0" w:color="auto"/>
        <w:left w:val="none" w:sz="0" w:space="0" w:color="auto"/>
        <w:bottom w:val="none" w:sz="0" w:space="0" w:color="auto"/>
        <w:right w:val="none" w:sz="0" w:space="0" w:color="auto"/>
      </w:divBdr>
    </w:div>
    <w:div w:id="863901193">
      <w:bodyDiv w:val="1"/>
      <w:marLeft w:val="0"/>
      <w:marRight w:val="0"/>
      <w:marTop w:val="0"/>
      <w:marBottom w:val="0"/>
      <w:divBdr>
        <w:top w:val="none" w:sz="0" w:space="0" w:color="auto"/>
        <w:left w:val="none" w:sz="0" w:space="0" w:color="auto"/>
        <w:bottom w:val="none" w:sz="0" w:space="0" w:color="auto"/>
        <w:right w:val="none" w:sz="0" w:space="0" w:color="auto"/>
      </w:divBdr>
    </w:div>
    <w:div w:id="882670689">
      <w:bodyDiv w:val="1"/>
      <w:marLeft w:val="0"/>
      <w:marRight w:val="0"/>
      <w:marTop w:val="0"/>
      <w:marBottom w:val="0"/>
      <w:divBdr>
        <w:top w:val="none" w:sz="0" w:space="0" w:color="auto"/>
        <w:left w:val="none" w:sz="0" w:space="0" w:color="auto"/>
        <w:bottom w:val="none" w:sz="0" w:space="0" w:color="auto"/>
        <w:right w:val="none" w:sz="0" w:space="0" w:color="auto"/>
      </w:divBdr>
    </w:div>
    <w:div w:id="900217644">
      <w:bodyDiv w:val="1"/>
      <w:marLeft w:val="0"/>
      <w:marRight w:val="0"/>
      <w:marTop w:val="0"/>
      <w:marBottom w:val="0"/>
      <w:divBdr>
        <w:top w:val="none" w:sz="0" w:space="0" w:color="auto"/>
        <w:left w:val="none" w:sz="0" w:space="0" w:color="auto"/>
        <w:bottom w:val="none" w:sz="0" w:space="0" w:color="auto"/>
        <w:right w:val="none" w:sz="0" w:space="0" w:color="auto"/>
      </w:divBdr>
    </w:div>
    <w:div w:id="902565741">
      <w:bodyDiv w:val="1"/>
      <w:marLeft w:val="0"/>
      <w:marRight w:val="0"/>
      <w:marTop w:val="0"/>
      <w:marBottom w:val="0"/>
      <w:divBdr>
        <w:top w:val="none" w:sz="0" w:space="0" w:color="auto"/>
        <w:left w:val="none" w:sz="0" w:space="0" w:color="auto"/>
        <w:bottom w:val="none" w:sz="0" w:space="0" w:color="auto"/>
        <w:right w:val="none" w:sz="0" w:space="0" w:color="auto"/>
      </w:divBdr>
    </w:div>
    <w:div w:id="918712171">
      <w:bodyDiv w:val="1"/>
      <w:marLeft w:val="0"/>
      <w:marRight w:val="0"/>
      <w:marTop w:val="0"/>
      <w:marBottom w:val="0"/>
      <w:divBdr>
        <w:top w:val="none" w:sz="0" w:space="0" w:color="auto"/>
        <w:left w:val="none" w:sz="0" w:space="0" w:color="auto"/>
        <w:bottom w:val="none" w:sz="0" w:space="0" w:color="auto"/>
        <w:right w:val="none" w:sz="0" w:space="0" w:color="auto"/>
      </w:divBdr>
    </w:div>
    <w:div w:id="922109410">
      <w:bodyDiv w:val="1"/>
      <w:marLeft w:val="0"/>
      <w:marRight w:val="0"/>
      <w:marTop w:val="0"/>
      <w:marBottom w:val="0"/>
      <w:divBdr>
        <w:top w:val="none" w:sz="0" w:space="0" w:color="auto"/>
        <w:left w:val="none" w:sz="0" w:space="0" w:color="auto"/>
        <w:bottom w:val="none" w:sz="0" w:space="0" w:color="auto"/>
        <w:right w:val="none" w:sz="0" w:space="0" w:color="auto"/>
      </w:divBdr>
    </w:div>
    <w:div w:id="935362433">
      <w:bodyDiv w:val="1"/>
      <w:marLeft w:val="0"/>
      <w:marRight w:val="0"/>
      <w:marTop w:val="0"/>
      <w:marBottom w:val="0"/>
      <w:divBdr>
        <w:top w:val="none" w:sz="0" w:space="0" w:color="auto"/>
        <w:left w:val="none" w:sz="0" w:space="0" w:color="auto"/>
        <w:bottom w:val="none" w:sz="0" w:space="0" w:color="auto"/>
        <w:right w:val="none" w:sz="0" w:space="0" w:color="auto"/>
      </w:divBdr>
    </w:div>
    <w:div w:id="943421651">
      <w:bodyDiv w:val="1"/>
      <w:marLeft w:val="0"/>
      <w:marRight w:val="0"/>
      <w:marTop w:val="0"/>
      <w:marBottom w:val="0"/>
      <w:divBdr>
        <w:top w:val="none" w:sz="0" w:space="0" w:color="auto"/>
        <w:left w:val="none" w:sz="0" w:space="0" w:color="auto"/>
        <w:bottom w:val="none" w:sz="0" w:space="0" w:color="auto"/>
        <w:right w:val="none" w:sz="0" w:space="0" w:color="auto"/>
      </w:divBdr>
    </w:div>
    <w:div w:id="947126780">
      <w:bodyDiv w:val="1"/>
      <w:marLeft w:val="0"/>
      <w:marRight w:val="0"/>
      <w:marTop w:val="0"/>
      <w:marBottom w:val="0"/>
      <w:divBdr>
        <w:top w:val="none" w:sz="0" w:space="0" w:color="auto"/>
        <w:left w:val="none" w:sz="0" w:space="0" w:color="auto"/>
        <w:bottom w:val="none" w:sz="0" w:space="0" w:color="auto"/>
        <w:right w:val="none" w:sz="0" w:space="0" w:color="auto"/>
      </w:divBdr>
    </w:div>
    <w:div w:id="957759969">
      <w:bodyDiv w:val="1"/>
      <w:marLeft w:val="0"/>
      <w:marRight w:val="0"/>
      <w:marTop w:val="0"/>
      <w:marBottom w:val="0"/>
      <w:divBdr>
        <w:top w:val="none" w:sz="0" w:space="0" w:color="auto"/>
        <w:left w:val="none" w:sz="0" w:space="0" w:color="auto"/>
        <w:bottom w:val="none" w:sz="0" w:space="0" w:color="auto"/>
        <w:right w:val="none" w:sz="0" w:space="0" w:color="auto"/>
      </w:divBdr>
    </w:div>
    <w:div w:id="959069030">
      <w:bodyDiv w:val="1"/>
      <w:marLeft w:val="0"/>
      <w:marRight w:val="0"/>
      <w:marTop w:val="0"/>
      <w:marBottom w:val="0"/>
      <w:divBdr>
        <w:top w:val="none" w:sz="0" w:space="0" w:color="auto"/>
        <w:left w:val="none" w:sz="0" w:space="0" w:color="auto"/>
        <w:bottom w:val="none" w:sz="0" w:space="0" w:color="auto"/>
        <w:right w:val="none" w:sz="0" w:space="0" w:color="auto"/>
      </w:divBdr>
    </w:div>
    <w:div w:id="976187120">
      <w:bodyDiv w:val="1"/>
      <w:marLeft w:val="0"/>
      <w:marRight w:val="0"/>
      <w:marTop w:val="0"/>
      <w:marBottom w:val="0"/>
      <w:divBdr>
        <w:top w:val="none" w:sz="0" w:space="0" w:color="auto"/>
        <w:left w:val="none" w:sz="0" w:space="0" w:color="auto"/>
        <w:bottom w:val="none" w:sz="0" w:space="0" w:color="auto"/>
        <w:right w:val="none" w:sz="0" w:space="0" w:color="auto"/>
      </w:divBdr>
    </w:div>
    <w:div w:id="1000424245">
      <w:bodyDiv w:val="1"/>
      <w:marLeft w:val="0"/>
      <w:marRight w:val="0"/>
      <w:marTop w:val="0"/>
      <w:marBottom w:val="0"/>
      <w:divBdr>
        <w:top w:val="none" w:sz="0" w:space="0" w:color="auto"/>
        <w:left w:val="none" w:sz="0" w:space="0" w:color="auto"/>
        <w:bottom w:val="none" w:sz="0" w:space="0" w:color="auto"/>
        <w:right w:val="none" w:sz="0" w:space="0" w:color="auto"/>
      </w:divBdr>
    </w:div>
    <w:div w:id="1001665335">
      <w:bodyDiv w:val="1"/>
      <w:marLeft w:val="0"/>
      <w:marRight w:val="0"/>
      <w:marTop w:val="0"/>
      <w:marBottom w:val="0"/>
      <w:divBdr>
        <w:top w:val="none" w:sz="0" w:space="0" w:color="auto"/>
        <w:left w:val="none" w:sz="0" w:space="0" w:color="auto"/>
        <w:bottom w:val="none" w:sz="0" w:space="0" w:color="auto"/>
        <w:right w:val="none" w:sz="0" w:space="0" w:color="auto"/>
      </w:divBdr>
    </w:div>
    <w:div w:id="1005670656">
      <w:bodyDiv w:val="1"/>
      <w:marLeft w:val="0"/>
      <w:marRight w:val="0"/>
      <w:marTop w:val="0"/>
      <w:marBottom w:val="0"/>
      <w:divBdr>
        <w:top w:val="none" w:sz="0" w:space="0" w:color="auto"/>
        <w:left w:val="none" w:sz="0" w:space="0" w:color="auto"/>
        <w:bottom w:val="none" w:sz="0" w:space="0" w:color="auto"/>
        <w:right w:val="none" w:sz="0" w:space="0" w:color="auto"/>
      </w:divBdr>
    </w:div>
    <w:div w:id="1015499687">
      <w:bodyDiv w:val="1"/>
      <w:marLeft w:val="0"/>
      <w:marRight w:val="0"/>
      <w:marTop w:val="0"/>
      <w:marBottom w:val="0"/>
      <w:divBdr>
        <w:top w:val="none" w:sz="0" w:space="0" w:color="auto"/>
        <w:left w:val="none" w:sz="0" w:space="0" w:color="auto"/>
        <w:bottom w:val="none" w:sz="0" w:space="0" w:color="auto"/>
        <w:right w:val="none" w:sz="0" w:space="0" w:color="auto"/>
      </w:divBdr>
    </w:div>
    <w:div w:id="1021859002">
      <w:bodyDiv w:val="1"/>
      <w:marLeft w:val="0"/>
      <w:marRight w:val="0"/>
      <w:marTop w:val="0"/>
      <w:marBottom w:val="0"/>
      <w:divBdr>
        <w:top w:val="none" w:sz="0" w:space="0" w:color="auto"/>
        <w:left w:val="none" w:sz="0" w:space="0" w:color="auto"/>
        <w:bottom w:val="none" w:sz="0" w:space="0" w:color="auto"/>
        <w:right w:val="none" w:sz="0" w:space="0" w:color="auto"/>
      </w:divBdr>
    </w:div>
    <w:div w:id="1022586013">
      <w:bodyDiv w:val="1"/>
      <w:marLeft w:val="0"/>
      <w:marRight w:val="0"/>
      <w:marTop w:val="0"/>
      <w:marBottom w:val="0"/>
      <w:divBdr>
        <w:top w:val="none" w:sz="0" w:space="0" w:color="auto"/>
        <w:left w:val="none" w:sz="0" w:space="0" w:color="auto"/>
        <w:bottom w:val="none" w:sz="0" w:space="0" w:color="auto"/>
        <w:right w:val="none" w:sz="0" w:space="0" w:color="auto"/>
      </w:divBdr>
    </w:div>
    <w:div w:id="1024205817">
      <w:bodyDiv w:val="1"/>
      <w:marLeft w:val="0"/>
      <w:marRight w:val="0"/>
      <w:marTop w:val="0"/>
      <w:marBottom w:val="0"/>
      <w:divBdr>
        <w:top w:val="none" w:sz="0" w:space="0" w:color="auto"/>
        <w:left w:val="none" w:sz="0" w:space="0" w:color="auto"/>
        <w:bottom w:val="none" w:sz="0" w:space="0" w:color="auto"/>
        <w:right w:val="none" w:sz="0" w:space="0" w:color="auto"/>
      </w:divBdr>
    </w:div>
    <w:div w:id="1027366900">
      <w:bodyDiv w:val="1"/>
      <w:marLeft w:val="0"/>
      <w:marRight w:val="0"/>
      <w:marTop w:val="0"/>
      <w:marBottom w:val="0"/>
      <w:divBdr>
        <w:top w:val="none" w:sz="0" w:space="0" w:color="auto"/>
        <w:left w:val="none" w:sz="0" w:space="0" w:color="auto"/>
        <w:bottom w:val="none" w:sz="0" w:space="0" w:color="auto"/>
        <w:right w:val="none" w:sz="0" w:space="0" w:color="auto"/>
      </w:divBdr>
    </w:div>
    <w:div w:id="1035160706">
      <w:bodyDiv w:val="1"/>
      <w:marLeft w:val="0"/>
      <w:marRight w:val="0"/>
      <w:marTop w:val="0"/>
      <w:marBottom w:val="0"/>
      <w:divBdr>
        <w:top w:val="none" w:sz="0" w:space="0" w:color="auto"/>
        <w:left w:val="none" w:sz="0" w:space="0" w:color="auto"/>
        <w:bottom w:val="none" w:sz="0" w:space="0" w:color="auto"/>
        <w:right w:val="none" w:sz="0" w:space="0" w:color="auto"/>
      </w:divBdr>
    </w:div>
    <w:div w:id="1062827964">
      <w:bodyDiv w:val="1"/>
      <w:marLeft w:val="0"/>
      <w:marRight w:val="0"/>
      <w:marTop w:val="0"/>
      <w:marBottom w:val="0"/>
      <w:divBdr>
        <w:top w:val="none" w:sz="0" w:space="0" w:color="auto"/>
        <w:left w:val="none" w:sz="0" w:space="0" w:color="auto"/>
        <w:bottom w:val="none" w:sz="0" w:space="0" w:color="auto"/>
        <w:right w:val="none" w:sz="0" w:space="0" w:color="auto"/>
      </w:divBdr>
    </w:div>
    <w:div w:id="1077022743">
      <w:bodyDiv w:val="1"/>
      <w:marLeft w:val="0"/>
      <w:marRight w:val="0"/>
      <w:marTop w:val="0"/>
      <w:marBottom w:val="0"/>
      <w:divBdr>
        <w:top w:val="none" w:sz="0" w:space="0" w:color="auto"/>
        <w:left w:val="none" w:sz="0" w:space="0" w:color="auto"/>
        <w:bottom w:val="none" w:sz="0" w:space="0" w:color="auto"/>
        <w:right w:val="none" w:sz="0" w:space="0" w:color="auto"/>
      </w:divBdr>
    </w:div>
    <w:div w:id="1085148300">
      <w:bodyDiv w:val="1"/>
      <w:marLeft w:val="0"/>
      <w:marRight w:val="0"/>
      <w:marTop w:val="0"/>
      <w:marBottom w:val="0"/>
      <w:divBdr>
        <w:top w:val="none" w:sz="0" w:space="0" w:color="auto"/>
        <w:left w:val="none" w:sz="0" w:space="0" w:color="auto"/>
        <w:bottom w:val="none" w:sz="0" w:space="0" w:color="auto"/>
        <w:right w:val="none" w:sz="0" w:space="0" w:color="auto"/>
      </w:divBdr>
    </w:div>
    <w:div w:id="1095176463">
      <w:bodyDiv w:val="1"/>
      <w:marLeft w:val="0"/>
      <w:marRight w:val="0"/>
      <w:marTop w:val="0"/>
      <w:marBottom w:val="0"/>
      <w:divBdr>
        <w:top w:val="none" w:sz="0" w:space="0" w:color="auto"/>
        <w:left w:val="none" w:sz="0" w:space="0" w:color="auto"/>
        <w:bottom w:val="none" w:sz="0" w:space="0" w:color="auto"/>
        <w:right w:val="none" w:sz="0" w:space="0" w:color="auto"/>
      </w:divBdr>
    </w:div>
    <w:div w:id="1107387349">
      <w:bodyDiv w:val="1"/>
      <w:marLeft w:val="0"/>
      <w:marRight w:val="0"/>
      <w:marTop w:val="0"/>
      <w:marBottom w:val="0"/>
      <w:divBdr>
        <w:top w:val="none" w:sz="0" w:space="0" w:color="auto"/>
        <w:left w:val="none" w:sz="0" w:space="0" w:color="auto"/>
        <w:bottom w:val="none" w:sz="0" w:space="0" w:color="auto"/>
        <w:right w:val="none" w:sz="0" w:space="0" w:color="auto"/>
      </w:divBdr>
    </w:div>
    <w:div w:id="1121728232">
      <w:bodyDiv w:val="1"/>
      <w:marLeft w:val="0"/>
      <w:marRight w:val="0"/>
      <w:marTop w:val="0"/>
      <w:marBottom w:val="0"/>
      <w:divBdr>
        <w:top w:val="none" w:sz="0" w:space="0" w:color="auto"/>
        <w:left w:val="none" w:sz="0" w:space="0" w:color="auto"/>
        <w:bottom w:val="none" w:sz="0" w:space="0" w:color="auto"/>
        <w:right w:val="none" w:sz="0" w:space="0" w:color="auto"/>
      </w:divBdr>
    </w:div>
    <w:div w:id="1124468252">
      <w:bodyDiv w:val="1"/>
      <w:marLeft w:val="0"/>
      <w:marRight w:val="0"/>
      <w:marTop w:val="0"/>
      <w:marBottom w:val="0"/>
      <w:divBdr>
        <w:top w:val="none" w:sz="0" w:space="0" w:color="auto"/>
        <w:left w:val="none" w:sz="0" w:space="0" w:color="auto"/>
        <w:bottom w:val="none" w:sz="0" w:space="0" w:color="auto"/>
        <w:right w:val="none" w:sz="0" w:space="0" w:color="auto"/>
      </w:divBdr>
    </w:div>
    <w:div w:id="1127969782">
      <w:bodyDiv w:val="1"/>
      <w:marLeft w:val="0"/>
      <w:marRight w:val="0"/>
      <w:marTop w:val="0"/>
      <w:marBottom w:val="0"/>
      <w:divBdr>
        <w:top w:val="none" w:sz="0" w:space="0" w:color="auto"/>
        <w:left w:val="none" w:sz="0" w:space="0" w:color="auto"/>
        <w:bottom w:val="none" w:sz="0" w:space="0" w:color="auto"/>
        <w:right w:val="none" w:sz="0" w:space="0" w:color="auto"/>
      </w:divBdr>
    </w:div>
    <w:div w:id="1131484680">
      <w:bodyDiv w:val="1"/>
      <w:marLeft w:val="0"/>
      <w:marRight w:val="0"/>
      <w:marTop w:val="0"/>
      <w:marBottom w:val="0"/>
      <w:divBdr>
        <w:top w:val="none" w:sz="0" w:space="0" w:color="auto"/>
        <w:left w:val="none" w:sz="0" w:space="0" w:color="auto"/>
        <w:bottom w:val="none" w:sz="0" w:space="0" w:color="auto"/>
        <w:right w:val="none" w:sz="0" w:space="0" w:color="auto"/>
      </w:divBdr>
    </w:div>
    <w:div w:id="1140078805">
      <w:bodyDiv w:val="1"/>
      <w:marLeft w:val="0"/>
      <w:marRight w:val="0"/>
      <w:marTop w:val="0"/>
      <w:marBottom w:val="0"/>
      <w:divBdr>
        <w:top w:val="none" w:sz="0" w:space="0" w:color="auto"/>
        <w:left w:val="none" w:sz="0" w:space="0" w:color="auto"/>
        <w:bottom w:val="none" w:sz="0" w:space="0" w:color="auto"/>
        <w:right w:val="none" w:sz="0" w:space="0" w:color="auto"/>
      </w:divBdr>
    </w:div>
    <w:div w:id="1143892688">
      <w:bodyDiv w:val="1"/>
      <w:marLeft w:val="0"/>
      <w:marRight w:val="0"/>
      <w:marTop w:val="0"/>
      <w:marBottom w:val="0"/>
      <w:divBdr>
        <w:top w:val="none" w:sz="0" w:space="0" w:color="auto"/>
        <w:left w:val="none" w:sz="0" w:space="0" w:color="auto"/>
        <w:bottom w:val="none" w:sz="0" w:space="0" w:color="auto"/>
        <w:right w:val="none" w:sz="0" w:space="0" w:color="auto"/>
      </w:divBdr>
    </w:div>
    <w:div w:id="1156189979">
      <w:bodyDiv w:val="1"/>
      <w:marLeft w:val="0"/>
      <w:marRight w:val="0"/>
      <w:marTop w:val="0"/>
      <w:marBottom w:val="0"/>
      <w:divBdr>
        <w:top w:val="none" w:sz="0" w:space="0" w:color="auto"/>
        <w:left w:val="none" w:sz="0" w:space="0" w:color="auto"/>
        <w:bottom w:val="none" w:sz="0" w:space="0" w:color="auto"/>
        <w:right w:val="none" w:sz="0" w:space="0" w:color="auto"/>
      </w:divBdr>
    </w:div>
    <w:div w:id="1159426178">
      <w:bodyDiv w:val="1"/>
      <w:marLeft w:val="0"/>
      <w:marRight w:val="0"/>
      <w:marTop w:val="0"/>
      <w:marBottom w:val="0"/>
      <w:divBdr>
        <w:top w:val="none" w:sz="0" w:space="0" w:color="auto"/>
        <w:left w:val="none" w:sz="0" w:space="0" w:color="auto"/>
        <w:bottom w:val="none" w:sz="0" w:space="0" w:color="auto"/>
        <w:right w:val="none" w:sz="0" w:space="0" w:color="auto"/>
      </w:divBdr>
    </w:div>
    <w:div w:id="1170408872">
      <w:bodyDiv w:val="1"/>
      <w:marLeft w:val="0"/>
      <w:marRight w:val="0"/>
      <w:marTop w:val="0"/>
      <w:marBottom w:val="0"/>
      <w:divBdr>
        <w:top w:val="none" w:sz="0" w:space="0" w:color="auto"/>
        <w:left w:val="none" w:sz="0" w:space="0" w:color="auto"/>
        <w:bottom w:val="none" w:sz="0" w:space="0" w:color="auto"/>
        <w:right w:val="none" w:sz="0" w:space="0" w:color="auto"/>
      </w:divBdr>
    </w:div>
    <w:div w:id="1189875821">
      <w:bodyDiv w:val="1"/>
      <w:marLeft w:val="0"/>
      <w:marRight w:val="0"/>
      <w:marTop w:val="0"/>
      <w:marBottom w:val="0"/>
      <w:divBdr>
        <w:top w:val="none" w:sz="0" w:space="0" w:color="auto"/>
        <w:left w:val="none" w:sz="0" w:space="0" w:color="auto"/>
        <w:bottom w:val="none" w:sz="0" w:space="0" w:color="auto"/>
        <w:right w:val="none" w:sz="0" w:space="0" w:color="auto"/>
      </w:divBdr>
    </w:div>
    <w:div w:id="1191534731">
      <w:bodyDiv w:val="1"/>
      <w:marLeft w:val="0"/>
      <w:marRight w:val="0"/>
      <w:marTop w:val="0"/>
      <w:marBottom w:val="0"/>
      <w:divBdr>
        <w:top w:val="none" w:sz="0" w:space="0" w:color="auto"/>
        <w:left w:val="none" w:sz="0" w:space="0" w:color="auto"/>
        <w:bottom w:val="none" w:sz="0" w:space="0" w:color="auto"/>
        <w:right w:val="none" w:sz="0" w:space="0" w:color="auto"/>
      </w:divBdr>
    </w:div>
    <w:div w:id="1195381421">
      <w:bodyDiv w:val="1"/>
      <w:marLeft w:val="0"/>
      <w:marRight w:val="0"/>
      <w:marTop w:val="0"/>
      <w:marBottom w:val="0"/>
      <w:divBdr>
        <w:top w:val="none" w:sz="0" w:space="0" w:color="auto"/>
        <w:left w:val="none" w:sz="0" w:space="0" w:color="auto"/>
        <w:bottom w:val="none" w:sz="0" w:space="0" w:color="auto"/>
        <w:right w:val="none" w:sz="0" w:space="0" w:color="auto"/>
      </w:divBdr>
    </w:div>
    <w:div w:id="1219246272">
      <w:bodyDiv w:val="1"/>
      <w:marLeft w:val="0"/>
      <w:marRight w:val="0"/>
      <w:marTop w:val="0"/>
      <w:marBottom w:val="0"/>
      <w:divBdr>
        <w:top w:val="none" w:sz="0" w:space="0" w:color="auto"/>
        <w:left w:val="none" w:sz="0" w:space="0" w:color="auto"/>
        <w:bottom w:val="none" w:sz="0" w:space="0" w:color="auto"/>
        <w:right w:val="none" w:sz="0" w:space="0" w:color="auto"/>
      </w:divBdr>
    </w:div>
    <w:div w:id="1220824944">
      <w:bodyDiv w:val="1"/>
      <w:marLeft w:val="0"/>
      <w:marRight w:val="0"/>
      <w:marTop w:val="0"/>
      <w:marBottom w:val="0"/>
      <w:divBdr>
        <w:top w:val="none" w:sz="0" w:space="0" w:color="auto"/>
        <w:left w:val="none" w:sz="0" w:space="0" w:color="auto"/>
        <w:bottom w:val="none" w:sz="0" w:space="0" w:color="auto"/>
        <w:right w:val="none" w:sz="0" w:space="0" w:color="auto"/>
      </w:divBdr>
    </w:div>
    <w:div w:id="1222980766">
      <w:bodyDiv w:val="1"/>
      <w:marLeft w:val="0"/>
      <w:marRight w:val="0"/>
      <w:marTop w:val="0"/>
      <w:marBottom w:val="0"/>
      <w:divBdr>
        <w:top w:val="none" w:sz="0" w:space="0" w:color="auto"/>
        <w:left w:val="none" w:sz="0" w:space="0" w:color="auto"/>
        <w:bottom w:val="none" w:sz="0" w:space="0" w:color="auto"/>
        <w:right w:val="none" w:sz="0" w:space="0" w:color="auto"/>
      </w:divBdr>
    </w:div>
    <w:div w:id="1247377786">
      <w:bodyDiv w:val="1"/>
      <w:marLeft w:val="0"/>
      <w:marRight w:val="0"/>
      <w:marTop w:val="0"/>
      <w:marBottom w:val="0"/>
      <w:divBdr>
        <w:top w:val="none" w:sz="0" w:space="0" w:color="auto"/>
        <w:left w:val="none" w:sz="0" w:space="0" w:color="auto"/>
        <w:bottom w:val="none" w:sz="0" w:space="0" w:color="auto"/>
        <w:right w:val="none" w:sz="0" w:space="0" w:color="auto"/>
      </w:divBdr>
    </w:div>
    <w:div w:id="1248227764">
      <w:bodyDiv w:val="1"/>
      <w:marLeft w:val="0"/>
      <w:marRight w:val="0"/>
      <w:marTop w:val="0"/>
      <w:marBottom w:val="0"/>
      <w:divBdr>
        <w:top w:val="none" w:sz="0" w:space="0" w:color="auto"/>
        <w:left w:val="none" w:sz="0" w:space="0" w:color="auto"/>
        <w:bottom w:val="none" w:sz="0" w:space="0" w:color="auto"/>
        <w:right w:val="none" w:sz="0" w:space="0" w:color="auto"/>
      </w:divBdr>
    </w:div>
    <w:div w:id="1249388201">
      <w:bodyDiv w:val="1"/>
      <w:marLeft w:val="0"/>
      <w:marRight w:val="0"/>
      <w:marTop w:val="0"/>
      <w:marBottom w:val="0"/>
      <w:divBdr>
        <w:top w:val="none" w:sz="0" w:space="0" w:color="auto"/>
        <w:left w:val="none" w:sz="0" w:space="0" w:color="auto"/>
        <w:bottom w:val="none" w:sz="0" w:space="0" w:color="auto"/>
        <w:right w:val="none" w:sz="0" w:space="0" w:color="auto"/>
      </w:divBdr>
    </w:div>
    <w:div w:id="1250701605">
      <w:bodyDiv w:val="1"/>
      <w:marLeft w:val="0"/>
      <w:marRight w:val="0"/>
      <w:marTop w:val="0"/>
      <w:marBottom w:val="0"/>
      <w:divBdr>
        <w:top w:val="none" w:sz="0" w:space="0" w:color="auto"/>
        <w:left w:val="none" w:sz="0" w:space="0" w:color="auto"/>
        <w:bottom w:val="none" w:sz="0" w:space="0" w:color="auto"/>
        <w:right w:val="none" w:sz="0" w:space="0" w:color="auto"/>
      </w:divBdr>
    </w:div>
    <w:div w:id="1267269975">
      <w:bodyDiv w:val="1"/>
      <w:marLeft w:val="0"/>
      <w:marRight w:val="0"/>
      <w:marTop w:val="0"/>
      <w:marBottom w:val="0"/>
      <w:divBdr>
        <w:top w:val="none" w:sz="0" w:space="0" w:color="auto"/>
        <w:left w:val="none" w:sz="0" w:space="0" w:color="auto"/>
        <w:bottom w:val="none" w:sz="0" w:space="0" w:color="auto"/>
        <w:right w:val="none" w:sz="0" w:space="0" w:color="auto"/>
      </w:divBdr>
    </w:div>
    <w:div w:id="1276523496">
      <w:bodyDiv w:val="1"/>
      <w:marLeft w:val="0"/>
      <w:marRight w:val="0"/>
      <w:marTop w:val="0"/>
      <w:marBottom w:val="0"/>
      <w:divBdr>
        <w:top w:val="none" w:sz="0" w:space="0" w:color="auto"/>
        <w:left w:val="none" w:sz="0" w:space="0" w:color="auto"/>
        <w:bottom w:val="none" w:sz="0" w:space="0" w:color="auto"/>
        <w:right w:val="none" w:sz="0" w:space="0" w:color="auto"/>
      </w:divBdr>
    </w:div>
    <w:div w:id="1279484210">
      <w:bodyDiv w:val="1"/>
      <w:marLeft w:val="0"/>
      <w:marRight w:val="0"/>
      <w:marTop w:val="0"/>
      <w:marBottom w:val="0"/>
      <w:divBdr>
        <w:top w:val="none" w:sz="0" w:space="0" w:color="auto"/>
        <w:left w:val="none" w:sz="0" w:space="0" w:color="auto"/>
        <w:bottom w:val="none" w:sz="0" w:space="0" w:color="auto"/>
        <w:right w:val="none" w:sz="0" w:space="0" w:color="auto"/>
      </w:divBdr>
    </w:div>
    <w:div w:id="1283882778">
      <w:bodyDiv w:val="1"/>
      <w:marLeft w:val="0"/>
      <w:marRight w:val="0"/>
      <w:marTop w:val="0"/>
      <w:marBottom w:val="0"/>
      <w:divBdr>
        <w:top w:val="none" w:sz="0" w:space="0" w:color="auto"/>
        <w:left w:val="none" w:sz="0" w:space="0" w:color="auto"/>
        <w:bottom w:val="none" w:sz="0" w:space="0" w:color="auto"/>
        <w:right w:val="none" w:sz="0" w:space="0" w:color="auto"/>
      </w:divBdr>
    </w:div>
    <w:div w:id="1286160238">
      <w:bodyDiv w:val="1"/>
      <w:marLeft w:val="0"/>
      <w:marRight w:val="0"/>
      <w:marTop w:val="0"/>
      <w:marBottom w:val="0"/>
      <w:divBdr>
        <w:top w:val="none" w:sz="0" w:space="0" w:color="auto"/>
        <w:left w:val="none" w:sz="0" w:space="0" w:color="auto"/>
        <w:bottom w:val="none" w:sz="0" w:space="0" w:color="auto"/>
        <w:right w:val="none" w:sz="0" w:space="0" w:color="auto"/>
      </w:divBdr>
    </w:div>
    <w:div w:id="1287153780">
      <w:bodyDiv w:val="1"/>
      <w:marLeft w:val="0"/>
      <w:marRight w:val="0"/>
      <w:marTop w:val="0"/>
      <w:marBottom w:val="0"/>
      <w:divBdr>
        <w:top w:val="none" w:sz="0" w:space="0" w:color="auto"/>
        <w:left w:val="none" w:sz="0" w:space="0" w:color="auto"/>
        <w:bottom w:val="none" w:sz="0" w:space="0" w:color="auto"/>
        <w:right w:val="none" w:sz="0" w:space="0" w:color="auto"/>
      </w:divBdr>
    </w:div>
    <w:div w:id="1289584093">
      <w:bodyDiv w:val="1"/>
      <w:marLeft w:val="0"/>
      <w:marRight w:val="0"/>
      <w:marTop w:val="0"/>
      <w:marBottom w:val="0"/>
      <w:divBdr>
        <w:top w:val="none" w:sz="0" w:space="0" w:color="auto"/>
        <w:left w:val="none" w:sz="0" w:space="0" w:color="auto"/>
        <w:bottom w:val="none" w:sz="0" w:space="0" w:color="auto"/>
        <w:right w:val="none" w:sz="0" w:space="0" w:color="auto"/>
      </w:divBdr>
    </w:div>
    <w:div w:id="1300266920">
      <w:bodyDiv w:val="1"/>
      <w:marLeft w:val="0"/>
      <w:marRight w:val="0"/>
      <w:marTop w:val="0"/>
      <w:marBottom w:val="0"/>
      <w:divBdr>
        <w:top w:val="none" w:sz="0" w:space="0" w:color="auto"/>
        <w:left w:val="none" w:sz="0" w:space="0" w:color="auto"/>
        <w:bottom w:val="none" w:sz="0" w:space="0" w:color="auto"/>
        <w:right w:val="none" w:sz="0" w:space="0" w:color="auto"/>
      </w:divBdr>
    </w:div>
    <w:div w:id="1300719289">
      <w:bodyDiv w:val="1"/>
      <w:marLeft w:val="0"/>
      <w:marRight w:val="0"/>
      <w:marTop w:val="0"/>
      <w:marBottom w:val="0"/>
      <w:divBdr>
        <w:top w:val="none" w:sz="0" w:space="0" w:color="auto"/>
        <w:left w:val="none" w:sz="0" w:space="0" w:color="auto"/>
        <w:bottom w:val="none" w:sz="0" w:space="0" w:color="auto"/>
        <w:right w:val="none" w:sz="0" w:space="0" w:color="auto"/>
      </w:divBdr>
    </w:div>
    <w:div w:id="1306663644">
      <w:bodyDiv w:val="1"/>
      <w:marLeft w:val="0"/>
      <w:marRight w:val="0"/>
      <w:marTop w:val="0"/>
      <w:marBottom w:val="0"/>
      <w:divBdr>
        <w:top w:val="none" w:sz="0" w:space="0" w:color="auto"/>
        <w:left w:val="none" w:sz="0" w:space="0" w:color="auto"/>
        <w:bottom w:val="none" w:sz="0" w:space="0" w:color="auto"/>
        <w:right w:val="none" w:sz="0" w:space="0" w:color="auto"/>
      </w:divBdr>
    </w:div>
    <w:div w:id="1328094637">
      <w:bodyDiv w:val="1"/>
      <w:marLeft w:val="0"/>
      <w:marRight w:val="0"/>
      <w:marTop w:val="0"/>
      <w:marBottom w:val="0"/>
      <w:divBdr>
        <w:top w:val="none" w:sz="0" w:space="0" w:color="auto"/>
        <w:left w:val="none" w:sz="0" w:space="0" w:color="auto"/>
        <w:bottom w:val="none" w:sz="0" w:space="0" w:color="auto"/>
        <w:right w:val="none" w:sz="0" w:space="0" w:color="auto"/>
      </w:divBdr>
    </w:div>
    <w:div w:id="1358965517">
      <w:bodyDiv w:val="1"/>
      <w:marLeft w:val="0"/>
      <w:marRight w:val="0"/>
      <w:marTop w:val="0"/>
      <w:marBottom w:val="0"/>
      <w:divBdr>
        <w:top w:val="none" w:sz="0" w:space="0" w:color="auto"/>
        <w:left w:val="none" w:sz="0" w:space="0" w:color="auto"/>
        <w:bottom w:val="none" w:sz="0" w:space="0" w:color="auto"/>
        <w:right w:val="none" w:sz="0" w:space="0" w:color="auto"/>
      </w:divBdr>
    </w:div>
    <w:div w:id="1360814022">
      <w:bodyDiv w:val="1"/>
      <w:marLeft w:val="0"/>
      <w:marRight w:val="0"/>
      <w:marTop w:val="0"/>
      <w:marBottom w:val="0"/>
      <w:divBdr>
        <w:top w:val="none" w:sz="0" w:space="0" w:color="auto"/>
        <w:left w:val="none" w:sz="0" w:space="0" w:color="auto"/>
        <w:bottom w:val="none" w:sz="0" w:space="0" w:color="auto"/>
        <w:right w:val="none" w:sz="0" w:space="0" w:color="auto"/>
      </w:divBdr>
    </w:div>
    <w:div w:id="1372729827">
      <w:bodyDiv w:val="1"/>
      <w:marLeft w:val="0"/>
      <w:marRight w:val="0"/>
      <w:marTop w:val="0"/>
      <w:marBottom w:val="0"/>
      <w:divBdr>
        <w:top w:val="none" w:sz="0" w:space="0" w:color="auto"/>
        <w:left w:val="none" w:sz="0" w:space="0" w:color="auto"/>
        <w:bottom w:val="none" w:sz="0" w:space="0" w:color="auto"/>
        <w:right w:val="none" w:sz="0" w:space="0" w:color="auto"/>
      </w:divBdr>
    </w:div>
    <w:div w:id="1380207316">
      <w:bodyDiv w:val="1"/>
      <w:marLeft w:val="0"/>
      <w:marRight w:val="0"/>
      <w:marTop w:val="0"/>
      <w:marBottom w:val="0"/>
      <w:divBdr>
        <w:top w:val="none" w:sz="0" w:space="0" w:color="auto"/>
        <w:left w:val="none" w:sz="0" w:space="0" w:color="auto"/>
        <w:bottom w:val="none" w:sz="0" w:space="0" w:color="auto"/>
        <w:right w:val="none" w:sz="0" w:space="0" w:color="auto"/>
      </w:divBdr>
    </w:div>
    <w:div w:id="1383870738">
      <w:bodyDiv w:val="1"/>
      <w:marLeft w:val="0"/>
      <w:marRight w:val="0"/>
      <w:marTop w:val="0"/>
      <w:marBottom w:val="0"/>
      <w:divBdr>
        <w:top w:val="none" w:sz="0" w:space="0" w:color="auto"/>
        <w:left w:val="none" w:sz="0" w:space="0" w:color="auto"/>
        <w:bottom w:val="none" w:sz="0" w:space="0" w:color="auto"/>
        <w:right w:val="none" w:sz="0" w:space="0" w:color="auto"/>
      </w:divBdr>
    </w:div>
    <w:div w:id="1385105307">
      <w:bodyDiv w:val="1"/>
      <w:marLeft w:val="0"/>
      <w:marRight w:val="0"/>
      <w:marTop w:val="0"/>
      <w:marBottom w:val="0"/>
      <w:divBdr>
        <w:top w:val="none" w:sz="0" w:space="0" w:color="auto"/>
        <w:left w:val="none" w:sz="0" w:space="0" w:color="auto"/>
        <w:bottom w:val="none" w:sz="0" w:space="0" w:color="auto"/>
        <w:right w:val="none" w:sz="0" w:space="0" w:color="auto"/>
      </w:divBdr>
    </w:div>
    <w:div w:id="1397434602">
      <w:bodyDiv w:val="1"/>
      <w:marLeft w:val="0"/>
      <w:marRight w:val="0"/>
      <w:marTop w:val="0"/>
      <w:marBottom w:val="0"/>
      <w:divBdr>
        <w:top w:val="none" w:sz="0" w:space="0" w:color="auto"/>
        <w:left w:val="none" w:sz="0" w:space="0" w:color="auto"/>
        <w:bottom w:val="none" w:sz="0" w:space="0" w:color="auto"/>
        <w:right w:val="none" w:sz="0" w:space="0" w:color="auto"/>
      </w:divBdr>
    </w:div>
    <w:div w:id="1399477232">
      <w:bodyDiv w:val="1"/>
      <w:marLeft w:val="0"/>
      <w:marRight w:val="0"/>
      <w:marTop w:val="0"/>
      <w:marBottom w:val="0"/>
      <w:divBdr>
        <w:top w:val="none" w:sz="0" w:space="0" w:color="auto"/>
        <w:left w:val="none" w:sz="0" w:space="0" w:color="auto"/>
        <w:bottom w:val="none" w:sz="0" w:space="0" w:color="auto"/>
        <w:right w:val="none" w:sz="0" w:space="0" w:color="auto"/>
      </w:divBdr>
    </w:div>
    <w:div w:id="1411275178">
      <w:bodyDiv w:val="1"/>
      <w:marLeft w:val="0"/>
      <w:marRight w:val="0"/>
      <w:marTop w:val="0"/>
      <w:marBottom w:val="0"/>
      <w:divBdr>
        <w:top w:val="none" w:sz="0" w:space="0" w:color="auto"/>
        <w:left w:val="none" w:sz="0" w:space="0" w:color="auto"/>
        <w:bottom w:val="none" w:sz="0" w:space="0" w:color="auto"/>
        <w:right w:val="none" w:sz="0" w:space="0" w:color="auto"/>
      </w:divBdr>
    </w:div>
    <w:div w:id="1414010916">
      <w:bodyDiv w:val="1"/>
      <w:marLeft w:val="0"/>
      <w:marRight w:val="0"/>
      <w:marTop w:val="0"/>
      <w:marBottom w:val="0"/>
      <w:divBdr>
        <w:top w:val="none" w:sz="0" w:space="0" w:color="auto"/>
        <w:left w:val="none" w:sz="0" w:space="0" w:color="auto"/>
        <w:bottom w:val="none" w:sz="0" w:space="0" w:color="auto"/>
        <w:right w:val="none" w:sz="0" w:space="0" w:color="auto"/>
      </w:divBdr>
    </w:div>
    <w:div w:id="1420977796">
      <w:bodyDiv w:val="1"/>
      <w:marLeft w:val="0"/>
      <w:marRight w:val="0"/>
      <w:marTop w:val="0"/>
      <w:marBottom w:val="0"/>
      <w:divBdr>
        <w:top w:val="none" w:sz="0" w:space="0" w:color="auto"/>
        <w:left w:val="none" w:sz="0" w:space="0" w:color="auto"/>
        <w:bottom w:val="none" w:sz="0" w:space="0" w:color="auto"/>
        <w:right w:val="none" w:sz="0" w:space="0" w:color="auto"/>
      </w:divBdr>
    </w:div>
    <w:div w:id="1465808495">
      <w:bodyDiv w:val="1"/>
      <w:marLeft w:val="0"/>
      <w:marRight w:val="0"/>
      <w:marTop w:val="0"/>
      <w:marBottom w:val="0"/>
      <w:divBdr>
        <w:top w:val="none" w:sz="0" w:space="0" w:color="auto"/>
        <w:left w:val="none" w:sz="0" w:space="0" w:color="auto"/>
        <w:bottom w:val="none" w:sz="0" w:space="0" w:color="auto"/>
        <w:right w:val="none" w:sz="0" w:space="0" w:color="auto"/>
      </w:divBdr>
    </w:div>
    <w:div w:id="1491408892">
      <w:bodyDiv w:val="1"/>
      <w:marLeft w:val="0"/>
      <w:marRight w:val="0"/>
      <w:marTop w:val="0"/>
      <w:marBottom w:val="0"/>
      <w:divBdr>
        <w:top w:val="none" w:sz="0" w:space="0" w:color="auto"/>
        <w:left w:val="none" w:sz="0" w:space="0" w:color="auto"/>
        <w:bottom w:val="none" w:sz="0" w:space="0" w:color="auto"/>
        <w:right w:val="none" w:sz="0" w:space="0" w:color="auto"/>
      </w:divBdr>
    </w:div>
    <w:div w:id="1508835885">
      <w:bodyDiv w:val="1"/>
      <w:marLeft w:val="0"/>
      <w:marRight w:val="0"/>
      <w:marTop w:val="0"/>
      <w:marBottom w:val="0"/>
      <w:divBdr>
        <w:top w:val="none" w:sz="0" w:space="0" w:color="auto"/>
        <w:left w:val="none" w:sz="0" w:space="0" w:color="auto"/>
        <w:bottom w:val="none" w:sz="0" w:space="0" w:color="auto"/>
        <w:right w:val="none" w:sz="0" w:space="0" w:color="auto"/>
      </w:divBdr>
    </w:div>
    <w:div w:id="1510099948">
      <w:bodyDiv w:val="1"/>
      <w:marLeft w:val="0"/>
      <w:marRight w:val="0"/>
      <w:marTop w:val="0"/>
      <w:marBottom w:val="0"/>
      <w:divBdr>
        <w:top w:val="none" w:sz="0" w:space="0" w:color="auto"/>
        <w:left w:val="none" w:sz="0" w:space="0" w:color="auto"/>
        <w:bottom w:val="none" w:sz="0" w:space="0" w:color="auto"/>
        <w:right w:val="none" w:sz="0" w:space="0" w:color="auto"/>
      </w:divBdr>
    </w:div>
    <w:div w:id="1519542270">
      <w:bodyDiv w:val="1"/>
      <w:marLeft w:val="0"/>
      <w:marRight w:val="0"/>
      <w:marTop w:val="0"/>
      <w:marBottom w:val="0"/>
      <w:divBdr>
        <w:top w:val="none" w:sz="0" w:space="0" w:color="auto"/>
        <w:left w:val="none" w:sz="0" w:space="0" w:color="auto"/>
        <w:bottom w:val="none" w:sz="0" w:space="0" w:color="auto"/>
        <w:right w:val="none" w:sz="0" w:space="0" w:color="auto"/>
      </w:divBdr>
    </w:div>
    <w:div w:id="1528444394">
      <w:bodyDiv w:val="1"/>
      <w:marLeft w:val="0"/>
      <w:marRight w:val="0"/>
      <w:marTop w:val="0"/>
      <w:marBottom w:val="0"/>
      <w:divBdr>
        <w:top w:val="none" w:sz="0" w:space="0" w:color="auto"/>
        <w:left w:val="none" w:sz="0" w:space="0" w:color="auto"/>
        <w:bottom w:val="none" w:sz="0" w:space="0" w:color="auto"/>
        <w:right w:val="none" w:sz="0" w:space="0" w:color="auto"/>
      </w:divBdr>
    </w:div>
    <w:div w:id="1534617418">
      <w:bodyDiv w:val="1"/>
      <w:marLeft w:val="0"/>
      <w:marRight w:val="0"/>
      <w:marTop w:val="0"/>
      <w:marBottom w:val="0"/>
      <w:divBdr>
        <w:top w:val="none" w:sz="0" w:space="0" w:color="auto"/>
        <w:left w:val="none" w:sz="0" w:space="0" w:color="auto"/>
        <w:bottom w:val="none" w:sz="0" w:space="0" w:color="auto"/>
        <w:right w:val="none" w:sz="0" w:space="0" w:color="auto"/>
      </w:divBdr>
    </w:div>
    <w:div w:id="1543592747">
      <w:bodyDiv w:val="1"/>
      <w:marLeft w:val="0"/>
      <w:marRight w:val="0"/>
      <w:marTop w:val="0"/>
      <w:marBottom w:val="0"/>
      <w:divBdr>
        <w:top w:val="none" w:sz="0" w:space="0" w:color="auto"/>
        <w:left w:val="none" w:sz="0" w:space="0" w:color="auto"/>
        <w:bottom w:val="none" w:sz="0" w:space="0" w:color="auto"/>
        <w:right w:val="none" w:sz="0" w:space="0" w:color="auto"/>
      </w:divBdr>
    </w:div>
    <w:div w:id="1552884933">
      <w:bodyDiv w:val="1"/>
      <w:marLeft w:val="0"/>
      <w:marRight w:val="0"/>
      <w:marTop w:val="0"/>
      <w:marBottom w:val="0"/>
      <w:divBdr>
        <w:top w:val="none" w:sz="0" w:space="0" w:color="auto"/>
        <w:left w:val="none" w:sz="0" w:space="0" w:color="auto"/>
        <w:bottom w:val="none" w:sz="0" w:space="0" w:color="auto"/>
        <w:right w:val="none" w:sz="0" w:space="0" w:color="auto"/>
      </w:divBdr>
    </w:div>
    <w:div w:id="1600287711">
      <w:bodyDiv w:val="1"/>
      <w:marLeft w:val="0"/>
      <w:marRight w:val="0"/>
      <w:marTop w:val="0"/>
      <w:marBottom w:val="0"/>
      <w:divBdr>
        <w:top w:val="none" w:sz="0" w:space="0" w:color="auto"/>
        <w:left w:val="none" w:sz="0" w:space="0" w:color="auto"/>
        <w:bottom w:val="none" w:sz="0" w:space="0" w:color="auto"/>
        <w:right w:val="none" w:sz="0" w:space="0" w:color="auto"/>
      </w:divBdr>
    </w:div>
    <w:div w:id="1606576781">
      <w:bodyDiv w:val="1"/>
      <w:marLeft w:val="0"/>
      <w:marRight w:val="0"/>
      <w:marTop w:val="0"/>
      <w:marBottom w:val="0"/>
      <w:divBdr>
        <w:top w:val="none" w:sz="0" w:space="0" w:color="auto"/>
        <w:left w:val="none" w:sz="0" w:space="0" w:color="auto"/>
        <w:bottom w:val="none" w:sz="0" w:space="0" w:color="auto"/>
        <w:right w:val="none" w:sz="0" w:space="0" w:color="auto"/>
      </w:divBdr>
    </w:div>
    <w:div w:id="1608923651">
      <w:bodyDiv w:val="1"/>
      <w:marLeft w:val="0"/>
      <w:marRight w:val="0"/>
      <w:marTop w:val="0"/>
      <w:marBottom w:val="0"/>
      <w:divBdr>
        <w:top w:val="none" w:sz="0" w:space="0" w:color="auto"/>
        <w:left w:val="none" w:sz="0" w:space="0" w:color="auto"/>
        <w:bottom w:val="none" w:sz="0" w:space="0" w:color="auto"/>
        <w:right w:val="none" w:sz="0" w:space="0" w:color="auto"/>
      </w:divBdr>
    </w:div>
    <w:div w:id="1609652385">
      <w:bodyDiv w:val="1"/>
      <w:marLeft w:val="0"/>
      <w:marRight w:val="0"/>
      <w:marTop w:val="0"/>
      <w:marBottom w:val="0"/>
      <w:divBdr>
        <w:top w:val="none" w:sz="0" w:space="0" w:color="auto"/>
        <w:left w:val="none" w:sz="0" w:space="0" w:color="auto"/>
        <w:bottom w:val="none" w:sz="0" w:space="0" w:color="auto"/>
        <w:right w:val="none" w:sz="0" w:space="0" w:color="auto"/>
      </w:divBdr>
    </w:div>
    <w:div w:id="1633242944">
      <w:bodyDiv w:val="1"/>
      <w:marLeft w:val="0"/>
      <w:marRight w:val="0"/>
      <w:marTop w:val="0"/>
      <w:marBottom w:val="0"/>
      <w:divBdr>
        <w:top w:val="none" w:sz="0" w:space="0" w:color="auto"/>
        <w:left w:val="none" w:sz="0" w:space="0" w:color="auto"/>
        <w:bottom w:val="none" w:sz="0" w:space="0" w:color="auto"/>
        <w:right w:val="none" w:sz="0" w:space="0" w:color="auto"/>
      </w:divBdr>
    </w:div>
    <w:div w:id="1635401217">
      <w:bodyDiv w:val="1"/>
      <w:marLeft w:val="0"/>
      <w:marRight w:val="0"/>
      <w:marTop w:val="0"/>
      <w:marBottom w:val="0"/>
      <w:divBdr>
        <w:top w:val="none" w:sz="0" w:space="0" w:color="auto"/>
        <w:left w:val="none" w:sz="0" w:space="0" w:color="auto"/>
        <w:bottom w:val="none" w:sz="0" w:space="0" w:color="auto"/>
        <w:right w:val="none" w:sz="0" w:space="0" w:color="auto"/>
      </w:divBdr>
    </w:div>
    <w:div w:id="1651596792">
      <w:bodyDiv w:val="1"/>
      <w:marLeft w:val="0"/>
      <w:marRight w:val="0"/>
      <w:marTop w:val="0"/>
      <w:marBottom w:val="0"/>
      <w:divBdr>
        <w:top w:val="none" w:sz="0" w:space="0" w:color="auto"/>
        <w:left w:val="none" w:sz="0" w:space="0" w:color="auto"/>
        <w:bottom w:val="none" w:sz="0" w:space="0" w:color="auto"/>
        <w:right w:val="none" w:sz="0" w:space="0" w:color="auto"/>
      </w:divBdr>
    </w:div>
    <w:div w:id="1657997538">
      <w:bodyDiv w:val="1"/>
      <w:marLeft w:val="0"/>
      <w:marRight w:val="0"/>
      <w:marTop w:val="0"/>
      <w:marBottom w:val="0"/>
      <w:divBdr>
        <w:top w:val="none" w:sz="0" w:space="0" w:color="auto"/>
        <w:left w:val="none" w:sz="0" w:space="0" w:color="auto"/>
        <w:bottom w:val="none" w:sz="0" w:space="0" w:color="auto"/>
        <w:right w:val="none" w:sz="0" w:space="0" w:color="auto"/>
      </w:divBdr>
    </w:div>
    <w:div w:id="1676302344">
      <w:bodyDiv w:val="1"/>
      <w:marLeft w:val="0"/>
      <w:marRight w:val="0"/>
      <w:marTop w:val="0"/>
      <w:marBottom w:val="0"/>
      <w:divBdr>
        <w:top w:val="none" w:sz="0" w:space="0" w:color="auto"/>
        <w:left w:val="none" w:sz="0" w:space="0" w:color="auto"/>
        <w:bottom w:val="none" w:sz="0" w:space="0" w:color="auto"/>
        <w:right w:val="none" w:sz="0" w:space="0" w:color="auto"/>
      </w:divBdr>
    </w:div>
    <w:div w:id="1677616043">
      <w:bodyDiv w:val="1"/>
      <w:marLeft w:val="0"/>
      <w:marRight w:val="0"/>
      <w:marTop w:val="0"/>
      <w:marBottom w:val="0"/>
      <w:divBdr>
        <w:top w:val="none" w:sz="0" w:space="0" w:color="auto"/>
        <w:left w:val="none" w:sz="0" w:space="0" w:color="auto"/>
        <w:bottom w:val="none" w:sz="0" w:space="0" w:color="auto"/>
        <w:right w:val="none" w:sz="0" w:space="0" w:color="auto"/>
      </w:divBdr>
    </w:div>
    <w:div w:id="1685127462">
      <w:bodyDiv w:val="1"/>
      <w:marLeft w:val="0"/>
      <w:marRight w:val="0"/>
      <w:marTop w:val="0"/>
      <w:marBottom w:val="0"/>
      <w:divBdr>
        <w:top w:val="none" w:sz="0" w:space="0" w:color="auto"/>
        <w:left w:val="none" w:sz="0" w:space="0" w:color="auto"/>
        <w:bottom w:val="none" w:sz="0" w:space="0" w:color="auto"/>
        <w:right w:val="none" w:sz="0" w:space="0" w:color="auto"/>
      </w:divBdr>
    </w:div>
    <w:div w:id="1709720795">
      <w:bodyDiv w:val="1"/>
      <w:marLeft w:val="0"/>
      <w:marRight w:val="0"/>
      <w:marTop w:val="0"/>
      <w:marBottom w:val="0"/>
      <w:divBdr>
        <w:top w:val="none" w:sz="0" w:space="0" w:color="auto"/>
        <w:left w:val="none" w:sz="0" w:space="0" w:color="auto"/>
        <w:bottom w:val="none" w:sz="0" w:space="0" w:color="auto"/>
        <w:right w:val="none" w:sz="0" w:space="0" w:color="auto"/>
      </w:divBdr>
    </w:div>
    <w:div w:id="1715806589">
      <w:bodyDiv w:val="1"/>
      <w:marLeft w:val="0"/>
      <w:marRight w:val="0"/>
      <w:marTop w:val="0"/>
      <w:marBottom w:val="0"/>
      <w:divBdr>
        <w:top w:val="none" w:sz="0" w:space="0" w:color="auto"/>
        <w:left w:val="none" w:sz="0" w:space="0" w:color="auto"/>
        <w:bottom w:val="none" w:sz="0" w:space="0" w:color="auto"/>
        <w:right w:val="none" w:sz="0" w:space="0" w:color="auto"/>
      </w:divBdr>
    </w:div>
    <w:div w:id="1728140704">
      <w:bodyDiv w:val="1"/>
      <w:marLeft w:val="0"/>
      <w:marRight w:val="0"/>
      <w:marTop w:val="0"/>
      <w:marBottom w:val="0"/>
      <w:divBdr>
        <w:top w:val="none" w:sz="0" w:space="0" w:color="auto"/>
        <w:left w:val="none" w:sz="0" w:space="0" w:color="auto"/>
        <w:bottom w:val="none" w:sz="0" w:space="0" w:color="auto"/>
        <w:right w:val="none" w:sz="0" w:space="0" w:color="auto"/>
      </w:divBdr>
    </w:div>
    <w:div w:id="1728451630">
      <w:bodyDiv w:val="1"/>
      <w:marLeft w:val="0"/>
      <w:marRight w:val="0"/>
      <w:marTop w:val="0"/>
      <w:marBottom w:val="0"/>
      <w:divBdr>
        <w:top w:val="none" w:sz="0" w:space="0" w:color="auto"/>
        <w:left w:val="none" w:sz="0" w:space="0" w:color="auto"/>
        <w:bottom w:val="none" w:sz="0" w:space="0" w:color="auto"/>
        <w:right w:val="none" w:sz="0" w:space="0" w:color="auto"/>
      </w:divBdr>
    </w:div>
    <w:div w:id="1738014908">
      <w:bodyDiv w:val="1"/>
      <w:marLeft w:val="0"/>
      <w:marRight w:val="0"/>
      <w:marTop w:val="0"/>
      <w:marBottom w:val="0"/>
      <w:divBdr>
        <w:top w:val="none" w:sz="0" w:space="0" w:color="auto"/>
        <w:left w:val="none" w:sz="0" w:space="0" w:color="auto"/>
        <w:bottom w:val="none" w:sz="0" w:space="0" w:color="auto"/>
        <w:right w:val="none" w:sz="0" w:space="0" w:color="auto"/>
      </w:divBdr>
    </w:div>
    <w:div w:id="1748531526">
      <w:bodyDiv w:val="1"/>
      <w:marLeft w:val="0"/>
      <w:marRight w:val="0"/>
      <w:marTop w:val="0"/>
      <w:marBottom w:val="0"/>
      <w:divBdr>
        <w:top w:val="none" w:sz="0" w:space="0" w:color="auto"/>
        <w:left w:val="none" w:sz="0" w:space="0" w:color="auto"/>
        <w:bottom w:val="none" w:sz="0" w:space="0" w:color="auto"/>
        <w:right w:val="none" w:sz="0" w:space="0" w:color="auto"/>
      </w:divBdr>
    </w:div>
    <w:div w:id="1758818318">
      <w:bodyDiv w:val="1"/>
      <w:marLeft w:val="0"/>
      <w:marRight w:val="0"/>
      <w:marTop w:val="0"/>
      <w:marBottom w:val="0"/>
      <w:divBdr>
        <w:top w:val="none" w:sz="0" w:space="0" w:color="auto"/>
        <w:left w:val="none" w:sz="0" w:space="0" w:color="auto"/>
        <w:bottom w:val="none" w:sz="0" w:space="0" w:color="auto"/>
        <w:right w:val="none" w:sz="0" w:space="0" w:color="auto"/>
      </w:divBdr>
    </w:div>
    <w:div w:id="1771582833">
      <w:bodyDiv w:val="1"/>
      <w:marLeft w:val="0"/>
      <w:marRight w:val="0"/>
      <w:marTop w:val="0"/>
      <w:marBottom w:val="0"/>
      <w:divBdr>
        <w:top w:val="none" w:sz="0" w:space="0" w:color="auto"/>
        <w:left w:val="none" w:sz="0" w:space="0" w:color="auto"/>
        <w:bottom w:val="none" w:sz="0" w:space="0" w:color="auto"/>
        <w:right w:val="none" w:sz="0" w:space="0" w:color="auto"/>
      </w:divBdr>
    </w:div>
    <w:div w:id="1791390183">
      <w:bodyDiv w:val="1"/>
      <w:marLeft w:val="0"/>
      <w:marRight w:val="0"/>
      <w:marTop w:val="0"/>
      <w:marBottom w:val="0"/>
      <w:divBdr>
        <w:top w:val="none" w:sz="0" w:space="0" w:color="auto"/>
        <w:left w:val="none" w:sz="0" w:space="0" w:color="auto"/>
        <w:bottom w:val="none" w:sz="0" w:space="0" w:color="auto"/>
        <w:right w:val="none" w:sz="0" w:space="0" w:color="auto"/>
      </w:divBdr>
    </w:div>
    <w:div w:id="1793358809">
      <w:bodyDiv w:val="1"/>
      <w:marLeft w:val="0"/>
      <w:marRight w:val="0"/>
      <w:marTop w:val="0"/>
      <w:marBottom w:val="0"/>
      <w:divBdr>
        <w:top w:val="none" w:sz="0" w:space="0" w:color="auto"/>
        <w:left w:val="none" w:sz="0" w:space="0" w:color="auto"/>
        <w:bottom w:val="none" w:sz="0" w:space="0" w:color="auto"/>
        <w:right w:val="none" w:sz="0" w:space="0" w:color="auto"/>
      </w:divBdr>
    </w:div>
    <w:div w:id="1808666853">
      <w:bodyDiv w:val="1"/>
      <w:marLeft w:val="0"/>
      <w:marRight w:val="0"/>
      <w:marTop w:val="0"/>
      <w:marBottom w:val="0"/>
      <w:divBdr>
        <w:top w:val="none" w:sz="0" w:space="0" w:color="auto"/>
        <w:left w:val="none" w:sz="0" w:space="0" w:color="auto"/>
        <w:bottom w:val="none" w:sz="0" w:space="0" w:color="auto"/>
        <w:right w:val="none" w:sz="0" w:space="0" w:color="auto"/>
      </w:divBdr>
    </w:div>
    <w:div w:id="1812400902">
      <w:bodyDiv w:val="1"/>
      <w:marLeft w:val="0"/>
      <w:marRight w:val="0"/>
      <w:marTop w:val="0"/>
      <w:marBottom w:val="0"/>
      <w:divBdr>
        <w:top w:val="none" w:sz="0" w:space="0" w:color="auto"/>
        <w:left w:val="none" w:sz="0" w:space="0" w:color="auto"/>
        <w:bottom w:val="none" w:sz="0" w:space="0" w:color="auto"/>
        <w:right w:val="none" w:sz="0" w:space="0" w:color="auto"/>
      </w:divBdr>
    </w:div>
    <w:div w:id="1817646537">
      <w:bodyDiv w:val="1"/>
      <w:marLeft w:val="0"/>
      <w:marRight w:val="0"/>
      <w:marTop w:val="0"/>
      <w:marBottom w:val="0"/>
      <w:divBdr>
        <w:top w:val="none" w:sz="0" w:space="0" w:color="auto"/>
        <w:left w:val="none" w:sz="0" w:space="0" w:color="auto"/>
        <w:bottom w:val="none" w:sz="0" w:space="0" w:color="auto"/>
        <w:right w:val="none" w:sz="0" w:space="0" w:color="auto"/>
      </w:divBdr>
    </w:div>
    <w:div w:id="1821534259">
      <w:bodyDiv w:val="1"/>
      <w:marLeft w:val="0"/>
      <w:marRight w:val="0"/>
      <w:marTop w:val="0"/>
      <w:marBottom w:val="0"/>
      <w:divBdr>
        <w:top w:val="none" w:sz="0" w:space="0" w:color="auto"/>
        <w:left w:val="none" w:sz="0" w:space="0" w:color="auto"/>
        <w:bottom w:val="none" w:sz="0" w:space="0" w:color="auto"/>
        <w:right w:val="none" w:sz="0" w:space="0" w:color="auto"/>
      </w:divBdr>
    </w:div>
    <w:div w:id="1826513256">
      <w:bodyDiv w:val="1"/>
      <w:marLeft w:val="0"/>
      <w:marRight w:val="0"/>
      <w:marTop w:val="0"/>
      <w:marBottom w:val="0"/>
      <w:divBdr>
        <w:top w:val="none" w:sz="0" w:space="0" w:color="auto"/>
        <w:left w:val="none" w:sz="0" w:space="0" w:color="auto"/>
        <w:bottom w:val="none" w:sz="0" w:space="0" w:color="auto"/>
        <w:right w:val="none" w:sz="0" w:space="0" w:color="auto"/>
      </w:divBdr>
    </w:div>
    <w:div w:id="1826898542">
      <w:bodyDiv w:val="1"/>
      <w:marLeft w:val="0"/>
      <w:marRight w:val="0"/>
      <w:marTop w:val="0"/>
      <w:marBottom w:val="0"/>
      <w:divBdr>
        <w:top w:val="none" w:sz="0" w:space="0" w:color="auto"/>
        <w:left w:val="none" w:sz="0" w:space="0" w:color="auto"/>
        <w:bottom w:val="none" w:sz="0" w:space="0" w:color="auto"/>
        <w:right w:val="none" w:sz="0" w:space="0" w:color="auto"/>
      </w:divBdr>
    </w:div>
    <w:div w:id="1828744851">
      <w:bodyDiv w:val="1"/>
      <w:marLeft w:val="0"/>
      <w:marRight w:val="0"/>
      <w:marTop w:val="0"/>
      <w:marBottom w:val="0"/>
      <w:divBdr>
        <w:top w:val="none" w:sz="0" w:space="0" w:color="auto"/>
        <w:left w:val="none" w:sz="0" w:space="0" w:color="auto"/>
        <w:bottom w:val="none" w:sz="0" w:space="0" w:color="auto"/>
        <w:right w:val="none" w:sz="0" w:space="0" w:color="auto"/>
      </w:divBdr>
    </w:div>
    <w:div w:id="1831289207">
      <w:bodyDiv w:val="1"/>
      <w:marLeft w:val="0"/>
      <w:marRight w:val="0"/>
      <w:marTop w:val="0"/>
      <w:marBottom w:val="0"/>
      <w:divBdr>
        <w:top w:val="none" w:sz="0" w:space="0" w:color="auto"/>
        <w:left w:val="none" w:sz="0" w:space="0" w:color="auto"/>
        <w:bottom w:val="none" w:sz="0" w:space="0" w:color="auto"/>
        <w:right w:val="none" w:sz="0" w:space="0" w:color="auto"/>
      </w:divBdr>
    </w:div>
    <w:div w:id="1842040984">
      <w:bodyDiv w:val="1"/>
      <w:marLeft w:val="0"/>
      <w:marRight w:val="0"/>
      <w:marTop w:val="0"/>
      <w:marBottom w:val="0"/>
      <w:divBdr>
        <w:top w:val="none" w:sz="0" w:space="0" w:color="auto"/>
        <w:left w:val="none" w:sz="0" w:space="0" w:color="auto"/>
        <w:bottom w:val="none" w:sz="0" w:space="0" w:color="auto"/>
        <w:right w:val="none" w:sz="0" w:space="0" w:color="auto"/>
      </w:divBdr>
    </w:div>
    <w:div w:id="1864779251">
      <w:bodyDiv w:val="1"/>
      <w:marLeft w:val="0"/>
      <w:marRight w:val="0"/>
      <w:marTop w:val="0"/>
      <w:marBottom w:val="0"/>
      <w:divBdr>
        <w:top w:val="none" w:sz="0" w:space="0" w:color="auto"/>
        <w:left w:val="none" w:sz="0" w:space="0" w:color="auto"/>
        <w:bottom w:val="none" w:sz="0" w:space="0" w:color="auto"/>
        <w:right w:val="none" w:sz="0" w:space="0" w:color="auto"/>
      </w:divBdr>
    </w:div>
    <w:div w:id="1866021856">
      <w:bodyDiv w:val="1"/>
      <w:marLeft w:val="0"/>
      <w:marRight w:val="0"/>
      <w:marTop w:val="0"/>
      <w:marBottom w:val="0"/>
      <w:divBdr>
        <w:top w:val="none" w:sz="0" w:space="0" w:color="auto"/>
        <w:left w:val="none" w:sz="0" w:space="0" w:color="auto"/>
        <w:bottom w:val="none" w:sz="0" w:space="0" w:color="auto"/>
        <w:right w:val="none" w:sz="0" w:space="0" w:color="auto"/>
      </w:divBdr>
    </w:div>
    <w:div w:id="1875069118">
      <w:bodyDiv w:val="1"/>
      <w:marLeft w:val="0"/>
      <w:marRight w:val="0"/>
      <w:marTop w:val="0"/>
      <w:marBottom w:val="0"/>
      <w:divBdr>
        <w:top w:val="none" w:sz="0" w:space="0" w:color="auto"/>
        <w:left w:val="none" w:sz="0" w:space="0" w:color="auto"/>
        <w:bottom w:val="none" w:sz="0" w:space="0" w:color="auto"/>
        <w:right w:val="none" w:sz="0" w:space="0" w:color="auto"/>
      </w:divBdr>
    </w:div>
    <w:div w:id="1876457834">
      <w:bodyDiv w:val="1"/>
      <w:marLeft w:val="0"/>
      <w:marRight w:val="0"/>
      <w:marTop w:val="0"/>
      <w:marBottom w:val="0"/>
      <w:divBdr>
        <w:top w:val="none" w:sz="0" w:space="0" w:color="auto"/>
        <w:left w:val="none" w:sz="0" w:space="0" w:color="auto"/>
        <w:bottom w:val="none" w:sz="0" w:space="0" w:color="auto"/>
        <w:right w:val="none" w:sz="0" w:space="0" w:color="auto"/>
      </w:divBdr>
    </w:div>
    <w:div w:id="1887838442">
      <w:bodyDiv w:val="1"/>
      <w:marLeft w:val="0"/>
      <w:marRight w:val="0"/>
      <w:marTop w:val="0"/>
      <w:marBottom w:val="0"/>
      <w:divBdr>
        <w:top w:val="none" w:sz="0" w:space="0" w:color="auto"/>
        <w:left w:val="none" w:sz="0" w:space="0" w:color="auto"/>
        <w:bottom w:val="none" w:sz="0" w:space="0" w:color="auto"/>
        <w:right w:val="none" w:sz="0" w:space="0" w:color="auto"/>
      </w:divBdr>
    </w:div>
    <w:div w:id="1900506950">
      <w:bodyDiv w:val="1"/>
      <w:marLeft w:val="0"/>
      <w:marRight w:val="0"/>
      <w:marTop w:val="0"/>
      <w:marBottom w:val="0"/>
      <w:divBdr>
        <w:top w:val="none" w:sz="0" w:space="0" w:color="auto"/>
        <w:left w:val="none" w:sz="0" w:space="0" w:color="auto"/>
        <w:bottom w:val="none" w:sz="0" w:space="0" w:color="auto"/>
        <w:right w:val="none" w:sz="0" w:space="0" w:color="auto"/>
      </w:divBdr>
    </w:div>
    <w:div w:id="1917397399">
      <w:bodyDiv w:val="1"/>
      <w:marLeft w:val="0"/>
      <w:marRight w:val="0"/>
      <w:marTop w:val="0"/>
      <w:marBottom w:val="0"/>
      <w:divBdr>
        <w:top w:val="none" w:sz="0" w:space="0" w:color="auto"/>
        <w:left w:val="none" w:sz="0" w:space="0" w:color="auto"/>
        <w:bottom w:val="none" w:sz="0" w:space="0" w:color="auto"/>
        <w:right w:val="none" w:sz="0" w:space="0" w:color="auto"/>
      </w:divBdr>
    </w:div>
    <w:div w:id="1918587507">
      <w:bodyDiv w:val="1"/>
      <w:marLeft w:val="0"/>
      <w:marRight w:val="0"/>
      <w:marTop w:val="0"/>
      <w:marBottom w:val="0"/>
      <w:divBdr>
        <w:top w:val="none" w:sz="0" w:space="0" w:color="auto"/>
        <w:left w:val="none" w:sz="0" w:space="0" w:color="auto"/>
        <w:bottom w:val="none" w:sz="0" w:space="0" w:color="auto"/>
        <w:right w:val="none" w:sz="0" w:space="0" w:color="auto"/>
      </w:divBdr>
    </w:div>
    <w:div w:id="1925798245">
      <w:bodyDiv w:val="1"/>
      <w:marLeft w:val="0"/>
      <w:marRight w:val="0"/>
      <w:marTop w:val="0"/>
      <w:marBottom w:val="0"/>
      <w:divBdr>
        <w:top w:val="none" w:sz="0" w:space="0" w:color="auto"/>
        <w:left w:val="none" w:sz="0" w:space="0" w:color="auto"/>
        <w:bottom w:val="none" w:sz="0" w:space="0" w:color="auto"/>
        <w:right w:val="none" w:sz="0" w:space="0" w:color="auto"/>
      </w:divBdr>
    </w:div>
    <w:div w:id="1937053978">
      <w:bodyDiv w:val="1"/>
      <w:marLeft w:val="0"/>
      <w:marRight w:val="0"/>
      <w:marTop w:val="0"/>
      <w:marBottom w:val="0"/>
      <w:divBdr>
        <w:top w:val="none" w:sz="0" w:space="0" w:color="auto"/>
        <w:left w:val="none" w:sz="0" w:space="0" w:color="auto"/>
        <w:bottom w:val="none" w:sz="0" w:space="0" w:color="auto"/>
        <w:right w:val="none" w:sz="0" w:space="0" w:color="auto"/>
      </w:divBdr>
    </w:div>
    <w:div w:id="1946767141">
      <w:bodyDiv w:val="1"/>
      <w:marLeft w:val="0"/>
      <w:marRight w:val="0"/>
      <w:marTop w:val="0"/>
      <w:marBottom w:val="0"/>
      <w:divBdr>
        <w:top w:val="none" w:sz="0" w:space="0" w:color="auto"/>
        <w:left w:val="none" w:sz="0" w:space="0" w:color="auto"/>
        <w:bottom w:val="none" w:sz="0" w:space="0" w:color="auto"/>
        <w:right w:val="none" w:sz="0" w:space="0" w:color="auto"/>
      </w:divBdr>
    </w:div>
    <w:div w:id="1952853710">
      <w:bodyDiv w:val="1"/>
      <w:marLeft w:val="0"/>
      <w:marRight w:val="0"/>
      <w:marTop w:val="0"/>
      <w:marBottom w:val="0"/>
      <w:divBdr>
        <w:top w:val="none" w:sz="0" w:space="0" w:color="auto"/>
        <w:left w:val="none" w:sz="0" w:space="0" w:color="auto"/>
        <w:bottom w:val="none" w:sz="0" w:space="0" w:color="auto"/>
        <w:right w:val="none" w:sz="0" w:space="0" w:color="auto"/>
      </w:divBdr>
    </w:div>
    <w:div w:id="1957172070">
      <w:bodyDiv w:val="1"/>
      <w:marLeft w:val="0"/>
      <w:marRight w:val="0"/>
      <w:marTop w:val="0"/>
      <w:marBottom w:val="0"/>
      <w:divBdr>
        <w:top w:val="none" w:sz="0" w:space="0" w:color="auto"/>
        <w:left w:val="none" w:sz="0" w:space="0" w:color="auto"/>
        <w:bottom w:val="none" w:sz="0" w:space="0" w:color="auto"/>
        <w:right w:val="none" w:sz="0" w:space="0" w:color="auto"/>
      </w:divBdr>
    </w:div>
    <w:div w:id="1963147364">
      <w:bodyDiv w:val="1"/>
      <w:marLeft w:val="0"/>
      <w:marRight w:val="0"/>
      <w:marTop w:val="0"/>
      <w:marBottom w:val="0"/>
      <w:divBdr>
        <w:top w:val="none" w:sz="0" w:space="0" w:color="auto"/>
        <w:left w:val="none" w:sz="0" w:space="0" w:color="auto"/>
        <w:bottom w:val="none" w:sz="0" w:space="0" w:color="auto"/>
        <w:right w:val="none" w:sz="0" w:space="0" w:color="auto"/>
      </w:divBdr>
    </w:div>
    <w:div w:id="1971400851">
      <w:bodyDiv w:val="1"/>
      <w:marLeft w:val="0"/>
      <w:marRight w:val="0"/>
      <w:marTop w:val="0"/>
      <w:marBottom w:val="0"/>
      <w:divBdr>
        <w:top w:val="none" w:sz="0" w:space="0" w:color="auto"/>
        <w:left w:val="none" w:sz="0" w:space="0" w:color="auto"/>
        <w:bottom w:val="none" w:sz="0" w:space="0" w:color="auto"/>
        <w:right w:val="none" w:sz="0" w:space="0" w:color="auto"/>
      </w:divBdr>
    </w:div>
    <w:div w:id="1974014700">
      <w:bodyDiv w:val="1"/>
      <w:marLeft w:val="0"/>
      <w:marRight w:val="0"/>
      <w:marTop w:val="0"/>
      <w:marBottom w:val="0"/>
      <w:divBdr>
        <w:top w:val="none" w:sz="0" w:space="0" w:color="auto"/>
        <w:left w:val="none" w:sz="0" w:space="0" w:color="auto"/>
        <w:bottom w:val="none" w:sz="0" w:space="0" w:color="auto"/>
        <w:right w:val="none" w:sz="0" w:space="0" w:color="auto"/>
      </w:divBdr>
    </w:div>
    <w:div w:id="1983776869">
      <w:bodyDiv w:val="1"/>
      <w:marLeft w:val="0"/>
      <w:marRight w:val="0"/>
      <w:marTop w:val="0"/>
      <w:marBottom w:val="0"/>
      <w:divBdr>
        <w:top w:val="none" w:sz="0" w:space="0" w:color="auto"/>
        <w:left w:val="none" w:sz="0" w:space="0" w:color="auto"/>
        <w:bottom w:val="none" w:sz="0" w:space="0" w:color="auto"/>
        <w:right w:val="none" w:sz="0" w:space="0" w:color="auto"/>
      </w:divBdr>
    </w:div>
    <w:div w:id="1995376135">
      <w:bodyDiv w:val="1"/>
      <w:marLeft w:val="0"/>
      <w:marRight w:val="0"/>
      <w:marTop w:val="0"/>
      <w:marBottom w:val="0"/>
      <w:divBdr>
        <w:top w:val="none" w:sz="0" w:space="0" w:color="auto"/>
        <w:left w:val="none" w:sz="0" w:space="0" w:color="auto"/>
        <w:bottom w:val="none" w:sz="0" w:space="0" w:color="auto"/>
        <w:right w:val="none" w:sz="0" w:space="0" w:color="auto"/>
      </w:divBdr>
    </w:div>
    <w:div w:id="2009626522">
      <w:bodyDiv w:val="1"/>
      <w:marLeft w:val="0"/>
      <w:marRight w:val="0"/>
      <w:marTop w:val="0"/>
      <w:marBottom w:val="0"/>
      <w:divBdr>
        <w:top w:val="none" w:sz="0" w:space="0" w:color="auto"/>
        <w:left w:val="none" w:sz="0" w:space="0" w:color="auto"/>
        <w:bottom w:val="none" w:sz="0" w:space="0" w:color="auto"/>
        <w:right w:val="none" w:sz="0" w:space="0" w:color="auto"/>
      </w:divBdr>
    </w:div>
    <w:div w:id="2017027386">
      <w:bodyDiv w:val="1"/>
      <w:marLeft w:val="0"/>
      <w:marRight w:val="0"/>
      <w:marTop w:val="0"/>
      <w:marBottom w:val="0"/>
      <w:divBdr>
        <w:top w:val="none" w:sz="0" w:space="0" w:color="auto"/>
        <w:left w:val="none" w:sz="0" w:space="0" w:color="auto"/>
        <w:bottom w:val="none" w:sz="0" w:space="0" w:color="auto"/>
        <w:right w:val="none" w:sz="0" w:space="0" w:color="auto"/>
      </w:divBdr>
    </w:div>
    <w:div w:id="2018799618">
      <w:bodyDiv w:val="1"/>
      <w:marLeft w:val="0"/>
      <w:marRight w:val="0"/>
      <w:marTop w:val="0"/>
      <w:marBottom w:val="0"/>
      <w:divBdr>
        <w:top w:val="none" w:sz="0" w:space="0" w:color="auto"/>
        <w:left w:val="none" w:sz="0" w:space="0" w:color="auto"/>
        <w:bottom w:val="none" w:sz="0" w:space="0" w:color="auto"/>
        <w:right w:val="none" w:sz="0" w:space="0" w:color="auto"/>
      </w:divBdr>
    </w:div>
    <w:div w:id="2022781988">
      <w:bodyDiv w:val="1"/>
      <w:marLeft w:val="0"/>
      <w:marRight w:val="0"/>
      <w:marTop w:val="0"/>
      <w:marBottom w:val="0"/>
      <w:divBdr>
        <w:top w:val="none" w:sz="0" w:space="0" w:color="auto"/>
        <w:left w:val="none" w:sz="0" w:space="0" w:color="auto"/>
        <w:bottom w:val="none" w:sz="0" w:space="0" w:color="auto"/>
        <w:right w:val="none" w:sz="0" w:space="0" w:color="auto"/>
      </w:divBdr>
    </w:div>
    <w:div w:id="2023775942">
      <w:bodyDiv w:val="1"/>
      <w:marLeft w:val="0"/>
      <w:marRight w:val="0"/>
      <w:marTop w:val="0"/>
      <w:marBottom w:val="0"/>
      <w:divBdr>
        <w:top w:val="none" w:sz="0" w:space="0" w:color="auto"/>
        <w:left w:val="none" w:sz="0" w:space="0" w:color="auto"/>
        <w:bottom w:val="none" w:sz="0" w:space="0" w:color="auto"/>
        <w:right w:val="none" w:sz="0" w:space="0" w:color="auto"/>
      </w:divBdr>
    </w:div>
    <w:div w:id="2039505403">
      <w:bodyDiv w:val="1"/>
      <w:marLeft w:val="0"/>
      <w:marRight w:val="0"/>
      <w:marTop w:val="0"/>
      <w:marBottom w:val="0"/>
      <w:divBdr>
        <w:top w:val="none" w:sz="0" w:space="0" w:color="auto"/>
        <w:left w:val="none" w:sz="0" w:space="0" w:color="auto"/>
        <w:bottom w:val="none" w:sz="0" w:space="0" w:color="auto"/>
        <w:right w:val="none" w:sz="0" w:space="0" w:color="auto"/>
      </w:divBdr>
    </w:div>
    <w:div w:id="2040936478">
      <w:bodyDiv w:val="1"/>
      <w:marLeft w:val="0"/>
      <w:marRight w:val="0"/>
      <w:marTop w:val="0"/>
      <w:marBottom w:val="0"/>
      <w:divBdr>
        <w:top w:val="none" w:sz="0" w:space="0" w:color="auto"/>
        <w:left w:val="none" w:sz="0" w:space="0" w:color="auto"/>
        <w:bottom w:val="none" w:sz="0" w:space="0" w:color="auto"/>
        <w:right w:val="none" w:sz="0" w:space="0" w:color="auto"/>
      </w:divBdr>
    </w:div>
    <w:div w:id="2043941200">
      <w:bodyDiv w:val="1"/>
      <w:marLeft w:val="0"/>
      <w:marRight w:val="0"/>
      <w:marTop w:val="0"/>
      <w:marBottom w:val="0"/>
      <w:divBdr>
        <w:top w:val="none" w:sz="0" w:space="0" w:color="auto"/>
        <w:left w:val="none" w:sz="0" w:space="0" w:color="auto"/>
        <w:bottom w:val="none" w:sz="0" w:space="0" w:color="auto"/>
        <w:right w:val="none" w:sz="0" w:space="0" w:color="auto"/>
      </w:divBdr>
    </w:div>
    <w:div w:id="2047214433">
      <w:bodyDiv w:val="1"/>
      <w:marLeft w:val="0"/>
      <w:marRight w:val="0"/>
      <w:marTop w:val="0"/>
      <w:marBottom w:val="0"/>
      <w:divBdr>
        <w:top w:val="none" w:sz="0" w:space="0" w:color="auto"/>
        <w:left w:val="none" w:sz="0" w:space="0" w:color="auto"/>
        <w:bottom w:val="none" w:sz="0" w:space="0" w:color="auto"/>
        <w:right w:val="none" w:sz="0" w:space="0" w:color="auto"/>
      </w:divBdr>
    </w:div>
    <w:div w:id="2047292384">
      <w:bodyDiv w:val="1"/>
      <w:marLeft w:val="0"/>
      <w:marRight w:val="0"/>
      <w:marTop w:val="0"/>
      <w:marBottom w:val="0"/>
      <w:divBdr>
        <w:top w:val="none" w:sz="0" w:space="0" w:color="auto"/>
        <w:left w:val="none" w:sz="0" w:space="0" w:color="auto"/>
        <w:bottom w:val="none" w:sz="0" w:space="0" w:color="auto"/>
        <w:right w:val="none" w:sz="0" w:space="0" w:color="auto"/>
      </w:divBdr>
    </w:div>
    <w:div w:id="2058814740">
      <w:bodyDiv w:val="1"/>
      <w:marLeft w:val="0"/>
      <w:marRight w:val="0"/>
      <w:marTop w:val="0"/>
      <w:marBottom w:val="0"/>
      <w:divBdr>
        <w:top w:val="none" w:sz="0" w:space="0" w:color="auto"/>
        <w:left w:val="none" w:sz="0" w:space="0" w:color="auto"/>
        <w:bottom w:val="none" w:sz="0" w:space="0" w:color="auto"/>
        <w:right w:val="none" w:sz="0" w:space="0" w:color="auto"/>
      </w:divBdr>
    </w:div>
    <w:div w:id="2063168332">
      <w:bodyDiv w:val="1"/>
      <w:marLeft w:val="0"/>
      <w:marRight w:val="0"/>
      <w:marTop w:val="0"/>
      <w:marBottom w:val="0"/>
      <w:divBdr>
        <w:top w:val="none" w:sz="0" w:space="0" w:color="auto"/>
        <w:left w:val="none" w:sz="0" w:space="0" w:color="auto"/>
        <w:bottom w:val="none" w:sz="0" w:space="0" w:color="auto"/>
        <w:right w:val="none" w:sz="0" w:space="0" w:color="auto"/>
      </w:divBdr>
    </w:div>
    <w:div w:id="2066180854">
      <w:bodyDiv w:val="1"/>
      <w:marLeft w:val="0"/>
      <w:marRight w:val="0"/>
      <w:marTop w:val="0"/>
      <w:marBottom w:val="0"/>
      <w:divBdr>
        <w:top w:val="none" w:sz="0" w:space="0" w:color="auto"/>
        <w:left w:val="none" w:sz="0" w:space="0" w:color="auto"/>
        <w:bottom w:val="none" w:sz="0" w:space="0" w:color="auto"/>
        <w:right w:val="none" w:sz="0" w:space="0" w:color="auto"/>
      </w:divBdr>
    </w:div>
    <w:div w:id="2084596467">
      <w:bodyDiv w:val="1"/>
      <w:marLeft w:val="0"/>
      <w:marRight w:val="0"/>
      <w:marTop w:val="0"/>
      <w:marBottom w:val="0"/>
      <w:divBdr>
        <w:top w:val="none" w:sz="0" w:space="0" w:color="auto"/>
        <w:left w:val="none" w:sz="0" w:space="0" w:color="auto"/>
        <w:bottom w:val="none" w:sz="0" w:space="0" w:color="auto"/>
        <w:right w:val="none" w:sz="0" w:space="0" w:color="auto"/>
      </w:divBdr>
    </w:div>
    <w:div w:id="2088458955">
      <w:bodyDiv w:val="1"/>
      <w:marLeft w:val="0"/>
      <w:marRight w:val="0"/>
      <w:marTop w:val="0"/>
      <w:marBottom w:val="0"/>
      <w:divBdr>
        <w:top w:val="none" w:sz="0" w:space="0" w:color="auto"/>
        <w:left w:val="none" w:sz="0" w:space="0" w:color="auto"/>
        <w:bottom w:val="none" w:sz="0" w:space="0" w:color="auto"/>
        <w:right w:val="none" w:sz="0" w:space="0" w:color="auto"/>
      </w:divBdr>
    </w:div>
    <w:div w:id="2096827214">
      <w:bodyDiv w:val="1"/>
      <w:marLeft w:val="0"/>
      <w:marRight w:val="0"/>
      <w:marTop w:val="0"/>
      <w:marBottom w:val="0"/>
      <w:divBdr>
        <w:top w:val="none" w:sz="0" w:space="0" w:color="auto"/>
        <w:left w:val="none" w:sz="0" w:space="0" w:color="auto"/>
        <w:bottom w:val="none" w:sz="0" w:space="0" w:color="auto"/>
        <w:right w:val="none" w:sz="0" w:space="0" w:color="auto"/>
      </w:divBdr>
    </w:div>
    <w:div w:id="2114668467">
      <w:bodyDiv w:val="1"/>
      <w:marLeft w:val="0"/>
      <w:marRight w:val="0"/>
      <w:marTop w:val="0"/>
      <w:marBottom w:val="0"/>
      <w:divBdr>
        <w:top w:val="none" w:sz="0" w:space="0" w:color="auto"/>
        <w:left w:val="none" w:sz="0" w:space="0" w:color="auto"/>
        <w:bottom w:val="none" w:sz="0" w:space="0" w:color="auto"/>
        <w:right w:val="none" w:sz="0" w:space="0" w:color="auto"/>
      </w:divBdr>
    </w:div>
    <w:div w:id="2119059883">
      <w:bodyDiv w:val="1"/>
      <w:marLeft w:val="0"/>
      <w:marRight w:val="0"/>
      <w:marTop w:val="0"/>
      <w:marBottom w:val="0"/>
      <w:divBdr>
        <w:top w:val="none" w:sz="0" w:space="0" w:color="auto"/>
        <w:left w:val="none" w:sz="0" w:space="0" w:color="auto"/>
        <w:bottom w:val="none" w:sz="0" w:space="0" w:color="auto"/>
        <w:right w:val="none" w:sz="0" w:space="0" w:color="auto"/>
      </w:divBdr>
    </w:div>
    <w:div w:id="2130590524">
      <w:bodyDiv w:val="1"/>
      <w:marLeft w:val="0"/>
      <w:marRight w:val="0"/>
      <w:marTop w:val="0"/>
      <w:marBottom w:val="0"/>
      <w:divBdr>
        <w:top w:val="none" w:sz="0" w:space="0" w:color="auto"/>
        <w:left w:val="none" w:sz="0" w:space="0" w:color="auto"/>
        <w:bottom w:val="none" w:sz="0" w:space="0" w:color="auto"/>
        <w:right w:val="none" w:sz="0" w:space="0" w:color="auto"/>
      </w:divBdr>
    </w:div>
    <w:div w:id="2143957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0.wmf" Type="http://schemas.openxmlformats.org/officeDocument/2006/relationships/image"/><Relationship Id="rId1000" Target="media/image446.wmf" Type="http://schemas.openxmlformats.org/officeDocument/2006/relationships/image"/><Relationship Id="rId1001" Target="embeddings/oleObject543.bin" Type="http://schemas.openxmlformats.org/officeDocument/2006/relationships/oleObject"/><Relationship Id="rId1002" Target="media/image447.wmf" Type="http://schemas.openxmlformats.org/officeDocument/2006/relationships/image"/><Relationship Id="rId1003" Target="embeddings/oleObject544.bin" Type="http://schemas.openxmlformats.org/officeDocument/2006/relationships/oleObject"/><Relationship Id="rId1004" Target="media/image448.wmf" Type="http://schemas.openxmlformats.org/officeDocument/2006/relationships/image"/><Relationship Id="rId1005" Target="embeddings/oleObject545.bin" Type="http://schemas.openxmlformats.org/officeDocument/2006/relationships/oleObject"/><Relationship Id="rId1006" Target="media/image449.wmf" Type="http://schemas.openxmlformats.org/officeDocument/2006/relationships/image"/><Relationship Id="rId1007" Target="embeddings/oleObject546.bin" Type="http://schemas.openxmlformats.org/officeDocument/2006/relationships/oleObject"/><Relationship Id="rId1008" Target="media/image450.wmf" Type="http://schemas.openxmlformats.org/officeDocument/2006/relationships/image"/><Relationship Id="rId1009" Target="embeddings/oleObject547.bin" Type="http://schemas.openxmlformats.org/officeDocument/2006/relationships/oleObject"/><Relationship Id="rId101" Target="embeddings/oleObject53.bin" Type="http://schemas.openxmlformats.org/officeDocument/2006/relationships/oleObject"/><Relationship Id="rId1010" Target="media/image451.wmf" Type="http://schemas.openxmlformats.org/officeDocument/2006/relationships/image"/><Relationship Id="rId1011" Target="embeddings/oleObject548.bin" Type="http://schemas.openxmlformats.org/officeDocument/2006/relationships/oleObject"/><Relationship Id="rId1012" Target="media/image452.wmf" Type="http://schemas.openxmlformats.org/officeDocument/2006/relationships/image"/><Relationship Id="rId1013" Target="embeddings/oleObject549.bin" Type="http://schemas.openxmlformats.org/officeDocument/2006/relationships/oleObject"/><Relationship Id="rId1014" Target="media/image453.wmf" Type="http://schemas.openxmlformats.org/officeDocument/2006/relationships/image"/><Relationship Id="rId1015" Target="embeddings/oleObject550.bin" Type="http://schemas.openxmlformats.org/officeDocument/2006/relationships/oleObject"/><Relationship Id="rId1016" Target="media/image454.wmf" Type="http://schemas.openxmlformats.org/officeDocument/2006/relationships/image"/><Relationship Id="rId1017" Target="embeddings/oleObject551.bin" Type="http://schemas.openxmlformats.org/officeDocument/2006/relationships/oleObject"/><Relationship Id="rId1018" Target="media/image455.wmf" Type="http://schemas.openxmlformats.org/officeDocument/2006/relationships/image"/><Relationship Id="rId1019" Target="embeddings/oleObject552.bin" Type="http://schemas.openxmlformats.org/officeDocument/2006/relationships/oleObject"/><Relationship Id="rId102" Target="media/image41.wmf" Type="http://schemas.openxmlformats.org/officeDocument/2006/relationships/image"/><Relationship Id="rId1020" Target="media/image456.wmf" Type="http://schemas.openxmlformats.org/officeDocument/2006/relationships/image"/><Relationship Id="rId1021" Target="embeddings/oleObject553.bin" Type="http://schemas.openxmlformats.org/officeDocument/2006/relationships/oleObject"/><Relationship Id="rId1022" Target="embeddings/oleObject554.bin" Type="http://schemas.openxmlformats.org/officeDocument/2006/relationships/oleObject"/><Relationship Id="rId1023" Target="media/image457.wmf" Type="http://schemas.openxmlformats.org/officeDocument/2006/relationships/image"/><Relationship Id="rId1024" Target="embeddings/oleObject555.bin" Type="http://schemas.openxmlformats.org/officeDocument/2006/relationships/oleObject"/><Relationship Id="rId1025" Target="media/image458.wmf" Type="http://schemas.openxmlformats.org/officeDocument/2006/relationships/image"/><Relationship Id="rId1026" Target="embeddings/oleObject556.bin" Type="http://schemas.openxmlformats.org/officeDocument/2006/relationships/oleObject"/><Relationship Id="rId1027" Target="media/image459.wmf" Type="http://schemas.openxmlformats.org/officeDocument/2006/relationships/image"/><Relationship Id="rId1028" Target="embeddings/oleObject557.bin" Type="http://schemas.openxmlformats.org/officeDocument/2006/relationships/oleObject"/><Relationship Id="rId1029" Target="media/image460.wmf" Type="http://schemas.openxmlformats.org/officeDocument/2006/relationships/image"/><Relationship Id="rId103" Target="embeddings/oleObject54.bin" Type="http://schemas.openxmlformats.org/officeDocument/2006/relationships/oleObject"/><Relationship Id="rId1030" Target="embeddings/oleObject558.bin" Type="http://schemas.openxmlformats.org/officeDocument/2006/relationships/oleObject"/><Relationship Id="rId1031" Target="embeddings/oleObject559.bin" Type="http://schemas.openxmlformats.org/officeDocument/2006/relationships/oleObject"/><Relationship Id="rId1032" Target="embeddings/oleObject560.bin" Type="http://schemas.openxmlformats.org/officeDocument/2006/relationships/oleObject"/><Relationship Id="rId1033" Target="embeddings/oleObject561.bin" Type="http://schemas.openxmlformats.org/officeDocument/2006/relationships/oleObject"/><Relationship Id="rId1034" Target="embeddings/oleObject562.bin" Type="http://schemas.openxmlformats.org/officeDocument/2006/relationships/oleObject"/><Relationship Id="rId1035" Target="media/image461.wmf" Type="http://schemas.openxmlformats.org/officeDocument/2006/relationships/image"/><Relationship Id="rId1036" Target="embeddings/oleObject563.bin" Type="http://schemas.openxmlformats.org/officeDocument/2006/relationships/oleObject"/><Relationship Id="rId1037" Target="media/image462.wmf" Type="http://schemas.openxmlformats.org/officeDocument/2006/relationships/image"/><Relationship Id="rId1038" Target="embeddings/oleObject564.bin" Type="http://schemas.openxmlformats.org/officeDocument/2006/relationships/oleObject"/><Relationship Id="rId1039" Target="media/image463.wmf" Type="http://schemas.openxmlformats.org/officeDocument/2006/relationships/image"/><Relationship Id="rId104" Target="media/image42.wmf" Type="http://schemas.openxmlformats.org/officeDocument/2006/relationships/image"/><Relationship Id="rId1040" Target="embeddings/oleObject565.bin" Type="http://schemas.openxmlformats.org/officeDocument/2006/relationships/oleObject"/><Relationship Id="rId1041" Target="media/image464.wmf" Type="http://schemas.openxmlformats.org/officeDocument/2006/relationships/image"/><Relationship Id="rId1042" Target="embeddings/oleObject566.bin" Type="http://schemas.openxmlformats.org/officeDocument/2006/relationships/oleObject"/><Relationship Id="rId1043" Target="embeddings/oleObject567.bin" Type="http://schemas.openxmlformats.org/officeDocument/2006/relationships/oleObject"/><Relationship Id="rId1044" Target="media/image465.wmf" Type="http://schemas.openxmlformats.org/officeDocument/2006/relationships/image"/><Relationship Id="rId1045" Target="embeddings/oleObject568.bin" Type="http://schemas.openxmlformats.org/officeDocument/2006/relationships/oleObject"/><Relationship Id="rId1046" Target="media/image466.wmf" Type="http://schemas.openxmlformats.org/officeDocument/2006/relationships/image"/><Relationship Id="rId1047" Target="embeddings/oleObject569.bin" Type="http://schemas.openxmlformats.org/officeDocument/2006/relationships/oleObject"/><Relationship Id="rId1048" Target="media/image467.wmf" Type="http://schemas.openxmlformats.org/officeDocument/2006/relationships/image"/><Relationship Id="rId1049" Target="embeddings/oleObject570.bin" Type="http://schemas.openxmlformats.org/officeDocument/2006/relationships/oleObject"/><Relationship Id="rId105" Target="embeddings/oleObject55.bin" Type="http://schemas.openxmlformats.org/officeDocument/2006/relationships/oleObject"/><Relationship Id="rId1050" Target="embeddings/oleObject571.bin" Type="http://schemas.openxmlformats.org/officeDocument/2006/relationships/oleObject"/><Relationship Id="rId1051" Target="embeddings/oleObject572.bin" Type="http://schemas.openxmlformats.org/officeDocument/2006/relationships/oleObject"/><Relationship Id="rId1052" Target="media/image468.wmf" Type="http://schemas.openxmlformats.org/officeDocument/2006/relationships/image"/><Relationship Id="rId1053" Target="embeddings/oleObject573.bin" Type="http://schemas.openxmlformats.org/officeDocument/2006/relationships/oleObject"/><Relationship Id="rId1054" Target="embeddings/oleObject574.bin" Type="http://schemas.openxmlformats.org/officeDocument/2006/relationships/oleObject"/><Relationship Id="rId1055" Target="media/image469.wmf" Type="http://schemas.openxmlformats.org/officeDocument/2006/relationships/image"/><Relationship Id="rId1056" Target="embeddings/oleObject575.bin" Type="http://schemas.openxmlformats.org/officeDocument/2006/relationships/oleObject"/><Relationship Id="rId1057" Target="media/image470.wmf" Type="http://schemas.openxmlformats.org/officeDocument/2006/relationships/image"/><Relationship Id="rId1058" Target="embeddings/oleObject576.bin" Type="http://schemas.openxmlformats.org/officeDocument/2006/relationships/oleObject"/><Relationship Id="rId1059" Target="media/image471.wmf" Type="http://schemas.openxmlformats.org/officeDocument/2006/relationships/image"/><Relationship Id="rId106" Target="embeddings/oleObject56.bin" Type="http://schemas.openxmlformats.org/officeDocument/2006/relationships/oleObject"/><Relationship Id="rId1060" Target="embeddings/oleObject577.bin" Type="http://schemas.openxmlformats.org/officeDocument/2006/relationships/oleObject"/><Relationship Id="rId1061" Target="embeddings/oleObject578.bin" Type="http://schemas.openxmlformats.org/officeDocument/2006/relationships/oleObject"/><Relationship Id="rId1062" Target="media/image472.wmf" Type="http://schemas.openxmlformats.org/officeDocument/2006/relationships/image"/><Relationship Id="rId1063" Target="embeddings/oleObject579.bin" Type="http://schemas.openxmlformats.org/officeDocument/2006/relationships/oleObject"/><Relationship Id="rId1064" Target="media/image473.wmf" Type="http://schemas.openxmlformats.org/officeDocument/2006/relationships/image"/><Relationship Id="rId1065" Target="embeddings/oleObject580.bin" Type="http://schemas.openxmlformats.org/officeDocument/2006/relationships/oleObject"/><Relationship Id="rId1066" Target="media/image474.wmf" Type="http://schemas.openxmlformats.org/officeDocument/2006/relationships/image"/><Relationship Id="rId1067" Target="embeddings/oleObject581.bin" Type="http://schemas.openxmlformats.org/officeDocument/2006/relationships/oleObject"/><Relationship Id="rId1068" Target="embeddings/oleObject582.bin" Type="http://schemas.openxmlformats.org/officeDocument/2006/relationships/oleObject"/><Relationship Id="rId1069" Target="media/image475.wmf" Type="http://schemas.openxmlformats.org/officeDocument/2006/relationships/image"/><Relationship Id="rId107" Target="embeddings/oleObject57.bin" Type="http://schemas.openxmlformats.org/officeDocument/2006/relationships/oleObject"/><Relationship Id="rId1070" Target="embeddings/oleObject583.bin" Type="http://schemas.openxmlformats.org/officeDocument/2006/relationships/oleObject"/><Relationship Id="rId1071" Target="media/image476.wmf" Type="http://schemas.openxmlformats.org/officeDocument/2006/relationships/image"/><Relationship Id="rId1072" Target="embeddings/oleObject584.bin" Type="http://schemas.openxmlformats.org/officeDocument/2006/relationships/oleObject"/><Relationship Id="rId1073" Target="media/image477.wmf" Type="http://schemas.openxmlformats.org/officeDocument/2006/relationships/image"/><Relationship Id="rId1074" Target="embeddings/oleObject585.bin" Type="http://schemas.openxmlformats.org/officeDocument/2006/relationships/oleObject"/><Relationship Id="rId1075" Target="embeddings/oleObject586.bin" Type="http://schemas.openxmlformats.org/officeDocument/2006/relationships/oleObject"/><Relationship Id="rId1076" Target="media/image478.png" Type="http://schemas.openxmlformats.org/officeDocument/2006/relationships/image"/><Relationship Id="rId1077" Target="media/image479.wmf" Type="http://schemas.openxmlformats.org/officeDocument/2006/relationships/image"/><Relationship Id="rId1078" Target="embeddings/oleObject587.bin" Type="http://schemas.openxmlformats.org/officeDocument/2006/relationships/oleObject"/><Relationship Id="rId1079" Target="media/image480.wmf" Type="http://schemas.openxmlformats.org/officeDocument/2006/relationships/image"/><Relationship Id="rId108" Target="embeddings/oleObject58.bin" Type="http://schemas.openxmlformats.org/officeDocument/2006/relationships/oleObject"/><Relationship Id="rId1080" Target="embeddings/oleObject588.bin" Type="http://schemas.openxmlformats.org/officeDocument/2006/relationships/oleObject"/><Relationship Id="rId1081" Target="embeddings/oleObject589.bin" Type="http://schemas.openxmlformats.org/officeDocument/2006/relationships/oleObject"/><Relationship Id="rId1082" Target="media/image481.wmf" Type="http://schemas.openxmlformats.org/officeDocument/2006/relationships/image"/><Relationship Id="rId1083" Target="embeddings/oleObject590.bin" Type="http://schemas.openxmlformats.org/officeDocument/2006/relationships/oleObject"/><Relationship Id="rId1084" Target="embeddings/oleObject591.bin" Type="http://schemas.openxmlformats.org/officeDocument/2006/relationships/oleObject"/><Relationship Id="rId1085" Target="media/image482.wmf" Type="http://schemas.openxmlformats.org/officeDocument/2006/relationships/image"/><Relationship Id="rId1086" Target="embeddings/oleObject592.bin" Type="http://schemas.openxmlformats.org/officeDocument/2006/relationships/oleObject"/><Relationship Id="rId1087" Target="media/image483.wmf" Type="http://schemas.openxmlformats.org/officeDocument/2006/relationships/image"/><Relationship Id="rId1088" Target="embeddings/oleObject593.bin" Type="http://schemas.openxmlformats.org/officeDocument/2006/relationships/oleObject"/><Relationship Id="rId1089" Target="media/image484.wmf" Type="http://schemas.openxmlformats.org/officeDocument/2006/relationships/image"/><Relationship Id="rId109" Target="media/image43.png" Type="http://schemas.openxmlformats.org/officeDocument/2006/relationships/image"/><Relationship Id="rId1090" Target="embeddings/oleObject594.bin" Type="http://schemas.openxmlformats.org/officeDocument/2006/relationships/oleObject"/><Relationship Id="rId1091" Target="media/image485.wmf" Type="http://schemas.openxmlformats.org/officeDocument/2006/relationships/image"/><Relationship Id="rId1092" Target="embeddings/oleObject595.bin" Type="http://schemas.openxmlformats.org/officeDocument/2006/relationships/oleObject"/><Relationship Id="rId1093" Target="embeddings/oleObject596.bin" Type="http://schemas.openxmlformats.org/officeDocument/2006/relationships/oleObject"/><Relationship Id="rId1094" Target="media/image486.wmf" Type="http://schemas.openxmlformats.org/officeDocument/2006/relationships/image"/><Relationship Id="rId1095" Target="embeddings/oleObject597.bin" Type="http://schemas.openxmlformats.org/officeDocument/2006/relationships/oleObject"/><Relationship Id="rId1096" Target="media/image487.wmf" Type="http://schemas.openxmlformats.org/officeDocument/2006/relationships/image"/><Relationship Id="rId1097" Target="embeddings/oleObject598.bin" Type="http://schemas.openxmlformats.org/officeDocument/2006/relationships/oleObject"/><Relationship Id="rId1098" Target="embeddings/oleObject599.bin" Type="http://schemas.openxmlformats.org/officeDocument/2006/relationships/oleObject"/><Relationship Id="rId1099" Target="embeddings/oleObject600.bin" Type="http://schemas.openxmlformats.org/officeDocument/2006/relationships/oleObject"/><Relationship Id="rId11" Target="embeddings/oleObject2.bin" Type="http://schemas.openxmlformats.org/officeDocument/2006/relationships/oleObject"/><Relationship Id="rId110" Target="file:///D:/tham%20khao/VATLY12/CHUONG/CHUONG2/BAI10/NOI%20DUNG10/hinh%2010.1.gif" TargetMode="External" Type="http://schemas.openxmlformats.org/officeDocument/2006/relationships/image"/><Relationship Id="rId1100" Target="embeddings/oleObject601.bin" Type="http://schemas.openxmlformats.org/officeDocument/2006/relationships/oleObject"/><Relationship Id="rId1101" Target="embeddings/oleObject602.bin" Type="http://schemas.openxmlformats.org/officeDocument/2006/relationships/oleObject"/><Relationship Id="rId1102" Target="embeddings/oleObject603.bin" Type="http://schemas.openxmlformats.org/officeDocument/2006/relationships/oleObject"/><Relationship Id="rId1103" Target="embeddings/oleObject604.bin" Type="http://schemas.openxmlformats.org/officeDocument/2006/relationships/oleObject"/><Relationship Id="rId1104" Target="media/image488.wmf" Type="http://schemas.openxmlformats.org/officeDocument/2006/relationships/image"/><Relationship Id="rId1105" Target="embeddings/oleObject605.bin" Type="http://schemas.openxmlformats.org/officeDocument/2006/relationships/oleObject"/><Relationship Id="rId1106" Target="embeddings/oleObject606.bin" Type="http://schemas.openxmlformats.org/officeDocument/2006/relationships/oleObject"/><Relationship Id="rId1107" Target="media/image489.wmf" Type="http://schemas.openxmlformats.org/officeDocument/2006/relationships/image"/><Relationship Id="rId1108" Target="embeddings/oleObject607.bin" Type="http://schemas.openxmlformats.org/officeDocument/2006/relationships/oleObject"/><Relationship Id="rId1109" Target="media/image490.wmf" Type="http://schemas.openxmlformats.org/officeDocument/2006/relationships/image"/><Relationship Id="rId111" Target="embeddings/oleObject59.bin" Type="http://schemas.openxmlformats.org/officeDocument/2006/relationships/oleObject"/><Relationship Id="rId1110" Target="embeddings/oleObject608.bin" Type="http://schemas.openxmlformats.org/officeDocument/2006/relationships/oleObject"/><Relationship Id="rId1111" Target="media/image491.wmf" Type="http://schemas.openxmlformats.org/officeDocument/2006/relationships/image"/><Relationship Id="rId1112" Target="embeddings/oleObject609.bin" Type="http://schemas.openxmlformats.org/officeDocument/2006/relationships/oleObject"/><Relationship Id="rId1113" Target="media/image492.wmf" Type="http://schemas.openxmlformats.org/officeDocument/2006/relationships/image"/><Relationship Id="rId1114" Target="embeddings/oleObject610.bin" Type="http://schemas.openxmlformats.org/officeDocument/2006/relationships/oleObject"/><Relationship Id="rId1115" Target="media/image493.wmf" Type="http://schemas.openxmlformats.org/officeDocument/2006/relationships/image"/><Relationship Id="rId1116" Target="embeddings/oleObject611.bin" Type="http://schemas.openxmlformats.org/officeDocument/2006/relationships/oleObject"/><Relationship Id="rId1117" Target="media/image494.wmf" Type="http://schemas.openxmlformats.org/officeDocument/2006/relationships/image"/><Relationship Id="rId1118" Target="embeddings/oleObject612.bin" Type="http://schemas.openxmlformats.org/officeDocument/2006/relationships/oleObject"/><Relationship Id="rId1119" Target="embeddings/oleObject613.bin" Type="http://schemas.openxmlformats.org/officeDocument/2006/relationships/oleObject"/><Relationship Id="rId112" Target="embeddings/oleObject60.bin" Type="http://schemas.openxmlformats.org/officeDocument/2006/relationships/oleObject"/><Relationship Id="rId1120" Target="media/image495.wmf" Type="http://schemas.openxmlformats.org/officeDocument/2006/relationships/image"/><Relationship Id="rId1121" Target="embeddings/oleObject614.bin" Type="http://schemas.openxmlformats.org/officeDocument/2006/relationships/oleObject"/><Relationship Id="rId1122" Target="media/image496.wmf" Type="http://schemas.openxmlformats.org/officeDocument/2006/relationships/image"/><Relationship Id="rId1123" Target="embeddings/oleObject615.bin" Type="http://schemas.openxmlformats.org/officeDocument/2006/relationships/oleObject"/><Relationship Id="rId1124" Target="media/image497.wmf" Type="http://schemas.openxmlformats.org/officeDocument/2006/relationships/image"/><Relationship Id="rId1125" Target="embeddings/oleObject616.bin" Type="http://schemas.openxmlformats.org/officeDocument/2006/relationships/oleObject"/><Relationship Id="rId1126" Target="media/image498.wmf" Type="http://schemas.openxmlformats.org/officeDocument/2006/relationships/image"/><Relationship Id="rId1127" Target="embeddings/oleObject617.bin" Type="http://schemas.openxmlformats.org/officeDocument/2006/relationships/oleObject"/><Relationship Id="rId1128" Target="media/image499.wmf" Type="http://schemas.openxmlformats.org/officeDocument/2006/relationships/image"/><Relationship Id="rId1129" Target="embeddings/oleObject618.bin" Type="http://schemas.openxmlformats.org/officeDocument/2006/relationships/oleObject"/><Relationship Id="rId113" Target="embeddings/oleObject61.bin" Type="http://schemas.openxmlformats.org/officeDocument/2006/relationships/oleObject"/><Relationship Id="rId1130" Target="media/image500.wmf" Type="http://schemas.openxmlformats.org/officeDocument/2006/relationships/image"/><Relationship Id="rId1131" Target="embeddings/oleObject619.bin" Type="http://schemas.openxmlformats.org/officeDocument/2006/relationships/oleObject"/><Relationship Id="rId1132" Target="media/image501.wmf" Type="http://schemas.openxmlformats.org/officeDocument/2006/relationships/image"/><Relationship Id="rId1133" Target="embeddings/oleObject620.bin" Type="http://schemas.openxmlformats.org/officeDocument/2006/relationships/oleObject"/><Relationship Id="rId1134" Target="media/image502.wmf" Type="http://schemas.openxmlformats.org/officeDocument/2006/relationships/image"/><Relationship Id="rId1135" Target="embeddings/oleObject621.bin" Type="http://schemas.openxmlformats.org/officeDocument/2006/relationships/oleObject"/><Relationship Id="rId1136" Target="media/image503.wmf" Type="http://schemas.openxmlformats.org/officeDocument/2006/relationships/image"/><Relationship Id="rId1137" Target="embeddings/oleObject622.bin" Type="http://schemas.openxmlformats.org/officeDocument/2006/relationships/oleObject"/><Relationship Id="rId1138" Target="media/image504.wmf" Type="http://schemas.openxmlformats.org/officeDocument/2006/relationships/image"/><Relationship Id="rId1139" Target="embeddings/oleObject623.bin" Type="http://schemas.openxmlformats.org/officeDocument/2006/relationships/oleObject"/><Relationship Id="rId114" Target="media/image44.png" Type="http://schemas.openxmlformats.org/officeDocument/2006/relationships/image"/><Relationship Id="rId1140" Target="embeddings/oleObject624.bin" Type="http://schemas.openxmlformats.org/officeDocument/2006/relationships/oleObject"/><Relationship Id="rId1141" Target="embeddings/oleObject625.bin" Type="http://schemas.openxmlformats.org/officeDocument/2006/relationships/oleObject"/><Relationship Id="rId1142" Target="embeddings/oleObject626.bin" Type="http://schemas.openxmlformats.org/officeDocument/2006/relationships/oleObject"/><Relationship Id="rId1143" Target="media/image505.wmf" Type="http://schemas.openxmlformats.org/officeDocument/2006/relationships/image"/><Relationship Id="rId1144" Target="embeddings/oleObject627.bin" Type="http://schemas.openxmlformats.org/officeDocument/2006/relationships/oleObject"/><Relationship Id="rId1145" Target="media/image506.wmf" Type="http://schemas.openxmlformats.org/officeDocument/2006/relationships/image"/><Relationship Id="rId1146" Target="embeddings/oleObject628.bin" Type="http://schemas.openxmlformats.org/officeDocument/2006/relationships/oleObject"/><Relationship Id="rId1147" Target="media/image507.wmf" Type="http://schemas.openxmlformats.org/officeDocument/2006/relationships/image"/><Relationship Id="rId1148" Target="embeddings/oleObject629.bin" Type="http://schemas.openxmlformats.org/officeDocument/2006/relationships/oleObject"/><Relationship Id="rId1149" Target="media/image508.wmf" Type="http://schemas.openxmlformats.org/officeDocument/2006/relationships/image"/><Relationship Id="rId115" Target="file:///D:/tham%20khao/VATLY12/CHUONG/CHUONG2/BAI10/NOI%20DUNG10/hinh%2010.2.gif" TargetMode="External" Type="http://schemas.openxmlformats.org/officeDocument/2006/relationships/image"/><Relationship Id="rId1150" Target="embeddings/oleObject630.bin" Type="http://schemas.openxmlformats.org/officeDocument/2006/relationships/oleObject"/><Relationship Id="rId1151" Target="media/image509.wmf" Type="http://schemas.openxmlformats.org/officeDocument/2006/relationships/image"/><Relationship Id="rId1152" Target="embeddings/oleObject631.bin" Type="http://schemas.openxmlformats.org/officeDocument/2006/relationships/oleObject"/><Relationship Id="rId1153" Target="media/image510.wmf" Type="http://schemas.openxmlformats.org/officeDocument/2006/relationships/image"/><Relationship Id="rId1154" Target="embeddings/oleObject632.bin" Type="http://schemas.openxmlformats.org/officeDocument/2006/relationships/oleObject"/><Relationship Id="rId1155" Target="media/image511.wmf" Type="http://schemas.openxmlformats.org/officeDocument/2006/relationships/image"/><Relationship Id="rId1156" Target="embeddings/oleObject633.bin" Type="http://schemas.openxmlformats.org/officeDocument/2006/relationships/oleObject"/><Relationship Id="rId1157" Target="media/image512.wmf" Type="http://schemas.openxmlformats.org/officeDocument/2006/relationships/image"/><Relationship Id="rId1158" Target="embeddings/oleObject634.bin" Type="http://schemas.openxmlformats.org/officeDocument/2006/relationships/oleObject"/><Relationship Id="rId1159" Target="media/image513.wmf" Type="http://schemas.openxmlformats.org/officeDocument/2006/relationships/image"/><Relationship Id="rId116" Target="media/image45.wmf" Type="http://schemas.openxmlformats.org/officeDocument/2006/relationships/image"/><Relationship Id="rId1160" Target="embeddings/oleObject635.bin" Type="http://schemas.openxmlformats.org/officeDocument/2006/relationships/oleObject"/><Relationship Id="rId1161" Target="media/image514.wmf" Type="http://schemas.openxmlformats.org/officeDocument/2006/relationships/image"/><Relationship Id="rId1162" Target="embeddings/oleObject636.bin" Type="http://schemas.openxmlformats.org/officeDocument/2006/relationships/oleObject"/><Relationship Id="rId1163" Target="media/image515.wmf" Type="http://schemas.openxmlformats.org/officeDocument/2006/relationships/image"/><Relationship Id="rId1164" Target="embeddings/oleObject637.bin" Type="http://schemas.openxmlformats.org/officeDocument/2006/relationships/oleObject"/><Relationship Id="rId1165" Target="media/image516.wmf" Type="http://schemas.openxmlformats.org/officeDocument/2006/relationships/image"/><Relationship Id="rId1166" Target="embeddings/oleObject638.bin" Type="http://schemas.openxmlformats.org/officeDocument/2006/relationships/oleObject"/><Relationship Id="rId1167" Target="embeddings/oleObject639.bin" Type="http://schemas.openxmlformats.org/officeDocument/2006/relationships/oleObject"/><Relationship Id="rId1168" Target="media/image517.wmf" Type="http://schemas.openxmlformats.org/officeDocument/2006/relationships/image"/><Relationship Id="rId1169" Target="embeddings/oleObject640.bin" Type="http://schemas.openxmlformats.org/officeDocument/2006/relationships/oleObject"/><Relationship Id="rId117" Target="embeddings/oleObject62.bin" Type="http://schemas.openxmlformats.org/officeDocument/2006/relationships/oleObject"/><Relationship Id="rId1170" Target="media/image518.wmf" Type="http://schemas.openxmlformats.org/officeDocument/2006/relationships/image"/><Relationship Id="rId1171" Target="embeddings/oleObject641.bin" Type="http://schemas.openxmlformats.org/officeDocument/2006/relationships/oleObject"/><Relationship Id="rId1172" Target="media/image519.wmf" Type="http://schemas.openxmlformats.org/officeDocument/2006/relationships/image"/><Relationship Id="rId1173" Target="embeddings/oleObject642.bin" Type="http://schemas.openxmlformats.org/officeDocument/2006/relationships/oleObject"/><Relationship Id="rId1174" Target="media/image520.wmf" Type="http://schemas.openxmlformats.org/officeDocument/2006/relationships/image"/><Relationship Id="rId1175" Target="embeddings/oleObject643.bin" Type="http://schemas.openxmlformats.org/officeDocument/2006/relationships/oleObject"/><Relationship Id="rId1176" Target="media/image521.wmf" Type="http://schemas.openxmlformats.org/officeDocument/2006/relationships/image"/><Relationship Id="rId1177" Target="embeddings/oleObject644.bin" Type="http://schemas.openxmlformats.org/officeDocument/2006/relationships/oleObject"/><Relationship Id="rId1178" Target="media/image522.wmf" Type="http://schemas.openxmlformats.org/officeDocument/2006/relationships/image"/><Relationship Id="rId1179" Target="embeddings/oleObject645.bin" Type="http://schemas.openxmlformats.org/officeDocument/2006/relationships/oleObject"/><Relationship Id="rId118" Target="media/image46.wmf" Type="http://schemas.openxmlformats.org/officeDocument/2006/relationships/image"/><Relationship Id="rId1180" Target="embeddings/oleObject646.bin" Type="http://schemas.openxmlformats.org/officeDocument/2006/relationships/oleObject"/><Relationship Id="rId1181" Target="media/image523.wmf" Type="http://schemas.openxmlformats.org/officeDocument/2006/relationships/image"/><Relationship Id="rId1182" Target="embeddings/oleObject647.bin" Type="http://schemas.openxmlformats.org/officeDocument/2006/relationships/oleObject"/><Relationship Id="rId1183" Target="media/image524.wmf" Type="http://schemas.openxmlformats.org/officeDocument/2006/relationships/image"/><Relationship Id="rId1184" Target="embeddings/oleObject648.bin" Type="http://schemas.openxmlformats.org/officeDocument/2006/relationships/oleObject"/><Relationship Id="rId1185" Target="media/image525.wmf" Type="http://schemas.openxmlformats.org/officeDocument/2006/relationships/image"/><Relationship Id="rId1186" Target="embeddings/oleObject649.bin" Type="http://schemas.openxmlformats.org/officeDocument/2006/relationships/oleObject"/><Relationship Id="rId1187" Target="media/image526.wmf" Type="http://schemas.openxmlformats.org/officeDocument/2006/relationships/image"/><Relationship Id="rId1188" Target="embeddings/oleObject650.bin" Type="http://schemas.openxmlformats.org/officeDocument/2006/relationships/oleObject"/><Relationship Id="rId1189" Target="media/image527.wmf" Type="http://schemas.openxmlformats.org/officeDocument/2006/relationships/image"/><Relationship Id="rId119" Target="embeddings/oleObject63.bin" Type="http://schemas.openxmlformats.org/officeDocument/2006/relationships/oleObject"/><Relationship Id="rId1190" Target="embeddings/oleObject651.bin" Type="http://schemas.openxmlformats.org/officeDocument/2006/relationships/oleObject"/><Relationship Id="rId1191" Target="media/image528.wmf" Type="http://schemas.openxmlformats.org/officeDocument/2006/relationships/image"/><Relationship Id="rId1192" Target="embeddings/oleObject652.bin" Type="http://schemas.openxmlformats.org/officeDocument/2006/relationships/oleObject"/><Relationship Id="rId1193" Target="media/image529.wmf" Type="http://schemas.openxmlformats.org/officeDocument/2006/relationships/image"/><Relationship Id="rId1194" Target="embeddings/oleObject653.bin" Type="http://schemas.openxmlformats.org/officeDocument/2006/relationships/oleObject"/><Relationship Id="rId1195" Target="https://vi.wikipedia.org/wiki/Pin_(%C4%91%E1%BB%8Bnh_h%C6%B0%E1%BB%9Bng)" TargetMode="External" Type="http://schemas.openxmlformats.org/officeDocument/2006/relationships/hyperlink"/><Relationship Id="rId1196" Target="https://vi.wikipedia.org/wiki/N%C4%83ng_l%C6%B0%E1%BB%A3ng_M%E1%BA%B7t_Tr%E1%BB%9Di" TargetMode="External" Type="http://schemas.openxmlformats.org/officeDocument/2006/relationships/hyperlink"/><Relationship Id="rId1197" Target="https://vi.wikipedia.org/wiki/V%E1%BB%87_tinh" TargetMode="External" Type="http://schemas.openxmlformats.org/officeDocument/2006/relationships/hyperlink"/><Relationship Id="rId1198" Target="https://vi.wikipedia.org/wiki/Tr%C3%A1i_%C4%90%E1%BA%A5t" TargetMode="External" Type="http://schemas.openxmlformats.org/officeDocument/2006/relationships/hyperlink"/><Relationship Id="rId1199" Target="https://vi.wikipedia.org/wiki/M%C3%A1y_t%C3%ADnh" TargetMode="External" Type="http://schemas.openxmlformats.org/officeDocument/2006/relationships/hyperlink"/><Relationship Id="rId12" Target="media/image3.png" Type="http://schemas.openxmlformats.org/officeDocument/2006/relationships/image"/><Relationship Id="rId120" Target="media/image47.wmf" Type="http://schemas.openxmlformats.org/officeDocument/2006/relationships/image"/><Relationship Id="rId1200" Target="https://vi.wikipedia.org/wiki/%C4%90i%E1%BB%87n_tho%E1%BA%A1i_di_%C4%91%E1%BB%99ng" TargetMode="External" Type="http://schemas.openxmlformats.org/officeDocument/2006/relationships/hyperlink"/><Relationship Id="rId1201" Target="https://vi.wikipedia.org/wiki/N%C4%83ng_l%C6%B0%E1%BB%A3ng" TargetMode="External" Type="http://schemas.openxmlformats.org/officeDocument/2006/relationships/hyperlink"/><Relationship Id="rId1202" Target="https://vi.wikipedia.org/w/index.php?title=Module&amp;action=edit&amp;redlink=1" TargetMode="External" Type="http://schemas.openxmlformats.org/officeDocument/2006/relationships/hyperlink"/><Relationship Id="rId1203" Target="https://vi.wikipedia.org/wiki/T%E1%BA%A5m_n%C4%83ng_l%C6%B0%E1%BB%A3ng_M%E1%BA%B7t_tr%E1%BB%9Di" TargetMode="External" Type="http://schemas.openxmlformats.org/officeDocument/2006/relationships/hyperlink"/><Relationship Id="rId1204" Target="https://vi.wikipedia.org/w/index.php?title=L%C6%B0%E1%BB%9Bi_%C4%91i%E1%BB%87n&amp;action=edit&amp;redlink=1" TargetMode="External" Type="http://schemas.openxmlformats.org/officeDocument/2006/relationships/hyperlink"/><Relationship Id="rId1205" Target="https://vi.wikipedia.org/wiki/%C3%81nh_s%C3%A1ng" TargetMode="External" Type="http://schemas.openxmlformats.org/officeDocument/2006/relationships/hyperlink"/><Relationship Id="rId1206" Target="https://vi.wikipedia.org/wiki/M%E1%BA%B7t_Tr%E1%BB%9Di" TargetMode="External" Type="http://schemas.openxmlformats.org/officeDocument/2006/relationships/hyperlink"/><Relationship Id="rId1207" Target="media/image530.gif" Type="http://schemas.openxmlformats.org/officeDocument/2006/relationships/image"/><Relationship Id="rId1208" Target="media/image531.wmf" Type="http://schemas.openxmlformats.org/officeDocument/2006/relationships/image"/><Relationship Id="rId1209" Target="embeddings/oleObject654.bin" Type="http://schemas.openxmlformats.org/officeDocument/2006/relationships/oleObject"/><Relationship Id="rId121" Target="embeddings/oleObject64.bin" Type="http://schemas.openxmlformats.org/officeDocument/2006/relationships/oleObject"/><Relationship Id="rId1210" Target="media/image532.wmf" Type="http://schemas.openxmlformats.org/officeDocument/2006/relationships/image"/><Relationship Id="rId1211" Target="embeddings/oleObject655.bin" Type="http://schemas.openxmlformats.org/officeDocument/2006/relationships/oleObject"/><Relationship Id="rId1212" Target="embeddings/oleObject656.bin" Type="http://schemas.openxmlformats.org/officeDocument/2006/relationships/oleObject"/><Relationship Id="rId1213" Target="media/image533.wmf" Type="http://schemas.openxmlformats.org/officeDocument/2006/relationships/image"/><Relationship Id="rId1214" Target="embeddings/oleObject657.bin" Type="http://schemas.openxmlformats.org/officeDocument/2006/relationships/oleObject"/><Relationship Id="rId1215" Target="media/image534.wmf" Type="http://schemas.openxmlformats.org/officeDocument/2006/relationships/image"/><Relationship Id="rId1216" Target="embeddings/oleObject658.bin" Type="http://schemas.openxmlformats.org/officeDocument/2006/relationships/oleObject"/><Relationship Id="rId1217" Target="media/image535.wmf" Type="http://schemas.openxmlformats.org/officeDocument/2006/relationships/image"/><Relationship Id="rId1218" Target="embeddings/oleObject659.bin" Type="http://schemas.openxmlformats.org/officeDocument/2006/relationships/oleObject"/><Relationship Id="rId1219" Target="embeddings/oleObject660.bin" Type="http://schemas.openxmlformats.org/officeDocument/2006/relationships/oleObject"/><Relationship Id="rId122" Target="media/image48.wmf" Type="http://schemas.openxmlformats.org/officeDocument/2006/relationships/image"/><Relationship Id="rId1220" Target="media/image536.wmf" Type="http://schemas.openxmlformats.org/officeDocument/2006/relationships/image"/><Relationship Id="rId1221" Target="embeddings/oleObject661.bin" Type="http://schemas.openxmlformats.org/officeDocument/2006/relationships/oleObject"/><Relationship Id="rId1222" Target="media/image537.wmf" Type="http://schemas.openxmlformats.org/officeDocument/2006/relationships/image"/><Relationship Id="rId1223" Target="embeddings/oleObject662.bin" Type="http://schemas.openxmlformats.org/officeDocument/2006/relationships/oleObject"/><Relationship Id="rId1224" Target="media/image538.wmf" Type="http://schemas.openxmlformats.org/officeDocument/2006/relationships/image"/><Relationship Id="rId1225" Target="embeddings/oleObject663.bin" Type="http://schemas.openxmlformats.org/officeDocument/2006/relationships/oleObject"/><Relationship Id="rId1226" Target="media/image539.wmf" Type="http://schemas.openxmlformats.org/officeDocument/2006/relationships/image"/><Relationship Id="rId1227" Target="embeddings/oleObject664.bin" Type="http://schemas.openxmlformats.org/officeDocument/2006/relationships/oleObject"/><Relationship Id="rId1228" Target="media/image540.wmf" Type="http://schemas.openxmlformats.org/officeDocument/2006/relationships/image"/><Relationship Id="rId1229" Target="embeddings/oleObject665.bin" Type="http://schemas.openxmlformats.org/officeDocument/2006/relationships/oleObject"/><Relationship Id="rId123" Target="embeddings/oleObject65.bin" Type="http://schemas.openxmlformats.org/officeDocument/2006/relationships/oleObject"/><Relationship Id="rId1230" Target="media/image541.wmf" Type="http://schemas.openxmlformats.org/officeDocument/2006/relationships/image"/><Relationship Id="rId1231" Target="embeddings/oleObject666.bin" Type="http://schemas.openxmlformats.org/officeDocument/2006/relationships/oleObject"/><Relationship Id="rId1232" Target="media/image542.wmf" Type="http://schemas.openxmlformats.org/officeDocument/2006/relationships/image"/><Relationship Id="rId1233" Target="embeddings/oleObject667.bin" Type="http://schemas.openxmlformats.org/officeDocument/2006/relationships/oleObject"/><Relationship Id="rId1234" Target="embeddings/oleObject668.bin" Type="http://schemas.openxmlformats.org/officeDocument/2006/relationships/oleObject"/><Relationship Id="rId1235" Target="media/image543.wmf" Type="http://schemas.openxmlformats.org/officeDocument/2006/relationships/image"/><Relationship Id="rId1236" Target="embeddings/oleObject669.bin" Type="http://schemas.openxmlformats.org/officeDocument/2006/relationships/oleObject"/><Relationship Id="rId1237" Target="media/image544.wmf" Type="http://schemas.openxmlformats.org/officeDocument/2006/relationships/image"/><Relationship Id="rId1238" Target="embeddings/oleObject670.bin" Type="http://schemas.openxmlformats.org/officeDocument/2006/relationships/oleObject"/><Relationship Id="rId1239" Target="media/image545.wmf" Type="http://schemas.openxmlformats.org/officeDocument/2006/relationships/image"/><Relationship Id="rId124" Target="media/image49.wmf" Type="http://schemas.openxmlformats.org/officeDocument/2006/relationships/image"/><Relationship Id="rId1240" Target="embeddings/oleObject671.bin" Type="http://schemas.openxmlformats.org/officeDocument/2006/relationships/oleObject"/><Relationship Id="rId1241" Target="media/image546.wmf" Type="http://schemas.openxmlformats.org/officeDocument/2006/relationships/image"/><Relationship Id="rId1242" Target="embeddings/oleObject672.bin" Type="http://schemas.openxmlformats.org/officeDocument/2006/relationships/oleObject"/><Relationship Id="rId1243" Target="embeddings/oleObject673.bin" Type="http://schemas.openxmlformats.org/officeDocument/2006/relationships/oleObject"/><Relationship Id="rId1244" Target="media/image547.wmf" Type="http://schemas.openxmlformats.org/officeDocument/2006/relationships/image"/><Relationship Id="rId1245" Target="embeddings/oleObject674.bin" Type="http://schemas.openxmlformats.org/officeDocument/2006/relationships/oleObject"/><Relationship Id="rId1246" Target="embeddings/oleObject675.bin" Type="http://schemas.openxmlformats.org/officeDocument/2006/relationships/oleObject"/><Relationship Id="rId1247" Target="embeddings/oleObject676.bin" Type="http://schemas.openxmlformats.org/officeDocument/2006/relationships/oleObject"/><Relationship Id="rId1248" Target="embeddings/oleObject677.bin" Type="http://schemas.openxmlformats.org/officeDocument/2006/relationships/oleObject"/><Relationship Id="rId1249" Target="media/image548.wmf" Type="http://schemas.openxmlformats.org/officeDocument/2006/relationships/image"/><Relationship Id="rId125" Target="embeddings/oleObject66.bin" Type="http://schemas.openxmlformats.org/officeDocument/2006/relationships/oleObject"/><Relationship Id="rId1250" Target="embeddings/oleObject678.bin" Type="http://schemas.openxmlformats.org/officeDocument/2006/relationships/oleObject"/><Relationship Id="rId1251" Target="media/image549.wmf" Type="http://schemas.openxmlformats.org/officeDocument/2006/relationships/image"/><Relationship Id="rId1252" Target="embeddings/oleObject679.bin" Type="http://schemas.openxmlformats.org/officeDocument/2006/relationships/oleObject"/><Relationship Id="rId1253" Target="media/image550.wmf" Type="http://schemas.openxmlformats.org/officeDocument/2006/relationships/image"/><Relationship Id="rId1254" Target="embeddings/oleObject680.bin" Type="http://schemas.openxmlformats.org/officeDocument/2006/relationships/oleObject"/><Relationship Id="rId1255" Target="embeddings/oleObject681.bin" Type="http://schemas.openxmlformats.org/officeDocument/2006/relationships/oleObject"/><Relationship Id="rId1256" Target="media/image551.wmf" Type="http://schemas.openxmlformats.org/officeDocument/2006/relationships/image"/><Relationship Id="rId1257" Target="embeddings/oleObject682.bin" Type="http://schemas.openxmlformats.org/officeDocument/2006/relationships/oleObject"/><Relationship Id="rId1258" Target="media/image552.wmf" Type="http://schemas.openxmlformats.org/officeDocument/2006/relationships/image"/><Relationship Id="rId1259" Target="embeddings/oleObject683.bin" Type="http://schemas.openxmlformats.org/officeDocument/2006/relationships/oleObject"/><Relationship Id="rId126" Target="media/image50.wmf" Type="http://schemas.openxmlformats.org/officeDocument/2006/relationships/image"/><Relationship Id="rId1260" Target="media/image553.wmf" Type="http://schemas.openxmlformats.org/officeDocument/2006/relationships/image"/><Relationship Id="rId1261" Target="embeddings/oleObject684.bin" Type="http://schemas.openxmlformats.org/officeDocument/2006/relationships/oleObject"/><Relationship Id="rId1262" Target="media/image554.wmf" Type="http://schemas.openxmlformats.org/officeDocument/2006/relationships/image"/><Relationship Id="rId1263" Target="embeddings/oleObject685.bin" Type="http://schemas.openxmlformats.org/officeDocument/2006/relationships/oleObject"/><Relationship Id="rId1264" Target="embeddings/oleObject686.bin" Type="http://schemas.openxmlformats.org/officeDocument/2006/relationships/oleObject"/><Relationship Id="rId1265" Target="media/image555.wmf" Type="http://schemas.openxmlformats.org/officeDocument/2006/relationships/image"/><Relationship Id="rId1266" Target="embeddings/oleObject687.bin" Type="http://schemas.openxmlformats.org/officeDocument/2006/relationships/oleObject"/><Relationship Id="rId1267" Target="media/image556.wmf" Type="http://schemas.openxmlformats.org/officeDocument/2006/relationships/image"/><Relationship Id="rId1268" Target="embeddings/oleObject688.bin" Type="http://schemas.openxmlformats.org/officeDocument/2006/relationships/oleObject"/><Relationship Id="rId1269" Target="media/image557.wmf" Type="http://schemas.openxmlformats.org/officeDocument/2006/relationships/image"/><Relationship Id="rId127" Target="embeddings/oleObject67.bin" Type="http://schemas.openxmlformats.org/officeDocument/2006/relationships/oleObject"/><Relationship Id="rId1270" Target="embeddings/oleObject689.bin" Type="http://schemas.openxmlformats.org/officeDocument/2006/relationships/oleObject"/><Relationship Id="rId1271" Target="embeddings/oleObject690.bin" Type="http://schemas.openxmlformats.org/officeDocument/2006/relationships/oleObject"/><Relationship Id="rId1272" Target="embeddings/oleObject691.bin" Type="http://schemas.openxmlformats.org/officeDocument/2006/relationships/oleObject"/><Relationship Id="rId1273" Target="embeddings/oleObject692.bin" Type="http://schemas.openxmlformats.org/officeDocument/2006/relationships/oleObject"/><Relationship Id="rId1274" Target="media/image558.wmf" Type="http://schemas.openxmlformats.org/officeDocument/2006/relationships/image"/><Relationship Id="rId1275" Target="embeddings/oleObject693.bin" Type="http://schemas.openxmlformats.org/officeDocument/2006/relationships/oleObject"/><Relationship Id="rId1276" Target="media/image559.wmf" Type="http://schemas.openxmlformats.org/officeDocument/2006/relationships/image"/><Relationship Id="rId1277" Target="embeddings/oleObject694.bin" Type="http://schemas.openxmlformats.org/officeDocument/2006/relationships/oleObject"/><Relationship Id="rId1278" Target="media/image560.wmf" Type="http://schemas.openxmlformats.org/officeDocument/2006/relationships/image"/><Relationship Id="rId1279" Target="embeddings/oleObject695.bin" Type="http://schemas.openxmlformats.org/officeDocument/2006/relationships/oleObject"/><Relationship Id="rId128" Target="media/image51.wmf" Type="http://schemas.openxmlformats.org/officeDocument/2006/relationships/image"/><Relationship Id="rId1280" Target="embeddings/oleObject696.bin" Type="http://schemas.openxmlformats.org/officeDocument/2006/relationships/oleObject"/><Relationship Id="rId1281" Target="embeddings/oleObject697.bin" Type="http://schemas.openxmlformats.org/officeDocument/2006/relationships/oleObject"/><Relationship Id="rId1282" Target="embeddings/oleObject698.bin" Type="http://schemas.openxmlformats.org/officeDocument/2006/relationships/oleObject"/><Relationship Id="rId1283" Target="media/image561.wmf" Type="http://schemas.openxmlformats.org/officeDocument/2006/relationships/image"/><Relationship Id="rId1284" Target="embeddings/oleObject699.bin" Type="http://schemas.openxmlformats.org/officeDocument/2006/relationships/oleObject"/><Relationship Id="rId1285" Target="embeddings/oleObject700.bin" Type="http://schemas.openxmlformats.org/officeDocument/2006/relationships/oleObject"/><Relationship Id="rId1286" Target="embeddings/oleObject701.bin" Type="http://schemas.openxmlformats.org/officeDocument/2006/relationships/oleObject"/><Relationship Id="rId1287" Target="embeddings/oleObject702.bin" Type="http://schemas.openxmlformats.org/officeDocument/2006/relationships/oleObject"/><Relationship Id="rId1288" Target="embeddings/oleObject703.bin" Type="http://schemas.openxmlformats.org/officeDocument/2006/relationships/oleObject"/><Relationship Id="rId1289" Target="embeddings/oleObject704.bin" Type="http://schemas.openxmlformats.org/officeDocument/2006/relationships/oleObject"/><Relationship Id="rId129" Target="embeddings/oleObject68.bin" Type="http://schemas.openxmlformats.org/officeDocument/2006/relationships/oleObject"/><Relationship Id="rId1290" Target="embeddings/oleObject705.bin" Type="http://schemas.openxmlformats.org/officeDocument/2006/relationships/oleObject"/><Relationship Id="rId1291" Target="media/image562.wmf" Type="http://schemas.openxmlformats.org/officeDocument/2006/relationships/image"/><Relationship Id="rId1292" Target="embeddings/oleObject706.bin" Type="http://schemas.openxmlformats.org/officeDocument/2006/relationships/oleObject"/><Relationship Id="rId1293" Target="media/image563.wmf" Type="http://schemas.openxmlformats.org/officeDocument/2006/relationships/image"/><Relationship Id="rId1294" Target="embeddings/oleObject707.bin" Type="http://schemas.openxmlformats.org/officeDocument/2006/relationships/oleObject"/><Relationship Id="rId1295" Target="media/image564.wmf" Type="http://schemas.openxmlformats.org/officeDocument/2006/relationships/image"/><Relationship Id="rId1296" Target="embeddings/oleObject708.bin" Type="http://schemas.openxmlformats.org/officeDocument/2006/relationships/oleObject"/><Relationship Id="rId1297" Target="embeddings/oleObject709.bin" Type="http://schemas.openxmlformats.org/officeDocument/2006/relationships/oleObject"/><Relationship Id="rId1298" Target="media/image565.wmf" Type="http://schemas.openxmlformats.org/officeDocument/2006/relationships/image"/><Relationship Id="rId1299" Target="embeddings/oleObject710.bin" Type="http://schemas.openxmlformats.org/officeDocument/2006/relationships/oleObject"/><Relationship Id="rId13" Target="file:///D:/tham%20khao/VATLY12/CHUONG/CHUONG2/BAI9/NOI%20DUNG9/hinh%209.1.gif" TargetMode="External" Type="http://schemas.openxmlformats.org/officeDocument/2006/relationships/image"/><Relationship Id="rId130" Target="media/image52.wmf" Type="http://schemas.openxmlformats.org/officeDocument/2006/relationships/image"/><Relationship Id="rId1300" Target="media/image566.wmf" Type="http://schemas.openxmlformats.org/officeDocument/2006/relationships/image"/><Relationship Id="rId1301" Target="embeddings/oleObject711.bin" Type="http://schemas.openxmlformats.org/officeDocument/2006/relationships/oleObject"/><Relationship Id="rId1302" Target="media/image567.wmf" Type="http://schemas.openxmlformats.org/officeDocument/2006/relationships/image"/><Relationship Id="rId1303" Target="embeddings/oleObject712.bin" Type="http://schemas.openxmlformats.org/officeDocument/2006/relationships/oleObject"/><Relationship Id="rId1304" Target="media/image568.wmf" Type="http://schemas.openxmlformats.org/officeDocument/2006/relationships/image"/><Relationship Id="rId1305" Target="embeddings/oleObject713.bin" Type="http://schemas.openxmlformats.org/officeDocument/2006/relationships/oleObject"/><Relationship Id="rId1306" Target="media/image569.wmf" Type="http://schemas.openxmlformats.org/officeDocument/2006/relationships/image"/><Relationship Id="rId1307" Target="embeddings/oleObject714.bin" Type="http://schemas.openxmlformats.org/officeDocument/2006/relationships/oleObject"/><Relationship Id="rId1308" Target="media/image570.wmf" Type="http://schemas.openxmlformats.org/officeDocument/2006/relationships/image"/><Relationship Id="rId1309" Target="embeddings/oleObject715.bin" Type="http://schemas.openxmlformats.org/officeDocument/2006/relationships/oleObject"/><Relationship Id="rId131" Target="embeddings/oleObject69.bin" Type="http://schemas.openxmlformats.org/officeDocument/2006/relationships/oleObject"/><Relationship Id="rId1310" Target="media/image571.wmf" Type="http://schemas.openxmlformats.org/officeDocument/2006/relationships/image"/><Relationship Id="rId1311" Target="embeddings/oleObject716.bin" Type="http://schemas.openxmlformats.org/officeDocument/2006/relationships/oleObject"/><Relationship Id="rId1312" Target="media/image572.wmf" Type="http://schemas.openxmlformats.org/officeDocument/2006/relationships/image"/><Relationship Id="rId1313" Target="embeddings/oleObject717.bin" Type="http://schemas.openxmlformats.org/officeDocument/2006/relationships/oleObject"/><Relationship Id="rId1314" Target="media/image573.wmf" Type="http://schemas.openxmlformats.org/officeDocument/2006/relationships/image"/><Relationship Id="rId1315" Target="embeddings/oleObject718.bin" Type="http://schemas.openxmlformats.org/officeDocument/2006/relationships/oleObject"/><Relationship Id="rId1316" Target="media/image574.wmf" Type="http://schemas.openxmlformats.org/officeDocument/2006/relationships/image"/><Relationship Id="rId1317" Target="embeddings/oleObject719.bin" Type="http://schemas.openxmlformats.org/officeDocument/2006/relationships/oleObject"/><Relationship Id="rId1318" Target="media/image575.wmf" Type="http://schemas.openxmlformats.org/officeDocument/2006/relationships/image"/><Relationship Id="rId1319" Target="embeddings/oleObject720.bin" Type="http://schemas.openxmlformats.org/officeDocument/2006/relationships/oleObject"/><Relationship Id="rId132" Target="media/image53.wmf" Type="http://schemas.openxmlformats.org/officeDocument/2006/relationships/image"/><Relationship Id="rId1320" Target="media/image576.wmf" Type="http://schemas.openxmlformats.org/officeDocument/2006/relationships/image"/><Relationship Id="rId1321" Target="embeddings/oleObject721.bin" Type="http://schemas.openxmlformats.org/officeDocument/2006/relationships/oleObject"/><Relationship Id="rId1322" Target="embeddings/oleObject722.bin" Type="http://schemas.openxmlformats.org/officeDocument/2006/relationships/oleObject"/><Relationship Id="rId1323" Target="embeddings/oleObject723.bin" Type="http://schemas.openxmlformats.org/officeDocument/2006/relationships/oleObject"/><Relationship Id="rId1324" Target="embeddings/oleObject724.bin" Type="http://schemas.openxmlformats.org/officeDocument/2006/relationships/oleObject"/><Relationship Id="rId1325" Target="media/image577.wmf" Type="http://schemas.openxmlformats.org/officeDocument/2006/relationships/image"/><Relationship Id="rId1326" Target="embeddings/oleObject725.bin" Type="http://schemas.openxmlformats.org/officeDocument/2006/relationships/oleObject"/><Relationship Id="rId1327" Target="media/image578.jpeg" Type="http://schemas.openxmlformats.org/officeDocument/2006/relationships/image"/><Relationship Id="rId1328" Target="media/image579.wmf" Type="http://schemas.openxmlformats.org/officeDocument/2006/relationships/image"/><Relationship Id="rId1329" Target="embeddings/oleObject726.bin" Type="http://schemas.openxmlformats.org/officeDocument/2006/relationships/oleObject"/><Relationship Id="rId133" Target="embeddings/oleObject70.bin" Type="http://schemas.openxmlformats.org/officeDocument/2006/relationships/oleObject"/><Relationship Id="rId1330" Target="media/image580.wmf" Type="http://schemas.openxmlformats.org/officeDocument/2006/relationships/image"/><Relationship Id="rId1331" Target="embeddings/oleObject727.bin" Type="http://schemas.openxmlformats.org/officeDocument/2006/relationships/oleObject"/><Relationship Id="rId1332" Target="media/image581.wmf" Type="http://schemas.openxmlformats.org/officeDocument/2006/relationships/image"/><Relationship Id="rId1333" Target="embeddings/oleObject728.bin" Type="http://schemas.openxmlformats.org/officeDocument/2006/relationships/oleObject"/><Relationship Id="rId1334" Target="media/image582.wmf" Type="http://schemas.openxmlformats.org/officeDocument/2006/relationships/image"/><Relationship Id="rId1335" Target="embeddings/oleObject729.bin" Type="http://schemas.openxmlformats.org/officeDocument/2006/relationships/oleObject"/><Relationship Id="rId1336" Target="media/image583.wmf" Type="http://schemas.openxmlformats.org/officeDocument/2006/relationships/image"/><Relationship Id="rId1337" Target="embeddings/oleObject730.bin" Type="http://schemas.openxmlformats.org/officeDocument/2006/relationships/oleObject"/><Relationship Id="rId1338" Target="media/image584.wmf" Type="http://schemas.openxmlformats.org/officeDocument/2006/relationships/image"/><Relationship Id="rId1339" Target="embeddings/oleObject731.bin" Type="http://schemas.openxmlformats.org/officeDocument/2006/relationships/oleObject"/><Relationship Id="rId134" Target="embeddings/oleObject71.bin" Type="http://schemas.openxmlformats.org/officeDocument/2006/relationships/oleObject"/><Relationship Id="rId1340" Target="media/image585.wmf" Type="http://schemas.openxmlformats.org/officeDocument/2006/relationships/image"/><Relationship Id="rId1341" Target="embeddings/oleObject732.bin" Type="http://schemas.openxmlformats.org/officeDocument/2006/relationships/oleObject"/><Relationship Id="rId1342" Target="media/image586.wmf" Type="http://schemas.openxmlformats.org/officeDocument/2006/relationships/image"/><Relationship Id="rId1343" Target="embeddings/oleObject733.bin" Type="http://schemas.openxmlformats.org/officeDocument/2006/relationships/oleObject"/><Relationship Id="rId1344" Target="media/image587.wmf" Type="http://schemas.openxmlformats.org/officeDocument/2006/relationships/image"/><Relationship Id="rId1345" Target="embeddings/oleObject734.bin" Type="http://schemas.openxmlformats.org/officeDocument/2006/relationships/oleObject"/><Relationship Id="rId1346" Target="media/image588.wmf" Type="http://schemas.openxmlformats.org/officeDocument/2006/relationships/image"/><Relationship Id="rId1347" Target="embeddings/oleObject735.bin" Type="http://schemas.openxmlformats.org/officeDocument/2006/relationships/oleObject"/><Relationship Id="rId1348" Target="media/image589.wmf" Type="http://schemas.openxmlformats.org/officeDocument/2006/relationships/image"/><Relationship Id="rId1349" Target="embeddings/oleObject736.bin" Type="http://schemas.openxmlformats.org/officeDocument/2006/relationships/oleObject"/><Relationship Id="rId135" Target="media/image54.wmf" Type="http://schemas.openxmlformats.org/officeDocument/2006/relationships/image"/><Relationship Id="rId1350" Target="media/image590.wmf" Type="http://schemas.openxmlformats.org/officeDocument/2006/relationships/image"/><Relationship Id="rId1351" Target="embeddings/oleObject737.bin" Type="http://schemas.openxmlformats.org/officeDocument/2006/relationships/oleObject"/><Relationship Id="rId1352" Target="media/image591.wmf" Type="http://schemas.openxmlformats.org/officeDocument/2006/relationships/image"/><Relationship Id="rId1353" Target="embeddings/oleObject738.bin" Type="http://schemas.openxmlformats.org/officeDocument/2006/relationships/oleObject"/><Relationship Id="rId1354" Target="media/image592.wmf" Type="http://schemas.openxmlformats.org/officeDocument/2006/relationships/image"/><Relationship Id="rId1355" Target="embeddings/oleObject739.bin" Type="http://schemas.openxmlformats.org/officeDocument/2006/relationships/oleObject"/><Relationship Id="rId1356" Target="media/image593.wmf" Type="http://schemas.openxmlformats.org/officeDocument/2006/relationships/image"/><Relationship Id="rId1357" Target="embeddings/oleObject740.bin" Type="http://schemas.openxmlformats.org/officeDocument/2006/relationships/oleObject"/><Relationship Id="rId1358" Target="embeddings/oleObject741.bin" Type="http://schemas.openxmlformats.org/officeDocument/2006/relationships/oleObject"/><Relationship Id="rId1359" Target="media/image594.wmf" Type="http://schemas.openxmlformats.org/officeDocument/2006/relationships/image"/><Relationship Id="rId136" Target="embeddings/oleObject72.bin" Type="http://schemas.openxmlformats.org/officeDocument/2006/relationships/oleObject"/><Relationship Id="rId1360" Target="embeddings/oleObject742.bin" Type="http://schemas.openxmlformats.org/officeDocument/2006/relationships/oleObject"/><Relationship Id="rId1361" Target="media/image595.wmf" Type="http://schemas.openxmlformats.org/officeDocument/2006/relationships/image"/><Relationship Id="rId1362" Target="embeddings/oleObject743.bin" Type="http://schemas.openxmlformats.org/officeDocument/2006/relationships/oleObject"/><Relationship Id="rId1363" Target="media/image596.wmf" Type="http://schemas.openxmlformats.org/officeDocument/2006/relationships/image"/><Relationship Id="rId1364" Target="embeddings/oleObject744.bin" Type="http://schemas.openxmlformats.org/officeDocument/2006/relationships/oleObject"/><Relationship Id="rId1365" Target="media/image597.wmf" Type="http://schemas.openxmlformats.org/officeDocument/2006/relationships/image"/><Relationship Id="rId1366" Target="embeddings/oleObject745.bin" Type="http://schemas.openxmlformats.org/officeDocument/2006/relationships/oleObject"/><Relationship Id="rId1367" Target="media/image598.wmf" Type="http://schemas.openxmlformats.org/officeDocument/2006/relationships/image"/><Relationship Id="rId1368" Target="embeddings/oleObject746.bin" Type="http://schemas.openxmlformats.org/officeDocument/2006/relationships/oleObject"/><Relationship Id="rId1369" Target="media/image599.wmf" Type="http://schemas.openxmlformats.org/officeDocument/2006/relationships/image"/><Relationship Id="rId137" Target="media/image55.wmf" Type="http://schemas.openxmlformats.org/officeDocument/2006/relationships/image"/><Relationship Id="rId1370" Target="embeddings/oleObject747.bin" Type="http://schemas.openxmlformats.org/officeDocument/2006/relationships/oleObject"/><Relationship Id="rId1371" Target="media/image600.wmf" Type="http://schemas.openxmlformats.org/officeDocument/2006/relationships/image"/><Relationship Id="rId1372" Target="embeddings/oleObject748.bin" Type="http://schemas.openxmlformats.org/officeDocument/2006/relationships/oleObject"/><Relationship Id="rId1373" Target="media/image601.wmf" Type="http://schemas.openxmlformats.org/officeDocument/2006/relationships/image"/><Relationship Id="rId1374" Target="embeddings/oleObject749.bin" Type="http://schemas.openxmlformats.org/officeDocument/2006/relationships/oleObject"/><Relationship Id="rId1375" Target="media/image602.wmf" Type="http://schemas.openxmlformats.org/officeDocument/2006/relationships/image"/><Relationship Id="rId1376" Target="embeddings/oleObject750.bin" Type="http://schemas.openxmlformats.org/officeDocument/2006/relationships/oleObject"/><Relationship Id="rId1377" Target="media/image603.wmf" Type="http://schemas.openxmlformats.org/officeDocument/2006/relationships/image"/><Relationship Id="rId1378" Target="embeddings/oleObject751.bin" Type="http://schemas.openxmlformats.org/officeDocument/2006/relationships/oleObject"/><Relationship Id="rId1379" Target="media/image604.wmf" Type="http://schemas.openxmlformats.org/officeDocument/2006/relationships/image"/><Relationship Id="rId138" Target="embeddings/oleObject73.bin" Type="http://schemas.openxmlformats.org/officeDocument/2006/relationships/oleObject"/><Relationship Id="rId1380" Target="embeddings/oleObject752.bin" Type="http://schemas.openxmlformats.org/officeDocument/2006/relationships/oleObject"/><Relationship Id="rId1381" Target="media/image605.wmf" Type="http://schemas.openxmlformats.org/officeDocument/2006/relationships/image"/><Relationship Id="rId1382" Target="embeddings/oleObject753.bin" Type="http://schemas.openxmlformats.org/officeDocument/2006/relationships/oleObject"/><Relationship Id="rId1383" Target="media/image606.wmf" Type="http://schemas.openxmlformats.org/officeDocument/2006/relationships/image"/><Relationship Id="rId1384" Target="embeddings/oleObject754.bin" Type="http://schemas.openxmlformats.org/officeDocument/2006/relationships/oleObject"/><Relationship Id="rId1385" Target="media/image607.wmf" Type="http://schemas.openxmlformats.org/officeDocument/2006/relationships/image"/><Relationship Id="rId1386" Target="embeddings/oleObject755.bin" Type="http://schemas.openxmlformats.org/officeDocument/2006/relationships/oleObject"/><Relationship Id="rId1387" Target="media/image608.wmf" Type="http://schemas.openxmlformats.org/officeDocument/2006/relationships/image"/><Relationship Id="rId1388" Target="embeddings/oleObject756.bin" Type="http://schemas.openxmlformats.org/officeDocument/2006/relationships/oleObject"/><Relationship Id="rId1389" Target="media/image609.wmf" Type="http://schemas.openxmlformats.org/officeDocument/2006/relationships/image"/><Relationship Id="rId139" Target="embeddings/oleObject74.bin" Type="http://schemas.openxmlformats.org/officeDocument/2006/relationships/oleObject"/><Relationship Id="rId1390" Target="embeddings/oleObject757.bin" Type="http://schemas.openxmlformats.org/officeDocument/2006/relationships/oleObject"/><Relationship Id="rId1391" Target="media/image610.wmf" Type="http://schemas.openxmlformats.org/officeDocument/2006/relationships/image"/><Relationship Id="rId1392" Target="embeddings/oleObject758.bin" Type="http://schemas.openxmlformats.org/officeDocument/2006/relationships/oleObject"/><Relationship Id="rId1393" Target="embeddings/oleObject759.bin" Type="http://schemas.openxmlformats.org/officeDocument/2006/relationships/oleObject"/><Relationship Id="rId1394" Target="media/image611.wmf" Type="http://schemas.openxmlformats.org/officeDocument/2006/relationships/image"/><Relationship Id="rId1395" Target="embeddings/oleObject760.bin" Type="http://schemas.openxmlformats.org/officeDocument/2006/relationships/oleObject"/><Relationship Id="rId1396" Target="embeddings/oleObject761.bin" Type="http://schemas.openxmlformats.org/officeDocument/2006/relationships/oleObject"/><Relationship Id="rId1397" Target="embeddings/oleObject762.bin" Type="http://schemas.openxmlformats.org/officeDocument/2006/relationships/oleObject"/><Relationship Id="rId1398" Target="media/image612.wmf" Type="http://schemas.openxmlformats.org/officeDocument/2006/relationships/image"/><Relationship Id="rId1399" Target="embeddings/oleObject763.bin" Type="http://schemas.openxmlformats.org/officeDocument/2006/relationships/oleObject"/><Relationship Id="rId14" Target="media/image4.wmf" Type="http://schemas.openxmlformats.org/officeDocument/2006/relationships/image"/><Relationship Id="rId140" Target="media/image56.wmf" Type="http://schemas.openxmlformats.org/officeDocument/2006/relationships/image"/><Relationship Id="rId1400" Target="media/image613.png" Type="http://schemas.openxmlformats.org/officeDocument/2006/relationships/image"/><Relationship Id="rId1401" Target="media/image614.wmf" Type="http://schemas.openxmlformats.org/officeDocument/2006/relationships/image"/><Relationship Id="rId1402" Target="embeddings/oleObject764.bin" Type="http://schemas.openxmlformats.org/officeDocument/2006/relationships/oleObject"/><Relationship Id="rId1403" Target="embeddings/oleObject765.bin" Type="http://schemas.openxmlformats.org/officeDocument/2006/relationships/oleObject"/><Relationship Id="rId1404" Target="media/image615.wmf" Type="http://schemas.openxmlformats.org/officeDocument/2006/relationships/image"/><Relationship Id="rId1405" Target="embeddings/oleObject766.bin" Type="http://schemas.openxmlformats.org/officeDocument/2006/relationships/oleObject"/><Relationship Id="rId1406" Target="embeddings/oleObject767.bin" Type="http://schemas.openxmlformats.org/officeDocument/2006/relationships/oleObject"/><Relationship Id="rId1407" Target="embeddings/oleObject768.bin" Type="http://schemas.openxmlformats.org/officeDocument/2006/relationships/oleObject"/><Relationship Id="rId1408" Target="embeddings/oleObject769.bin" Type="http://schemas.openxmlformats.org/officeDocument/2006/relationships/oleObject"/><Relationship Id="rId1409" Target="media/image616.wmf" Type="http://schemas.openxmlformats.org/officeDocument/2006/relationships/image"/><Relationship Id="rId141" Target="embeddings/oleObject75.bin" Type="http://schemas.openxmlformats.org/officeDocument/2006/relationships/oleObject"/><Relationship Id="rId1410" Target="embeddings/oleObject770.bin" Type="http://schemas.openxmlformats.org/officeDocument/2006/relationships/oleObject"/><Relationship Id="rId1411" Target="embeddings/oleObject771.bin" Type="http://schemas.openxmlformats.org/officeDocument/2006/relationships/oleObject"/><Relationship Id="rId1412" Target="embeddings/oleObject772.bin" Type="http://schemas.openxmlformats.org/officeDocument/2006/relationships/oleObject"/><Relationship Id="rId1413" Target="media/image617.wmf" Type="http://schemas.openxmlformats.org/officeDocument/2006/relationships/image"/><Relationship Id="rId1414" Target="embeddings/oleObject773.bin" Type="http://schemas.openxmlformats.org/officeDocument/2006/relationships/oleObject"/><Relationship Id="rId1415" Target="media/image618.wmf" Type="http://schemas.openxmlformats.org/officeDocument/2006/relationships/image"/><Relationship Id="rId1416" Target="embeddings/oleObject774.bin" Type="http://schemas.openxmlformats.org/officeDocument/2006/relationships/oleObject"/><Relationship Id="rId1417" Target="media/image619.wmf" Type="http://schemas.openxmlformats.org/officeDocument/2006/relationships/image"/><Relationship Id="rId1418" Target="embeddings/oleObject775.bin" Type="http://schemas.openxmlformats.org/officeDocument/2006/relationships/oleObject"/><Relationship Id="rId1419" Target="embeddings/oleObject776.bin" Type="http://schemas.openxmlformats.org/officeDocument/2006/relationships/oleObject"/><Relationship Id="rId142" Target="embeddings/oleObject76.bin" Type="http://schemas.openxmlformats.org/officeDocument/2006/relationships/oleObject"/><Relationship Id="rId1420" Target="embeddings/oleObject777.bin" Type="http://schemas.openxmlformats.org/officeDocument/2006/relationships/oleObject"/><Relationship Id="rId1421" Target="embeddings/oleObject778.bin" Type="http://schemas.openxmlformats.org/officeDocument/2006/relationships/oleObject"/><Relationship Id="rId1422" Target="embeddings/oleObject779.bin" Type="http://schemas.openxmlformats.org/officeDocument/2006/relationships/oleObject"/><Relationship Id="rId1423" Target="embeddings/oleObject780.bin" Type="http://schemas.openxmlformats.org/officeDocument/2006/relationships/oleObject"/><Relationship Id="rId1424" Target="media/image620.png" Type="http://schemas.openxmlformats.org/officeDocument/2006/relationships/image"/><Relationship Id="rId1425" Target="media/image621.wmf" Type="http://schemas.openxmlformats.org/officeDocument/2006/relationships/image"/><Relationship Id="rId1426" Target="embeddings/oleObject781.bin" Type="http://schemas.openxmlformats.org/officeDocument/2006/relationships/oleObject"/><Relationship Id="rId1427" Target="media/image622.wmf" Type="http://schemas.openxmlformats.org/officeDocument/2006/relationships/image"/><Relationship Id="rId1428" Target="embeddings/oleObject782.bin" Type="http://schemas.openxmlformats.org/officeDocument/2006/relationships/oleObject"/><Relationship Id="rId1429" Target="media/image623.wmf" Type="http://schemas.openxmlformats.org/officeDocument/2006/relationships/image"/><Relationship Id="rId143" Target="media/image57.wmf" Type="http://schemas.openxmlformats.org/officeDocument/2006/relationships/image"/><Relationship Id="rId1430" Target="embeddings/oleObject783.bin" Type="http://schemas.openxmlformats.org/officeDocument/2006/relationships/oleObject"/><Relationship Id="rId1431" Target="media/image624.wmf" Type="http://schemas.openxmlformats.org/officeDocument/2006/relationships/image"/><Relationship Id="rId1432" Target="embeddings/oleObject784.bin" Type="http://schemas.openxmlformats.org/officeDocument/2006/relationships/oleObject"/><Relationship Id="rId1433" Target="media/image625.wmf" Type="http://schemas.openxmlformats.org/officeDocument/2006/relationships/image"/><Relationship Id="rId1434" Target="embeddings/oleObject785.bin" Type="http://schemas.openxmlformats.org/officeDocument/2006/relationships/oleObject"/><Relationship Id="rId1435" Target="media/image626.wmf" Type="http://schemas.openxmlformats.org/officeDocument/2006/relationships/image"/><Relationship Id="rId1436" Target="embeddings/oleObject786.bin" Type="http://schemas.openxmlformats.org/officeDocument/2006/relationships/oleObject"/><Relationship Id="rId1437" Target="media/image627.wmf" Type="http://schemas.openxmlformats.org/officeDocument/2006/relationships/image"/><Relationship Id="rId1438" Target="embeddings/oleObject787.bin" Type="http://schemas.openxmlformats.org/officeDocument/2006/relationships/oleObject"/><Relationship Id="rId1439" Target="media/image628.wmf" Type="http://schemas.openxmlformats.org/officeDocument/2006/relationships/image"/><Relationship Id="rId144" Target="embeddings/oleObject77.bin" Type="http://schemas.openxmlformats.org/officeDocument/2006/relationships/oleObject"/><Relationship Id="rId1440" Target="embeddings/oleObject788.bin" Type="http://schemas.openxmlformats.org/officeDocument/2006/relationships/oleObject"/><Relationship Id="rId1441" Target="media/image629.wmf" Type="http://schemas.openxmlformats.org/officeDocument/2006/relationships/image"/><Relationship Id="rId1442" Target="embeddings/oleObject789.bin" Type="http://schemas.openxmlformats.org/officeDocument/2006/relationships/oleObject"/><Relationship Id="rId1443" Target="media/image630.wmf" Type="http://schemas.openxmlformats.org/officeDocument/2006/relationships/image"/><Relationship Id="rId1444" Target="embeddings/oleObject790.bin" Type="http://schemas.openxmlformats.org/officeDocument/2006/relationships/oleObject"/><Relationship Id="rId1445" Target="media/image631.wmf" Type="http://schemas.openxmlformats.org/officeDocument/2006/relationships/image"/><Relationship Id="rId1446" Target="embeddings/oleObject791.bin" Type="http://schemas.openxmlformats.org/officeDocument/2006/relationships/oleObject"/><Relationship Id="rId1447" Target="media/image632.wmf" Type="http://schemas.openxmlformats.org/officeDocument/2006/relationships/image"/><Relationship Id="rId1448" Target="embeddings/oleObject792.bin" Type="http://schemas.openxmlformats.org/officeDocument/2006/relationships/oleObject"/><Relationship Id="rId1449" Target="media/image633.wmf" Type="http://schemas.openxmlformats.org/officeDocument/2006/relationships/image"/><Relationship Id="rId145" Target="media/image58.wmf" Type="http://schemas.openxmlformats.org/officeDocument/2006/relationships/image"/><Relationship Id="rId1450" Target="embeddings/oleObject793.bin" Type="http://schemas.openxmlformats.org/officeDocument/2006/relationships/oleObject"/><Relationship Id="rId1451" Target="media/image634.wmf" Type="http://schemas.openxmlformats.org/officeDocument/2006/relationships/image"/><Relationship Id="rId1452" Target="embeddings/oleObject794.bin" Type="http://schemas.openxmlformats.org/officeDocument/2006/relationships/oleObject"/><Relationship Id="rId1453" Target="media/image635.wmf" Type="http://schemas.openxmlformats.org/officeDocument/2006/relationships/image"/><Relationship Id="rId1454" Target="embeddings/oleObject795.bin" Type="http://schemas.openxmlformats.org/officeDocument/2006/relationships/oleObject"/><Relationship Id="rId1455" Target="embeddings/oleObject796.bin" Type="http://schemas.openxmlformats.org/officeDocument/2006/relationships/oleObject"/><Relationship Id="rId1456" Target="media/image636.wmf" Type="http://schemas.openxmlformats.org/officeDocument/2006/relationships/image"/><Relationship Id="rId1457" Target="embeddings/oleObject797.bin" Type="http://schemas.openxmlformats.org/officeDocument/2006/relationships/oleObject"/><Relationship Id="rId1458" Target="embeddings/oleObject798.bin" Type="http://schemas.openxmlformats.org/officeDocument/2006/relationships/oleObject"/><Relationship Id="rId1459" Target="media/image637.wmf" Type="http://schemas.openxmlformats.org/officeDocument/2006/relationships/image"/><Relationship Id="rId146" Target="embeddings/oleObject78.bin" Type="http://schemas.openxmlformats.org/officeDocument/2006/relationships/oleObject"/><Relationship Id="rId1460" Target="embeddings/oleObject799.bin" Type="http://schemas.openxmlformats.org/officeDocument/2006/relationships/oleObject"/><Relationship Id="rId1461" Target="media/image638.wmf" Type="http://schemas.openxmlformats.org/officeDocument/2006/relationships/image"/><Relationship Id="rId1462" Target="embeddings/oleObject800.bin" Type="http://schemas.openxmlformats.org/officeDocument/2006/relationships/oleObject"/><Relationship Id="rId1463" Target="embeddings/oleObject801.bin" Type="http://schemas.openxmlformats.org/officeDocument/2006/relationships/oleObject"/><Relationship Id="rId1464" Target="https://vi.wikipedia.org/wiki/Quark" TargetMode="External" Type="http://schemas.openxmlformats.org/officeDocument/2006/relationships/hyperlink"/><Relationship Id="rId1465" Target="https://vi.wikipedia.org/wiki/Lepton" TargetMode="External" Type="http://schemas.openxmlformats.org/officeDocument/2006/relationships/hyperlink"/><Relationship Id="rId1466" Target="https://vi.wikipedia.org/wiki/Electron" TargetMode="External" Type="http://schemas.openxmlformats.org/officeDocument/2006/relationships/hyperlink"/><Relationship Id="rId1467" Target="https://vi.wikipedia.org/wiki/Positron" TargetMode="External" Type="http://schemas.openxmlformats.org/officeDocument/2006/relationships/hyperlink"/><Relationship Id="rId1468" Target="https://vi.wikipedia.org/wiki/Neutrino" TargetMode="External" Type="http://schemas.openxmlformats.org/officeDocument/2006/relationships/hyperlink"/><Relationship Id="rId1469" Target="https://vi.wikipedia.org/wiki/Boson_gauge" TargetMode="External" Type="http://schemas.openxmlformats.org/officeDocument/2006/relationships/hyperlink"/><Relationship Id="rId147" Target="media/image59.wmf" Type="http://schemas.openxmlformats.org/officeDocument/2006/relationships/image"/><Relationship Id="rId1470" Target="https://vi.wikipedia.org/wiki/Photon" TargetMode="External" Type="http://schemas.openxmlformats.org/officeDocument/2006/relationships/hyperlink"/><Relationship Id="rId1471" Target="media/image639.wmf" Type="http://schemas.openxmlformats.org/officeDocument/2006/relationships/image"/><Relationship Id="rId1472" Target="embeddings/oleObject802.bin" Type="http://schemas.openxmlformats.org/officeDocument/2006/relationships/oleObject"/><Relationship Id="rId1473" Target="media/image640.wmf" Type="http://schemas.openxmlformats.org/officeDocument/2006/relationships/image"/><Relationship Id="rId1474" Target="embeddings/oleObject803.bin" Type="http://schemas.openxmlformats.org/officeDocument/2006/relationships/oleObject"/><Relationship Id="rId1475" Target="media/image641.wmf" Type="http://schemas.openxmlformats.org/officeDocument/2006/relationships/image"/><Relationship Id="rId1476" Target="embeddings/oleObject804.bin" Type="http://schemas.openxmlformats.org/officeDocument/2006/relationships/oleObject"/><Relationship Id="rId1477" Target="media/image642.wmf" Type="http://schemas.openxmlformats.org/officeDocument/2006/relationships/image"/><Relationship Id="rId1478" Target="embeddings/oleObject805.bin" Type="http://schemas.openxmlformats.org/officeDocument/2006/relationships/oleObject"/><Relationship Id="rId1479" Target="embeddings/oleObject806.bin" Type="http://schemas.openxmlformats.org/officeDocument/2006/relationships/oleObject"/><Relationship Id="rId148" Target="embeddings/oleObject79.bin" Type="http://schemas.openxmlformats.org/officeDocument/2006/relationships/oleObject"/><Relationship Id="rId1480" Target="media/image643.wmf" Type="http://schemas.openxmlformats.org/officeDocument/2006/relationships/image"/><Relationship Id="rId1481" Target="embeddings/oleObject807.bin" Type="http://schemas.openxmlformats.org/officeDocument/2006/relationships/oleObject"/><Relationship Id="rId1482" Target="media/image644.wmf" Type="http://schemas.openxmlformats.org/officeDocument/2006/relationships/image"/><Relationship Id="rId1483" Target="embeddings/oleObject808.bin" Type="http://schemas.openxmlformats.org/officeDocument/2006/relationships/oleObject"/><Relationship Id="rId1484" Target="embeddings/oleObject809.bin" Type="http://schemas.openxmlformats.org/officeDocument/2006/relationships/oleObject"/><Relationship Id="rId1485" Target="embeddings/oleObject810.bin" Type="http://schemas.openxmlformats.org/officeDocument/2006/relationships/oleObject"/><Relationship Id="rId1486" Target="embeddings/oleObject811.bin" Type="http://schemas.openxmlformats.org/officeDocument/2006/relationships/oleObject"/><Relationship Id="rId1487" Target="embeddings/oleObject812.bin" Type="http://schemas.openxmlformats.org/officeDocument/2006/relationships/oleObject"/><Relationship Id="rId1488" Target="embeddings/oleObject813.bin" Type="http://schemas.openxmlformats.org/officeDocument/2006/relationships/oleObject"/><Relationship Id="rId1489" Target="embeddings/oleObject814.bin" Type="http://schemas.openxmlformats.org/officeDocument/2006/relationships/oleObject"/><Relationship Id="rId149" Target="media/image60.wmf" Type="http://schemas.openxmlformats.org/officeDocument/2006/relationships/image"/><Relationship Id="rId1490" Target="embeddings/oleObject815.bin" Type="http://schemas.openxmlformats.org/officeDocument/2006/relationships/oleObject"/><Relationship Id="rId1491" Target="embeddings/oleObject816.bin" Type="http://schemas.openxmlformats.org/officeDocument/2006/relationships/oleObject"/><Relationship Id="rId1492" Target="embeddings/oleObject817.bin" Type="http://schemas.openxmlformats.org/officeDocument/2006/relationships/oleObject"/><Relationship Id="rId1493" Target="embeddings/oleObject818.bin" Type="http://schemas.openxmlformats.org/officeDocument/2006/relationships/oleObject"/><Relationship Id="rId1494" Target="embeddings/oleObject819.bin" Type="http://schemas.openxmlformats.org/officeDocument/2006/relationships/oleObject"/><Relationship Id="rId1495" Target="embeddings/oleObject820.bin" Type="http://schemas.openxmlformats.org/officeDocument/2006/relationships/oleObject"/><Relationship Id="rId1496" Target="embeddings/oleObject821.bin" Type="http://schemas.openxmlformats.org/officeDocument/2006/relationships/oleObject"/><Relationship Id="rId1497" Target="header1.xml" Type="http://schemas.openxmlformats.org/officeDocument/2006/relationships/header"/><Relationship Id="rId1498" Target="footer1.xml" Type="http://schemas.openxmlformats.org/officeDocument/2006/relationships/footer"/><Relationship Id="rId1499" Target="fontTable.xml" Type="http://schemas.openxmlformats.org/officeDocument/2006/relationships/fontTable"/><Relationship Id="rId15" Target="embeddings/oleObject3.bin" Type="http://schemas.openxmlformats.org/officeDocument/2006/relationships/oleObject"/><Relationship Id="rId150" Target="media/image61.wmf" Type="http://schemas.openxmlformats.org/officeDocument/2006/relationships/image"/><Relationship Id="rId1500" Target="theme/theme1.xml" Type="http://schemas.openxmlformats.org/officeDocument/2006/relationships/theme"/><Relationship Id="rId151" Target="media/image62.wmf" Type="http://schemas.openxmlformats.org/officeDocument/2006/relationships/image"/><Relationship Id="rId152" Target="media/image63.wmf" Type="http://schemas.openxmlformats.org/officeDocument/2006/relationships/image"/><Relationship Id="rId153" Target="media/image64.wmf" Type="http://schemas.openxmlformats.org/officeDocument/2006/relationships/image"/><Relationship Id="rId154" Target="media/image65.wmf" Type="http://schemas.openxmlformats.org/officeDocument/2006/relationships/image"/><Relationship Id="rId155" Target="media/image66.wmf" Type="http://schemas.openxmlformats.org/officeDocument/2006/relationships/image"/><Relationship Id="rId156" Target="media/image67.wmf" Type="http://schemas.openxmlformats.org/officeDocument/2006/relationships/image"/><Relationship Id="rId157" Target="media/image68.wmf" Type="http://schemas.openxmlformats.org/officeDocument/2006/relationships/image"/><Relationship Id="rId158" Target="media/image69.wmf" Type="http://schemas.openxmlformats.org/officeDocument/2006/relationships/image"/><Relationship Id="rId159" Target="media/image70.wmf" Type="http://schemas.openxmlformats.org/officeDocument/2006/relationships/image"/><Relationship Id="rId16" Target="media/image5.wmf" Type="http://schemas.openxmlformats.org/officeDocument/2006/relationships/image"/><Relationship Id="rId160" Target="embeddings/oleObject80.bin" Type="http://schemas.openxmlformats.org/officeDocument/2006/relationships/oleObject"/><Relationship Id="rId161" Target="media/image71.wmf" Type="http://schemas.openxmlformats.org/officeDocument/2006/relationships/image"/><Relationship Id="rId162" Target="embeddings/oleObject81.bin" Type="http://schemas.openxmlformats.org/officeDocument/2006/relationships/oleObject"/><Relationship Id="rId163" Target="embeddings/oleObject82.bin" Type="http://schemas.openxmlformats.org/officeDocument/2006/relationships/oleObject"/><Relationship Id="rId164" Target="media/image72.wmf" Type="http://schemas.openxmlformats.org/officeDocument/2006/relationships/image"/><Relationship Id="rId165" Target="embeddings/oleObject83.bin" Type="http://schemas.openxmlformats.org/officeDocument/2006/relationships/oleObject"/><Relationship Id="rId166" Target="media/image73.wmf" Type="http://schemas.openxmlformats.org/officeDocument/2006/relationships/image"/><Relationship Id="rId167" Target="embeddings/oleObject84.bin" Type="http://schemas.openxmlformats.org/officeDocument/2006/relationships/oleObject"/><Relationship Id="rId168" Target="media/image74.wmf" Type="http://schemas.openxmlformats.org/officeDocument/2006/relationships/image"/><Relationship Id="rId169" Target="embeddings/oleObject85.bin" Type="http://schemas.openxmlformats.org/officeDocument/2006/relationships/oleObject"/><Relationship Id="rId17" Target="embeddings/oleObject4.bin" Type="http://schemas.openxmlformats.org/officeDocument/2006/relationships/oleObject"/><Relationship Id="rId170" Target="media/image75.wmf" Type="http://schemas.openxmlformats.org/officeDocument/2006/relationships/image"/><Relationship Id="rId171" Target="embeddings/oleObject86.bin" Type="http://schemas.openxmlformats.org/officeDocument/2006/relationships/oleObject"/><Relationship Id="rId172" Target="media/image76.png" Type="http://schemas.openxmlformats.org/officeDocument/2006/relationships/image"/><Relationship Id="rId173" Target="file:///D:/tham%20khao/VATLY12/CHUONG/CHUONG2/BAI13/NOI%20DUNG13/hinh%2013.2.gif" TargetMode="External" Type="http://schemas.openxmlformats.org/officeDocument/2006/relationships/image"/><Relationship Id="rId174" Target="media/image77.wmf" Type="http://schemas.openxmlformats.org/officeDocument/2006/relationships/image"/><Relationship Id="rId175" Target="embeddings/oleObject87.bin" Type="http://schemas.openxmlformats.org/officeDocument/2006/relationships/oleObject"/><Relationship Id="rId176" Target="media/image78.wmf" Type="http://schemas.openxmlformats.org/officeDocument/2006/relationships/image"/><Relationship Id="rId177" Target="embeddings/oleObject88.bin" Type="http://schemas.openxmlformats.org/officeDocument/2006/relationships/oleObject"/><Relationship Id="rId178" Target="media/image79.wmf" Type="http://schemas.openxmlformats.org/officeDocument/2006/relationships/image"/><Relationship Id="rId179" Target="embeddings/oleObject89.bin" Type="http://schemas.openxmlformats.org/officeDocument/2006/relationships/oleObject"/><Relationship Id="rId18" Target="embeddings/oleObject5.bin" Type="http://schemas.openxmlformats.org/officeDocument/2006/relationships/oleObject"/><Relationship Id="rId180" Target="media/image80.wmf" Type="http://schemas.openxmlformats.org/officeDocument/2006/relationships/image"/><Relationship Id="rId181" Target="embeddings/oleObject90.bin" Type="http://schemas.openxmlformats.org/officeDocument/2006/relationships/oleObject"/><Relationship Id="rId182" Target="embeddings/oleObject91.bin" Type="http://schemas.openxmlformats.org/officeDocument/2006/relationships/oleObject"/><Relationship Id="rId183" Target="media/image81.wmf" Type="http://schemas.openxmlformats.org/officeDocument/2006/relationships/image"/><Relationship Id="rId184" Target="embeddings/oleObject92.bin" Type="http://schemas.openxmlformats.org/officeDocument/2006/relationships/oleObject"/><Relationship Id="rId185" Target="embeddings/oleObject93.bin" Type="http://schemas.openxmlformats.org/officeDocument/2006/relationships/oleObject"/><Relationship Id="rId186" Target="media/image82.wmf" Type="http://schemas.openxmlformats.org/officeDocument/2006/relationships/image"/><Relationship Id="rId187" Target="embeddings/oleObject94.bin" Type="http://schemas.openxmlformats.org/officeDocument/2006/relationships/oleObject"/><Relationship Id="rId188" Target="media/image83.wmf" Type="http://schemas.openxmlformats.org/officeDocument/2006/relationships/image"/><Relationship Id="rId189" Target="embeddings/oleObject95.bin" Type="http://schemas.openxmlformats.org/officeDocument/2006/relationships/oleObject"/><Relationship Id="rId19" Target="embeddings/oleObject6.bin" Type="http://schemas.openxmlformats.org/officeDocument/2006/relationships/oleObject"/><Relationship Id="rId190" Target="media/image84.wmf" Type="http://schemas.openxmlformats.org/officeDocument/2006/relationships/image"/><Relationship Id="rId191" Target="embeddings/oleObject96.bin" Type="http://schemas.openxmlformats.org/officeDocument/2006/relationships/oleObject"/><Relationship Id="rId192" Target="media/image85.wmf" Type="http://schemas.openxmlformats.org/officeDocument/2006/relationships/image"/><Relationship Id="rId193" Target="embeddings/oleObject97.bin" Type="http://schemas.openxmlformats.org/officeDocument/2006/relationships/oleObject"/><Relationship Id="rId194" Target="media/image86.wmf" Type="http://schemas.openxmlformats.org/officeDocument/2006/relationships/image"/><Relationship Id="rId195" Target="embeddings/oleObject98.bin" Type="http://schemas.openxmlformats.org/officeDocument/2006/relationships/oleObject"/><Relationship Id="rId196" Target="media/image87.wmf" Type="http://schemas.openxmlformats.org/officeDocument/2006/relationships/image"/><Relationship Id="rId197" Target="embeddings/oleObject99.bin" Type="http://schemas.openxmlformats.org/officeDocument/2006/relationships/oleObject"/><Relationship Id="rId198" Target="media/image88.wmf" Type="http://schemas.openxmlformats.org/officeDocument/2006/relationships/image"/><Relationship Id="rId199" Target="embeddings/oleObject100.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00" Target="embeddings/oleObject101.bin" Type="http://schemas.openxmlformats.org/officeDocument/2006/relationships/oleObject"/><Relationship Id="rId201" Target="embeddings/oleObject102.bin" Type="http://schemas.openxmlformats.org/officeDocument/2006/relationships/oleObject"/><Relationship Id="rId202" Target="embeddings/oleObject103.bin" Type="http://schemas.openxmlformats.org/officeDocument/2006/relationships/oleObject"/><Relationship Id="rId203" Target="embeddings/oleObject104.bin" Type="http://schemas.openxmlformats.org/officeDocument/2006/relationships/oleObject"/><Relationship Id="rId204" Target="embeddings/oleObject105.bin" Type="http://schemas.openxmlformats.org/officeDocument/2006/relationships/oleObject"/><Relationship Id="rId205" Target="embeddings/oleObject106.bin" Type="http://schemas.openxmlformats.org/officeDocument/2006/relationships/oleObject"/><Relationship Id="rId206" Target="media/image89.wmf" Type="http://schemas.openxmlformats.org/officeDocument/2006/relationships/image"/><Relationship Id="rId207" Target="embeddings/oleObject107.bin" Type="http://schemas.openxmlformats.org/officeDocument/2006/relationships/oleObject"/><Relationship Id="rId208" Target="media/image90.wmf" Type="http://schemas.openxmlformats.org/officeDocument/2006/relationships/image"/><Relationship Id="rId209" Target="embeddings/oleObject108.bin" Type="http://schemas.openxmlformats.org/officeDocument/2006/relationships/oleObject"/><Relationship Id="rId21" Target="embeddings/oleObject7.bin" Type="http://schemas.openxmlformats.org/officeDocument/2006/relationships/oleObject"/><Relationship Id="rId210" Target="media/image91.wmf" Type="http://schemas.openxmlformats.org/officeDocument/2006/relationships/image"/><Relationship Id="rId211" Target="embeddings/oleObject109.bin" Type="http://schemas.openxmlformats.org/officeDocument/2006/relationships/oleObject"/><Relationship Id="rId212" Target="media/image92.wmf" Type="http://schemas.openxmlformats.org/officeDocument/2006/relationships/image"/><Relationship Id="rId213" Target="embeddings/oleObject110.bin" Type="http://schemas.openxmlformats.org/officeDocument/2006/relationships/oleObject"/><Relationship Id="rId214" Target="media/image93.wmf" Type="http://schemas.openxmlformats.org/officeDocument/2006/relationships/image"/><Relationship Id="rId215" Target="embeddings/oleObject111.bin" Type="http://schemas.openxmlformats.org/officeDocument/2006/relationships/oleObject"/><Relationship Id="rId216" Target="media/image94.wmf" Type="http://schemas.openxmlformats.org/officeDocument/2006/relationships/image"/><Relationship Id="rId217" Target="embeddings/oleObject112.bin" Type="http://schemas.openxmlformats.org/officeDocument/2006/relationships/oleObject"/><Relationship Id="rId218" Target="media/image95.wmf" Type="http://schemas.openxmlformats.org/officeDocument/2006/relationships/image"/><Relationship Id="rId219" Target="embeddings/oleObject113.bin" Type="http://schemas.openxmlformats.org/officeDocument/2006/relationships/oleObject"/><Relationship Id="rId22" Target="media/image7.wmf" Type="http://schemas.openxmlformats.org/officeDocument/2006/relationships/image"/><Relationship Id="rId220" Target="media/image96.wmf" Type="http://schemas.openxmlformats.org/officeDocument/2006/relationships/image"/><Relationship Id="rId221" Target="embeddings/oleObject114.bin" Type="http://schemas.openxmlformats.org/officeDocument/2006/relationships/oleObject"/><Relationship Id="rId222" Target="media/image97.wmf" Type="http://schemas.openxmlformats.org/officeDocument/2006/relationships/image"/><Relationship Id="rId223" Target="embeddings/oleObject115.bin" Type="http://schemas.openxmlformats.org/officeDocument/2006/relationships/oleObject"/><Relationship Id="rId224" Target="media/image98.wmf" Type="http://schemas.openxmlformats.org/officeDocument/2006/relationships/image"/><Relationship Id="rId225" Target="embeddings/oleObject116.bin" Type="http://schemas.openxmlformats.org/officeDocument/2006/relationships/oleObject"/><Relationship Id="rId226" Target="media/image99.wmf" Type="http://schemas.openxmlformats.org/officeDocument/2006/relationships/image"/><Relationship Id="rId227" Target="embeddings/oleObject117.bin" Type="http://schemas.openxmlformats.org/officeDocument/2006/relationships/oleObject"/><Relationship Id="rId228" Target="media/image100.wmf" Type="http://schemas.openxmlformats.org/officeDocument/2006/relationships/image"/><Relationship Id="rId229" Target="embeddings/oleObject118.bin" Type="http://schemas.openxmlformats.org/officeDocument/2006/relationships/oleObject"/><Relationship Id="rId23" Target="embeddings/oleObject8.bin" Type="http://schemas.openxmlformats.org/officeDocument/2006/relationships/oleObject"/><Relationship Id="rId230" Target="media/image101.wmf" Type="http://schemas.openxmlformats.org/officeDocument/2006/relationships/image"/><Relationship Id="rId231" Target="embeddings/oleObject119.bin" Type="http://schemas.openxmlformats.org/officeDocument/2006/relationships/oleObject"/><Relationship Id="rId232" Target="media/image102.wmf" Type="http://schemas.openxmlformats.org/officeDocument/2006/relationships/image"/><Relationship Id="rId233" Target="embeddings/oleObject120.bin" Type="http://schemas.openxmlformats.org/officeDocument/2006/relationships/oleObject"/><Relationship Id="rId234" Target="media/image103.wmf" Type="http://schemas.openxmlformats.org/officeDocument/2006/relationships/image"/><Relationship Id="rId235" Target="embeddings/oleObject121.bin" Type="http://schemas.openxmlformats.org/officeDocument/2006/relationships/oleObject"/><Relationship Id="rId236" Target="media/image104.wmf" Type="http://schemas.openxmlformats.org/officeDocument/2006/relationships/image"/><Relationship Id="rId237" Target="embeddings/oleObject122.bin" Type="http://schemas.openxmlformats.org/officeDocument/2006/relationships/oleObject"/><Relationship Id="rId238" Target="media/image105.wmf" Type="http://schemas.openxmlformats.org/officeDocument/2006/relationships/image"/><Relationship Id="rId239" Target="embeddings/oleObject123.bin" Type="http://schemas.openxmlformats.org/officeDocument/2006/relationships/oleObject"/><Relationship Id="rId24" Target="media/image8.wmf" Type="http://schemas.openxmlformats.org/officeDocument/2006/relationships/image"/><Relationship Id="rId240" Target="media/image106.wmf" Type="http://schemas.openxmlformats.org/officeDocument/2006/relationships/image"/><Relationship Id="rId241" Target="embeddings/oleObject124.bin" Type="http://schemas.openxmlformats.org/officeDocument/2006/relationships/oleObject"/><Relationship Id="rId242" Target="media/image107.wmf" Type="http://schemas.openxmlformats.org/officeDocument/2006/relationships/image"/><Relationship Id="rId243" Target="embeddings/oleObject125.bin" Type="http://schemas.openxmlformats.org/officeDocument/2006/relationships/oleObject"/><Relationship Id="rId244" Target="media/image108.wmf" Type="http://schemas.openxmlformats.org/officeDocument/2006/relationships/image"/><Relationship Id="rId245" Target="embeddings/oleObject126.bin" Type="http://schemas.openxmlformats.org/officeDocument/2006/relationships/oleObject"/><Relationship Id="rId246" Target="media/image109.wmf" Type="http://schemas.openxmlformats.org/officeDocument/2006/relationships/image"/><Relationship Id="rId247" Target="embeddings/oleObject127.bin" Type="http://schemas.openxmlformats.org/officeDocument/2006/relationships/oleObject"/><Relationship Id="rId248" Target="media/image110.png" Type="http://schemas.openxmlformats.org/officeDocument/2006/relationships/image"/><Relationship Id="rId249" Target="file:///D:/tham%20khao/VATLY12/CHUONG/CHUONG3/BAI16/NOI%20DUNG16/hinh%2016.1.gif" TargetMode="External" Type="http://schemas.openxmlformats.org/officeDocument/2006/relationships/image"/><Relationship Id="rId25" Target="embeddings/oleObject9.bin" Type="http://schemas.openxmlformats.org/officeDocument/2006/relationships/oleObject"/><Relationship Id="rId250" Target="media/image111.wmf" Type="http://schemas.openxmlformats.org/officeDocument/2006/relationships/image"/><Relationship Id="rId251" Target="embeddings/oleObject128.bin" Type="http://schemas.openxmlformats.org/officeDocument/2006/relationships/oleObject"/><Relationship Id="rId252" Target="media/image112.wmf" Type="http://schemas.openxmlformats.org/officeDocument/2006/relationships/image"/><Relationship Id="rId253" Target="embeddings/oleObject129.bin" Type="http://schemas.openxmlformats.org/officeDocument/2006/relationships/oleObject"/><Relationship Id="rId254" Target="media/image113.wmf" Type="http://schemas.openxmlformats.org/officeDocument/2006/relationships/image"/><Relationship Id="rId255" Target="embeddings/oleObject130.bin" Type="http://schemas.openxmlformats.org/officeDocument/2006/relationships/oleObject"/><Relationship Id="rId256" Target="media/image114.wmf" Type="http://schemas.openxmlformats.org/officeDocument/2006/relationships/image"/><Relationship Id="rId257" Target="embeddings/oleObject131.bin" Type="http://schemas.openxmlformats.org/officeDocument/2006/relationships/oleObject"/><Relationship Id="rId258" Target="embeddings/oleObject132.bin" Type="http://schemas.openxmlformats.org/officeDocument/2006/relationships/oleObject"/><Relationship Id="rId259" Target="media/image115.wmf" Type="http://schemas.openxmlformats.org/officeDocument/2006/relationships/image"/><Relationship Id="rId26" Target="media/image9.wmf" Type="http://schemas.openxmlformats.org/officeDocument/2006/relationships/image"/><Relationship Id="rId260" Target="embeddings/oleObject133.bin" Type="http://schemas.openxmlformats.org/officeDocument/2006/relationships/oleObject"/><Relationship Id="rId261" Target="media/image116.wmf" Type="http://schemas.openxmlformats.org/officeDocument/2006/relationships/image"/><Relationship Id="rId262" Target="embeddings/oleObject134.bin" Type="http://schemas.openxmlformats.org/officeDocument/2006/relationships/oleObject"/><Relationship Id="rId263" Target="embeddings/oleObject135.bin" Type="http://schemas.openxmlformats.org/officeDocument/2006/relationships/oleObject"/><Relationship Id="rId264" Target="media/image117.wmf" Type="http://schemas.openxmlformats.org/officeDocument/2006/relationships/image"/><Relationship Id="rId265" Target="embeddings/oleObject136.bin" Type="http://schemas.openxmlformats.org/officeDocument/2006/relationships/oleObject"/><Relationship Id="rId266" Target="media/image118.wmf" Type="http://schemas.openxmlformats.org/officeDocument/2006/relationships/image"/><Relationship Id="rId267" Target="embeddings/oleObject137.bin" Type="http://schemas.openxmlformats.org/officeDocument/2006/relationships/oleObject"/><Relationship Id="rId268" Target="media/image119.wmf" Type="http://schemas.openxmlformats.org/officeDocument/2006/relationships/image"/><Relationship Id="rId269" Target="embeddings/oleObject138.bin" Type="http://schemas.openxmlformats.org/officeDocument/2006/relationships/oleObject"/><Relationship Id="rId27" Target="embeddings/oleObject10.bin" Type="http://schemas.openxmlformats.org/officeDocument/2006/relationships/oleObject"/><Relationship Id="rId270" Target="embeddings/oleObject139.bin" Type="http://schemas.openxmlformats.org/officeDocument/2006/relationships/oleObject"/><Relationship Id="rId271" Target="embeddings/oleObject140.bin" Type="http://schemas.openxmlformats.org/officeDocument/2006/relationships/oleObject"/><Relationship Id="rId272" Target="embeddings/oleObject141.bin" Type="http://schemas.openxmlformats.org/officeDocument/2006/relationships/oleObject"/><Relationship Id="rId273" Target="media/image120.png" Type="http://schemas.openxmlformats.org/officeDocument/2006/relationships/image"/><Relationship Id="rId274" Target="media/image121.png" Type="http://schemas.openxmlformats.org/officeDocument/2006/relationships/image"/><Relationship Id="rId275" Target="media/image122.wmf" Type="http://schemas.openxmlformats.org/officeDocument/2006/relationships/image"/><Relationship Id="rId276" Target="embeddings/oleObject142.bin" Type="http://schemas.openxmlformats.org/officeDocument/2006/relationships/oleObject"/><Relationship Id="rId277" Target="media/image123.wmf" Type="http://schemas.openxmlformats.org/officeDocument/2006/relationships/image"/><Relationship Id="rId278" Target="embeddings/oleObject143.bin" Type="http://schemas.openxmlformats.org/officeDocument/2006/relationships/oleObject"/><Relationship Id="rId279" Target="media/image124.wmf" Type="http://schemas.openxmlformats.org/officeDocument/2006/relationships/image"/><Relationship Id="rId28" Target="media/image10.wmf" Type="http://schemas.openxmlformats.org/officeDocument/2006/relationships/image"/><Relationship Id="rId280" Target="embeddings/oleObject144.bin" Type="http://schemas.openxmlformats.org/officeDocument/2006/relationships/oleObject"/><Relationship Id="rId281" Target="media/image125.wmf" Type="http://schemas.openxmlformats.org/officeDocument/2006/relationships/image"/><Relationship Id="rId282" Target="embeddings/oleObject145.bin" Type="http://schemas.openxmlformats.org/officeDocument/2006/relationships/oleObject"/><Relationship Id="rId283" Target="media/image126.wmf" Type="http://schemas.openxmlformats.org/officeDocument/2006/relationships/image"/><Relationship Id="rId284" Target="embeddings/oleObject146.bin" Type="http://schemas.openxmlformats.org/officeDocument/2006/relationships/oleObject"/><Relationship Id="rId285" Target="media/image127.wmf" Type="http://schemas.openxmlformats.org/officeDocument/2006/relationships/image"/><Relationship Id="rId286" Target="embeddings/oleObject147.bin" Type="http://schemas.openxmlformats.org/officeDocument/2006/relationships/oleObject"/><Relationship Id="rId287" Target="media/image128.wmf" Type="http://schemas.openxmlformats.org/officeDocument/2006/relationships/image"/><Relationship Id="rId288" Target="embeddings/oleObject148.bin" Type="http://schemas.openxmlformats.org/officeDocument/2006/relationships/oleObject"/><Relationship Id="rId289" Target="media/image129.wmf" Type="http://schemas.openxmlformats.org/officeDocument/2006/relationships/image"/><Relationship Id="rId29" Target="embeddings/oleObject11.bin" Type="http://schemas.openxmlformats.org/officeDocument/2006/relationships/oleObject"/><Relationship Id="rId290" Target="embeddings/oleObject149.bin" Type="http://schemas.openxmlformats.org/officeDocument/2006/relationships/oleObject"/><Relationship Id="rId291" Target="media/image130.wmf" Type="http://schemas.openxmlformats.org/officeDocument/2006/relationships/image"/><Relationship Id="rId292" Target="embeddings/oleObject150.bin" Type="http://schemas.openxmlformats.org/officeDocument/2006/relationships/oleObject"/><Relationship Id="rId293" Target="embeddings/oleObject151.bin" Type="http://schemas.openxmlformats.org/officeDocument/2006/relationships/oleObject"/><Relationship Id="rId294" Target="media/image131.wmf" Type="http://schemas.openxmlformats.org/officeDocument/2006/relationships/image"/><Relationship Id="rId295" Target="embeddings/oleObject152.bin" Type="http://schemas.openxmlformats.org/officeDocument/2006/relationships/oleObject"/><Relationship Id="rId296" Target="embeddings/oleObject153.bin" Type="http://schemas.openxmlformats.org/officeDocument/2006/relationships/oleObject"/><Relationship Id="rId297" Target="media/image132.wmf" Type="http://schemas.openxmlformats.org/officeDocument/2006/relationships/image"/><Relationship Id="rId298" Target="embeddings/oleObject154.bin" Type="http://schemas.openxmlformats.org/officeDocument/2006/relationships/oleObject"/><Relationship Id="rId299" Target="embeddings/oleObject155.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56.bin" Type="http://schemas.openxmlformats.org/officeDocument/2006/relationships/oleObject"/><Relationship Id="rId301" Target="media/image133.wmf" Type="http://schemas.openxmlformats.org/officeDocument/2006/relationships/image"/><Relationship Id="rId302" Target="embeddings/oleObject157.bin" Type="http://schemas.openxmlformats.org/officeDocument/2006/relationships/oleObject"/><Relationship Id="rId303" Target="media/image134.wmf" Type="http://schemas.openxmlformats.org/officeDocument/2006/relationships/image"/><Relationship Id="rId304" Target="embeddings/oleObject158.bin" Type="http://schemas.openxmlformats.org/officeDocument/2006/relationships/oleObject"/><Relationship Id="rId305" Target="media/image135.wmf" Type="http://schemas.openxmlformats.org/officeDocument/2006/relationships/image"/><Relationship Id="rId306" Target="embeddings/oleObject159.bin" Type="http://schemas.openxmlformats.org/officeDocument/2006/relationships/oleObject"/><Relationship Id="rId307" Target="media/image136.wmf" Type="http://schemas.openxmlformats.org/officeDocument/2006/relationships/image"/><Relationship Id="rId308" Target="embeddings/oleObject160.bin" Type="http://schemas.openxmlformats.org/officeDocument/2006/relationships/oleObject"/><Relationship Id="rId309" Target="media/image137.wmf" Type="http://schemas.openxmlformats.org/officeDocument/2006/relationships/image"/><Relationship Id="rId31" Target="embeddings/oleObject13.bin" Type="http://schemas.openxmlformats.org/officeDocument/2006/relationships/oleObject"/><Relationship Id="rId310" Target="embeddings/oleObject161.bin" Type="http://schemas.openxmlformats.org/officeDocument/2006/relationships/oleObject"/><Relationship Id="rId311" Target="media/image138.wmf" Type="http://schemas.openxmlformats.org/officeDocument/2006/relationships/image"/><Relationship Id="rId312" Target="embeddings/oleObject162.bin" Type="http://schemas.openxmlformats.org/officeDocument/2006/relationships/oleObject"/><Relationship Id="rId313" Target="media/image139.wmf" Type="http://schemas.openxmlformats.org/officeDocument/2006/relationships/image"/><Relationship Id="rId314" Target="embeddings/oleObject163.bin" Type="http://schemas.openxmlformats.org/officeDocument/2006/relationships/oleObject"/><Relationship Id="rId315" Target="media/image140.wmf" Type="http://schemas.openxmlformats.org/officeDocument/2006/relationships/image"/><Relationship Id="rId316" Target="embeddings/oleObject164.bin" Type="http://schemas.openxmlformats.org/officeDocument/2006/relationships/oleObject"/><Relationship Id="rId317" Target="media/image141.wmf" Type="http://schemas.openxmlformats.org/officeDocument/2006/relationships/image"/><Relationship Id="rId318" Target="embeddings/oleObject165.bin" Type="http://schemas.openxmlformats.org/officeDocument/2006/relationships/oleObject"/><Relationship Id="rId319" Target="media/image142.wmf" Type="http://schemas.openxmlformats.org/officeDocument/2006/relationships/image"/><Relationship Id="rId32" Target="embeddings/oleObject14.bin" Type="http://schemas.openxmlformats.org/officeDocument/2006/relationships/oleObject"/><Relationship Id="rId320" Target="embeddings/oleObject166.bin" Type="http://schemas.openxmlformats.org/officeDocument/2006/relationships/oleObject"/><Relationship Id="rId321" Target="media/image143.wmf" Type="http://schemas.openxmlformats.org/officeDocument/2006/relationships/image"/><Relationship Id="rId322" Target="embeddings/oleObject167.bin" Type="http://schemas.openxmlformats.org/officeDocument/2006/relationships/oleObject"/><Relationship Id="rId323" Target="media/image144.wmf" Type="http://schemas.openxmlformats.org/officeDocument/2006/relationships/image"/><Relationship Id="rId324" Target="embeddings/oleObject168.bin" Type="http://schemas.openxmlformats.org/officeDocument/2006/relationships/oleObject"/><Relationship Id="rId325" Target="media/image145.wmf" Type="http://schemas.openxmlformats.org/officeDocument/2006/relationships/image"/><Relationship Id="rId326" Target="embeddings/oleObject169.bin" Type="http://schemas.openxmlformats.org/officeDocument/2006/relationships/oleObject"/><Relationship Id="rId327" Target="embeddings/oleObject170.bin" Type="http://schemas.openxmlformats.org/officeDocument/2006/relationships/oleObject"/><Relationship Id="rId328" Target="media/image146.wmf" Type="http://schemas.openxmlformats.org/officeDocument/2006/relationships/image"/><Relationship Id="rId329" Target="embeddings/oleObject171.bin" Type="http://schemas.openxmlformats.org/officeDocument/2006/relationships/oleObject"/><Relationship Id="rId33" Target="media/image11.wmf" Type="http://schemas.openxmlformats.org/officeDocument/2006/relationships/image"/><Relationship Id="rId330" Target="media/image147.gif" Type="http://schemas.openxmlformats.org/officeDocument/2006/relationships/image"/><Relationship Id="rId331" Target="media/image148.wmf" Type="http://schemas.openxmlformats.org/officeDocument/2006/relationships/image"/><Relationship Id="rId332" Target="embeddings/oleObject172.bin" Type="http://schemas.openxmlformats.org/officeDocument/2006/relationships/oleObject"/><Relationship Id="rId333" Target="media/image149.wmf" Type="http://schemas.openxmlformats.org/officeDocument/2006/relationships/image"/><Relationship Id="rId334" Target="embeddings/oleObject173.bin" Type="http://schemas.openxmlformats.org/officeDocument/2006/relationships/oleObject"/><Relationship Id="rId335" Target="media/image150.wmf" Type="http://schemas.openxmlformats.org/officeDocument/2006/relationships/image"/><Relationship Id="rId336" Target="embeddings/oleObject174.bin" Type="http://schemas.openxmlformats.org/officeDocument/2006/relationships/oleObject"/><Relationship Id="rId337" Target="media/image151.wmf" Type="http://schemas.openxmlformats.org/officeDocument/2006/relationships/image"/><Relationship Id="rId338" Target="embeddings/oleObject175.bin" Type="http://schemas.openxmlformats.org/officeDocument/2006/relationships/oleObject"/><Relationship Id="rId339" Target="media/image152.wmf" Type="http://schemas.openxmlformats.org/officeDocument/2006/relationships/image"/><Relationship Id="rId34" Target="embeddings/oleObject15.bin" Type="http://schemas.openxmlformats.org/officeDocument/2006/relationships/oleObject"/><Relationship Id="rId340" Target="embeddings/oleObject176.bin" Type="http://schemas.openxmlformats.org/officeDocument/2006/relationships/oleObject"/><Relationship Id="rId341" Target="embeddings/oleObject177.bin" Type="http://schemas.openxmlformats.org/officeDocument/2006/relationships/oleObject"/><Relationship Id="rId342" Target="media/image153.wmf" Type="http://schemas.openxmlformats.org/officeDocument/2006/relationships/image"/><Relationship Id="rId343" Target="embeddings/oleObject178.bin" Type="http://schemas.openxmlformats.org/officeDocument/2006/relationships/oleObject"/><Relationship Id="rId344" Target="media/image154.wmf" Type="http://schemas.openxmlformats.org/officeDocument/2006/relationships/image"/><Relationship Id="rId345" Target="media/image155.wmf" Type="http://schemas.openxmlformats.org/officeDocument/2006/relationships/image"/><Relationship Id="rId346" Target="media/image156.wmf" Type="http://schemas.openxmlformats.org/officeDocument/2006/relationships/image"/><Relationship Id="rId347" Target="media/image157.wmf" Type="http://schemas.openxmlformats.org/officeDocument/2006/relationships/image"/><Relationship Id="rId348" Target="media/image158.wmf" Type="http://schemas.openxmlformats.org/officeDocument/2006/relationships/image"/><Relationship Id="rId349" Target="embeddings/oleObject179.bin" Type="http://schemas.openxmlformats.org/officeDocument/2006/relationships/oleObject"/><Relationship Id="rId35" Target="media/image12.wmf" Type="http://schemas.openxmlformats.org/officeDocument/2006/relationships/image"/><Relationship Id="rId350" Target="media/image159.wmf" Type="http://schemas.openxmlformats.org/officeDocument/2006/relationships/image"/><Relationship Id="rId351" Target="embeddings/oleObject180.bin" Type="http://schemas.openxmlformats.org/officeDocument/2006/relationships/oleObject"/><Relationship Id="rId352" Target="media/image160.wmf" Type="http://schemas.openxmlformats.org/officeDocument/2006/relationships/image"/><Relationship Id="rId353" Target="embeddings/oleObject181.bin" Type="http://schemas.openxmlformats.org/officeDocument/2006/relationships/oleObject"/><Relationship Id="rId354" Target="media/image161.wmf" Type="http://schemas.openxmlformats.org/officeDocument/2006/relationships/image"/><Relationship Id="rId355" Target="embeddings/oleObject182.bin" Type="http://schemas.openxmlformats.org/officeDocument/2006/relationships/oleObject"/><Relationship Id="rId356" Target="media/image162.wmf" Type="http://schemas.openxmlformats.org/officeDocument/2006/relationships/image"/><Relationship Id="rId357" Target="embeddings/oleObject183.bin" Type="http://schemas.openxmlformats.org/officeDocument/2006/relationships/oleObject"/><Relationship Id="rId358" Target="media/image163.wmf" Type="http://schemas.openxmlformats.org/officeDocument/2006/relationships/image"/><Relationship Id="rId359" Target="embeddings/oleObject184.bin" Type="http://schemas.openxmlformats.org/officeDocument/2006/relationships/oleObject"/><Relationship Id="rId36" Target="embeddings/oleObject16.bin" Type="http://schemas.openxmlformats.org/officeDocument/2006/relationships/oleObject"/><Relationship Id="rId360" Target="media/image164.wmf" Type="http://schemas.openxmlformats.org/officeDocument/2006/relationships/image"/><Relationship Id="rId361" Target="embeddings/oleObject185.bin" Type="http://schemas.openxmlformats.org/officeDocument/2006/relationships/oleObject"/><Relationship Id="rId362" Target="media/image165.wmf" Type="http://schemas.openxmlformats.org/officeDocument/2006/relationships/image"/><Relationship Id="rId363" Target="embeddings/oleObject186.bin" Type="http://schemas.openxmlformats.org/officeDocument/2006/relationships/oleObject"/><Relationship Id="rId364" Target="embeddings/oleObject187.bin" Type="http://schemas.openxmlformats.org/officeDocument/2006/relationships/oleObject"/><Relationship Id="rId365" Target="embeddings/oleObject188.bin" Type="http://schemas.openxmlformats.org/officeDocument/2006/relationships/oleObject"/><Relationship Id="rId366" Target="media/image166.wmf" Type="http://schemas.openxmlformats.org/officeDocument/2006/relationships/image"/><Relationship Id="rId367" Target="embeddings/oleObject189.bin" Type="http://schemas.openxmlformats.org/officeDocument/2006/relationships/oleObject"/><Relationship Id="rId368" Target="media/image167.wmf" Type="http://schemas.openxmlformats.org/officeDocument/2006/relationships/image"/><Relationship Id="rId369" Target="embeddings/oleObject190.bin" Type="http://schemas.openxmlformats.org/officeDocument/2006/relationships/oleObject"/><Relationship Id="rId37" Target="embeddings/oleObject17.bin" Type="http://schemas.openxmlformats.org/officeDocument/2006/relationships/oleObject"/><Relationship Id="rId370" Target="embeddings/oleObject191.bin" Type="http://schemas.openxmlformats.org/officeDocument/2006/relationships/oleObject"/><Relationship Id="rId371" Target="media/image168.wmf" Type="http://schemas.openxmlformats.org/officeDocument/2006/relationships/image"/><Relationship Id="rId372" Target="embeddings/oleObject192.bin" Type="http://schemas.openxmlformats.org/officeDocument/2006/relationships/oleObject"/><Relationship Id="rId373" Target="embeddings/oleObject193.bin" Type="http://schemas.openxmlformats.org/officeDocument/2006/relationships/oleObject"/><Relationship Id="rId374" Target="embeddings/oleObject194.bin" Type="http://schemas.openxmlformats.org/officeDocument/2006/relationships/oleObject"/><Relationship Id="rId375" Target="media/image169.wmf" Type="http://schemas.openxmlformats.org/officeDocument/2006/relationships/image"/><Relationship Id="rId376" Target="embeddings/oleObject195.bin" Type="http://schemas.openxmlformats.org/officeDocument/2006/relationships/oleObject"/><Relationship Id="rId377" Target="media/image170.wmf" Type="http://schemas.openxmlformats.org/officeDocument/2006/relationships/image"/><Relationship Id="rId378" Target="embeddings/oleObject196.bin" Type="http://schemas.openxmlformats.org/officeDocument/2006/relationships/oleObject"/><Relationship Id="rId379" Target="media/image171.wmf" Type="http://schemas.openxmlformats.org/officeDocument/2006/relationships/image"/><Relationship Id="rId38" Target="embeddings/oleObject18.bin" Type="http://schemas.openxmlformats.org/officeDocument/2006/relationships/oleObject"/><Relationship Id="rId380" Target="embeddings/oleObject197.bin" Type="http://schemas.openxmlformats.org/officeDocument/2006/relationships/oleObject"/><Relationship Id="rId381" Target="media/image172.wmf" Type="http://schemas.openxmlformats.org/officeDocument/2006/relationships/image"/><Relationship Id="rId382" Target="embeddings/oleObject198.bin" Type="http://schemas.openxmlformats.org/officeDocument/2006/relationships/oleObject"/><Relationship Id="rId383" Target="media/image173.wmf" Type="http://schemas.openxmlformats.org/officeDocument/2006/relationships/image"/><Relationship Id="rId384" Target="embeddings/oleObject199.bin" Type="http://schemas.openxmlformats.org/officeDocument/2006/relationships/oleObject"/><Relationship Id="rId385" Target="media/image174.wmf" Type="http://schemas.openxmlformats.org/officeDocument/2006/relationships/image"/><Relationship Id="rId386" Target="embeddings/oleObject200.bin" Type="http://schemas.openxmlformats.org/officeDocument/2006/relationships/oleObject"/><Relationship Id="rId387" Target="media/image175.wmf" Type="http://schemas.openxmlformats.org/officeDocument/2006/relationships/image"/><Relationship Id="rId388" Target="embeddings/oleObject201.bin" Type="http://schemas.openxmlformats.org/officeDocument/2006/relationships/oleObject"/><Relationship Id="rId389" Target="media/image176.wmf" Type="http://schemas.openxmlformats.org/officeDocument/2006/relationships/image"/><Relationship Id="rId39" Target="media/image13.wmf" Type="http://schemas.openxmlformats.org/officeDocument/2006/relationships/image"/><Relationship Id="rId390" Target="embeddings/oleObject202.bin" Type="http://schemas.openxmlformats.org/officeDocument/2006/relationships/oleObject"/><Relationship Id="rId391" Target="media/image177.wmf" Type="http://schemas.openxmlformats.org/officeDocument/2006/relationships/image"/><Relationship Id="rId392" Target="embeddings/oleObject203.bin" Type="http://schemas.openxmlformats.org/officeDocument/2006/relationships/oleObject"/><Relationship Id="rId393" Target="media/image178.wmf" Type="http://schemas.openxmlformats.org/officeDocument/2006/relationships/image"/><Relationship Id="rId394" Target="embeddings/oleObject204.bin" Type="http://schemas.openxmlformats.org/officeDocument/2006/relationships/oleObject"/><Relationship Id="rId395" Target="media/image179.wmf" Type="http://schemas.openxmlformats.org/officeDocument/2006/relationships/image"/><Relationship Id="rId396" Target="embeddings/oleObject205.bin" Type="http://schemas.openxmlformats.org/officeDocument/2006/relationships/oleObject"/><Relationship Id="rId397" Target="media/image180.wmf" Type="http://schemas.openxmlformats.org/officeDocument/2006/relationships/image"/><Relationship Id="rId398" Target="embeddings/oleObject206.bin" Type="http://schemas.openxmlformats.org/officeDocument/2006/relationships/oleObject"/><Relationship Id="rId399" Target="media/image181.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00" Target="embeddings/oleObject207.bin" Type="http://schemas.openxmlformats.org/officeDocument/2006/relationships/oleObject"/><Relationship Id="rId401" Target="media/image182.wmf" Type="http://schemas.openxmlformats.org/officeDocument/2006/relationships/image"/><Relationship Id="rId402" Target="embeddings/oleObject208.bin" Type="http://schemas.openxmlformats.org/officeDocument/2006/relationships/oleObject"/><Relationship Id="rId403" Target="media/image183.wmf" Type="http://schemas.openxmlformats.org/officeDocument/2006/relationships/image"/><Relationship Id="rId404" Target="embeddings/oleObject209.bin" Type="http://schemas.openxmlformats.org/officeDocument/2006/relationships/oleObject"/><Relationship Id="rId405" Target="media/image184.wmf" Type="http://schemas.openxmlformats.org/officeDocument/2006/relationships/image"/><Relationship Id="rId406" Target="embeddings/oleObject210.bin" Type="http://schemas.openxmlformats.org/officeDocument/2006/relationships/oleObject"/><Relationship Id="rId407" Target="media/image185.wmf" Type="http://schemas.openxmlformats.org/officeDocument/2006/relationships/image"/><Relationship Id="rId408" Target="embeddings/oleObject211.bin" Type="http://schemas.openxmlformats.org/officeDocument/2006/relationships/oleObject"/><Relationship Id="rId409" Target="media/image186.wmf" Type="http://schemas.openxmlformats.org/officeDocument/2006/relationships/image"/><Relationship Id="rId41" Target="media/image14.wmf" Type="http://schemas.openxmlformats.org/officeDocument/2006/relationships/image"/><Relationship Id="rId410" Target="embeddings/oleObject212.bin" Type="http://schemas.openxmlformats.org/officeDocument/2006/relationships/oleObject"/><Relationship Id="rId411" Target="media/image187.wmf" Type="http://schemas.openxmlformats.org/officeDocument/2006/relationships/image"/><Relationship Id="rId412" Target="embeddings/oleObject213.bin" Type="http://schemas.openxmlformats.org/officeDocument/2006/relationships/oleObject"/><Relationship Id="rId413" Target="media/image188.wmf" Type="http://schemas.openxmlformats.org/officeDocument/2006/relationships/image"/><Relationship Id="rId414" Target="embeddings/oleObject214.bin" Type="http://schemas.openxmlformats.org/officeDocument/2006/relationships/oleObject"/><Relationship Id="rId415" Target="media/image189.wmf" Type="http://schemas.openxmlformats.org/officeDocument/2006/relationships/image"/><Relationship Id="rId416" Target="embeddings/oleObject215.bin" Type="http://schemas.openxmlformats.org/officeDocument/2006/relationships/oleObject"/><Relationship Id="rId417" Target="media/image190.wmf" Type="http://schemas.openxmlformats.org/officeDocument/2006/relationships/image"/><Relationship Id="rId418" Target="embeddings/oleObject216.bin" Type="http://schemas.openxmlformats.org/officeDocument/2006/relationships/oleObject"/><Relationship Id="rId419" Target="media/image191.wmf" Type="http://schemas.openxmlformats.org/officeDocument/2006/relationships/image"/><Relationship Id="rId42" Target="embeddings/oleObject20.bin" Type="http://schemas.openxmlformats.org/officeDocument/2006/relationships/oleObject"/><Relationship Id="rId420" Target="embeddings/oleObject217.bin" Type="http://schemas.openxmlformats.org/officeDocument/2006/relationships/oleObject"/><Relationship Id="rId421" Target="media/image192.wmf" Type="http://schemas.openxmlformats.org/officeDocument/2006/relationships/image"/><Relationship Id="rId422" Target="embeddings/oleObject218.bin" Type="http://schemas.openxmlformats.org/officeDocument/2006/relationships/oleObject"/><Relationship Id="rId423" Target="media/image193.wmf" Type="http://schemas.openxmlformats.org/officeDocument/2006/relationships/image"/><Relationship Id="rId424" Target="embeddings/oleObject219.bin" Type="http://schemas.openxmlformats.org/officeDocument/2006/relationships/oleObject"/><Relationship Id="rId425" Target="media/image194.wmf" Type="http://schemas.openxmlformats.org/officeDocument/2006/relationships/image"/><Relationship Id="rId426" Target="embeddings/oleObject220.bin" Type="http://schemas.openxmlformats.org/officeDocument/2006/relationships/oleObject"/><Relationship Id="rId427" Target="media/image195.wmf" Type="http://schemas.openxmlformats.org/officeDocument/2006/relationships/image"/><Relationship Id="rId428" Target="embeddings/oleObject221.bin" Type="http://schemas.openxmlformats.org/officeDocument/2006/relationships/oleObject"/><Relationship Id="rId429" Target="media/image196.wmf" Type="http://schemas.openxmlformats.org/officeDocument/2006/relationships/image"/><Relationship Id="rId43" Target="media/image15.wmf" Type="http://schemas.openxmlformats.org/officeDocument/2006/relationships/image"/><Relationship Id="rId430" Target="embeddings/oleObject222.bin" Type="http://schemas.openxmlformats.org/officeDocument/2006/relationships/oleObject"/><Relationship Id="rId431" Target="media/image197.wmf" Type="http://schemas.openxmlformats.org/officeDocument/2006/relationships/image"/><Relationship Id="rId432" Target="embeddings/oleObject223.bin" Type="http://schemas.openxmlformats.org/officeDocument/2006/relationships/oleObject"/><Relationship Id="rId433" Target="media/image198.wmf" Type="http://schemas.openxmlformats.org/officeDocument/2006/relationships/image"/><Relationship Id="rId434" Target="embeddings/oleObject224.bin" Type="http://schemas.openxmlformats.org/officeDocument/2006/relationships/oleObject"/><Relationship Id="rId435" Target="media/image199.wmf" Type="http://schemas.openxmlformats.org/officeDocument/2006/relationships/image"/><Relationship Id="rId436" Target="embeddings/oleObject225.bin" Type="http://schemas.openxmlformats.org/officeDocument/2006/relationships/oleObject"/><Relationship Id="rId437" Target="media/image200.wmf" Type="http://schemas.openxmlformats.org/officeDocument/2006/relationships/image"/><Relationship Id="rId438" Target="embeddings/oleObject226.bin" Type="http://schemas.openxmlformats.org/officeDocument/2006/relationships/oleObject"/><Relationship Id="rId439" Target="media/image201.wmf" Type="http://schemas.openxmlformats.org/officeDocument/2006/relationships/image"/><Relationship Id="rId44" Target="embeddings/oleObject21.bin" Type="http://schemas.openxmlformats.org/officeDocument/2006/relationships/oleObject"/><Relationship Id="rId440" Target="embeddings/oleObject227.bin" Type="http://schemas.openxmlformats.org/officeDocument/2006/relationships/oleObject"/><Relationship Id="rId441" Target="embeddings/oleObject228.bin" Type="http://schemas.openxmlformats.org/officeDocument/2006/relationships/oleObject"/><Relationship Id="rId442" Target="media/image202.wmf" Type="http://schemas.openxmlformats.org/officeDocument/2006/relationships/image"/><Relationship Id="rId443" Target="embeddings/oleObject229.bin" Type="http://schemas.openxmlformats.org/officeDocument/2006/relationships/oleObject"/><Relationship Id="rId444" Target="embeddings/oleObject230.bin" Type="http://schemas.openxmlformats.org/officeDocument/2006/relationships/oleObject"/><Relationship Id="rId445" Target="embeddings/oleObject231.bin" Type="http://schemas.openxmlformats.org/officeDocument/2006/relationships/oleObject"/><Relationship Id="rId446" Target="embeddings/oleObject232.bin" Type="http://schemas.openxmlformats.org/officeDocument/2006/relationships/oleObject"/><Relationship Id="rId447" Target="embeddings/oleObject233.bin" Type="http://schemas.openxmlformats.org/officeDocument/2006/relationships/oleObject"/><Relationship Id="rId448" Target="embeddings/oleObject234.bin" Type="http://schemas.openxmlformats.org/officeDocument/2006/relationships/oleObject"/><Relationship Id="rId449" Target="media/image203.png" Type="http://schemas.openxmlformats.org/officeDocument/2006/relationships/image"/><Relationship Id="rId45" Target="media/image16.wmf" Type="http://schemas.openxmlformats.org/officeDocument/2006/relationships/image"/><Relationship Id="rId450" Target="media/image204.gif" Type="http://schemas.openxmlformats.org/officeDocument/2006/relationships/image"/><Relationship Id="rId451" Target="media/image205.png" Type="http://schemas.openxmlformats.org/officeDocument/2006/relationships/image"/><Relationship Id="rId452" Target="media/image206.wmf" Type="http://schemas.openxmlformats.org/officeDocument/2006/relationships/image"/><Relationship Id="rId453" Target="embeddings/oleObject235.bin" Type="http://schemas.openxmlformats.org/officeDocument/2006/relationships/oleObject"/><Relationship Id="rId454" Target="embeddings/oleObject236.bin" Type="http://schemas.openxmlformats.org/officeDocument/2006/relationships/oleObject"/><Relationship Id="rId455" Target="embeddings/oleObject237.bin" Type="http://schemas.openxmlformats.org/officeDocument/2006/relationships/oleObject"/><Relationship Id="rId456" Target="media/image207.wmf" Type="http://schemas.openxmlformats.org/officeDocument/2006/relationships/image"/><Relationship Id="rId457" Target="embeddings/oleObject238.bin" Type="http://schemas.openxmlformats.org/officeDocument/2006/relationships/oleObject"/><Relationship Id="rId458" Target="media/image208.png" Type="http://schemas.openxmlformats.org/officeDocument/2006/relationships/image"/><Relationship Id="rId459" Target="media/image209.wmf" Type="http://schemas.openxmlformats.org/officeDocument/2006/relationships/image"/><Relationship Id="rId46" Target="embeddings/oleObject22.bin" Type="http://schemas.openxmlformats.org/officeDocument/2006/relationships/oleObject"/><Relationship Id="rId460" Target="embeddings/oleObject239.bin" Type="http://schemas.openxmlformats.org/officeDocument/2006/relationships/oleObject"/><Relationship Id="rId461" Target="media/image210.wmf" Type="http://schemas.openxmlformats.org/officeDocument/2006/relationships/image"/><Relationship Id="rId462" Target="embeddings/oleObject240.bin" Type="http://schemas.openxmlformats.org/officeDocument/2006/relationships/oleObject"/><Relationship Id="rId463" Target="media/image211.wmf" Type="http://schemas.openxmlformats.org/officeDocument/2006/relationships/image"/><Relationship Id="rId464" Target="embeddings/oleObject241.bin" Type="http://schemas.openxmlformats.org/officeDocument/2006/relationships/oleObject"/><Relationship Id="rId465" Target="media/image212.wmf" Type="http://schemas.openxmlformats.org/officeDocument/2006/relationships/image"/><Relationship Id="rId466" Target="embeddings/oleObject242.bin" Type="http://schemas.openxmlformats.org/officeDocument/2006/relationships/oleObject"/><Relationship Id="rId467" Target="media/image213.wmf" Type="http://schemas.openxmlformats.org/officeDocument/2006/relationships/image"/><Relationship Id="rId468" Target="embeddings/oleObject243.bin" Type="http://schemas.openxmlformats.org/officeDocument/2006/relationships/oleObject"/><Relationship Id="rId469" Target="media/image214.wmf" Type="http://schemas.openxmlformats.org/officeDocument/2006/relationships/image"/><Relationship Id="rId47" Target="media/image17.wmf" Type="http://schemas.openxmlformats.org/officeDocument/2006/relationships/image"/><Relationship Id="rId470" Target="embeddings/oleObject244.bin" Type="http://schemas.openxmlformats.org/officeDocument/2006/relationships/oleObject"/><Relationship Id="rId471" Target="media/image215.wmf" Type="http://schemas.openxmlformats.org/officeDocument/2006/relationships/image"/><Relationship Id="rId472" Target="embeddings/oleObject245.bin" Type="http://schemas.openxmlformats.org/officeDocument/2006/relationships/oleObject"/><Relationship Id="rId473" Target="media/image216.wmf" Type="http://schemas.openxmlformats.org/officeDocument/2006/relationships/image"/><Relationship Id="rId474" Target="embeddings/oleObject246.bin" Type="http://schemas.openxmlformats.org/officeDocument/2006/relationships/oleObject"/><Relationship Id="rId475" Target="media/image217.wmf" Type="http://schemas.openxmlformats.org/officeDocument/2006/relationships/image"/><Relationship Id="rId476" Target="embeddings/oleObject247.bin" Type="http://schemas.openxmlformats.org/officeDocument/2006/relationships/oleObject"/><Relationship Id="rId477" Target="media/image218.wmf" Type="http://schemas.openxmlformats.org/officeDocument/2006/relationships/image"/><Relationship Id="rId478" Target="embeddings/oleObject248.bin" Type="http://schemas.openxmlformats.org/officeDocument/2006/relationships/oleObject"/><Relationship Id="rId479" Target="media/image219.wmf" Type="http://schemas.openxmlformats.org/officeDocument/2006/relationships/image"/><Relationship Id="rId48" Target="embeddings/oleObject23.bin" Type="http://schemas.openxmlformats.org/officeDocument/2006/relationships/oleObject"/><Relationship Id="rId480" Target="embeddings/oleObject249.bin" Type="http://schemas.openxmlformats.org/officeDocument/2006/relationships/oleObject"/><Relationship Id="rId481" Target="media/image220.wmf" Type="http://schemas.openxmlformats.org/officeDocument/2006/relationships/image"/><Relationship Id="rId482" Target="embeddings/oleObject250.bin" Type="http://schemas.openxmlformats.org/officeDocument/2006/relationships/oleObject"/><Relationship Id="rId483" Target="media/image221.wmf" Type="http://schemas.openxmlformats.org/officeDocument/2006/relationships/image"/><Relationship Id="rId484" Target="embeddings/oleObject251.bin" Type="http://schemas.openxmlformats.org/officeDocument/2006/relationships/oleObject"/><Relationship Id="rId485" Target="media/image222.wmf" Type="http://schemas.openxmlformats.org/officeDocument/2006/relationships/image"/><Relationship Id="rId486" Target="embeddings/oleObject252.bin" Type="http://schemas.openxmlformats.org/officeDocument/2006/relationships/oleObject"/><Relationship Id="rId487" Target="media/image223.wmf" Type="http://schemas.openxmlformats.org/officeDocument/2006/relationships/image"/><Relationship Id="rId488" Target="embeddings/oleObject253.bin" Type="http://schemas.openxmlformats.org/officeDocument/2006/relationships/oleObject"/><Relationship Id="rId489" Target="media/image224.wmf" Type="http://schemas.openxmlformats.org/officeDocument/2006/relationships/image"/><Relationship Id="rId49" Target="media/image18.wmf" Type="http://schemas.openxmlformats.org/officeDocument/2006/relationships/image"/><Relationship Id="rId490" Target="embeddings/oleObject254.bin" Type="http://schemas.openxmlformats.org/officeDocument/2006/relationships/oleObject"/><Relationship Id="rId491" Target="embeddings/oleObject255.bin" Type="http://schemas.openxmlformats.org/officeDocument/2006/relationships/oleObject"/><Relationship Id="rId492" Target="media/image225.wmf" Type="http://schemas.openxmlformats.org/officeDocument/2006/relationships/image"/><Relationship Id="rId493" Target="embeddings/oleObject256.bin" Type="http://schemas.openxmlformats.org/officeDocument/2006/relationships/oleObject"/><Relationship Id="rId494" Target="media/image226.wmf" Type="http://schemas.openxmlformats.org/officeDocument/2006/relationships/image"/><Relationship Id="rId495" Target="embeddings/oleObject257.bin" Type="http://schemas.openxmlformats.org/officeDocument/2006/relationships/oleObject"/><Relationship Id="rId496" Target="media/image227.wmf" Type="http://schemas.openxmlformats.org/officeDocument/2006/relationships/image"/><Relationship Id="rId497" Target="embeddings/oleObject258.bin" Type="http://schemas.openxmlformats.org/officeDocument/2006/relationships/oleObject"/><Relationship Id="rId498" Target="media/image228.wmf" Type="http://schemas.openxmlformats.org/officeDocument/2006/relationships/image"/><Relationship Id="rId499" Target="embeddings/oleObject259.bin" Type="http://schemas.openxmlformats.org/officeDocument/2006/relationships/oleObject"/><Relationship Id="rId5" Target="webSettings.xml" Type="http://schemas.openxmlformats.org/officeDocument/2006/relationships/webSettings"/><Relationship Id="rId50" Target="embeddings/oleObject24.bin" Type="http://schemas.openxmlformats.org/officeDocument/2006/relationships/oleObject"/><Relationship Id="rId500" Target="media/image229.wmf" Type="http://schemas.openxmlformats.org/officeDocument/2006/relationships/image"/><Relationship Id="rId501" Target="embeddings/oleObject260.bin" Type="http://schemas.openxmlformats.org/officeDocument/2006/relationships/oleObject"/><Relationship Id="rId502" Target="media/image230.wmf" Type="http://schemas.openxmlformats.org/officeDocument/2006/relationships/image"/><Relationship Id="rId503" Target="embeddings/oleObject261.bin" Type="http://schemas.openxmlformats.org/officeDocument/2006/relationships/oleObject"/><Relationship Id="rId504" Target="media/image231.wmf" Type="http://schemas.openxmlformats.org/officeDocument/2006/relationships/image"/><Relationship Id="rId505" Target="embeddings/oleObject262.bin" Type="http://schemas.openxmlformats.org/officeDocument/2006/relationships/oleObject"/><Relationship Id="rId506" Target="media/image232.wmf" Type="http://schemas.openxmlformats.org/officeDocument/2006/relationships/image"/><Relationship Id="rId507" Target="embeddings/oleObject263.bin" Type="http://schemas.openxmlformats.org/officeDocument/2006/relationships/oleObject"/><Relationship Id="rId508" Target="media/image233.wmf" Type="http://schemas.openxmlformats.org/officeDocument/2006/relationships/image"/><Relationship Id="rId509" Target="embeddings/oleObject264.bin" Type="http://schemas.openxmlformats.org/officeDocument/2006/relationships/oleObject"/><Relationship Id="rId51" Target="media/image19.wmf" Type="http://schemas.openxmlformats.org/officeDocument/2006/relationships/image"/><Relationship Id="rId510" Target="media/image234.wmf" Type="http://schemas.openxmlformats.org/officeDocument/2006/relationships/image"/><Relationship Id="rId511" Target="embeddings/oleObject265.bin" Type="http://schemas.openxmlformats.org/officeDocument/2006/relationships/oleObject"/><Relationship Id="rId512" Target="media/image235.wmf" Type="http://schemas.openxmlformats.org/officeDocument/2006/relationships/image"/><Relationship Id="rId513" Target="embeddings/oleObject266.bin" Type="http://schemas.openxmlformats.org/officeDocument/2006/relationships/oleObject"/><Relationship Id="rId514" Target="media/image236.wmf" Type="http://schemas.openxmlformats.org/officeDocument/2006/relationships/image"/><Relationship Id="rId515" Target="embeddings/oleObject267.bin" Type="http://schemas.openxmlformats.org/officeDocument/2006/relationships/oleObject"/><Relationship Id="rId516" Target="media/image237.wmf" Type="http://schemas.openxmlformats.org/officeDocument/2006/relationships/image"/><Relationship Id="rId517" Target="embeddings/oleObject268.bin" Type="http://schemas.openxmlformats.org/officeDocument/2006/relationships/oleObject"/><Relationship Id="rId518" Target="embeddings/oleObject269.bin" Type="http://schemas.openxmlformats.org/officeDocument/2006/relationships/oleObject"/><Relationship Id="rId519" Target="media/image238.wmf" Type="http://schemas.openxmlformats.org/officeDocument/2006/relationships/image"/><Relationship Id="rId52" Target="embeddings/oleObject25.bin" Type="http://schemas.openxmlformats.org/officeDocument/2006/relationships/oleObject"/><Relationship Id="rId520" Target="embeddings/oleObject270.bin" Type="http://schemas.openxmlformats.org/officeDocument/2006/relationships/oleObject"/><Relationship Id="rId521" Target="media/image239.wmf" Type="http://schemas.openxmlformats.org/officeDocument/2006/relationships/image"/><Relationship Id="rId522" Target="embeddings/oleObject271.bin" Type="http://schemas.openxmlformats.org/officeDocument/2006/relationships/oleObject"/><Relationship Id="rId523" Target="media/image240.wmf" Type="http://schemas.openxmlformats.org/officeDocument/2006/relationships/image"/><Relationship Id="rId524" Target="embeddings/oleObject272.bin" Type="http://schemas.openxmlformats.org/officeDocument/2006/relationships/oleObject"/><Relationship Id="rId525" Target="media/image241.wmf" Type="http://schemas.openxmlformats.org/officeDocument/2006/relationships/image"/><Relationship Id="rId526" Target="embeddings/oleObject273.bin" Type="http://schemas.openxmlformats.org/officeDocument/2006/relationships/oleObject"/><Relationship Id="rId527" Target="media/image242.wmf" Type="http://schemas.openxmlformats.org/officeDocument/2006/relationships/image"/><Relationship Id="rId528" Target="embeddings/oleObject274.bin" Type="http://schemas.openxmlformats.org/officeDocument/2006/relationships/oleObject"/><Relationship Id="rId529" Target="embeddings/oleObject275.bin" Type="http://schemas.openxmlformats.org/officeDocument/2006/relationships/oleObject"/><Relationship Id="rId53" Target="embeddings/oleObject26.bin" Type="http://schemas.openxmlformats.org/officeDocument/2006/relationships/oleObject"/><Relationship Id="rId530" Target="embeddings/oleObject276.bin" Type="http://schemas.openxmlformats.org/officeDocument/2006/relationships/oleObject"/><Relationship Id="rId531" Target="media/image243.wmf" Type="http://schemas.openxmlformats.org/officeDocument/2006/relationships/image"/><Relationship Id="rId532" Target="embeddings/oleObject277.bin" Type="http://schemas.openxmlformats.org/officeDocument/2006/relationships/oleObject"/><Relationship Id="rId533" Target="embeddings/oleObject278.bin" Type="http://schemas.openxmlformats.org/officeDocument/2006/relationships/oleObject"/><Relationship Id="rId534" Target="embeddings/oleObject279.bin" Type="http://schemas.openxmlformats.org/officeDocument/2006/relationships/oleObject"/><Relationship Id="rId535" Target="embeddings/oleObject280.bin" Type="http://schemas.openxmlformats.org/officeDocument/2006/relationships/oleObject"/><Relationship Id="rId536" Target="embeddings/oleObject281.bin" Type="http://schemas.openxmlformats.org/officeDocument/2006/relationships/oleObject"/><Relationship Id="rId537" Target="embeddings/oleObject282.bin" Type="http://schemas.openxmlformats.org/officeDocument/2006/relationships/oleObject"/><Relationship Id="rId538" Target="embeddings/oleObject283.bin" Type="http://schemas.openxmlformats.org/officeDocument/2006/relationships/oleObject"/><Relationship Id="rId539" Target="embeddings/oleObject284.bin" Type="http://schemas.openxmlformats.org/officeDocument/2006/relationships/oleObject"/><Relationship Id="rId54" Target="media/image20.wmf" Type="http://schemas.openxmlformats.org/officeDocument/2006/relationships/image"/><Relationship Id="rId540" Target="embeddings/oleObject285.bin" Type="http://schemas.openxmlformats.org/officeDocument/2006/relationships/oleObject"/><Relationship Id="rId541" Target="media/image244.wmf" Type="http://schemas.openxmlformats.org/officeDocument/2006/relationships/image"/><Relationship Id="rId542" Target="embeddings/oleObject286.bin" Type="http://schemas.openxmlformats.org/officeDocument/2006/relationships/oleObject"/><Relationship Id="rId543" Target="media/image245.wmf" Type="http://schemas.openxmlformats.org/officeDocument/2006/relationships/image"/><Relationship Id="rId544" Target="embeddings/oleObject287.bin" Type="http://schemas.openxmlformats.org/officeDocument/2006/relationships/oleObject"/><Relationship Id="rId545" Target="embeddings/oleObject288.bin" Type="http://schemas.openxmlformats.org/officeDocument/2006/relationships/oleObject"/><Relationship Id="rId546" Target="media/image246.wmf" Type="http://schemas.openxmlformats.org/officeDocument/2006/relationships/image"/><Relationship Id="rId547" Target="embeddings/oleObject289.bin" Type="http://schemas.openxmlformats.org/officeDocument/2006/relationships/oleObject"/><Relationship Id="rId548" Target="media/image247.wmf" Type="http://schemas.openxmlformats.org/officeDocument/2006/relationships/image"/><Relationship Id="rId549" Target="embeddings/oleObject290.bin" Type="http://schemas.openxmlformats.org/officeDocument/2006/relationships/oleObject"/><Relationship Id="rId55" Target="embeddings/oleObject27.bin" Type="http://schemas.openxmlformats.org/officeDocument/2006/relationships/oleObject"/><Relationship Id="rId550" Target="media/image248.wmf" Type="http://schemas.openxmlformats.org/officeDocument/2006/relationships/image"/><Relationship Id="rId551" Target="embeddings/oleObject291.bin" Type="http://schemas.openxmlformats.org/officeDocument/2006/relationships/oleObject"/><Relationship Id="rId552" Target="media/image249.wmf" Type="http://schemas.openxmlformats.org/officeDocument/2006/relationships/image"/><Relationship Id="rId553" Target="embeddings/oleObject292.bin" Type="http://schemas.openxmlformats.org/officeDocument/2006/relationships/oleObject"/><Relationship Id="rId554" Target="media/image250.wmf" Type="http://schemas.openxmlformats.org/officeDocument/2006/relationships/image"/><Relationship Id="rId555" Target="embeddings/oleObject293.bin" Type="http://schemas.openxmlformats.org/officeDocument/2006/relationships/oleObject"/><Relationship Id="rId556" Target="embeddings/oleObject294.bin" Type="http://schemas.openxmlformats.org/officeDocument/2006/relationships/oleObject"/><Relationship Id="rId557" Target="media/image251.wmf" Type="http://schemas.openxmlformats.org/officeDocument/2006/relationships/image"/><Relationship Id="rId558" Target="embeddings/oleObject295.bin" Type="http://schemas.openxmlformats.org/officeDocument/2006/relationships/oleObject"/><Relationship Id="rId559" Target="embeddings/oleObject296.bin" Type="http://schemas.openxmlformats.org/officeDocument/2006/relationships/oleObject"/><Relationship Id="rId56" Target="media/image21.wmf" Type="http://schemas.openxmlformats.org/officeDocument/2006/relationships/image"/><Relationship Id="rId560" Target="embeddings/oleObject297.bin" Type="http://schemas.openxmlformats.org/officeDocument/2006/relationships/oleObject"/><Relationship Id="rId561" Target="media/image252.wmf" Type="http://schemas.openxmlformats.org/officeDocument/2006/relationships/image"/><Relationship Id="rId562" Target="embeddings/oleObject298.bin" Type="http://schemas.openxmlformats.org/officeDocument/2006/relationships/oleObject"/><Relationship Id="rId563" Target="media/image253.wmf" Type="http://schemas.openxmlformats.org/officeDocument/2006/relationships/image"/><Relationship Id="rId564" Target="embeddings/oleObject299.bin" Type="http://schemas.openxmlformats.org/officeDocument/2006/relationships/oleObject"/><Relationship Id="rId565" Target="media/image254.wmf" Type="http://schemas.openxmlformats.org/officeDocument/2006/relationships/image"/><Relationship Id="rId566" Target="embeddings/oleObject300.bin" Type="http://schemas.openxmlformats.org/officeDocument/2006/relationships/oleObject"/><Relationship Id="rId567" Target="media/image255.wmf" Type="http://schemas.openxmlformats.org/officeDocument/2006/relationships/image"/><Relationship Id="rId568" Target="embeddings/oleObject301.bin" Type="http://schemas.openxmlformats.org/officeDocument/2006/relationships/oleObject"/><Relationship Id="rId569" Target="media/image256.wmf" Type="http://schemas.openxmlformats.org/officeDocument/2006/relationships/image"/><Relationship Id="rId57" Target="embeddings/oleObject28.bin" Type="http://schemas.openxmlformats.org/officeDocument/2006/relationships/oleObject"/><Relationship Id="rId570" Target="embeddings/oleObject302.bin" Type="http://schemas.openxmlformats.org/officeDocument/2006/relationships/oleObject"/><Relationship Id="rId571" Target="media/image257.wmf" Type="http://schemas.openxmlformats.org/officeDocument/2006/relationships/image"/><Relationship Id="rId572" Target="embeddings/oleObject303.bin" Type="http://schemas.openxmlformats.org/officeDocument/2006/relationships/oleObject"/><Relationship Id="rId573" Target="media/image258.wmf" Type="http://schemas.openxmlformats.org/officeDocument/2006/relationships/image"/><Relationship Id="rId574" Target="embeddings/oleObject304.bin" Type="http://schemas.openxmlformats.org/officeDocument/2006/relationships/oleObject"/><Relationship Id="rId575" Target="media/image259.wmf" Type="http://schemas.openxmlformats.org/officeDocument/2006/relationships/image"/><Relationship Id="rId576" Target="embeddings/oleObject305.bin" Type="http://schemas.openxmlformats.org/officeDocument/2006/relationships/oleObject"/><Relationship Id="rId577" Target="media/image260.wmf" Type="http://schemas.openxmlformats.org/officeDocument/2006/relationships/image"/><Relationship Id="rId578" Target="embeddings/oleObject306.bin" Type="http://schemas.openxmlformats.org/officeDocument/2006/relationships/oleObject"/><Relationship Id="rId579" Target="media/image261.wmf" Type="http://schemas.openxmlformats.org/officeDocument/2006/relationships/image"/><Relationship Id="rId58" Target="embeddings/oleObject29.bin" Type="http://schemas.openxmlformats.org/officeDocument/2006/relationships/oleObject"/><Relationship Id="rId580" Target="embeddings/oleObject307.bin" Type="http://schemas.openxmlformats.org/officeDocument/2006/relationships/oleObject"/><Relationship Id="rId581" Target="media/image262.wmf" Type="http://schemas.openxmlformats.org/officeDocument/2006/relationships/image"/><Relationship Id="rId582" Target="embeddings/oleObject308.bin" Type="http://schemas.openxmlformats.org/officeDocument/2006/relationships/oleObject"/><Relationship Id="rId583" Target="media/image263.wmf" Type="http://schemas.openxmlformats.org/officeDocument/2006/relationships/image"/><Relationship Id="rId584" Target="embeddings/oleObject309.bin" Type="http://schemas.openxmlformats.org/officeDocument/2006/relationships/oleObject"/><Relationship Id="rId585" Target="media/image264.wmf" Type="http://schemas.openxmlformats.org/officeDocument/2006/relationships/image"/><Relationship Id="rId586" Target="embeddings/oleObject310.bin" Type="http://schemas.openxmlformats.org/officeDocument/2006/relationships/oleObject"/><Relationship Id="rId587" Target="media/image265.wmf" Type="http://schemas.openxmlformats.org/officeDocument/2006/relationships/image"/><Relationship Id="rId588" Target="embeddings/oleObject311.bin" Type="http://schemas.openxmlformats.org/officeDocument/2006/relationships/oleObject"/><Relationship Id="rId589" Target="media/image266.wmf" Type="http://schemas.openxmlformats.org/officeDocument/2006/relationships/image"/><Relationship Id="rId59" Target="media/image22.wmf" Type="http://schemas.openxmlformats.org/officeDocument/2006/relationships/image"/><Relationship Id="rId590" Target="embeddings/oleObject312.bin" Type="http://schemas.openxmlformats.org/officeDocument/2006/relationships/oleObject"/><Relationship Id="rId591" Target="media/image267.wmf" Type="http://schemas.openxmlformats.org/officeDocument/2006/relationships/image"/><Relationship Id="rId592" Target="embeddings/oleObject313.bin" Type="http://schemas.openxmlformats.org/officeDocument/2006/relationships/oleObject"/><Relationship Id="rId593" Target="media/image268.wmf" Type="http://schemas.openxmlformats.org/officeDocument/2006/relationships/image"/><Relationship Id="rId594" Target="embeddings/oleObject314.bin" Type="http://schemas.openxmlformats.org/officeDocument/2006/relationships/oleObject"/><Relationship Id="rId595" Target="media/image269.wmf" Type="http://schemas.openxmlformats.org/officeDocument/2006/relationships/image"/><Relationship Id="rId596" Target="embeddings/oleObject315.bin" Type="http://schemas.openxmlformats.org/officeDocument/2006/relationships/oleObject"/><Relationship Id="rId597" Target="embeddings/oleObject316.bin" Type="http://schemas.openxmlformats.org/officeDocument/2006/relationships/oleObject"/><Relationship Id="rId598" Target="media/image270.wmf" Type="http://schemas.openxmlformats.org/officeDocument/2006/relationships/image"/><Relationship Id="rId599" Target="embeddings/oleObject317.bin" Type="http://schemas.openxmlformats.org/officeDocument/2006/relationships/oleObject"/><Relationship Id="rId6" Target="footnotes.xml" Type="http://schemas.openxmlformats.org/officeDocument/2006/relationships/footnotes"/><Relationship Id="rId60" Target="embeddings/oleObject30.bin" Type="http://schemas.openxmlformats.org/officeDocument/2006/relationships/oleObject"/><Relationship Id="rId600" Target="media/image271.wmf" Type="http://schemas.openxmlformats.org/officeDocument/2006/relationships/image"/><Relationship Id="rId601" Target="embeddings/oleObject318.bin" Type="http://schemas.openxmlformats.org/officeDocument/2006/relationships/oleObject"/><Relationship Id="rId602" Target="media/image272.wmf" Type="http://schemas.openxmlformats.org/officeDocument/2006/relationships/image"/><Relationship Id="rId603" Target="embeddings/oleObject319.bin" Type="http://schemas.openxmlformats.org/officeDocument/2006/relationships/oleObject"/><Relationship Id="rId604" Target="embeddings/oleObject320.bin" Type="http://schemas.openxmlformats.org/officeDocument/2006/relationships/oleObject"/><Relationship Id="rId605" Target="media/image273.wmf" Type="http://schemas.openxmlformats.org/officeDocument/2006/relationships/image"/><Relationship Id="rId606" Target="embeddings/oleObject321.bin" Type="http://schemas.openxmlformats.org/officeDocument/2006/relationships/oleObject"/><Relationship Id="rId607" Target="media/image274.wmf" Type="http://schemas.openxmlformats.org/officeDocument/2006/relationships/image"/><Relationship Id="rId608" Target="embeddings/oleObject322.bin" Type="http://schemas.openxmlformats.org/officeDocument/2006/relationships/oleObject"/><Relationship Id="rId609" Target="media/image275.wmf" Type="http://schemas.openxmlformats.org/officeDocument/2006/relationships/image"/><Relationship Id="rId61" Target="media/image23.wmf" Type="http://schemas.openxmlformats.org/officeDocument/2006/relationships/image"/><Relationship Id="rId610" Target="embeddings/oleObject323.bin" Type="http://schemas.openxmlformats.org/officeDocument/2006/relationships/oleObject"/><Relationship Id="rId611" Target="embeddings/oleObject324.bin" Type="http://schemas.openxmlformats.org/officeDocument/2006/relationships/oleObject"/><Relationship Id="rId612" Target="embeddings/oleObject325.bin" Type="http://schemas.openxmlformats.org/officeDocument/2006/relationships/oleObject"/><Relationship Id="rId613" Target="media/image276.wmf" Type="http://schemas.openxmlformats.org/officeDocument/2006/relationships/image"/><Relationship Id="rId614" Target="embeddings/oleObject326.bin" Type="http://schemas.openxmlformats.org/officeDocument/2006/relationships/oleObject"/><Relationship Id="rId615" Target="media/image277.wmf" Type="http://schemas.openxmlformats.org/officeDocument/2006/relationships/image"/><Relationship Id="rId616" Target="embeddings/oleObject327.bin" Type="http://schemas.openxmlformats.org/officeDocument/2006/relationships/oleObject"/><Relationship Id="rId617" Target="media/image278.wmf" Type="http://schemas.openxmlformats.org/officeDocument/2006/relationships/image"/><Relationship Id="rId618" Target="embeddings/oleObject328.bin" Type="http://schemas.openxmlformats.org/officeDocument/2006/relationships/oleObject"/><Relationship Id="rId619" Target="media/image279.wmf" Type="http://schemas.openxmlformats.org/officeDocument/2006/relationships/image"/><Relationship Id="rId62" Target="embeddings/oleObject31.bin" Type="http://schemas.openxmlformats.org/officeDocument/2006/relationships/oleObject"/><Relationship Id="rId620" Target="embeddings/oleObject329.bin" Type="http://schemas.openxmlformats.org/officeDocument/2006/relationships/oleObject"/><Relationship Id="rId621" Target="media/image280.wmf" Type="http://schemas.openxmlformats.org/officeDocument/2006/relationships/image"/><Relationship Id="rId622" Target="embeddings/oleObject330.bin" Type="http://schemas.openxmlformats.org/officeDocument/2006/relationships/oleObject"/><Relationship Id="rId623" Target="media/image281.wmf" Type="http://schemas.openxmlformats.org/officeDocument/2006/relationships/image"/><Relationship Id="rId624" Target="embeddings/oleObject331.bin" Type="http://schemas.openxmlformats.org/officeDocument/2006/relationships/oleObject"/><Relationship Id="rId625" Target="media/image282.wmf" Type="http://schemas.openxmlformats.org/officeDocument/2006/relationships/image"/><Relationship Id="rId626" Target="embeddings/oleObject332.bin" Type="http://schemas.openxmlformats.org/officeDocument/2006/relationships/oleObject"/><Relationship Id="rId627" Target="media/image283.wmf" Type="http://schemas.openxmlformats.org/officeDocument/2006/relationships/image"/><Relationship Id="rId628" Target="embeddings/oleObject333.bin" Type="http://schemas.openxmlformats.org/officeDocument/2006/relationships/oleObject"/><Relationship Id="rId629" Target="media/image284.wmf" Type="http://schemas.openxmlformats.org/officeDocument/2006/relationships/image"/><Relationship Id="rId63" Target="media/image24.wmf" Type="http://schemas.openxmlformats.org/officeDocument/2006/relationships/image"/><Relationship Id="rId630" Target="embeddings/oleObject334.bin" Type="http://schemas.openxmlformats.org/officeDocument/2006/relationships/oleObject"/><Relationship Id="rId631" Target="media/image285.wmf" Type="http://schemas.openxmlformats.org/officeDocument/2006/relationships/image"/><Relationship Id="rId632" Target="embeddings/oleObject335.bin" Type="http://schemas.openxmlformats.org/officeDocument/2006/relationships/oleObject"/><Relationship Id="rId633" Target="media/image286.wmf" Type="http://schemas.openxmlformats.org/officeDocument/2006/relationships/image"/><Relationship Id="rId634" Target="embeddings/oleObject336.bin" Type="http://schemas.openxmlformats.org/officeDocument/2006/relationships/oleObject"/><Relationship Id="rId635" Target="media/image287.wmf" Type="http://schemas.openxmlformats.org/officeDocument/2006/relationships/image"/><Relationship Id="rId636" Target="embeddings/oleObject337.bin" Type="http://schemas.openxmlformats.org/officeDocument/2006/relationships/oleObject"/><Relationship Id="rId637" Target="embeddings/oleObject338.bin" Type="http://schemas.openxmlformats.org/officeDocument/2006/relationships/oleObject"/><Relationship Id="rId638" Target="embeddings/oleObject339.bin" Type="http://schemas.openxmlformats.org/officeDocument/2006/relationships/oleObject"/><Relationship Id="rId639" Target="media/image288.wmf" Type="http://schemas.openxmlformats.org/officeDocument/2006/relationships/image"/><Relationship Id="rId64" Target="embeddings/oleObject32.bin" Type="http://schemas.openxmlformats.org/officeDocument/2006/relationships/oleObject"/><Relationship Id="rId640" Target="embeddings/oleObject340.bin" Type="http://schemas.openxmlformats.org/officeDocument/2006/relationships/oleObject"/><Relationship Id="rId641" Target="embeddings/oleObject341.bin" Type="http://schemas.openxmlformats.org/officeDocument/2006/relationships/oleObject"/><Relationship Id="rId642" Target="media/image289.wmf" Type="http://schemas.openxmlformats.org/officeDocument/2006/relationships/image"/><Relationship Id="rId643" Target="embeddings/oleObject342.bin" Type="http://schemas.openxmlformats.org/officeDocument/2006/relationships/oleObject"/><Relationship Id="rId644" Target="media/image290.wmf" Type="http://schemas.openxmlformats.org/officeDocument/2006/relationships/image"/><Relationship Id="rId645" Target="embeddings/oleObject343.bin" Type="http://schemas.openxmlformats.org/officeDocument/2006/relationships/oleObject"/><Relationship Id="rId646" Target="media/image291.wmf" Type="http://schemas.openxmlformats.org/officeDocument/2006/relationships/image"/><Relationship Id="rId647" Target="embeddings/oleObject344.bin" Type="http://schemas.openxmlformats.org/officeDocument/2006/relationships/oleObject"/><Relationship Id="rId648" Target="media/image292.wmf" Type="http://schemas.openxmlformats.org/officeDocument/2006/relationships/image"/><Relationship Id="rId649" Target="embeddings/oleObject345.bin" Type="http://schemas.openxmlformats.org/officeDocument/2006/relationships/oleObject"/><Relationship Id="rId65" Target="media/image25.wmf" Type="http://schemas.openxmlformats.org/officeDocument/2006/relationships/image"/><Relationship Id="rId650" Target="media/image293.wmf" Type="http://schemas.openxmlformats.org/officeDocument/2006/relationships/image"/><Relationship Id="rId651" Target="embeddings/oleObject346.bin" Type="http://schemas.openxmlformats.org/officeDocument/2006/relationships/oleObject"/><Relationship Id="rId652" Target="media/image294.wmf" Type="http://schemas.openxmlformats.org/officeDocument/2006/relationships/image"/><Relationship Id="rId653" Target="embeddings/oleObject347.bin" Type="http://schemas.openxmlformats.org/officeDocument/2006/relationships/oleObject"/><Relationship Id="rId654" Target="media/image295.wmf" Type="http://schemas.openxmlformats.org/officeDocument/2006/relationships/image"/><Relationship Id="rId655" Target="embeddings/oleObject348.bin" Type="http://schemas.openxmlformats.org/officeDocument/2006/relationships/oleObject"/><Relationship Id="rId656" Target="media/image296.wmf" Type="http://schemas.openxmlformats.org/officeDocument/2006/relationships/image"/><Relationship Id="rId657" Target="embeddings/oleObject349.bin" Type="http://schemas.openxmlformats.org/officeDocument/2006/relationships/oleObject"/><Relationship Id="rId658" Target="media/image297.wmf" Type="http://schemas.openxmlformats.org/officeDocument/2006/relationships/image"/><Relationship Id="rId659" Target="embeddings/oleObject350.bin" Type="http://schemas.openxmlformats.org/officeDocument/2006/relationships/oleObject"/><Relationship Id="rId66" Target="embeddings/oleObject33.bin" Type="http://schemas.openxmlformats.org/officeDocument/2006/relationships/oleObject"/><Relationship Id="rId660" Target="media/image298.wmf" Type="http://schemas.openxmlformats.org/officeDocument/2006/relationships/image"/><Relationship Id="rId661" Target="embeddings/oleObject351.bin" Type="http://schemas.openxmlformats.org/officeDocument/2006/relationships/oleObject"/><Relationship Id="rId662" Target="media/image299.wmf" Type="http://schemas.openxmlformats.org/officeDocument/2006/relationships/image"/><Relationship Id="rId663" Target="embeddings/oleObject352.bin" Type="http://schemas.openxmlformats.org/officeDocument/2006/relationships/oleObject"/><Relationship Id="rId664" Target="embeddings/oleObject353.bin" Type="http://schemas.openxmlformats.org/officeDocument/2006/relationships/oleObject"/><Relationship Id="rId665" Target="media/image300.wmf" Type="http://schemas.openxmlformats.org/officeDocument/2006/relationships/image"/><Relationship Id="rId666" Target="embeddings/oleObject354.bin" Type="http://schemas.openxmlformats.org/officeDocument/2006/relationships/oleObject"/><Relationship Id="rId667" Target="media/image301.wmf" Type="http://schemas.openxmlformats.org/officeDocument/2006/relationships/image"/><Relationship Id="rId668" Target="embeddings/oleObject355.bin" Type="http://schemas.openxmlformats.org/officeDocument/2006/relationships/oleObject"/><Relationship Id="rId669" Target="media/image302.wmf" Type="http://schemas.openxmlformats.org/officeDocument/2006/relationships/image"/><Relationship Id="rId67" Target="embeddings/oleObject34.bin" Type="http://schemas.openxmlformats.org/officeDocument/2006/relationships/oleObject"/><Relationship Id="rId670" Target="embeddings/oleObject356.bin" Type="http://schemas.openxmlformats.org/officeDocument/2006/relationships/oleObject"/><Relationship Id="rId671" Target="media/image303.wmf" Type="http://schemas.openxmlformats.org/officeDocument/2006/relationships/image"/><Relationship Id="rId672" Target="embeddings/oleObject357.bin" Type="http://schemas.openxmlformats.org/officeDocument/2006/relationships/oleObject"/><Relationship Id="rId673" Target="media/image304.wmf" Type="http://schemas.openxmlformats.org/officeDocument/2006/relationships/image"/><Relationship Id="rId674" Target="embeddings/oleObject358.bin" Type="http://schemas.openxmlformats.org/officeDocument/2006/relationships/oleObject"/><Relationship Id="rId675" Target="media/image305.wmf" Type="http://schemas.openxmlformats.org/officeDocument/2006/relationships/image"/><Relationship Id="rId676" Target="embeddings/oleObject359.bin" Type="http://schemas.openxmlformats.org/officeDocument/2006/relationships/oleObject"/><Relationship Id="rId677" Target="media/image306.wmf" Type="http://schemas.openxmlformats.org/officeDocument/2006/relationships/image"/><Relationship Id="rId678" Target="embeddings/oleObject360.bin" Type="http://schemas.openxmlformats.org/officeDocument/2006/relationships/oleObject"/><Relationship Id="rId679" Target="embeddings/oleObject361.bin" Type="http://schemas.openxmlformats.org/officeDocument/2006/relationships/oleObject"/><Relationship Id="rId68" Target="embeddings/oleObject35.bin" Type="http://schemas.openxmlformats.org/officeDocument/2006/relationships/oleObject"/><Relationship Id="rId680" Target="media/image307.wmf" Type="http://schemas.openxmlformats.org/officeDocument/2006/relationships/image"/><Relationship Id="rId681" Target="embeddings/oleObject362.bin" Type="http://schemas.openxmlformats.org/officeDocument/2006/relationships/oleObject"/><Relationship Id="rId682" Target="media/image308.wmf" Type="http://schemas.openxmlformats.org/officeDocument/2006/relationships/image"/><Relationship Id="rId683" Target="embeddings/oleObject363.bin" Type="http://schemas.openxmlformats.org/officeDocument/2006/relationships/oleObject"/><Relationship Id="rId684" Target="embeddings/oleObject364.bin" Type="http://schemas.openxmlformats.org/officeDocument/2006/relationships/oleObject"/><Relationship Id="rId685" Target="media/image309.wmf" Type="http://schemas.openxmlformats.org/officeDocument/2006/relationships/image"/><Relationship Id="rId686" Target="embeddings/oleObject365.bin" Type="http://schemas.openxmlformats.org/officeDocument/2006/relationships/oleObject"/><Relationship Id="rId687" Target="media/image310.wmf" Type="http://schemas.openxmlformats.org/officeDocument/2006/relationships/image"/><Relationship Id="rId688" Target="embeddings/oleObject366.bin" Type="http://schemas.openxmlformats.org/officeDocument/2006/relationships/oleObject"/><Relationship Id="rId689" Target="media/image311.wmf" Type="http://schemas.openxmlformats.org/officeDocument/2006/relationships/image"/><Relationship Id="rId69" Target="media/image26.wmf" Type="http://schemas.openxmlformats.org/officeDocument/2006/relationships/image"/><Relationship Id="rId690" Target="embeddings/oleObject367.bin" Type="http://schemas.openxmlformats.org/officeDocument/2006/relationships/oleObject"/><Relationship Id="rId691" Target="embeddings/oleObject368.bin" Type="http://schemas.openxmlformats.org/officeDocument/2006/relationships/oleObject"/><Relationship Id="rId692" Target="media/image312.wmf" Type="http://schemas.openxmlformats.org/officeDocument/2006/relationships/image"/><Relationship Id="rId693" Target="embeddings/oleObject369.bin" Type="http://schemas.openxmlformats.org/officeDocument/2006/relationships/oleObject"/><Relationship Id="rId694" Target="media/image313.wmf" Type="http://schemas.openxmlformats.org/officeDocument/2006/relationships/image"/><Relationship Id="rId695" Target="embeddings/oleObject370.bin" Type="http://schemas.openxmlformats.org/officeDocument/2006/relationships/oleObject"/><Relationship Id="rId696" Target="media/image314.wmf" Type="http://schemas.openxmlformats.org/officeDocument/2006/relationships/image"/><Relationship Id="rId697" Target="embeddings/oleObject371.bin" Type="http://schemas.openxmlformats.org/officeDocument/2006/relationships/oleObject"/><Relationship Id="rId698" Target="media/image315.wmf" Type="http://schemas.openxmlformats.org/officeDocument/2006/relationships/image"/><Relationship Id="rId699" Target="embeddings/oleObject372.bin" Type="http://schemas.openxmlformats.org/officeDocument/2006/relationships/oleObject"/><Relationship Id="rId7" Target="endnotes.xml" Type="http://schemas.openxmlformats.org/officeDocument/2006/relationships/endnotes"/><Relationship Id="rId70" Target="embeddings/oleObject36.bin" Type="http://schemas.openxmlformats.org/officeDocument/2006/relationships/oleObject"/><Relationship Id="rId700" Target="media/image316.wmf" Type="http://schemas.openxmlformats.org/officeDocument/2006/relationships/image"/><Relationship Id="rId701" Target="embeddings/oleObject373.bin" Type="http://schemas.openxmlformats.org/officeDocument/2006/relationships/oleObject"/><Relationship Id="rId702" Target="media/image317.wmf" Type="http://schemas.openxmlformats.org/officeDocument/2006/relationships/image"/><Relationship Id="rId703" Target="embeddings/oleObject374.bin" Type="http://schemas.openxmlformats.org/officeDocument/2006/relationships/oleObject"/><Relationship Id="rId704" Target="media/image318.wmf" Type="http://schemas.openxmlformats.org/officeDocument/2006/relationships/image"/><Relationship Id="rId705" Target="embeddings/oleObject375.bin" Type="http://schemas.openxmlformats.org/officeDocument/2006/relationships/oleObject"/><Relationship Id="rId706" Target="media/image319.wmf" Type="http://schemas.openxmlformats.org/officeDocument/2006/relationships/image"/><Relationship Id="rId707" Target="embeddings/oleObject376.bin" Type="http://schemas.openxmlformats.org/officeDocument/2006/relationships/oleObject"/><Relationship Id="rId708" Target="media/image320.wmf" Type="http://schemas.openxmlformats.org/officeDocument/2006/relationships/image"/><Relationship Id="rId709" Target="embeddings/oleObject377.bin" Type="http://schemas.openxmlformats.org/officeDocument/2006/relationships/oleObject"/><Relationship Id="rId71" Target="media/image27.wmf" Type="http://schemas.openxmlformats.org/officeDocument/2006/relationships/image"/><Relationship Id="rId710" Target="media/image321.wmf" Type="http://schemas.openxmlformats.org/officeDocument/2006/relationships/image"/><Relationship Id="rId711" Target="embeddings/oleObject378.bin" Type="http://schemas.openxmlformats.org/officeDocument/2006/relationships/oleObject"/><Relationship Id="rId712" Target="media/image322.wmf" Type="http://schemas.openxmlformats.org/officeDocument/2006/relationships/image"/><Relationship Id="rId713" Target="embeddings/oleObject379.bin" Type="http://schemas.openxmlformats.org/officeDocument/2006/relationships/oleObject"/><Relationship Id="rId714" Target="media/image323.wmf" Type="http://schemas.openxmlformats.org/officeDocument/2006/relationships/image"/><Relationship Id="rId715" Target="embeddings/oleObject380.bin" Type="http://schemas.openxmlformats.org/officeDocument/2006/relationships/oleObject"/><Relationship Id="rId716" Target="media/image324.wmf" Type="http://schemas.openxmlformats.org/officeDocument/2006/relationships/image"/><Relationship Id="rId717" Target="embeddings/oleObject381.bin" Type="http://schemas.openxmlformats.org/officeDocument/2006/relationships/oleObject"/><Relationship Id="rId718" Target="media/image325.wmf" Type="http://schemas.openxmlformats.org/officeDocument/2006/relationships/image"/><Relationship Id="rId719" Target="embeddings/oleObject382.bin" Type="http://schemas.openxmlformats.org/officeDocument/2006/relationships/oleObject"/><Relationship Id="rId72" Target="embeddings/oleObject37.bin" Type="http://schemas.openxmlformats.org/officeDocument/2006/relationships/oleObject"/><Relationship Id="rId720" Target="media/image326.wmf" Type="http://schemas.openxmlformats.org/officeDocument/2006/relationships/image"/><Relationship Id="rId721" Target="embeddings/oleObject383.bin" Type="http://schemas.openxmlformats.org/officeDocument/2006/relationships/oleObject"/><Relationship Id="rId722" Target="media/image327.wmf" Type="http://schemas.openxmlformats.org/officeDocument/2006/relationships/image"/><Relationship Id="rId723" Target="embeddings/oleObject384.bin" Type="http://schemas.openxmlformats.org/officeDocument/2006/relationships/oleObject"/><Relationship Id="rId724" Target="media/image328.wmf" Type="http://schemas.openxmlformats.org/officeDocument/2006/relationships/image"/><Relationship Id="rId725" Target="embeddings/oleObject385.bin" Type="http://schemas.openxmlformats.org/officeDocument/2006/relationships/oleObject"/><Relationship Id="rId726" Target="media/image329.wmf" Type="http://schemas.openxmlformats.org/officeDocument/2006/relationships/image"/><Relationship Id="rId727" Target="embeddings/oleObject386.bin" Type="http://schemas.openxmlformats.org/officeDocument/2006/relationships/oleObject"/><Relationship Id="rId728" Target="media/image330.wmf" Type="http://schemas.openxmlformats.org/officeDocument/2006/relationships/image"/><Relationship Id="rId729" Target="embeddings/oleObject387.bin" Type="http://schemas.openxmlformats.org/officeDocument/2006/relationships/oleObject"/><Relationship Id="rId73" Target="media/image28.wmf" Type="http://schemas.openxmlformats.org/officeDocument/2006/relationships/image"/><Relationship Id="rId730" Target="media/image331.wmf" Type="http://schemas.openxmlformats.org/officeDocument/2006/relationships/image"/><Relationship Id="rId731" Target="embeddings/oleObject388.bin" Type="http://schemas.openxmlformats.org/officeDocument/2006/relationships/oleObject"/><Relationship Id="rId732" Target="media/image332.wmf" Type="http://schemas.openxmlformats.org/officeDocument/2006/relationships/image"/><Relationship Id="rId733" Target="embeddings/oleObject389.bin" Type="http://schemas.openxmlformats.org/officeDocument/2006/relationships/oleObject"/><Relationship Id="rId734" Target="media/image333.wmf" Type="http://schemas.openxmlformats.org/officeDocument/2006/relationships/image"/><Relationship Id="rId735" Target="embeddings/oleObject390.bin" Type="http://schemas.openxmlformats.org/officeDocument/2006/relationships/oleObject"/><Relationship Id="rId736" Target="media/image334.wmf" Type="http://schemas.openxmlformats.org/officeDocument/2006/relationships/image"/><Relationship Id="rId737" Target="embeddings/oleObject391.bin" Type="http://schemas.openxmlformats.org/officeDocument/2006/relationships/oleObject"/><Relationship Id="rId738" Target="media/image335.wmf" Type="http://schemas.openxmlformats.org/officeDocument/2006/relationships/image"/><Relationship Id="rId739" Target="embeddings/oleObject392.bin" Type="http://schemas.openxmlformats.org/officeDocument/2006/relationships/oleObject"/><Relationship Id="rId74" Target="embeddings/oleObject38.bin" Type="http://schemas.openxmlformats.org/officeDocument/2006/relationships/oleObject"/><Relationship Id="rId740" Target="media/image336.wmf" Type="http://schemas.openxmlformats.org/officeDocument/2006/relationships/image"/><Relationship Id="rId741" Target="embeddings/oleObject393.bin" Type="http://schemas.openxmlformats.org/officeDocument/2006/relationships/oleObject"/><Relationship Id="rId742" Target="media/image337.wmf" Type="http://schemas.openxmlformats.org/officeDocument/2006/relationships/image"/><Relationship Id="rId743" Target="embeddings/oleObject394.bin" Type="http://schemas.openxmlformats.org/officeDocument/2006/relationships/oleObject"/><Relationship Id="rId744" Target="media/image338.wmf" Type="http://schemas.openxmlformats.org/officeDocument/2006/relationships/image"/><Relationship Id="rId745" Target="embeddings/oleObject395.bin" Type="http://schemas.openxmlformats.org/officeDocument/2006/relationships/oleObject"/><Relationship Id="rId746" Target="media/image339.wmf" Type="http://schemas.openxmlformats.org/officeDocument/2006/relationships/image"/><Relationship Id="rId747" Target="embeddings/oleObject396.bin" Type="http://schemas.openxmlformats.org/officeDocument/2006/relationships/oleObject"/><Relationship Id="rId748" Target="media/image340.wmf" Type="http://schemas.openxmlformats.org/officeDocument/2006/relationships/image"/><Relationship Id="rId749" Target="embeddings/oleObject397.bin" Type="http://schemas.openxmlformats.org/officeDocument/2006/relationships/oleObject"/><Relationship Id="rId75" Target="media/image29.wmf" Type="http://schemas.openxmlformats.org/officeDocument/2006/relationships/image"/><Relationship Id="rId750" Target="media/image341.wmf" Type="http://schemas.openxmlformats.org/officeDocument/2006/relationships/image"/><Relationship Id="rId751" Target="embeddings/oleObject398.bin" Type="http://schemas.openxmlformats.org/officeDocument/2006/relationships/oleObject"/><Relationship Id="rId752" Target="media/image342.wmf" Type="http://schemas.openxmlformats.org/officeDocument/2006/relationships/image"/><Relationship Id="rId753" Target="embeddings/oleObject399.bin" Type="http://schemas.openxmlformats.org/officeDocument/2006/relationships/oleObject"/><Relationship Id="rId754" Target="media/image343.wmf" Type="http://schemas.openxmlformats.org/officeDocument/2006/relationships/image"/><Relationship Id="rId755" Target="embeddings/oleObject400.bin" Type="http://schemas.openxmlformats.org/officeDocument/2006/relationships/oleObject"/><Relationship Id="rId756" Target="media/image344.wmf" Type="http://schemas.openxmlformats.org/officeDocument/2006/relationships/image"/><Relationship Id="rId757" Target="embeddings/oleObject401.bin" Type="http://schemas.openxmlformats.org/officeDocument/2006/relationships/oleObject"/><Relationship Id="rId758" Target="media/image345.wmf" Type="http://schemas.openxmlformats.org/officeDocument/2006/relationships/image"/><Relationship Id="rId759" Target="embeddings/oleObject402.bin" Type="http://schemas.openxmlformats.org/officeDocument/2006/relationships/oleObject"/><Relationship Id="rId76" Target="embeddings/oleObject39.bin" Type="http://schemas.openxmlformats.org/officeDocument/2006/relationships/oleObject"/><Relationship Id="rId760" Target="media/image346.wmf" Type="http://schemas.openxmlformats.org/officeDocument/2006/relationships/image"/><Relationship Id="rId761" Target="embeddings/oleObject403.bin" Type="http://schemas.openxmlformats.org/officeDocument/2006/relationships/oleObject"/><Relationship Id="rId762" Target="embeddings/oleObject404.bin" Type="http://schemas.openxmlformats.org/officeDocument/2006/relationships/oleObject"/><Relationship Id="rId763" Target="embeddings/oleObject405.bin" Type="http://schemas.openxmlformats.org/officeDocument/2006/relationships/oleObject"/><Relationship Id="rId764" Target="embeddings/oleObject406.bin" Type="http://schemas.openxmlformats.org/officeDocument/2006/relationships/oleObject"/><Relationship Id="rId765" Target="media/image347.wmf" Type="http://schemas.openxmlformats.org/officeDocument/2006/relationships/image"/><Relationship Id="rId766" Target="embeddings/oleObject407.bin" Type="http://schemas.openxmlformats.org/officeDocument/2006/relationships/oleObject"/><Relationship Id="rId767" Target="embeddings/oleObject408.bin" Type="http://schemas.openxmlformats.org/officeDocument/2006/relationships/oleObject"/><Relationship Id="rId768" Target="media/image348.wmf" Type="http://schemas.openxmlformats.org/officeDocument/2006/relationships/image"/><Relationship Id="rId769" Target="embeddings/oleObject409.bin" Type="http://schemas.openxmlformats.org/officeDocument/2006/relationships/oleObject"/><Relationship Id="rId77" Target="media/image30.wmf" Type="http://schemas.openxmlformats.org/officeDocument/2006/relationships/image"/><Relationship Id="rId770" Target="media/image349.wmf" Type="http://schemas.openxmlformats.org/officeDocument/2006/relationships/image"/><Relationship Id="rId771" Target="embeddings/oleObject410.bin" Type="http://schemas.openxmlformats.org/officeDocument/2006/relationships/oleObject"/><Relationship Id="rId772" Target="embeddings/oleObject411.bin" Type="http://schemas.openxmlformats.org/officeDocument/2006/relationships/oleObject"/><Relationship Id="rId773" Target="embeddings/oleObject412.bin" Type="http://schemas.openxmlformats.org/officeDocument/2006/relationships/oleObject"/><Relationship Id="rId774" Target="media/image350.wmf" Type="http://schemas.openxmlformats.org/officeDocument/2006/relationships/image"/><Relationship Id="rId775" Target="embeddings/oleObject413.bin" Type="http://schemas.openxmlformats.org/officeDocument/2006/relationships/oleObject"/><Relationship Id="rId776" Target="embeddings/oleObject414.bin" Type="http://schemas.openxmlformats.org/officeDocument/2006/relationships/oleObject"/><Relationship Id="rId777" Target="embeddings/oleObject415.bin" Type="http://schemas.openxmlformats.org/officeDocument/2006/relationships/oleObject"/><Relationship Id="rId778" Target="embeddings/oleObject416.bin" Type="http://schemas.openxmlformats.org/officeDocument/2006/relationships/oleObject"/><Relationship Id="rId779" Target="media/image351.wmf" Type="http://schemas.openxmlformats.org/officeDocument/2006/relationships/image"/><Relationship Id="rId78" Target="embeddings/oleObject40.bin" Type="http://schemas.openxmlformats.org/officeDocument/2006/relationships/oleObject"/><Relationship Id="rId780" Target="embeddings/oleObject417.bin" Type="http://schemas.openxmlformats.org/officeDocument/2006/relationships/oleObject"/><Relationship Id="rId781" Target="media/image352.wmf" Type="http://schemas.openxmlformats.org/officeDocument/2006/relationships/image"/><Relationship Id="rId782" Target="embeddings/oleObject418.bin" Type="http://schemas.openxmlformats.org/officeDocument/2006/relationships/oleObject"/><Relationship Id="rId783" Target="media/image353.wmf" Type="http://schemas.openxmlformats.org/officeDocument/2006/relationships/image"/><Relationship Id="rId784" Target="embeddings/oleObject419.bin" Type="http://schemas.openxmlformats.org/officeDocument/2006/relationships/oleObject"/><Relationship Id="rId785" Target="media/image354.wmf" Type="http://schemas.openxmlformats.org/officeDocument/2006/relationships/image"/><Relationship Id="rId786" Target="embeddings/oleObject420.bin" Type="http://schemas.openxmlformats.org/officeDocument/2006/relationships/oleObject"/><Relationship Id="rId787" Target="media/image355.wmf" Type="http://schemas.openxmlformats.org/officeDocument/2006/relationships/image"/><Relationship Id="rId788" Target="embeddings/oleObject421.bin" Type="http://schemas.openxmlformats.org/officeDocument/2006/relationships/oleObject"/><Relationship Id="rId789" Target="media/image356.wmf" Type="http://schemas.openxmlformats.org/officeDocument/2006/relationships/image"/><Relationship Id="rId79" Target="media/image31.wmf" Type="http://schemas.openxmlformats.org/officeDocument/2006/relationships/image"/><Relationship Id="rId790" Target="embeddings/oleObject422.bin" Type="http://schemas.openxmlformats.org/officeDocument/2006/relationships/oleObject"/><Relationship Id="rId791" Target="media/image357.wmf" Type="http://schemas.openxmlformats.org/officeDocument/2006/relationships/image"/><Relationship Id="rId792" Target="embeddings/oleObject423.bin" Type="http://schemas.openxmlformats.org/officeDocument/2006/relationships/oleObject"/><Relationship Id="rId793" Target="embeddings/oleObject424.bin" Type="http://schemas.openxmlformats.org/officeDocument/2006/relationships/oleObject"/><Relationship Id="rId794" Target="embeddings/oleObject425.bin" Type="http://schemas.openxmlformats.org/officeDocument/2006/relationships/oleObject"/><Relationship Id="rId795" Target="embeddings/oleObject426.bin" Type="http://schemas.openxmlformats.org/officeDocument/2006/relationships/oleObject"/><Relationship Id="rId796" Target="embeddings/oleObject427.bin" Type="http://schemas.openxmlformats.org/officeDocument/2006/relationships/oleObject"/><Relationship Id="rId797" Target="embeddings/oleObject428.bin" Type="http://schemas.openxmlformats.org/officeDocument/2006/relationships/oleObject"/><Relationship Id="rId798" Target="embeddings/oleObject429.bin" Type="http://schemas.openxmlformats.org/officeDocument/2006/relationships/oleObject"/><Relationship Id="rId799" Target="embeddings/oleObject430.bin" Type="http://schemas.openxmlformats.org/officeDocument/2006/relationships/oleObject"/><Relationship Id="rId8" Target="media/image1.wmf" Type="http://schemas.openxmlformats.org/officeDocument/2006/relationships/image"/><Relationship Id="rId80" Target="embeddings/oleObject41.bin" Type="http://schemas.openxmlformats.org/officeDocument/2006/relationships/oleObject"/><Relationship Id="rId800" Target="embeddings/oleObject431.bin" Type="http://schemas.openxmlformats.org/officeDocument/2006/relationships/oleObject"/><Relationship Id="rId801" Target="embeddings/oleObject432.bin" Type="http://schemas.openxmlformats.org/officeDocument/2006/relationships/oleObject"/><Relationship Id="rId802" Target="embeddings/oleObject433.bin" Type="http://schemas.openxmlformats.org/officeDocument/2006/relationships/oleObject"/><Relationship Id="rId803" Target="embeddings/oleObject434.bin" Type="http://schemas.openxmlformats.org/officeDocument/2006/relationships/oleObject"/><Relationship Id="rId804" Target="embeddings/oleObject435.bin" Type="http://schemas.openxmlformats.org/officeDocument/2006/relationships/oleObject"/><Relationship Id="rId805" Target="embeddings/oleObject436.bin" Type="http://schemas.openxmlformats.org/officeDocument/2006/relationships/oleObject"/><Relationship Id="rId806" Target="embeddings/oleObject437.bin" Type="http://schemas.openxmlformats.org/officeDocument/2006/relationships/oleObject"/><Relationship Id="rId807" Target="embeddings/oleObject438.bin" Type="http://schemas.openxmlformats.org/officeDocument/2006/relationships/oleObject"/><Relationship Id="rId808" Target="embeddings/oleObject439.bin" Type="http://schemas.openxmlformats.org/officeDocument/2006/relationships/oleObject"/><Relationship Id="rId809" Target="embeddings/oleObject440.bin" Type="http://schemas.openxmlformats.org/officeDocument/2006/relationships/oleObject"/><Relationship Id="rId81" Target="media/image32.wmf" Type="http://schemas.openxmlformats.org/officeDocument/2006/relationships/image"/><Relationship Id="rId810" Target="embeddings/oleObject441.bin" Type="http://schemas.openxmlformats.org/officeDocument/2006/relationships/oleObject"/><Relationship Id="rId811" Target="media/image358.wmf" Type="http://schemas.openxmlformats.org/officeDocument/2006/relationships/image"/><Relationship Id="rId812" Target="embeddings/oleObject442.bin" Type="http://schemas.openxmlformats.org/officeDocument/2006/relationships/oleObject"/><Relationship Id="rId813" Target="media/image359.wmf" Type="http://schemas.openxmlformats.org/officeDocument/2006/relationships/image"/><Relationship Id="rId814" Target="embeddings/oleObject443.bin" Type="http://schemas.openxmlformats.org/officeDocument/2006/relationships/oleObject"/><Relationship Id="rId815" Target="media/image360.wmf" Type="http://schemas.openxmlformats.org/officeDocument/2006/relationships/image"/><Relationship Id="rId816" Target="embeddings/oleObject444.bin" Type="http://schemas.openxmlformats.org/officeDocument/2006/relationships/oleObject"/><Relationship Id="rId817" Target="media/image361.wmf" Type="http://schemas.openxmlformats.org/officeDocument/2006/relationships/image"/><Relationship Id="rId818" Target="embeddings/oleObject445.bin" Type="http://schemas.openxmlformats.org/officeDocument/2006/relationships/oleObject"/><Relationship Id="rId819" Target="media/image362.wmf" Type="http://schemas.openxmlformats.org/officeDocument/2006/relationships/image"/><Relationship Id="rId82" Target="embeddings/oleObject42.bin" Type="http://schemas.openxmlformats.org/officeDocument/2006/relationships/oleObject"/><Relationship Id="rId820" Target="embeddings/oleObject446.bin" Type="http://schemas.openxmlformats.org/officeDocument/2006/relationships/oleObject"/><Relationship Id="rId821" Target="media/image363.wmf" Type="http://schemas.openxmlformats.org/officeDocument/2006/relationships/image"/><Relationship Id="rId822" Target="embeddings/oleObject447.bin" Type="http://schemas.openxmlformats.org/officeDocument/2006/relationships/oleObject"/><Relationship Id="rId823" Target="media/image364.wmf" Type="http://schemas.openxmlformats.org/officeDocument/2006/relationships/image"/><Relationship Id="rId824" Target="embeddings/oleObject448.bin" Type="http://schemas.openxmlformats.org/officeDocument/2006/relationships/oleObject"/><Relationship Id="rId825" Target="media/image365.wmf" Type="http://schemas.openxmlformats.org/officeDocument/2006/relationships/image"/><Relationship Id="rId826" Target="embeddings/oleObject449.bin" Type="http://schemas.openxmlformats.org/officeDocument/2006/relationships/oleObject"/><Relationship Id="rId827" Target="media/image366.wmf" Type="http://schemas.openxmlformats.org/officeDocument/2006/relationships/image"/><Relationship Id="rId828" Target="embeddings/oleObject450.bin" Type="http://schemas.openxmlformats.org/officeDocument/2006/relationships/oleObject"/><Relationship Id="rId829" Target="media/image367.wmf" Type="http://schemas.openxmlformats.org/officeDocument/2006/relationships/image"/><Relationship Id="rId83" Target="media/image33.wmf" Type="http://schemas.openxmlformats.org/officeDocument/2006/relationships/image"/><Relationship Id="rId830" Target="embeddings/oleObject451.bin" Type="http://schemas.openxmlformats.org/officeDocument/2006/relationships/oleObject"/><Relationship Id="rId831" Target="media/image368.wmf" Type="http://schemas.openxmlformats.org/officeDocument/2006/relationships/image"/><Relationship Id="rId832" Target="embeddings/oleObject452.bin" Type="http://schemas.openxmlformats.org/officeDocument/2006/relationships/oleObject"/><Relationship Id="rId833" Target="media/image369.wmf" Type="http://schemas.openxmlformats.org/officeDocument/2006/relationships/image"/><Relationship Id="rId834" Target="embeddings/oleObject453.bin" Type="http://schemas.openxmlformats.org/officeDocument/2006/relationships/oleObject"/><Relationship Id="rId835" Target="media/image370.wmf" Type="http://schemas.openxmlformats.org/officeDocument/2006/relationships/image"/><Relationship Id="rId836" Target="embeddings/oleObject454.bin" Type="http://schemas.openxmlformats.org/officeDocument/2006/relationships/oleObject"/><Relationship Id="rId837" Target="media/image371.wmf" Type="http://schemas.openxmlformats.org/officeDocument/2006/relationships/image"/><Relationship Id="rId838" Target="embeddings/oleObject455.bin" Type="http://schemas.openxmlformats.org/officeDocument/2006/relationships/oleObject"/><Relationship Id="rId839" Target="media/image372.wmf" Type="http://schemas.openxmlformats.org/officeDocument/2006/relationships/image"/><Relationship Id="rId84" Target="embeddings/oleObject43.bin" Type="http://schemas.openxmlformats.org/officeDocument/2006/relationships/oleObject"/><Relationship Id="rId840" Target="embeddings/oleObject456.bin" Type="http://schemas.openxmlformats.org/officeDocument/2006/relationships/oleObject"/><Relationship Id="rId841" Target="media/image373.wmf" Type="http://schemas.openxmlformats.org/officeDocument/2006/relationships/image"/><Relationship Id="rId842" Target="embeddings/oleObject457.bin" Type="http://schemas.openxmlformats.org/officeDocument/2006/relationships/oleObject"/><Relationship Id="rId843" Target="media/image374.wmf" Type="http://schemas.openxmlformats.org/officeDocument/2006/relationships/image"/><Relationship Id="rId844" Target="embeddings/oleObject458.bin" Type="http://schemas.openxmlformats.org/officeDocument/2006/relationships/oleObject"/><Relationship Id="rId845" Target="media/image375.wmf" Type="http://schemas.openxmlformats.org/officeDocument/2006/relationships/image"/><Relationship Id="rId846" Target="embeddings/oleObject459.bin" Type="http://schemas.openxmlformats.org/officeDocument/2006/relationships/oleObject"/><Relationship Id="rId847" Target="media/image376.wmf" Type="http://schemas.openxmlformats.org/officeDocument/2006/relationships/image"/><Relationship Id="rId848" Target="embeddings/oleObject460.bin" Type="http://schemas.openxmlformats.org/officeDocument/2006/relationships/oleObject"/><Relationship Id="rId849" Target="media/image377.wmf" Type="http://schemas.openxmlformats.org/officeDocument/2006/relationships/image"/><Relationship Id="rId85" Target="media/image34.wmf" Type="http://schemas.openxmlformats.org/officeDocument/2006/relationships/image"/><Relationship Id="rId850" Target="embeddings/oleObject461.bin" Type="http://schemas.openxmlformats.org/officeDocument/2006/relationships/oleObject"/><Relationship Id="rId851" Target="media/image378.wmf" Type="http://schemas.openxmlformats.org/officeDocument/2006/relationships/image"/><Relationship Id="rId852" Target="embeddings/oleObject462.bin" Type="http://schemas.openxmlformats.org/officeDocument/2006/relationships/oleObject"/><Relationship Id="rId853" Target="media/image379.wmf" Type="http://schemas.openxmlformats.org/officeDocument/2006/relationships/image"/><Relationship Id="rId854" Target="embeddings/oleObject463.bin" Type="http://schemas.openxmlformats.org/officeDocument/2006/relationships/oleObject"/><Relationship Id="rId855" Target="media/image380.wmf" Type="http://schemas.openxmlformats.org/officeDocument/2006/relationships/image"/><Relationship Id="rId856" Target="embeddings/oleObject464.bin" Type="http://schemas.openxmlformats.org/officeDocument/2006/relationships/oleObject"/><Relationship Id="rId857" Target="media/image381.wmf" Type="http://schemas.openxmlformats.org/officeDocument/2006/relationships/image"/><Relationship Id="rId858" Target="embeddings/oleObject465.bin" Type="http://schemas.openxmlformats.org/officeDocument/2006/relationships/oleObject"/><Relationship Id="rId859" Target="embeddings/oleObject466.bin" Type="http://schemas.openxmlformats.org/officeDocument/2006/relationships/oleObject"/><Relationship Id="rId86" Target="embeddings/oleObject44.bin" Type="http://schemas.openxmlformats.org/officeDocument/2006/relationships/oleObject"/><Relationship Id="rId860" Target="media/image382.wmf" Type="http://schemas.openxmlformats.org/officeDocument/2006/relationships/image"/><Relationship Id="rId861" Target="embeddings/oleObject467.bin" Type="http://schemas.openxmlformats.org/officeDocument/2006/relationships/oleObject"/><Relationship Id="rId862" Target="media/image383.wmf" Type="http://schemas.openxmlformats.org/officeDocument/2006/relationships/image"/><Relationship Id="rId863" Target="embeddings/oleObject468.bin" Type="http://schemas.openxmlformats.org/officeDocument/2006/relationships/oleObject"/><Relationship Id="rId864" Target="media/image384.wmf" Type="http://schemas.openxmlformats.org/officeDocument/2006/relationships/image"/><Relationship Id="rId865" Target="embeddings/oleObject469.bin" Type="http://schemas.openxmlformats.org/officeDocument/2006/relationships/oleObject"/><Relationship Id="rId866" Target="media/image385.wmf" Type="http://schemas.openxmlformats.org/officeDocument/2006/relationships/image"/><Relationship Id="rId867" Target="embeddings/oleObject470.bin" Type="http://schemas.openxmlformats.org/officeDocument/2006/relationships/oleObject"/><Relationship Id="rId868" Target="media/image386.wmf" Type="http://schemas.openxmlformats.org/officeDocument/2006/relationships/image"/><Relationship Id="rId869" Target="embeddings/oleObject471.bin" Type="http://schemas.openxmlformats.org/officeDocument/2006/relationships/oleObject"/><Relationship Id="rId87" Target="media/image35.wmf" Type="http://schemas.openxmlformats.org/officeDocument/2006/relationships/image"/><Relationship Id="rId870" Target="media/image387.wmf" Type="http://schemas.openxmlformats.org/officeDocument/2006/relationships/image"/><Relationship Id="rId871" Target="embeddings/oleObject472.bin" Type="http://schemas.openxmlformats.org/officeDocument/2006/relationships/oleObject"/><Relationship Id="rId872" Target="media/image388.wmf" Type="http://schemas.openxmlformats.org/officeDocument/2006/relationships/image"/><Relationship Id="rId873" Target="embeddings/oleObject473.bin" Type="http://schemas.openxmlformats.org/officeDocument/2006/relationships/oleObject"/><Relationship Id="rId874" Target="media/image389.wmf" Type="http://schemas.openxmlformats.org/officeDocument/2006/relationships/image"/><Relationship Id="rId875" Target="embeddings/oleObject474.bin" Type="http://schemas.openxmlformats.org/officeDocument/2006/relationships/oleObject"/><Relationship Id="rId876" Target="media/image390.wmf" Type="http://schemas.openxmlformats.org/officeDocument/2006/relationships/image"/><Relationship Id="rId877" Target="embeddings/oleObject475.bin" Type="http://schemas.openxmlformats.org/officeDocument/2006/relationships/oleObject"/><Relationship Id="rId878" Target="media/image391.wmf" Type="http://schemas.openxmlformats.org/officeDocument/2006/relationships/image"/><Relationship Id="rId879" Target="embeddings/oleObject476.bin" Type="http://schemas.openxmlformats.org/officeDocument/2006/relationships/oleObject"/><Relationship Id="rId88" Target="embeddings/oleObject45.bin" Type="http://schemas.openxmlformats.org/officeDocument/2006/relationships/oleObject"/><Relationship Id="rId880" Target="media/image392.wmf" Type="http://schemas.openxmlformats.org/officeDocument/2006/relationships/image"/><Relationship Id="rId881" Target="embeddings/oleObject477.bin" Type="http://schemas.openxmlformats.org/officeDocument/2006/relationships/oleObject"/><Relationship Id="rId882" Target="media/image393.wmf" Type="http://schemas.openxmlformats.org/officeDocument/2006/relationships/image"/><Relationship Id="rId883" Target="embeddings/oleObject478.bin" Type="http://schemas.openxmlformats.org/officeDocument/2006/relationships/oleObject"/><Relationship Id="rId884" Target="media/image394.wmf" Type="http://schemas.openxmlformats.org/officeDocument/2006/relationships/image"/><Relationship Id="rId885" Target="embeddings/oleObject479.bin" Type="http://schemas.openxmlformats.org/officeDocument/2006/relationships/oleObject"/><Relationship Id="rId886" Target="media/image395.wmf" Type="http://schemas.openxmlformats.org/officeDocument/2006/relationships/image"/><Relationship Id="rId887" Target="embeddings/oleObject480.bin" Type="http://schemas.openxmlformats.org/officeDocument/2006/relationships/oleObject"/><Relationship Id="rId888" Target="media/image396.wmf" Type="http://schemas.openxmlformats.org/officeDocument/2006/relationships/image"/><Relationship Id="rId889" Target="embeddings/oleObject481.bin" Type="http://schemas.openxmlformats.org/officeDocument/2006/relationships/oleObject"/><Relationship Id="rId89" Target="media/image36.wmf" Type="http://schemas.openxmlformats.org/officeDocument/2006/relationships/image"/><Relationship Id="rId890" Target="media/image397.wmf" Type="http://schemas.openxmlformats.org/officeDocument/2006/relationships/image"/><Relationship Id="rId891" Target="embeddings/oleObject482.bin" Type="http://schemas.openxmlformats.org/officeDocument/2006/relationships/oleObject"/><Relationship Id="rId892" Target="media/image398.wmf" Type="http://schemas.openxmlformats.org/officeDocument/2006/relationships/image"/><Relationship Id="rId893" Target="embeddings/oleObject483.bin" Type="http://schemas.openxmlformats.org/officeDocument/2006/relationships/oleObject"/><Relationship Id="rId894" Target="media/image399.wmf" Type="http://schemas.openxmlformats.org/officeDocument/2006/relationships/image"/><Relationship Id="rId895" Target="embeddings/oleObject484.bin" Type="http://schemas.openxmlformats.org/officeDocument/2006/relationships/oleObject"/><Relationship Id="rId896" Target="media/image400.wmf" Type="http://schemas.openxmlformats.org/officeDocument/2006/relationships/image"/><Relationship Id="rId897" Target="embeddings/oleObject485.bin" Type="http://schemas.openxmlformats.org/officeDocument/2006/relationships/oleObject"/><Relationship Id="rId898" Target="media/image401.wmf" Type="http://schemas.openxmlformats.org/officeDocument/2006/relationships/image"/><Relationship Id="rId899" Target="embeddings/oleObject486.bin" Type="http://schemas.openxmlformats.org/officeDocument/2006/relationships/oleObject"/><Relationship Id="rId9" Target="embeddings/oleObject1.bin" Type="http://schemas.openxmlformats.org/officeDocument/2006/relationships/oleObject"/><Relationship Id="rId90" Target="embeddings/oleObject46.bin" Type="http://schemas.openxmlformats.org/officeDocument/2006/relationships/oleObject"/><Relationship Id="rId900" Target="media/image402.wmf" Type="http://schemas.openxmlformats.org/officeDocument/2006/relationships/image"/><Relationship Id="rId901" Target="embeddings/oleObject487.bin" Type="http://schemas.openxmlformats.org/officeDocument/2006/relationships/oleObject"/><Relationship Id="rId902" Target="media/image403.wmf" Type="http://schemas.openxmlformats.org/officeDocument/2006/relationships/image"/><Relationship Id="rId903" Target="embeddings/oleObject488.bin" Type="http://schemas.openxmlformats.org/officeDocument/2006/relationships/oleObject"/><Relationship Id="rId904" Target="media/image404.wmf" Type="http://schemas.openxmlformats.org/officeDocument/2006/relationships/image"/><Relationship Id="rId905" Target="embeddings/oleObject489.bin" Type="http://schemas.openxmlformats.org/officeDocument/2006/relationships/oleObject"/><Relationship Id="rId906" Target="media/image405.wmf" Type="http://schemas.openxmlformats.org/officeDocument/2006/relationships/image"/><Relationship Id="rId907" Target="embeddings/oleObject490.bin" Type="http://schemas.openxmlformats.org/officeDocument/2006/relationships/oleObject"/><Relationship Id="rId908" Target="media/image406.wmf" Type="http://schemas.openxmlformats.org/officeDocument/2006/relationships/image"/><Relationship Id="rId909" Target="embeddings/oleObject491.bin" Type="http://schemas.openxmlformats.org/officeDocument/2006/relationships/oleObject"/><Relationship Id="rId91" Target="media/image37.wmf" Type="http://schemas.openxmlformats.org/officeDocument/2006/relationships/image"/><Relationship Id="rId910" Target="media/image407.wmf" Type="http://schemas.openxmlformats.org/officeDocument/2006/relationships/image"/><Relationship Id="rId911" Target="embeddings/oleObject492.bin" Type="http://schemas.openxmlformats.org/officeDocument/2006/relationships/oleObject"/><Relationship Id="rId912" Target="media/image408.wmf" Type="http://schemas.openxmlformats.org/officeDocument/2006/relationships/image"/><Relationship Id="rId913" Target="embeddings/oleObject493.bin" Type="http://schemas.openxmlformats.org/officeDocument/2006/relationships/oleObject"/><Relationship Id="rId914" Target="media/image409.wmf" Type="http://schemas.openxmlformats.org/officeDocument/2006/relationships/image"/><Relationship Id="rId915" Target="embeddings/oleObject494.bin" Type="http://schemas.openxmlformats.org/officeDocument/2006/relationships/oleObject"/><Relationship Id="rId916" Target="media/image410.wmf" Type="http://schemas.openxmlformats.org/officeDocument/2006/relationships/image"/><Relationship Id="rId917" Target="embeddings/oleObject495.bin" Type="http://schemas.openxmlformats.org/officeDocument/2006/relationships/oleObject"/><Relationship Id="rId918" Target="media/image411.wmf" Type="http://schemas.openxmlformats.org/officeDocument/2006/relationships/image"/><Relationship Id="rId919" Target="embeddings/oleObject496.bin" Type="http://schemas.openxmlformats.org/officeDocument/2006/relationships/oleObject"/><Relationship Id="rId92" Target="embeddings/oleObject47.bin" Type="http://schemas.openxmlformats.org/officeDocument/2006/relationships/oleObject"/><Relationship Id="rId920" Target="media/image412.wmf" Type="http://schemas.openxmlformats.org/officeDocument/2006/relationships/image"/><Relationship Id="rId921" Target="embeddings/oleObject497.bin" Type="http://schemas.openxmlformats.org/officeDocument/2006/relationships/oleObject"/><Relationship Id="rId922" Target="media/image413.wmf" Type="http://schemas.openxmlformats.org/officeDocument/2006/relationships/image"/><Relationship Id="rId923" Target="embeddings/oleObject498.bin" Type="http://schemas.openxmlformats.org/officeDocument/2006/relationships/oleObject"/><Relationship Id="rId924" Target="media/image414.wmf" Type="http://schemas.openxmlformats.org/officeDocument/2006/relationships/image"/><Relationship Id="rId925" Target="embeddings/oleObject499.bin" Type="http://schemas.openxmlformats.org/officeDocument/2006/relationships/oleObject"/><Relationship Id="rId926" Target="media/image415.wmf" Type="http://schemas.openxmlformats.org/officeDocument/2006/relationships/image"/><Relationship Id="rId927" Target="embeddings/oleObject500.bin" Type="http://schemas.openxmlformats.org/officeDocument/2006/relationships/oleObject"/><Relationship Id="rId928" Target="media/image416.wmf" Type="http://schemas.openxmlformats.org/officeDocument/2006/relationships/image"/><Relationship Id="rId929" Target="embeddings/oleObject501.bin" Type="http://schemas.openxmlformats.org/officeDocument/2006/relationships/oleObject"/><Relationship Id="rId93" Target="media/image38.png" Type="http://schemas.openxmlformats.org/officeDocument/2006/relationships/image"/><Relationship Id="rId930" Target="media/image417.wmf" Type="http://schemas.openxmlformats.org/officeDocument/2006/relationships/image"/><Relationship Id="rId931" Target="embeddings/oleObject502.bin" Type="http://schemas.openxmlformats.org/officeDocument/2006/relationships/oleObject"/><Relationship Id="rId932" Target="media/image418.wmf" Type="http://schemas.openxmlformats.org/officeDocument/2006/relationships/image"/><Relationship Id="rId933" Target="embeddings/oleObject503.bin" Type="http://schemas.openxmlformats.org/officeDocument/2006/relationships/oleObject"/><Relationship Id="rId934" Target="media/image419.wmf" Type="http://schemas.openxmlformats.org/officeDocument/2006/relationships/image"/><Relationship Id="rId935" Target="embeddings/oleObject504.bin" Type="http://schemas.openxmlformats.org/officeDocument/2006/relationships/oleObject"/><Relationship Id="rId936" Target="embeddings/oleObject505.bin" Type="http://schemas.openxmlformats.org/officeDocument/2006/relationships/oleObject"/><Relationship Id="rId937" Target="embeddings/oleObject506.bin" Type="http://schemas.openxmlformats.org/officeDocument/2006/relationships/oleObject"/><Relationship Id="rId938" Target="embeddings/oleObject507.bin" Type="http://schemas.openxmlformats.org/officeDocument/2006/relationships/oleObject"/><Relationship Id="rId939" Target="embeddings/oleObject508.bin" Type="http://schemas.openxmlformats.org/officeDocument/2006/relationships/oleObject"/><Relationship Id="rId94" Target="embeddings/oleObject48.bin" Type="http://schemas.openxmlformats.org/officeDocument/2006/relationships/oleObject"/><Relationship Id="rId940" Target="media/image420.wmf" Type="http://schemas.openxmlformats.org/officeDocument/2006/relationships/image"/><Relationship Id="rId941" Target="embeddings/oleObject509.bin" Type="http://schemas.openxmlformats.org/officeDocument/2006/relationships/oleObject"/><Relationship Id="rId942" Target="media/image421.wmf" Type="http://schemas.openxmlformats.org/officeDocument/2006/relationships/image"/><Relationship Id="rId943" Target="embeddings/oleObject510.bin" Type="http://schemas.openxmlformats.org/officeDocument/2006/relationships/oleObject"/><Relationship Id="rId944" Target="media/image422.wmf" Type="http://schemas.openxmlformats.org/officeDocument/2006/relationships/image"/><Relationship Id="rId945" Target="embeddings/oleObject511.bin" Type="http://schemas.openxmlformats.org/officeDocument/2006/relationships/oleObject"/><Relationship Id="rId946" Target="media/image423.wmf" Type="http://schemas.openxmlformats.org/officeDocument/2006/relationships/image"/><Relationship Id="rId947" Target="embeddings/oleObject512.bin" Type="http://schemas.openxmlformats.org/officeDocument/2006/relationships/oleObject"/><Relationship Id="rId948" Target="media/image424.wmf" Type="http://schemas.openxmlformats.org/officeDocument/2006/relationships/image"/><Relationship Id="rId949" Target="embeddings/oleObject513.bin" Type="http://schemas.openxmlformats.org/officeDocument/2006/relationships/oleObject"/><Relationship Id="rId95" Target="media/image39.wmf" Type="http://schemas.openxmlformats.org/officeDocument/2006/relationships/image"/><Relationship Id="rId950" Target="media/image425.wmf" Type="http://schemas.openxmlformats.org/officeDocument/2006/relationships/image"/><Relationship Id="rId951" Target="embeddings/oleObject514.bin" Type="http://schemas.openxmlformats.org/officeDocument/2006/relationships/oleObject"/><Relationship Id="rId952" Target="embeddings/oleObject515.bin" Type="http://schemas.openxmlformats.org/officeDocument/2006/relationships/oleObject"/><Relationship Id="rId953" Target="embeddings/oleObject516.bin" Type="http://schemas.openxmlformats.org/officeDocument/2006/relationships/oleObject"/><Relationship Id="rId954" Target="embeddings/oleObject517.bin" Type="http://schemas.openxmlformats.org/officeDocument/2006/relationships/oleObject"/><Relationship Id="rId955" Target="media/image426.wmf" Type="http://schemas.openxmlformats.org/officeDocument/2006/relationships/image"/><Relationship Id="rId956" Target="embeddings/oleObject518.bin" Type="http://schemas.openxmlformats.org/officeDocument/2006/relationships/oleObject"/><Relationship Id="rId957" Target="media/image427.wmf" Type="http://schemas.openxmlformats.org/officeDocument/2006/relationships/image"/><Relationship Id="rId958" Target="embeddings/oleObject519.bin" Type="http://schemas.openxmlformats.org/officeDocument/2006/relationships/oleObject"/><Relationship Id="rId959" Target="media/image428.wmf" Type="http://schemas.openxmlformats.org/officeDocument/2006/relationships/image"/><Relationship Id="rId96" Target="embeddings/oleObject49.bin" Type="http://schemas.openxmlformats.org/officeDocument/2006/relationships/oleObject"/><Relationship Id="rId960" Target="embeddings/oleObject520.bin" Type="http://schemas.openxmlformats.org/officeDocument/2006/relationships/oleObject"/><Relationship Id="rId961" Target="media/image429.wmf" Type="http://schemas.openxmlformats.org/officeDocument/2006/relationships/image"/><Relationship Id="rId962" Target="embeddings/oleObject521.bin" Type="http://schemas.openxmlformats.org/officeDocument/2006/relationships/oleObject"/><Relationship Id="rId963" Target="media/image430.wmf" Type="http://schemas.openxmlformats.org/officeDocument/2006/relationships/image"/><Relationship Id="rId964" Target="embeddings/oleObject522.bin" Type="http://schemas.openxmlformats.org/officeDocument/2006/relationships/oleObject"/><Relationship Id="rId965" Target="media/image431.wmf" Type="http://schemas.openxmlformats.org/officeDocument/2006/relationships/image"/><Relationship Id="rId966" Target="embeddings/oleObject523.bin" Type="http://schemas.openxmlformats.org/officeDocument/2006/relationships/oleObject"/><Relationship Id="rId967" Target="media/image432.wmf" Type="http://schemas.openxmlformats.org/officeDocument/2006/relationships/image"/><Relationship Id="rId968" Target="embeddings/oleObject524.bin" Type="http://schemas.openxmlformats.org/officeDocument/2006/relationships/oleObject"/><Relationship Id="rId969" Target="media/image433.wmf" Type="http://schemas.openxmlformats.org/officeDocument/2006/relationships/image"/><Relationship Id="rId97" Target="embeddings/oleObject50.bin" Type="http://schemas.openxmlformats.org/officeDocument/2006/relationships/oleObject"/><Relationship Id="rId970" Target="embeddings/oleObject525.bin" Type="http://schemas.openxmlformats.org/officeDocument/2006/relationships/oleObject"/><Relationship Id="rId971" Target="embeddings/oleObject526.bin" Type="http://schemas.openxmlformats.org/officeDocument/2006/relationships/oleObject"/><Relationship Id="rId972" Target="media/image434.gif" Type="http://schemas.openxmlformats.org/officeDocument/2006/relationships/image"/><Relationship Id="rId973" Target="media/image435.wmf" Type="http://schemas.openxmlformats.org/officeDocument/2006/relationships/image"/><Relationship Id="rId974" Target="embeddings/oleObject527.bin" Type="http://schemas.openxmlformats.org/officeDocument/2006/relationships/oleObject"/><Relationship Id="rId975" Target="media/image436.wmf" Type="http://schemas.openxmlformats.org/officeDocument/2006/relationships/image"/><Relationship Id="rId976" Target="embeddings/oleObject528.bin" Type="http://schemas.openxmlformats.org/officeDocument/2006/relationships/oleObject"/><Relationship Id="rId977" Target="media/image437.wmf" Type="http://schemas.openxmlformats.org/officeDocument/2006/relationships/image"/><Relationship Id="rId978" Target="embeddings/oleObject529.bin" Type="http://schemas.openxmlformats.org/officeDocument/2006/relationships/oleObject"/><Relationship Id="rId979" Target="embeddings/oleObject530.bin" Type="http://schemas.openxmlformats.org/officeDocument/2006/relationships/oleObject"/><Relationship Id="rId98" Target="embeddings/oleObject51.bin" Type="http://schemas.openxmlformats.org/officeDocument/2006/relationships/oleObject"/><Relationship Id="rId980" Target="embeddings/oleObject531.bin" Type="http://schemas.openxmlformats.org/officeDocument/2006/relationships/oleObject"/><Relationship Id="rId981" Target="embeddings/oleObject532.bin" Type="http://schemas.openxmlformats.org/officeDocument/2006/relationships/oleObject"/><Relationship Id="rId982" Target="media/image438.wmf" Type="http://schemas.openxmlformats.org/officeDocument/2006/relationships/image"/><Relationship Id="rId983" Target="embeddings/oleObject533.bin" Type="http://schemas.openxmlformats.org/officeDocument/2006/relationships/oleObject"/><Relationship Id="rId984" Target="embeddings/oleObject534.bin" Type="http://schemas.openxmlformats.org/officeDocument/2006/relationships/oleObject"/><Relationship Id="rId985" Target="embeddings/oleObject535.bin" Type="http://schemas.openxmlformats.org/officeDocument/2006/relationships/oleObject"/><Relationship Id="rId986" Target="media/image439.wmf" Type="http://schemas.openxmlformats.org/officeDocument/2006/relationships/image"/><Relationship Id="rId987" Target="embeddings/oleObject536.bin" Type="http://schemas.openxmlformats.org/officeDocument/2006/relationships/oleObject"/><Relationship Id="rId988" Target="media/image440.wmf" Type="http://schemas.openxmlformats.org/officeDocument/2006/relationships/image"/><Relationship Id="rId989" Target="embeddings/oleObject537.bin" Type="http://schemas.openxmlformats.org/officeDocument/2006/relationships/oleObject"/><Relationship Id="rId99" Target="embeddings/oleObject52.bin" Type="http://schemas.openxmlformats.org/officeDocument/2006/relationships/oleObject"/><Relationship Id="rId990" Target="media/image441.wmf" Type="http://schemas.openxmlformats.org/officeDocument/2006/relationships/image"/><Relationship Id="rId991" Target="embeddings/oleObject538.bin" Type="http://schemas.openxmlformats.org/officeDocument/2006/relationships/oleObject"/><Relationship Id="rId992" Target="media/image442.wmf" Type="http://schemas.openxmlformats.org/officeDocument/2006/relationships/image"/><Relationship Id="rId993" Target="embeddings/oleObject539.bin" Type="http://schemas.openxmlformats.org/officeDocument/2006/relationships/oleObject"/><Relationship Id="rId994" Target="media/image443.wmf" Type="http://schemas.openxmlformats.org/officeDocument/2006/relationships/image"/><Relationship Id="rId995" Target="embeddings/oleObject540.bin" Type="http://schemas.openxmlformats.org/officeDocument/2006/relationships/oleObject"/><Relationship Id="rId996" Target="media/image444.wmf" Type="http://schemas.openxmlformats.org/officeDocument/2006/relationships/image"/><Relationship Id="rId997" Target="embeddings/oleObject541.bin" Type="http://schemas.openxmlformats.org/officeDocument/2006/relationships/oleObject"/><Relationship Id="rId998" Target="media/image445.wmf" Type="http://schemas.openxmlformats.org/officeDocument/2006/relationships/image"/><Relationship Id="rId999" Target="embeddings/oleObject5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7</Pages>
  <Words>75008</Words>
  <Characters>427548</Characters>
  <Application>Microsoft Office Word</Application>
  <DocSecurity>0</DocSecurity>
  <Lines>3562</Lines>
  <Paragraphs>100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01553</CharactersWithSpaces>
  <SharedDoc>false</SharedDoc>
  <HLinks>
    <vt:vector size="150" baseType="variant">
      <vt:variant>
        <vt:i4>5767191</vt:i4>
      </vt:variant>
      <vt:variant>
        <vt:i4>2277</vt:i4>
      </vt:variant>
      <vt:variant>
        <vt:i4>0</vt:i4>
      </vt:variant>
      <vt:variant>
        <vt:i4>5</vt:i4>
      </vt:variant>
      <vt:variant>
        <vt:lpwstr>https://vi.wikipedia.org/wiki/Photon</vt:lpwstr>
      </vt:variant>
      <vt:variant>
        <vt:lpwstr/>
      </vt:variant>
      <vt:variant>
        <vt:i4>7536650</vt:i4>
      </vt:variant>
      <vt:variant>
        <vt:i4>2274</vt:i4>
      </vt:variant>
      <vt:variant>
        <vt:i4>0</vt:i4>
      </vt:variant>
      <vt:variant>
        <vt:i4>5</vt:i4>
      </vt:variant>
      <vt:variant>
        <vt:lpwstr>https://vi.wikipedia.org/wiki/Boson_gauge</vt:lpwstr>
      </vt:variant>
      <vt:variant>
        <vt:lpwstr/>
      </vt:variant>
      <vt:variant>
        <vt:i4>3997792</vt:i4>
      </vt:variant>
      <vt:variant>
        <vt:i4>2271</vt:i4>
      </vt:variant>
      <vt:variant>
        <vt:i4>0</vt:i4>
      </vt:variant>
      <vt:variant>
        <vt:i4>5</vt:i4>
      </vt:variant>
      <vt:variant>
        <vt:lpwstr>https://vi.wikipedia.org/wiki/Neutrino</vt:lpwstr>
      </vt:variant>
      <vt:variant>
        <vt:lpwstr/>
      </vt:variant>
      <vt:variant>
        <vt:i4>3145855</vt:i4>
      </vt:variant>
      <vt:variant>
        <vt:i4>2268</vt:i4>
      </vt:variant>
      <vt:variant>
        <vt:i4>0</vt:i4>
      </vt:variant>
      <vt:variant>
        <vt:i4>5</vt:i4>
      </vt:variant>
      <vt:variant>
        <vt:lpwstr>https://vi.wikipedia.org/wiki/Positron</vt:lpwstr>
      </vt:variant>
      <vt:variant>
        <vt:lpwstr/>
      </vt:variant>
      <vt:variant>
        <vt:i4>3735676</vt:i4>
      </vt:variant>
      <vt:variant>
        <vt:i4>2265</vt:i4>
      </vt:variant>
      <vt:variant>
        <vt:i4>0</vt:i4>
      </vt:variant>
      <vt:variant>
        <vt:i4>5</vt:i4>
      </vt:variant>
      <vt:variant>
        <vt:lpwstr>https://vi.wikipedia.org/wiki/Electron</vt:lpwstr>
      </vt:variant>
      <vt:variant>
        <vt:lpwstr/>
      </vt:variant>
      <vt:variant>
        <vt:i4>5570580</vt:i4>
      </vt:variant>
      <vt:variant>
        <vt:i4>2262</vt:i4>
      </vt:variant>
      <vt:variant>
        <vt:i4>0</vt:i4>
      </vt:variant>
      <vt:variant>
        <vt:i4>5</vt:i4>
      </vt:variant>
      <vt:variant>
        <vt:lpwstr>https://vi.wikipedia.org/wiki/Lepton</vt:lpwstr>
      </vt:variant>
      <vt:variant>
        <vt:lpwstr/>
      </vt:variant>
      <vt:variant>
        <vt:i4>2949239</vt:i4>
      </vt:variant>
      <vt:variant>
        <vt:i4>2259</vt:i4>
      </vt:variant>
      <vt:variant>
        <vt:i4>0</vt:i4>
      </vt:variant>
      <vt:variant>
        <vt:i4>5</vt:i4>
      </vt:variant>
      <vt:variant>
        <vt:lpwstr>https://vi.wikipedia.org/wiki/Quark</vt:lpwstr>
      </vt:variant>
      <vt:variant>
        <vt:lpwstr/>
      </vt:variant>
      <vt:variant>
        <vt:i4>1114238</vt:i4>
      </vt:variant>
      <vt:variant>
        <vt:i4>1812</vt:i4>
      </vt:variant>
      <vt:variant>
        <vt:i4>0</vt:i4>
      </vt:variant>
      <vt:variant>
        <vt:i4>5</vt:i4>
      </vt:variant>
      <vt:variant>
        <vt:lpwstr>https://vi.wikipedia.org/wiki/M%E1%BA%B7t_Tr%E1%BB%9Di</vt:lpwstr>
      </vt:variant>
      <vt:variant>
        <vt:lpwstr/>
      </vt:variant>
      <vt:variant>
        <vt:i4>5636193</vt:i4>
      </vt:variant>
      <vt:variant>
        <vt:i4>1809</vt:i4>
      </vt:variant>
      <vt:variant>
        <vt:i4>0</vt:i4>
      </vt:variant>
      <vt:variant>
        <vt:i4>5</vt:i4>
      </vt:variant>
      <vt:variant>
        <vt:lpwstr>https://vi.wikipedia.org/wiki/%C3%81nh_s%C3%A1ng</vt:lpwstr>
      </vt:variant>
      <vt:variant>
        <vt:lpwstr/>
      </vt:variant>
      <vt:variant>
        <vt:i4>5308476</vt:i4>
      </vt:variant>
      <vt:variant>
        <vt:i4>1806</vt:i4>
      </vt:variant>
      <vt:variant>
        <vt:i4>0</vt:i4>
      </vt:variant>
      <vt:variant>
        <vt:i4>5</vt:i4>
      </vt:variant>
      <vt:variant>
        <vt:lpwstr>https://vi.wikipedia.org/w/index.php?title=L%C6%B0%E1%BB%9Bi_%C4%91i%E1%BB%87n&amp;action=edit&amp;redlink=1</vt:lpwstr>
      </vt:variant>
      <vt:variant>
        <vt:lpwstr/>
      </vt:variant>
      <vt:variant>
        <vt:i4>6553720</vt:i4>
      </vt:variant>
      <vt:variant>
        <vt:i4>1803</vt:i4>
      </vt:variant>
      <vt:variant>
        <vt:i4>0</vt:i4>
      </vt:variant>
      <vt:variant>
        <vt:i4>5</vt:i4>
      </vt:variant>
      <vt:variant>
        <vt:lpwstr>https://vi.wikipedia.org/wiki/T%E1%BA%A5m_n%C4%83ng_l%C6%B0%E1%BB%A3ng_M%E1%BA%B7t_tr%E1%BB%9Di</vt:lpwstr>
      </vt:variant>
      <vt:variant>
        <vt:lpwstr/>
      </vt:variant>
      <vt:variant>
        <vt:i4>2687038</vt:i4>
      </vt:variant>
      <vt:variant>
        <vt:i4>1800</vt:i4>
      </vt:variant>
      <vt:variant>
        <vt:i4>0</vt:i4>
      </vt:variant>
      <vt:variant>
        <vt:i4>5</vt:i4>
      </vt:variant>
      <vt:variant>
        <vt:lpwstr>https://vi.wikipedia.org/w/index.php?title=Module&amp;action=edit&amp;redlink=1</vt:lpwstr>
      </vt:variant>
      <vt:variant>
        <vt:lpwstr/>
      </vt:variant>
      <vt:variant>
        <vt:i4>4456492</vt:i4>
      </vt:variant>
      <vt:variant>
        <vt:i4>1797</vt:i4>
      </vt:variant>
      <vt:variant>
        <vt:i4>0</vt:i4>
      </vt:variant>
      <vt:variant>
        <vt:i4>5</vt:i4>
      </vt:variant>
      <vt:variant>
        <vt:lpwstr>https://vi.wikipedia.org/wiki/N%C4%83ng_l%C6%B0%E1%BB%A3ng</vt:lpwstr>
      </vt:variant>
      <vt:variant>
        <vt:lpwstr/>
      </vt:variant>
      <vt:variant>
        <vt:i4>8257625</vt:i4>
      </vt:variant>
      <vt:variant>
        <vt:i4>1794</vt:i4>
      </vt:variant>
      <vt:variant>
        <vt:i4>0</vt:i4>
      </vt:variant>
      <vt:variant>
        <vt:i4>5</vt:i4>
      </vt:variant>
      <vt:variant>
        <vt:lpwstr>https://vi.wikipedia.org/wiki/%C4%90i%E1%BB%87n_tho%E1%BA%A1i_di_%C4%91%E1%BB%99ng</vt:lpwstr>
      </vt:variant>
      <vt:variant>
        <vt:lpwstr/>
      </vt:variant>
      <vt:variant>
        <vt:i4>1703995</vt:i4>
      </vt:variant>
      <vt:variant>
        <vt:i4>1791</vt:i4>
      </vt:variant>
      <vt:variant>
        <vt:i4>0</vt:i4>
      </vt:variant>
      <vt:variant>
        <vt:i4>5</vt:i4>
      </vt:variant>
      <vt:variant>
        <vt:lpwstr>https://vi.wikipedia.org/wiki/M%C3%A1y_t%C3%ADnh</vt:lpwstr>
      </vt:variant>
      <vt:variant>
        <vt:lpwstr/>
      </vt:variant>
      <vt:variant>
        <vt:i4>3276867</vt:i4>
      </vt:variant>
      <vt:variant>
        <vt:i4>1788</vt:i4>
      </vt:variant>
      <vt:variant>
        <vt:i4>0</vt:i4>
      </vt:variant>
      <vt:variant>
        <vt:i4>5</vt:i4>
      </vt:variant>
      <vt:variant>
        <vt:lpwstr>https://vi.wikipedia.org/wiki/Tr%C3%A1i_%C4%90%E1%BA%A5t</vt:lpwstr>
      </vt:variant>
      <vt:variant>
        <vt:lpwstr/>
      </vt:variant>
      <vt:variant>
        <vt:i4>5505085</vt:i4>
      </vt:variant>
      <vt:variant>
        <vt:i4>1785</vt:i4>
      </vt:variant>
      <vt:variant>
        <vt:i4>0</vt:i4>
      </vt:variant>
      <vt:variant>
        <vt:i4>5</vt:i4>
      </vt:variant>
      <vt:variant>
        <vt:lpwstr>https://vi.wikipedia.org/wiki/V%E1%BB%87_tinh</vt:lpwstr>
      </vt:variant>
      <vt:variant>
        <vt:lpwstr/>
      </vt:variant>
      <vt:variant>
        <vt:i4>6094881</vt:i4>
      </vt:variant>
      <vt:variant>
        <vt:i4>1782</vt:i4>
      </vt:variant>
      <vt:variant>
        <vt:i4>0</vt:i4>
      </vt:variant>
      <vt:variant>
        <vt:i4>5</vt:i4>
      </vt:variant>
      <vt:variant>
        <vt:lpwstr>https://vi.wikipedia.org/wiki/N%C4%83ng_l%C6%B0%E1%BB%A3ng_M%E1%BA%B7t_Tr%E1%BB%9Di</vt:lpwstr>
      </vt:variant>
      <vt:variant>
        <vt:lpwstr/>
      </vt:variant>
      <vt:variant>
        <vt:i4>3080234</vt:i4>
      </vt:variant>
      <vt:variant>
        <vt:i4>1779</vt:i4>
      </vt:variant>
      <vt:variant>
        <vt:i4>0</vt:i4>
      </vt:variant>
      <vt:variant>
        <vt:i4>5</vt:i4>
      </vt:variant>
      <vt:variant>
        <vt:lpwstr>https://vi.wikipedia.org/wiki/Pin_(%C4%91%E1%BB%8Bnh_h%C6%B0%E1%BB%9Bng)</vt:lpwstr>
      </vt:variant>
      <vt:variant>
        <vt:lpwstr/>
      </vt:variant>
      <vt:variant>
        <vt:i4>7995417</vt:i4>
      </vt:variant>
      <vt:variant>
        <vt:i4>-1</vt:i4>
      </vt:variant>
      <vt:variant>
        <vt:i4>6149</vt:i4>
      </vt:variant>
      <vt:variant>
        <vt:i4>1</vt:i4>
      </vt:variant>
      <vt:variant>
        <vt:lpwstr>D:\tham khao\VATLY12\CHUONG\CHUONG2\BAI9\NOI DUNG9\hinh 9.1.gif</vt:lpwstr>
      </vt:variant>
      <vt:variant>
        <vt:lpwstr/>
      </vt:variant>
      <vt:variant>
        <vt:i4>1966115</vt:i4>
      </vt:variant>
      <vt:variant>
        <vt:i4>-1</vt:i4>
      </vt:variant>
      <vt:variant>
        <vt:i4>6148</vt:i4>
      </vt:variant>
      <vt:variant>
        <vt:i4>1</vt:i4>
      </vt:variant>
      <vt:variant>
        <vt:lpwstr>D:\tham khao\VATLY12\CHUONG\CHUONG2\BAI10\NOI DUNG10\hinh 10.1.gif</vt:lpwstr>
      </vt:variant>
      <vt:variant>
        <vt:lpwstr/>
      </vt:variant>
      <vt:variant>
        <vt:i4>1900579</vt:i4>
      </vt:variant>
      <vt:variant>
        <vt:i4>-1</vt:i4>
      </vt:variant>
      <vt:variant>
        <vt:i4>6147</vt:i4>
      </vt:variant>
      <vt:variant>
        <vt:i4>1</vt:i4>
      </vt:variant>
      <vt:variant>
        <vt:lpwstr>D:\tham khao\VATLY12\CHUONG\CHUONG2\BAI10\NOI DUNG10\hinh 10.2.gif</vt:lpwstr>
      </vt:variant>
      <vt:variant>
        <vt:lpwstr/>
      </vt:variant>
      <vt:variant>
        <vt:i4>1900576</vt:i4>
      </vt:variant>
      <vt:variant>
        <vt:i4>-1</vt:i4>
      </vt:variant>
      <vt:variant>
        <vt:i4>6145</vt:i4>
      </vt:variant>
      <vt:variant>
        <vt:i4>1</vt:i4>
      </vt:variant>
      <vt:variant>
        <vt:lpwstr>D:\tham khao\VATLY12\CHUONG\CHUONG2\BAI13\NOI DUNG13\hinh 13.2.gif</vt:lpwstr>
      </vt:variant>
      <vt:variant>
        <vt:lpwstr/>
      </vt:variant>
      <vt:variant>
        <vt:i4>1900576</vt:i4>
      </vt:variant>
      <vt:variant>
        <vt:i4>-1</vt:i4>
      </vt:variant>
      <vt:variant>
        <vt:i4>6146</vt:i4>
      </vt:variant>
      <vt:variant>
        <vt:i4>1</vt:i4>
      </vt:variant>
      <vt:variant>
        <vt:lpwstr>D:\tham khao\VATLY12\CHUONG\CHUONG2\BAI13\NOI DUNG13\hinh 13.2.gif</vt:lpwstr>
      </vt:variant>
      <vt:variant>
        <vt:lpwstr/>
      </vt:variant>
      <vt:variant>
        <vt:i4>1966116</vt:i4>
      </vt:variant>
      <vt:variant>
        <vt:i4>-1</vt:i4>
      </vt:variant>
      <vt:variant>
        <vt:i4>6144</vt:i4>
      </vt:variant>
      <vt:variant>
        <vt:i4>1</vt:i4>
      </vt:variant>
      <vt:variant>
        <vt:lpwstr>D:\tham khao\VATLY12\CHUONG\CHUONG3\BAI16\NOI DUNG16\hinh 16.1.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10T02:48:00Z</dcterms:created>
  <dc:creator>tailieu123.edu.vn</dc:creator>
  <dcterms:modified xsi:type="dcterms:W3CDTF">2019-09-10T02:48:00Z</dcterms:modified>
  <cp:revision>1</cp:revision>
  <dc:title>Giáo Án Vật Lí 12 Cả Năm PTNL Theo Phương Pháp Mới</dc:title>
</cp:coreProperties>
</file>